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33"/>
  </p:notesMasterIdLst>
  <p:handoutMasterIdLst>
    <p:handoutMasterId r:id="rId34"/>
  </p:handoutMasterIdLst>
  <p:sldIdLst>
    <p:sldId id="2772" r:id="rId2"/>
    <p:sldId id="2929" r:id="rId3"/>
    <p:sldId id="2873" r:id="rId4"/>
    <p:sldId id="363" r:id="rId5"/>
    <p:sldId id="2892" r:id="rId6"/>
    <p:sldId id="2912" r:id="rId7"/>
    <p:sldId id="2888" r:id="rId8"/>
    <p:sldId id="2895" r:id="rId9"/>
    <p:sldId id="2913" r:id="rId10"/>
    <p:sldId id="2897" r:id="rId11"/>
    <p:sldId id="2914" r:id="rId12"/>
    <p:sldId id="441" r:id="rId13"/>
    <p:sldId id="388" r:id="rId14"/>
    <p:sldId id="2916" r:id="rId15"/>
    <p:sldId id="2889" r:id="rId16"/>
    <p:sldId id="392" r:id="rId17"/>
    <p:sldId id="2919" r:id="rId18"/>
    <p:sldId id="2920" r:id="rId19"/>
    <p:sldId id="405" r:id="rId20"/>
    <p:sldId id="2921" r:id="rId21"/>
    <p:sldId id="2922" r:id="rId22"/>
    <p:sldId id="2923" r:id="rId23"/>
    <p:sldId id="2911" r:id="rId24"/>
    <p:sldId id="2890" r:id="rId25"/>
    <p:sldId id="2925" r:id="rId26"/>
    <p:sldId id="438" r:id="rId27"/>
    <p:sldId id="2928" r:id="rId28"/>
    <p:sldId id="2927" r:id="rId29"/>
    <p:sldId id="450" r:id="rId30"/>
    <p:sldId id="451" r:id="rId31"/>
    <p:sldId id="419" r:id="rId32"/>
  </p:sldIdLst>
  <p:sldSz cx="12192000" cy="6858000"/>
  <p:notesSz cx="6796088" cy="9925050"/>
  <p:embeddedFontLst>
    <p:embeddedFont>
      <p:font typeface="Book Antiqua" panose="02040602050305030304" pitchFamily="18" charset="0"/>
      <p:regular r:id="rId35"/>
      <p:bold r:id="rId36"/>
      <p:italic r:id="rId37"/>
      <p:boldItalic r:id="rId38"/>
    </p:embeddedFont>
    <p:embeddedFont>
      <p:font typeface="Cambria Math" panose="02040503050406030204" pitchFamily="18" charset="0"/>
      <p:regular r:id="rId39"/>
    </p:embeddedFont>
    <p:embeddedFont>
      <p:font typeface="MT Extra" panose="05050102010205020202" pitchFamily="18" charset="2"/>
      <p:regular r:id="rId40"/>
    </p:embeddedFont>
    <p:embeddedFont>
      <p:font typeface="Wingdings 3" panose="05040102010807070707" pitchFamily="18" charset="2"/>
      <p:regular r:id="rId41"/>
    </p:embeddedFont>
    <p:embeddedFont>
      <p:font typeface="Segoe UI" panose="020B0502040204020203" pitchFamily="34" charset="0"/>
      <p:regular r:id="rId42"/>
      <p:bold r:id="rId43"/>
      <p:italic r:id="rId44"/>
      <p:boldItalic r:id="rId45"/>
    </p:embeddedFont>
    <p:embeddedFont>
      <p:font typeface="Arial Rounded MT Bold" panose="020B0604020202020204" charset="0"/>
      <p:regular r:id="rId46"/>
      <p:bold r:id="rId47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4D4D4D"/>
    <a:srgbClr val="5B9BD5"/>
    <a:srgbClr val="ECECEC"/>
    <a:srgbClr val="063D79"/>
    <a:srgbClr val="003399"/>
    <a:srgbClr val="C00101"/>
    <a:srgbClr val="FFE4DD"/>
    <a:srgbClr val="003C7F"/>
    <a:srgbClr val="E8CF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54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font" Target="fonts/font8.fntdata"/><Relationship Id="rId47" Type="http://schemas.openxmlformats.org/officeDocument/2006/relationships/font" Target="fonts/font13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20" Type="http://schemas.openxmlformats.org/officeDocument/2006/relationships/slide" Target="slides/slide19.xml"/><Relationship Id="rId41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15078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A23291-CA72-4ECB-BC96-A45416162A2D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0632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A23291-CA72-4ECB-BC96-A45416162A2D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14151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36543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A23291-CA72-4ECB-BC96-A45416162A2D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682600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A23291-CA72-4ECB-BC96-A45416162A2D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6118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946C1C17-F9AF-4CF0-AD03-B99255D25613}" type="slidenum">
              <a:rPr lang="de-DE" smtClean="0">
                <a:latin typeface="Arial" charset="0"/>
              </a:rPr>
              <a:pPr/>
              <a:t>31</a:t>
            </a:fld>
            <a:endParaRPr lang="de-DE">
              <a:latin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28197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572030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22788221-5EEE-4D9C-9511-E5B13CB604C1}" type="slidenum">
              <a:rPr lang="de-DE" smtClean="0">
                <a:latin typeface="Arial" charset="0"/>
              </a:rPr>
              <a:pPr/>
              <a:t>12</a:t>
            </a:fld>
            <a:endParaRPr lang="de-DE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95299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2945373A-CEA0-4F8D-A4DA-E05038241727}" type="slidenum">
              <a:rPr lang="de-DE" smtClean="0">
                <a:latin typeface="Arial" charset="0"/>
              </a:rPr>
              <a:pPr/>
              <a:t>13</a:t>
            </a:fld>
            <a:endParaRPr lang="de-DE">
              <a:latin typeface="Arial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03869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16009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FDC1FA1-CBA7-43A1-BBB5-BC2469E57308}" type="slidenum">
              <a:rPr lang="de-DE" smtClean="0">
                <a:latin typeface="Arial" charset="0"/>
              </a:rPr>
              <a:pPr/>
              <a:t>16</a:t>
            </a:fld>
            <a:endParaRPr lang="de-DE">
              <a:latin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362914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385295B6-8CF6-40BF-B28C-5716388AF0F9}" type="slidenum">
              <a:rPr lang="de-DE" smtClean="0">
                <a:latin typeface="Arial" charset="0"/>
              </a:rPr>
              <a:pPr/>
              <a:t>19</a:t>
            </a:fld>
            <a:endParaRPr lang="de-DE">
              <a:latin typeface="Arial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780060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589B16E-BA5F-433B-B2C0-349FB2D0EF38}" type="slidenum">
              <a:rPr lang="de-DE" smtClean="0">
                <a:latin typeface="Arial" charset="0"/>
              </a:rPr>
              <a:pPr/>
              <a:t>23</a:t>
            </a:fld>
            <a:endParaRPr lang="de-DE">
              <a:latin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55610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6458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/>
              <a:t>Klicken</a:t>
            </a:r>
            <a:r>
              <a:rPr lang="en-GB" dirty="0"/>
              <a:t> um das </a:t>
            </a:r>
            <a:r>
              <a:rPr lang="en-GB" dirty="0" err="1"/>
              <a:t>Titelformat</a:t>
            </a:r>
            <a:r>
              <a:rPr lang="en-GB" dirty="0"/>
              <a:t> </a:t>
            </a:r>
            <a:r>
              <a:rPr lang="en-GB" dirty="0" err="1"/>
              <a:t>zu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sp>
        <p:nvSpPr>
          <p:cNvPr id="180249" name="Rectangle 25"/>
          <p:cNvSpPr>
            <a:spLocks noChangeArrowheads="1"/>
          </p:cNvSpPr>
          <p:nvPr/>
        </p:nvSpPr>
        <p:spPr bwMode="auto">
          <a:xfrm>
            <a:off x="4978400" y="6584950"/>
            <a:ext cx="2235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1" baseline="0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/>
              <a:t>Formatvorlagen des Textmasters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wmf"/><Relationship Id="rId2" Type="http://schemas.openxmlformats.org/officeDocument/2006/relationships/tags" Target="../tags/tag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11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7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emf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wmf"/><Relationship Id="rId2" Type="http://schemas.openxmlformats.org/officeDocument/2006/relationships/tags" Target="../tags/tag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8.png"/><Relationship Id="rId10" Type="http://schemas.openxmlformats.org/officeDocument/2006/relationships/image" Target="../media/image7.em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83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87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90.png"/><Relationship Id="rId5" Type="http://schemas.openxmlformats.org/officeDocument/2006/relationships/image" Target="../media/image39.sv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2.png"/><Relationship Id="rId7" Type="http://schemas.openxmlformats.org/officeDocument/2006/relationships/image" Target="../media/image42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svg"/><Relationship Id="rId13" Type="http://schemas.openxmlformats.org/officeDocument/2006/relationships/image" Target="../media/image4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.png"/><Relationship Id="rId12" Type="http://schemas.openxmlformats.org/officeDocument/2006/relationships/image" Target="../media/image51.png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png"/><Relationship Id="rId1" Type="http://schemas.openxmlformats.org/officeDocument/2006/relationships/tags" Target="../tags/tag8.xml"/><Relationship Id="rId6" Type="http://schemas.openxmlformats.org/officeDocument/2006/relationships/image" Target="../media/image45.png"/><Relationship Id="rId11" Type="http://schemas.openxmlformats.org/officeDocument/2006/relationships/image" Target="../media/image50.svg"/><Relationship Id="rId5" Type="http://schemas.openxmlformats.org/officeDocument/2006/relationships/image" Target="../media/image44.svg"/><Relationship Id="rId15" Type="http://schemas.openxmlformats.org/officeDocument/2006/relationships/image" Target="../media/image54.png"/><Relationship Id="rId10" Type="http://schemas.openxmlformats.org/officeDocument/2006/relationships/image" Target="../media/image42.png"/><Relationship Id="rId4" Type="http://schemas.openxmlformats.org/officeDocument/2006/relationships/image" Target="../media/image40.png"/><Relationship Id="rId9" Type="http://schemas.openxmlformats.org/officeDocument/2006/relationships/image" Target="../media/image48.png"/><Relationship Id="rId14" Type="http://schemas.openxmlformats.org/officeDocument/2006/relationships/image" Target="../media/image53.sv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59.svg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1.emf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pt-BR" sz="3200" kern="0" dirty="0" err="1">
                <a:solidFill>
                  <a:srgbClr val="1F5394"/>
                </a:solidFill>
                <a:latin typeface="+mj-lt"/>
              </a:rPr>
              <a:t>Delay</a:t>
            </a:r>
            <a:r>
              <a:rPr lang="pt-BR" sz="3200" kern="0" dirty="0">
                <a:solidFill>
                  <a:srgbClr val="1F5394"/>
                </a:solidFill>
                <a:latin typeface="+mj-lt"/>
              </a:rPr>
              <a:t> System M/M/n</a:t>
            </a: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4.2 </a:t>
            </a:r>
            <a:endParaRPr lang="en-US" dirty="0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7384E482-1118-47A1-80BA-8EC2A7CD7E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602778"/>
            <a:ext cx="10201013" cy="2021747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DDF7A0B7-01B7-458C-BB2E-099A140E0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e Transition Diagram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4840455-C262-401F-9472-E9B382F0BE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D8A9908A-F764-4024-A407-16F5B1FF15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3864440"/>
                <a:ext cx="10668000" cy="2155359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r>
                  <a:rPr lang="en-US" sz="2000" b="0" kern="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Customer arrival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𝑋</m:t>
                        </m:r>
                        <m: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 = </m:t>
                        </m:r>
                        <m: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𝑖</m:t>
                        </m:r>
                      </m:e>
                    </m:d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	</m:t>
                    </m:r>
                  </m:oMath>
                </a14:m>
                <a:r>
                  <a:rPr lang="en-US" sz="2000" b="0" kern="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with rate </a:t>
                </a:r>
                <a14:m>
                  <m:oMath xmlns:m="http://schemas.openxmlformats.org/officeDocument/2006/math"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𝜆</m:t>
                    </m:r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1,…,∞</m:t>
                    </m:r>
                  </m:oMath>
                </a14:m>
                <a:r>
                  <a:rPr lang="en-US" dirty="0"/>
                  <a:t>  (Poisson process)</a:t>
                </a:r>
              </a:p>
              <a:p>
                <a:pPr>
                  <a:spcBef>
                    <a:spcPct val="0"/>
                  </a:spcBef>
                </a:pPr>
                <a:endParaRPr lang="en-US" dirty="0"/>
              </a:p>
              <a:p>
                <a:pPr>
                  <a:spcBef>
                    <a:spcPct val="0"/>
                  </a:spcBef>
                </a:pPr>
                <a:r>
                  <a:rPr lang="en-US" dirty="0"/>
                  <a:t>Customer departure or service terminatio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𝑋</m:t>
                        </m:r>
                        <m: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 = </m:t>
                        </m:r>
                        <m: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𝑖</m:t>
                        </m:r>
                      </m:e>
                    </m:d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	</m:t>
                    </m:r>
                  </m:oMath>
                </a14:m>
                <a:r>
                  <a:rPr lang="en-US" sz="2000" b="0" kern="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with rate </a:t>
                </a:r>
                <a14:m>
                  <m:oMath xmlns:m="http://schemas.openxmlformats.org/officeDocument/2006/math"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𝑖</m:t>
                    </m:r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𝜇</m:t>
                    </m:r>
                  </m:oMath>
                </a14:m>
                <a:endParaRPr lang="en-US" dirty="0"/>
              </a:p>
              <a:p>
                <a:pPr lvl="1">
                  <a:spcBef>
                    <a:spcPct val="0"/>
                  </a:spcBef>
                </a:pPr>
                <a:r>
                  <a:rPr lang="en-US" dirty="0"/>
                  <a:t>service time of one of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customers ends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>
                  <a:spcBef>
                    <a:spcPct val="0"/>
                  </a:spcBef>
                </a:pPr>
                <a:r>
                  <a:rPr lang="en-US" dirty="0"/>
                  <a:t>service rate for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D8A9908A-F764-4024-A407-16F5B1FF15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3864440"/>
                <a:ext cx="10668000" cy="2155359"/>
              </a:xfrm>
              <a:blipFill>
                <a:blip r:embed="rId3"/>
                <a:stretch>
                  <a:fillRect l="-229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Inhaltsplatzhalter 2">
                <a:extLst>
                  <a:ext uri="{FF2B5EF4-FFF2-40B4-BE49-F238E27FC236}">
                    <a16:creationId xmlns:a16="http://schemas.microsoft.com/office/drawing/2014/main" id="{7EC88575-68F1-4B4B-9468-16DBC2840AA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60887" y="2571557"/>
                <a:ext cx="3505201" cy="8963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ea typeface="+mn-ea"/>
                    <a:cs typeface="Segoe UI" pitchFamily="34" charset="0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en-US" b="0" kern="0"/>
                  <a:t>(micro) stat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b="0" kern="0"/>
                  <a:t> </a:t>
                </a:r>
                <a:br>
                  <a:rPr lang="en-US" b="0" kern="0"/>
                </a:br>
                <a:r>
                  <a:rPr lang="en-US" b="0" kern="0"/>
                  <a:t>customers in the system</a:t>
                </a:r>
              </a:p>
            </p:txBody>
          </p:sp>
        </mc:Choice>
        <mc:Fallback xmlns="">
          <p:sp>
            <p:nvSpPr>
              <p:cNvPr id="14" name="Inhaltsplatzhalter 2">
                <a:extLst>
                  <a:ext uri="{FF2B5EF4-FFF2-40B4-BE49-F238E27FC236}">
                    <a16:creationId xmlns:a16="http://schemas.microsoft.com/office/drawing/2014/main" id="{7EC88575-68F1-4B4B-9468-16DBC2840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0887" y="2571557"/>
                <a:ext cx="3505201" cy="896357"/>
              </a:xfrm>
              <a:prstGeom prst="rect">
                <a:avLst/>
              </a:prstGeom>
              <a:blipFill>
                <a:blip r:embed="rId4"/>
                <a:stretch>
                  <a:fillRect l="-1913" t="-3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Pfeil: nach unten 15">
            <a:extLst>
              <a:ext uri="{FF2B5EF4-FFF2-40B4-BE49-F238E27FC236}">
                <a16:creationId xmlns:a16="http://schemas.microsoft.com/office/drawing/2014/main" id="{A9660966-508E-4C93-A919-712E8A06EE01}"/>
              </a:ext>
            </a:extLst>
          </p:cNvPr>
          <p:cNvSpPr/>
          <p:nvPr/>
        </p:nvSpPr>
        <p:spPr bwMode="auto">
          <a:xfrm>
            <a:off x="8686800" y="2031652"/>
            <a:ext cx="182880" cy="457200"/>
          </a:xfrm>
          <a:prstGeom prst="down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9E5C86D1-17F3-4D51-88B0-A5C3A566E621}"/>
              </a:ext>
            </a:extLst>
          </p:cNvPr>
          <p:cNvSpPr txBox="1">
            <a:spLocks/>
          </p:cNvSpPr>
          <p:nvPr/>
        </p:nvSpPr>
        <p:spPr>
          <a:xfrm>
            <a:off x="4953000" y="2571557"/>
            <a:ext cx="1498353" cy="8963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b="0" kern="0"/>
              <a:t>all servers </a:t>
            </a:r>
            <a:br>
              <a:rPr lang="en-US" b="0" kern="0"/>
            </a:br>
            <a:r>
              <a:rPr lang="en-US" b="0" kern="0"/>
              <a:t>occupied</a:t>
            </a:r>
          </a:p>
        </p:txBody>
      </p:sp>
      <p:sp>
        <p:nvSpPr>
          <p:cNvPr id="12" name="Pfeil: nach unten 11">
            <a:extLst>
              <a:ext uri="{FF2B5EF4-FFF2-40B4-BE49-F238E27FC236}">
                <a16:creationId xmlns:a16="http://schemas.microsoft.com/office/drawing/2014/main" id="{15A0162A-2D95-4C76-9DE0-746C2CF5484B}"/>
              </a:ext>
            </a:extLst>
          </p:cNvPr>
          <p:cNvSpPr/>
          <p:nvPr/>
        </p:nvSpPr>
        <p:spPr bwMode="auto">
          <a:xfrm>
            <a:off x="5410200" y="2074670"/>
            <a:ext cx="182880" cy="457200"/>
          </a:xfrm>
          <a:prstGeom prst="down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0147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7384E482-1118-47A1-80BA-8EC2A7CD7E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02778"/>
            <a:ext cx="10201013" cy="2021747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DDF7A0B7-01B7-458C-BB2E-099A140E0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 State Equation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9F20214-A847-4D7F-92B1-41AF2230E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2743200"/>
            <a:ext cx="10668000" cy="3276600"/>
          </a:xfrm>
        </p:spPr>
        <p:txBody>
          <a:bodyPr/>
          <a:lstStyle/>
          <a:p>
            <a:r>
              <a:rPr lang="en-US" dirty="0"/>
              <a:t>Differentiate macro stat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rmalization conditio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4840455-C262-401F-9472-E9B382F0BE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9C184EA0-D0D0-4258-BE7B-EAAC68307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1636"/>
              </p:ext>
            </p:extLst>
          </p:nvPr>
        </p:nvGraphicFramePr>
        <p:xfrm>
          <a:off x="1458913" y="3223301"/>
          <a:ext cx="4525378" cy="41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4" imgW="2095500" imgH="190500" progId="">
                  <p:embed/>
                </p:oleObj>
              </mc:Choice>
              <mc:Fallback>
                <p:oleObj name="Equation" r:id="rId4" imgW="2095500" imgH="190500" progId="">
                  <p:embed/>
                  <p:pic>
                    <p:nvPicPr>
                      <p:cNvPr id="194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223301"/>
                        <a:ext cx="4525378" cy="411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475E480E-465F-41B0-9353-906EF2A3F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33847"/>
              </p:ext>
            </p:extLst>
          </p:nvPr>
        </p:nvGraphicFramePr>
        <p:xfrm>
          <a:off x="1458913" y="3741738"/>
          <a:ext cx="4666537" cy="47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6" imgW="2159000" imgH="215900" progId="">
                  <p:embed/>
                </p:oleObj>
              </mc:Choice>
              <mc:Fallback>
                <p:oleObj name="Equation" r:id="rId6" imgW="2159000" imgH="215900" progId="">
                  <p:embed/>
                  <p:pic>
                    <p:nvPicPr>
                      <p:cNvPr id="1945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741738"/>
                        <a:ext cx="4666537" cy="471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31D9F38E-010F-4D6D-8EC5-9B6F8C5AD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21587"/>
              </p:ext>
            </p:extLst>
          </p:nvPr>
        </p:nvGraphicFramePr>
        <p:xfrm>
          <a:off x="1458913" y="4948238"/>
          <a:ext cx="1399559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19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948238"/>
                        <a:ext cx="1399559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86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 State Equations: Solution</a:t>
            </a:r>
            <a:endParaRPr lang="en-GB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9236967C-8C03-4AAA-B653-8B0D209B3D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A2880952-C39D-431D-B422-E5B7251219B9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28455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 State Equations: Solu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78C530B1-A468-47D0-8BEC-6A42944383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ccessive iteration yields the solu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bability of empty system </a:t>
                </a:r>
                <a:br>
                  <a:rPr lang="en-US" dirty="0"/>
                </a:br>
                <a:r>
                  <a:rPr lang="en-US" dirty="0"/>
                  <a:t>using normalization condi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or stable systems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78C530B1-A468-47D0-8BEC-6A42944383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F94B709F-E97A-48CD-BBCA-B1083AF423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60131"/>
              </p:ext>
            </p:extLst>
          </p:nvPr>
        </p:nvGraphicFramePr>
        <p:xfrm>
          <a:off x="711335" y="1331244"/>
          <a:ext cx="47212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6" imgW="2857500" imgH="800100" progId="">
                  <p:embed/>
                </p:oleObj>
              </mc:Choice>
              <mc:Fallback>
                <p:oleObj name="Equation" r:id="rId6" imgW="2857500" imgH="800100" progId="">
                  <p:embed/>
                  <p:pic>
                    <p:nvPicPr>
                      <p:cNvPr id="235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35" y="1331244"/>
                        <a:ext cx="4721225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74215"/>
              </p:ext>
            </p:extLst>
          </p:nvPr>
        </p:nvGraphicFramePr>
        <p:xfrm>
          <a:off x="759236" y="3377866"/>
          <a:ext cx="427590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8" imgW="1866900" imgH="457200" progId="">
                  <p:embed/>
                </p:oleObj>
              </mc:Choice>
              <mc:Fallback>
                <p:oleObj name="Equation" r:id="rId8" imgW="1866900" imgH="457200" progId="">
                  <p:embed/>
                  <p:pic>
                    <p:nvPicPr>
                      <p:cNvPr id="235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36" y="3377866"/>
                        <a:ext cx="427590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5247"/>
              </p:ext>
            </p:extLst>
          </p:nvPr>
        </p:nvGraphicFramePr>
        <p:xfrm>
          <a:off x="726203" y="4808537"/>
          <a:ext cx="29495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10" imgW="1790700" imgH="457200" progId="">
                  <p:embed/>
                </p:oleObj>
              </mc:Choice>
              <mc:Fallback>
                <p:oleObj name="Equation" r:id="rId10" imgW="1790700" imgH="457200" progId="">
                  <p:embed/>
                  <p:pic>
                    <p:nvPicPr>
                      <p:cNvPr id="2355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03" y="4808537"/>
                        <a:ext cx="294957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>
            <a:extLst>
              <a:ext uri="{FF2B5EF4-FFF2-40B4-BE49-F238E27FC236}">
                <a16:creationId xmlns:a16="http://schemas.microsoft.com/office/drawing/2014/main" id="{5C848FC3-6A36-4DFF-8B3A-AC89016F53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98609" y="153329"/>
            <a:ext cx="5762625" cy="3238500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124DF1E6-FB75-4EC1-91E1-2E9753D0DE6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598609" y="3406698"/>
            <a:ext cx="5762625" cy="32385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C6792121-E5AF-4000-9D4E-E7565B3520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teady Stat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3332EDDC-E457-47BC-9816-1A7FEEFC5C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noProof="0" dirty="0"/>
                  <a:t>Example</a:t>
                </a:r>
              </a:p>
              <a:p>
                <a:pPr lvl="1"/>
                <a:r>
                  <a:rPr lang="en-US" noProof="0" dirty="0"/>
                  <a:t>M/M/n delay system for n=10</a:t>
                </a:r>
              </a:p>
              <a:p>
                <a:pPr lvl="0"/>
                <a:endParaRPr lang="en-US" dirty="0"/>
              </a:p>
              <a:p>
                <a:pPr lvl="0"/>
                <a:endParaRPr lang="en-US" noProof="0" dirty="0"/>
              </a:p>
              <a:p>
                <a:pPr lvl="0"/>
                <a:endParaRPr lang="en-US" dirty="0"/>
              </a:p>
              <a:p>
                <a:pPr lvl="0"/>
                <a:endParaRPr lang="en-US" noProof="0" dirty="0"/>
              </a:p>
              <a:p>
                <a:pPr lvl="0"/>
                <a:endParaRPr lang="en-US" noProof="0" dirty="0"/>
              </a:p>
              <a:p>
                <a:pPr lvl="0"/>
                <a:r>
                  <a:rPr lang="en-US" noProof="0" dirty="0"/>
                  <a:t>Geometric tail for </a:t>
                </a:r>
                <a14:m>
                  <m:oMath xmlns:m="http://schemas.openxmlformats.org/officeDocument/2006/math">
                    <m:r>
                      <a:rPr lang="en-US" noProof="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noProof="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noProof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noProof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de-DE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de-DE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de-DE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noProof="0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de-DE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DE" b="0" i="1" noProof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DE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logarithmic scale: linear for </a:t>
                </a:r>
                <a14:m>
                  <m:oMath xmlns:m="http://schemas.openxmlformats.org/officeDocument/2006/math">
                    <m:r>
                      <a:rPr lang="en-US" i="1" noProof="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noProof="0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3332EDDC-E457-47BC-9816-1A7FEEFC5C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6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A0EE54F-89AD-48B9-B32D-049AEE01E7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4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9624859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88E38B6A-60AB-4822-B69C-24690DE007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rlang-C formula, waiting probability, mean waiting time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ther System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34588239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aiting </a:t>
            </a:r>
            <a:r>
              <a:rPr lang="de-DE" dirty="0" err="1"/>
              <a:t>Probabilit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0AC4E23F-8220-4E44-B33B-2ADB10E6FC7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obability that an arriving customer sees all server busy</a:t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Erlang-C formula</a:t>
                </a: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r>
                  <a:rPr lang="en-US" dirty="0"/>
                  <a:t>Example: M/M/1 delay system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de-DE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endParaRPr lang="de-DE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0AC4E23F-8220-4E44-B33B-2ADB10E6FC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 b="-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F6F200DF-CE7D-4B93-817C-6B020EA739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  <p:graphicFrame>
        <p:nvGraphicFramePr>
          <p:cNvPr id="266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885268"/>
              </p:ext>
            </p:extLst>
          </p:nvPr>
        </p:nvGraphicFramePr>
        <p:xfrm>
          <a:off x="762000" y="2667000"/>
          <a:ext cx="2638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6" imgW="1548728" imgH="761669" progId="">
                  <p:embed/>
                </p:oleObj>
              </mc:Choice>
              <mc:Fallback>
                <p:oleObj name="Equation" r:id="rId6" imgW="1548728" imgH="761669" progId="">
                  <p:embed/>
                  <p:pic>
                    <p:nvPicPr>
                      <p:cNvPr id="266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2638425" cy="1295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9A018658-717B-486E-94C6-A7CC0EF27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18594"/>
              </p:ext>
            </p:extLst>
          </p:nvPr>
        </p:nvGraphicFramePr>
        <p:xfrm>
          <a:off x="762000" y="1222374"/>
          <a:ext cx="38369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8" imgW="3837622" imgH="644963" progId="Equation.DSMT4">
                  <p:embed/>
                </p:oleObj>
              </mc:Choice>
              <mc:Fallback>
                <p:oleObj name="Equation" r:id="rId8" imgW="3837622" imgH="6449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1222374"/>
                        <a:ext cx="383698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545E4BD3-CE14-41F8-8079-3E059D546B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04800" y="988080"/>
            <a:ext cx="8686800" cy="4881839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03A43957-02C9-4AB1-B94C-7E9E2E8B2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Probability: Illust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23EB3D4-3980-4350-99D0-37CFFE9259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39000" y="3657600"/>
                <a:ext cx="4724400" cy="2057400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>
                    <a:solidFill>
                      <a:schemeClr val="accent5"/>
                    </a:solidFill>
                  </a:rPr>
                  <a:t>Economy of scale </a:t>
                </a:r>
                <a:r>
                  <a:rPr lang="en-US" dirty="0"/>
                  <a:t>in delay systems</a:t>
                </a:r>
              </a:p>
              <a:p>
                <a:pPr lvl="1"/>
                <a:r>
                  <a:rPr lang="en-US" dirty="0"/>
                  <a:t>grouping of servers least to lower waiting probabilities for sam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ame result for mean waiting times (see later)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23EB3D4-3980-4350-99D0-37CFFE9259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0" y="3657600"/>
                <a:ext cx="4724400" cy="2057400"/>
              </a:xfrm>
              <a:blipFill>
                <a:blip r:embed="rId4"/>
                <a:stretch>
                  <a:fillRect l="-645" t="-1183" r="-2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E519442-6F1D-4AAA-81B4-44532713CD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7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1228960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EFE25C-ED89-4FD3-8FCF-70DAEB4E2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ried Traff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AB4A943C-9981-4111-A87E-CC2E6E8CC19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arried traffic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mean number of occupied servers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sing Little’s theorem</a:t>
                </a:r>
              </a:p>
              <a:p>
                <a:pPr lvl="1"/>
                <a:r>
                  <a:rPr lang="en-US" dirty="0"/>
                  <a:t>mean arrival rate in the system: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ean sojourn time in the system: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ean number of customers in system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Little’s law: 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AB4A943C-9981-4111-A87E-CC2E6E8CC19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205DC5F-EAF3-4960-9386-0A4E76EA96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8</a:t>
            </a:fld>
            <a:endParaRPr lang="en-US" noProof="0"/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1AAF3BC3-8012-4C3D-8BA6-FABA6080F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3446"/>
              </p:ext>
            </p:extLst>
          </p:nvPr>
        </p:nvGraphicFramePr>
        <p:xfrm>
          <a:off x="762000" y="1335087"/>
          <a:ext cx="37496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4" imgW="2145369" imgH="393529" progId="">
                  <p:embed/>
                </p:oleObj>
              </mc:Choice>
              <mc:Fallback>
                <p:oleObj name="Equation" r:id="rId4" imgW="2145369" imgH="393529" progId="">
                  <p:embed/>
                  <p:pic>
                    <p:nvPicPr>
                      <p:cNvPr id="317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35087"/>
                        <a:ext cx="374967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5C28F7B7-852A-4608-925F-215A13B4C1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7400" y="2514600"/>
            <a:ext cx="6324600" cy="1613684"/>
          </a:xfrm>
          <a:prstGeom prst="rect">
            <a:avLst/>
          </a:prstGeom>
        </p:spPr>
      </p:pic>
      <p:sp>
        <p:nvSpPr>
          <p:cNvPr id="10" name="Rechteck 9">
            <a:extLst>
              <a:ext uri="{FF2B5EF4-FFF2-40B4-BE49-F238E27FC236}">
                <a16:creationId xmlns:a16="http://schemas.microsoft.com/office/drawing/2014/main" id="{0C9C767C-AD90-4BEE-BA2E-73A3515C53CF}"/>
              </a:ext>
            </a:extLst>
          </p:cNvPr>
          <p:cNvSpPr/>
          <p:nvPr/>
        </p:nvSpPr>
        <p:spPr bwMode="auto">
          <a:xfrm>
            <a:off x="9067800" y="2514600"/>
            <a:ext cx="2133600" cy="1613684"/>
          </a:xfrm>
          <a:custGeom>
            <a:avLst/>
            <a:gdLst>
              <a:gd name="connsiteX0" fmla="*/ 0 w 2133600"/>
              <a:gd name="connsiteY0" fmla="*/ 0 h 1613684"/>
              <a:gd name="connsiteX1" fmla="*/ 554736 w 2133600"/>
              <a:gd name="connsiteY1" fmla="*/ 0 h 1613684"/>
              <a:gd name="connsiteX2" fmla="*/ 1130808 w 2133600"/>
              <a:gd name="connsiteY2" fmla="*/ 0 h 1613684"/>
              <a:gd name="connsiteX3" fmla="*/ 2133600 w 2133600"/>
              <a:gd name="connsiteY3" fmla="*/ 0 h 1613684"/>
              <a:gd name="connsiteX4" fmla="*/ 2133600 w 2133600"/>
              <a:gd name="connsiteY4" fmla="*/ 554032 h 1613684"/>
              <a:gd name="connsiteX5" fmla="*/ 2133600 w 2133600"/>
              <a:gd name="connsiteY5" fmla="*/ 1075789 h 1613684"/>
              <a:gd name="connsiteX6" fmla="*/ 2133600 w 2133600"/>
              <a:gd name="connsiteY6" fmla="*/ 1613684 h 1613684"/>
              <a:gd name="connsiteX7" fmla="*/ 1664208 w 2133600"/>
              <a:gd name="connsiteY7" fmla="*/ 1613684 h 1613684"/>
              <a:gd name="connsiteX8" fmla="*/ 1130808 w 2133600"/>
              <a:gd name="connsiteY8" fmla="*/ 1613684 h 1613684"/>
              <a:gd name="connsiteX9" fmla="*/ 640080 w 2133600"/>
              <a:gd name="connsiteY9" fmla="*/ 1613684 h 1613684"/>
              <a:gd name="connsiteX10" fmla="*/ 0 w 2133600"/>
              <a:gd name="connsiteY10" fmla="*/ 1613684 h 1613684"/>
              <a:gd name="connsiteX11" fmla="*/ 0 w 2133600"/>
              <a:gd name="connsiteY11" fmla="*/ 1108063 h 1613684"/>
              <a:gd name="connsiteX12" fmla="*/ 0 w 2133600"/>
              <a:gd name="connsiteY12" fmla="*/ 618579 h 1613684"/>
              <a:gd name="connsiteX13" fmla="*/ 0 w 2133600"/>
              <a:gd name="connsiteY13" fmla="*/ 0 h 1613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133600" h="1613684" extrusionOk="0">
                <a:moveTo>
                  <a:pt x="0" y="0"/>
                </a:moveTo>
                <a:cubicBezTo>
                  <a:pt x="240757" y="-5154"/>
                  <a:pt x="385544" y="15802"/>
                  <a:pt x="554736" y="0"/>
                </a:cubicBezTo>
                <a:cubicBezTo>
                  <a:pt x="723928" y="-15802"/>
                  <a:pt x="947454" y="53019"/>
                  <a:pt x="1130808" y="0"/>
                </a:cubicBezTo>
                <a:cubicBezTo>
                  <a:pt x="1314162" y="-53019"/>
                  <a:pt x="1712091" y="79609"/>
                  <a:pt x="2133600" y="0"/>
                </a:cubicBezTo>
                <a:cubicBezTo>
                  <a:pt x="2156588" y="144906"/>
                  <a:pt x="2110092" y="332784"/>
                  <a:pt x="2133600" y="554032"/>
                </a:cubicBezTo>
                <a:cubicBezTo>
                  <a:pt x="2157108" y="775280"/>
                  <a:pt x="2115977" y="958508"/>
                  <a:pt x="2133600" y="1075789"/>
                </a:cubicBezTo>
                <a:cubicBezTo>
                  <a:pt x="2151223" y="1193070"/>
                  <a:pt x="2115720" y="1477264"/>
                  <a:pt x="2133600" y="1613684"/>
                </a:cubicBezTo>
                <a:cubicBezTo>
                  <a:pt x="2025717" y="1635620"/>
                  <a:pt x="1784688" y="1605926"/>
                  <a:pt x="1664208" y="1613684"/>
                </a:cubicBezTo>
                <a:cubicBezTo>
                  <a:pt x="1543728" y="1621442"/>
                  <a:pt x="1343979" y="1556639"/>
                  <a:pt x="1130808" y="1613684"/>
                </a:cubicBezTo>
                <a:cubicBezTo>
                  <a:pt x="917637" y="1670729"/>
                  <a:pt x="848666" y="1596331"/>
                  <a:pt x="640080" y="1613684"/>
                </a:cubicBezTo>
                <a:cubicBezTo>
                  <a:pt x="431494" y="1631037"/>
                  <a:pt x="146313" y="1557817"/>
                  <a:pt x="0" y="1613684"/>
                </a:cubicBezTo>
                <a:cubicBezTo>
                  <a:pt x="-16056" y="1382247"/>
                  <a:pt x="42552" y="1274462"/>
                  <a:pt x="0" y="1108063"/>
                </a:cubicBezTo>
                <a:cubicBezTo>
                  <a:pt x="-42552" y="941664"/>
                  <a:pt x="54200" y="801937"/>
                  <a:pt x="0" y="618579"/>
                </a:cubicBezTo>
                <a:cubicBezTo>
                  <a:pt x="-54200" y="435221"/>
                  <a:pt x="6021" y="209843"/>
                  <a:pt x="0" y="0"/>
                </a:cubicBezTo>
                <a:close/>
              </a:path>
            </a:pathLst>
          </a:cu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  <a:extLst>
              <a:ext uri="{C807C97D-BFC1-408E-A445-0C87EB9F89A2}">
                <ask:lineSketchStyleProps xmlns:ask="http://schemas.microsoft.com/office/drawing/2018/sketchyshapes" xmlns="" sd="39695991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6C6948-1036-48F8-A147-6B0D51F2A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01817"/>
              </p:ext>
            </p:extLst>
          </p:nvPr>
        </p:nvGraphicFramePr>
        <p:xfrm>
          <a:off x="2743200" y="4419600"/>
          <a:ext cx="1317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7" imgW="749300" imgH="368300" progId="">
                  <p:embed/>
                </p:oleObj>
              </mc:Choice>
              <mc:Fallback>
                <p:oleObj name="Equation" r:id="rId7" imgW="749300" imgH="368300" progId="">
                  <p:embed/>
                  <p:pic>
                    <p:nvPicPr>
                      <p:cNvPr id="317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1317625" cy="650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38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ean Queue </a:t>
            </a:r>
            <a:r>
              <a:rPr lang="de-DE" dirty="0" err="1"/>
              <a:t>Length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66B571C-D846-45F6-82A0-3D82B500A4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ean number of customers in the waiting spac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sing waiting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66B571C-D846-45F6-82A0-3D82B500A4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ED2E4F92-DF1E-4A96-A02B-10B44402BC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19</a:t>
            </a:fld>
            <a:endParaRPr lang="en-GB"/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07985"/>
              </p:ext>
            </p:extLst>
          </p:nvPr>
        </p:nvGraphicFramePr>
        <p:xfrm>
          <a:off x="914400" y="4135438"/>
          <a:ext cx="37639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6" imgW="1892300" imgH="736600" progId="">
                  <p:embed/>
                </p:oleObj>
              </mc:Choice>
              <mc:Fallback>
                <p:oleObj name="Equation" r:id="rId6" imgW="1892300" imgH="736600" progId="">
                  <p:embed/>
                  <p:pic>
                    <p:nvPicPr>
                      <p:cNvPr id="419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35438"/>
                        <a:ext cx="3763963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56498"/>
              </p:ext>
            </p:extLst>
          </p:nvPr>
        </p:nvGraphicFramePr>
        <p:xfrm>
          <a:off x="914400" y="1498813"/>
          <a:ext cx="5053012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8" imgW="2971800" imgH="990600" progId="">
                  <p:embed/>
                </p:oleObj>
              </mc:Choice>
              <mc:Fallback>
                <p:oleObj name="Equation" r:id="rId8" imgW="2971800" imgH="990600" progId="">
                  <p:embed/>
                  <p:pic>
                    <p:nvPicPr>
                      <p:cNvPr id="419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98813"/>
                        <a:ext cx="5053012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Grafik 11">
            <a:extLst>
              <a:ext uri="{FF2B5EF4-FFF2-40B4-BE49-F238E27FC236}">
                <a16:creationId xmlns:a16="http://schemas.microsoft.com/office/drawing/2014/main" id="{76AF918A-929B-4CA2-92B9-0892AEF35C7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91200" y="1261619"/>
            <a:ext cx="6324600" cy="1613684"/>
          </a:xfrm>
          <a:prstGeom prst="rect">
            <a:avLst/>
          </a:prstGeom>
        </p:spPr>
      </p:pic>
      <p:sp>
        <p:nvSpPr>
          <p:cNvPr id="13" name="Rechteck 12">
            <a:extLst>
              <a:ext uri="{FF2B5EF4-FFF2-40B4-BE49-F238E27FC236}">
                <a16:creationId xmlns:a16="http://schemas.microsoft.com/office/drawing/2014/main" id="{E178F65B-B0DA-44D7-A9EA-B03BC91441FF}"/>
              </a:ext>
            </a:extLst>
          </p:cNvPr>
          <p:cNvSpPr/>
          <p:nvPr/>
        </p:nvSpPr>
        <p:spPr bwMode="auto">
          <a:xfrm>
            <a:off x="7620000" y="1214130"/>
            <a:ext cx="1295400" cy="1529070"/>
          </a:xfrm>
          <a:custGeom>
            <a:avLst/>
            <a:gdLst>
              <a:gd name="connsiteX0" fmla="*/ 0 w 1295400"/>
              <a:gd name="connsiteY0" fmla="*/ 0 h 1529070"/>
              <a:gd name="connsiteX1" fmla="*/ 444754 w 1295400"/>
              <a:gd name="connsiteY1" fmla="*/ 0 h 1529070"/>
              <a:gd name="connsiteX2" fmla="*/ 902462 w 1295400"/>
              <a:gd name="connsiteY2" fmla="*/ 0 h 1529070"/>
              <a:gd name="connsiteX3" fmla="*/ 1295400 w 1295400"/>
              <a:gd name="connsiteY3" fmla="*/ 0 h 1529070"/>
              <a:gd name="connsiteX4" fmla="*/ 1295400 w 1295400"/>
              <a:gd name="connsiteY4" fmla="*/ 524981 h 1529070"/>
              <a:gd name="connsiteX5" fmla="*/ 1295400 w 1295400"/>
              <a:gd name="connsiteY5" fmla="*/ 1019380 h 1529070"/>
              <a:gd name="connsiteX6" fmla="*/ 1295400 w 1295400"/>
              <a:gd name="connsiteY6" fmla="*/ 1529070 h 1529070"/>
              <a:gd name="connsiteX7" fmla="*/ 902462 w 1295400"/>
              <a:gd name="connsiteY7" fmla="*/ 1529070 h 1529070"/>
              <a:gd name="connsiteX8" fmla="*/ 470662 w 1295400"/>
              <a:gd name="connsiteY8" fmla="*/ 1529070 h 1529070"/>
              <a:gd name="connsiteX9" fmla="*/ 0 w 1295400"/>
              <a:gd name="connsiteY9" fmla="*/ 1529070 h 1529070"/>
              <a:gd name="connsiteX10" fmla="*/ 0 w 1295400"/>
              <a:gd name="connsiteY10" fmla="*/ 1019380 h 1529070"/>
              <a:gd name="connsiteX11" fmla="*/ 0 w 1295400"/>
              <a:gd name="connsiteY11" fmla="*/ 524981 h 1529070"/>
              <a:gd name="connsiteX12" fmla="*/ 0 w 1295400"/>
              <a:gd name="connsiteY12" fmla="*/ 0 h 1529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95400" h="1529070" extrusionOk="0">
                <a:moveTo>
                  <a:pt x="0" y="0"/>
                </a:moveTo>
                <a:cubicBezTo>
                  <a:pt x="115815" y="-10397"/>
                  <a:pt x="307218" y="38692"/>
                  <a:pt x="444754" y="0"/>
                </a:cubicBezTo>
                <a:cubicBezTo>
                  <a:pt x="582290" y="-38692"/>
                  <a:pt x="704518" y="52104"/>
                  <a:pt x="902462" y="0"/>
                </a:cubicBezTo>
                <a:cubicBezTo>
                  <a:pt x="1100406" y="-52104"/>
                  <a:pt x="1146023" y="19228"/>
                  <a:pt x="1295400" y="0"/>
                </a:cubicBezTo>
                <a:cubicBezTo>
                  <a:pt x="1308070" y="166376"/>
                  <a:pt x="1250993" y="419490"/>
                  <a:pt x="1295400" y="524981"/>
                </a:cubicBezTo>
                <a:cubicBezTo>
                  <a:pt x="1339807" y="630472"/>
                  <a:pt x="1241472" y="837960"/>
                  <a:pt x="1295400" y="1019380"/>
                </a:cubicBezTo>
                <a:cubicBezTo>
                  <a:pt x="1349328" y="1200800"/>
                  <a:pt x="1268982" y="1293847"/>
                  <a:pt x="1295400" y="1529070"/>
                </a:cubicBezTo>
                <a:cubicBezTo>
                  <a:pt x="1212716" y="1542259"/>
                  <a:pt x="1024015" y="1489948"/>
                  <a:pt x="902462" y="1529070"/>
                </a:cubicBezTo>
                <a:cubicBezTo>
                  <a:pt x="780909" y="1568192"/>
                  <a:pt x="558343" y="1505553"/>
                  <a:pt x="470662" y="1529070"/>
                </a:cubicBezTo>
                <a:cubicBezTo>
                  <a:pt x="382981" y="1552587"/>
                  <a:pt x="94327" y="1473069"/>
                  <a:pt x="0" y="1529070"/>
                </a:cubicBezTo>
                <a:cubicBezTo>
                  <a:pt x="-49178" y="1416683"/>
                  <a:pt x="47669" y="1257006"/>
                  <a:pt x="0" y="1019380"/>
                </a:cubicBezTo>
                <a:cubicBezTo>
                  <a:pt x="-47669" y="781754"/>
                  <a:pt x="41632" y="632055"/>
                  <a:pt x="0" y="524981"/>
                </a:cubicBezTo>
                <a:cubicBezTo>
                  <a:pt x="-41632" y="417907"/>
                  <a:pt x="32600" y="127934"/>
                  <a:pt x="0" y="0"/>
                </a:cubicBezTo>
                <a:close/>
              </a:path>
            </a:pathLst>
          </a:cu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  <a:extLst>
              <a:ext uri="{C807C97D-BFC1-408E-A445-0C87EB9F89A2}">
                <ask:lineSketchStyleProps xmlns:ask="http://schemas.microsoft.com/office/drawing/2018/sketchyshapes" xmlns="" sd="39695991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787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46AB301-66D5-4FFB-AF24-124727D0E0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Waiting Tim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6266B652-BF79-4748-BFB4-72F13D89C0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 waiting times of all customers (system I) and of waiting customers (system II)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25AD159-0493-4143-9491-83886FC4AB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0</a:t>
            </a:fld>
            <a:endParaRPr lang="en-US" noProof="0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5F2B448D-33F9-4592-B34E-640463DB6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279" y="1394755"/>
            <a:ext cx="7399203" cy="4396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6997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46AB301-66D5-4FFB-AF24-124727D0E0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Waiting Time of All Customers (System 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266B652-BF79-4748-BFB4-72F13D89C0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ystem I (all customers): entire M/M/n system</a:t>
                </a:r>
              </a:p>
              <a:p>
                <a:pPr lvl="1"/>
                <a:r>
                  <a:rPr lang="en-US" dirty="0"/>
                  <a:t>mean arrival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ean number of customers in system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ean sojourn time in system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dirty="0"/>
                  <a:t/>
                </a:r>
                <a:br>
                  <a:rPr lang="de-DE" dirty="0"/>
                </a:b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Little’s law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266B652-BF79-4748-BFB4-72F13D89C0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25AD159-0493-4143-9491-83886FC4AB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1</a:t>
            </a:fld>
            <a:endParaRPr lang="en-US" noProof="0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5F2B448D-33F9-4592-B34E-640463DB67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0" y="914400"/>
            <a:ext cx="5591882" cy="3322574"/>
          </a:xfrm>
          <a:prstGeom prst="rect">
            <a:avLst/>
          </a:prstGeom>
        </p:spPr>
      </p:pic>
      <p:sp>
        <p:nvSpPr>
          <p:cNvPr id="6" name="Rechteck 5">
            <a:extLst>
              <a:ext uri="{FF2B5EF4-FFF2-40B4-BE49-F238E27FC236}">
                <a16:creationId xmlns:a16="http://schemas.microsoft.com/office/drawing/2014/main" id="{85AC856D-B1F7-40F4-9AFF-2C57875944B7}"/>
              </a:ext>
            </a:extLst>
          </p:cNvPr>
          <p:cNvSpPr/>
          <p:nvPr/>
        </p:nvSpPr>
        <p:spPr bwMode="auto">
          <a:xfrm>
            <a:off x="7010400" y="946500"/>
            <a:ext cx="4627302" cy="3290473"/>
          </a:xfrm>
          <a:custGeom>
            <a:avLst/>
            <a:gdLst>
              <a:gd name="connsiteX0" fmla="*/ 0 w 4627302"/>
              <a:gd name="connsiteY0" fmla="*/ 0 h 3290473"/>
              <a:gd name="connsiteX1" fmla="*/ 624686 w 4627302"/>
              <a:gd name="connsiteY1" fmla="*/ 0 h 3290473"/>
              <a:gd name="connsiteX2" fmla="*/ 1295645 w 4627302"/>
              <a:gd name="connsiteY2" fmla="*/ 0 h 3290473"/>
              <a:gd name="connsiteX3" fmla="*/ 1966603 w 4627302"/>
              <a:gd name="connsiteY3" fmla="*/ 0 h 3290473"/>
              <a:gd name="connsiteX4" fmla="*/ 2591289 w 4627302"/>
              <a:gd name="connsiteY4" fmla="*/ 0 h 3290473"/>
              <a:gd name="connsiteX5" fmla="*/ 3123429 w 4627302"/>
              <a:gd name="connsiteY5" fmla="*/ 0 h 3290473"/>
              <a:gd name="connsiteX6" fmla="*/ 3748115 w 4627302"/>
              <a:gd name="connsiteY6" fmla="*/ 0 h 3290473"/>
              <a:gd name="connsiteX7" fmla="*/ 4627302 w 4627302"/>
              <a:gd name="connsiteY7" fmla="*/ 0 h 3290473"/>
              <a:gd name="connsiteX8" fmla="*/ 4627302 w 4627302"/>
              <a:gd name="connsiteY8" fmla="*/ 614222 h 3290473"/>
              <a:gd name="connsiteX9" fmla="*/ 4627302 w 4627302"/>
              <a:gd name="connsiteY9" fmla="*/ 1162634 h 3290473"/>
              <a:gd name="connsiteX10" fmla="*/ 4627302 w 4627302"/>
              <a:gd name="connsiteY10" fmla="*/ 1612332 h 3290473"/>
              <a:gd name="connsiteX11" fmla="*/ 4627302 w 4627302"/>
              <a:gd name="connsiteY11" fmla="*/ 2226553 h 3290473"/>
              <a:gd name="connsiteX12" fmla="*/ 4627302 w 4627302"/>
              <a:gd name="connsiteY12" fmla="*/ 2676251 h 3290473"/>
              <a:gd name="connsiteX13" fmla="*/ 4627302 w 4627302"/>
              <a:gd name="connsiteY13" fmla="*/ 3290473 h 3290473"/>
              <a:gd name="connsiteX14" fmla="*/ 4187708 w 4627302"/>
              <a:gd name="connsiteY14" fmla="*/ 3290473 h 3290473"/>
              <a:gd name="connsiteX15" fmla="*/ 3701842 w 4627302"/>
              <a:gd name="connsiteY15" fmla="*/ 3290473 h 3290473"/>
              <a:gd name="connsiteX16" fmla="*/ 3215975 w 4627302"/>
              <a:gd name="connsiteY16" fmla="*/ 3290473 h 3290473"/>
              <a:gd name="connsiteX17" fmla="*/ 2545016 w 4627302"/>
              <a:gd name="connsiteY17" fmla="*/ 3290473 h 3290473"/>
              <a:gd name="connsiteX18" fmla="*/ 1920330 w 4627302"/>
              <a:gd name="connsiteY18" fmla="*/ 3290473 h 3290473"/>
              <a:gd name="connsiteX19" fmla="*/ 1434464 w 4627302"/>
              <a:gd name="connsiteY19" fmla="*/ 3290473 h 3290473"/>
              <a:gd name="connsiteX20" fmla="*/ 856051 w 4627302"/>
              <a:gd name="connsiteY20" fmla="*/ 3290473 h 3290473"/>
              <a:gd name="connsiteX21" fmla="*/ 0 w 4627302"/>
              <a:gd name="connsiteY21" fmla="*/ 3290473 h 3290473"/>
              <a:gd name="connsiteX22" fmla="*/ 0 w 4627302"/>
              <a:gd name="connsiteY22" fmla="*/ 2774966 h 3290473"/>
              <a:gd name="connsiteX23" fmla="*/ 0 w 4627302"/>
              <a:gd name="connsiteY23" fmla="*/ 2160744 h 3290473"/>
              <a:gd name="connsiteX24" fmla="*/ 0 w 4627302"/>
              <a:gd name="connsiteY24" fmla="*/ 1579427 h 3290473"/>
              <a:gd name="connsiteX25" fmla="*/ 0 w 4627302"/>
              <a:gd name="connsiteY25" fmla="*/ 965205 h 3290473"/>
              <a:gd name="connsiteX26" fmla="*/ 0 w 4627302"/>
              <a:gd name="connsiteY26" fmla="*/ 0 h 3290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4627302" h="3290473" extrusionOk="0">
                <a:moveTo>
                  <a:pt x="0" y="0"/>
                </a:moveTo>
                <a:cubicBezTo>
                  <a:pt x="149215" y="-36102"/>
                  <a:pt x="336785" y="16001"/>
                  <a:pt x="624686" y="0"/>
                </a:cubicBezTo>
                <a:cubicBezTo>
                  <a:pt x="912587" y="-16001"/>
                  <a:pt x="1135221" y="13772"/>
                  <a:pt x="1295645" y="0"/>
                </a:cubicBezTo>
                <a:cubicBezTo>
                  <a:pt x="1456069" y="-13772"/>
                  <a:pt x="1765361" y="43066"/>
                  <a:pt x="1966603" y="0"/>
                </a:cubicBezTo>
                <a:cubicBezTo>
                  <a:pt x="2167845" y="-43066"/>
                  <a:pt x="2329362" y="72944"/>
                  <a:pt x="2591289" y="0"/>
                </a:cubicBezTo>
                <a:cubicBezTo>
                  <a:pt x="2853216" y="-72944"/>
                  <a:pt x="2863489" y="830"/>
                  <a:pt x="3123429" y="0"/>
                </a:cubicBezTo>
                <a:cubicBezTo>
                  <a:pt x="3383369" y="-830"/>
                  <a:pt x="3533992" y="16580"/>
                  <a:pt x="3748115" y="0"/>
                </a:cubicBezTo>
                <a:cubicBezTo>
                  <a:pt x="3962238" y="-16580"/>
                  <a:pt x="4354579" y="5988"/>
                  <a:pt x="4627302" y="0"/>
                </a:cubicBezTo>
                <a:cubicBezTo>
                  <a:pt x="4688910" y="172291"/>
                  <a:pt x="4575414" y="392949"/>
                  <a:pt x="4627302" y="614222"/>
                </a:cubicBezTo>
                <a:cubicBezTo>
                  <a:pt x="4679190" y="835495"/>
                  <a:pt x="4624172" y="1051111"/>
                  <a:pt x="4627302" y="1162634"/>
                </a:cubicBezTo>
                <a:cubicBezTo>
                  <a:pt x="4630432" y="1274157"/>
                  <a:pt x="4573504" y="1430255"/>
                  <a:pt x="4627302" y="1612332"/>
                </a:cubicBezTo>
                <a:cubicBezTo>
                  <a:pt x="4681100" y="1794409"/>
                  <a:pt x="4591566" y="2075460"/>
                  <a:pt x="4627302" y="2226553"/>
                </a:cubicBezTo>
                <a:cubicBezTo>
                  <a:pt x="4663038" y="2377646"/>
                  <a:pt x="4592755" y="2580494"/>
                  <a:pt x="4627302" y="2676251"/>
                </a:cubicBezTo>
                <a:cubicBezTo>
                  <a:pt x="4661849" y="2772008"/>
                  <a:pt x="4597305" y="3011645"/>
                  <a:pt x="4627302" y="3290473"/>
                </a:cubicBezTo>
                <a:cubicBezTo>
                  <a:pt x="4519997" y="3307549"/>
                  <a:pt x="4290977" y="3245577"/>
                  <a:pt x="4187708" y="3290473"/>
                </a:cubicBezTo>
                <a:cubicBezTo>
                  <a:pt x="4084439" y="3335369"/>
                  <a:pt x="3881586" y="3254539"/>
                  <a:pt x="3701842" y="3290473"/>
                </a:cubicBezTo>
                <a:cubicBezTo>
                  <a:pt x="3522098" y="3326407"/>
                  <a:pt x="3424433" y="3248691"/>
                  <a:pt x="3215975" y="3290473"/>
                </a:cubicBezTo>
                <a:cubicBezTo>
                  <a:pt x="3007517" y="3332255"/>
                  <a:pt x="2776656" y="3270832"/>
                  <a:pt x="2545016" y="3290473"/>
                </a:cubicBezTo>
                <a:cubicBezTo>
                  <a:pt x="2313376" y="3310114"/>
                  <a:pt x="2058749" y="3279340"/>
                  <a:pt x="1920330" y="3290473"/>
                </a:cubicBezTo>
                <a:cubicBezTo>
                  <a:pt x="1781911" y="3301606"/>
                  <a:pt x="1580027" y="3285596"/>
                  <a:pt x="1434464" y="3290473"/>
                </a:cubicBezTo>
                <a:cubicBezTo>
                  <a:pt x="1288901" y="3295350"/>
                  <a:pt x="1004739" y="3242262"/>
                  <a:pt x="856051" y="3290473"/>
                </a:cubicBezTo>
                <a:cubicBezTo>
                  <a:pt x="707363" y="3338684"/>
                  <a:pt x="367552" y="3209577"/>
                  <a:pt x="0" y="3290473"/>
                </a:cubicBezTo>
                <a:cubicBezTo>
                  <a:pt x="-25170" y="3034178"/>
                  <a:pt x="43991" y="2973899"/>
                  <a:pt x="0" y="2774966"/>
                </a:cubicBezTo>
                <a:cubicBezTo>
                  <a:pt x="-43991" y="2576033"/>
                  <a:pt x="68620" y="2292435"/>
                  <a:pt x="0" y="2160744"/>
                </a:cubicBezTo>
                <a:cubicBezTo>
                  <a:pt x="-68620" y="2029053"/>
                  <a:pt x="31428" y="1752425"/>
                  <a:pt x="0" y="1579427"/>
                </a:cubicBezTo>
                <a:cubicBezTo>
                  <a:pt x="-31428" y="1406429"/>
                  <a:pt x="53518" y="1152704"/>
                  <a:pt x="0" y="965205"/>
                </a:cubicBezTo>
                <a:cubicBezTo>
                  <a:pt x="-53518" y="777706"/>
                  <a:pt x="64504" y="410301"/>
                  <a:pt x="0" y="0"/>
                </a:cubicBezTo>
                <a:close/>
              </a:path>
            </a:pathLst>
          </a:cu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  <a:extLst>
              <a:ext uri="{C807C97D-BFC1-408E-A445-0C87EB9F89A2}">
                <ask:lineSketchStyleProps xmlns:ask="http://schemas.microsoft.com/office/drawing/2018/sketchyshapes" xmlns="" sd="39695991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B3D32D-B278-471C-9EF2-894B710E3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83621"/>
              </p:ext>
            </p:extLst>
          </p:nvPr>
        </p:nvGraphicFramePr>
        <p:xfrm>
          <a:off x="881061" y="4704406"/>
          <a:ext cx="16954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Formel" r:id="rId5" imgW="1091726" imgH="215806" progId="Equation.3">
                  <p:embed/>
                </p:oleObj>
              </mc:Choice>
              <mc:Fallback>
                <p:oleObj name="Formel" r:id="rId5" imgW="1091726" imgH="215806" progId="Equation.3">
                  <p:embed/>
                  <p:pic>
                    <p:nvPicPr>
                      <p:cNvPr id="491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1" y="4704406"/>
                        <a:ext cx="16954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629DFA6-C315-42ED-8E64-1386CB03C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79312"/>
              </p:ext>
            </p:extLst>
          </p:nvPr>
        </p:nvGraphicFramePr>
        <p:xfrm>
          <a:off x="3581400" y="4679006"/>
          <a:ext cx="23828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Formel" r:id="rId7" imgW="1536700" imgH="419100" progId="Equation.3">
                  <p:embed/>
                </p:oleObj>
              </mc:Choice>
              <mc:Fallback>
                <p:oleObj name="Formel" r:id="rId7" imgW="1536700" imgH="419100" progId="Equation.3">
                  <p:embed/>
                  <p:pic>
                    <p:nvPicPr>
                      <p:cNvPr id="491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79006"/>
                        <a:ext cx="23828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E203DA0B-E99B-4383-A996-99DDF4B3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20325"/>
              </p:ext>
            </p:extLst>
          </p:nvPr>
        </p:nvGraphicFramePr>
        <p:xfrm>
          <a:off x="7131049" y="4529781"/>
          <a:ext cx="1047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Formel" r:id="rId9" imgW="672808" imgH="393529" progId="Equation.3">
                  <p:embed/>
                </p:oleObj>
              </mc:Choice>
              <mc:Fallback>
                <p:oleObj name="Formel" r:id="rId9" imgW="672808" imgH="393529" progId="Equation.3">
                  <p:embed/>
                  <p:pic>
                    <p:nvPicPr>
                      <p:cNvPr id="491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49" y="4529781"/>
                        <a:ext cx="1047750" cy="6127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">
            <a:extLst>
              <a:ext uri="{FF2B5EF4-FFF2-40B4-BE49-F238E27FC236}">
                <a16:creationId xmlns:a16="http://schemas.microsoft.com/office/drawing/2014/main" id="{B8F2D425-CDFD-4042-BB2D-B0361C648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2062" y="4645668"/>
            <a:ext cx="460375" cy="366713"/>
          </a:xfrm>
          <a:prstGeom prst="rightArrow">
            <a:avLst>
              <a:gd name="adj1" fmla="val 50000"/>
              <a:gd name="adj2" fmla="val 31385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AutoShape 9">
            <a:extLst>
              <a:ext uri="{FF2B5EF4-FFF2-40B4-BE49-F238E27FC236}">
                <a16:creationId xmlns:a16="http://schemas.microsoft.com/office/drawing/2014/main" id="{333CE5A9-60BB-42FD-AC05-F01AB8B7D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64718"/>
            <a:ext cx="460375" cy="366713"/>
          </a:xfrm>
          <a:prstGeom prst="rightArrow">
            <a:avLst>
              <a:gd name="adj1" fmla="val 50000"/>
              <a:gd name="adj2" fmla="val 31385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481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46AB301-66D5-4FFB-AF24-124727D0E0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Waiting Time of Waiting Customers (System I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266B652-BF79-4748-BFB4-72F13D89C0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ystem II (only waiting customers): </a:t>
                </a:r>
                <a:br>
                  <a:rPr lang="en-US" dirty="0"/>
                </a:br>
                <a:r>
                  <a:rPr lang="en-US" dirty="0"/>
                  <a:t>waiting queue of M/M/n system</a:t>
                </a:r>
              </a:p>
              <a:p>
                <a:pPr lvl="1"/>
                <a:r>
                  <a:rPr lang="en-US" dirty="0"/>
                  <a:t>mean arrival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:br>
                  <a:rPr lang="en-US" dirty="0"/>
                </a:br>
                <a:r>
                  <a:rPr lang="en-US" dirty="0"/>
                  <a:t>arrival rate of waiting customers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ean number of customers in system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r>
                  <a:rPr lang="en-US" dirty="0"/>
                  <a:t>mean queue length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ean sojourn time in syst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𝐼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r>
                  <a:rPr lang="en-US" dirty="0"/>
                  <a:t>mean waiting time of waiting customers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Little’s law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266B652-BF79-4748-BFB4-72F13D89C0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25AD159-0493-4143-9491-83886FC4AB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2</a:t>
            </a:fld>
            <a:endParaRPr lang="en-US" noProof="0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5F2B448D-33F9-4592-B34E-640463DB67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0" y="914400"/>
            <a:ext cx="5591882" cy="3322574"/>
          </a:xfrm>
          <a:prstGeom prst="rect">
            <a:avLst/>
          </a:prstGeom>
        </p:spPr>
      </p:pic>
      <p:sp>
        <p:nvSpPr>
          <p:cNvPr id="6" name="Rechteck 5">
            <a:extLst>
              <a:ext uri="{FF2B5EF4-FFF2-40B4-BE49-F238E27FC236}">
                <a16:creationId xmlns:a16="http://schemas.microsoft.com/office/drawing/2014/main" id="{85AC856D-B1F7-40F4-9AFF-2C57875944B7}"/>
              </a:ext>
            </a:extLst>
          </p:cNvPr>
          <p:cNvSpPr/>
          <p:nvPr/>
        </p:nvSpPr>
        <p:spPr bwMode="auto">
          <a:xfrm>
            <a:off x="7543800" y="1371601"/>
            <a:ext cx="1828800" cy="1295400"/>
          </a:xfrm>
          <a:custGeom>
            <a:avLst/>
            <a:gdLst>
              <a:gd name="connsiteX0" fmla="*/ 0 w 1828800"/>
              <a:gd name="connsiteY0" fmla="*/ 0 h 1295400"/>
              <a:gd name="connsiteX1" fmla="*/ 475488 w 1828800"/>
              <a:gd name="connsiteY1" fmla="*/ 0 h 1295400"/>
              <a:gd name="connsiteX2" fmla="*/ 969264 w 1828800"/>
              <a:gd name="connsiteY2" fmla="*/ 0 h 1295400"/>
              <a:gd name="connsiteX3" fmla="*/ 1828800 w 1828800"/>
              <a:gd name="connsiteY3" fmla="*/ 0 h 1295400"/>
              <a:gd name="connsiteX4" fmla="*/ 1828800 w 1828800"/>
              <a:gd name="connsiteY4" fmla="*/ 444754 h 1295400"/>
              <a:gd name="connsiteX5" fmla="*/ 1828800 w 1828800"/>
              <a:gd name="connsiteY5" fmla="*/ 863600 h 1295400"/>
              <a:gd name="connsiteX6" fmla="*/ 1828800 w 1828800"/>
              <a:gd name="connsiteY6" fmla="*/ 1295400 h 1295400"/>
              <a:gd name="connsiteX7" fmla="*/ 1426464 w 1828800"/>
              <a:gd name="connsiteY7" fmla="*/ 1295400 h 1295400"/>
              <a:gd name="connsiteX8" fmla="*/ 969264 w 1828800"/>
              <a:gd name="connsiteY8" fmla="*/ 1295400 h 1295400"/>
              <a:gd name="connsiteX9" fmla="*/ 548640 w 1828800"/>
              <a:gd name="connsiteY9" fmla="*/ 1295400 h 1295400"/>
              <a:gd name="connsiteX10" fmla="*/ 0 w 1828800"/>
              <a:gd name="connsiteY10" fmla="*/ 1295400 h 1295400"/>
              <a:gd name="connsiteX11" fmla="*/ 0 w 1828800"/>
              <a:gd name="connsiteY11" fmla="*/ 889508 h 1295400"/>
              <a:gd name="connsiteX12" fmla="*/ 0 w 1828800"/>
              <a:gd name="connsiteY12" fmla="*/ 496570 h 1295400"/>
              <a:gd name="connsiteX13" fmla="*/ 0 w 1828800"/>
              <a:gd name="connsiteY13" fmla="*/ 0 h 1295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828800" h="1295400" extrusionOk="0">
                <a:moveTo>
                  <a:pt x="0" y="0"/>
                </a:moveTo>
                <a:cubicBezTo>
                  <a:pt x="175408" y="-24174"/>
                  <a:pt x="343392" y="34821"/>
                  <a:pt x="475488" y="0"/>
                </a:cubicBezTo>
                <a:cubicBezTo>
                  <a:pt x="607584" y="-34821"/>
                  <a:pt x="848991" y="3641"/>
                  <a:pt x="969264" y="0"/>
                </a:cubicBezTo>
                <a:cubicBezTo>
                  <a:pt x="1089537" y="-3641"/>
                  <a:pt x="1563470" y="28037"/>
                  <a:pt x="1828800" y="0"/>
                </a:cubicBezTo>
                <a:cubicBezTo>
                  <a:pt x="1829362" y="202147"/>
                  <a:pt x="1805358" y="293048"/>
                  <a:pt x="1828800" y="444754"/>
                </a:cubicBezTo>
                <a:cubicBezTo>
                  <a:pt x="1852242" y="596460"/>
                  <a:pt x="1809014" y="699098"/>
                  <a:pt x="1828800" y="863600"/>
                </a:cubicBezTo>
                <a:cubicBezTo>
                  <a:pt x="1848586" y="1028102"/>
                  <a:pt x="1787840" y="1100724"/>
                  <a:pt x="1828800" y="1295400"/>
                </a:cubicBezTo>
                <a:cubicBezTo>
                  <a:pt x="1738247" y="1301243"/>
                  <a:pt x="1597392" y="1255455"/>
                  <a:pt x="1426464" y="1295400"/>
                </a:cubicBezTo>
                <a:cubicBezTo>
                  <a:pt x="1255536" y="1335345"/>
                  <a:pt x="1145405" y="1247499"/>
                  <a:pt x="969264" y="1295400"/>
                </a:cubicBezTo>
                <a:cubicBezTo>
                  <a:pt x="793123" y="1343301"/>
                  <a:pt x="639009" y="1252810"/>
                  <a:pt x="548640" y="1295400"/>
                </a:cubicBezTo>
                <a:cubicBezTo>
                  <a:pt x="458271" y="1337990"/>
                  <a:pt x="210964" y="1261479"/>
                  <a:pt x="0" y="1295400"/>
                </a:cubicBezTo>
                <a:cubicBezTo>
                  <a:pt x="-25242" y="1201372"/>
                  <a:pt x="22793" y="1058343"/>
                  <a:pt x="0" y="889508"/>
                </a:cubicBezTo>
                <a:cubicBezTo>
                  <a:pt x="-22793" y="720673"/>
                  <a:pt x="26808" y="673056"/>
                  <a:pt x="0" y="496570"/>
                </a:cubicBezTo>
                <a:cubicBezTo>
                  <a:pt x="-26808" y="320084"/>
                  <a:pt x="55559" y="149457"/>
                  <a:pt x="0" y="0"/>
                </a:cubicBezTo>
                <a:close/>
              </a:path>
            </a:pathLst>
          </a:cu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  <a:extLst>
              <a:ext uri="{C807C97D-BFC1-408E-A445-0C87EB9F89A2}">
                <ask:lineSketchStyleProps xmlns:ask="http://schemas.microsoft.com/office/drawing/2018/sketchyshapes" xmlns="" sd="39695991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3" name="AutoShape 5">
            <a:extLst>
              <a:ext uri="{FF2B5EF4-FFF2-40B4-BE49-F238E27FC236}">
                <a16:creationId xmlns:a16="http://schemas.microsoft.com/office/drawing/2014/main" id="{93A12526-BB25-4B0D-8262-2CFE62A19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5457825"/>
            <a:ext cx="458787" cy="366713"/>
          </a:xfrm>
          <a:prstGeom prst="rightArrow">
            <a:avLst>
              <a:gd name="adj1" fmla="val 50000"/>
              <a:gd name="adj2" fmla="val 31277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5D5DBFE6-B22D-4E17-BA71-CADA96B9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46592"/>
              </p:ext>
            </p:extLst>
          </p:nvPr>
        </p:nvGraphicFramePr>
        <p:xfrm>
          <a:off x="2057400" y="5480050"/>
          <a:ext cx="21478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r:id="rId5" imgW="1320227" imgH="215806" progId="Equation.3">
                  <p:embed/>
                </p:oleObj>
              </mc:Choice>
              <mc:Fallback>
                <p:oleObj r:id="rId5" imgW="1320227" imgH="215806" progId="Equation.3">
                  <p:embed/>
                  <p:pic>
                    <p:nvPicPr>
                      <p:cNvPr id="553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80050"/>
                        <a:ext cx="21478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F1D4009A-3584-4F45-B24E-44532B589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224012"/>
              </p:ext>
            </p:extLst>
          </p:nvPr>
        </p:nvGraphicFramePr>
        <p:xfrm>
          <a:off x="5291136" y="5370513"/>
          <a:ext cx="27495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7" imgW="1574800" imgH="368300" progId="">
                  <p:embed/>
                </p:oleObj>
              </mc:Choice>
              <mc:Fallback>
                <p:oleObj name="Equation" r:id="rId7" imgW="1574800" imgH="368300" progId="">
                  <p:embed/>
                  <p:pic>
                    <p:nvPicPr>
                      <p:cNvPr id="5530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6" y="5370513"/>
                        <a:ext cx="2749550" cy="649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AB18E9ED-24B3-41A9-AE6A-5ACB1C6FD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13361"/>
              </p:ext>
            </p:extLst>
          </p:nvPr>
        </p:nvGraphicFramePr>
        <p:xfrm>
          <a:off x="8083552" y="6030119"/>
          <a:ext cx="1047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Formel" r:id="rId9" imgW="672808" imgH="393529" progId="Equation.3">
                  <p:embed/>
                </p:oleObj>
              </mc:Choice>
              <mc:Fallback>
                <p:oleObj name="Formel" r:id="rId9" imgW="672808" imgH="393529" progId="Equation.3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E203DA0B-E99B-4383-A996-99DDF4B3B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2" y="6030119"/>
                        <a:ext cx="1047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5">
            <a:extLst>
              <a:ext uri="{FF2B5EF4-FFF2-40B4-BE49-F238E27FC236}">
                <a16:creationId xmlns:a16="http://schemas.microsoft.com/office/drawing/2014/main" id="{09DFC997-DEF1-4F75-9C6F-67946A720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179" y="5525506"/>
            <a:ext cx="458787" cy="366713"/>
          </a:xfrm>
          <a:prstGeom prst="rightArrow">
            <a:avLst>
              <a:gd name="adj1" fmla="val 50000"/>
              <a:gd name="adj2" fmla="val 31277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E1307A1A-A10F-4744-AE44-13DFF10E3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47037"/>
              </p:ext>
            </p:extLst>
          </p:nvPr>
        </p:nvGraphicFramePr>
        <p:xfrm>
          <a:off x="9166614" y="5382119"/>
          <a:ext cx="1631172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11" imgW="927000" imgH="368280" progId="Equation.DSMT4">
                  <p:embed/>
                </p:oleObj>
              </mc:Choice>
              <mc:Fallback>
                <p:oleObj name="Equation" r:id="rId11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66614" y="5382119"/>
                        <a:ext cx="1631172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99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ean Waiting Time </a:t>
            </a:r>
            <a:r>
              <a:rPr lang="de-DE" dirty="0" err="1"/>
              <a:t>of</a:t>
            </a:r>
            <a:r>
              <a:rPr lang="de-DE" dirty="0"/>
              <a:t> Waiting Customers</a:t>
            </a:r>
            <a:endParaRPr lang="en-GB" dirty="0"/>
          </a:p>
        </p:txBody>
      </p:sp>
      <p:pic>
        <p:nvPicPr>
          <p:cNvPr id="5" name="Inhaltsplatzhalter 4">
            <a:extLst>
              <a:ext uri="{FF2B5EF4-FFF2-40B4-BE49-F238E27FC236}">
                <a16:creationId xmlns:a16="http://schemas.microsoft.com/office/drawing/2014/main" id="{5493332F-9457-4604-9537-CC56D882ED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457200" y="838200"/>
            <a:ext cx="8813424" cy="4953000"/>
          </a:xfrm>
        </p:spPr>
      </p:pic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A5051B2F-B311-41DC-B50E-8A56269378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23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>
                <a:extLst>
                  <a:ext uri="{FF2B5EF4-FFF2-40B4-BE49-F238E27FC236}">
                    <a16:creationId xmlns:a16="http://schemas.microsoft.com/office/drawing/2014/main" id="{B5E22E0B-0997-4ABD-AAD8-C50B26E9D91A}"/>
                  </a:ext>
                </a:extLst>
              </p:cNvPr>
              <p:cNvSpPr txBox="1"/>
              <p:nvPr/>
            </p:nvSpPr>
            <p:spPr>
              <a:xfrm>
                <a:off x="7696200" y="3810000"/>
                <a:ext cx="4343400" cy="1752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eaLnBrk="1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1pPr>
                <a:lvl2pPr marL="742950" lvl="1" indent="-285750" eaLnBrk="1" hangingPunct="1">
                  <a:spcBef>
                    <a:spcPct val="20000"/>
                  </a:spcBef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r>
                  <a:rPr lang="en-US" b="0" dirty="0"/>
                  <a:t>Near stability boundary  </a:t>
                </a:r>
                <a14:m>
                  <m:oMath xmlns:m="http://schemas.openxmlformats.org/officeDocument/2006/math"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b="0" dirty="0"/>
                  <a:t>, mean waiting time increases sharply</a:t>
                </a:r>
              </a:p>
              <a:p>
                <a:r>
                  <a:rPr lang="en-US" b="0" dirty="0"/>
                  <a:t>Dimensioning the operation point in lower utilization range</a:t>
                </a:r>
              </a:p>
            </p:txBody>
          </p:sp>
        </mc:Choice>
        <mc:Fallback xmlns="">
          <p:sp>
            <p:nvSpPr>
              <p:cNvPr id="14" name="Textfeld 13">
                <a:extLst>
                  <a:ext uri="{FF2B5EF4-FFF2-40B4-BE49-F238E27FC236}">
                    <a16:creationId xmlns:a16="http://schemas.microsoft.com/office/drawing/2014/main" id="{B5E22E0B-0997-4ABD-AAD8-C50B26E9D9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3810000"/>
                <a:ext cx="4343400" cy="1752600"/>
              </a:xfrm>
              <a:prstGeom prst="rect">
                <a:avLst/>
              </a:prstGeom>
              <a:blipFill>
                <a:blip r:embed="rId6"/>
                <a:stretch>
                  <a:fillRect l="-702" t="-1389" r="-2809" b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89EF22DF-C99F-48A2-9160-3897B64889E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iting time distributio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elay Distribution</a:t>
            </a:r>
          </a:p>
        </p:txBody>
      </p:sp>
    </p:spTree>
    <p:extLst>
      <p:ext uri="{BB962C8B-B14F-4D97-AF65-F5344CB8AC3E}">
        <p14:creationId xmlns:p14="http://schemas.microsoft.com/office/powerpoint/2010/main" val="10426323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5F234E5-C502-4543-9BA5-A56706934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Time Distribution for All Custom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29A413B-B0F5-4B98-8E74-6AD390AE88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5791200" cy="5105400"/>
              </a:xfrm>
            </p:spPr>
            <p:txBody>
              <a:bodyPr/>
              <a:lstStyle/>
              <a:p>
                <a:r>
                  <a:rPr lang="en-US" dirty="0"/>
                  <a:t>Random variabl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is the</a:t>
                </a:r>
                <a:br>
                  <a:rPr lang="en-US" dirty="0"/>
                </a:br>
                <a:r>
                  <a:rPr lang="en-US" dirty="0"/>
                  <a:t>waiting time for all customer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de-DE" b="0" dirty="0"/>
                  <a:t>Waiting </a:t>
                </a:r>
                <a:r>
                  <a:rPr lang="de-DE" b="0" dirty="0" err="1"/>
                  <a:t>probability</a:t>
                </a:r>
                <a:r>
                  <a:rPr lang="de-DE" b="0" dirty="0"/>
                  <a:t> </a:t>
                </a:r>
                <a:r>
                  <a:rPr lang="de-DE" b="0" dirty="0" err="1"/>
                  <a:t>is</a:t>
                </a:r>
                <a:r>
                  <a:rPr lang="de-DE" b="0" dirty="0"/>
                  <a:t> </a:t>
                </a:r>
                <a:br>
                  <a:rPr lang="de-DE" b="0" dirty="0"/>
                </a:b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29A413B-B0F5-4B98-8E74-6AD390AE88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5791200" cy="5105400"/>
              </a:xfrm>
              <a:blipFill>
                <a:blip r:embed="rId3"/>
                <a:stretch>
                  <a:fillRect l="-421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C38E275-56C4-40B6-8A10-5150A9C45D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5</a:t>
            </a:fld>
            <a:endParaRPr lang="en-US" noProof="0"/>
          </a:p>
        </p:txBody>
      </p:sp>
      <p:graphicFrame>
        <p:nvGraphicFramePr>
          <p:cNvPr id="7" name="Object 1284">
            <a:extLst>
              <a:ext uri="{FF2B5EF4-FFF2-40B4-BE49-F238E27FC236}">
                <a16:creationId xmlns:a16="http://schemas.microsoft.com/office/drawing/2014/main" id="{E5FD4A6A-4DB7-43D0-A4CA-711A48965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92128"/>
              </p:ext>
            </p:extLst>
          </p:nvPr>
        </p:nvGraphicFramePr>
        <p:xfrm>
          <a:off x="685800" y="2133600"/>
          <a:ext cx="33289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4" imgW="2019240" imgH="876240" progId="Equation.DSMT4">
                  <p:embed/>
                </p:oleObj>
              </mc:Choice>
              <mc:Fallback>
                <p:oleObj name="Equation" r:id="rId4" imgW="2019240" imgH="876240" progId="Equation.DSMT4">
                  <p:embed/>
                  <p:pic>
                    <p:nvPicPr>
                      <p:cNvPr id="56322" name="Object 128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3328988" cy="1444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ieren 9">
            <a:extLst>
              <a:ext uri="{FF2B5EF4-FFF2-40B4-BE49-F238E27FC236}">
                <a16:creationId xmlns:a16="http://schemas.microsoft.com/office/drawing/2014/main" id="{940AB2C8-D95A-43C8-8F95-E696C18AA520}"/>
              </a:ext>
            </a:extLst>
          </p:cNvPr>
          <p:cNvGrpSpPr/>
          <p:nvPr/>
        </p:nvGrpSpPr>
        <p:grpSpPr>
          <a:xfrm>
            <a:off x="4300364" y="762001"/>
            <a:ext cx="7891636" cy="4464563"/>
            <a:chOff x="3613414" y="762000"/>
            <a:chExt cx="8578586" cy="4853194"/>
          </a:xfrm>
        </p:grpSpPr>
        <p:pic>
          <p:nvPicPr>
            <p:cNvPr id="6" name="Grafik 5">
              <a:extLst>
                <a:ext uri="{FF2B5EF4-FFF2-40B4-BE49-F238E27FC236}">
                  <a16:creationId xmlns:a16="http://schemas.microsoft.com/office/drawing/2014/main" id="{0C8CB902-B2CC-40DA-8695-6243AC96710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p:blipFill>
          <p:spPr>
            <a:xfrm>
              <a:off x="3613414" y="762000"/>
              <a:ext cx="8578586" cy="48006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feld 7">
                  <a:extLst>
                    <a:ext uri="{FF2B5EF4-FFF2-40B4-BE49-F238E27FC236}">
                      <a16:creationId xmlns:a16="http://schemas.microsoft.com/office/drawing/2014/main" id="{2026186D-649E-4BBC-BC8C-9D88F4B10FEB}"/>
                    </a:ext>
                  </a:extLst>
                </p:cNvPr>
                <p:cNvSpPr txBox="1"/>
                <p:nvPr/>
              </p:nvSpPr>
              <p:spPr>
                <a:xfrm>
                  <a:off x="5638800" y="5004817"/>
                  <a:ext cx="3736876" cy="6103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0" dirty="0">
                      <a:latin typeface="+mn-lt"/>
                    </a:rPr>
                    <a:t>normalized waiting time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20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</m:oMath>
                  </a14:m>
                  <a:endParaRPr lang="en-US" sz="2000" b="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8" name="Textfeld 7">
                  <a:extLst>
                    <a:ext uri="{FF2B5EF4-FFF2-40B4-BE49-F238E27FC236}">
                      <a16:creationId xmlns:a16="http://schemas.microsoft.com/office/drawing/2014/main" id="{2026186D-649E-4BBC-BC8C-9D88F4B10F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8800" y="5004817"/>
                  <a:ext cx="3736876" cy="610377"/>
                </a:xfrm>
                <a:prstGeom prst="rect">
                  <a:avLst/>
                </a:prstGeom>
                <a:blipFill>
                  <a:blip r:embed="rId8"/>
                  <a:stretch>
                    <a:fillRect l="-1773" b="-10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feld 8">
              <a:extLst>
                <a:ext uri="{FF2B5EF4-FFF2-40B4-BE49-F238E27FC236}">
                  <a16:creationId xmlns:a16="http://schemas.microsoft.com/office/drawing/2014/main" id="{F5C552CF-A17F-4B28-9662-14F4859371EE}"/>
                </a:ext>
              </a:extLst>
            </p:cNvPr>
            <p:cNvSpPr txBox="1"/>
            <p:nvPr/>
          </p:nvSpPr>
          <p:spPr>
            <a:xfrm rot="16200000">
              <a:off x="2181255" y="2619345"/>
              <a:ext cx="350520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2000" b="0" dirty="0">
                  <a:latin typeface="+mn-lt"/>
                </a:rPr>
                <a:t>CCDF</a:t>
              </a:r>
              <a:endParaRPr lang="en-US" sz="2000" b="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237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07AF88C-A2C6-4C6E-8A98-13A1E72C3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Time Distribution: Derivation</a:t>
            </a:r>
            <a:endParaRPr lang="de-DE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4C7E42A-8B2E-41BE-80BD-9DCCCAE022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61D4AC93-4F46-446A-A8B4-E4A53D86EC28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3" name="Inhaltsplatzhalter 22">
            <a:extLst>
              <a:ext uri="{FF2B5EF4-FFF2-40B4-BE49-F238E27FC236}">
                <a16:creationId xmlns:a16="http://schemas.microsoft.com/office/drawing/2014/main" id="{BD4C4BAD-6B92-4CBA-848B-AD050E8CC2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43268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07AF88C-A2C6-4C6E-8A98-13A1E72C3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Time Distribution: Derivation (f.)</a:t>
            </a:r>
            <a:endParaRPr lang="de-DE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4C7E42A-8B2E-41BE-80BD-9DCCCAE022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61D4AC93-4F46-446A-A8B4-E4A53D86EC28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3" name="Inhaltsplatzhalter 22">
            <a:extLst>
              <a:ext uri="{FF2B5EF4-FFF2-40B4-BE49-F238E27FC236}">
                <a16:creationId xmlns:a16="http://schemas.microsoft.com/office/drawing/2014/main" id="{BD4C4BAD-6B92-4CBA-848B-AD050E8CC2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0636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2D297C38-D4A3-49EF-AEED-26CFA72CC8F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iting time distribution, economy of scal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24309885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7079814-4E86-4518-B83B-02F6526C4C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Waiting Time Distributions M/M/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7BEB166-16E0-4A98-9C62-F02165E0F6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29" name="Gruppieren 28">
            <a:extLst>
              <a:ext uri="{FF2B5EF4-FFF2-40B4-BE49-F238E27FC236}">
                <a16:creationId xmlns:a16="http://schemas.microsoft.com/office/drawing/2014/main" id="{C4E43FF5-F860-41DE-B27B-EA3FEB347E4D}"/>
              </a:ext>
            </a:extLst>
          </p:cNvPr>
          <p:cNvGrpSpPr/>
          <p:nvPr/>
        </p:nvGrpSpPr>
        <p:grpSpPr>
          <a:xfrm>
            <a:off x="7848600" y="3424691"/>
            <a:ext cx="4194092" cy="2852625"/>
            <a:chOff x="5978211" y="3842279"/>
            <a:chExt cx="4194092" cy="2852625"/>
          </a:xfrm>
        </p:grpSpPr>
        <p:pic>
          <p:nvPicPr>
            <p:cNvPr id="13" name="Grafik 12">
              <a:extLst>
                <a:ext uri="{FF2B5EF4-FFF2-40B4-BE49-F238E27FC236}">
                  <a16:creationId xmlns:a16="http://schemas.microsoft.com/office/drawing/2014/main" id="{9DDD85ED-E3B0-4510-9783-C4AD252C37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p:blipFill>
          <p:spPr>
            <a:xfrm>
              <a:off x="6159103" y="3842279"/>
              <a:ext cx="4013200" cy="265456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feld 16">
                  <a:extLst>
                    <a:ext uri="{FF2B5EF4-FFF2-40B4-BE49-F238E27FC236}">
                      <a16:creationId xmlns:a16="http://schemas.microsoft.com/office/drawing/2014/main" id="{E937E88C-5BCF-4898-A682-728657CA26A4}"/>
                    </a:ext>
                  </a:extLst>
                </p:cNvPr>
                <p:cNvSpPr txBox="1"/>
                <p:nvPr/>
              </p:nvSpPr>
              <p:spPr>
                <a:xfrm>
                  <a:off x="7315199" y="6356350"/>
                  <a:ext cx="1676401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0">
                      <a:latin typeface="+mn-lt"/>
                    </a:rPr>
                    <a:t>waiting time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a14:m>
                  <a:endParaRPr lang="en-US" sz="1600" b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17" name="Textfeld 16">
                  <a:extLst>
                    <a:ext uri="{FF2B5EF4-FFF2-40B4-BE49-F238E27FC236}">
                      <a16:creationId xmlns:a16="http://schemas.microsoft.com/office/drawing/2014/main" id="{E937E88C-5BCF-4898-A682-728657CA26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199" y="6356350"/>
                  <a:ext cx="1676401" cy="338554"/>
                </a:xfrm>
                <a:prstGeom prst="rect">
                  <a:avLst/>
                </a:prstGeom>
                <a:blipFill>
                  <a:blip r:embed="rId6"/>
                  <a:stretch>
                    <a:fillRect t="-7143" b="-196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feld 21">
              <a:extLst>
                <a:ext uri="{FF2B5EF4-FFF2-40B4-BE49-F238E27FC236}">
                  <a16:creationId xmlns:a16="http://schemas.microsoft.com/office/drawing/2014/main" id="{FC1588A9-C89D-445C-BB9A-A65CC78A9799}"/>
                </a:ext>
              </a:extLst>
            </p:cNvPr>
            <p:cNvSpPr txBox="1"/>
            <p:nvPr/>
          </p:nvSpPr>
          <p:spPr>
            <a:xfrm rot="16200000">
              <a:off x="5175611" y="4955585"/>
              <a:ext cx="200531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0">
                  <a:latin typeface="+mn-lt"/>
                </a:rPr>
                <a:t>CCDF</a:t>
              </a:r>
            </a:p>
          </p:txBody>
        </p:sp>
      </p:grpSp>
      <p:grpSp>
        <p:nvGrpSpPr>
          <p:cNvPr id="27" name="Gruppieren 26">
            <a:extLst>
              <a:ext uri="{FF2B5EF4-FFF2-40B4-BE49-F238E27FC236}">
                <a16:creationId xmlns:a16="http://schemas.microsoft.com/office/drawing/2014/main" id="{9391B65F-96D8-4990-8D7D-00EA16BA1B79}"/>
              </a:ext>
            </a:extLst>
          </p:cNvPr>
          <p:cNvGrpSpPr/>
          <p:nvPr/>
        </p:nvGrpSpPr>
        <p:grpSpPr>
          <a:xfrm>
            <a:off x="7877145" y="750548"/>
            <a:ext cx="4165547" cy="2823842"/>
            <a:chOff x="6006756" y="1168136"/>
            <a:chExt cx="4165547" cy="2823842"/>
          </a:xfrm>
        </p:grpSpPr>
        <p:pic>
          <p:nvPicPr>
            <p:cNvPr id="9" name="Grafik 8">
              <a:extLst>
                <a:ext uri="{FF2B5EF4-FFF2-40B4-BE49-F238E27FC236}">
                  <a16:creationId xmlns:a16="http://schemas.microsoft.com/office/drawing/2014/main" id="{3FD3E5A6-6F32-44D3-B5D4-8D0D3643000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p:blipFill>
          <p:spPr>
            <a:xfrm>
              <a:off x="6159103" y="1168136"/>
              <a:ext cx="4013200" cy="2654565"/>
            </a:xfrm>
            <a:prstGeom prst="rect">
              <a:avLst/>
            </a:prstGeom>
          </p:spPr>
        </p:pic>
        <p:sp>
          <p:nvSpPr>
            <p:cNvPr id="19" name="Textfeld 18">
              <a:extLst>
                <a:ext uri="{FF2B5EF4-FFF2-40B4-BE49-F238E27FC236}">
                  <a16:creationId xmlns:a16="http://schemas.microsoft.com/office/drawing/2014/main" id="{9E5CB4CE-6DD2-403D-A932-1FB2394CD1DE}"/>
                </a:ext>
              </a:extLst>
            </p:cNvPr>
            <p:cNvSpPr txBox="1"/>
            <p:nvPr/>
          </p:nvSpPr>
          <p:spPr>
            <a:xfrm rot="16200000">
              <a:off x="5204156" y="2397892"/>
              <a:ext cx="200531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0">
                  <a:latin typeface="+mn-lt"/>
                </a:rPr>
                <a:t>CCDF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feld 22">
                  <a:extLst>
                    <a:ext uri="{FF2B5EF4-FFF2-40B4-BE49-F238E27FC236}">
                      <a16:creationId xmlns:a16="http://schemas.microsoft.com/office/drawing/2014/main" id="{A2991BB6-C385-4831-881C-30CE213B2A1D}"/>
                    </a:ext>
                  </a:extLst>
                </p:cNvPr>
                <p:cNvSpPr txBox="1"/>
                <p:nvPr/>
              </p:nvSpPr>
              <p:spPr>
                <a:xfrm>
                  <a:off x="7315198" y="3653424"/>
                  <a:ext cx="1676401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0">
                      <a:latin typeface="+mn-lt"/>
                    </a:rPr>
                    <a:t>waiting time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a14:m>
                  <a:endParaRPr lang="en-US" sz="1600" b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3" name="Textfeld 22">
                  <a:extLst>
                    <a:ext uri="{FF2B5EF4-FFF2-40B4-BE49-F238E27FC236}">
                      <a16:creationId xmlns:a16="http://schemas.microsoft.com/office/drawing/2014/main" id="{A2991BB6-C385-4831-881C-30CE213B2A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198" y="3653424"/>
                  <a:ext cx="1676401" cy="338554"/>
                </a:xfrm>
                <a:prstGeom prst="rect">
                  <a:avLst/>
                </a:prstGeom>
                <a:blipFill>
                  <a:blip r:embed="rId9"/>
                  <a:stretch>
                    <a:fillRect t="-7273" b="-2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uppieren 27">
            <a:extLst>
              <a:ext uri="{FF2B5EF4-FFF2-40B4-BE49-F238E27FC236}">
                <a16:creationId xmlns:a16="http://schemas.microsoft.com/office/drawing/2014/main" id="{2E10961D-DE29-491A-ADCF-AD22B1D6681B}"/>
              </a:ext>
            </a:extLst>
          </p:cNvPr>
          <p:cNvGrpSpPr/>
          <p:nvPr/>
        </p:nvGrpSpPr>
        <p:grpSpPr>
          <a:xfrm>
            <a:off x="3442044" y="3424691"/>
            <a:ext cx="4192164" cy="2845973"/>
            <a:chOff x="1571655" y="3842279"/>
            <a:chExt cx="4192164" cy="2845973"/>
          </a:xfrm>
        </p:grpSpPr>
        <p:pic>
          <p:nvPicPr>
            <p:cNvPr id="11" name="Grafik 10">
              <a:extLst>
                <a:ext uri="{FF2B5EF4-FFF2-40B4-BE49-F238E27FC236}">
                  <a16:creationId xmlns:a16="http://schemas.microsoft.com/office/drawing/2014/main" id="{BC2F2FF1-1466-45CB-9119-10F556DE136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p:blipFill>
          <p:spPr>
            <a:xfrm>
              <a:off x="1750619" y="3842279"/>
              <a:ext cx="4013200" cy="2654565"/>
            </a:xfrm>
            <a:prstGeom prst="rect">
              <a:avLst/>
            </a:prstGeom>
          </p:spPr>
        </p:pic>
        <p:sp>
          <p:nvSpPr>
            <p:cNvPr id="21" name="Textfeld 20">
              <a:extLst>
                <a:ext uri="{FF2B5EF4-FFF2-40B4-BE49-F238E27FC236}">
                  <a16:creationId xmlns:a16="http://schemas.microsoft.com/office/drawing/2014/main" id="{373C93A4-3B28-4406-88AD-74034AAE05E2}"/>
                </a:ext>
              </a:extLst>
            </p:cNvPr>
            <p:cNvSpPr txBox="1"/>
            <p:nvPr/>
          </p:nvSpPr>
          <p:spPr>
            <a:xfrm rot="16200000">
              <a:off x="769055" y="4955585"/>
              <a:ext cx="200531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0">
                  <a:latin typeface="+mn-lt"/>
                </a:rPr>
                <a:t>CDF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feld 23">
                  <a:extLst>
                    <a:ext uri="{FF2B5EF4-FFF2-40B4-BE49-F238E27FC236}">
                      <a16:creationId xmlns:a16="http://schemas.microsoft.com/office/drawing/2014/main" id="{5712C211-2358-4EE6-8C08-E37C6B07FE98}"/>
                    </a:ext>
                  </a:extLst>
                </p:cNvPr>
                <p:cNvSpPr txBox="1"/>
                <p:nvPr/>
              </p:nvSpPr>
              <p:spPr>
                <a:xfrm>
                  <a:off x="2868812" y="6349698"/>
                  <a:ext cx="1676401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0">
                      <a:latin typeface="+mn-lt"/>
                    </a:rPr>
                    <a:t>waiting time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a14:m>
                  <a:endParaRPr lang="en-US" sz="1600" b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4" name="Textfeld 23">
                  <a:extLst>
                    <a:ext uri="{FF2B5EF4-FFF2-40B4-BE49-F238E27FC236}">
                      <a16:creationId xmlns:a16="http://schemas.microsoft.com/office/drawing/2014/main" id="{5712C211-2358-4EE6-8C08-E37C6B07F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8812" y="6349698"/>
                  <a:ext cx="1676401" cy="338554"/>
                </a:xfrm>
                <a:prstGeom prst="rect">
                  <a:avLst/>
                </a:prstGeom>
                <a:blipFill>
                  <a:blip r:embed="rId12"/>
                  <a:stretch>
                    <a:fillRect t="-7143" b="-196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uppieren 25">
            <a:extLst>
              <a:ext uri="{FF2B5EF4-FFF2-40B4-BE49-F238E27FC236}">
                <a16:creationId xmlns:a16="http://schemas.microsoft.com/office/drawing/2014/main" id="{F270DD01-B62B-4BDB-AB7F-FD8455594B81}"/>
              </a:ext>
            </a:extLst>
          </p:cNvPr>
          <p:cNvGrpSpPr/>
          <p:nvPr/>
        </p:nvGrpSpPr>
        <p:grpSpPr>
          <a:xfrm>
            <a:off x="3470589" y="750548"/>
            <a:ext cx="4163619" cy="2823842"/>
            <a:chOff x="1600200" y="1168136"/>
            <a:chExt cx="4163619" cy="2823842"/>
          </a:xfrm>
        </p:grpSpPr>
        <p:pic>
          <p:nvPicPr>
            <p:cNvPr id="7" name="Grafik 6">
              <a:extLst>
                <a:ext uri="{FF2B5EF4-FFF2-40B4-BE49-F238E27FC236}">
                  <a16:creationId xmlns:a16="http://schemas.microsoft.com/office/drawing/2014/main" id="{EFABA5E6-217E-4E2D-9FAD-F2D05931931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4"/>
                </a:ext>
              </a:extLst>
            </a:blip>
            <a:stretch>
              <a:fillRect/>
            </a:stretch>
          </p:blipFill>
          <p:spPr>
            <a:xfrm>
              <a:off x="1750619" y="1168136"/>
              <a:ext cx="4013200" cy="2654565"/>
            </a:xfrm>
            <a:prstGeom prst="rect">
              <a:avLst/>
            </a:prstGeom>
          </p:spPr>
        </p:pic>
        <p:sp>
          <p:nvSpPr>
            <p:cNvPr id="18" name="Textfeld 17">
              <a:extLst>
                <a:ext uri="{FF2B5EF4-FFF2-40B4-BE49-F238E27FC236}">
                  <a16:creationId xmlns:a16="http://schemas.microsoft.com/office/drawing/2014/main" id="{27C4D597-A851-48A8-AC6F-935306B8DC3B}"/>
                </a:ext>
              </a:extLst>
            </p:cNvPr>
            <p:cNvSpPr txBox="1"/>
            <p:nvPr/>
          </p:nvSpPr>
          <p:spPr>
            <a:xfrm rot="16200000">
              <a:off x="797600" y="2397892"/>
              <a:ext cx="200531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0">
                  <a:latin typeface="+mn-lt"/>
                </a:rPr>
                <a:t>CDF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feld 24">
                  <a:extLst>
                    <a:ext uri="{FF2B5EF4-FFF2-40B4-BE49-F238E27FC236}">
                      <a16:creationId xmlns:a16="http://schemas.microsoft.com/office/drawing/2014/main" id="{4E27966F-AEF3-4B70-B9BF-B69D8340CB20}"/>
                    </a:ext>
                  </a:extLst>
                </p:cNvPr>
                <p:cNvSpPr txBox="1"/>
                <p:nvPr/>
              </p:nvSpPr>
              <p:spPr>
                <a:xfrm>
                  <a:off x="2868811" y="3653424"/>
                  <a:ext cx="1676401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0">
                      <a:latin typeface="+mn-lt"/>
                    </a:rPr>
                    <a:t>waiting time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a14:m>
                  <a:endParaRPr lang="en-US" sz="1600" b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5" name="Textfeld 24">
                  <a:extLst>
                    <a:ext uri="{FF2B5EF4-FFF2-40B4-BE49-F238E27FC236}">
                      <a16:creationId xmlns:a16="http://schemas.microsoft.com/office/drawing/2014/main" id="{4E27966F-AEF3-4B70-B9BF-B69D8340CB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8811" y="3653424"/>
                  <a:ext cx="1676401" cy="338554"/>
                </a:xfrm>
                <a:prstGeom prst="rect">
                  <a:avLst/>
                </a:prstGeom>
                <a:blipFill>
                  <a:blip r:embed="rId15"/>
                  <a:stretch>
                    <a:fillRect t="-7273" b="-2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feld 29">
            <a:extLst>
              <a:ext uri="{FF2B5EF4-FFF2-40B4-BE49-F238E27FC236}">
                <a16:creationId xmlns:a16="http://schemas.microsoft.com/office/drawing/2014/main" id="{E7E2E42D-4BA2-47ED-8864-6E89B60886D7}"/>
              </a:ext>
            </a:extLst>
          </p:cNvPr>
          <p:cNvSpPr txBox="1"/>
          <p:nvPr/>
        </p:nvSpPr>
        <p:spPr>
          <a:xfrm>
            <a:off x="1398903" y="1908553"/>
            <a:ext cx="167640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0">
                <a:latin typeface="+mn-lt"/>
              </a:rPr>
              <a:t>linear scale</a:t>
            </a:r>
            <a:endParaRPr lang="en-US" sz="1600" b="0">
              <a:latin typeface="+mn-lt"/>
            </a:endParaRPr>
          </a:p>
        </p:txBody>
      </p:sp>
      <p:sp>
        <p:nvSpPr>
          <p:cNvPr id="31" name="Textfeld 30">
            <a:extLst>
              <a:ext uri="{FF2B5EF4-FFF2-40B4-BE49-F238E27FC236}">
                <a16:creationId xmlns:a16="http://schemas.microsoft.com/office/drawing/2014/main" id="{1F07D48B-3F31-4398-B5A3-CE1CCEA9E887}"/>
              </a:ext>
            </a:extLst>
          </p:cNvPr>
          <p:cNvSpPr txBox="1"/>
          <p:nvPr/>
        </p:nvSpPr>
        <p:spPr>
          <a:xfrm>
            <a:off x="1398903" y="4495800"/>
            <a:ext cx="167640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0">
                <a:latin typeface="+mn-lt"/>
              </a:rPr>
              <a:t>logarithmic scale</a:t>
            </a:r>
            <a:endParaRPr lang="en-US" sz="1600" b="0">
              <a:latin typeface="+mn-lt"/>
            </a:endParaRPr>
          </a:p>
        </p:txBody>
      </p:sp>
      <p:cxnSp>
        <p:nvCxnSpPr>
          <p:cNvPr id="33" name="Gerade Verbindung mit Pfeil 32">
            <a:extLst>
              <a:ext uri="{FF2B5EF4-FFF2-40B4-BE49-F238E27FC236}">
                <a16:creationId xmlns:a16="http://schemas.microsoft.com/office/drawing/2014/main" id="{C7E53A74-3289-433D-BD87-F6B8AC6F3991}"/>
              </a:ext>
            </a:extLst>
          </p:cNvPr>
          <p:cNvCxnSpPr>
            <a:cxnSpLocks/>
          </p:cNvCxnSpPr>
          <p:nvPr/>
        </p:nvCxnSpPr>
        <p:spPr bwMode="auto">
          <a:xfrm>
            <a:off x="3156640" y="1219200"/>
            <a:ext cx="881960" cy="152400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4" name="Gerade Verbindung mit Pfeil 33">
            <a:extLst>
              <a:ext uri="{FF2B5EF4-FFF2-40B4-BE49-F238E27FC236}">
                <a16:creationId xmlns:a16="http://schemas.microsoft.com/office/drawing/2014/main" id="{819CDB86-FA97-42E8-85BE-F3955D6CA0BE}"/>
              </a:ext>
            </a:extLst>
          </p:cNvPr>
          <p:cNvCxnSpPr>
            <a:cxnSpLocks/>
          </p:cNvCxnSpPr>
          <p:nvPr/>
        </p:nvCxnSpPr>
        <p:spPr bwMode="auto">
          <a:xfrm>
            <a:off x="7527603" y="2514600"/>
            <a:ext cx="930597" cy="304800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>
                <a:extLst>
                  <a:ext uri="{FF2B5EF4-FFF2-40B4-BE49-F238E27FC236}">
                    <a16:creationId xmlns:a16="http://schemas.microsoft.com/office/drawing/2014/main" id="{2E9A3DCA-8CAC-4ACB-824F-3F8E68312FB5}"/>
                  </a:ext>
                </a:extLst>
              </p:cNvPr>
              <p:cNvSpPr txBox="1"/>
              <p:nvPr/>
            </p:nvSpPr>
            <p:spPr>
              <a:xfrm>
                <a:off x="1924608" y="1011367"/>
                <a:ext cx="13171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sz="1600" b="0">
                  <a:latin typeface="+mn-lt"/>
                </a:endParaRPr>
              </a:p>
            </p:txBody>
          </p:sp>
        </mc:Choice>
        <mc:Fallback xmlns="">
          <p:sp>
            <p:nvSpPr>
              <p:cNvPr id="38" name="Textfeld 37">
                <a:extLst>
                  <a:ext uri="{FF2B5EF4-FFF2-40B4-BE49-F238E27FC236}">
                    <a16:creationId xmlns:a16="http://schemas.microsoft.com/office/drawing/2014/main" id="{2E9A3DCA-8CAC-4ACB-824F-3F8E68312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608" y="1011367"/>
                <a:ext cx="1317188" cy="400110"/>
              </a:xfrm>
              <a:prstGeom prst="rect">
                <a:avLst/>
              </a:prstGeom>
              <a:blipFill>
                <a:blip r:embed="rId16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feld 39">
                <a:extLst>
                  <a:ext uri="{FF2B5EF4-FFF2-40B4-BE49-F238E27FC236}">
                    <a16:creationId xmlns:a16="http://schemas.microsoft.com/office/drawing/2014/main" id="{E18871E3-7C90-4A8A-A80A-EB59D5F1A128}"/>
                  </a:ext>
                </a:extLst>
              </p:cNvPr>
              <p:cNvSpPr txBox="1"/>
              <p:nvPr/>
            </p:nvSpPr>
            <p:spPr>
              <a:xfrm>
                <a:off x="234388" y="3079066"/>
                <a:ext cx="205549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>
                    <a:latin typeface="+mn-lt"/>
                  </a:rPr>
                  <a:t>parameter</a:t>
                </a:r>
                <a:endParaRPr lang="en-US" sz="2000" b="0">
                  <a:latin typeface="+mn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1800" smtClean="0">
                          <a:latin typeface="Cambria Math" panose="02040503050406030204" pitchFamily="18" charset="0"/>
                        </a:rPr>
                        <m:t>=2, </m:t>
                      </m:r>
                      <m:r>
                        <a:rPr lang="en-US" sz="180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40" name="Textfeld 39">
                <a:extLst>
                  <a:ext uri="{FF2B5EF4-FFF2-40B4-BE49-F238E27FC236}">
                    <a16:creationId xmlns:a16="http://schemas.microsoft.com/office/drawing/2014/main" id="{E18871E3-7C90-4A8A-A80A-EB59D5F1A1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8" y="3079066"/>
                <a:ext cx="2055496" cy="646331"/>
              </a:xfrm>
              <a:prstGeom prst="rect">
                <a:avLst/>
              </a:prstGeom>
              <a:blipFill>
                <a:blip r:embed="rId17"/>
                <a:stretch>
                  <a:fillRect l="-2367" t="-3774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444066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381000" y="3254298"/>
            <a:ext cx="5715000" cy="185110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4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Font typeface="Wingdings 3" pitchFamily="18" charset="2"/>
              <a:buNone/>
            </a:pPr>
            <a:r>
              <a:rPr lang="en-US" sz="1800" b="1" kern="0" noProof="0" dirty="0">
                <a:solidFill>
                  <a:schemeClr val="accent5"/>
                </a:solidFill>
              </a:rPr>
              <a:t>4 	Analysis of Markovian System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4.1 Loss System M/M/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2 State Process and State Probabilities 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3 Other System Characteristic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4 Generalization to Loss System M/GI/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5 Modeling Examples and Application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600" b="0" kern="0" noProof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4.2 Delay System M/M/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2 State Process and State Probabiliti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3 Other System Characteristic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4 Delay Distributio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5 Example: Single Server Delay System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914400"/>
            <a:ext cx="5867400" cy="510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buFont typeface="Wingdings 3" pitchFamily="18" charset="2"/>
              <a:buNone/>
            </a:pPr>
            <a:endParaRPr lang="en-US" sz="1800" b="0" kern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4.3 Loss System with Finite Number of Sourc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3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3.2 State Process and State Probabiliti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3.3 Example: Mobile Cell with Finite Number of Source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600" b="0" kern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4.4 Customer Retrial Model with Finite Number of Sourc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2 Recursive Analysis Algorithm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3 Calculation of Traffic Flow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4 Example: Mobile Cell with Customer Retrial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600" b="0" kern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4.5 Processor Sharing Model M/M/1-P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400" b="0" kern="0" dirty="0"/>
          </a:p>
        </p:txBody>
      </p:sp>
    </p:spTree>
    <p:extLst>
      <p:ext uri="{BB962C8B-B14F-4D97-AF65-F5344CB8AC3E}">
        <p14:creationId xmlns:p14="http://schemas.microsoft.com/office/powerpoint/2010/main" val="6199070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>
            <a:extLst>
              <a:ext uri="{FF2B5EF4-FFF2-40B4-BE49-F238E27FC236}">
                <a16:creationId xmlns:a16="http://schemas.microsoft.com/office/drawing/2014/main" id="{441109E2-3026-4CDF-98B6-02AD0DB16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Quantile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Waiting Time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45BA8C1C-A3BF-4BC3-BC14-9AFFD8B806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0</a:t>
            </a:fld>
            <a:endParaRPr lang="en-GB"/>
          </a:p>
        </p:txBody>
      </p:sp>
      <p:pic>
        <p:nvPicPr>
          <p:cNvPr id="19" name="Inhaltsplatzhalter 10">
            <a:extLst>
              <a:ext uri="{FF2B5EF4-FFF2-40B4-BE49-F238E27FC236}">
                <a16:creationId xmlns:a16="http://schemas.microsoft.com/office/drawing/2014/main" id="{2D4A3DA9-6A18-4DAA-A23E-2E788B673D7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1085851" y="1037250"/>
            <a:ext cx="7346950" cy="4859700"/>
          </a:xfrm>
          <a:prstGeom prst="rect">
            <a:avLst/>
          </a:prstGeom>
        </p:spPr>
      </p:pic>
      <p:sp>
        <p:nvSpPr>
          <p:cNvPr id="20" name="Textfeld 19">
            <a:extLst>
              <a:ext uri="{FF2B5EF4-FFF2-40B4-BE49-F238E27FC236}">
                <a16:creationId xmlns:a16="http://schemas.microsoft.com/office/drawing/2014/main" id="{A35C1C17-0819-4811-93B9-824BB5FA3E78}"/>
              </a:ext>
            </a:extLst>
          </p:cNvPr>
          <p:cNvSpPr txBox="1"/>
          <p:nvPr/>
        </p:nvSpPr>
        <p:spPr>
          <a:xfrm rot="16200000">
            <a:off x="113289" y="2934712"/>
            <a:ext cx="200531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000" b="0" dirty="0">
                <a:latin typeface="+mn-lt"/>
              </a:rPr>
              <a:t>95% Quantile </a:t>
            </a:r>
            <a:r>
              <a:rPr lang="de-DE" sz="2000" b="0" dirty="0" err="1">
                <a:latin typeface="+mn-lt"/>
              </a:rPr>
              <a:t>of</a:t>
            </a:r>
            <a:r>
              <a:rPr lang="de-DE" sz="2000" b="0" dirty="0">
                <a:latin typeface="+mn-lt"/>
              </a:rPr>
              <a:t> </a:t>
            </a:r>
            <a:r>
              <a:rPr lang="de-DE" sz="2000" b="0" dirty="0" err="1">
                <a:latin typeface="+mn-lt"/>
              </a:rPr>
              <a:t>waiting</a:t>
            </a:r>
            <a:r>
              <a:rPr lang="de-DE" sz="2000" b="0" dirty="0">
                <a:latin typeface="+mn-lt"/>
              </a:rPr>
              <a:t> time</a:t>
            </a:r>
            <a:endParaRPr lang="en-US" sz="2000" b="0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228022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y of Scale for Delay System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1329E8C-600A-4717-B38B-725305C8526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963150" y="6370638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9FBE6A8-3240-4D4F-954D-1570D87DA31A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604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52938"/>
              </p:ext>
            </p:extLst>
          </p:nvPr>
        </p:nvGraphicFramePr>
        <p:xfrm>
          <a:off x="7278688" y="4921279"/>
          <a:ext cx="11731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5" imgW="672808" imgH="215806" progId="">
                  <p:embed/>
                </p:oleObj>
              </mc:Choice>
              <mc:Fallback>
                <p:oleObj name="Equation" r:id="rId5" imgW="672808" imgH="215806" progId="">
                  <p:embed/>
                  <p:pic>
                    <p:nvPicPr>
                      <p:cNvPr id="604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4921279"/>
                        <a:ext cx="1173162" cy="3794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24954"/>
              </p:ext>
            </p:extLst>
          </p:nvPr>
        </p:nvGraphicFramePr>
        <p:xfrm>
          <a:off x="7315200" y="5389591"/>
          <a:ext cx="10477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7" imgW="596900" imgH="190500" progId="">
                  <p:embed/>
                </p:oleObj>
              </mc:Choice>
              <mc:Fallback>
                <p:oleObj name="Equation" r:id="rId7" imgW="596900" imgH="190500" progId="">
                  <p:embed/>
                  <p:pic>
                    <p:nvPicPr>
                      <p:cNvPr id="604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389591"/>
                        <a:ext cx="1047750" cy="3317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24"/>
          <p:cNvSpPr>
            <a:spLocks/>
          </p:cNvSpPr>
          <p:nvPr/>
        </p:nvSpPr>
        <p:spPr bwMode="auto">
          <a:xfrm>
            <a:off x="5483226" y="2833688"/>
            <a:ext cx="923925" cy="433388"/>
          </a:xfrm>
          <a:custGeom>
            <a:avLst/>
            <a:gdLst>
              <a:gd name="T0" fmla="*/ 430 w 582"/>
              <a:gd name="T1" fmla="*/ 0 h 273"/>
              <a:gd name="T2" fmla="*/ 430 w 582"/>
              <a:gd name="T3" fmla="*/ 72 h 273"/>
              <a:gd name="T4" fmla="*/ 0 w 582"/>
              <a:gd name="T5" fmla="*/ 72 h 273"/>
              <a:gd name="T6" fmla="*/ 0 w 582"/>
              <a:gd name="T7" fmla="*/ 201 h 273"/>
              <a:gd name="T8" fmla="*/ 430 w 582"/>
              <a:gd name="T9" fmla="*/ 201 h 273"/>
              <a:gd name="T10" fmla="*/ 430 w 582"/>
              <a:gd name="T11" fmla="*/ 273 h 273"/>
              <a:gd name="T12" fmla="*/ 582 w 582"/>
              <a:gd name="T13" fmla="*/ 136 h 273"/>
              <a:gd name="T14" fmla="*/ 430 w 582"/>
              <a:gd name="T15" fmla="*/ 0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82" h="273">
                <a:moveTo>
                  <a:pt x="430" y="0"/>
                </a:moveTo>
                <a:lnTo>
                  <a:pt x="430" y="72"/>
                </a:lnTo>
                <a:lnTo>
                  <a:pt x="0" y="72"/>
                </a:lnTo>
                <a:lnTo>
                  <a:pt x="0" y="201"/>
                </a:lnTo>
                <a:lnTo>
                  <a:pt x="430" y="201"/>
                </a:lnTo>
                <a:lnTo>
                  <a:pt x="430" y="273"/>
                </a:lnTo>
                <a:lnTo>
                  <a:pt x="582" y="136"/>
                </a:lnTo>
                <a:lnTo>
                  <a:pt x="430" y="0"/>
                </a:lnTo>
                <a:close/>
              </a:path>
            </a:pathLst>
          </a:custGeom>
          <a:noFill/>
          <a:ln w="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5500688" y="3321051"/>
            <a:ext cx="9363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800" b="0" dirty="0">
                <a:solidFill>
                  <a:srgbClr val="000000"/>
                </a:solidFill>
                <a:latin typeface="+mj-lt"/>
                <a:cs typeface="Arial" pitchFamily="34" charset="0"/>
              </a:rPr>
              <a:t>grouping</a:t>
            </a:r>
            <a:endParaRPr lang="en-US" sz="2400" b="0" dirty="0">
              <a:latin typeface="+mj-lt"/>
              <a:cs typeface="Arial" pitchFamily="34" charset="0"/>
            </a:endParaRPr>
          </a:p>
        </p:txBody>
      </p:sp>
      <p:sp>
        <p:nvSpPr>
          <p:cNvPr id="60481" name="Freeform 151"/>
          <p:cNvSpPr>
            <a:spLocks/>
          </p:cNvSpPr>
          <p:nvPr/>
        </p:nvSpPr>
        <p:spPr bwMode="auto">
          <a:xfrm>
            <a:off x="5483226" y="2833689"/>
            <a:ext cx="923925" cy="433388"/>
          </a:xfrm>
          <a:custGeom>
            <a:avLst/>
            <a:gdLst>
              <a:gd name="T0" fmla="*/ 430 w 582"/>
              <a:gd name="T1" fmla="*/ 0 h 273"/>
              <a:gd name="T2" fmla="*/ 430 w 582"/>
              <a:gd name="T3" fmla="*/ 72 h 273"/>
              <a:gd name="T4" fmla="*/ 0 w 582"/>
              <a:gd name="T5" fmla="*/ 72 h 273"/>
              <a:gd name="T6" fmla="*/ 0 w 582"/>
              <a:gd name="T7" fmla="*/ 201 h 273"/>
              <a:gd name="T8" fmla="*/ 430 w 582"/>
              <a:gd name="T9" fmla="*/ 201 h 273"/>
              <a:gd name="T10" fmla="*/ 430 w 582"/>
              <a:gd name="T11" fmla="*/ 273 h 273"/>
              <a:gd name="T12" fmla="*/ 582 w 582"/>
              <a:gd name="T13" fmla="*/ 136 h 273"/>
              <a:gd name="T14" fmla="*/ 430 w 582"/>
              <a:gd name="T15" fmla="*/ 0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82" h="273">
                <a:moveTo>
                  <a:pt x="430" y="0"/>
                </a:moveTo>
                <a:lnTo>
                  <a:pt x="430" y="72"/>
                </a:lnTo>
                <a:lnTo>
                  <a:pt x="0" y="72"/>
                </a:lnTo>
                <a:lnTo>
                  <a:pt x="0" y="201"/>
                </a:lnTo>
                <a:lnTo>
                  <a:pt x="430" y="201"/>
                </a:lnTo>
                <a:lnTo>
                  <a:pt x="430" y="273"/>
                </a:lnTo>
                <a:lnTo>
                  <a:pt x="582" y="136"/>
                </a:lnTo>
                <a:lnTo>
                  <a:pt x="430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2" name="Gruppieren 1"/>
          <p:cNvGrpSpPr/>
          <p:nvPr/>
        </p:nvGrpSpPr>
        <p:grpSpPr>
          <a:xfrm>
            <a:off x="6645276" y="1898651"/>
            <a:ext cx="2847975" cy="2903339"/>
            <a:chOff x="5502275" y="1898651"/>
            <a:chExt cx="2847975" cy="2903339"/>
          </a:xfrm>
        </p:grpSpPr>
        <p:sp>
          <p:nvSpPr>
            <p:cNvPr id="10" name="Rectangle 27"/>
            <p:cNvSpPr>
              <a:spLocks noChangeArrowheads="1"/>
            </p:cNvSpPr>
            <p:nvPr/>
          </p:nvSpPr>
          <p:spPr bwMode="auto">
            <a:xfrm>
              <a:off x="6573838" y="4494213"/>
              <a:ext cx="101162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System 2</a:t>
              </a:r>
              <a:endParaRPr lang="en-US" sz="2800" b="0" dirty="0">
                <a:latin typeface="+mj-lt"/>
                <a:cs typeface="Arial" pitchFamily="34" charset="0"/>
              </a:endParaRPr>
            </a:p>
          </p:txBody>
        </p:sp>
        <p:grpSp>
          <p:nvGrpSpPr>
            <p:cNvPr id="60656" name="Gruppieren 60655"/>
            <p:cNvGrpSpPr/>
            <p:nvPr/>
          </p:nvGrpSpPr>
          <p:grpSpPr>
            <a:xfrm>
              <a:off x="5502275" y="1898651"/>
              <a:ext cx="2847975" cy="2425700"/>
              <a:chOff x="5502275" y="1898651"/>
              <a:chExt cx="2847975" cy="2425700"/>
            </a:xfrm>
          </p:grpSpPr>
          <p:grpSp>
            <p:nvGrpSpPr>
              <p:cNvPr id="5" name="Group 20"/>
              <p:cNvGrpSpPr>
                <a:grpSpLocks/>
              </p:cNvGrpSpPr>
              <p:nvPr/>
            </p:nvGrpSpPr>
            <p:grpSpPr bwMode="auto">
              <a:xfrm>
                <a:off x="5502275" y="1898651"/>
                <a:ext cx="2847975" cy="2425700"/>
                <a:chOff x="3466" y="1196"/>
                <a:chExt cx="1794" cy="1528"/>
              </a:xfrm>
            </p:grpSpPr>
            <p:sp>
              <p:nvSpPr>
                <p:cNvPr id="60652" name="Freeform 18"/>
                <p:cNvSpPr>
                  <a:spLocks/>
                </p:cNvSpPr>
                <p:nvPr/>
              </p:nvSpPr>
              <p:spPr bwMode="auto">
                <a:xfrm>
                  <a:off x="3471" y="1201"/>
                  <a:ext cx="1784" cy="1518"/>
                </a:xfrm>
                <a:custGeom>
                  <a:avLst/>
                  <a:gdLst>
                    <a:gd name="T0" fmla="*/ 399 w 8695"/>
                    <a:gd name="T1" fmla="*/ 0 h 7370"/>
                    <a:gd name="T2" fmla="*/ 0 w 8695"/>
                    <a:gd name="T3" fmla="*/ 399 h 7370"/>
                    <a:gd name="T4" fmla="*/ 0 w 8695"/>
                    <a:gd name="T5" fmla="*/ 6971 h 7370"/>
                    <a:gd name="T6" fmla="*/ 399 w 8695"/>
                    <a:gd name="T7" fmla="*/ 7370 h 7370"/>
                    <a:gd name="T8" fmla="*/ 8296 w 8695"/>
                    <a:gd name="T9" fmla="*/ 7370 h 7370"/>
                    <a:gd name="T10" fmla="*/ 8695 w 8695"/>
                    <a:gd name="T11" fmla="*/ 6971 h 7370"/>
                    <a:gd name="T12" fmla="*/ 8695 w 8695"/>
                    <a:gd name="T13" fmla="*/ 399 h 7370"/>
                    <a:gd name="T14" fmla="*/ 8296 w 8695"/>
                    <a:gd name="T15" fmla="*/ 0 h 7370"/>
                    <a:gd name="T16" fmla="*/ 399 w 8695"/>
                    <a:gd name="T17" fmla="*/ 0 h 73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8695" h="7370">
                      <a:moveTo>
                        <a:pt x="399" y="0"/>
                      </a:moveTo>
                      <a:cubicBezTo>
                        <a:pt x="178" y="0"/>
                        <a:pt x="0" y="178"/>
                        <a:pt x="0" y="399"/>
                      </a:cubicBezTo>
                      <a:lnTo>
                        <a:pt x="0" y="6971"/>
                      </a:lnTo>
                      <a:cubicBezTo>
                        <a:pt x="0" y="7192"/>
                        <a:pt x="178" y="7370"/>
                        <a:pt x="399" y="7370"/>
                      </a:cubicBezTo>
                      <a:lnTo>
                        <a:pt x="8296" y="7370"/>
                      </a:lnTo>
                      <a:cubicBezTo>
                        <a:pt x="8517" y="7370"/>
                        <a:pt x="8695" y="7192"/>
                        <a:pt x="8695" y="6971"/>
                      </a:cubicBezTo>
                      <a:lnTo>
                        <a:pt x="8695" y="399"/>
                      </a:lnTo>
                      <a:cubicBezTo>
                        <a:pt x="8695" y="178"/>
                        <a:pt x="8517" y="0"/>
                        <a:pt x="8296" y="0"/>
                      </a:cubicBezTo>
                      <a:lnTo>
                        <a:pt x="399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653" name="Freeform 19"/>
                <p:cNvSpPr>
                  <a:spLocks noEditPoints="1"/>
                </p:cNvSpPr>
                <p:nvPr/>
              </p:nvSpPr>
              <p:spPr bwMode="auto">
                <a:xfrm>
                  <a:off x="3466" y="1196"/>
                  <a:ext cx="1794" cy="1528"/>
                </a:xfrm>
                <a:custGeom>
                  <a:avLst/>
                  <a:gdLst>
                    <a:gd name="T0" fmla="*/ 1635 w 1794"/>
                    <a:gd name="T1" fmla="*/ 11 h 1528"/>
                    <a:gd name="T2" fmla="*/ 1522 w 1794"/>
                    <a:gd name="T3" fmla="*/ 11 h 1528"/>
                    <a:gd name="T4" fmla="*/ 1409 w 1794"/>
                    <a:gd name="T5" fmla="*/ 11 h 1528"/>
                    <a:gd name="T6" fmla="*/ 1296 w 1794"/>
                    <a:gd name="T7" fmla="*/ 11 h 1528"/>
                    <a:gd name="T8" fmla="*/ 1184 w 1794"/>
                    <a:gd name="T9" fmla="*/ 11 h 1528"/>
                    <a:gd name="T10" fmla="*/ 1071 w 1794"/>
                    <a:gd name="T11" fmla="*/ 11 h 1528"/>
                    <a:gd name="T12" fmla="*/ 958 w 1794"/>
                    <a:gd name="T13" fmla="*/ 11 h 1528"/>
                    <a:gd name="T14" fmla="*/ 845 w 1794"/>
                    <a:gd name="T15" fmla="*/ 11 h 1528"/>
                    <a:gd name="T16" fmla="*/ 732 w 1794"/>
                    <a:gd name="T17" fmla="*/ 11 h 1528"/>
                    <a:gd name="T18" fmla="*/ 619 w 1794"/>
                    <a:gd name="T19" fmla="*/ 11 h 1528"/>
                    <a:gd name="T20" fmla="*/ 507 w 1794"/>
                    <a:gd name="T21" fmla="*/ 11 h 1528"/>
                    <a:gd name="T22" fmla="*/ 394 w 1794"/>
                    <a:gd name="T23" fmla="*/ 11 h 1528"/>
                    <a:gd name="T24" fmla="*/ 281 w 1794"/>
                    <a:gd name="T25" fmla="*/ 11 h 1528"/>
                    <a:gd name="T26" fmla="*/ 168 w 1794"/>
                    <a:gd name="T27" fmla="*/ 11 h 1528"/>
                    <a:gd name="T28" fmla="*/ 50 w 1794"/>
                    <a:gd name="T29" fmla="*/ 20 h 1528"/>
                    <a:gd name="T30" fmla="*/ 16 w 1794"/>
                    <a:gd name="T31" fmla="*/ 58 h 1528"/>
                    <a:gd name="T32" fmla="*/ 19 w 1794"/>
                    <a:gd name="T33" fmla="*/ 32 h 1528"/>
                    <a:gd name="T34" fmla="*/ 0 w 1794"/>
                    <a:gd name="T35" fmla="*/ 144 h 1528"/>
                    <a:gd name="T36" fmla="*/ 0 w 1794"/>
                    <a:gd name="T37" fmla="*/ 258 h 1528"/>
                    <a:gd name="T38" fmla="*/ 0 w 1794"/>
                    <a:gd name="T39" fmla="*/ 371 h 1528"/>
                    <a:gd name="T40" fmla="*/ 0 w 1794"/>
                    <a:gd name="T41" fmla="*/ 484 h 1528"/>
                    <a:gd name="T42" fmla="*/ 0 w 1794"/>
                    <a:gd name="T43" fmla="*/ 597 h 1528"/>
                    <a:gd name="T44" fmla="*/ 0 w 1794"/>
                    <a:gd name="T45" fmla="*/ 711 h 1528"/>
                    <a:gd name="T46" fmla="*/ 0 w 1794"/>
                    <a:gd name="T47" fmla="*/ 824 h 1528"/>
                    <a:gd name="T48" fmla="*/ 0 w 1794"/>
                    <a:gd name="T49" fmla="*/ 937 h 1528"/>
                    <a:gd name="T50" fmla="*/ 0 w 1794"/>
                    <a:gd name="T51" fmla="*/ 1051 h 1528"/>
                    <a:gd name="T52" fmla="*/ 0 w 1794"/>
                    <a:gd name="T53" fmla="*/ 1164 h 1528"/>
                    <a:gd name="T54" fmla="*/ 0 w 1794"/>
                    <a:gd name="T55" fmla="*/ 1277 h 1528"/>
                    <a:gd name="T56" fmla="*/ 0 w 1794"/>
                    <a:gd name="T57" fmla="*/ 1390 h 1528"/>
                    <a:gd name="T58" fmla="*/ 32 w 1794"/>
                    <a:gd name="T59" fmla="*/ 1496 h 1528"/>
                    <a:gd name="T60" fmla="*/ 31 w 1794"/>
                    <a:gd name="T61" fmla="*/ 1508 h 1528"/>
                    <a:gd name="T62" fmla="*/ 174 w 1794"/>
                    <a:gd name="T63" fmla="*/ 1518 h 1528"/>
                    <a:gd name="T64" fmla="*/ 287 w 1794"/>
                    <a:gd name="T65" fmla="*/ 1518 h 1528"/>
                    <a:gd name="T66" fmla="*/ 400 w 1794"/>
                    <a:gd name="T67" fmla="*/ 1518 h 1528"/>
                    <a:gd name="T68" fmla="*/ 513 w 1794"/>
                    <a:gd name="T69" fmla="*/ 1518 h 1528"/>
                    <a:gd name="T70" fmla="*/ 626 w 1794"/>
                    <a:gd name="T71" fmla="*/ 1518 h 1528"/>
                    <a:gd name="T72" fmla="*/ 738 w 1794"/>
                    <a:gd name="T73" fmla="*/ 1518 h 1528"/>
                    <a:gd name="T74" fmla="*/ 851 w 1794"/>
                    <a:gd name="T75" fmla="*/ 1518 h 1528"/>
                    <a:gd name="T76" fmla="*/ 964 w 1794"/>
                    <a:gd name="T77" fmla="*/ 1518 h 1528"/>
                    <a:gd name="T78" fmla="*/ 1077 w 1794"/>
                    <a:gd name="T79" fmla="*/ 1518 h 1528"/>
                    <a:gd name="T80" fmla="*/ 1190 w 1794"/>
                    <a:gd name="T81" fmla="*/ 1518 h 1528"/>
                    <a:gd name="T82" fmla="*/ 1303 w 1794"/>
                    <a:gd name="T83" fmla="*/ 1518 h 1528"/>
                    <a:gd name="T84" fmla="*/ 1415 w 1794"/>
                    <a:gd name="T85" fmla="*/ 1518 h 1528"/>
                    <a:gd name="T86" fmla="*/ 1528 w 1794"/>
                    <a:gd name="T87" fmla="*/ 1518 h 1528"/>
                    <a:gd name="T88" fmla="*/ 1641 w 1794"/>
                    <a:gd name="T89" fmla="*/ 1518 h 1528"/>
                    <a:gd name="T90" fmla="*/ 1715 w 1794"/>
                    <a:gd name="T91" fmla="*/ 1518 h 1528"/>
                    <a:gd name="T92" fmla="*/ 1724 w 1794"/>
                    <a:gd name="T93" fmla="*/ 1527 h 1528"/>
                    <a:gd name="T94" fmla="*/ 1779 w 1794"/>
                    <a:gd name="T95" fmla="*/ 1490 h 1528"/>
                    <a:gd name="T96" fmla="*/ 1793 w 1794"/>
                    <a:gd name="T97" fmla="*/ 1452 h 1528"/>
                    <a:gd name="T98" fmla="*/ 1794 w 1794"/>
                    <a:gd name="T99" fmla="*/ 1338 h 1528"/>
                    <a:gd name="T100" fmla="*/ 1794 w 1794"/>
                    <a:gd name="T101" fmla="*/ 1224 h 1528"/>
                    <a:gd name="T102" fmla="*/ 1794 w 1794"/>
                    <a:gd name="T103" fmla="*/ 1111 h 1528"/>
                    <a:gd name="T104" fmla="*/ 1794 w 1794"/>
                    <a:gd name="T105" fmla="*/ 998 h 1528"/>
                    <a:gd name="T106" fmla="*/ 1794 w 1794"/>
                    <a:gd name="T107" fmla="*/ 885 h 1528"/>
                    <a:gd name="T108" fmla="*/ 1794 w 1794"/>
                    <a:gd name="T109" fmla="*/ 771 h 1528"/>
                    <a:gd name="T110" fmla="*/ 1794 w 1794"/>
                    <a:gd name="T111" fmla="*/ 658 h 1528"/>
                    <a:gd name="T112" fmla="*/ 1794 w 1794"/>
                    <a:gd name="T113" fmla="*/ 545 h 1528"/>
                    <a:gd name="T114" fmla="*/ 1794 w 1794"/>
                    <a:gd name="T115" fmla="*/ 431 h 1528"/>
                    <a:gd name="T116" fmla="*/ 1794 w 1794"/>
                    <a:gd name="T117" fmla="*/ 318 h 1528"/>
                    <a:gd name="T118" fmla="*/ 1794 w 1794"/>
                    <a:gd name="T119" fmla="*/ 205 h 1528"/>
                    <a:gd name="T120" fmla="*/ 1782 w 1794"/>
                    <a:gd name="T121" fmla="*/ 72 h 1528"/>
                    <a:gd name="T122" fmla="*/ 1794 w 1794"/>
                    <a:gd name="T123" fmla="*/ 92 h 1528"/>
                    <a:gd name="T124" fmla="*/ 1722 w 1794"/>
                    <a:gd name="T125" fmla="*/ 12 h 15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794" h="1528">
                      <a:moveTo>
                        <a:pt x="1707" y="11"/>
                      </a:moveTo>
                      <a:lnTo>
                        <a:pt x="1666" y="11"/>
                      </a:lnTo>
                      <a:lnTo>
                        <a:pt x="1666" y="0"/>
                      </a:lnTo>
                      <a:lnTo>
                        <a:pt x="1707" y="0"/>
                      </a:lnTo>
                      <a:lnTo>
                        <a:pt x="1707" y="11"/>
                      </a:lnTo>
                      <a:close/>
                      <a:moveTo>
                        <a:pt x="1635" y="11"/>
                      </a:moveTo>
                      <a:lnTo>
                        <a:pt x="1625" y="11"/>
                      </a:lnTo>
                      <a:lnTo>
                        <a:pt x="1625" y="0"/>
                      </a:lnTo>
                      <a:lnTo>
                        <a:pt x="1635" y="0"/>
                      </a:lnTo>
                      <a:lnTo>
                        <a:pt x="1635" y="11"/>
                      </a:lnTo>
                      <a:close/>
                      <a:moveTo>
                        <a:pt x="1594" y="11"/>
                      </a:moveTo>
                      <a:lnTo>
                        <a:pt x="1553" y="11"/>
                      </a:lnTo>
                      <a:lnTo>
                        <a:pt x="1553" y="0"/>
                      </a:lnTo>
                      <a:lnTo>
                        <a:pt x="1594" y="0"/>
                      </a:lnTo>
                      <a:lnTo>
                        <a:pt x="1594" y="11"/>
                      </a:lnTo>
                      <a:close/>
                      <a:moveTo>
                        <a:pt x="1522" y="11"/>
                      </a:moveTo>
                      <a:lnTo>
                        <a:pt x="1512" y="11"/>
                      </a:lnTo>
                      <a:lnTo>
                        <a:pt x="1512" y="0"/>
                      </a:lnTo>
                      <a:lnTo>
                        <a:pt x="1522" y="0"/>
                      </a:lnTo>
                      <a:lnTo>
                        <a:pt x="1522" y="11"/>
                      </a:lnTo>
                      <a:close/>
                      <a:moveTo>
                        <a:pt x="1481" y="11"/>
                      </a:moveTo>
                      <a:lnTo>
                        <a:pt x="1440" y="11"/>
                      </a:lnTo>
                      <a:lnTo>
                        <a:pt x="1440" y="0"/>
                      </a:lnTo>
                      <a:lnTo>
                        <a:pt x="1481" y="0"/>
                      </a:lnTo>
                      <a:lnTo>
                        <a:pt x="1481" y="11"/>
                      </a:lnTo>
                      <a:close/>
                      <a:moveTo>
                        <a:pt x="1409" y="11"/>
                      </a:moveTo>
                      <a:lnTo>
                        <a:pt x="1399" y="11"/>
                      </a:lnTo>
                      <a:lnTo>
                        <a:pt x="1399" y="0"/>
                      </a:lnTo>
                      <a:lnTo>
                        <a:pt x="1409" y="0"/>
                      </a:lnTo>
                      <a:lnTo>
                        <a:pt x="1409" y="11"/>
                      </a:lnTo>
                      <a:close/>
                      <a:moveTo>
                        <a:pt x="1368" y="11"/>
                      </a:moveTo>
                      <a:lnTo>
                        <a:pt x="1327" y="11"/>
                      </a:lnTo>
                      <a:lnTo>
                        <a:pt x="1327" y="0"/>
                      </a:lnTo>
                      <a:lnTo>
                        <a:pt x="1368" y="0"/>
                      </a:lnTo>
                      <a:lnTo>
                        <a:pt x="1368" y="11"/>
                      </a:lnTo>
                      <a:close/>
                      <a:moveTo>
                        <a:pt x="1296" y="11"/>
                      </a:moveTo>
                      <a:lnTo>
                        <a:pt x="1286" y="11"/>
                      </a:lnTo>
                      <a:lnTo>
                        <a:pt x="1286" y="0"/>
                      </a:lnTo>
                      <a:lnTo>
                        <a:pt x="1296" y="0"/>
                      </a:lnTo>
                      <a:lnTo>
                        <a:pt x="1296" y="11"/>
                      </a:lnTo>
                      <a:close/>
                      <a:moveTo>
                        <a:pt x="1255" y="11"/>
                      </a:moveTo>
                      <a:lnTo>
                        <a:pt x="1214" y="11"/>
                      </a:lnTo>
                      <a:lnTo>
                        <a:pt x="1214" y="0"/>
                      </a:lnTo>
                      <a:lnTo>
                        <a:pt x="1255" y="0"/>
                      </a:lnTo>
                      <a:lnTo>
                        <a:pt x="1255" y="11"/>
                      </a:lnTo>
                      <a:close/>
                      <a:moveTo>
                        <a:pt x="1184" y="11"/>
                      </a:moveTo>
                      <a:lnTo>
                        <a:pt x="1173" y="11"/>
                      </a:lnTo>
                      <a:lnTo>
                        <a:pt x="1173" y="0"/>
                      </a:lnTo>
                      <a:lnTo>
                        <a:pt x="1184" y="0"/>
                      </a:lnTo>
                      <a:lnTo>
                        <a:pt x="1184" y="11"/>
                      </a:lnTo>
                      <a:close/>
                      <a:moveTo>
                        <a:pt x="1143" y="11"/>
                      </a:moveTo>
                      <a:lnTo>
                        <a:pt x="1101" y="11"/>
                      </a:lnTo>
                      <a:lnTo>
                        <a:pt x="1101" y="0"/>
                      </a:lnTo>
                      <a:lnTo>
                        <a:pt x="1143" y="0"/>
                      </a:lnTo>
                      <a:lnTo>
                        <a:pt x="1143" y="11"/>
                      </a:lnTo>
                      <a:close/>
                      <a:moveTo>
                        <a:pt x="1071" y="11"/>
                      </a:moveTo>
                      <a:lnTo>
                        <a:pt x="1060" y="11"/>
                      </a:lnTo>
                      <a:lnTo>
                        <a:pt x="1060" y="0"/>
                      </a:lnTo>
                      <a:lnTo>
                        <a:pt x="1071" y="0"/>
                      </a:lnTo>
                      <a:lnTo>
                        <a:pt x="1071" y="11"/>
                      </a:lnTo>
                      <a:close/>
                      <a:moveTo>
                        <a:pt x="1030" y="11"/>
                      </a:moveTo>
                      <a:lnTo>
                        <a:pt x="989" y="11"/>
                      </a:lnTo>
                      <a:lnTo>
                        <a:pt x="989" y="0"/>
                      </a:lnTo>
                      <a:lnTo>
                        <a:pt x="1030" y="0"/>
                      </a:lnTo>
                      <a:lnTo>
                        <a:pt x="1030" y="11"/>
                      </a:lnTo>
                      <a:close/>
                      <a:moveTo>
                        <a:pt x="958" y="11"/>
                      </a:moveTo>
                      <a:lnTo>
                        <a:pt x="948" y="11"/>
                      </a:lnTo>
                      <a:lnTo>
                        <a:pt x="948" y="0"/>
                      </a:lnTo>
                      <a:lnTo>
                        <a:pt x="958" y="0"/>
                      </a:lnTo>
                      <a:lnTo>
                        <a:pt x="958" y="11"/>
                      </a:lnTo>
                      <a:close/>
                      <a:moveTo>
                        <a:pt x="917" y="11"/>
                      </a:moveTo>
                      <a:lnTo>
                        <a:pt x="876" y="11"/>
                      </a:lnTo>
                      <a:lnTo>
                        <a:pt x="876" y="0"/>
                      </a:lnTo>
                      <a:lnTo>
                        <a:pt x="917" y="0"/>
                      </a:lnTo>
                      <a:lnTo>
                        <a:pt x="917" y="11"/>
                      </a:lnTo>
                      <a:close/>
                      <a:moveTo>
                        <a:pt x="845" y="11"/>
                      </a:moveTo>
                      <a:lnTo>
                        <a:pt x="835" y="11"/>
                      </a:lnTo>
                      <a:lnTo>
                        <a:pt x="835" y="0"/>
                      </a:lnTo>
                      <a:lnTo>
                        <a:pt x="845" y="0"/>
                      </a:lnTo>
                      <a:lnTo>
                        <a:pt x="845" y="11"/>
                      </a:lnTo>
                      <a:close/>
                      <a:moveTo>
                        <a:pt x="804" y="11"/>
                      </a:moveTo>
                      <a:lnTo>
                        <a:pt x="763" y="11"/>
                      </a:lnTo>
                      <a:lnTo>
                        <a:pt x="763" y="0"/>
                      </a:lnTo>
                      <a:lnTo>
                        <a:pt x="804" y="0"/>
                      </a:lnTo>
                      <a:lnTo>
                        <a:pt x="804" y="11"/>
                      </a:lnTo>
                      <a:close/>
                      <a:moveTo>
                        <a:pt x="732" y="11"/>
                      </a:moveTo>
                      <a:lnTo>
                        <a:pt x="722" y="11"/>
                      </a:lnTo>
                      <a:lnTo>
                        <a:pt x="722" y="0"/>
                      </a:lnTo>
                      <a:lnTo>
                        <a:pt x="732" y="0"/>
                      </a:lnTo>
                      <a:lnTo>
                        <a:pt x="732" y="11"/>
                      </a:lnTo>
                      <a:close/>
                      <a:moveTo>
                        <a:pt x="691" y="11"/>
                      </a:moveTo>
                      <a:lnTo>
                        <a:pt x="650" y="11"/>
                      </a:lnTo>
                      <a:lnTo>
                        <a:pt x="650" y="0"/>
                      </a:lnTo>
                      <a:lnTo>
                        <a:pt x="691" y="0"/>
                      </a:lnTo>
                      <a:lnTo>
                        <a:pt x="691" y="11"/>
                      </a:lnTo>
                      <a:close/>
                      <a:moveTo>
                        <a:pt x="619" y="11"/>
                      </a:moveTo>
                      <a:lnTo>
                        <a:pt x="609" y="11"/>
                      </a:lnTo>
                      <a:lnTo>
                        <a:pt x="609" y="0"/>
                      </a:lnTo>
                      <a:lnTo>
                        <a:pt x="619" y="0"/>
                      </a:lnTo>
                      <a:lnTo>
                        <a:pt x="619" y="11"/>
                      </a:lnTo>
                      <a:close/>
                      <a:moveTo>
                        <a:pt x="578" y="11"/>
                      </a:moveTo>
                      <a:lnTo>
                        <a:pt x="537" y="11"/>
                      </a:lnTo>
                      <a:lnTo>
                        <a:pt x="537" y="0"/>
                      </a:lnTo>
                      <a:lnTo>
                        <a:pt x="578" y="0"/>
                      </a:lnTo>
                      <a:lnTo>
                        <a:pt x="578" y="11"/>
                      </a:lnTo>
                      <a:close/>
                      <a:moveTo>
                        <a:pt x="507" y="11"/>
                      </a:moveTo>
                      <a:lnTo>
                        <a:pt x="496" y="11"/>
                      </a:lnTo>
                      <a:lnTo>
                        <a:pt x="496" y="0"/>
                      </a:lnTo>
                      <a:lnTo>
                        <a:pt x="507" y="0"/>
                      </a:lnTo>
                      <a:lnTo>
                        <a:pt x="507" y="11"/>
                      </a:lnTo>
                      <a:close/>
                      <a:moveTo>
                        <a:pt x="465" y="11"/>
                      </a:moveTo>
                      <a:lnTo>
                        <a:pt x="424" y="11"/>
                      </a:lnTo>
                      <a:lnTo>
                        <a:pt x="424" y="0"/>
                      </a:lnTo>
                      <a:lnTo>
                        <a:pt x="465" y="0"/>
                      </a:lnTo>
                      <a:lnTo>
                        <a:pt x="465" y="11"/>
                      </a:lnTo>
                      <a:close/>
                      <a:moveTo>
                        <a:pt x="394" y="11"/>
                      </a:moveTo>
                      <a:lnTo>
                        <a:pt x="383" y="11"/>
                      </a:lnTo>
                      <a:lnTo>
                        <a:pt x="383" y="0"/>
                      </a:lnTo>
                      <a:lnTo>
                        <a:pt x="394" y="0"/>
                      </a:lnTo>
                      <a:lnTo>
                        <a:pt x="394" y="11"/>
                      </a:lnTo>
                      <a:close/>
                      <a:moveTo>
                        <a:pt x="353" y="11"/>
                      </a:moveTo>
                      <a:lnTo>
                        <a:pt x="312" y="11"/>
                      </a:lnTo>
                      <a:lnTo>
                        <a:pt x="312" y="0"/>
                      </a:lnTo>
                      <a:lnTo>
                        <a:pt x="353" y="0"/>
                      </a:lnTo>
                      <a:lnTo>
                        <a:pt x="353" y="11"/>
                      </a:lnTo>
                      <a:close/>
                      <a:moveTo>
                        <a:pt x="281" y="11"/>
                      </a:moveTo>
                      <a:lnTo>
                        <a:pt x="271" y="11"/>
                      </a:lnTo>
                      <a:lnTo>
                        <a:pt x="271" y="0"/>
                      </a:lnTo>
                      <a:lnTo>
                        <a:pt x="281" y="0"/>
                      </a:lnTo>
                      <a:lnTo>
                        <a:pt x="281" y="11"/>
                      </a:lnTo>
                      <a:close/>
                      <a:moveTo>
                        <a:pt x="240" y="11"/>
                      </a:moveTo>
                      <a:lnTo>
                        <a:pt x="199" y="11"/>
                      </a:lnTo>
                      <a:lnTo>
                        <a:pt x="199" y="0"/>
                      </a:lnTo>
                      <a:lnTo>
                        <a:pt x="240" y="0"/>
                      </a:lnTo>
                      <a:lnTo>
                        <a:pt x="240" y="11"/>
                      </a:lnTo>
                      <a:close/>
                      <a:moveTo>
                        <a:pt x="168" y="11"/>
                      </a:moveTo>
                      <a:lnTo>
                        <a:pt x="158" y="11"/>
                      </a:lnTo>
                      <a:lnTo>
                        <a:pt x="158" y="0"/>
                      </a:lnTo>
                      <a:lnTo>
                        <a:pt x="168" y="0"/>
                      </a:lnTo>
                      <a:lnTo>
                        <a:pt x="168" y="11"/>
                      </a:lnTo>
                      <a:close/>
                      <a:moveTo>
                        <a:pt x="127" y="11"/>
                      </a:moveTo>
                      <a:lnTo>
                        <a:pt x="87" y="11"/>
                      </a:lnTo>
                      <a:lnTo>
                        <a:pt x="86" y="11"/>
                      </a:lnTo>
                      <a:lnTo>
                        <a:pt x="86" y="0"/>
                      </a:lnTo>
                      <a:lnTo>
                        <a:pt x="87" y="0"/>
                      </a:lnTo>
                      <a:lnTo>
                        <a:pt x="127" y="0"/>
                      </a:lnTo>
                      <a:lnTo>
                        <a:pt x="127" y="11"/>
                      </a:lnTo>
                      <a:close/>
                      <a:moveTo>
                        <a:pt x="58" y="16"/>
                      </a:moveTo>
                      <a:lnTo>
                        <a:pt x="56" y="17"/>
                      </a:lnTo>
                      <a:lnTo>
                        <a:pt x="50" y="20"/>
                      </a:lnTo>
                      <a:lnTo>
                        <a:pt x="49" y="20"/>
                      </a:lnTo>
                      <a:lnTo>
                        <a:pt x="44" y="11"/>
                      </a:lnTo>
                      <a:lnTo>
                        <a:pt x="45" y="11"/>
                      </a:lnTo>
                      <a:lnTo>
                        <a:pt x="53" y="7"/>
                      </a:lnTo>
                      <a:lnTo>
                        <a:pt x="54" y="6"/>
                      </a:lnTo>
                      <a:lnTo>
                        <a:pt x="58" y="16"/>
                      </a:lnTo>
                      <a:close/>
                      <a:moveTo>
                        <a:pt x="27" y="39"/>
                      </a:moveTo>
                      <a:lnTo>
                        <a:pt x="23" y="45"/>
                      </a:lnTo>
                      <a:lnTo>
                        <a:pt x="19" y="51"/>
                      </a:lnTo>
                      <a:lnTo>
                        <a:pt x="16" y="58"/>
                      </a:lnTo>
                      <a:lnTo>
                        <a:pt x="13" y="65"/>
                      </a:lnTo>
                      <a:lnTo>
                        <a:pt x="11" y="72"/>
                      </a:lnTo>
                      <a:lnTo>
                        <a:pt x="11" y="73"/>
                      </a:lnTo>
                      <a:lnTo>
                        <a:pt x="1" y="71"/>
                      </a:lnTo>
                      <a:lnTo>
                        <a:pt x="1" y="70"/>
                      </a:lnTo>
                      <a:lnTo>
                        <a:pt x="3" y="61"/>
                      </a:lnTo>
                      <a:lnTo>
                        <a:pt x="7" y="53"/>
                      </a:lnTo>
                      <a:lnTo>
                        <a:pt x="10" y="46"/>
                      </a:lnTo>
                      <a:lnTo>
                        <a:pt x="15" y="39"/>
                      </a:lnTo>
                      <a:lnTo>
                        <a:pt x="19" y="32"/>
                      </a:lnTo>
                      <a:lnTo>
                        <a:pt x="27" y="39"/>
                      </a:lnTo>
                      <a:close/>
                      <a:moveTo>
                        <a:pt x="10" y="103"/>
                      </a:moveTo>
                      <a:lnTo>
                        <a:pt x="10" y="113"/>
                      </a:lnTo>
                      <a:lnTo>
                        <a:pt x="0" y="113"/>
                      </a:lnTo>
                      <a:lnTo>
                        <a:pt x="0" y="103"/>
                      </a:lnTo>
                      <a:lnTo>
                        <a:pt x="10" y="103"/>
                      </a:lnTo>
                      <a:close/>
                      <a:moveTo>
                        <a:pt x="10" y="144"/>
                      </a:moveTo>
                      <a:lnTo>
                        <a:pt x="10" y="186"/>
                      </a:lnTo>
                      <a:lnTo>
                        <a:pt x="0" y="186"/>
                      </a:lnTo>
                      <a:lnTo>
                        <a:pt x="0" y="144"/>
                      </a:lnTo>
                      <a:lnTo>
                        <a:pt x="10" y="144"/>
                      </a:lnTo>
                      <a:close/>
                      <a:moveTo>
                        <a:pt x="10" y="216"/>
                      </a:moveTo>
                      <a:lnTo>
                        <a:pt x="10" y="227"/>
                      </a:lnTo>
                      <a:lnTo>
                        <a:pt x="0" y="227"/>
                      </a:lnTo>
                      <a:lnTo>
                        <a:pt x="0" y="216"/>
                      </a:lnTo>
                      <a:lnTo>
                        <a:pt x="10" y="216"/>
                      </a:lnTo>
                      <a:close/>
                      <a:moveTo>
                        <a:pt x="10" y="258"/>
                      </a:moveTo>
                      <a:lnTo>
                        <a:pt x="10" y="299"/>
                      </a:lnTo>
                      <a:lnTo>
                        <a:pt x="0" y="299"/>
                      </a:lnTo>
                      <a:lnTo>
                        <a:pt x="0" y="258"/>
                      </a:lnTo>
                      <a:lnTo>
                        <a:pt x="10" y="258"/>
                      </a:lnTo>
                      <a:close/>
                      <a:moveTo>
                        <a:pt x="10" y="330"/>
                      </a:moveTo>
                      <a:lnTo>
                        <a:pt x="10" y="340"/>
                      </a:lnTo>
                      <a:lnTo>
                        <a:pt x="0" y="340"/>
                      </a:lnTo>
                      <a:lnTo>
                        <a:pt x="0" y="330"/>
                      </a:lnTo>
                      <a:lnTo>
                        <a:pt x="10" y="330"/>
                      </a:lnTo>
                      <a:close/>
                      <a:moveTo>
                        <a:pt x="10" y="371"/>
                      </a:moveTo>
                      <a:lnTo>
                        <a:pt x="10" y="412"/>
                      </a:lnTo>
                      <a:lnTo>
                        <a:pt x="0" y="412"/>
                      </a:lnTo>
                      <a:lnTo>
                        <a:pt x="0" y="371"/>
                      </a:lnTo>
                      <a:lnTo>
                        <a:pt x="10" y="371"/>
                      </a:lnTo>
                      <a:close/>
                      <a:moveTo>
                        <a:pt x="10" y="443"/>
                      </a:moveTo>
                      <a:lnTo>
                        <a:pt x="10" y="453"/>
                      </a:lnTo>
                      <a:lnTo>
                        <a:pt x="0" y="453"/>
                      </a:lnTo>
                      <a:lnTo>
                        <a:pt x="0" y="443"/>
                      </a:lnTo>
                      <a:lnTo>
                        <a:pt x="10" y="443"/>
                      </a:lnTo>
                      <a:close/>
                      <a:moveTo>
                        <a:pt x="10" y="484"/>
                      </a:moveTo>
                      <a:lnTo>
                        <a:pt x="10" y="525"/>
                      </a:lnTo>
                      <a:lnTo>
                        <a:pt x="0" y="525"/>
                      </a:lnTo>
                      <a:lnTo>
                        <a:pt x="0" y="484"/>
                      </a:lnTo>
                      <a:lnTo>
                        <a:pt x="10" y="484"/>
                      </a:lnTo>
                      <a:close/>
                      <a:moveTo>
                        <a:pt x="10" y="556"/>
                      </a:moveTo>
                      <a:lnTo>
                        <a:pt x="10" y="567"/>
                      </a:lnTo>
                      <a:lnTo>
                        <a:pt x="0" y="567"/>
                      </a:lnTo>
                      <a:lnTo>
                        <a:pt x="0" y="556"/>
                      </a:lnTo>
                      <a:lnTo>
                        <a:pt x="10" y="556"/>
                      </a:lnTo>
                      <a:close/>
                      <a:moveTo>
                        <a:pt x="10" y="597"/>
                      </a:moveTo>
                      <a:lnTo>
                        <a:pt x="10" y="639"/>
                      </a:lnTo>
                      <a:lnTo>
                        <a:pt x="0" y="639"/>
                      </a:lnTo>
                      <a:lnTo>
                        <a:pt x="0" y="597"/>
                      </a:lnTo>
                      <a:lnTo>
                        <a:pt x="10" y="597"/>
                      </a:lnTo>
                      <a:close/>
                      <a:moveTo>
                        <a:pt x="10" y="670"/>
                      </a:moveTo>
                      <a:lnTo>
                        <a:pt x="10" y="680"/>
                      </a:lnTo>
                      <a:lnTo>
                        <a:pt x="0" y="680"/>
                      </a:lnTo>
                      <a:lnTo>
                        <a:pt x="0" y="670"/>
                      </a:lnTo>
                      <a:lnTo>
                        <a:pt x="10" y="670"/>
                      </a:lnTo>
                      <a:close/>
                      <a:moveTo>
                        <a:pt x="10" y="711"/>
                      </a:moveTo>
                      <a:lnTo>
                        <a:pt x="10" y="752"/>
                      </a:lnTo>
                      <a:lnTo>
                        <a:pt x="0" y="752"/>
                      </a:lnTo>
                      <a:lnTo>
                        <a:pt x="0" y="711"/>
                      </a:lnTo>
                      <a:lnTo>
                        <a:pt x="10" y="711"/>
                      </a:lnTo>
                      <a:close/>
                      <a:moveTo>
                        <a:pt x="10" y="783"/>
                      </a:moveTo>
                      <a:lnTo>
                        <a:pt x="10" y="793"/>
                      </a:lnTo>
                      <a:lnTo>
                        <a:pt x="0" y="793"/>
                      </a:lnTo>
                      <a:lnTo>
                        <a:pt x="0" y="783"/>
                      </a:lnTo>
                      <a:lnTo>
                        <a:pt x="10" y="783"/>
                      </a:lnTo>
                      <a:close/>
                      <a:moveTo>
                        <a:pt x="10" y="824"/>
                      </a:moveTo>
                      <a:lnTo>
                        <a:pt x="10" y="865"/>
                      </a:lnTo>
                      <a:lnTo>
                        <a:pt x="0" y="865"/>
                      </a:lnTo>
                      <a:lnTo>
                        <a:pt x="0" y="824"/>
                      </a:lnTo>
                      <a:lnTo>
                        <a:pt x="10" y="824"/>
                      </a:lnTo>
                      <a:close/>
                      <a:moveTo>
                        <a:pt x="10" y="896"/>
                      </a:moveTo>
                      <a:lnTo>
                        <a:pt x="10" y="906"/>
                      </a:lnTo>
                      <a:lnTo>
                        <a:pt x="0" y="906"/>
                      </a:lnTo>
                      <a:lnTo>
                        <a:pt x="0" y="896"/>
                      </a:lnTo>
                      <a:lnTo>
                        <a:pt x="10" y="896"/>
                      </a:lnTo>
                      <a:close/>
                      <a:moveTo>
                        <a:pt x="10" y="937"/>
                      </a:moveTo>
                      <a:lnTo>
                        <a:pt x="10" y="979"/>
                      </a:lnTo>
                      <a:lnTo>
                        <a:pt x="0" y="979"/>
                      </a:lnTo>
                      <a:lnTo>
                        <a:pt x="0" y="937"/>
                      </a:lnTo>
                      <a:lnTo>
                        <a:pt x="10" y="937"/>
                      </a:lnTo>
                      <a:close/>
                      <a:moveTo>
                        <a:pt x="10" y="1009"/>
                      </a:moveTo>
                      <a:lnTo>
                        <a:pt x="10" y="1020"/>
                      </a:lnTo>
                      <a:lnTo>
                        <a:pt x="0" y="1020"/>
                      </a:lnTo>
                      <a:lnTo>
                        <a:pt x="0" y="1009"/>
                      </a:lnTo>
                      <a:lnTo>
                        <a:pt x="10" y="1009"/>
                      </a:lnTo>
                      <a:close/>
                      <a:moveTo>
                        <a:pt x="10" y="1051"/>
                      </a:moveTo>
                      <a:lnTo>
                        <a:pt x="10" y="1092"/>
                      </a:lnTo>
                      <a:lnTo>
                        <a:pt x="0" y="1092"/>
                      </a:lnTo>
                      <a:lnTo>
                        <a:pt x="0" y="1051"/>
                      </a:lnTo>
                      <a:lnTo>
                        <a:pt x="10" y="1051"/>
                      </a:lnTo>
                      <a:close/>
                      <a:moveTo>
                        <a:pt x="10" y="1123"/>
                      </a:moveTo>
                      <a:lnTo>
                        <a:pt x="10" y="1133"/>
                      </a:lnTo>
                      <a:lnTo>
                        <a:pt x="0" y="1133"/>
                      </a:lnTo>
                      <a:lnTo>
                        <a:pt x="0" y="1123"/>
                      </a:lnTo>
                      <a:lnTo>
                        <a:pt x="10" y="1123"/>
                      </a:lnTo>
                      <a:close/>
                      <a:moveTo>
                        <a:pt x="10" y="1164"/>
                      </a:moveTo>
                      <a:lnTo>
                        <a:pt x="10" y="1205"/>
                      </a:lnTo>
                      <a:lnTo>
                        <a:pt x="0" y="1205"/>
                      </a:lnTo>
                      <a:lnTo>
                        <a:pt x="0" y="1164"/>
                      </a:lnTo>
                      <a:lnTo>
                        <a:pt x="10" y="1164"/>
                      </a:lnTo>
                      <a:close/>
                      <a:moveTo>
                        <a:pt x="10" y="1236"/>
                      </a:moveTo>
                      <a:lnTo>
                        <a:pt x="10" y="1246"/>
                      </a:lnTo>
                      <a:lnTo>
                        <a:pt x="0" y="1246"/>
                      </a:lnTo>
                      <a:lnTo>
                        <a:pt x="0" y="1236"/>
                      </a:lnTo>
                      <a:lnTo>
                        <a:pt x="10" y="1236"/>
                      </a:lnTo>
                      <a:close/>
                      <a:moveTo>
                        <a:pt x="10" y="1277"/>
                      </a:moveTo>
                      <a:lnTo>
                        <a:pt x="10" y="1318"/>
                      </a:lnTo>
                      <a:lnTo>
                        <a:pt x="0" y="1318"/>
                      </a:lnTo>
                      <a:lnTo>
                        <a:pt x="0" y="1277"/>
                      </a:lnTo>
                      <a:lnTo>
                        <a:pt x="10" y="1277"/>
                      </a:lnTo>
                      <a:close/>
                      <a:moveTo>
                        <a:pt x="10" y="1349"/>
                      </a:moveTo>
                      <a:lnTo>
                        <a:pt x="10" y="1360"/>
                      </a:lnTo>
                      <a:lnTo>
                        <a:pt x="0" y="1360"/>
                      </a:lnTo>
                      <a:lnTo>
                        <a:pt x="0" y="1349"/>
                      </a:lnTo>
                      <a:lnTo>
                        <a:pt x="10" y="1349"/>
                      </a:lnTo>
                      <a:close/>
                      <a:moveTo>
                        <a:pt x="10" y="1390"/>
                      </a:moveTo>
                      <a:lnTo>
                        <a:pt x="10" y="1432"/>
                      </a:lnTo>
                      <a:lnTo>
                        <a:pt x="0" y="1432"/>
                      </a:lnTo>
                      <a:lnTo>
                        <a:pt x="0" y="1390"/>
                      </a:lnTo>
                      <a:lnTo>
                        <a:pt x="10" y="1390"/>
                      </a:lnTo>
                      <a:close/>
                      <a:moveTo>
                        <a:pt x="12" y="1461"/>
                      </a:moveTo>
                      <a:lnTo>
                        <a:pt x="13" y="1464"/>
                      </a:lnTo>
                      <a:lnTo>
                        <a:pt x="16" y="1470"/>
                      </a:lnTo>
                      <a:lnTo>
                        <a:pt x="6" y="1474"/>
                      </a:lnTo>
                      <a:lnTo>
                        <a:pt x="3" y="1467"/>
                      </a:lnTo>
                      <a:lnTo>
                        <a:pt x="2" y="1464"/>
                      </a:lnTo>
                      <a:lnTo>
                        <a:pt x="12" y="1461"/>
                      </a:lnTo>
                      <a:close/>
                      <a:moveTo>
                        <a:pt x="31" y="1494"/>
                      </a:moveTo>
                      <a:lnTo>
                        <a:pt x="32" y="1496"/>
                      </a:lnTo>
                      <a:lnTo>
                        <a:pt x="38" y="1501"/>
                      </a:lnTo>
                      <a:lnTo>
                        <a:pt x="44" y="1505"/>
                      </a:lnTo>
                      <a:lnTo>
                        <a:pt x="50" y="1509"/>
                      </a:lnTo>
                      <a:lnTo>
                        <a:pt x="57" y="1512"/>
                      </a:lnTo>
                      <a:lnTo>
                        <a:pt x="63" y="1515"/>
                      </a:lnTo>
                      <a:lnTo>
                        <a:pt x="60" y="1524"/>
                      </a:lnTo>
                      <a:lnTo>
                        <a:pt x="52" y="1522"/>
                      </a:lnTo>
                      <a:lnTo>
                        <a:pt x="45" y="1518"/>
                      </a:lnTo>
                      <a:lnTo>
                        <a:pt x="38" y="1513"/>
                      </a:lnTo>
                      <a:lnTo>
                        <a:pt x="31" y="1508"/>
                      </a:lnTo>
                      <a:lnTo>
                        <a:pt x="25" y="1503"/>
                      </a:lnTo>
                      <a:lnTo>
                        <a:pt x="24" y="1501"/>
                      </a:lnTo>
                      <a:lnTo>
                        <a:pt x="31" y="1494"/>
                      </a:lnTo>
                      <a:close/>
                      <a:moveTo>
                        <a:pt x="92" y="1518"/>
                      </a:moveTo>
                      <a:lnTo>
                        <a:pt x="102" y="1518"/>
                      </a:lnTo>
                      <a:lnTo>
                        <a:pt x="102" y="1528"/>
                      </a:lnTo>
                      <a:lnTo>
                        <a:pt x="92" y="1528"/>
                      </a:lnTo>
                      <a:lnTo>
                        <a:pt x="92" y="1518"/>
                      </a:lnTo>
                      <a:close/>
                      <a:moveTo>
                        <a:pt x="133" y="1518"/>
                      </a:moveTo>
                      <a:lnTo>
                        <a:pt x="174" y="1518"/>
                      </a:lnTo>
                      <a:lnTo>
                        <a:pt x="174" y="1528"/>
                      </a:lnTo>
                      <a:lnTo>
                        <a:pt x="133" y="1528"/>
                      </a:lnTo>
                      <a:lnTo>
                        <a:pt x="133" y="1518"/>
                      </a:lnTo>
                      <a:close/>
                      <a:moveTo>
                        <a:pt x="205" y="1518"/>
                      </a:moveTo>
                      <a:lnTo>
                        <a:pt x="215" y="1518"/>
                      </a:lnTo>
                      <a:lnTo>
                        <a:pt x="215" y="1528"/>
                      </a:lnTo>
                      <a:lnTo>
                        <a:pt x="205" y="1528"/>
                      </a:lnTo>
                      <a:lnTo>
                        <a:pt x="205" y="1518"/>
                      </a:lnTo>
                      <a:close/>
                      <a:moveTo>
                        <a:pt x="246" y="1518"/>
                      </a:moveTo>
                      <a:lnTo>
                        <a:pt x="287" y="1518"/>
                      </a:lnTo>
                      <a:lnTo>
                        <a:pt x="287" y="1528"/>
                      </a:lnTo>
                      <a:lnTo>
                        <a:pt x="246" y="1528"/>
                      </a:lnTo>
                      <a:lnTo>
                        <a:pt x="246" y="1518"/>
                      </a:lnTo>
                      <a:close/>
                      <a:moveTo>
                        <a:pt x="318" y="1518"/>
                      </a:moveTo>
                      <a:lnTo>
                        <a:pt x="328" y="1518"/>
                      </a:lnTo>
                      <a:lnTo>
                        <a:pt x="328" y="1528"/>
                      </a:lnTo>
                      <a:lnTo>
                        <a:pt x="318" y="1528"/>
                      </a:lnTo>
                      <a:lnTo>
                        <a:pt x="318" y="1518"/>
                      </a:lnTo>
                      <a:close/>
                      <a:moveTo>
                        <a:pt x="359" y="1518"/>
                      </a:moveTo>
                      <a:lnTo>
                        <a:pt x="400" y="1518"/>
                      </a:lnTo>
                      <a:lnTo>
                        <a:pt x="400" y="1528"/>
                      </a:lnTo>
                      <a:lnTo>
                        <a:pt x="359" y="1528"/>
                      </a:lnTo>
                      <a:lnTo>
                        <a:pt x="359" y="1518"/>
                      </a:lnTo>
                      <a:close/>
                      <a:moveTo>
                        <a:pt x="431" y="1518"/>
                      </a:moveTo>
                      <a:lnTo>
                        <a:pt x="441" y="1518"/>
                      </a:lnTo>
                      <a:lnTo>
                        <a:pt x="441" y="1528"/>
                      </a:lnTo>
                      <a:lnTo>
                        <a:pt x="431" y="1528"/>
                      </a:lnTo>
                      <a:lnTo>
                        <a:pt x="431" y="1518"/>
                      </a:lnTo>
                      <a:close/>
                      <a:moveTo>
                        <a:pt x="472" y="1518"/>
                      </a:moveTo>
                      <a:lnTo>
                        <a:pt x="513" y="1518"/>
                      </a:lnTo>
                      <a:lnTo>
                        <a:pt x="513" y="1528"/>
                      </a:lnTo>
                      <a:lnTo>
                        <a:pt x="472" y="1528"/>
                      </a:lnTo>
                      <a:lnTo>
                        <a:pt x="472" y="1518"/>
                      </a:lnTo>
                      <a:close/>
                      <a:moveTo>
                        <a:pt x="543" y="1518"/>
                      </a:moveTo>
                      <a:lnTo>
                        <a:pt x="554" y="1518"/>
                      </a:lnTo>
                      <a:lnTo>
                        <a:pt x="554" y="1528"/>
                      </a:lnTo>
                      <a:lnTo>
                        <a:pt x="543" y="1528"/>
                      </a:lnTo>
                      <a:lnTo>
                        <a:pt x="543" y="1518"/>
                      </a:lnTo>
                      <a:close/>
                      <a:moveTo>
                        <a:pt x="584" y="1518"/>
                      </a:moveTo>
                      <a:lnTo>
                        <a:pt x="626" y="1518"/>
                      </a:lnTo>
                      <a:lnTo>
                        <a:pt x="626" y="1528"/>
                      </a:lnTo>
                      <a:lnTo>
                        <a:pt x="584" y="1528"/>
                      </a:lnTo>
                      <a:lnTo>
                        <a:pt x="584" y="1518"/>
                      </a:lnTo>
                      <a:close/>
                      <a:moveTo>
                        <a:pt x="656" y="1518"/>
                      </a:moveTo>
                      <a:lnTo>
                        <a:pt x="667" y="1518"/>
                      </a:lnTo>
                      <a:lnTo>
                        <a:pt x="667" y="1528"/>
                      </a:lnTo>
                      <a:lnTo>
                        <a:pt x="656" y="1528"/>
                      </a:lnTo>
                      <a:lnTo>
                        <a:pt x="656" y="1518"/>
                      </a:lnTo>
                      <a:close/>
                      <a:moveTo>
                        <a:pt x="697" y="1518"/>
                      </a:moveTo>
                      <a:lnTo>
                        <a:pt x="738" y="1518"/>
                      </a:lnTo>
                      <a:lnTo>
                        <a:pt x="738" y="1528"/>
                      </a:lnTo>
                      <a:lnTo>
                        <a:pt x="697" y="1528"/>
                      </a:lnTo>
                      <a:lnTo>
                        <a:pt x="697" y="1518"/>
                      </a:lnTo>
                      <a:close/>
                      <a:moveTo>
                        <a:pt x="769" y="1518"/>
                      </a:moveTo>
                      <a:lnTo>
                        <a:pt x="779" y="1518"/>
                      </a:lnTo>
                      <a:lnTo>
                        <a:pt x="779" y="1528"/>
                      </a:lnTo>
                      <a:lnTo>
                        <a:pt x="769" y="1528"/>
                      </a:lnTo>
                      <a:lnTo>
                        <a:pt x="769" y="1518"/>
                      </a:lnTo>
                      <a:close/>
                      <a:moveTo>
                        <a:pt x="810" y="1518"/>
                      </a:moveTo>
                      <a:lnTo>
                        <a:pt x="851" y="1518"/>
                      </a:lnTo>
                      <a:lnTo>
                        <a:pt x="851" y="1528"/>
                      </a:lnTo>
                      <a:lnTo>
                        <a:pt x="810" y="1528"/>
                      </a:lnTo>
                      <a:lnTo>
                        <a:pt x="810" y="1518"/>
                      </a:lnTo>
                      <a:close/>
                      <a:moveTo>
                        <a:pt x="882" y="1518"/>
                      </a:moveTo>
                      <a:lnTo>
                        <a:pt x="892" y="1518"/>
                      </a:lnTo>
                      <a:lnTo>
                        <a:pt x="892" y="1528"/>
                      </a:lnTo>
                      <a:lnTo>
                        <a:pt x="882" y="1528"/>
                      </a:lnTo>
                      <a:lnTo>
                        <a:pt x="882" y="1518"/>
                      </a:lnTo>
                      <a:close/>
                      <a:moveTo>
                        <a:pt x="923" y="1518"/>
                      </a:moveTo>
                      <a:lnTo>
                        <a:pt x="964" y="1518"/>
                      </a:lnTo>
                      <a:lnTo>
                        <a:pt x="964" y="1528"/>
                      </a:lnTo>
                      <a:lnTo>
                        <a:pt x="923" y="1528"/>
                      </a:lnTo>
                      <a:lnTo>
                        <a:pt x="923" y="1518"/>
                      </a:lnTo>
                      <a:close/>
                      <a:moveTo>
                        <a:pt x="995" y="1518"/>
                      </a:moveTo>
                      <a:lnTo>
                        <a:pt x="1005" y="1518"/>
                      </a:lnTo>
                      <a:lnTo>
                        <a:pt x="1005" y="1528"/>
                      </a:lnTo>
                      <a:lnTo>
                        <a:pt x="995" y="1528"/>
                      </a:lnTo>
                      <a:lnTo>
                        <a:pt x="995" y="1518"/>
                      </a:lnTo>
                      <a:close/>
                      <a:moveTo>
                        <a:pt x="1036" y="1518"/>
                      </a:moveTo>
                      <a:lnTo>
                        <a:pt x="1077" y="1518"/>
                      </a:lnTo>
                      <a:lnTo>
                        <a:pt x="1077" y="1528"/>
                      </a:lnTo>
                      <a:lnTo>
                        <a:pt x="1036" y="1528"/>
                      </a:lnTo>
                      <a:lnTo>
                        <a:pt x="1036" y="1518"/>
                      </a:lnTo>
                      <a:close/>
                      <a:moveTo>
                        <a:pt x="1108" y="1518"/>
                      </a:moveTo>
                      <a:lnTo>
                        <a:pt x="1118" y="1518"/>
                      </a:lnTo>
                      <a:lnTo>
                        <a:pt x="1118" y="1528"/>
                      </a:lnTo>
                      <a:lnTo>
                        <a:pt x="1108" y="1528"/>
                      </a:lnTo>
                      <a:lnTo>
                        <a:pt x="1108" y="1518"/>
                      </a:lnTo>
                      <a:close/>
                      <a:moveTo>
                        <a:pt x="1149" y="1518"/>
                      </a:moveTo>
                      <a:lnTo>
                        <a:pt x="1190" y="1518"/>
                      </a:lnTo>
                      <a:lnTo>
                        <a:pt x="1190" y="1528"/>
                      </a:lnTo>
                      <a:lnTo>
                        <a:pt x="1149" y="1528"/>
                      </a:lnTo>
                      <a:lnTo>
                        <a:pt x="1149" y="1518"/>
                      </a:lnTo>
                      <a:close/>
                      <a:moveTo>
                        <a:pt x="1220" y="1518"/>
                      </a:moveTo>
                      <a:lnTo>
                        <a:pt x="1231" y="1518"/>
                      </a:lnTo>
                      <a:lnTo>
                        <a:pt x="1231" y="1528"/>
                      </a:lnTo>
                      <a:lnTo>
                        <a:pt x="1220" y="1528"/>
                      </a:lnTo>
                      <a:lnTo>
                        <a:pt x="1220" y="1518"/>
                      </a:lnTo>
                      <a:close/>
                      <a:moveTo>
                        <a:pt x="1262" y="1518"/>
                      </a:moveTo>
                      <a:lnTo>
                        <a:pt x="1303" y="1518"/>
                      </a:lnTo>
                      <a:lnTo>
                        <a:pt x="1303" y="1528"/>
                      </a:lnTo>
                      <a:lnTo>
                        <a:pt x="1262" y="1528"/>
                      </a:lnTo>
                      <a:lnTo>
                        <a:pt x="1262" y="1518"/>
                      </a:lnTo>
                      <a:close/>
                      <a:moveTo>
                        <a:pt x="1333" y="1518"/>
                      </a:moveTo>
                      <a:lnTo>
                        <a:pt x="1344" y="1518"/>
                      </a:lnTo>
                      <a:lnTo>
                        <a:pt x="1344" y="1528"/>
                      </a:lnTo>
                      <a:lnTo>
                        <a:pt x="1333" y="1528"/>
                      </a:lnTo>
                      <a:lnTo>
                        <a:pt x="1333" y="1518"/>
                      </a:lnTo>
                      <a:close/>
                      <a:moveTo>
                        <a:pt x="1374" y="1518"/>
                      </a:moveTo>
                      <a:lnTo>
                        <a:pt x="1415" y="1518"/>
                      </a:lnTo>
                      <a:lnTo>
                        <a:pt x="1415" y="1528"/>
                      </a:lnTo>
                      <a:lnTo>
                        <a:pt x="1374" y="1528"/>
                      </a:lnTo>
                      <a:lnTo>
                        <a:pt x="1374" y="1518"/>
                      </a:lnTo>
                      <a:close/>
                      <a:moveTo>
                        <a:pt x="1446" y="1518"/>
                      </a:moveTo>
                      <a:lnTo>
                        <a:pt x="1456" y="1518"/>
                      </a:lnTo>
                      <a:lnTo>
                        <a:pt x="1456" y="1528"/>
                      </a:lnTo>
                      <a:lnTo>
                        <a:pt x="1446" y="1528"/>
                      </a:lnTo>
                      <a:lnTo>
                        <a:pt x="1446" y="1518"/>
                      </a:lnTo>
                      <a:close/>
                      <a:moveTo>
                        <a:pt x="1487" y="1518"/>
                      </a:moveTo>
                      <a:lnTo>
                        <a:pt x="1528" y="1518"/>
                      </a:lnTo>
                      <a:lnTo>
                        <a:pt x="1528" y="1528"/>
                      </a:lnTo>
                      <a:lnTo>
                        <a:pt x="1487" y="1528"/>
                      </a:lnTo>
                      <a:lnTo>
                        <a:pt x="1487" y="1518"/>
                      </a:lnTo>
                      <a:close/>
                      <a:moveTo>
                        <a:pt x="1559" y="1518"/>
                      </a:moveTo>
                      <a:lnTo>
                        <a:pt x="1569" y="1518"/>
                      </a:lnTo>
                      <a:lnTo>
                        <a:pt x="1569" y="1528"/>
                      </a:lnTo>
                      <a:lnTo>
                        <a:pt x="1559" y="1528"/>
                      </a:lnTo>
                      <a:lnTo>
                        <a:pt x="1559" y="1518"/>
                      </a:lnTo>
                      <a:close/>
                      <a:moveTo>
                        <a:pt x="1600" y="1518"/>
                      </a:moveTo>
                      <a:lnTo>
                        <a:pt x="1641" y="1518"/>
                      </a:lnTo>
                      <a:lnTo>
                        <a:pt x="1641" y="1528"/>
                      </a:lnTo>
                      <a:lnTo>
                        <a:pt x="1600" y="1528"/>
                      </a:lnTo>
                      <a:lnTo>
                        <a:pt x="1600" y="1518"/>
                      </a:lnTo>
                      <a:close/>
                      <a:moveTo>
                        <a:pt x="1672" y="1518"/>
                      </a:moveTo>
                      <a:lnTo>
                        <a:pt x="1682" y="1518"/>
                      </a:lnTo>
                      <a:lnTo>
                        <a:pt x="1682" y="1528"/>
                      </a:lnTo>
                      <a:lnTo>
                        <a:pt x="1672" y="1528"/>
                      </a:lnTo>
                      <a:lnTo>
                        <a:pt x="1672" y="1518"/>
                      </a:lnTo>
                      <a:close/>
                      <a:moveTo>
                        <a:pt x="1712" y="1518"/>
                      </a:moveTo>
                      <a:lnTo>
                        <a:pt x="1715" y="1518"/>
                      </a:lnTo>
                      <a:lnTo>
                        <a:pt x="1722" y="1517"/>
                      </a:lnTo>
                      <a:lnTo>
                        <a:pt x="1730" y="1515"/>
                      </a:lnTo>
                      <a:lnTo>
                        <a:pt x="1737" y="1512"/>
                      </a:lnTo>
                      <a:lnTo>
                        <a:pt x="1743" y="1509"/>
                      </a:lnTo>
                      <a:lnTo>
                        <a:pt x="1749" y="1506"/>
                      </a:lnTo>
                      <a:lnTo>
                        <a:pt x="1754" y="1515"/>
                      </a:lnTo>
                      <a:lnTo>
                        <a:pt x="1748" y="1518"/>
                      </a:lnTo>
                      <a:lnTo>
                        <a:pt x="1740" y="1522"/>
                      </a:lnTo>
                      <a:lnTo>
                        <a:pt x="1732" y="1525"/>
                      </a:lnTo>
                      <a:lnTo>
                        <a:pt x="1724" y="1527"/>
                      </a:lnTo>
                      <a:lnTo>
                        <a:pt x="1715" y="1528"/>
                      </a:lnTo>
                      <a:lnTo>
                        <a:pt x="1713" y="1528"/>
                      </a:lnTo>
                      <a:lnTo>
                        <a:pt x="1712" y="1518"/>
                      </a:lnTo>
                      <a:close/>
                      <a:moveTo>
                        <a:pt x="1769" y="1486"/>
                      </a:moveTo>
                      <a:lnTo>
                        <a:pt x="1771" y="1484"/>
                      </a:lnTo>
                      <a:lnTo>
                        <a:pt x="1774" y="1478"/>
                      </a:lnTo>
                      <a:lnTo>
                        <a:pt x="1774" y="1478"/>
                      </a:lnTo>
                      <a:lnTo>
                        <a:pt x="1783" y="1483"/>
                      </a:lnTo>
                      <a:lnTo>
                        <a:pt x="1783" y="1483"/>
                      </a:lnTo>
                      <a:lnTo>
                        <a:pt x="1779" y="1490"/>
                      </a:lnTo>
                      <a:lnTo>
                        <a:pt x="1777" y="1492"/>
                      </a:lnTo>
                      <a:lnTo>
                        <a:pt x="1769" y="1486"/>
                      </a:lnTo>
                      <a:close/>
                      <a:moveTo>
                        <a:pt x="1783" y="1450"/>
                      </a:moveTo>
                      <a:lnTo>
                        <a:pt x="1783" y="1449"/>
                      </a:lnTo>
                      <a:lnTo>
                        <a:pt x="1783" y="1441"/>
                      </a:lnTo>
                      <a:lnTo>
                        <a:pt x="1783" y="1410"/>
                      </a:lnTo>
                      <a:lnTo>
                        <a:pt x="1794" y="1410"/>
                      </a:lnTo>
                      <a:lnTo>
                        <a:pt x="1794" y="1441"/>
                      </a:lnTo>
                      <a:lnTo>
                        <a:pt x="1793" y="1450"/>
                      </a:lnTo>
                      <a:lnTo>
                        <a:pt x="1793" y="1452"/>
                      </a:lnTo>
                      <a:lnTo>
                        <a:pt x="1783" y="1450"/>
                      </a:lnTo>
                      <a:close/>
                      <a:moveTo>
                        <a:pt x="1783" y="1379"/>
                      </a:moveTo>
                      <a:lnTo>
                        <a:pt x="1783" y="1369"/>
                      </a:lnTo>
                      <a:lnTo>
                        <a:pt x="1794" y="1369"/>
                      </a:lnTo>
                      <a:lnTo>
                        <a:pt x="1794" y="1379"/>
                      </a:lnTo>
                      <a:lnTo>
                        <a:pt x="1783" y="1379"/>
                      </a:lnTo>
                      <a:close/>
                      <a:moveTo>
                        <a:pt x="1783" y="1338"/>
                      </a:moveTo>
                      <a:lnTo>
                        <a:pt x="1783" y="1297"/>
                      </a:lnTo>
                      <a:lnTo>
                        <a:pt x="1794" y="1297"/>
                      </a:lnTo>
                      <a:lnTo>
                        <a:pt x="1794" y="1338"/>
                      </a:lnTo>
                      <a:lnTo>
                        <a:pt x="1783" y="1338"/>
                      </a:lnTo>
                      <a:close/>
                      <a:moveTo>
                        <a:pt x="1783" y="1266"/>
                      </a:moveTo>
                      <a:lnTo>
                        <a:pt x="1783" y="1255"/>
                      </a:lnTo>
                      <a:lnTo>
                        <a:pt x="1794" y="1255"/>
                      </a:lnTo>
                      <a:lnTo>
                        <a:pt x="1794" y="1266"/>
                      </a:lnTo>
                      <a:lnTo>
                        <a:pt x="1783" y="1266"/>
                      </a:lnTo>
                      <a:close/>
                      <a:moveTo>
                        <a:pt x="1783" y="1224"/>
                      </a:moveTo>
                      <a:lnTo>
                        <a:pt x="1783" y="1183"/>
                      </a:lnTo>
                      <a:lnTo>
                        <a:pt x="1794" y="1183"/>
                      </a:lnTo>
                      <a:lnTo>
                        <a:pt x="1794" y="1224"/>
                      </a:lnTo>
                      <a:lnTo>
                        <a:pt x="1783" y="1224"/>
                      </a:lnTo>
                      <a:close/>
                      <a:moveTo>
                        <a:pt x="1783" y="1152"/>
                      </a:moveTo>
                      <a:lnTo>
                        <a:pt x="1783" y="1142"/>
                      </a:lnTo>
                      <a:lnTo>
                        <a:pt x="1794" y="1142"/>
                      </a:lnTo>
                      <a:lnTo>
                        <a:pt x="1794" y="1152"/>
                      </a:lnTo>
                      <a:lnTo>
                        <a:pt x="1783" y="1152"/>
                      </a:lnTo>
                      <a:close/>
                      <a:moveTo>
                        <a:pt x="1783" y="1111"/>
                      </a:moveTo>
                      <a:lnTo>
                        <a:pt x="1783" y="1070"/>
                      </a:lnTo>
                      <a:lnTo>
                        <a:pt x="1794" y="1070"/>
                      </a:lnTo>
                      <a:lnTo>
                        <a:pt x="1794" y="1111"/>
                      </a:lnTo>
                      <a:lnTo>
                        <a:pt x="1783" y="1111"/>
                      </a:lnTo>
                      <a:close/>
                      <a:moveTo>
                        <a:pt x="1783" y="1039"/>
                      </a:moveTo>
                      <a:lnTo>
                        <a:pt x="1783" y="1029"/>
                      </a:lnTo>
                      <a:lnTo>
                        <a:pt x="1794" y="1029"/>
                      </a:lnTo>
                      <a:lnTo>
                        <a:pt x="1794" y="1039"/>
                      </a:lnTo>
                      <a:lnTo>
                        <a:pt x="1783" y="1039"/>
                      </a:lnTo>
                      <a:close/>
                      <a:moveTo>
                        <a:pt x="1783" y="998"/>
                      </a:moveTo>
                      <a:lnTo>
                        <a:pt x="1783" y="957"/>
                      </a:lnTo>
                      <a:lnTo>
                        <a:pt x="1794" y="957"/>
                      </a:lnTo>
                      <a:lnTo>
                        <a:pt x="1794" y="998"/>
                      </a:lnTo>
                      <a:lnTo>
                        <a:pt x="1783" y="998"/>
                      </a:lnTo>
                      <a:close/>
                      <a:moveTo>
                        <a:pt x="1783" y="926"/>
                      </a:moveTo>
                      <a:lnTo>
                        <a:pt x="1783" y="915"/>
                      </a:lnTo>
                      <a:lnTo>
                        <a:pt x="1794" y="915"/>
                      </a:lnTo>
                      <a:lnTo>
                        <a:pt x="1794" y="926"/>
                      </a:lnTo>
                      <a:lnTo>
                        <a:pt x="1783" y="926"/>
                      </a:lnTo>
                      <a:close/>
                      <a:moveTo>
                        <a:pt x="1783" y="885"/>
                      </a:moveTo>
                      <a:lnTo>
                        <a:pt x="1783" y="843"/>
                      </a:lnTo>
                      <a:lnTo>
                        <a:pt x="1794" y="843"/>
                      </a:lnTo>
                      <a:lnTo>
                        <a:pt x="1794" y="885"/>
                      </a:lnTo>
                      <a:lnTo>
                        <a:pt x="1783" y="885"/>
                      </a:lnTo>
                      <a:close/>
                      <a:moveTo>
                        <a:pt x="1783" y="813"/>
                      </a:moveTo>
                      <a:lnTo>
                        <a:pt x="1783" y="802"/>
                      </a:lnTo>
                      <a:lnTo>
                        <a:pt x="1794" y="802"/>
                      </a:lnTo>
                      <a:lnTo>
                        <a:pt x="1794" y="813"/>
                      </a:lnTo>
                      <a:lnTo>
                        <a:pt x="1783" y="813"/>
                      </a:lnTo>
                      <a:close/>
                      <a:moveTo>
                        <a:pt x="1783" y="771"/>
                      </a:moveTo>
                      <a:lnTo>
                        <a:pt x="1783" y="730"/>
                      </a:lnTo>
                      <a:lnTo>
                        <a:pt x="1794" y="730"/>
                      </a:lnTo>
                      <a:lnTo>
                        <a:pt x="1794" y="771"/>
                      </a:lnTo>
                      <a:lnTo>
                        <a:pt x="1783" y="771"/>
                      </a:lnTo>
                      <a:close/>
                      <a:moveTo>
                        <a:pt x="1783" y="699"/>
                      </a:moveTo>
                      <a:lnTo>
                        <a:pt x="1783" y="689"/>
                      </a:lnTo>
                      <a:lnTo>
                        <a:pt x="1794" y="689"/>
                      </a:lnTo>
                      <a:lnTo>
                        <a:pt x="1794" y="699"/>
                      </a:lnTo>
                      <a:lnTo>
                        <a:pt x="1783" y="699"/>
                      </a:lnTo>
                      <a:close/>
                      <a:moveTo>
                        <a:pt x="1783" y="658"/>
                      </a:moveTo>
                      <a:lnTo>
                        <a:pt x="1783" y="617"/>
                      </a:lnTo>
                      <a:lnTo>
                        <a:pt x="1794" y="617"/>
                      </a:lnTo>
                      <a:lnTo>
                        <a:pt x="1794" y="658"/>
                      </a:lnTo>
                      <a:lnTo>
                        <a:pt x="1783" y="658"/>
                      </a:lnTo>
                      <a:close/>
                      <a:moveTo>
                        <a:pt x="1783" y="586"/>
                      </a:moveTo>
                      <a:lnTo>
                        <a:pt x="1783" y="576"/>
                      </a:lnTo>
                      <a:lnTo>
                        <a:pt x="1794" y="576"/>
                      </a:lnTo>
                      <a:lnTo>
                        <a:pt x="1794" y="586"/>
                      </a:lnTo>
                      <a:lnTo>
                        <a:pt x="1783" y="586"/>
                      </a:lnTo>
                      <a:close/>
                      <a:moveTo>
                        <a:pt x="1783" y="545"/>
                      </a:moveTo>
                      <a:lnTo>
                        <a:pt x="1783" y="504"/>
                      </a:lnTo>
                      <a:lnTo>
                        <a:pt x="1794" y="504"/>
                      </a:lnTo>
                      <a:lnTo>
                        <a:pt x="1794" y="545"/>
                      </a:lnTo>
                      <a:lnTo>
                        <a:pt x="1783" y="545"/>
                      </a:lnTo>
                      <a:close/>
                      <a:moveTo>
                        <a:pt x="1783" y="473"/>
                      </a:moveTo>
                      <a:lnTo>
                        <a:pt x="1783" y="462"/>
                      </a:lnTo>
                      <a:lnTo>
                        <a:pt x="1794" y="462"/>
                      </a:lnTo>
                      <a:lnTo>
                        <a:pt x="1794" y="473"/>
                      </a:lnTo>
                      <a:lnTo>
                        <a:pt x="1783" y="473"/>
                      </a:lnTo>
                      <a:close/>
                      <a:moveTo>
                        <a:pt x="1783" y="431"/>
                      </a:moveTo>
                      <a:lnTo>
                        <a:pt x="1783" y="390"/>
                      </a:lnTo>
                      <a:lnTo>
                        <a:pt x="1794" y="390"/>
                      </a:lnTo>
                      <a:lnTo>
                        <a:pt x="1794" y="431"/>
                      </a:lnTo>
                      <a:lnTo>
                        <a:pt x="1783" y="431"/>
                      </a:lnTo>
                      <a:close/>
                      <a:moveTo>
                        <a:pt x="1783" y="359"/>
                      </a:moveTo>
                      <a:lnTo>
                        <a:pt x="1783" y="349"/>
                      </a:lnTo>
                      <a:lnTo>
                        <a:pt x="1794" y="349"/>
                      </a:lnTo>
                      <a:lnTo>
                        <a:pt x="1794" y="359"/>
                      </a:lnTo>
                      <a:lnTo>
                        <a:pt x="1783" y="359"/>
                      </a:lnTo>
                      <a:close/>
                      <a:moveTo>
                        <a:pt x="1783" y="318"/>
                      </a:moveTo>
                      <a:lnTo>
                        <a:pt x="1783" y="277"/>
                      </a:lnTo>
                      <a:lnTo>
                        <a:pt x="1794" y="277"/>
                      </a:lnTo>
                      <a:lnTo>
                        <a:pt x="1794" y="318"/>
                      </a:lnTo>
                      <a:lnTo>
                        <a:pt x="1783" y="318"/>
                      </a:lnTo>
                      <a:close/>
                      <a:moveTo>
                        <a:pt x="1783" y="246"/>
                      </a:moveTo>
                      <a:lnTo>
                        <a:pt x="1783" y="236"/>
                      </a:lnTo>
                      <a:lnTo>
                        <a:pt x="1794" y="236"/>
                      </a:lnTo>
                      <a:lnTo>
                        <a:pt x="1794" y="246"/>
                      </a:lnTo>
                      <a:lnTo>
                        <a:pt x="1783" y="246"/>
                      </a:lnTo>
                      <a:close/>
                      <a:moveTo>
                        <a:pt x="1783" y="205"/>
                      </a:moveTo>
                      <a:lnTo>
                        <a:pt x="1783" y="164"/>
                      </a:lnTo>
                      <a:lnTo>
                        <a:pt x="1794" y="164"/>
                      </a:lnTo>
                      <a:lnTo>
                        <a:pt x="1794" y="205"/>
                      </a:lnTo>
                      <a:lnTo>
                        <a:pt x="1783" y="205"/>
                      </a:lnTo>
                      <a:close/>
                      <a:moveTo>
                        <a:pt x="1783" y="133"/>
                      </a:moveTo>
                      <a:lnTo>
                        <a:pt x="1783" y="123"/>
                      </a:lnTo>
                      <a:lnTo>
                        <a:pt x="1794" y="123"/>
                      </a:lnTo>
                      <a:lnTo>
                        <a:pt x="1794" y="133"/>
                      </a:lnTo>
                      <a:lnTo>
                        <a:pt x="1783" y="133"/>
                      </a:lnTo>
                      <a:close/>
                      <a:moveTo>
                        <a:pt x="1783" y="92"/>
                      </a:moveTo>
                      <a:lnTo>
                        <a:pt x="1783" y="88"/>
                      </a:lnTo>
                      <a:lnTo>
                        <a:pt x="1783" y="79"/>
                      </a:lnTo>
                      <a:lnTo>
                        <a:pt x="1782" y="72"/>
                      </a:lnTo>
                      <a:lnTo>
                        <a:pt x="1780" y="64"/>
                      </a:lnTo>
                      <a:lnTo>
                        <a:pt x="1777" y="57"/>
                      </a:lnTo>
                      <a:lnTo>
                        <a:pt x="1776" y="54"/>
                      </a:lnTo>
                      <a:lnTo>
                        <a:pt x="1785" y="49"/>
                      </a:lnTo>
                      <a:lnTo>
                        <a:pt x="1787" y="54"/>
                      </a:lnTo>
                      <a:lnTo>
                        <a:pt x="1790" y="62"/>
                      </a:lnTo>
                      <a:lnTo>
                        <a:pt x="1792" y="70"/>
                      </a:lnTo>
                      <a:lnTo>
                        <a:pt x="1793" y="79"/>
                      </a:lnTo>
                      <a:lnTo>
                        <a:pt x="1794" y="88"/>
                      </a:lnTo>
                      <a:lnTo>
                        <a:pt x="1794" y="92"/>
                      </a:lnTo>
                      <a:lnTo>
                        <a:pt x="1783" y="92"/>
                      </a:lnTo>
                      <a:close/>
                      <a:moveTo>
                        <a:pt x="1759" y="31"/>
                      </a:moveTo>
                      <a:lnTo>
                        <a:pt x="1755" y="28"/>
                      </a:lnTo>
                      <a:lnTo>
                        <a:pt x="1751" y="25"/>
                      </a:lnTo>
                      <a:lnTo>
                        <a:pt x="1757" y="16"/>
                      </a:lnTo>
                      <a:lnTo>
                        <a:pt x="1762" y="20"/>
                      </a:lnTo>
                      <a:lnTo>
                        <a:pt x="1766" y="23"/>
                      </a:lnTo>
                      <a:lnTo>
                        <a:pt x="1759" y="31"/>
                      </a:lnTo>
                      <a:close/>
                      <a:moveTo>
                        <a:pt x="1725" y="13"/>
                      </a:moveTo>
                      <a:lnTo>
                        <a:pt x="1722" y="12"/>
                      </a:lnTo>
                      <a:lnTo>
                        <a:pt x="1714" y="11"/>
                      </a:lnTo>
                      <a:lnTo>
                        <a:pt x="1706" y="11"/>
                      </a:lnTo>
                      <a:lnTo>
                        <a:pt x="1707" y="0"/>
                      </a:lnTo>
                      <a:lnTo>
                        <a:pt x="1716" y="1"/>
                      </a:lnTo>
                      <a:lnTo>
                        <a:pt x="1725" y="2"/>
                      </a:lnTo>
                      <a:lnTo>
                        <a:pt x="1728" y="3"/>
                      </a:lnTo>
                      <a:lnTo>
                        <a:pt x="172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422" name="Rectangle 59"/>
              <p:cNvSpPr>
                <a:spLocks noChangeArrowheads="1"/>
              </p:cNvSpPr>
              <p:nvPr/>
            </p:nvSpPr>
            <p:spPr bwMode="auto">
              <a:xfrm>
                <a:off x="5602288" y="2432051"/>
                <a:ext cx="14106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20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l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23" name="Rectangle 60"/>
              <p:cNvSpPr>
                <a:spLocks noChangeArrowheads="1"/>
              </p:cNvSpPr>
              <p:nvPr/>
            </p:nvSpPr>
            <p:spPr bwMode="auto">
              <a:xfrm>
                <a:off x="5738813" y="2603501"/>
                <a:ext cx="92974" cy="200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3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24" name="Rectangle 61"/>
              <p:cNvSpPr>
                <a:spLocks noChangeArrowheads="1"/>
              </p:cNvSpPr>
              <p:nvPr/>
            </p:nvSpPr>
            <p:spPr bwMode="auto">
              <a:xfrm>
                <a:off x="5892800" y="2432051"/>
                <a:ext cx="14106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20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=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25" name="Rectangle 62"/>
              <p:cNvSpPr>
                <a:spLocks noChangeArrowheads="1"/>
              </p:cNvSpPr>
              <p:nvPr/>
            </p:nvSpPr>
            <p:spPr bwMode="auto">
              <a:xfrm>
                <a:off x="6078538" y="2486026"/>
                <a:ext cx="10259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26" name="Rectangle 63"/>
              <p:cNvSpPr>
                <a:spLocks noChangeArrowheads="1"/>
              </p:cNvSpPr>
              <p:nvPr/>
            </p:nvSpPr>
            <p:spPr bwMode="auto">
              <a:xfrm>
                <a:off x="6175375" y="2432051"/>
                <a:ext cx="14106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20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l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60427" name="Group 66"/>
              <p:cNvGrpSpPr>
                <a:grpSpLocks/>
              </p:cNvGrpSpPr>
              <p:nvPr/>
            </p:nvGrpSpPr>
            <p:grpSpPr bwMode="auto">
              <a:xfrm>
                <a:off x="7416800" y="2030413"/>
                <a:ext cx="762000" cy="1792288"/>
                <a:chOff x="4672" y="1279"/>
                <a:chExt cx="480" cy="1129"/>
              </a:xfrm>
            </p:grpSpPr>
            <p:sp>
              <p:nvSpPr>
                <p:cNvPr id="60640" name="Freeform 64"/>
                <p:cNvSpPr>
                  <a:spLocks/>
                </p:cNvSpPr>
                <p:nvPr/>
              </p:nvSpPr>
              <p:spPr bwMode="auto">
                <a:xfrm>
                  <a:off x="4673" y="1279"/>
                  <a:ext cx="478" cy="1129"/>
                </a:xfrm>
                <a:custGeom>
                  <a:avLst/>
                  <a:gdLst>
                    <a:gd name="T0" fmla="*/ 264 w 2333"/>
                    <a:gd name="T1" fmla="*/ 0 h 5479"/>
                    <a:gd name="T2" fmla="*/ 0 w 2333"/>
                    <a:gd name="T3" fmla="*/ 264 h 5479"/>
                    <a:gd name="T4" fmla="*/ 0 w 2333"/>
                    <a:gd name="T5" fmla="*/ 5215 h 5479"/>
                    <a:gd name="T6" fmla="*/ 264 w 2333"/>
                    <a:gd name="T7" fmla="*/ 5479 h 5479"/>
                    <a:gd name="T8" fmla="*/ 2069 w 2333"/>
                    <a:gd name="T9" fmla="*/ 5479 h 5479"/>
                    <a:gd name="T10" fmla="*/ 2333 w 2333"/>
                    <a:gd name="T11" fmla="*/ 5215 h 5479"/>
                    <a:gd name="T12" fmla="*/ 2333 w 2333"/>
                    <a:gd name="T13" fmla="*/ 264 h 5479"/>
                    <a:gd name="T14" fmla="*/ 2069 w 2333"/>
                    <a:gd name="T15" fmla="*/ 0 h 5479"/>
                    <a:gd name="T16" fmla="*/ 264 w 2333"/>
                    <a:gd name="T17" fmla="*/ 0 h 54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333" h="5479">
                      <a:moveTo>
                        <a:pt x="264" y="0"/>
                      </a:moveTo>
                      <a:cubicBezTo>
                        <a:pt x="118" y="0"/>
                        <a:pt x="0" y="118"/>
                        <a:pt x="0" y="264"/>
                      </a:cubicBezTo>
                      <a:lnTo>
                        <a:pt x="0" y="5215"/>
                      </a:lnTo>
                      <a:cubicBezTo>
                        <a:pt x="0" y="5361"/>
                        <a:pt x="118" y="5479"/>
                        <a:pt x="264" y="5479"/>
                      </a:cubicBezTo>
                      <a:lnTo>
                        <a:pt x="2069" y="5479"/>
                      </a:lnTo>
                      <a:cubicBezTo>
                        <a:pt x="2215" y="5479"/>
                        <a:pt x="2333" y="5361"/>
                        <a:pt x="2333" y="5215"/>
                      </a:cubicBezTo>
                      <a:lnTo>
                        <a:pt x="2333" y="264"/>
                      </a:lnTo>
                      <a:cubicBezTo>
                        <a:pt x="2333" y="118"/>
                        <a:pt x="2215" y="0"/>
                        <a:pt x="2069" y="0"/>
                      </a:cubicBezTo>
                      <a:lnTo>
                        <a:pt x="26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641" name="Freeform 65"/>
                <p:cNvSpPr>
                  <a:spLocks noEditPoints="1"/>
                </p:cNvSpPr>
                <p:nvPr/>
              </p:nvSpPr>
              <p:spPr bwMode="auto">
                <a:xfrm>
                  <a:off x="4672" y="1279"/>
                  <a:ext cx="480" cy="1129"/>
                </a:xfrm>
                <a:custGeom>
                  <a:avLst/>
                  <a:gdLst>
                    <a:gd name="T0" fmla="*/ 1835 w 2337"/>
                    <a:gd name="T1" fmla="*/ 0 h 5483"/>
                    <a:gd name="T2" fmla="*/ 1593 w 2337"/>
                    <a:gd name="T3" fmla="*/ 2 h 5483"/>
                    <a:gd name="T4" fmla="*/ 1355 w 2337"/>
                    <a:gd name="T5" fmla="*/ 4 h 5483"/>
                    <a:gd name="T6" fmla="*/ 1125 w 2337"/>
                    <a:gd name="T7" fmla="*/ 2 h 5483"/>
                    <a:gd name="T8" fmla="*/ 883 w 2337"/>
                    <a:gd name="T9" fmla="*/ 0 h 5483"/>
                    <a:gd name="T10" fmla="*/ 643 w 2337"/>
                    <a:gd name="T11" fmla="*/ 4 h 5483"/>
                    <a:gd name="T12" fmla="*/ 411 w 2337"/>
                    <a:gd name="T13" fmla="*/ 4 h 5483"/>
                    <a:gd name="T14" fmla="*/ 172 w 2337"/>
                    <a:gd name="T15" fmla="*/ 17 h 5483"/>
                    <a:gd name="T16" fmla="*/ 13 w 2337"/>
                    <a:gd name="T17" fmla="*/ 190 h 5483"/>
                    <a:gd name="T18" fmla="*/ 4 w 2337"/>
                    <a:gd name="T19" fmla="*/ 427 h 5483"/>
                    <a:gd name="T20" fmla="*/ 2 w 2337"/>
                    <a:gd name="T21" fmla="*/ 657 h 5483"/>
                    <a:gd name="T22" fmla="*/ 0 w 2337"/>
                    <a:gd name="T23" fmla="*/ 899 h 5483"/>
                    <a:gd name="T24" fmla="*/ 4 w 2337"/>
                    <a:gd name="T25" fmla="*/ 1139 h 5483"/>
                    <a:gd name="T26" fmla="*/ 4 w 2337"/>
                    <a:gd name="T27" fmla="*/ 1371 h 5483"/>
                    <a:gd name="T28" fmla="*/ 0 w 2337"/>
                    <a:gd name="T29" fmla="*/ 1612 h 5483"/>
                    <a:gd name="T30" fmla="*/ 2 w 2337"/>
                    <a:gd name="T31" fmla="*/ 1854 h 5483"/>
                    <a:gd name="T32" fmla="*/ 4 w 2337"/>
                    <a:gd name="T33" fmla="*/ 2092 h 5483"/>
                    <a:gd name="T34" fmla="*/ 2 w 2337"/>
                    <a:gd name="T35" fmla="*/ 2322 h 5483"/>
                    <a:gd name="T36" fmla="*/ 0 w 2337"/>
                    <a:gd name="T37" fmla="*/ 2564 h 5483"/>
                    <a:gd name="T38" fmla="*/ 4 w 2337"/>
                    <a:gd name="T39" fmla="*/ 2804 h 5483"/>
                    <a:gd name="T40" fmla="*/ 4 w 2337"/>
                    <a:gd name="T41" fmla="*/ 3036 h 5483"/>
                    <a:gd name="T42" fmla="*/ 0 w 2337"/>
                    <a:gd name="T43" fmla="*/ 3276 h 5483"/>
                    <a:gd name="T44" fmla="*/ 2 w 2337"/>
                    <a:gd name="T45" fmla="*/ 3519 h 5483"/>
                    <a:gd name="T46" fmla="*/ 4 w 2337"/>
                    <a:gd name="T47" fmla="*/ 3757 h 5483"/>
                    <a:gd name="T48" fmla="*/ 2 w 2337"/>
                    <a:gd name="T49" fmla="*/ 3987 h 5483"/>
                    <a:gd name="T50" fmla="*/ 0 w 2337"/>
                    <a:gd name="T51" fmla="*/ 4229 h 5483"/>
                    <a:gd name="T52" fmla="*/ 4 w 2337"/>
                    <a:gd name="T53" fmla="*/ 4469 h 5483"/>
                    <a:gd name="T54" fmla="*/ 4 w 2337"/>
                    <a:gd name="T55" fmla="*/ 4701 h 5483"/>
                    <a:gd name="T56" fmla="*/ 0 w 2337"/>
                    <a:gd name="T57" fmla="*/ 4941 h 5483"/>
                    <a:gd name="T58" fmla="*/ 2 w 2337"/>
                    <a:gd name="T59" fmla="*/ 5183 h 5483"/>
                    <a:gd name="T60" fmla="*/ 79 w 2337"/>
                    <a:gd name="T61" fmla="*/ 5401 h 5483"/>
                    <a:gd name="T62" fmla="*/ 286 w 2337"/>
                    <a:gd name="T63" fmla="*/ 5481 h 5483"/>
                    <a:gd name="T64" fmla="*/ 528 w 2337"/>
                    <a:gd name="T65" fmla="*/ 5483 h 5483"/>
                    <a:gd name="T66" fmla="*/ 768 w 2337"/>
                    <a:gd name="T67" fmla="*/ 5479 h 5483"/>
                    <a:gd name="T68" fmla="*/ 1000 w 2337"/>
                    <a:gd name="T69" fmla="*/ 5479 h 5483"/>
                    <a:gd name="T70" fmla="*/ 1241 w 2337"/>
                    <a:gd name="T71" fmla="*/ 5483 h 5483"/>
                    <a:gd name="T72" fmla="*/ 1483 w 2337"/>
                    <a:gd name="T73" fmla="*/ 5481 h 5483"/>
                    <a:gd name="T74" fmla="*/ 1721 w 2337"/>
                    <a:gd name="T75" fmla="*/ 5479 h 5483"/>
                    <a:gd name="T76" fmla="*/ 1951 w 2337"/>
                    <a:gd name="T77" fmla="*/ 5481 h 5483"/>
                    <a:gd name="T78" fmla="*/ 2190 w 2337"/>
                    <a:gd name="T79" fmla="*/ 5455 h 5483"/>
                    <a:gd name="T80" fmla="*/ 2328 w 2337"/>
                    <a:gd name="T81" fmla="*/ 5270 h 5483"/>
                    <a:gd name="T82" fmla="*/ 2333 w 2337"/>
                    <a:gd name="T83" fmla="*/ 5038 h 5483"/>
                    <a:gd name="T84" fmla="*/ 2337 w 2337"/>
                    <a:gd name="T85" fmla="*/ 4798 h 5483"/>
                    <a:gd name="T86" fmla="*/ 2335 w 2337"/>
                    <a:gd name="T87" fmla="*/ 4556 h 5483"/>
                    <a:gd name="T88" fmla="*/ 2333 w 2337"/>
                    <a:gd name="T89" fmla="*/ 4317 h 5483"/>
                    <a:gd name="T90" fmla="*/ 2335 w 2337"/>
                    <a:gd name="T91" fmla="*/ 4087 h 5483"/>
                    <a:gd name="T92" fmla="*/ 2337 w 2337"/>
                    <a:gd name="T93" fmla="*/ 3845 h 5483"/>
                    <a:gd name="T94" fmla="*/ 2333 w 2337"/>
                    <a:gd name="T95" fmla="*/ 3605 h 5483"/>
                    <a:gd name="T96" fmla="*/ 2333 w 2337"/>
                    <a:gd name="T97" fmla="*/ 3373 h 5483"/>
                    <a:gd name="T98" fmla="*/ 2337 w 2337"/>
                    <a:gd name="T99" fmla="*/ 3133 h 5483"/>
                    <a:gd name="T100" fmla="*/ 2335 w 2337"/>
                    <a:gd name="T101" fmla="*/ 2891 h 5483"/>
                    <a:gd name="T102" fmla="*/ 2333 w 2337"/>
                    <a:gd name="T103" fmla="*/ 2652 h 5483"/>
                    <a:gd name="T104" fmla="*/ 2335 w 2337"/>
                    <a:gd name="T105" fmla="*/ 2422 h 5483"/>
                    <a:gd name="T106" fmla="*/ 2337 w 2337"/>
                    <a:gd name="T107" fmla="*/ 2180 h 5483"/>
                    <a:gd name="T108" fmla="*/ 2333 w 2337"/>
                    <a:gd name="T109" fmla="*/ 1940 h 5483"/>
                    <a:gd name="T110" fmla="*/ 2333 w 2337"/>
                    <a:gd name="T111" fmla="*/ 1708 h 5483"/>
                    <a:gd name="T112" fmla="*/ 2337 w 2337"/>
                    <a:gd name="T113" fmla="*/ 1468 h 5483"/>
                    <a:gd name="T114" fmla="*/ 2335 w 2337"/>
                    <a:gd name="T115" fmla="*/ 1226 h 5483"/>
                    <a:gd name="T116" fmla="*/ 2333 w 2337"/>
                    <a:gd name="T117" fmla="*/ 988 h 5483"/>
                    <a:gd name="T118" fmla="*/ 2335 w 2337"/>
                    <a:gd name="T119" fmla="*/ 758 h 5483"/>
                    <a:gd name="T120" fmla="*/ 2337 w 2337"/>
                    <a:gd name="T121" fmla="*/ 515 h 5483"/>
                    <a:gd name="T122" fmla="*/ 2333 w 2337"/>
                    <a:gd name="T123" fmla="*/ 275 h 5483"/>
                    <a:gd name="T124" fmla="*/ 2246 w 2337"/>
                    <a:gd name="T125" fmla="*/ 71 h 54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2337" h="5483">
                      <a:moveTo>
                        <a:pt x="2067" y="4"/>
                      </a:moveTo>
                      <a:lnTo>
                        <a:pt x="2067" y="4"/>
                      </a:lnTo>
                      <a:cubicBezTo>
                        <a:pt x="2066" y="4"/>
                        <a:pt x="2065" y="3"/>
                        <a:pt x="2065" y="2"/>
                      </a:cubicBezTo>
                      <a:cubicBezTo>
                        <a:pt x="2065" y="1"/>
                        <a:pt x="2066" y="0"/>
                        <a:pt x="2067" y="0"/>
                      </a:cubicBezTo>
                      <a:lnTo>
                        <a:pt x="2067" y="0"/>
                      </a:lnTo>
                      <a:cubicBezTo>
                        <a:pt x="2069" y="0"/>
                        <a:pt x="2069" y="1"/>
                        <a:pt x="2069" y="2"/>
                      </a:cubicBezTo>
                      <a:cubicBezTo>
                        <a:pt x="2069" y="3"/>
                        <a:pt x="2069" y="4"/>
                        <a:pt x="2067" y="4"/>
                      </a:cubicBezTo>
                      <a:close/>
                      <a:moveTo>
                        <a:pt x="2059" y="4"/>
                      </a:moveTo>
                      <a:lnTo>
                        <a:pt x="2059" y="4"/>
                      </a:lnTo>
                      <a:cubicBezTo>
                        <a:pt x="2058" y="4"/>
                        <a:pt x="2057" y="3"/>
                        <a:pt x="2057" y="2"/>
                      </a:cubicBezTo>
                      <a:cubicBezTo>
                        <a:pt x="2057" y="1"/>
                        <a:pt x="2058" y="0"/>
                        <a:pt x="2059" y="0"/>
                      </a:cubicBezTo>
                      <a:lnTo>
                        <a:pt x="2059" y="0"/>
                      </a:lnTo>
                      <a:cubicBezTo>
                        <a:pt x="2061" y="0"/>
                        <a:pt x="2061" y="1"/>
                        <a:pt x="2061" y="2"/>
                      </a:cubicBezTo>
                      <a:cubicBezTo>
                        <a:pt x="2061" y="3"/>
                        <a:pt x="2061" y="4"/>
                        <a:pt x="2059" y="4"/>
                      </a:cubicBezTo>
                      <a:close/>
                      <a:moveTo>
                        <a:pt x="2051" y="4"/>
                      </a:moveTo>
                      <a:lnTo>
                        <a:pt x="2051" y="4"/>
                      </a:lnTo>
                      <a:cubicBezTo>
                        <a:pt x="2050" y="4"/>
                        <a:pt x="2049" y="3"/>
                        <a:pt x="2049" y="2"/>
                      </a:cubicBezTo>
                      <a:cubicBezTo>
                        <a:pt x="2049" y="1"/>
                        <a:pt x="2050" y="0"/>
                        <a:pt x="2051" y="0"/>
                      </a:cubicBezTo>
                      <a:lnTo>
                        <a:pt x="2051" y="0"/>
                      </a:lnTo>
                      <a:cubicBezTo>
                        <a:pt x="2053" y="0"/>
                        <a:pt x="2053" y="1"/>
                        <a:pt x="2053" y="2"/>
                      </a:cubicBezTo>
                      <a:cubicBezTo>
                        <a:pt x="2053" y="3"/>
                        <a:pt x="2053" y="4"/>
                        <a:pt x="2051" y="4"/>
                      </a:cubicBezTo>
                      <a:close/>
                      <a:moveTo>
                        <a:pt x="2043" y="4"/>
                      </a:moveTo>
                      <a:lnTo>
                        <a:pt x="2043" y="4"/>
                      </a:lnTo>
                      <a:cubicBezTo>
                        <a:pt x="2042" y="4"/>
                        <a:pt x="2041" y="3"/>
                        <a:pt x="2041" y="2"/>
                      </a:cubicBezTo>
                      <a:cubicBezTo>
                        <a:pt x="2041" y="1"/>
                        <a:pt x="2042" y="0"/>
                        <a:pt x="2043" y="0"/>
                      </a:cubicBezTo>
                      <a:lnTo>
                        <a:pt x="2043" y="0"/>
                      </a:lnTo>
                      <a:cubicBezTo>
                        <a:pt x="2045" y="0"/>
                        <a:pt x="2045" y="1"/>
                        <a:pt x="2045" y="2"/>
                      </a:cubicBezTo>
                      <a:cubicBezTo>
                        <a:pt x="2045" y="3"/>
                        <a:pt x="2045" y="4"/>
                        <a:pt x="2043" y="4"/>
                      </a:cubicBezTo>
                      <a:close/>
                      <a:moveTo>
                        <a:pt x="2035" y="4"/>
                      </a:moveTo>
                      <a:lnTo>
                        <a:pt x="2035" y="4"/>
                      </a:lnTo>
                      <a:cubicBezTo>
                        <a:pt x="2034" y="4"/>
                        <a:pt x="2033" y="3"/>
                        <a:pt x="2033" y="2"/>
                      </a:cubicBezTo>
                      <a:cubicBezTo>
                        <a:pt x="2033" y="1"/>
                        <a:pt x="2034" y="0"/>
                        <a:pt x="2035" y="0"/>
                      </a:cubicBezTo>
                      <a:lnTo>
                        <a:pt x="2035" y="0"/>
                      </a:lnTo>
                      <a:cubicBezTo>
                        <a:pt x="2037" y="0"/>
                        <a:pt x="2037" y="1"/>
                        <a:pt x="2037" y="2"/>
                      </a:cubicBezTo>
                      <a:cubicBezTo>
                        <a:pt x="2037" y="3"/>
                        <a:pt x="2037" y="4"/>
                        <a:pt x="2035" y="4"/>
                      </a:cubicBezTo>
                      <a:close/>
                      <a:moveTo>
                        <a:pt x="2027" y="4"/>
                      </a:moveTo>
                      <a:lnTo>
                        <a:pt x="2027" y="4"/>
                      </a:lnTo>
                      <a:cubicBezTo>
                        <a:pt x="2026" y="4"/>
                        <a:pt x="2025" y="3"/>
                        <a:pt x="2025" y="2"/>
                      </a:cubicBezTo>
                      <a:cubicBezTo>
                        <a:pt x="2025" y="1"/>
                        <a:pt x="2026" y="0"/>
                        <a:pt x="2027" y="0"/>
                      </a:cubicBezTo>
                      <a:lnTo>
                        <a:pt x="2027" y="0"/>
                      </a:lnTo>
                      <a:cubicBezTo>
                        <a:pt x="2029" y="0"/>
                        <a:pt x="2029" y="1"/>
                        <a:pt x="2029" y="2"/>
                      </a:cubicBezTo>
                      <a:cubicBezTo>
                        <a:pt x="2029" y="3"/>
                        <a:pt x="2029" y="4"/>
                        <a:pt x="2027" y="4"/>
                      </a:cubicBezTo>
                      <a:close/>
                      <a:moveTo>
                        <a:pt x="2019" y="4"/>
                      </a:moveTo>
                      <a:lnTo>
                        <a:pt x="2019" y="4"/>
                      </a:lnTo>
                      <a:cubicBezTo>
                        <a:pt x="2018" y="4"/>
                        <a:pt x="2017" y="3"/>
                        <a:pt x="2017" y="2"/>
                      </a:cubicBezTo>
                      <a:cubicBezTo>
                        <a:pt x="2017" y="1"/>
                        <a:pt x="2018" y="0"/>
                        <a:pt x="2019" y="0"/>
                      </a:cubicBezTo>
                      <a:lnTo>
                        <a:pt x="2019" y="0"/>
                      </a:lnTo>
                      <a:cubicBezTo>
                        <a:pt x="2021" y="0"/>
                        <a:pt x="2021" y="1"/>
                        <a:pt x="2021" y="2"/>
                      </a:cubicBezTo>
                      <a:cubicBezTo>
                        <a:pt x="2021" y="3"/>
                        <a:pt x="2021" y="4"/>
                        <a:pt x="2019" y="4"/>
                      </a:cubicBezTo>
                      <a:close/>
                      <a:moveTo>
                        <a:pt x="2011" y="4"/>
                      </a:moveTo>
                      <a:lnTo>
                        <a:pt x="2011" y="4"/>
                      </a:lnTo>
                      <a:cubicBezTo>
                        <a:pt x="2010" y="4"/>
                        <a:pt x="2009" y="3"/>
                        <a:pt x="2009" y="2"/>
                      </a:cubicBezTo>
                      <a:cubicBezTo>
                        <a:pt x="2009" y="1"/>
                        <a:pt x="2010" y="0"/>
                        <a:pt x="2011" y="0"/>
                      </a:cubicBezTo>
                      <a:lnTo>
                        <a:pt x="2011" y="0"/>
                      </a:lnTo>
                      <a:cubicBezTo>
                        <a:pt x="2013" y="0"/>
                        <a:pt x="2013" y="1"/>
                        <a:pt x="2013" y="2"/>
                      </a:cubicBezTo>
                      <a:cubicBezTo>
                        <a:pt x="2013" y="3"/>
                        <a:pt x="2013" y="4"/>
                        <a:pt x="2011" y="4"/>
                      </a:cubicBezTo>
                      <a:close/>
                      <a:moveTo>
                        <a:pt x="2003" y="4"/>
                      </a:moveTo>
                      <a:lnTo>
                        <a:pt x="2003" y="4"/>
                      </a:lnTo>
                      <a:cubicBezTo>
                        <a:pt x="2002" y="4"/>
                        <a:pt x="2001" y="3"/>
                        <a:pt x="2001" y="2"/>
                      </a:cubicBezTo>
                      <a:cubicBezTo>
                        <a:pt x="2001" y="1"/>
                        <a:pt x="2002" y="0"/>
                        <a:pt x="2003" y="0"/>
                      </a:cubicBezTo>
                      <a:lnTo>
                        <a:pt x="2003" y="0"/>
                      </a:lnTo>
                      <a:cubicBezTo>
                        <a:pt x="2005" y="0"/>
                        <a:pt x="2005" y="1"/>
                        <a:pt x="2005" y="2"/>
                      </a:cubicBezTo>
                      <a:cubicBezTo>
                        <a:pt x="2005" y="3"/>
                        <a:pt x="2005" y="4"/>
                        <a:pt x="2003" y="4"/>
                      </a:cubicBezTo>
                      <a:close/>
                      <a:moveTo>
                        <a:pt x="1995" y="4"/>
                      </a:moveTo>
                      <a:lnTo>
                        <a:pt x="1995" y="4"/>
                      </a:lnTo>
                      <a:cubicBezTo>
                        <a:pt x="1994" y="4"/>
                        <a:pt x="1993" y="3"/>
                        <a:pt x="1993" y="2"/>
                      </a:cubicBezTo>
                      <a:cubicBezTo>
                        <a:pt x="1993" y="1"/>
                        <a:pt x="1994" y="0"/>
                        <a:pt x="1995" y="0"/>
                      </a:cubicBezTo>
                      <a:lnTo>
                        <a:pt x="1995" y="0"/>
                      </a:lnTo>
                      <a:cubicBezTo>
                        <a:pt x="1997" y="0"/>
                        <a:pt x="1997" y="1"/>
                        <a:pt x="1997" y="2"/>
                      </a:cubicBezTo>
                      <a:cubicBezTo>
                        <a:pt x="1997" y="3"/>
                        <a:pt x="1997" y="4"/>
                        <a:pt x="1995" y="4"/>
                      </a:cubicBezTo>
                      <a:close/>
                      <a:moveTo>
                        <a:pt x="1987" y="4"/>
                      </a:moveTo>
                      <a:lnTo>
                        <a:pt x="1987" y="4"/>
                      </a:lnTo>
                      <a:cubicBezTo>
                        <a:pt x="1986" y="4"/>
                        <a:pt x="1985" y="3"/>
                        <a:pt x="1985" y="2"/>
                      </a:cubicBezTo>
                      <a:cubicBezTo>
                        <a:pt x="1985" y="1"/>
                        <a:pt x="1986" y="0"/>
                        <a:pt x="1987" y="0"/>
                      </a:cubicBezTo>
                      <a:lnTo>
                        <a:pt x="1987" y="0"/>
                      </a:lnTo>
                      <a:cubicBezTo>
                        <a:pt x="1989" y="0"/>
                        <a:pt x="1989" y="1"/>
                        <a:pt x="1989" y="2"/>
                      </a:cubicBezTo>
                      <a:cubicBezTo>
                        <a:pt x="1989" y="3"/>
                        <a:pt x="1989" y="4"/>
                        <a:pt x="1987" y="4"/>
                      </a:cubicBezTo>
                      <a:close/>
                      <a:moveTo>
                        <a:pt x="1979" y="4"/>
                      </a:moveTo>
                      <a:lnTo>
                        <a:pt x="1979" y="4"/>
                      </a:lnTo>
                      <a:cubicBezTo>
                        <a:pt x="1978" y="4"/>
                        <a:pt x="1977" y="3"/>
                        <a:pt x="1977" y="2"/>
                      </a:cubicBezTo>
                      <a:cubicBezTo>
                        <a:pt x="1977" y="1"/>
                        <a:pt x="1978" y="0"/>
                        <a:pt x="1979" y="0"/>
                      </a:cubicBezTo>
                      <a:lnTo>
                        <a:pt x="1979" y="0"/>
                      </a:lnTo>
                      <a:cubicBezTo>
                        <a:pt x="1981" y="0"/>
                        <a:pt x="1981" y="1"/>
                        <a:pt x="1981" y="2"/>
                      </a:cubicBezTo>
                      <a:cubicBezTo>
                        <a:pt x="1981" y="3"/>
                        <a:pt x="1981" y="4"/>
                        <a:pt x="1979" y="4"/>
                      </a:cubicBezTo>
                      <a:close/>
                      <a:moveTo>
                        <a:pt x="1971" y="4"/>
                      </a:moveTo>
                      <a:lnTo>
                        <a:pt x="1971" y="4"/>
                      </a:lnTo>
                      <a:cubicBezTo>
                        <a:pt x="1970" y="4"/>
                        <a:pt x="1969" y="3"/>
                        <a:pt x="1969" y="2"/>
                      </a:cubicBezTo>
                      <a:cubicBezTo>
                        <a:pt x="1969" y="1"/>
                        <a:pt x="1970" y="0"/>
                        <a:pt x="1971" y="0"/>
                      </a:cubicBezTo>
                      <a:lnTo>
                        <a:pt x="1971" y="0"/>
                      </a:lnTo>
                      <a:cubicBezTo>
                        <a:pt x="1973" y="0"/>
                        <a:pt x="1973" y="1"/>
                        <a:pt x="1973" y="2"/>
                      </a:cubicBezTo>
                      <a:cubicBezTo>
                        <a:pt x="1973" y="3"/>
                        <a:pt x="1973" y="4"/>
                        <a:pt x="1971" y="4"/>
                      </a:cubicBezTo>
                      <a:close/>
                      <a:moveTo>
                        <a:pt x="1963" y="4"/>
                      </a:moveTo>
                      <a:lnTo>
                        <a:pt x="1963" y="4"/>
                      </a:lnTo>
                      <a:cubicBezTo>
                        <a:pt x="1962" y="4"/>
                        <a:pt x="1961" y="3"/>
                        <a:pt x="1961" y="2"/>
                      </a:cubicBezTo>
                      <a:cubicBezTo>
                        <a:pt x="1961" y="1"/>
                        <a:pt x="1962" y="0"/>
                        <a:pt x="1963" y="0"/>
                      </a:cubicBezTo>
                      <a:lnTo>
                        <a:pt x="1963" y="0"/>
                      </a:lnTo>
                      <a:cubicBezTo>
                        <a:pt x="1964" y="0"/>
                        <a:pt x="1965" y="1"/>
                        <a:pt x="1965" y="2"/>
                      </a:cubicBezTo>
                      <a:cubicBezTo>
                        <a:pt x="1965" y="3"/>
                        <a:pt x="1964" y="4"/>
                        <a:pt x="1963" y="4"/>
                      </a:cubicBezTo>
                      <a:close/>
                      <a:moveTo>
                        <a:pt x="1955" y="4"/>
                      </a:moveTo>
                      <a:lnTo>
                        <a:pt x="1955" y="4"/>
                      </a:lnTo>
                      <a:cubicBezTo>
                        <a:pt x="1954" y="4"/>
                        <a:pt x="1953" y="3"/>
                        <a:pt x="1953" y="2"/>
                      </a:cubicBezTo>
                      <a:cubicBezTo>
                        <a:pt x="1953" y="1"/>
                        <a:pt x="1954" y="0"/>
                        <a:pt x="1955" y="0"/>
                      </a:cubicBezTo>
                      <a:lnTo>
                        <a:pt x="1955" y="0"/>
                      </a:lnTo>
                      <a:cubicBezTo>
                        <a:pt x="1956" y="0"/>
                        <a:pt x="1957" y="1"/>
                        <a:pt x="1957" y="2"/>
                      </a:cubicBezTo>
                      <a:cubicBezTo>
                        <a:pt x="1957" y="3"/>
                        <a:pt x="1956" y="4"/>
                        <a:pt x="1955" y="4"/>
                      </a:cubicBezTo>
                      <a:close/>
                      <a:moveTo>
                        <a:pt x="1947" y="4"/>
                      </a:moveTo>
                      <a:lnTo>
                        <a:pt x="1947" y="4"/>
                      </a:lnTo>
                      <a:cubicBezTo>
                        <a:pt x="1946" y="4"/>
                        <a:pt x="1945" y="3"/>
                        <a:pt x="1945" y="2"/>
                      </a:cubicBezTo>
                      <a:cubicBezTo>
                        <a:pt x="1945" y="1"/>
                        <a:pt x="1946" y="0"/>
                        <a:pt x="1947" y="0"/>
                      </a:cubicBezTo>
                      <a:lnTo>
                        <a:pt x="1947" y="0"/>
                      </a:lnTo>
                      <a:cubicBezTo>
                        <a:pt x="1948" y="0"/>
                        <a:pt x="1949" y="1"/>
                        <a:pt x="1949" y="2"/>
                      </a:cubicBezTo>
                      <a:cubicBezTo>
                        <a:pt x="1949" y="3"/>
                        <a:pt x="1948" y="4"/>
                        <a:pt x="1947" y="4"/>
                      </a:cubicBezTo>
                      <a:close/>
                      <a:moveTo>
                        <a:pt x="1939" y="4"/>
                      </a:moveTo>
                      <a:lnTo>
                        <a:pt x="1939" y="4"/>
                      </a:lnTo>
                      <a:cubicBezTo>
                        <a:pt x="1938" y="4"/>
                        <a:pt x="1937" y="3"/>
                        <a:pt x="1937" y="2"/>
                      </a:cubicBezTo>
                      <a:cubicBezTo>
                        <a:pt x="1937" y="1"/>
                        <a:pt x="1938" y="0"/>
                        <a:pt x="1939" y="0"/>
                      </a:cubicBezTo>
                      <a:lnTo>
                        <a:pt x="1939" y="0"/>
                      </a:lnTo>
                      <a:cubicBezTo>
                        <a:pt x="1940" y="0"/>
                        <a:pt x="1941" y="1"/>
                        <a:pt x="1941" y="2"/>
                      </a:cubicBezTo>
                      <a:cubicBezTo>
                        <a:pt x="1941" y="3"/>
                        <a:pt x="1940" y="4"/>
                        <a:pt x="1939" y="4"/>
                      </a:cubicBezTo>
                      <a:close/>
                      <a:moveTo>
                        <a:pt x="1931" y="4"/>
                      </a:moveTo>
                      <a:lnTo>
                        <a:pt x="1931" y="4"/>
                      </a:lnTo>
                      <a:cubicBezTo>
                        <a:pt x="1930" y="4"/>
                        <a:pt x="1929" y="3"/>
                        <a:pt x="1929" y="2"/>
                      </a:cubicBezTo>
                      <a:cubicBezTo>
                        <a:pt x="1929" y="1"/>
                        <a:pt x="1930" y="0"/>
                        <a:pt x="1931" y="0"/>
                      </a:cubicBezTo>
                      <a:lnTo>
                        <a:pt x="1931" y="0"/>
                      </a:lnTo>
                      <a:cubicBezTo>
                        <a:pt x="1932" y="0"/>
                        <a:pt x="1933" y="1"/>
                        <a:pt x="1933" y="2"/>
                      </a:cubicBezTo>
                      <a:cubicBezTo>
                        <a:pt x="1933" y="3"/>
                        <a:pt x="1932" y="4"/>
                        <a:pt x="1931" y="4"/>
                      </a:cubicBezTo>
                      <a:close/>
                      <a:moveTo>
                        <a:pt x="1923" y="4"/>
                      </a:moveTo>
                      <a:lnTo>
                        <a:pt x="1923" y="4"/>
                      </a:lnTo>
                      <a:cubicBezTo>
                        <a:pt x="1922" y="4"/>
                        <a:pt x="1921" y="3"/>
                        <a:pt x="1921" y="2"/>
                      </a:cubicBezTo>
                      <a:cubicBezTo>
                        <a:pt x="1921" y="1"/>
                        <a:pt x="1922" y="0"/>
                        <a:pt x="1923" y="0"/>
                      </a:cubicBezTo>
                      <a:lnTo>
                        <a:pt x="1923" y="0"/>
                      </a:lnTo>
                      <a:cubicBezTo>
                        <a:pt x="1924" y="0"/>
                        <a:pt x="1925" y="1"/>
                        <a:pt x="1925" y="2"/>
                      </a:cubicBezTo>
                      <a:cubicBezTo>
                        <a:pt x="1925" y="3"/>
                        <a:pt x="1924" y="4"/>
                        <a:pt x="1923" y="4"/>
                      </a:cubicBezTo>
                      <a:close/>
                      <a:moveTo>
                        <a:pt x="1915" y="4"/>
                      </a:moveTo>
                      <a:lnTo>
                        <a:pt x="1915" y="4"/>
                      </a:lnTo>
                      <a:cubicBezTo>
                        <a:pt x="1914" y="4"/>
                        <a:pt x="1913" y="3"/>
                        <a:pt x="1913" y="2"/>
                      </a:cubicBezTo>
                      <a:cubicBezTo>
                        <a:pt x="1913" y="1"/>
                        <a:pt x="1914" y="0"/>
                        <a:pt x="1915" y="0"/>
                      </a:cubicBezTo>
                      <a:lnTo>
                        <a:pt x="1915" y="0"/>
                      </a:lnTo>
                      <a:cubicBezTo>
                        <a:pt x="1916" y="0"/>
                        <a:pt x="1917" y="1"/>
                        <a:pt x="1917" y="2"/>
                      </a:cubicBezTo>
                      <a:cubicBezTo>
                        <a:pt x="1917" y="3"/>
                        <a:pt x="1916" y="4"/>
                        <a:pt x="1915" y="4"/>
                      </a:cubicBezTo>
                      <a:close/>
                      <a:moveTo>
                        <a:pt x="1907" y="4"/>
                      </a:moveTo>
                      <a:lnTo>
                        <a:pt x="1907" y="4"/>
                      </a:lnTo>
                      <a:cubicBezTo>
                        <a:pt x="1906" y="4"/>
                        <a:pt x="1905" y="3"/>
                        <a:pt x="1905" y="2"/>
                      </a:cubicBezTo>
                      <a:cubicBezTo>
                        <a:pt x="1905" y="1"/>
                        <a:pt x="1906" y="0"/>
                        <a:pt x="1907" y="0"/>
                      </a:cubicBezTo>
                      <a:lnTo>
                        <a:pt x="1907" y="0"/>
                      </a:lnTo>
                      <a:cubicBezTo>
                        <a:pt x="1908" y="0"/>
                        <a:pt x="1909" y="1"/>
                        <a:pt x="1909" y="2"/>
                      </a:cubicBezTo>
                      <a:cubicBezTo>
                        <a:pt x="1909" y="3"/>
                        <a:pt x="1908" y="4"/>
                        <a:pt x="1907" y="4"/>
                      </a:cubicBezTo>
                      <a:close/>
                      <a:moveTo>
                        <a:pt x="1899" y="4"/>
                      </a:moveTo>
                      <a:lnTo>
                        <a:pt x="1899" y="4"/>
                      </a:lnTo>
                      <a:cubicBezTo>
                        <a:pt x="1898" y="4"/>
                        <a:pt x="1897" y="3"/>
                        <a:pt x="1897" y="2"/>
                      </a:cubicBezTo>
                      <a:cubicBezTo>
                        <a:pt x="1897" y="1"/>
                        <a:pt x="1898" y="0"/>
                        <a:pt x="1899" y="0"/>
                      </a:cubicBezTo>
                      <a:lnTo>
                        <a:pt x="1899" y="0"/>
                      </a:lnTo>
                      <a:cubicBezTo>
                        <a:pt x="1900" y="0"/>
                        <a:pt x="1901" y="1"/>
                        <a:pt x="1901" y="2"/>
                      </a:cubicBezTo>
                      <a:cubicBezTo>
                        <a:pt x="1901" y="3"/>
                        <a:pt x="1900" y="4"/>
                        <a:pt x="1899" y="4"/>
                      </a:cubicBezTo>
                      <a:close/>
                      <a:moveTo>
                        <a:pt x="1891" y="4"/>
                      </a:moveTo>
                      <a:lnTo>
                        <a:pt x="1891" y="4"/>
                      </a:lnTo>
                      <a:cubicBezTo>
                        <a:pt x="1890" y="4"/>
                        <a:pt x="1889" y="3"/>
                        <a:pt x="1889" y="2"/>
                      </a:cubicBezTo>
                      <a:cubicBezTo>
                        <a:pt x="1889" y="1"/>
                        <a:pt x="1890" y="0"/>
                        <a:pt x="1891" y="0"/>
                      </a:cubicBezTo>
                      <a:lnTo>
                        <a:pt x="1891" y="0"/>
                      </a:lnTo>
                      <a:cubicBezTo>
                        <a:pt x="1892" y="0"/>
                        <a:pt x="1893" y="1"/>
                        <a:pt x="1893" y="2"/>
                      </a:cubicBezTo>
                      <a:cubicBezTo>
                        <a:pt x="1893" y="3"/>
                        <a:pt x="1892" y="4"/>
                        <a:pt x="1891" y="4"/>
                      </a:cubicBezTo>
                      <a:close/>
                      <a:moveTo>
                        <a:pt x="1883" y="4"/>
                      </a:moveTo>
                      <a:lnTo>
                        <a:pt x="1883" y="4"/>
                      </a:lnTo>
                      <a:cubicBezTo>
                        <a:pt x="1882" y="4"/>
                        <a:pt x="1881" y="3"/>
                        <a:pt x="1881" y="2"/>
                      </a:cubicBezTo>
                      <a:cubicBezTo>
                        <a:pt x="1881" y="1"/>
                        <a:pt x="1882" y="0"/>
                        <a:pt x="1883" y="0"/>
                      </a:cubicBezTo>
                      <a:lnTo>
                        <a:pt x="1883" y="0"/>
                      </a:lnTo>
                      <a:cubicBezTo>
                        <a:pt x="1884" y="0"/>
                        <a:pt x="1885" y="1"/>
                        <a:pt x="1885" y="2"/>
                      </a:cubicBezTo>
                      <a:cubicBezTo>
                        <a:pt x="1885" y="3"/>
                        <a:pt x="1884" y="4"/>
                        <a:pt x="1883" y="4"/>
                      </a:cubicBezTo>
                      <a:close/>
                      <a:moveTo>
                        <a:pt x="1875" y="4"/>
                      </a:moveTo>
                      <a:lnTo>
                        <a:pt x="1875" y="4"/>
                      </a:lnTo>
                      <a:cubicBezTo>
                        <a:pt x="1874" y="4"/>
                        <a:pt x="1873" y="3"/>
                        <a:pt x="1873" y="2"/>
                      </a:cubicBezTo>
                      <a:cubicBezTo>
                        <a:pt x="1873" y="1"/>
                        <a:pt x="1874" y="0"/>
                        <a:pt x="1875" y="0"/>
                      </a:cubicBezTo>
                      <a:lnTo>
                        <a:pt x="1875" y="0"/>
                      </a:lnTo>
                      <a:cubicBezTo>
                        <a:pt x="1876" y="0"/>
                        <a:pt x="1877" y="1"/>
                        <a:pt x="1877" y="2"/>
                      </a:cubicBezTo>
                      <a:cubicBezTo>
                        <a:pt x="1877" y="3"/>
                        <a:pt x="1876" y="4"/>
                        <a:pt x="1875" y="4"/>
                      </a:cubicBezTo>
                      <a:close/>
                      <a:moveTo>
                        <a:pt x="1867" y="4"/>
                      </a:moveTo>
                      <a:lnTo>
                        <a:pt x="1867" y="4"/>
                      </a:lnTo>
                      <a:cubicBezTo>
                        <a:pt x="1866" y="4"/>
                        <a:pt x="1865" y="3"/>
                        <a:pt x="1865" y="2"/>
                      </a:cubicBezTo>
                      <a:cubicBezTo>
                        <a:pt x="1865" y="1"/>
                        <a:pt x="1866" y="0"/>
                        <a:pt x="1867" y="0"/>
                      </a:cubicBezTo>
                      <a:lnTo>
                        <a:pt x="1867" y="0"/>
                      </a:lnTo>
                      <a:cubicBezTo>
                        <a:pt x="1868" y="0"/>
                        <a:pt x="1869" y="1"/>
                        <a:pt x="1869" y="2"/>
                      </a:cubicBezTo>
                      <a:cubicBezTo>
                        <a:pt x="1869" y="3"/>
                        <a:pt x="1868" y="4"/>
                        <a:pt x="1867" y="4"/>
                      </a:cubicBezTo>
                      <a:close/>
                      <a:moveTo>
                        <a:pt x="1859" y="4"/>
                      </a:moveTo>
                      <a:lnTo>
                        <a:pt x="1859" y="4"/>
                      </a:lnTo>
                      <a:cubicBezTo>
                        <a:pt x="1858" y="4"/>
                        <a:pt x="1857" y="3"/>
                        <a:pt x="1857" y="2"/>
                      </a:cubicBezTo>
                      <a:cubicBezTo>
                        <a:pt x="1857" y="1"/>
                        <a:pt x="1858" y="0"/>
                        <a:pt x="1859" y="0"/>
                      </a:cubicBezTo>
                      <a:lnTo>
                        <a:pt x="1859" y="0"/>
                      </a:lnTo>
                      <a:cubicBezTo>
                        <a:pt x="1860" y="0"/>
                        <a:pt x="1861" y="1"/>
                        <a:pt x="1861" y="2"/>
                      </a:cubicBezTo>
                      <a:cubicBezTo>
                        <a:pt x="1861" y="3"/>
                        <a:pt x="1860" y="4"/>
                        <a:pt x="1859" y="4"/>
                      </a:cubicBezTo>
                      <a:close/>
                      <a:moveTo>
                        <a:pt x="1851" y="4"/>
                      </a:moveTo>
                      <a:lnTo>
                        <a:pt x="1851" y="4"/>
                      </a:lnTo>
                      <a:cubicBezTo>
                        <a:pt x="1850" y="4"/>
                        <a:pt x="1849" y="3"/>
                        <a:pt x="1849" y="2"/>
                      </a:cubicBezTo>
                      <a:cubicBezTo>
                        <a:pt x="1849" y="1"/>
                        <a:pt x="1850" y="0"/>
                        <a:pt x="1851" y="0"/>
                      </a:cubicBezTo>
                      <a:lnTo>
                        <a:pt x="1851" y="0"/>
                      </a:lnTo>
                      <a:cubicBezTo>
                        <a:pt x="1852" y="0"/>
                        <a:pt x="1853" y="1"/>
                        <a:pt x="1853" y="2"/>
                      </a:cubicBezTo>
                      <a:cubicBezTo>
                        <a:pt x="1853" y="3"/>
                        <a:pt x="1852" y="4"/>
                        <a:pt x="1851" y="4"/>
                      </a:cubicBezTo>
                      <a:close/>
                      <a:moveTo>
                        <a:pt x="1843" y="4"/>
                      </a:moveTo>
                      <a:lnTo>
                        <a:pt x="1843" y="4"/>
                      </a:lnTo>
                      <a:cubicBezTo>
                        <a:pt x="1842" y="4"/>
                        <a:pt x="1841" y="3"/>
                        <a:pt x="1841" y="2"/>
                      </a:cubicBezTo>
                      <a:cubicBezTo>
                        <a:pt x="1841" y="1"/>
                        <a:pt x="1842" y="0"/>
                        <a:pt x="1843" y="0"/>
                      </a:cubicBezTo>
                      <a:lnTo>
                        <a:pt x="1843" y="0"/>
                      </a:lnTo>
                      <a:cubicBezTo>
                        <a:pt x="1844" y="0"/>
                        <a:pt x="1845" y="1"/>
                        <a:pt x="1845" y="2"/>
                      </a:cubicBezTo>
                      <a:cubicBezTo>
                        <a:pt x="1845" y="3"/>
                        <a:pt x="1844" y="4"/>
                        <a:pt x="1843" y="4"/>
                      </a:cubicBezTo>
                      <a:close/>
                      <a:moveTo>
                        <a:pt x="1835" y="4"/>
                      </a:moveTo>
                      <a:lnTo>
                        <a:pt x="1835" y="4"/>
                      </a:lnTo>
                      <a:cubicBezTo>
                        <a:pt x="1834" y="4"/>
                        <a:pt x="1833" y="3"/>
                        <a:pt x="1833" y="2"/>
                      </a:cubicBezTo>
                      <a:cubicBezTo>
                        <a:pt x="1833" y="1"/>
                        <a:pt x="1834" y="0"/>
                        <a:pt x="1835" y="0"/>
                      </a:cubicBezTo>
                      <a:lnTo>
                        <a:pt x="1835" y="0"/>
                      </a:lnTo>
                      <a:cubicBezTo>
                        <a:pt x="1836" y="0"/>
                        <a:pt x="1837" y="1"/>
                        <a:pt x="1837" y="2"/>
                      </a:cubicBezTo>
                      <a:cubicBezTo>
                        <a:pt x="1837" y="3"/>
                        <a:pt x="1836" y="4"/>
                        <a:pt x="1835" y="4"/>
                      </a:cubicBezTo>
                      <a:close/>
                      <a:moveTo>
                        <a:pt x="1827" y="4"/>
                      </a:moveTo>
                      <a:lnTo>
                        <a:pt x="1827" y="4"/>
                      </a:lnTo>
                      <a:cubicBezTo>
                        <a:pt x="1826" y="4"/>
                        <a:pt x="1825" y="3"/>
                        <a:pt x="1825" y="2"/>
                      </a:cubicBezTo>
                      <a:cubicBezTo>
                        <a:pt x="1825" y="1"/>
                        <a:pt x="1826" y="0"/>
                        <a:pt x="1827" y="0"/>
                      </a:cubicBezTo>
                      <a:lnTo>
                        <a:pt x="1827" y="0"/>
                      </a:lnTo>
                      <a:cubicBezTo>
                        <a:pt x="1828" y="0"/>
                        <a:pt x="1829" y="1"/>
                        <a:pt x="1829" y="2"/>
                      </a:cubicBezTo>
                      <a:cubicBezTo>
                        <a:pt x="1829" y="3"/>
                        <a:pt x="1828" y="4"/>
                        <a:pt x="1827" y="4"/>
                      </a:cubicBezTo>
                      <a:close/>
                      <a:moveTo>
                        <a:pt x="1819" y="4"/>
                      </a:moveTo>
                      <a:lnTo>
                        <a:pt x="1819" y="4"/>
                      </a:lnTo>
                      <a:cubicBezTo>
                        <a:pt x="1818" y="4"/>
                        <a:pt x="1817" y="3"/>
                        <a:pt x="1817" y="2"/>
                      </a:cubicBezTo>
                      <a:cubicBezTo>
                        <a:pt x="1817" y="1"/>
                        <a:pt x="1818" y="0"/>
                        <a:pt x="1819" y="0"/>
                      </a:cubicBezTo>
                      <a:lnTo>
                        <a:pt x="1819" y="0"/>
                      </a:lnTo>
                      <a:cubicBezTo>
                        <a:pt x="1820" y="0"/>
                        <a:pt x="1821" y="1"/>
                        <a:pt x="1821" y="2"/>
                      </a:cubicBezTo>
                      <a:cubicBezTo>
                        <a:pt x="1821" y="3"/>
                        <a:pt x="1820" y="4"/>
                        <a:pt x="1819" y="4"/>
                      </a:cubicBezTo>
                      <a:close/>
                      <a:moveTo>
                        <a:pt x="1811" y="4"/>
                      </a:moveTo>
                      <a:lnTo>
                        <a:pt x="1811" y="4"/>
                      </a:lnTo>
                      <a:cubicBezTo>
                        <a:pt x="1810" y="4"/>
                        <a:pt x="1809" y="3"/>
                        <a:pt x="1809" y="2"/>
                      </a:cubicBezTo>
                      <a:cubicBezTo>
                        <a:pt x="1809" y="1"/>
                        <a:pt x="1810" y="0"/>
                        <a:pt x="1811" y="0"/>
                      </a:cubicBezTo>
                      <a:lnTo>
                        <a:pt x="1811" y="0"/>
                      </a:lnTo>
                      <a:cubicBezTo>
                        <a:pt x="1812" y="0"/>
                        <a:pt x="1813" y="1"/>
                        <a:pt x="1813" y="2"/>
                      </a:cubicBezTo>
                      <a:cubicBezTo>
                        <a:pt x="1813" y="3"/>
                        <a:pt x="1812" y="4"/>
                        <a:pt x="1811" y="4"/>
                      </a:cubicBezTo>
                      <a:close/>
                      <a:moveTo>
                        <a:pt x="1803" y="4"/>
                      </a:moveTo>
                      <a:lnTo>
                        <a:pt x="1803" y="4"/>
                      </a:lnTo>
                      <a:cubicBezTo>
                        <a:pt x="1802" y="4"/>
                        <a:pt x="1801" y="3"/>
                        <a:pt x="1801" y="2"/>
                      </a:cubicBezTo>
                      <a:cubicBezTo>
                        <a:pt x="1801" y="1"/>
                        <a:pt x="1802" y="0"/>
                        <a:pt x="1803" y="0"/>
                      </a:cubicBezTo>
                      <a:lnTo>
                        <a:pt x="1803" y="0"/>
                      </a:lnTo>
                      <a:cubicBezTo>
                        <a:pt x="1804" y="0"/>
                        <a:pt x="1805" y="1"/>
                        <a:pt x="1805" y="2"/>
                      </a:cubicBezTo>
                      <a:cubicBezTo>
                        <a:pt x="1805" y="3"/>
                        <a:pt x="1804" y="4"/>
                        <a:pt x="1803" y="4"/>
                      </a:cubicBezTo>
                      <a:close/>
                      <a:moveTo>
                        <a:pt x="1795" y="4"/>
                      </a:moveTo>
                      <a:lnTo>
                        <a:pt x="1795" y="4"/>
                      </a:lnTo>
                      <a:cubicBezTo>
                        <a:pt x="1794" y="4"/>
                        <a:pt x="1793" y="3"/>
                        <a:pt x="1793" y="2"/>
                      </a:cubicBezTo>
                      <a:cubicBezTo>
                        <a:pt x="1793" y="1"/>
                        <a:pt x="1794" y="0"/>
                        <a:pt x="1795" y="0"/>
                      </a:cubicBezTo>
                      <a:lnTo>
                        <a:pt x="1795" y="0"/>
                      </a:lnTo>
                      <a:cubicBezTo>
                        <a:pt x="1796" y="0"/>
                        <a:pt x="1797" y="1"/>
                        <a:pt x="1797" y="2"/>
                      </a:cubicBezTo>
                      <a:cubicBezTo>
                        <a:pt x="1797" y="3"/>
                        <a:pt x="1796" y="4"/>
                        <a:pt x="1795" y="4"/>
                      </a:cubicBezTo>
                      <a:close/>
                      <a:moveTo>
                        <a:pt x="1787" y="4"/>
                      </a:moveTo>
                      <a:lnTo>
                        <a:pt x="1787" y="4"/>
                      </a:lnTo>
                      <a:cubicBezTo>
                        <a:pt x="1786" y="4"/>
                        <a:pt x="1785" y="3"/>
                        <a:pt x="1785" y="2"/>
                      </a:cubicBezTo>
                      <a:cubicBezTo>
                        <a:pt x="1785" y="1"/>
                        <a:pt x="1786" y="0"/>
                        <a:pt x="1787" y="0"/>
                      </a:cubicBezTo>
                      <a:lnTo>
                        <a:pt x="1787" y="0"/>
                      </a:lnTo>
                      <a:cubicBezTo>
                        <a:pt x="1788" y="0"/>
                        <a:pt x="1789" y="1"/>
                        <a:pt x="1789" y="2"/>
                      </a:cubicBezTo>
                      <a:cubicBezTo>
                        <a:pt x="1789" y="3"/>
                        <a:pt x="1788" y="4"/>
                        <a:pt x="1787" y="4"/>
                      </a:cubicBezTo>
                      <a:close/>
                      <a:moveTo>
                        <a:pt x="1779" y="4"/>
                      </a:moveTo>
                      <a:lnTo>
                        <a:pt x="1779" y="4"/>
                      </a:lnTo>
                      <a:cubicBezTo>
                        <a:pt x="1778" y="4"/>
                        <a:pt x="1777" y="3"/>
                        <a:pt x="1777" y="2"/>
                      </a:cubicBezTo>
                      <a:cubicBezTo>
                        <a:pt x="1777" y="1"/>
                        <a:pt x="1778" y="0"/>
                        <a:pt x="1779" y="0"/>
                      </a:cubicBezTo>
                      <a:lnTo>
                        <a:pt x="1779" y="0"/>
                      </a:lnTo>
                      <a:cubicBezTo>
                        <a:pt x="1780" y="0"/>
                        <a:pt x="1781" y="1"/>
                        <a:pt x="1781" y="2"/>
                      </a:cubicBezTo>
                      <a:cubicBezTo>
                        <a:pt x="1781" y="3"/>
                        <a:pt x="1780" y="4"/>
                        <a:pt x="1779" y="4"/>
                      </a:cubicBezTo>
                      <a:close/>
                      <a:moveTo>
                        <a:pt x="1771" y="4"/>
                      </a:moveTo>
                      <a:lnTo>
                        <a:pt x="1771" y="4"/>
                      </a:lnTo>
                      <a:cubicBezTo>
                        <a:pt x="1770" y="4"/>
                        <a:pt x="1769" y="3"/>
                        <a:pt x="1769" y="2"/>
                      </a:cubicBezTo>
                      <a:cubicBezTo>
                        <a:pt x="1769" y="1"/>
                        <a:pt x="1770" y="0"/>
                        <a:pt x="1771" y="0"/>
                      </a:cubicBezTo>
                      <a:lnTo>
                        <a:pt x="1771" y="0"/>
                      </a:lnTo>
                      <a:cubicBezTo>
                        <a:pt x="1772" y="0"/>
                        <a:pt x="1773" y="1"/>
                        <a:pt x="1773" y="2"/>
                      </a:cubicBezTo>
                      <a:cubicBezTo>
                        <a:pt x="1773" y="3"/>
                        <a:pt x="1772" y="4"/>
                        <a:pt x="1771" y="4"/>
                      </a:cubicBezTo>
                      <a:close/>
                      <a:moveTo>
                        <a:pt x="1763" y="4"/>
                      </a:moveTo>
                      <a:lnTo>
                        <a:pt x="1763" y="4"/>
                      </a:lnTo>
                      <a:cubicBezTo>
                        <a:pt x="1762" y="4"/>
                        <a:pt x="1761" y="3"/>
                        <a:pt x="1761" y="2"/>
                      </a:cubicBezTo>
                      <a:cubicBezTo>
                        <a:pt x="1761" y="1"/>
                        <a:pt x="1762" y="0"/>
                        <a:pt x="1763" y="0"/>
                      </a:cubicBezTo>
                      <a:lnTo>
                        <a:pt x="1763" y="0"/>
                      </a:lnTo>
                      <a:cubicBezTo>
                        <a:pt x="1764" y="0"/>
                        <a:pt x="1765" y="1"/>
                        <a:pt x="1765" y="2"/>
                      </a:cubicBezTo>
                      <a:cubicBezTo>
                        <a:pt x="1765" y="3"/>
                        <a:pt x="1764" y="4"/>
                        <a:pt x="1763" y="4"/>
                      </a:cubicBezTo>
                      <a:close/>
                      <a:moveTo>
                        <a:pt x="1755" y="4"/>
                      </a:moveTo>
                      <a:lnTo>
                        <a:pt x="1755" y="4"/>
                      </a:lnTo>
                      <a:cubicBezTo>
                        <a:pt x="1754" y="4"/>
                        <a:pt x="1753" y="3"/>
                        <a:pt x="1753" y="2"/>
                      </a:cubicBezTo>
                      <a:cubicBezTo>
                        <a:pt x="1753" y="1"/>
                        <a:pt x="1754" y="0"/>
                        <a:pt x="1755" y="0"/>
                      </a:cubicBezTo>
                      <a:lnTo>
                        <a:pt x="1755" y="0"/>
                      </a:lnTo>
                      <a:cubicBezTo>
                        <a:pt x="1756" y="0"/>
                        <a:pt x="1757" y="1"/>
                        <a:pt x="1757" y="2"/>
                      </a:cubicBezTo>
                      <a:cubicBezTo>
                        <a:pt x="1757" y="3"/>
                        <a:pt x="1756" y="4"/>
                        <a:pt x="1755" y="4"/>
                      </a:cubicBezTo>
                      <a:close/>
                      <a:moveTo>
                        <a:pt x="1747" y="4"/>
                      </a:moveTo>
                      <a:lnTo>
                        <a:pt x="1747" y="4"/>
                      </a:lnTo>
                      <a:cubicBezTo>
                        <a:pt x="1746" y="4"/>
                        <a:pt x="1745" y="3"/>
                        <a:pt x="1745" y="2"/>
                      </a:cubicBezTo>
                      <a:cubicBezTo>
                        <a:pt x="1745" y="1"/>
                        <a:pt x="1746" y="0"/>
                        <a:pt x="1747" y="0"/>
                      </a:cubicBezTo>
                      <a:lnTo>
                        <a:pt x="1747" y="0"/>
                      </a:lnTo>
                      <a:cubicBezTo>
                        <a:pt x="1748" y="0"/>
                        <a:pt x="1749" y="1"/>
                        <a:pt x="1749" y="2"/>
                      </a:cubicBezTo>
                      <a:cubicBezTo>
                        <a:pt x="1749" y="3"/>
                        <a:pt x="1748" y="4"/>
                        <a:pt x="1747" y="4"/>
                      </a:cubicBezTo>
                      <a:close/>
                      <a:moveTo>
                        <a:pt x="1739" y="4"/>
                      </a:moveTo>
                      <a:lnTo>
                        <a:pt x="1739" y="4"/>
                      </a:lnTo>
                      <a:cubicBezTo>
                        <a:pt x="1738" y="4"/>
                        <a:pt x="1737" y="3"/>
                        <a:pt x="1737" y="2"/>
                      </a:cubicBezTo>
                      <a:cubicBezTo>
                        <a:pt x="1737" y="1"/>
                        <a:pt x="1738" y="0"/>
                        <a:pt x="1739" y="0"/>
                      </a:cubicBezTo>
                      <a:lnTo>
                        <a:pt x="1739" y="0"/>
                      </a:lnTo>
                      <a:cubicBezTo>
                        <a:pt x="1740" y="0"/>
                        <a:pt x="1741" y="1"/>
                        <a:pt x="1741" y="2"/>
                      </a:cubicBezTo>
                      <a:cubicBezTo>
                        <a:pt x="1741" y="3"/>
                        <a:pt x="1740" y="4"/>
                        <a:pt x="1739" y="4"/>
                      </a:cubicBezTo>
                      <a:close/>
                      <a:moveTo>
                        <a:pt x="1731" y="4"/>
                      </a:moveTo>
                      <a:lnTo>
                        <a:pt x="1731" y="4"/>
                      </a:lnTo>
                      <a:cubicBezTo>
                        <a:pt x="1730" y="4"/>
                        <a:pt x="1729" y="3"/>
                        <a:pt x="1729" y="2"/>
                      </a:cubicBezTo>
                      <a:cubicBezTo>
                        <a:pt x="1729" y="1"/>
                        <a:pt x="1730" y="0"/>
                        <a:pt x="1731" y="0"/>
                      </a:cubicBezTo>
                      <a:lnTo>
                        <a:pt x="1731" y="0"/>
                      </a:lnTo>
                      <a:cubicBezTo>
                        <a:pt x="1732" y="0"/>
                        <a:pt x="1733" y="1"/>
                        <a:pt x="1733" y="2"/>
                      </a:cubicBezTo>
                      <a:cubicBezTo>
                        <a:pt x="1733" y="3"/>
                        <a:pt x="1732" y="4"/>
                        <a:pt x="1731" y="4"/>
                      </a:cubicBezTo>
                      <a:close/>
                      <a:moveTo>
                        <a:pt x="1723" y="4"/>
                      </a:moveTo>
                      <a:lnTo>
                        <a:pt x="1723" y="4"/>
                      </a:lnTo>
                      <a:cubicBezTo>
                        <a:pt x="1722" y="4"/>
                        <a:pt x="1721" y="3"/>
                        <a:pt x="1721" y="2"/>
                      </a:cubicBezTo>
                      <a:cubicBezTo>
                        <a:pt x="1721" y="1"/>
                        <a:pt x="1722" y="0"/>
                        <a:pt x="1723" y="0"/>
                      </a:cubicBezTo>
                      <a:lnTo>
                        <a:pt x="1723" y="0"/>
                      </a:lnTo>
                      <a:cubicBezTo>
                        <a:pt x="1724" y="0"/>
                        <a:pt x="1725" y="1"/>
                        <a:pt x="1725" y="2"/>
                      </a:cubicBezTo>
                      <a:cubicBezTo>
                        <a:pt x="1725" y="3"/>
                        <a:pt x="1724" y="4"/>
                        <a:pt x="1723" y="4"/>
                      </a:cubicBezTo>
                      <a:close/>
                      <a:moveTo>
                        <a:pt x="1715" y="4"/>
                      </a:moveTo>
                      <a:lnTo>
                        <a:pt x="1715" y="4"/>
                      </a:lnTo>
                      <a:cubicBezTo>
                        <a:pt x="1714" y="4"/>
                        <a:pt x="1713" y="3"/>
                        <a:pt x="1713" y="2"/>
                      </a:cubicBezTo>
                      <a:cubicBezTo>
                        <a:pt x="1713" y="1"/>
                        <a:pt x="1714" y="0"/>
                        <a:pt x="1715" y="0"/>
                      </a:cubicBezTo>
                      <a:lnTo>
                        <a:pt x="1715" y="0"/>
                      </a:lnTo>
                      <a:cubicBezTo>
                        <a:pt x="1716" y="0"/>
                        <a:pt x="1717" y="1"/>
                        <a:pt x="1717" y="2"/>
                      </a:cubicBezTo>
                      <a:cubicBezTo>
                        <a:pt x="1717" y="3"/>
                        <a:pt x="1716" y="4"/>
                        <a:pt x="1715" y="4"/>
                      </a:cubicBezTo>
                      <a:close/>
                      <a:moveTo>
                        <a:pt x="1707" y="4"/>
                      </a:moveTo>
                      <a:lnTo>
                        <a:pt x="1707" y="4"/>
                      </a:lnTo>
                      <a:cubicBezTo>
                        <a:pt x="1706" y="4"/>
                        <a:pt x="1705" y="3"/>
                        <a:pt x="1705" y="2"/>
                      </a:cubicBezTo>
                      <a:cubicBezTo>
                        <a:pt x="1705" y="1"/>
                        <a:pt x="1706" y="0"/>
                        <a:pt x="1707" y="0"/>
                      </a:cubicBezTo>
                      <a:lnTo>
                        <a:pt x="1707" y="0"/>
                      </a:lnTo>
                      <a:cubicBezTo>
                        <a:pt x="1708" y="0"/>
                        <a:pt x="1709" y="1"/>
                        <a:pt x="1709" y="2"/>
                      </a:cubicBezTo>
                      <a:cubicBezTo>
                        <a:pt x="1709" y="3"/>
                        <a:pt x="1708" y="4"/>
                        <a:pt x="1707" y="4"/>
                      </a:cubicBezTo>
                      <a:close/>
                      <a:moveTo>
                        <a:pt x="1699" y="4"/>
                      </a:moveTo>
                      <a:lnTo>
                        <a:pt x="1699" y="4"/>
                      </a:lnTo>
                      <a:cubicBezTo>
                        <a:pt x="1698" y="4"/>
                        <a:pt x="1697" y="3"/>
                        <a:pt x="1697" y="2"/>
                      </a:cubicBezTo>
                      <a:cubicBezTo>
                        <a:pt x="1697" y="1"/>
                        <a:pt x="1698" y="0"/>
                        <a:pt x="1699" y="0"/>
                      </a:cubicBezTo>
                      <a:lnTo>
                        <a:pt x="1699" y="0"/>
                      </a:lnTo>
                      <a:cubicBezTo>
                        <a:pt x="1700" y="0"/>
                        <a:pt x="1701" y="1"/>
                        <a:pt x="1701" y="2"/>
                      </a:cubicBezTo>
                      <a:cubicBezTo>
                        <a:pt x="1701" y="3"/>
                        <a:pt x="1700" y="4"/>
                        <a:pt x="1699" y="4"/>
                      </a:cubicBezTo>
                      <a:close/>
                      <a:moveTo>
                        <a:pt x="1691" y="4"/>
                      </a:moveTo>
                      <a:lnTo>
                        <a:pt x="1691" y="4"/>
                      </a:lnTo>
                      <a:cubicBezTo>
                        <a:pt x="1690" y="4"/>
                        <a:pt x="1689" y="3"/>
                        <a:pt x="1689" y="2"/>
                      </a:cubicBezTo>
                      <a:cubicBezTo>
                        <a:pt x="1689" y="1"/>
                        <a:pt x="1690" y="0"/>
                        <a:pt x="1691" y="0"/>
                      </a:cubicBezTo>
                      <a:lnTo>
                        <a:pt x="1691" y="0"/>
                      </a:lnTo>
                      <a:cubicBezTo>
                        <a:pt x="1692" y="0"/>
                        <a:pt x="1693" y="1"/>
                        <a:pt x="1693" y="2"/>
                      </a:cubicBezTo>
                      <a:cubicBezTo>
                        <a:pt x="1693" y="3"/>
                        <a:pt x="1692" y="4"/>
                        <a:pt x="1691" y="4"/>
                      </a:cubicBezTo>
                      <a:close/>
                      <a:moveTo>
                        <a:pt x="1683" y="4"/>
                      </a:moveTo>
                      <a:lnTo>
                        <a:pt x="1683" y="4"/>
                      </a:lnTo>
                      <a:cubicBezTo>
                        <a:pt x="1682" y="4"/>
                        <a:pt x="1681" y="3"/>
                        <a:pt x="1681" y="2"/>
                      </a:cubicBezTo>
                      <a:cubicBezTo>
                        <a:pt x="1681" y="1"/>
                        <a:pt x="1682" y="0"/>
                        <a:pt x="1683" y="0"/>
                      </a:cubicBezTo>
                      <a:lnTo>
                        <a:pt x="1683" y="0"/>
                      </a:lnTo>
                      <a:cubicBezTo>
                        <a:pt x="1684" y="0"/>
                        <a:pt x="1685" y="1"/>
                        <a:pt x="1685" y="2"/>
                      </a:cubicBezTo>
                      <a:cubicBezTo>
                        <a:pt x="1685" y="3"/>
                        <a:pt x="1684" y="4"/>
                        <a:pt x="1683" y="4"/>
                      </a:cubicBezTo>
                      <a:close/>
                      <a:moveTo>
                        <a:pt x="1675" y="4"/>
                      </a:moveTo>
                      <a:lnTo>
                        <a:pt x="1675" y="4"/>
                      </a:lnTo>
                      <a:cubicBezTo>
                        <a:pt x="1674" y="4"/>
                        <a:pt x="1673" y="3"/>
                        <a:pt x="1673" y="2"/>
                      </a:cubicBezTo>
                      <a:cubicBezTo>
                        <a:pt x="1673" y="1"/>
                        <a:pt x="1674" y="0"/>
                        <a:pt x="1675" y="0"/>
                      </a:cubicBezTo>
                      <a:lnTo>
                        <a:pt x="1675" y="0"/>
                      </a:lnTo>
                      <a:cubicBezTo>
                        <a:pt x="1676" y="0"/>
                        <a:pt x="1677" y="1"/>
                        <a:pt x="1677" y="2"/>
                      </a:cubicBezTo>
                      <a:cubicBezTo>
                        <a:pt x="1677" y="3"/>
                        <a:pt x="1676" y="4"/>
                        <a:pt x="1675" y="4"/>
                      </a:cubicBezTo>
                      <a:close/>
                      <a:moveTo>
                        <a:pt x="1667" y="4"/>
                      </a:moveTo>
                      <a:lnTo>
                        <a:pt x="1667" y="4"/>
                      </a:lnTo>
                      <a:cubicBezTo>
                        <a:pt x="1666" y="4"/>
                        <a:pt x="1665" y="3"/>
                        <a:pt x="1665" y="2"/>
                      </a:cubicBezTo>
                      <a:cubicBezTo>
                        <a:pt x="1665" y="1"/>
                        <a:pt x="1666" y="0"/>
                        <a:pt x="1667" y="0"/>
                      </a:cubicBezTo>
                      <a:lnTo>
                        <a:pt x="1667" y="0"/>
                      </a:lnTo>
                      <a:cubicBezTo>
                        <a:pt x="1668" y="0"/>
                        <a:pt x="1669" y="1"/>
                        <a:pt x="1669" y="2"/>
                      </a:cubicBezTo>
                      <a:cubicBezTo>
                        <a:pt x="1669" y="3"/>
                        <a:pt x="1668" y="4"/>
                        <a:pt x="1667" y="4"/>
                      </a:cubicBezTo>
                      <a:close/>
                      <a:moveTo>
                        <a:pt x="1659" y="4"/>
                      </a:moveTo>
                      <a:lnTo>
                        <a:pt x="1659" y="4"/>
                      </a:lnTo>
                      <a:cubicBezTo>
                        <a:pt x="1658" y="4"/>
                        <a:pt x="1657" y="3"/>
                        <a:pt x="1657" y="2"/>
                      </a:cubicBezTo>
                      <a:cubicBezTo>
                        <a:pt x="1657" y="1"/>
                        <a:pt x="1658" y="0"/>
                        <a:pt x="1659" y="0"/>
                      </a:cubicBezTo>
                      <a:lnTo>
                        <a:pt x="1659" y="0"/>
                      </a:lnTo>
                      <a:cubicBezTo>
                        <a:pt x="1660" y="0"/>
                        <a:pt x="1661" y="1"/>
                        <a:pt x="1661" y="2"/>
                      </a:cubicBezTo>
                      <a:cubicBezTo>
                        <a:pt x="1661" y="3"/>
                        <a:pt x="1660" y="4"/>
                        <a:pt x="1659" y="4"/>
                      </a:cubicBezTo>
                      <a:close/>
                      <a:moveTo>
                        <a:pt x="1651" y="4"/>
                      </a:moveTo>
                      <a:lnTo>
                        <a:pt x="1651" y="4"/>
                      </a:lnTo>
                      <a:cubicBezTo>
                        <a:pt x="1650" y="4"/>
                        <a:pt x="1649" y="3"/>
                        <a:pt x="1649" y="2"/>
                      </a:cubicBezTo>
                      <a:cubicBezTo>
                        <a:pt x="1649" y="1"/>
                        <a:pt x="1650" y="0"/>
                        <a:pt x="1651" y="0"/>
                      </a:cubicBezTo>
                      <a:lnTo>
                        <a:pt x="1651" y="0"/>
                      </a:lnTo>
                      <a:cubicBezTo>
                        <a:pt x="1652" y="0"/>
                        <a:pt x="1653" y="1"/>
                        <a:pt x="1653" y="2"/>
                      </a:cubicBezTo>
                      <a:cubicBezTo>
                        <a:pt x="1653" y="3"/>
                        <a:pt x="1652" y="4"/>
                        <a:pt x="1651" y="4"/>
                      </a:cubicBezTo>
                      <a:close/>
                      <a:moveTo>
                        <a:pt x="1643" y="4"/>
                      </a:moveTo>
                      <a:lnTo>
                        <a:pt x="1643" y="4"/>
                      </a:lnTo>
                      <a:cubicBezTo>
                        <a:pt x="1642" y="4"/>
                        <a:pt x="1641" y="3"/>
                        <a:pt x="1641" y="2"/>
                      </a:cubicBezTo>
                      <a:cubicBezTo>
                        <a:pt x="1641" y="1"/>
                        <a:pt x="1642" y="0"/>
                        <a:pt x="1643" y="0"/>
                      </a:cubicBezTo>
                      <a:lnTo>
                        <a:pt x="1643" y="0"/>
                      </a:lnTo>
                      <a:cubicBezTo>
                        <a:pt x="1644" y="0"/>
                        <a:pt x="1645" y="1"/>
                        <a:pt x="1645" y="2"/>
                      </a:cubicBezTo>
                      <a:cubicBezTo>
                        <a:pt x="1645" y="3"/>
                        <a:pt x="1644" y="4"/>
                        <a:pt x="1643" y="4"/>
                      </a:cubicBezTo>
                      <a:close/>
                      <a:moveTo>
                        <a:pt x="1635" y="4"/>
                      </a:moveTo>
                      <a:lnTo>
                        <a:pt x="1635" y="4"/>
                      </a:lnTo>
                      <a:cubicBezTo>
                        <a:pt x="1634" y="4"/>
                        <a:pt x="1633" y="3"/>
                        <a:pt x="1633" y="2"/>
                      </a:cubicBezTo>
                      <a:cubicBezTo>
                        <a:pt x="1633" y="1"/>
                        <a:pt x="1634" y="0"/>
                        <a:pt x="1635" y="0"/>
                      </a:cubicBezTo>
                      <a:lnTo>
                        <a:pt x="1635" y="0"/>
                      </a:lnTo>
                      <a:cubicBezTo>
                        <a:pt x="1636" y="0"/>
                        <a:pt x="1637" y="1"/>
                        <a:pt x="1637" y="2"/>
                      </a:cubicBezTo>
                      <a:cubicBezTo>
                        <a:pt x="1637" y="3"/>
                        <a:pt x="1636" y="4"/>
                        <a:pt x="1635" y="4"/>
                      </a:cubicBezTo>
                      <a:close/>
                      <a:moveTo>
                        <a:pt x="1627" y="4"/>
                      </a:moveTo>
                      <a:lnTo>
                        <a:pt x="1627" y="4"/>
                      </a:lnTo>
                      <a:cubicBezTo>
                        <a:pt x="1626" y="4"/>
                        <a:pt x="1625" y="3"/>
                        <a:pt x="1625" y="2"/>
                      </a:cubicBezTo>
                      <a:cubicBezTo>
                        <a:pt x="1625" y="1"/>
                        <a:pt x="1626" y="0"/>
                        <a:pt x="1627" y="0"/>
                      </a:cubicBezTo>
                      <a:lnTo>
                        <a:pt x="1627" y="0"/>
                      </a:lnTo>
                      <a:cubicBezTo>
                        <a:pt x="1628" y="0"/>
                        <a:pt x="1629" y="1"/>
                        <a:pt x="1629" y="2"/>
                      </a:cubicBezTo>
                      <a:cubicBezTo>
                        <a:pt x="1629" y="3"/>
                        <a:pt x="1628" y="4"/>
                        <a:pt x="1627" y="4"/>
                      </a:cubicBezTo>
                      <a:close/>
                      <a:moveTo>
                        <a:pt x="1619" y="4"/>
                      </a:moveTo>
                      <a:lnTo>
                        <a:pt x="1619" y="4"/>
                      </a:lnTo>
                      <a:cubicBezTo>
                        <a:pt x="1618" y="4"/>
                        <a:pt x="1617" y="3"/>
                        <a:pt x="1617" y="2"/>
                      </a:cubicBezTo>
                      <a:cubicBezTo>
                        <a:pt x="1617" y="1"/>
                        <a:pt x="1618" y="0"/>
                        <a:pt x="1619" y="0"/>
                      </a:cubicBezTo>
                      <a:lnTo>
                        <a:pt x="1619" y="0"/>
                      </a:lnTo>
                      <a:cubicBezTo>
                        <a:pt x="1620" y="0"/>
                        <a:pt x="1621" y="1"/>
                        <a:pt x="1621" y="2"/>
                      </a:cubicBezTo>
                      <a:cubicBezTo>
                        <a:pt x="1621" y="3"/>
                        <a:pt x="1620" y="4"/>
                        <a:pt x="1619" y="4"/>
                      </a:cubicBezTo>
                      <a:close/>
                      <a:moveTo>
                        <a:pt x="1611" y="4"/>
                      </a:moveTo>
                      <a:lnTo>
                        <a:pt x="1611" y="4"/>
                      </a:lnTo>
                      <a:cubicBezTo>
                        <a:pt x="1610" y="4"/>
                        <a:pt x="1609" y="3"/>
                        <a:pt x="1609" y="2"/>
                      </a:cubicBezTo>
                      <a:cubicBezTo>
                        <a:pt x="1609" y="1"/>
                        <a:pt x="1610" y="0"/>
                        <a:pt x="1611" y="0"/>
                      </a:cubicBezTo>
                      <a:lnTo>
                        <a:pt x="1611" y="0"/>
                      </a:lnTo>
                      <a:cubicBezTo>
                        <a:pt x="1612" y="0"/>
                        <a:pt x="1613" y="1"/>
                        <a:pt x="1613" y="2"/>
                      </a:cubicBezTo>
                      <a:cubicBezTo>
                        <a:pt x="1613" y="3"/>
                        <a:pt x="1612" y="4"/>
                        <a:pt x="1611" y="4"/>
                      </a:cubicBezTo>
                      <a:close/>
                      <a:moveTo>
                        <a:pt x="1603" y="4"/>
                      </a:moveTo>
                      <a:lnTo>
                        <a:pt x="1603" y="4"/>
                      </a:lnTo>
                      <a:cubicBezTo>
                        <a:pt x="1602" y="4"/>
                        <a:pt x="1601" y="3"/>
                        <a:pt x="1601" y="2"/>
                      </a:cubicBezTo>
                      <a:cubicBezTo>
                        <a:pt x="1601" y="1"/>
                        <a:pt x="1602" y="0"/>
                        <a:pt x="1603" y="0"/>
                      </a:cubicBezTo>
                      <a:lnTo>
                        <a:pt x="1603" y="0"/>
                      </a:lnTo>
                      <a:cubicBezTo>
                        <a:pt x="1604" y="0"/>
                        <a:pt x="1605" y="1"/>
                        <a:pt x="1605" y="2"/>
                      </a:cubicBezTo>
                      <a:cubicBezTo>
                        <a:pt x="1605" y="3"/>
                        <a:pt x="1604" y="4"/>
                        <a:pt x="1603" y="4"/>
                      </a:cubicBezTo>
                      <a:close/>
                      <a:moveTo>
                        <a:pt x="1595" y="4"/>
                      </a:moveTo>
                      <a:lnTo>
                        <a:pt x="1595" y="4"/>
                      </a:lnTo>
                      <a:cubicBezTo>
                        <a:pt x="1594" y="4"/>
                        <a:pt x="1593" y="3"/>
                        <a:pt x="1593" y="2"/>
                      </a:cubicBezTo>
                      <a:cubicBezTo>
                        <a:pt x="1593" y="1"/>
                        <a:pt x="1594" y="0"/>
                        <a:pt x="1595" y="0"/>
                      </a:cubicBezTo>
                      <a:lnTo>
                        <a:pt x="1595" y="0"/>
                      </a:lnTo>
                      <a:cubicBezTo>
                        <a:pt x="1596" y="0"/>
                        <a:pt x="1597" y="1"/>
                        <a:pt x="1597" y="2"/>
                      </a:cubicBezTo>
                      <a:cubicBezTo>
                        <a:pt x="1597" y="3"/>
                        <a:pt x="1596" y="4"/>
                        <a:pt x="1595" y="4"/>
                      </a:cubicBezTo>
                      <a:close/>
                      <a:moveTo>
                        <a:pt x="1587" y="4"/>
                      </a:moveTo>
                      <a:lnTo>
                        <a:pt x="1587" y="4"/>
                      </a:lnTo>
                      <a:cubicBezTo>
                        <a:pt x="1586" y="4"/>
                        <a:pt x="1585" y="3"/>
                        <a:pt x="1585" y="2"/>
                      </a:cubicBezTo>
                      <a:cubicBezTo>
                        <a:pt x="1585" y="1"/>
                        <a:pt x="1586" y="0"/>
                        <a:pt x="1587" y="0"/>
                      </a:cubicBezTo>
                      <a:lnTo>
                        <a:pt x="1587" y="0"/>
                      </a:lnTo>
                      <a:cubicBezTo>
                        <a:pt x="1588" y="0"/>
                        <a:pt x="1589" y="1"/>
                        <a:pt x="1589" y="2"/>
                      </a:cubicBezTo>
                      <a:cubicBezTo>
                        <a:pt x="1589" y="3"/>
                        <a:pt x="1588" y="4"/>
                        <a:pt x="1587" y="4"/>
                      </a:cubicBezTo>
                      <a:close/>
                      <a:moveTo>
                        <a:pt x="1579" y="4"/>
                      </a:moveTo>
                      <a:lnTo>
                        <a:pt x="1579" y="4"/>
                      </a:lnTo>
                      <a:cubicBezTo>
                        <a:pt x="1578" y="4"/>
                        <a:pt x="1577" y="3"/>
                        <a:pt x="1577" y="2"/>
                      </a:cubicBezTo>
                      <a:cubicBezTo>
                        <a:pt x="1577" y="1"/>
                        <a:pt x="1578" y="0"/>
                        <a:pt x="1579" y="0"/>
                      </a:cubicBezTo>
                      <a:lnTo>
                        <a:pt x="1579" y="0"/>
                      </a:lnTo>
                      <a:cubicBezTo>
                        <a:pt x="1580" y="0"/>
                        <a:pt x="1581" y="1"/>
                        <a:pt x="1581" y="2"/>
                      </a:cubicBezTo>
                      <a:cubicBezTo>
                        <a:pt x="1581" y="3"/>
                        <a:pt x="1580" y="4"/>
                        <a:pt x="1579" y="4"/>
                      </a:cubicBezTo>
                      <a:close/>
                      <a:moveTo>
                        <a:pt x="1571" y="4"/>
                      </a:moveTo>
                      <a:lnTo>
                        <a:pt x="1571" y="4"/>
                      </a:lnTo>
                      <a:cubicBezTo>
                        <a:pt x="1570" y="4"/>
                        <a:pt x="1569" y="3"/>
                        <a:pt x="1569" y="2"/>
                      </a:cubicBezTo>
                      <a:cubicBezTo>
                        <a:pt x="1569" y="1"/>
                        <a:pt x="1570" y="0"/>
                        <a:pt x="1571" y="0"/>
                      </a:cubicBezTo>
                      <a:lnTo>
                        <a:pt x="1571" y="0"/>
                      </a:lnTo>
                      <a:cubicBezTo>
                        <a:pt x="1572" y="0"/>
                        <a:pt x="1573" y="1"/>
                        <a:pt x="1573" y="2"/>
                      </a:cubicBezTo>
                      <a:cubicBezTo>
                        <a:pt x="1573" y="3"/>
                        <a:pt x="1572" y="4"/>
                        <a:pt x="1571" y="4"/>
                      </a:cubicBezTo>
                      <a:close/>
                      <a:moveTo>
                        <a:pt x="1563" y="4"/>
                      </a:moveTo>
                      <a:lnTo>
                        <a:pt x="1563" y="4"/>
                      </a:lnTo>
                      <a:cubicBezTo>
                        <a:pt x="1562" y="4"/>
                        <a:pt x="1561" y="3"/>
                        <a:pt x="1561" y="2"/>
                      </a:cubicBezTo>
                      <a:cubicBezTo>
                        <a:pt x="1561" y="1"/>
                        <a:pt x="1562" y="0"/>
                        <a:pt x="1563" y="0"/>
                      </a:cubicBezTo>
                      <a:lnTo>
                        <a:pt x="1563" y="0"/>
                      </a:lnTo>
                      <a:cubicBezTo>
                        <a:pt x="1564" y="0"/>
                        <a:pt x="1565" y="1"/>
                        <a:pt x="1565" y="2"/>
                      </a:cubicBezTo>
                      <a:cubicBezTo>
                        <a:pt x="1565" y="3"/>
                        <a:pt x="1564" y="4"/>
                        <a:pt x="1563" y="4"/>
                      </a:cubicBezTo>
                      <a:close/>
                      <a:moveTo>
                        <a:pt x="1555" y="4"/>
                      </a:moveTo>
                      <a:lnTo>
                        <a:pt x="1555" y="4"/>
                      </a:lnTo>
                      <a:cubicBezTo>
                        <a:pt x="1554" y="4"/>
                        <a:pt x="1553" y="3"/>
                        <a:pt x="1553" y="2"/>
                      </a:cubicBezTo>
                      <a:cubicBezTo>
                        <a:pt x="1553" y="1"/>
                        <a:pt x="1554" y="0"/>
                        <a:pt x="1555" y="0"/>
                      </a:cubicBezTo>
                      <a:lnTo>
                        <a:pt x="1555" y="0"/>
                      </a:lnTo>
                      <a:cubicBezTo>
                        <a:pt x="1556" y="0"/>
                        <a:pt x="1557" y="1"/>
                        <a:pt x="1557" y="2"/>
                      </a:cubicBezTo>
                      <a:cubicBezTo>
                        <a:pt x="1557" y="3"/>
                        <a:pt x="1556" y="4"/>
                        <a:pt x="1555" y="4"/>
                      </a:cubicBezTo>
                      <a:close/>
                      <a:moveTo>
                        <a:pt x="1547" y="4"/>
                      </a:moveTo>
                      <a:lnTo>
                        <a:pt x="1547" y="4"/>
                      </a:lnTo>
                      <a:cubicBezTo>
                        <a:pt x="1546" y="4"/>
                        <a:pt x="1545" y="3"/>
                        <a:pt x="1545" y="2"/>
                      </a:cubicBezTo>
                      <a:cubicBezTo>
                        <a:pt x="1545" y="1"/>
                        <a:pt x="1546" y="0"/>
                        <a:pt x="1547" y="0"/>
                      </a:cubicBezTo>
                      <a:lnTo>
                        <a:pt x="1547" y="0"/>
                      </a:lnTo>
                      <a:cubicBezTo>
                        <a:pt x="1548" y="0"/>
                        <a:pt x="1549" y="1"/>
                        <a:pt x="1549" y="2"/>
                      </a:cubicBezTo>
                      <a:cubicBezTo>
                        <a:pt x="1549" y="3"/>
                        <a:pt x="1548" y="4"/>
                        <a:pt x="1547" y="4"/>
                      </a:cubicBezTo>
                      <a:close/>
                      <a:moveTo>
                        <a:pt x="1539" y="4"/>
                      </a:moveTo>
                      <a:lnTo>
                        <a:pt x="1539" y="4"/>
                      </a:lnTo>
                      <a:cubicBezTo>
                        <a:pt x="1538" y="4"/>
                        <a:pt x="1537" y="3"/>
                        <a:pt x="1537" y="2"/>
                      </a:cubicBezTo>
                      <a:cubicBezTo>
                        <a:pt x="1537" y="1"/>
                        <a:pt x="1538" y="0"/>
                        <a:pt x="1539" y="0"/>
                      </a:cubicBezTo>
                      <a:lnTo>
                        <a:pt x="1539" y="0"/>
                      </a:lnTo>
                      <a:cubicBezTo>
                        <a:pt x="1540" y="0"/>
                        <a:pt x="1541" y="1"/>
                        <a:pt x="1541" y="2"/>
                      </a:cubicBezTo>
                      <a:cubicBezTo>
                        <a:pt x="1541" y="3"/>
                        <a:pt x="1540" y="4"/>
                        <a:pt x="1539" y="4"/>
                      </a:cubicBezTo>
                      <a:close/>
                      <a:moveTo>
                        <a:pt x="1531" y="4"/>
                      </a:moveTo>
                      <a:lnTo>
                        <a:pt x="1531" y="4"/>
                      </a:lnTo>
                      <a:cubicBezTo>
                        <a:pt x="1530" y="4"/>
                        <a:pt x="1529" y="3"/>
                        <a:pt x="1529" y="2"/>
                      </a:cubicBezTo>
                      <a:cubicBezTo>
                        <a:pt x="1529" y="1"/>
                        <a:pt x="1530" y="0"/>
                        <a:pt x="1531" y="0"/>
                      </a:cubicBezTo>
                      <a:lnTo>
                        <a:pt x="1531" y="0"/>
                      </a:lnTo>
                      <a:cubicBezTo>
                        <a:pt x="1532" y="0"/>
                        <a:pt x="1533" y="1"/>
                        <a:pt x="1533" y="2"/>
                      </a:cubicBezTo>
                      <a:cubicBezTo>
                        <a:pt x="1533" y="3"/>
                        <a:pt x="1532" y="4"/>
                        <a:pt x="1531" y="4"/>
                      </a:cubicBezTo>
                      <a:close/>
                      <a:moveTo>
                        <a:pt x="1523" y="4"/>
                      </a:moveTo>
                      <a:lnTo>
                        <a:pt x="1523" y="4"/>
                      </a:lnTo>
                      <a:cubicBezTo>
                        <a:pt x="1522" y="4"/>
                        <a:pt x="1521" y="3"/>
                        <a:pt x="1521" y="2"/>
                      </a:cubicBezTo>
                      <a:cubicBezTo>
                        <a:pt x="1521" y="1"/>
                        <a:pt x="1522" y="0"/>
                        <a:pt x="1523" y="0"/>
                      </a:cubicBezTo>
                      <a:lnTo>
                        <a:pt x="1523" y="0"/>
                      </a:lnTo>
                      <a:cubicBezTo>
                        <a:pt x="1524" y="0"/>
                        <a:pt x="1525" y="1"/>
                        <a:pt x="1525" y="2"/>
                      </a:cubicBezTo>
                      <a:cubicBezTo>
                        <a:pt x="1525" y="3"/>
                        <a:pt x="1524" y="4"/>
                        <a:pt x="1523" y="4"/>
                      </a:cubicBezTo>
                      <a:close/>
                      <a:moveTo>
                        <a:pt x="1515" y="4"/>
                      </a:moveTo>
                      <a:lnTo>
                        <a:pt x="1515" y="4"/>
                      </a:lnTo>
                      <a:cubicBezTo>
                        <a:pt x="1514" y="4"/>
                        <a:pt x="1513" y="3"/>
                        <a:pt x="1513" y="2"/>
                      </a:cubicBezTo>
                      <a:cubicBezTo>
                        <a:pt x="1513" y="1"/>
                        <a:pt x="1514" y="0"/>
                        <a:pt x="1515" y="0"/>
                      </a:cubicBezTo>
                      <a:lnTo>
                        <a:pt x="1515" y="0"/>
                      </a:lnTo>
                      <a:cubicBezTo>
                        <a:pt x="1516" y="0"/>
                        <a:pt x="1517" y="1"/>
                        <a:pt x="1517" y="2"/>
                      </a:cubicBezTo>
                      <a:cubicBezTo>
                        <a:pt x="1517" y="3"/>
                        <a:pt x="1516" y="4"/>
                        <a:pt x="1515" y="4"/>
                      </a:cubicBezTo>
                      <a:close/>
                      <a:moveTo>
                        <a:pt x="1507" y="4"/>
                      </a:moveTo>
                      <a:lnTo>
                        <a:pt x="1507" y="4"/>
                      </a:lnTo>
                      <a:cubicBezTo>
                        <a:pt x="1506" y="4"/>
                        <a:pt x="1505" y="3"/>
                        <a:pt x="1505" y="2"/>
                      </a:cubicBezTo>
                      <a:cubicBezTo>
                        <a:pt x="1505" y="1"/>
                        <a:pt x="1506" y="0"/>
                        <a:pt x="1507" y="0"/>
                      </a:cubicBezTo>
                      <a:lnTo>
                        <a:pt x="1507" y="0"/>
                      </a:lnTo>
                      <a:cubicBezTo>
                        <a:pt x="1508" y="0"/>
                        <a:pt x="1509" y="1"/>
                        <a:pt x="1509" y="2"/>
                      </a:cubicBezTo>
                      <a:cubicBezTo>
                        <a:pt x="1509" y="3"/>
                        <a:pt x="1508" y="4"/>
                        <a:pt x="1507" y="4"/>
                      </a:cubicBezTo>
                      <a:close/>
                      <a:moveTo>
                        <a:pt x="1499" y="4"/>
                      </a:moveTo>
                      <a:lnTo>
                        <a:pt x="1499" y="4"/>
                      </a:lnTo>
                      <a:cubicBezTo>
                        <a:pt x="1498" y="4"/>
                        <a:pt x="1497" y="3"/>
                        <a:pt x="1497" y="2"/>
                      </a:cubicBezTo>
                      <a:cubicBezTo>
                        <a:pt x="1497" y="1"/>
                        <a:pt x="1498" y="0"/>
                        <a:pt x="1499" y="0"/>
                      </a:cubicBezTo>
                      <a:lnTo>
                        <a:pt x="1499" y="0"/>
                      </a:lnTo>
                      <a:cubicBezTo>
                        <a:pt x="1500" y="0"/>
                        <a:pt x="1501" y="1"/>
                        <a:pt x="1501" y="2"/>
                      </a:cubicBezTo>
                      <a:cubicBezTo>
                        <a:pt x="1501" y="3"/>
                        <a:pt x="1500" y="4"/>
                        <a:pt x="1499" y="4"/>
                      </a:cubicBezTo>
                      <a:close/>
                      <a:moveTo>
                        <a:pt x="1491" y="4"/>
                      </a:moveTo>
                      <a:lnTo>
                        <a:pt x="1491" y="4"/>
                      </a:lnTo>
                      <a:cubicBezTo>
                        <a:pt x="1490" y="4"/>
                        <a:pt x="1489" y="3"/>
                        <a:pt x="1489" y="2"/>
                      </a:cubicBezTo>
                      <a:cubicBezTo>
                        <a:pt x="1489" y="1"/>
                        <a:pt x="1490" y="0"/>
                        <a:pt x="1491" y="0"/>
                      </a:cubicBezTo>
                      <a:lnTo>
                        <a:pt x="1491" y="0"/>
                      </a:lnTo>
                      <a:cubicBezTo>
                        <a:pt x="1492" y="0"/>
                        <a:pt x="1493" y="1"/>
                        <a:pt x="1493" y="2"/>
                      </a:cubicBezTo>
                      <a:cubicBezTo>
                        <a:pt x="1493" y="3"/>
                        <a:pt x="1492" y="4"/>
                        <a:pt x="1491" y="4"/>
                      </a:cubicBezTo>
                      <a:close/>
                      <a:moveTo>
                        <a:pt x="1483" y="4"/>
                      </a:moveTo>
                      <a:lnTo>
                        <a:pt x="1483" y="4"/>
                      </a:lnTo>
                      <a:cubicBezTo>
                        <a:pt x="1482" y="4"/>
                        <a:pt x="1481" y="3"/>
                        <a:pt x="1481" y="2"/>
                      </a:cubicBezTo>
                      <a:cubicBezTo>
                        <a:pt x="1481" y="1"/>
                        <a:pt x="1482" y="0"/>
                        <a:pt x="1483" y="0"/>
                      </a:cubicBezTo>
                      <a:lnTo>
                        <a:pt x="1483" y="0"/>
                      </a:lnTo>
                      <a:cubicBezTo>
                        <a:pt x="1484" y="0"/>
                        <a:pt x="1485" y="1"/>
                        <a:pt x="1485" y="2"/>
                      </a:cubicBezTo>
                      <a:cubicBezTo>
                        <a:pt x="1485" y="3"/>
                        <a:pt x="1484" y="4"/>
                        <a:pt x="1483" y="4"/>
                      </a:cubicBezTo>
                      <a:close/>
                      <a:moveTo>
                        <a:pt x="1475" y="4"/>
                      </a:moveTo>
                      <a:lnTo>
                        <a:pt x="1475" y="4"/>
                      </a:lnTo>
                      <a:cubicBezTo>
                        <a:pt x="1474" y="4"/>
                        <a:pt x="1473" y="3"/>
                        <a:pt x="1473" y="2"/>
                      </a:cubicBezTo>
                      <a:cubicBezTo>
                        <a:pt x="1473" y="1"/>
                        <a:pt x="1474" y="0"/>
                        <a:pt x="1475" y="0"/>
                      </a:cubicBezTo>
                      <a:lnTo>
                        <a:pt x="1475" y="0"/>
                      </a:lnTo>
                      <a:cubicBezTo>
                        <a:pt x="1476" y="0"/>
                        <a:pt x="1477" y="1"/>
                        <a:pt x="1477" y="2"/>
                      </a:cubicBezTo>
                      <a:cubicBezTo>
                        <a:pt x="1477" y="3"/>
                        <a:pt x="1476" y="4"/>
                        <a:pt x="1475" y="4"/>
                      </a:cubicBezTo>
                      <a:close/>
                      <a:moveTo>
                        <a:pt x="1467" y="4"/>
                      </a:moveTo>
                      <a:lnTo>
                        <a:pt x="1467" y="4"/>
                      </a:lnTo>
                      <a:cubicBezTo>
                        <a:pt x="1466" y="4"/>
                        <a:pt x="1465" y="3"/>
                        <a:pt x="1465" y="2"/>
                      </a:cubicBezTo>
                      <a:cubicBezTo>
                        <a:pt x="1465" y="1"/>
                        <a:pt x="1466" y="0"/>
                        <a:pt x="1467" y="0"/>
                      </a:cubicBezTo>
                      <a:lnTo>
                        <a:pt x="1467" y="0"/>
                      </a:lnTo>
                      <a:cubicBezTo>
                        <a:pt x="1468" y="0"/>
                        <a:pt x="1469" y="1"/>
                        <a:pt x="1469" y="2"/>
                      </a:cubicBezTo>
                      <a:cubicBezTo>
                        <a:pt x="1469" y="3"/>
                        <a:pt x="1468" y="4"/>
                        <a:pt x="1467" y="4"/>
                      </a:cubicBezTo>
                      <a:close/>
                      <a:moveTo>
                        <a:pt x="1459" y="4"/>
                      </a:moveTo>
                      <a:lnTo>
                        <a:pt x="1459" y="4"/>
                      </a:lnTo>
                      <a:cubicBezTo>
                        <a:pt x="1458" y="4"/>
                        <a:pt x="1457" y="3"/>
                        <a:pt x="1457" y="2"/>
                      </a:cubicBezTo>
                      <a:cubicBezTo>
                        <a:pt x="1457" y="1"/>
                        <a:pt x="1458" y="0"/>
                        <a:pt x="1459" y="0"/>
                      </a:cubicBezTo>
                      <a:lnTo>
                        <a:pt x="1459" y="0"/>
                      </a:lnTo>
                      <a:cubicBezTo>
                        <a:pt x="1460" y="0"/>
                        <a:pt x="1461" y="1"/>
                        <a:pt x="1461" y="2"/>
                      </a:cubicBezTo>
                      <a:cubicBezTo>
                        <a:pt x="1461" y="3"/>
                        <a:pt x="1460" y="4"/>
                        <a:pt x="1459" y="4"/>
                      </a:cubicBezTo>
                      <a:close/>
                      <a:moveTo>
                        <a:pt x="1451" y="4"/>
                      </a:moveTo>
                      <a:lnTo>
                        <a:pt x="1451" y="4"/>
                      </a:lnTo>
                      <a:cubicBezTo>
                        <a:pt x="1450" y="4"/>
                        <a:pt x="1449" y="3"/>
                        <a:pt x="1449" y="2"/>
                      </a:cubicBezTo>
                      <a:cubicBezTo>
                        <a:pt x="1449" y="1"/>
                        <a:pt x="1450" y="0"/>
                        <a:pt x="1451" y="0"/>
                      </a:cubicBezTo>
                      <a:lnTo>
                        <a:pt x="1451" y="0"/>
                      </a:lnTo>
                      <a:cubicBezTo>
                        <a:pt x="1452" y="0"/>
                        <a:pt x="1453" y="1"/>
                        <a:pt x="1453" y="2"/>
                      </a:cubicBezTo>
                      <a:cubicBezTo>
                        <a:pt x="1453" y="3"/>
                        <a:pt x="1452" y="4"/>
                        <a:pt x="1451" y="4"/>
                      </a:cubicBezTo>
                      <a:close/>
                      <a:moveTo>
                        <a:pt x="1443" y="4"/>
                      </a:moveTo>
                      <a:lnTo>
                        <a:pt x="1443" y="4"/>
                      </a:lnTo>
                      <a:cubicBezTo>
                        <a:pt x="1442" y="4"/>
                        <a:pt x="1441" y="3"/>
                        <a:pt x="1441" y="2"/>
                      </a:cubicBezTo>
                      <a:cubicBezTo>
                        <a:pt x="1441" y="1"/>
                        <a:pt x="1442" y="0"/>
                        <a:pt x="1443" y="0"/>
                      </a:cubicBezTo>
                      <a:lnTo>
                        <a:pt x="1443" y="0"/>
                      </a:lnTo>
                      <a:cubicBezTo>
                        <a:pt x="1444" y="0"/>
                        <a:pt x="1445" y="1"/>
                        <a:pt x="1445" y="2"/>
                      </a:cubicBezTo>
                      <a:cubicBezTo>
                        <a:pt x="1445" y="3"/>
                        <a:pt x="1444" y="4"/>
                        <a:pt x="1443" y="4"/>
                      </a:cubicBezTo>
                      <a:close/>
                      <a:moveTo>
                        <a:pt x="1435" y="4"/>
                      </a:moveTo>
                      <a:lnTo>
                        <a:pt x="1435" y="4"/>
                      </a:lnTo>
                      <a:cubicBezTo>
                        <a:pt x="1434" y="4"/>
                        <a:pt x="1433" y="3"/>
                        <a:pt x="1433" y="2"/>
                      </a:cubicBezTo>
                      <a:cubicBezTo>
                        <a:pt x="1433" y="1"/>
                        <a:pt x="1434" y="0"/>
                        <a:pt x="1435" y="0"/>
                      </a:cubicBezTo>
                      <a:lnTo>
                        <a:pt x="1435" y="0"/>
                      </a:lnTo>
                      <a:cubicBezTo>
                        <a:pt x="1436" y="0"/>
                        <a:pt x="1437" y="1"/>
                        <a:pt x="1437" y="2"/>
                      </a:cubicBezTo>
                      <a:cubicBezTo>
                        <a:pt x="1437" y="3"/>
                        <a:pt x="1436" y="4"/>
                        <a:pt x="1435" y="4"/>
                      </a:cubicBezTo>
                      <a:close/>
                      <a:moveTo>
                        <a:pt x="1427" y="4"/>
                      </a:moveTo>
                      <a:lnTo>
                        <a:pt x="1427" y="4"/>
                      </a:lnTo>
                      <a:cubicBezTo>
                        <a:pt x="1426" y="4"/>
                        <a:pt x="1425" y="3"/>
                        <a:pt x="1425" y="2"/>
                      </a:cubicBezTo>
                      <a:cubicBezTo>
                        <a:pt x="1425" y="1"/>
                        <a:pt x="1426" y="0"/>
                        <a:pt x="1427" y="0"/>
                      </a:cubicBezTo>
                      <a:lnTo>
                        <a:pt x="1427" y="0"/>
                      </a:lnTo>
                      <a:cubicBezTo>
                        <a:pt x="1428" y="0"/>
                        <a:pt x="1429" y="1"/>
                        <a:pt x="1429" y="2"/>
                      </a:cubicBezTo>
                      <a:cubicBezTo>
                        <a:pt x="1429" y="3"/>
                        <a:pt x="1428" y="4"/>
                        <a:pt x="1427" y="4"/>
                      </a:cubicBezTo>
                      <a:close/>
                      <a:moveTo>
                        <a:pt x="1419" y="4"/>
                      </a:moveTo>
                      <a:lnTo>
                        <a:pt x="1419" y="4"/>
                      </a:lnTo>
                      <a:cubicBezTo>
                        <a:pt x="1418" y="4"/>
                        <a:pt x="1417" y="3"/>
                        <a:pt x="1417" y="2"/>
                      </a:cubicBezTo>
                      <a:cubicBezTo>
                        <a:pt x="1417" y="1"/>
                        <a:pt x="1418" y="0"/>
                        <a:pt x="1419" y="0"/>
                      </a:cubicBezTo>
                      <a:lnTo>
                        <a:pt x="1419" y="0"/>
                      </a:lnTo>
                      <a:cubicBezTo>
                        <a:pt x="1420" y="0"/>
                        <a:pt x="1421" y="1"/>
                        <a:pt x="1421" y="2"/>
                      </a:cubicBezTo>
                      <a:cubicBezTo>
                        <a:pt x="1421" y="3"/>
                        <a:pt x="1420" y="4"/>
                        <a:pt x="1419" y="4"/>
                      </a:cubicBezTo>
                      <a:close/>
                      <a:moveTo>
                        <a:pt x="1411" y="4"/>
                      </a:moveTo>
                      <a:lnTo>
                        <a:pt x="1411" y="4"/>
                      </a:lnTo>
                      <a:cubicBezTo>
                        <a:pt x="1410" y="4"/>
                        <a:pt x="1409" y="3"/>
                        <a:pt x="1409" y="2"/>
                      </a:cubicBezTo>
                      <a:cubicBezTo>
                        <a:pt x="1409" y="1"/>
                        <a:pt x="1410" y="0"/>
                        <a:pt x="1411" y="0"/>
                      </a:cubicBezTo>
                      <a:lnTo>
                        <a:pt x="1411" y="0"/>
                      </a:lnTo>
                      <a:cubicBezTo>
                        <a:pt x="1412" y="0"/>
                        <a:pt x="1413" y="1"/>
                        <a:pt x="1413" y="2"/>
                      </a:cubicBezTo>
                      <a:cubicBezTo>
                        <a:pt x="1413" y="3"/>
                        <a:pt x="1412" y="4"/>
                        <a:pt x="1411" y="4"/>
                      </a:cubicBezTo>
                      <a:close/>
                      <a:moveTo>
                        <a:pt x="1403" y="4"/>
                      </a:moveTo>
                      <a:lnTo>
                        <a:pt x="1403" y="4"/>
                      </a:lnTo>
                      <a:cubicBezTo>
                        <a:pt x="1402" y="4"/>
                        <a:pt x="1401" y="3"/>
                        <a:pt x="1401" y="2"/>
                      </a:cubicBezTo>
                      <a:cubicBezTo>
                        <a:pt x="1401" y="1"/>
                        <a:pt x="1402" y="0"/>
                        <a:pt x="1403" y="0"/>
                      </a:cubicBezTo>
                      <a:lnTo>
                        <a:pt x="1403" y="0"/>
                      </a:lnTo>
                      <a:cubicBezTo>
                        <a:pt x="1404" y="0"/>
                        <a:pt x="1405" y="1"/>
                        <a:pt x="1405" y="2"/>
                      </a:cubicBezTo>
                      <a:cubicBezTo>
                        <a:pt x="1405" y="3"/>
                        <a:pt x="1404" y="4"/>
                        <a:pt x="1403" y="4"/>
                      </a:cubicBezTo>
                      <a:close/>
                      <a:moveTo>
                        <a:pt x="1395" y="4"/>
                      </a:moveTo>
                      <a:lnTo>
                        <a:pt x="1395" y="4"/>
                      </a:lnTo>
                      <a:cubicBezTo>
                        <a:pt x="1394" y="4"/>
                        <a:pt x="1393" y="3"/>
                        <a:pt x="1393" y="2"/>
                      </a:cubicBezTo>
                      <a:cubicBezTo>
                        <a:pt x="1393" y="1"/>
                        <a:pt x="1394" y="0"/>
                        <a:pt x="1395" y="0"/>
                      </a:cubicBezTo>
                      <a:lnTo>
                        <a:pt x="1395" y="0"/>
                      </a:lnTo>
                      <a:cubicBezTo>
                        <a:pt x="1396" y="0"/>
                        <a:pt x="1397" y="1"/>
                        <a:pt x="1397" y="2"/>
                      </a:cubicBezTo>
                      <a:cubicBezTo>
                        <a:pt x="1397" y="3"/>
                        <a:pt x="1396" y="4"/>
                        <a:pt x="1395" y="4"/>
                      </a:cubicBezTo>
                      <a:close/>
                      <a:moveTo>
                        <a:pt x="1387" y="4"/>
                      </a:moveTo>
                      <a:lnTo>
                        <a:pt x="1387" y="4"/>
                      </a:lnTo>
                      <a:cubicBezTo>
                        <a:pt x="1386" y="4"/>
                        <a:pt x="1385" y="3"/>
                        <a:pt x="1385" y="2"/>
                      </a:cubicBezTo>
                      <a:cubicBezTo>
                        <a:pt x="1385" y="1"/>
                        <a:pt x="1386" y="0"/>
                        <a:pt x="1387" y="0"/>
                      </a:cubicBezTo>
                      <a:lnTo>
                        <a:pt x="1387" y="0"/>
                      </a:lnTo>
                      <a:cubicBezTo>
                        <a:pt x="1388" y="0"/>
                        <a:pt x="1389" y="1"/>
                        <a:pt x="1389" y="2"/>
                      </a:cubicBezTo>
                      <a:cubicBezTo>
                        <a:pt x="1389" y="3"/>
                        <a:pt x="1388" y="4"/>
                        <a:pt x="1387" y="4"/>
                      </a:cubicBezTo>
                      <a:close/>
                      <a:moveTo>
                        <a:pt x="1379" y="4"/>
                      </a:moveTo>
                      <a:lnTo>
                        <a:pt x="1379" y="4"/>
                      </a:lnTo>
                      <a:cubicBezTo>
                        <a:pt x="1378" y="4"/>
                        <a:pt x="1377" y="3"/>
                        <a:pt x="1377" y="2"/>
                      </a:cubicBezTo>
                      <a:cubicBezTo>
                        <a:pt x="1377" y="1"/>
                        <a:pt x="1378" y="0"/>
                        <a:pt x="1379" y="0"/>
                      </a:cubicBezTo>
                      <a:lnTo>
                        <a:pt x="1379" y="0"/>
                      </a:lnTo>
                      <a:cubicBezTo>
                        <a:pt x="1380" y="0"/>
                        <a:pt x="1381" y="1"/>
                        <a:pt x="1381" y="2"/>
                      </a:cubicBezTo>
                      <a:cubicBezTo>
                        <a:pt x="1381" y="3"/>
                        <a:pt x="1380" y="4"/>
                        <a:pt x="1379" y="4"/>
                      </a:cubicBezTo>
                      <a:close/>
                      <a:moveTo>
                        <a:pt x="1371" y="4"/>
                      </a:moveTo>
                      <a:lnTo>
                        <a:pt x="1371" y="4"/>
                      </a:lnTo>
                      <a:cubicBezTo>
                        <a:pt x="1370" y="4"/>
                        <a:pt x="1369" y="3"/>
                        <a:pt x="1369" y="2"/>
                      </a:cubicBezTo>
                      <a:cubicBezTo>
                        <a:pt x="1369" y="1"/>
                        <a:pt x="1370" y="0"/>
                        <a:pt x="1371" y="0"/>
                      </a:cubicBezTo>
                      <a:lnTo>
                        <a:pt x="1371" y="0"/>
                      </a:lnTo>
                      <a:cubicBezTo>
                        <a:pt x="1372" y="0"/>
                        <a:pt x="1373" y="1"/>
                        <a:pt x="1373" y="2"/>
                      </a:cubicBezTo>
                      <a:cubicBezTo>
                        <a:pt x="1373" y="3"/>
                        <a:pt x="1372" y="4"/>
                        <a:pt x="1371" y="4"/>
                      </a:cubicBezTo>
                      <a:close/>
                      <a:moveTo>
                        <a:pt x="1363" y="4"/>
                      </a:moveTo>
                      <a:lnTo>
                        <a:pt x="1363" y="4"/>
                      </a:lnTo>
                      <a:cubicBezTo>
                        <a:pt x="1362" y="4"/>
                        <a:pt x="1361" y="3"/>
                        <a:pt x="1361" y="2"/>
                      </a:cubicBezTo>
                      <a:cubicBezTo>
                        <a:pt x="1361" y="1"/>
                        <a:pt x="1362" y="0"/>
                        <a:pt x="1363" y="0"/>
                      </a:cubicBezTo>
                      <a:lnTo>
                        <a:pt x="1363" y="0"/>
                      </a:lnTo>
                      <a:cubicBezTo>
                        <a:pt x="1364" y="0"/>
                        <a:pt x="1365" y="1"/>
                        <a:pt x="1365" y="2"/>
                      </a:cubicBezTo>
                      <a:cubicBezTo>
                        <a:pt x="1365" y="3"/>
                        <a:pt x="1364" y="4"/>
                        <a:pt x="1363" y="4"/>
                      </a:cubicBezTo>
                      <a:close/>
                      <a:moveTo>
                        <a:pt x="1355" y="4"/>
                      </a:moveTo>
                      <a:lnTo>
                        <a:pt x="1355" y="4"/>
                      </a:lnTo>
                      <a:cubicBezTo>
                        <a:pt x="1354" y="4"/>
                        <a:pt x="1353" y="3"/>
                        <a:pt x="1353" y="2"/>
                      </a:cubicBezTo>
                      <a:cubicBezTo>
                        <a:pt x="1353" y="1"/>
                        <a:pt x="1354" y="0"/>
                        <a:pt x="1355" y="0"/>
                      </a:cubicBezTo>
                      <a:lnTo>
                        <a:pt x="1355" y="0"/>
                      </a:lnTo>
                      <a:cubicBezTo>
                        <a:pt x="1356" y="0"/>
                        <a:pt x="1357" y="1"/>
                        <a:pt x="1357" y="2"/>
                      </a:cubicBezTo>
                      <a:cubicBezTo>
                        <a:pt x="1357" y="3"/>
                        <a:pt x="1356" y="4"/>
                        <a:pt x="1355" y="4"/>
                      </a:cubicBezTo>
                      <a:close/>
                      <a:moveTo>
                        <a:pt x="1347" y="4"/>
                      </a:moveTo>
                      <a:lnTo>
                        <a:pt x="1347" y="4"/>
                      </a:lnTo>
                      <a:cubicBezTo>
                        <a:pt x="1346" y="4"/>
                        <a:pt x="1345" y="3"/>
                        <a:pt x="1345" y="2"/>
                      </a:cubicBezTo>
                      <a:cubicBezTo>
                        <a:pt x="1345" y="1"/>
                        <a:pt x="1346" y="0"/>
                        <a:pt x="1347" y="0"/>
                      </a:cubicBezTo>
                      <a:lnTo>
                        <a:pt x="1347" y="0"/>
                      </a:lnTo>
                      <a:cubicBezTo>
                        <a:pt x="1348" y="0"/>
                        <a:pt x="1349" y="1"/>
                        <a:pt x="1349" y="2"/>
                      </a:cubicBezTo>
                      <a:cubicBezTo>
                        <a:pt x="1349" y="3"/>
                        <a:pt x="1348" y="4"/>
                        <a:pt x="1347" y="4"/>
                      </a:cubicBezTo>
                      <a:close/>
                      <a:moveTo>
                        <a:pt x="1339" y="4"/>
                      </a:moveTo>
                      <a:lnTo>
                        <a:pt x="1339" y="4"/>
                      </a:lnTo>
                      <a:cubicBezTo>
                        <a:pt x="1338" y="4"/>
                        <a:pt x="1337" y="3"/>
                        <a:pt x="1337" y="2"/>
                      </a:cubicBezTo>
                      <a:cubicBezTo>
                        <a:pt x="1337" y="1"/>
                        <a:pt x="1338" y="0"/>
                        <a:pt x="1339" y="0"/>
                      </a:cubicBezTo>
                      <a:lnTo>
                        <a:pt x="1339" y="0"/>
                      </a:lnTo>
                      <a:cubicBezTo>
                        <a:pt x="1340" y="0"/>
                        <a:pt x="1341" y="1"/>
                        <a:pt x="1341" y="2"/>
                      </a:cubicBezTo>
                      <a:cubicBezTo>
                        <a:pt x="1341" y="3"/>
                        <a:pt x="1340" y="4"/>
                        <a:pt x="1339" y="4"/>
                      </a:cubicBezTo>
                      <a:close/>
                      <a:moveTo>
                        <a:pt x="1331" y="4"/>
                      </a:moveTo>
                      <a:lnTo>
                        <a:pt x="1331" y="4"/>
                      </a:lnTo>
                      <a:cubicBezTo>
                        <a:pt x="1330" y="4"/>
                        <a:pt x="1329" y="3"/>
                        <a:pt x="1329" y="2"/>
                      </a:cubicBezTo>
                      <a:cubicBezTo>
                        <a:pt x="1329" y="1"/>
                        <a:pt x="1330" y="0"/>
                        <a:pt x="1331" y="0"/>
                      </a:cubicBezTo>
                      <a:lnTo>
                        <a:pt x="1331" y="0"/>
                      </a:lnTo>
                      <a:cubicBezTo>
                        <a:pt x="1332" y="0"/>
                        <a:pt x="1333" y="1"/>
                        <a:pt x="1333" y="2"/>
                      </a:cubicBezTo>
                      <a:cubicBezTo>
                        <a:pt x="1333" y="3"/>
                        <a:pt x="1332" y="4"/>
                        <a:pt x="1331" y="4"/>
                      </a:cubicBezTo>
                      <a:close/>
                      <a:moveTo>
                        <a:pt x="1323" y="4"/>
                      </a:moveTo>
                      <a:lnTo>
                        <a:pt x="1323" y="4"/>
                      </a:lnTo>
                      <a:cubicBezTo>
                        <a:pt x="1322" y="4"/>
                        <a:pt x="1321" y="3"/>
                        <a:pt x="1321" y="2"/>
                      </a:cubicBezTo>
                      <a:cubicBezTo>
                        <a:pt x="1321" y="1"/>
                        <a:pt x="1322" y="0"/>
                        <a:pt x="1323" y="0"/>
                      </a:cubicBezTo>
                      <a:lnTo>
                        <a:pt x="1323" y="0"/>
                      </a:lnTo>
                      <a:cubicBezTo>
                        <a:pt x="1324" y="0"/>
                        <a:pt x="1325" y="1"/>
                        <a:pt x="1325" y="2"/>
                      </a:cubicBezTo>
                      <a:cubicBezTo>
                        <a:pt x="1325" y="3"/>
                        <a:pt x="1324" y="4"/>
                        <a:pt x="1323" y="4"/>
                      </a:cubicBezTo>
                      <a:close/>
                      <a:moveTo>
                        <a:pt x="1315" y="4"/>
                      </a:moveTo>
                      <a:lnTo>
                        <a:pt x="1315" y="4"/>
                      </a:lnTo>
                      <a:cubicBezTo>
                        <a:pt x="1314" y="4"/>
                        <a:pt x="1313" y="3"/>
                        <a:pt x="1313" y="2"/>
                      </a:cubicBezTo>
                      <a:cubicBezTo>
                        <a:pt x="1313" y="1"/>
                        <a:pt x="1314" y="0"/>
                        <a:pt x="1315" y="0"/>
                      </a:cubicBezTo>
                      <a:lnTo>
                        <a:pt x="1315" y="0"/>
                      </a:lnTo>
                      <a:cubicBezTo>
                        <a:pt x="1316" y="0"/>
                        <a:pt x="1317" y="1"/>
                        <a:pt x="1317" y="2"/>
                      </a:cubicBezTo>
                      <a:cubicBezTo>
                        <a:pt x="1317" y="3"/>
                        <a:pt x="1316" y="4"/>
                        <a:pt x="1315" y="4"/>
                      </a:cubicBezTo>
                      <a:close/>
                      <a:moveTo>
                        <a:pt x="1307" y="4"/>
                      </a:moveTo>
                      <a:lnTo>
                        <a:pt x="1307" y="4"/>
                      </a:lnTo>
                      <a:cubicBezTo>
                        <a:pt x="1306" y="4"/>
                        <a:pt x="1305" y="3"/>
                        <a:pt x="1305" y="2"/>
                      </a:cubicBezTo>
                      <a:cubicBezTo>
                        <a:pt x="1305" y="1"/>
                        <a:pt x="1306" y="0"/>
                        <a:pt x="1307" y="0"/>
                      </a:cubicBezTo>
                      <a:lnTo>
                        <a:pt x="1307" y="0"/>
                      </a:lnTo>
                      <a:cubicBezTo>
                        <a:pt x="1308" y="0"/>
                        <a:pt x="1309" y="1"/>
                        <a:pt x="1309" y="2"/>
                      </a:cubicBezTo>
                      <a:cubicBezTo>
                        <a:pt x="1309" y="3"/>
                        <a:pt x="1308" y="4"/>
                        <a:pt x="1307" y="4"/>
                      </a:cubicBezTo>
                      <a:close/>
                      <a:moveTo>
                        <a:pt x="1299" y="4"/>
                      </a:moveTo>
                      <a:lnTo>
                        <a:pt x="1299" y="4"/>
                      </a:lnTo>
                      <a:cubicBezTo>
                        <a:pt x="1298" y="4"/>
                        <a:pt x="1297" y="3"/>
                        <a:pt x="1297" y="2"/>
                      </a:cubicBezTo>
                      <a:cubicBezTo>
                        <a:pt x="1297" y="1"/>
                        <a:pt x="1298" y="0"/>
                        <a:pt x="1299" y="0"/>
                      </a:cubicBezTo>
                      <a:lnTo>
                        <a:pt x="1299" y="0"/>
                      </a:lnTo>
                      <a:cubicBezTo>
                        <a:pt x="1300" y="0"/>
                        <a:pt x="1301" y="1"/>
                        <a:pt x="1301" y="2"/>
                      </a:cubicBezTo>
                      <a:cubicBezTo>
                        <a:pt x="1301" y="3"/>
                        <a:pt x="1300" y="4"/>
                        <a:pt x="1299" y="4"/>
                      </a:cubicBezTo>
                      <a:close/>
                      <a:moveTo>
                        <a:pt x="1291" y="4"/>
                      </a:moveTo>
                      <a:lnTo>
                        <a:pt x="1291" y="4"/>
                      </a:lnTo>
                      <a:cubicBezTo>
                        <a:pt x="1290" y="4"/>
                        <a:pt x="1289" y="3"/>
                        <a:pt x="1289" y="2"/>
                      </a:cubicBezTo>
                      <a:cubicBezTo>
                        <a:pt x="1289" y="1"/>
                        <a:pt x="1290" y="0"/>
                        <a:pt x="1291" y="0"/>
                      </a:cubicBezTo>
                      <a:lnTo>
                        <a:pt x="1291" y="0"/>
                      </a:lnTo>
                      <a:cubicBezTo>
                        <a:pt x="1292" y="0"/>
                        <a:pt x="1293" y="1"/>
                        <a:pt x="1293" y="2"/>
                      </a:cubicBezTo>
                      <a:cubicBezTo>
                        <a:pt x="1293" y="3"/>
                        <a:pt x="1292" y="4"/>
                        <a:pt x="1291" y="4"/>
                      </a:cubicBezTo>
                      <a:close/>
                      <a:moveTo>
                        <a:pt x="1283" y="4"/>
                      </a:moveTo>
                      <a:lnTo>
                        <a:pt x="1283" y="4"/>
                      </a:lnTo>
                      <a:cubicBezTo>
                        <a:pt x="1282" y="4"/>
                        <a:pt x="1281" y="3"/>
                        <a:pt x="1281" y="2"/>
                      </a:cubicBezTo>
                      <a:cubicBezTo>
                        <a:pt x="1281" y="1"/>
                        <a:pt x="1282" y="0"/>
                        <a:pt x="1283" y="0"/>
                      </a:cubicBezTo>
                      <a:lnTo>
                        <a:pt x="1283" y="0"/>
                      </a:lnTo>
                      <a:cubicBezTo>
                        <a:pt x="1284" y="0"/>
                        <a:pt x="1285" y="1"/>
                        <a:pt x="1285" y="2"/>
                      </a:cubicBezTo>
                      <a:cubicBezTo>
                        <a:pt x="1285" y="3"/>
                        <a:pt x="1284" y="4"/>
                        <a:pt x="1283" y="4"/>
                      </a:cubicBezTo>
                      <a:close/>
                      <a:moveTo>
                        <a:pt x="1275" y="4"/>
                      </a:moveTo>
                      <a:lnTo>
                        <a:pt x="1275" y="4"/>
                      </a:lnTo>
                      <a:cubicBezTo>
                        <a:pt x="1274" y="4"/>
                        <a:pt x="1273" y="3"/>
                        <a:pt x="1273" y="2"/>
                      </a:cubicBezTo>
                      <a:cubicBezTo>
                        <a:pt x="1273" y="1"/>
                        <a:pt x="1274" y="0"/>
                        <a:pt x="1275" y="0"/>
                      </a:cubicBezTo>
                      <a:lnTo>
                        <a:pt x="1275" y="0"/>
                      </a:lnTo>
                      <a:cubicBezTo>
                        <a:pt x="1276" y="0"/>
                        <a:pt x="1277" y="1"/>
                        <a:pt x="1277" y="2"/>
                      </a:cubicBezTo>
                      <a:cubicBezTo>
                        <a:pt x="1277" y="3"/>
                        <a:pt x="1276" y="4"/>
                        <a:pt x="1275" y="4"/>
                      </a:cubicBezTo>
                      <a:close/>
                      <a:moveTo>
                        <a:pt x="1267" y="4"/>
                      </a:moveTo>
                      <a:lnTo>
                        <a:pt x="1267" y="4"/>
                      </a:lnTo>
                      <a:cubicBezTo>
                        <a:pt x="1266" y="4"/>
                        <a:pt x="1265" y="3"/>
                        <a:pt x="1265" y="2"/>
                      </a:cubicBezTo>
                      <a:cubicBezTo>
                        <a:pt x="1265" y="1"/>
                        <a:pt x="1266" y="0"/>
                        <a:pt x="1267" y="0"/>
                      </a:cubicBezTo>
                      <a:lnTo>
                        <a:pt x="1267" y="0"/>
                      </a:lnTo>
                      <a:cubicBezTo>
                        <a:pt x="1268" y="0"/>
                        <a:pt x="1269" y="1"/>
                        <a:pt x="1269" y="2"/>
                      </a:cubicBezTo>
                      <a:cubicBezTo>
                        <a:pt x="1269" y="3"/>
                        <a:pt x="1268" y="4"/>
                        <a:pt x="1267" y="4"/>
                      </a:cubicBezTo>
                      <a:close/>
                      <a:moveTo>
                        <a:pt x="1259" y="4"/>
                      </a:moveTo>
                      <a:lnTo>
                        <a:pt x="1259" y="4"/>
                      </a:lnTo>
                      <a:cubicBezTo>
                        <a:pt x="1258" y="4"/>
                        <a:pt x="1257" y="3"/>
                        <a:pt x="1257" y="2"/>
                      </a:cubicBezTo>
                      <a:cubicBezTo>
                        <a:pt x="1257" y="1"/>
                        <a:pt x="1258" y="0"/>
                        <a:pt x="1259" y="0"/>
                      </a:cubicBezTo>
                      <a:lnTo>
                        <a:pt x="1259" y="0"/>
                      </a:lnTo>
                      <a:cubicBezTo>
                        <a:pt x="1260" y="0"/>
                        <a:pt x="1261" y="1"/>
                        <a:pt x="1261" y="2"/>
                      </a:cubicBezTo>
                      <a:cubicBezTo>
                        <a:pt x="1261" y="3"/>
                        <a:pt x="1260" y="4"/>
                        <a:pt x="1259" y="4"/>
                      </a:cubicBezTo>
                      <a:close/>
                      <a:moveTo>
                        <a:pt x="1251" y="4"/>
                      </a:moveTo>
                      <a:lnTo>
                        <a:pt x="1251" y="4"/>
                      </a:lnTo>
                      <a:cubicBezTo>
                        <a:pt x="1250" y="4"/>
                        <a:pt x="1249" y="3"/>
                        <a:pt x="1249" y="2"/>
                      </a:cubicBezTo>
                      <a:cubicBezTo>
                        <a:pt x="1249" y="1"/>
                        <a:pt x="1250" y="0"/>
                        <a:pt x="1251" y="0"/>
                      </a:cubicBezTo>
                      <a:lnTo>
                        <a:pt x="1251" y="0"/>
                      </a:lnTo>
                      <a:cubicBezTo>
                        <a:pt x="1252" y="0"/>
                        <a:pt x="1253" y="1"/>
                        <a:pt x="1253" y="2"/>
                      </a:cubicBezTo>
                      <a:cubicBezTo>
                        <a:pt x="1253" y="3"/>
                        <a:pt x="1252" y="4"/>
                        <a:pt x="1251" y="4"/>
                      </a:cubicBezTo>
                      <a:close/>
                      <a:moveTo>
                        <a:pt x="1243" y="4"/>
                      </a:moveTo>
                      <a:lnTo>
                        <a:pt x="1243" y="4"/>
                      </a:lnTo>
                      <a:cubicBezTo>
                        <a:pt x="1242" y="4"/>
                        <a:pt x="1241" y="3"/>
                        <a:pt x="1241" y="2"/>
                      </a:cubicBezTo>
                      <a:cubicBezTo>
                        <a:pt x="1241" y="1"/>
                        <a:pt x="1242" y="0"/>
                        <a:pt x="1243" y="0"/>
                      </a:cubicBezTo>
                      <a:lnTo>
                        <a:pt x="1243" y="0"/>
                      </a:lnTo>
                      <a:cubicBezTo>
                        <a:pt x="1244" y="0"/>
                        <a:pt x="1245" y="1"/>
                        <a:pt x="1245" y="2"/>
                      </a:cubicBezTo>
                      <a:cubicBezTo>
                        <a:pt x="1245" y="3"/>
                        <a:pt x="1244" y="4"/>
                        <a:pt x="1243" y="4"/>
                      </a:cubicBezTo>
                      <a:close/>
                      <a:moveTo>
                        <a:pt x="1235" y="4"/>
                      </a:moveTo>
                      <a:lnTo>
                        <a:pt x="1235" y="4"/>
                      </a:lnTo>
                      <a:cubicBezTo>
                        <a:pt x="1234" y="4"/>
                        <a:pt x="1233" y="3"/>
                        <a:pt x="1233" y="2"/>
                      </a:cubicBezTo>
                      <a:cubicBezTo>
                        <a:pt x="1233" y="1"/>
                        <a:pt x="1234" y="0"/>
                        <a:pt x="1235" y="0"/>
                      </a:cubicBezTo>
                      <a:lnTo>
                        <a:pt x="1235" y="0"/>
                      </a:lnTo>
                      <a:cubicBezTo>
                        <a:pt x="1236" y="0"/>
                        <a:pt x="1237" y="1"/>
                        <a:pt x="1237" y="2"/>
                      </a:cubicBezTo>
                      <a:cubicBezTo>
                        <a:pt x="1237" y="3"/>
                        <a:pt x="1236" y="4"/>
                        <a:pt x="1235" y="4"/>
                      </a:cubicBezTo>
                      <a:close/>
                      <a:moveTo>
                        <a:pt x="1227" y="4"/>
                      </a:moveTo>
                      <a:lnTo>
                        <a:pt x="1227" y="4"/>
                      </a:lnTo>
                      <a:cubicBezTo>
                        <a:pt x="1226" y="4"/>
                        <a:pt x="1225" y="3"/>
                        <a:pt x="1225" y="2"/>
                      </a:cubicBezTo>
                      <a:cubicBezTo>
                        <a:pt x="1225" y="1"/>
                        <a:pt x="1226" y="0"/>
                        <a:pt x="1227" y="0"/>
                      </a:cubicBezTo>
                      <a:lnTo>
                        <a:pt x="1227" y="0"/>
                      </a:lnTo>
                      <a:cubicBezTo>
                        <a:pt x="1228" y="0"/>
                        <a:pt x="1229" y="1"/>
                        <a:pt x="1229" y="2"/>
                      </a:cubicBezTo>
                      <a:cubicBezTo>
                        <a:pt x="1229" y="3"/>
                        <a:pt x="1228" y="4"/>
                        <a:pt x="1227" y="4"/>
                      </a:cubicBezTo>
                      <a:close/>
                      <a:moveTo>
                        <a:pt x="1219" y="4"/>
                      </a:moveTo>
                      <a:lnTo>
                        <a:pt x="1219" y="4"/>
                      </a:lnTo>
                      <a:cubicBezTo>
                        <a:pt x="1218" y="4"/>
                        <a:pt x="1217" y="3"/>
                        <a:pt x="1217" y="2"/>
                      </a:cubicBezTo>
                      <a:cubicBezTo>
                        <a:pt x="1217" y="1"/>
                        <a:pt x="1218" y="0"/>
                        <a:pt x="1219" y="0"/>
                      </a:cubicBezTo>
                      <a:lnTo>
                        <a:pt x="1219" y="0"/>
                      </a:lnTo>
                      <a:cubicBezTo>
                        <a:pt x="1220" y="0"/>
                        <a:pt x="1221" y="1"/>
                        <a:pt x="1221" y="2"/>
                      </a:cubicBezTo>
                      <a:cubicBezTo>
                        <a:pt x="1221" y="3"/>
                        <a:pt x="1220" y="4"/>
                        <a:pt x="1219" y="4"/>
                      </a:cubicBezTo>
                      <a:close/>
                      <a:moveTo>
                        <a:pt x="1211" y="4"/>
                      </a:moveTo>
                      <a:lnTo>
                        <a:pt x="1211" y="4"/>
                      </a:lnTo>
                      <a:cubicBezTo>
                        <a:pt x="1210" y="4"/>
                        <a:pt x="1209" y="3"/>
                        <a:pt x="1209" y="2"/>
                      </a:cubicBezTo>
                      <a:cubicBezTo>
                        <a:pt x="1209" y="1"/>
                        <a:pt x="1210" y="0"/>
                        <a:pt x="1211" y="0"/>
                      </a:cubicBezTo>
                      <a:lnTo>
                        <a:pt x="1211" y="0"/>
                      </a:lnTo>
                      <a:cubicBezTo>
                        <a:pt x="1212" y="0"/>
                        <a:pt x="1213" y="1"/>
                        <a:pt x="1213" y="2"/>
                      </a:cubicBezTo>
                      <a:cubicBezTo>
                        <a:pt x="1213" y="3"/>
                        <a:pt x="1212" y="4"/>
                        <a:pt x="1211" y="4"/>
                      </a:cubicBezTo>
                      <a:close/>
                      <a:moveTo>
                        <a:pt x="1203" y="4"/>
                      </a:moveTo>
                      <a:lnTo>
                        <a:pt x="1203" y="4"/>
                      </a:lnTo>
                      <a:cubicBezTo>
                        <a:pt x="1202" y="4"/>
                        <a:pt x="1201" y="3"/>
                        <a:pt x="1201" y="2"/>
                      </a:cubicBezTo>
                      <a:cubicBezTo>
                        <a:pt x="1201" y="1"/>
                        <a:pt x="1202" y="0"/>
                        <a:pt x="1203" y="0"/>
                      </a:cubicBezTo>
                      <a:lnTo>
                        <a:pt x="1203" y="0"/>
                      </a:lnTo>
                      <a:cubicBezTo>
                        <a:pt x="1204" y="0"/>
                        <a:pt x="1205" y="1"/>
                        <a:pt x="1205" y="2"/>
                      </a:cubicBezTo>
                      <a:cubicBezTo>
                        <a:pt x="1205" y="3"/>
                        <a:pt x="1204" y="4"/>
                        <a:pt x="1203" y="4"/>
                      </a:cubicBezTo>
                      <a:close/>
                      <a:moveTo>
                        <a:pt x="1195" y="4"/>
                      </a:moveTo>
                      <a:lnTo>
                        <a:pt x="1195" y="4"/>
                      </a:lnTo>
                      <a:cubicBezTo>
                        <a:pt x="1194" y="4"/>
                        <a:pt x="1193" y="3"/>
                        <a:pt x="1193" y="2"/>
                      </a:cubicBezTo>
                      <a:cubicBezTo>
                        <a:pt x="1193" y="1"/>
                        <a:pt x="1194" y="0"/>
                        <a:pt x="1195" y="0"/>
                      </a:cubicBezTo>
                      <a:lnTo>
                        <a:pt x="1195" y="0"/>
                      </a:lnTo>
                      <a:cubicBezTo>
                        <a:pt x="1196" y="0"/>
                        <a:pt x="1197" y="1"/>
                        <a:pt x="1197" y="2"/>
                      </a:cubicBezTo>
                      <a:cubicBezTo>
                        <a:pt x="1197" y="3"/>
                        <a:pt x="1196" y="4"/>
                        <a:pt x="1195" y="4"/>
                      </a:cubicBezTo>
                      <a:close/>
                      <a:moveTo>
                        <a:pt x="1187" y="4"/>
                      </a:moveTo>
                      <a:lnTo>
                        <a:pt x="1187" y="4"/>
                      </a:lnTo>
                      <a:cubicBezTo>
                        <a:pt x="1186" y="4"/>
                        <a:pt x="1185" y="3"/>
                        <a:pt x="1185" y="2"/>
                      </a:cubicBezTo>
                      <a:cubicBezTo>
                        <a:pt x="1185" y="1"/>
                        <a:pt x="1186" y="0"/>
                        <a:pt x="1187" y="0"/>
                      </a:cubicBezTo>
                      <a:lnTo>
                        <a:pt x="1187" y="0"/>
                      </a:lnTo>
                      <a:cubicBezTo>
                        <a:pt x="1188" y="0"/>
                        <a:pt x="1189" y="1"/>
                        <a:pt x="1189" y="2"/>
                      </a:cubicBezTo>
                      <a:cubicBezTo>
                        <a:pt x="1189" y="3"/>
                        <a:pt x="1188" y="4"/>
                        <a:pt x="1187" y="4"/>
                      </a:cubicBezTo>
                      <a:close/>
                      <a:moveTo>
                        <a:pt x="1179" y="4"/>
                      </a:moveTo>
                      <a:lnTo>
                        <a:pt x="1179" y="4"/>
                      </a:lnTo>
                      <a:cubicBezTo>
                        <a:pt x="1178" y="4"/>
                        <a:pt x="1177" y="3"/>
                        <a:pt x="1177" y="2"/>
                      </a:cubicBezTo>
                      <a:cubicBezTo>
                        <a:pt x="1177" y="1"/>
                        <a:pt x="1178" y="0"/>
                        <a:pt x="1179" y="0"/>
                      </a:cubicBezTo>
                      <a:lnTo>
                        <a:pt x="1179" y="0"/>
                      </a:lnTo>
                      <a:cubicBezTo>
                        <a:pt x="1180" y="0"/>
                        <a:pt x="1181" y="1"/>
                        <a:pt x="1181" y="2"/>
                      </a:cubicBezTo>
                      <a:cubicBezTo>
                        <a:pt x="1181" y="3"/>
                        <a:pt x="1180" y="4"/>
                        <a:pt x="1179" y="4"/>
                      </a:cubicBezTo>
                      <a:close/>
                      <a:moveTo>
                        <a:pt x="1171" y="4"/>
                      </a:moveTo>
                      <a:lnTo>
                        <a:pt x="1171" y="4"/>
                      </a:lnTo>
                      <a:cubicBezTo>
                        <a:pt x="1170" y="4"/>
                        <a:pt x="1169" y="3"/>
                        <a:pt x="1169" y="2"/>
                      </a:cubicBezTo>
                      <a:cubicBezTo>
                        <a:pt x="1169" y="1"/>
                        <a:pt x="1170" y="0"/>
                        <a:pt x="1171" y="0"/>
                      </a:cubicBezTo>
                      <a:lnTo>
                        <a:pt x="1171" y="0"/>
                      </a:lnTo>
                      <a:cubicBezTo>
                        <a:pt x="1172" y="0"/>
                        <a:pt x="1173" y="1"/>
                        <a:pt x="1173" y="2"/>
                      </a:cubicBezTo>
                      <a:cubicBezTo>
                        <a:pt x="1173" y="3"/>
                        <a:pt x="1172" y="4"/>
                        <a:pt x="1171" y="4"/>
                      </a:cubicBezTo>
                      <a:close/>
                      <a:moveTo>
                        <a:pt x="1163" y="4"/>
                      </a:moveTo>
                      <a:lnTo>
                        <a:pt x="1163" y="4"/>
                      </a:lnTo>
                      <a:cubicBezTo>
                        <a:pt x="1162" y="4"/>
                        <a:pt x="1161" y="3"/>
                        <a:pt x="1161" y="2"/>
                      </a:cubicBezTo>
                      <a:cubicBezTo>
                        <a:pt x="1161" y="1"/>
                        <a:pt x="1162" y="0"/>
                        <a:pt x="1163" y="0"/>
                      </a:cubicBezTo>
                      <a:lnTo>
                        <a:pt x="1163" y="0"/>
                      </a:lnTo>
                      <a:cubicBezTo>
                        <a:pt x="1164" y="0"/>
                        <a:pt x="1165" y="1"/>
                        <a:pt x="1165" y="2"/>
                      </a:cubicBezTo>
                      <a:cubicBezTo>
                        <a:pt x="1165" y="3"/>
                        <a:pt x="1164" y="4"/>
                        <a:pt x="1163" y="4"/>
                      </a:cubicBezTo>
                      <a:close/>
                      <a:moveTo>
                        <a:pt x="1155" y="4"/>
                      </a:moveTo>
                      <a:lnTo>
                        <a:pt x="1155" y="4"/>
                      </a:lnTo>
                      <a:cubicBezTo>
                        <a:pt x="1154" y="4"/>
                        <a:pt x="1153" y="3"/>
                        <a:pt x="1153" y="2"/>
                      </a:cubicBezTo>
                      <a:cubicBezTo>
                        <a:pt x="1153" y="1"/>
                        <a:pt x="1154" y="0"/>
                        <a:pt x="1155" y="0"/>
                      </a:cubicBezTo>
                      <a:lnTo>
                        <a:pt x="1155" y="0"/>
                      </a:lnTo>
                      <a:cubicBezTo>
                        <a:pt x="1156" y="0"/>
                        <a:pt x="1157" y="1"/>
                        <a:pt x="1157" y="2"/>
                      </a:cubicBezTo>
                      <a:cubicBezTo>
                        <a:pt x="1157" y="3"/>
                        <a:pt x="1156" y="4"/>
                        <a:pt x="1155" y="4"/>
                      </a:cubicBezTo>
                      <a:close/>
                      <a:moveTo>
                        <a:pt x="1147" y="4"/>
                      </a:moveTo>
                      <a:lnTo>
                        <a:pt x="1147" y="4"/>
                      </a:lnTo>
                      <a:cubicBezTo>
                        <a:pt x="1146" y="4"/>
                        <a:pt x="1145" y="3"/>
                        <a:pt x="1145" y="2"/>
                      </a:cubicBezTo>
                      <a:cubicBezTo>
                        <a:pt x="1145" y="1"/>
                        <a:pt x="1146" y="0"/>
                        <a:pt x="1147" y="0"/>
                      </a:cubicBezTo>
                      <a:lnTo>
                        <a:pt x="1147" y="0"/>
                      </a:lnTo>
                      <a:cubicBezTo>
                        <a:pt x="1148" y="0"/>
                        <a:pt x="1149" y="1"/>
                        <a:pt x="1149" y="2"/>
                      </a:cubicBezTo>
                      <a:cubicBezTo>
                        <a:pt x="1149" y="3"/>
                        <a:pt x="1148" y="4"/>
                        <a:pt x="1147" y="4"/>
                      </a:cubicBezTo>
                      <a:close/>
                      <a:moveTo>
                        <a:pt x="1139" y="4"/>
                      </a:moveTo>
                      <a:lnTo>
                        <a:pt x="1139" y="4"/>
                      </a:lnTo>
                      <a:cubicBezTo>
                        <a:pt x="1138" y="4"/>
                        <a:pt x="1137" y="3"/>
                        <a:pt x="1137" y="2"/>
                      </a:cubicBezTo>
                      <a:cubicBezTo>
                        <a:pt x="1137" y="1"/>
                        <a:pt x="1138" y="0"/>
                        <a:pt x="1139" y="0"/>
                      </a:cubicBezTo>
                      <a:lnTo>
                        <a:pt x="1139" y="0"/>
                      </a:lnTo>
                      <a:cubicBezTo>
                        <a:pt x="1140" y="0"/>
                        <a:pt x="1141" y="1"/>
                        <a:pt x="1141" y="2"/>
                      </a:cubicBezTo>
                      <a:cubicBezTo>
                        <a:pt x="1141" y="3"/>
                        <a:pt x="1140" y="4"/>
                        <a:pt x="1139" y="4"/>
                      </a:cubicBezTo>
                      <a:close/>
                      <a:moveTo>
                        <a:pt x="1131" y="4"/>
                      </a:moveTo>
                      <a:lnTo>
                        <a:pt x="1131" y="4"/>
                      </a:lnTo>
                      <a:cubicBezTo>
                        <a:pt x="1130" y="4"/>
                        <a:pt x="1129" y="3"/>
                        <a:pt x="1129" y="2"/>
                      </a:cubicBezTo>
                      <a:cubicBezTo>
                        <a:pt x="1129" y="1"/>
                        <a:pt x="1130" y="0"/>
                        <a:pt x="1131" y="0"/>
                      </a:cubicBezTo>
                      <a:lnTo>
                        <a:pt x="1131" y="0"/>
                      </a:lnTo>
                      <a:cubicBezTo>
                        <a:pt x="1132" y="0"/>
                        <a:pt x="1133" y="1"/>
                        <a:pt x="1133" y="2"/>
                      </a:cubicBezTo>
                      <a:cubicBezTo>
                        <a:pt x="1133" y="3"/>
                        <a:pt x="1132" y="4"/>
                        <a:pt x="1131" y="4"/>
                      </a:cubicBezTo>
                      <a:close/>
                      <a:moveTo>
                        <a:pt x="1123" y="4"/>
                      </a:moveTo>
                      <a:lnTo>
                        <a:pt x="1123" y="4"/>
                      </a:lnTo>
                      <a:cubicBezTo>
                        <a:pt x="1122" y="4"/>
                        <a:pt x="1121" y="3"/>
                        <a:pt x="1121" y="2"/>
                      </a:cubicBezTo>
                      <a:cubicBezTo>
                        <a:pt x="1121" y="1"/>
                        <a:pt x="1122" y="0"/>
                        <a:pt x="1123" y="0"/>
                      </a:cubicBezTo>
                      <a:lnTo>
                        <a:pt x="1123" y="0"/>
                      </a:lnTo>
                      <a:cubicBezTo>
                        <a:pt x="1124" y="0"/>
                        <a:pt x="1125" y="1"/>
                        <a:pt x="1125" y="2"/>
                      </a:cubicBezTo>
                      <a:cubicBezTo>
                        <a:pt x="1125" y="3"/>
                        <a:pt x="1124" y="4"/>
                        <a:pt x="1123" y="4"/>
                      </a:cubicBezTo>
                      <a:close/>
                      <a:moveTo>
                        <a:pt x="1115" y="4"/>
                      </a:moveTo>
                      <a:lnTo>
                        <a:pt x="1115" y="4"/>
                      </a:lnTo>
                      <a:cubicBezTo>
                        <a:pt x="1114" y="4"/>
                        <a:pt x="1113" y="3"/>
                        <a:pt x="1113" y="2"/>
                      </a:cubicBezTo>
                      <a:cubicBezTo>
                        <a:pt x="1113" y="1"/>
                        <a:pt x="1114" y="0"/>
                        <a:pt x="1115" y="0"/>
                      </a:cubicBezTo>
                      <a:lnTo>
                        <a:pt x="1115" y="0"/>
                      </a:lnTo>
                      <a:cubicBezTo>
                        <a:pt x="1116" y="0"/>
                        <a:pt x="1117" y="1"/>
                        <a:pt x="1117" y="2"/>
                      </a:cubicBezTo>
                      <a:cubicBezTo>
                        <a:pt x="1117" y="3"/>
                        <a:pt x="1116" y="4"/>
                        <a:pt x="1115" y="4"/>
                      </a:cubicBezTo>
                      <a:close/>
                      <a:moveTo>
                        <a:pt x="1107" y="4"/>
                      </a:moveTo>
                      <a:lnTo>
                        <a:pt x="1107" y="4"/>
                      </a:lnTo>
                      <a:cubicBezTo>
                        <a:pt x="1106" y="4"/>
                        <a:pt x="1105" y="3"/>
                        <a:pt x="1105" y="2"/>
                      </a:cubicBezTo>
                      <a:cubicBezTo>
                        <a:pt x="1105" y="1"/>
                        <a:pt x="1106" y="0"/>
                        <a:pt x="1107" y="0"/>
                      </a:cubicBezTo>
                      <a:lnTo>
                        <a:pt x="1107" y="0"/>
                      </a:lnTo>
                      <a:cubicBezTo>
                        <a:pt x="1108" y="0"/>
                        <a:pt x="1109" y="1"/>
                        <a:pt x="1109" y="2"/>
                      </a:cubicBezTo>
                      <a:cubicBezTo>
                        <a:pt x="1109" y="3"/>
                        <a:pt x="1108" y="4"/>
                        <a:pt x="1107" y="4"/>
                      </a:cubicBezTo>
                      <a:close/>
                      <a:moveTo>
                        <a:pt x="1099" y="4"/>
                      </a:moveTo>
                      <a:lnTo>
                        <a:pt x="1099" y="4"/>
                      </a:lnTo>
                      <a:cubicBezTo>
                        <a:pt x="1098" y="4"/>
                        <a:pt x="1097" y="3"/>
                        <a:pt x="1097" y="2"/>
                      </a:cubicBezTo>
                      <a:cubicBezTo>
                        <a:pt x="1097" y="1"/>
                        <a:pt x="1098" y="0"/>
                        <a:pt x="1099" y="0"/>
                      </a:cubicBezTo>
                      <a:lnTo>
                        <a:pt x="1099" y="0"/>
                      </a:lnTo>
                      <a:cubicBezTo>
                        <a:pt x="1100" y="0"/>
                        <a:pt x="1101" y="1"/>
                        <a:pt x="1101" y="2"/>
                      </a:cubicBezTo>
                      <a:cubicBezTo>
                        <a:pt x="1101" y="3"/>
                        <a:pt x="1100" y="4"/>
                        <a:pt x="1099" y="4"/>
                      </a:cubicBezTo>
                      <a:close/>
                      <a:moveTo>
                        <a:pt x="1091" y="4"/>
                      </a:moveTo>
                      <a:lnTo>
                        <a:pt x="1091" y="4"/>
                      </a:lnTo>
                      <a:cubicBezTo>
                        <a:pt x="1090" y="4"/>
                        <a:pt x="1089" y="3"/>
                        <a:pt x="1089" y="2"/>
                      </a:cubicBezTo>
                      <a:cubicBezTo>
                        <a:pt x="1089" y="1"/>
                        <a:pt x="1090" y="0"/>
                        <a:pt x="1091" y="0"/>
                      </a:cubicBezTo>
                      <a:lnTo>
                        <a:pt x="1091" y="0"/>
                      </a:lnTo>
                      <a:cubicBezTo>
                        <a:pt x="1092" y="0"/>
                        <a:pt x="1093" y="1"/>
                        <a:pt x="1093" y="2"/>
                      </a:cubicBezTo>
                      <a:cubicBezTo>
                        <a:pt x="1093" y="3"/>
                        <a:pt x="1092" y="4"/>
                        <a:pt x="1091" y="4"/>
                      </a:cubicBezTo>
                      <a:close/>
                      <a:moveTo>
                        <a:pt x="1083" y="4"/>
                      </a:moveTo>
                      <a:lnTo>
                        <a:pt x="1083" y="4"/>
                      </a:lnTo>
                      <a:cubicBezTo>
                        <a:pt x="1082" y="4"/>
                        <a:pt x="1081" y="3"/>
                        <a:pt x="1081" y="2"/>
                      </a:cubicBezTo>
                      <a:cubicBezTo>
                        <a:pt x="1081" y="1"/>
                        <a:pt x="1082" y="0"/>
                        <a:pt x="1083" y="0"/>
                      </a:cubicBezTo>
                      <a:lnTo>
                        <a:pt x="1083" y="0"/>
                      </a:lnTo>
                      <a:cubicBezTo>
                        <a:pt x="1084" y="0"/>
                        <a:pt x="1085" y="1"/>
                        <a:pt x="1085" y="2"/>
                      </a:cubicBezTo>
                      <a:cubicBezTo>
                        <a:pt x="1085" y="3"/>
                        <a:pt x="1084" y="4"/>
                        <a:pt x="1083" y="4"/>
                      </a:cubicBezTo>
                      <a:close/>
                      <a:moveTo>
                        <a:pt x="1075" y="4"/>
                      </a:moveTo>
                      <a:lnTo>
                        <a:pt x="1075" y="4"/>
                      </a:lnTo>
                      <a:cubicBezTo>
                        <a:pt x="1074" y="4"/>
                        <a:pt x="1073" y="3"/>
                        <a:pt x="1073" y="2"/>
                      </a:cubicBezTo>
                      <a:cubicBezTo>
                        <a:pt x="1073" y="1"/>
                        <a:pt x="1074" y="0"/>
                        <a:pt x="1075" y="0"/>
                      </a:cubicBezTo>
                      <a:lnTo>
                        <a:pt x="1075" y="0"/>
                      </a:lnTo>
                      <a:cubicBezTo>
                        <a:pt x="1076" y="0"/>
                        <a:pt x="1077" y="1"/>
                        <a:pt x="1077" y="2"/>
                      </a:cubicBezTo>
                      <a:cubicBezTo>
                        <a:pt x="1077" y="3"/>
                        <a:pt x="1076" y="4"/>
                        <a:pt x="1075" y="4"/>
                      </a:cubicBezTo>
                      <a:close/>
                      <a:moveTo>
                        <a:pt x="1067" y="4"/>
                      </a:moveTo>
                      <a:lnTo>
                        <a:pt x="1067" y="4"/>
                      </a:lnTo>
                      <a:cubicBezTo>
                        <a:pt x="1066" y="4"/>
                        <a:pt x="1065" y="3"/>
                        <a:pt x="1065" y="2"/>
                      </a:cubicBezTo>
                      <a:cubicBezTo>
                        <a:pt x="1065" y="1"/>
                        <a:pt x="1066" y="0"/>
                        <a:pt x="1067" y="0"/>
                      </a:cubicBezTo>
                      <a:lnTo>
                        <a:pt x="1067" y="0"/>
                      </a:lnTo>
                      <a:cubicBezTo>
                        <a:pt x="1068" y="0"/>
                        <a:pt x="1069" y="1"/>
                        <a:pt x="1069" y="2"/>
                      </a:cubicBezTo>
                      <a:cubicBezTo>
                        <a:pt x="1069" y="3"/>
                        <a:pt x="1068" y="4"/>
                        <a:pt x="1067" y="4"/>
                      </a:cubicBezTo>
                      <a:close/>
                      <a:moveTo>
                        <a:pt x="1059" y="4"/>
                      </a:moveTo>
                      <a:lnTo>
                        <a:pt x="1059" y="4"/>
                      </a:lnTo>
                      <a:cubicBezTo>
                        <a:pt x="1058" y="4"/>
                        <a:pt x="1057" y="3"/>
                        <a:pt x="1057" y="2"/>
                      </a:cubicBezTo>
                      <a:cubicBezTo>
                        <a:pt x="1057" y="1"/>
                        <a:pt x="1058" y="0"/>
                        <a:pt x="1059" y="0"/>
                      </a:cubicBezTo>
                      <a:lnTo>
                        <a:pt x="1059" y="0"/>
                      </a:lnTo>
                      <a:cubicBezTo>
                        <a:pt x="1060" y="0"/>
                        <a:pt x="1061" y="1"/>
                        <a:pt x="1061" y="2"/>
                      </a:cubicBezTo>
                      <a:cubicBezTo>
                        <a:pt x="1061" y="3"/>
                        <a:pt x="1060" y="4"/>
                        <a:pt x="1059" y="4"/>
                      </a:cubicBezTo>
                      <a:close/>
                      <a:moveTo>
                        <a:pt x="1051" y="4"/>
                      </a:moveTo>
                      <a:lnTo>
                        <a:pt x="1051" y="4"/>
                      </a:lnTo>
                      <a:cubicBezTo>
                        <a:pt x="1050" y="4"/>
                        <a:pt x="1049" y="3"/>
                        <a:pt x="1049" y="2"/>
                      </a:cubicBezTo>
                      <a:cubicBezTo>
                        <a:pt x="1049" y="1"/>
                        <a:pt x="1050" y="0"/>
                        <a:pt x="1051" y="0"/>
                      </a:cubicBezTo>
                      <a:lnTo>
                        <a:pt x="1051" y="0"/>
                      </a:lnTo>
                      <a:cubicBezTo>
                        <a:pt x="1052" y="0"/>
                        <a:pt x="1053" y="1"/>
                        <a:pt x="1053" y="2"/>
                      </a:cubicBezTo>
                      <a:cubicBezTo>
                        <a:pt x="1053" y="3"/>
                        <a:pt x="1052" y="4"/>
                        <a:pt x="1051" y="4"/>
                      </a:cubicBezTo>
                      <a:close/>
                      <a:moveTo>
                        <a:pt x="1043" y="4"/>
                      </a:moveTo>
                      <a:lnTo>
                        <a:pt x="1043" y="4"/>
                      </a:lnTo>
                      <a:cubicBezTo>
                        <a:pt x="1042" y="4"/>
                        <a:pt x="1041" y="3"/>
                        <a:pt x="1041" y="2"/>
                      </a:cubicBezTo>
                      <a:cubicBezTo>
                        <a:pt x="1041" y="1"/>
                        <a:pt x="1042" y="0"/>
                        <a:pt x="1043" y="0"/>
                      </a:cubicBezTo>
                      <a:lnTo>
                        <a:pt x="1043" y="0"/>
                      </a:lnTo>
                      <a:cubicBezTo>
                        <a:pt x="1044" y="0"/>
                        <a:pt x="1045" y="1"/>
                        <a:pt x="1045" y="2"/>
                      </a:cubicBezTo>
                      <a:cubicBezTo>
                        <a:pt x="1045" y="3"/>
                        <a:pt x="1044" y="4"/>
                        <a:pt x="1043" y="4"/>
                      </a:cubicBezTo>
                      <a:close/>
                      <a:moveTo>
                        <a:pt x="1035" y="4"/>
                      </a:moveTo>
                      <a:lnTo>
                        <a:pt x="1035" y="4"/>
                      </a:lnTo>
                      <a:cubicBezTo>
                        <a:pt x="1034" y="4"/>
                        <a:pt x="1033" y="3"/>
                        <a:pt x="1033" y="2"/>
                      </a:cubicBezTo>
                      <a:cubicBezTo>
                        <a:pt x="1033" y="1"/>
                        <a:pt x="1034" y="0"/>
                        <a:pt x="1035" y="0"/>
                      </a:cubicBezTo>
                      <a:lnTo>
                        <a:pt x="1035" y="0"/>
                      </a:lnTo>
                      <a:cubicBezTo>
                        <a:pt x="1036" y="0"/>
                        <a:pt x="1037" y="1"/>
                        <a:pt x="1037" y="2"/>
                      </a:cubicBezTo>
                      <a:cubicBezTo>
                        <a:pt x="1037" y="3"/>
                        <a:pt x="1036" y="4"/>
                        <a:pt x="1035" y="4"/>
                      </a:cubicBezTo>
                      <a:close/>
                      <a:moveTo>
                        <a:pt x="1027" y="4"/>
                      </a:moveTo>
                      <a:lnTo>
                        <a:pt x="1027" y="4"/>
                      </a:lnTo>
                      <a:cubicBezTo>
                        <a:pt x="1026" y="4"/>
                        <a:pt x="1025" y="3"/>
                        <a:pt x="1025" y="2"/>
                      </a:cubicBezTo>
                      <a:cubicBezTo>
                        <a:pt x="1025" y="1"/>
                        <a:pt x="1026" y="0"/>
                        <a:pt x="1027" y="0"/>
                      </a:cubicBezTo>
                      <a:lnTo>
                        <a:pt x="1027" y="0"/>
                      </a:lnTo>
                      <a:cubicBezTo>
                        <a:pt x="1028" y="0"/>
                        <a:pt x="1029" y="1"/>
                        <a:pt x="1029" y="2"/>
                      </a:cubicBezTo>
                      <a:cubicBezTo>
                        <a:pt x="1029" y="3"/>
                        <a:pt x="1028" y="4"/>
                        <a:pt x="1027" y="4"/>
                      </a:cubicBezTo>
                      <a:close/>
                      <a:moveTo>
                        <a:pt x="1019" y="4"/>
                      </a:moveTo>
                      <a:lnTo>
                        <a:pt x="1019" y="4"/>
                      </a:lnTo>
                      <a:cubicBezTo>
                        <a:pt x="1018" y="4"/>
                        <a:pt x="1017" y="3"/>
                        <a:pt x="1017" y="2"/>
                      </a:cubicBezTo>
                      <a:cubicBezTo>
                        <a:pt x="1017" y="1"/>
                        <a:pt x="1018" y="0"/>
                        <a:pt x="1019" y="0"/>
                      </a:cubicBezTo>
                      <a:lnTo>
                        <a:pt x="1019" y="0"/>
                      </a:lnTo>
                      <a:cubicBezTo>
                        <a:pt x="1020" y="0"/>
                        <a:pt x="1021" y="1"/>
                        <a:pt x="1021" y="2"/>
                      </a:cubicBezTo>
                      <a:cubicBezTo>
                        <a:pt x="1021" y="3"/>
                        <a:pt x="1020" y="4"/>
                        <a:pt x="1019" y="4"/>
                      </a:cubicBezTo>
                      <a:close/>
                      <a:moveTo>
                        <a:pt x="1011" y="4"/>
                      </a:moveTo>
                      <a:lnTo>
                        <a:pt x="1011" y="4"/>
                      </a:lnTo>
                      <a:cubicBezTo>
                        <a:pt x="1010" y="4"/>
                        <a:pt x="1009" y="3"/>
                        <a:pt x="1009" y="2"/>
                      </a:cubicBezTo>
                      <a:cubicBezTo>
                        <a:pt x="1009" y="1"/>
                        <a:pt x="1010" y="0"/>
                        <a:pt x="1011" y="0"/>
                      </a:cubicBezTo>
                      <a:lnTo>
                        <a:pt x="1011" y="0"/>
                      </a:lnTo>
                      <a:cubicBezTo>
                        <a:pt x="1012" y="0"/>
                        <a:pt x="1013" y="1"/>
                        <a:pt x="1013" y="2"/>
                      </a:cubicBezTo>
                      <a:cubicBezTo>
                        <a:pt x="1013" y="3"/>
                        <a:pt x="1012" y="4"/>
                        <a:pt x="1011" y="4"/>
                      </a:cubicBezTo>
                      <a:close/>
                      <a:moveTo>
                        <a:pt x="1003" y="4"/>
                      </a:moveTo>
                      <a:lnTo>
                        <a:pt x="1003" y="4"/>
                      </a:lnTo>
                      <a:cubicBezTo>
                        <a:pt x="1002" y="4"/>
                        <a:pt x="1001" y="3"/>
                        <a:pt x="1001" y="2"/>
                      </a:cubicBezTo>
                      <a:cubicBezTo>
                        <a:pt x="1001" y="1"/>
                        <a:pt x="1002" y="0"/>
                        <a:pt x="1003" y="0"/>
                      </a:cubicBezTo>
                      <a:lnTo>
                        <a:pt x="1003" y="0"/>
                      </a:lnTo>
                      <a:cubicBezTo>
                        <a:pt x="1004" y="0"/>
                        <a:pt x="1005" y="1"/>
                        <a:pt x="1005" y="2"/>
                      </a:cubicBezTo>
                      <a:cubicBezTo>
                        <a:pt x="1005" y="3"/>
                        <a:pt x="1004" y="4"/>
                        <a:pt x="1003" y="4"/>
                      </a:cubicBezTo>
                      <a:close/>
                      <a:moveTo>
                        <a:pt x="995" y="4"/>
                      </a:moveTo>
                      <a:lnTo>
                        <a:pt x="995" y="4"/>
                      </a:lnTo>
                      <a:cubicBezTo>
                        <a:pt x="994" y="4"/>
                        <a:pt x="993" y="3"/>
                        <a:pt x="993" y="2"/>
                      </a:cubicBezTo>
                      <a:cubicBezTo>
                        <a:pt x="993" y="1"/>
                        <a:pt x="994" y="0"/>
                        <a:pt x="995" y="0"/>
                      </a:cubicBezTo>
                      <a:lnTo>
                        <a:pt x="995" y="0"/>
                      </a:lnTo>
                      <a:cubicBezTo>
                        <a:pt x="996" y="0"/>
                        <a:pt x="997" y="1"/>
                        <a:pt x="997" y="2"/>
                      </a:cubicBezTo>
                      <a:cubicBezTo>
                        <a:pt x="997" y="3"/>
                        <a:pt x="996" y="4"/>
                        <a:pt x="995" y="4"/>
                      </a:cubicBezTo>
                      <a:close/>
                      <a:moveTo>
                        <a:pt x="987" y="4"/>
                      </a:moveTo>
                      <a:lnTo>
                        <a:pt x="987" y="4"/>
                      </a:lnTo>
                      <a:cubicBezTo>
                        <a:pt x="986" y="4"/>
                        <a:pt x="985" y="3"/>
                        <a:pt x="985" y="2"/>
                      </a:cubicBezTo>
                      <a:cubicBezTo>
                        <a:pt x="985" y="1"/>
                        <a:pt x="986" y="0"/>
                        <a:pt x="987" y="0"/>
                      </a:cubicBezTo>
                      <a:lnTo>
                        <a:pt x="987" y="0"/>
                      </a:lnTo>
                      <a:cubicBezTo>
                        <a:pt x="988" y="0"/>
                        <a:pt x="989" y="1"/>
                        <a:pt x="989" y="2"/>
                      </a:cubicBezTo>
                      <a:cubicBezTo>
                        <a:pt x="989" y="3"/>
                        <a:pt x="988" y="4"/>
                        <a:pt x="987" y="4"/>
                      </a:cubicBezTo>
                      <a:close/>
                      <a:moveTo>
                        <a:pt x="979" y="4"/>
                      </a:moveTo>
                      <a:lnTo>
                        <a:pt x="979" y="4"/>
                      </a:lnTo>
                      <a:cubicBezTo>
                        <a:pt x="978" y="4"/>
                        <a:pt x="977" y="3"/>
                        <a:pt x="977" y="2"/>
                      </a:cubicBezTo>
                      <a:cubicBezTo>
                        <a:pt x="977" y="1"/>
                        <a:pt x="978" y="0"/>
                        <a:pt x="979" y="0"/>
                      </a:cubicBezTo>
                      <a:lnTo>
                        <a:pt x="979" y="0"/>
                      </a:lnTo>
                      <a:cubicBezTo>
                        <a:pt x="980" y="0"/>
                        <a:pt x="981" y="1"/>
                        <a:pt x="981" y="2"/>
                      </a:cubicBezTo>
                      <a:cubicBezTo>
                        <a:pt x="981" y="3"/>
                        <a:pt x="980" y="4"/>
                        <a:pt x="979" y="4"/>
                      </a:cubicBezTo>
                      <a:close/>
                      <a:moveTo>
                        <a:pt x="971" y="4"/>
                      </a:moveTo>
                      <a:lnTo>
                        <a:pt x="971" y="4"/>
                      </a:lnTo>
                      <a:cubicBezTo>
                        <a:pt x="970" y="4"/>
                        <a:pt x="969" y="3"/>
                        <a:pt x="969" y="2"/>
                      </a:cubicBezTo>
                      <a:cubicBezTo>
                        <a:pt x="969" y="1"/>
                        <a:pt x="970" y="0"/>
                        <a:pt x="971" y="0"/>
                      </a:cubicBezTo>
                      <a:lnTo>
                        <a:pt x="971" y="0"/>
                      </a:lnTo>
                      <a:cubicBezTo>
                        <a:pt x="972" y="0"/>
                        <a:pt x="973" y="1"/>
                        <a:pt x="973" y="2"/>
                      </a:cubicBezTo>
                      <a:cubicBezTo>
                        <a:pt x="973" y="3"/>
                        <a:pt x="972" y="4"/>
                        <a:pt x="971" y="4"/>
                      </a:cubicBezTo>
                      <a:close/>
                      <a:moveTo>
                        <a:pt x="963" y="4"/>
                      </a:moveTo>
                      <a:lnTo>
                        <a:pt x="963" y="4"/>
                      </a:lnTo>
                      <a:cubicBezTo>
                        <a:pt x="962" y="4"/>
                        <a:pt x="961" y="3"/>
                        <a:pt x="961" y="2"/>
                      </a:cubicBezTo>
                      <a:cubicBezTo>
                        <a:pt x="961" y="1"/>
                        <a:pt x="962" y="0"/>
                        <a:pt x="963" y="0"/>
                      </a:cubicBezTo>
                      <a:lnTo>
                        <a:pt x="963" y="0"/>
                      </a:lnTo>
                      <a:cubicBezTo>
                        <a:pt x="964" y="0"/>
                        <a:pt x="965" y="1"/>
                        <a:pt x="965" y="2"/>
                      </a:cubicBezTo>
                      <a:cubicBezTo>
                        <a:pt x="965" y="3"/>
                        <a:pt x="964" y="4"/>
                        <a:pt x="963" y="4"/>
                      </a:cubicBezTo>
                      <a:close/>
                      <a:moveTo>
                        <a:pt x="955" y="4"/>
                      </a:moveTo>
                      <a:lnTo>
                        <a:pt x="955" y="4"/>
                      </a:lnTo>
                      <a:cubicBezTo>
                        <a:pt x="954" y="4"/>
                        <a:pt x="953" y="3"/>
                        <a:pt x="953" y="2"/>
                      </a:cubicBezTo>
                      <a:cubicBezTo>
                        <a:pt x="953" y="1"/>
                        <a:pt x="954" y="0"/>
                        <a:pt x="955" y="0"/>
                      </a:cubicBezTo>
                      <a:lnTo>
                        <a:pt x="955" y="0"/>
                      </a:lnTo>
                      <a:cubicBezTo>
                        <a:pt x="956" y="0"/>
                        <a:pt x="957" y="1"/>
                        <a:pt x="957" y="2"/>
                      </a:cubicBezTo>
                      <a:cubicBezTo>
                        <a:pt x="957" y="3"/>
                        <a:pt x="956" y="4"/>
                        <a:pt x="955" y="4"/>
                      </a:cubicBezTo>
                      <a:close/>
                      <a:moveTo>
                        <a:pt x="947" y="4"/>
                      </a:moveTo>
                      <a:lnTo>
                        <a:pt x="947" y="4"/>
                      </a:lnTo>
                      <a:cubicBezTo>
                        <a:pt x="946" y="4"/>
                        <a:pt x="945" y="3"/>
                        <a:pt x="945" y="2"/>
                      </a:cubicBezTo>
                      <a:cubicBezTo>
                        <a:pt x="945" y="1"/>
                        <a:pt x="946" y="0"/>
                        <a:pt x="947" y="0"/>
                      </a:cubicBezTo>
                      <a:lnTo>
                        <a:pt x="947" y="0"/>
                      </a:lnTo>
                      <a:cubicBezTo>
                        <a:pt x="948" y="0"/>
                        <a:pt x="949" y="1"/>
                        <a:pt x="949" y="2"/>
                      </a:cubicBezTo>
                      <a:cubicBezTo>
                        <a:pt x="949" y="3"/>
                        <a:pt x="948" y="4"/>
                        <a:pt x="947" y="4"/>
                      </a:cubicBezTo>
                      <a:close/>
                      <a:moveTo>
                        <a:pt x="939" y="4"/>
                      </a:moveTo>
                      <a:lnTo>
                        <a:pt x="939" y="4"/>
                      </a:lnTo>
                      <a:cubicBezTo>
                        <a:pt x="938" y="4"/>
                        <a:pt x="937" y="3"/>
                        <a:pt x="937" y="2"/>
                      </a:cubicBezTo>
                      <a:cubicBezTo>
                        <a:pt x="937" y="1"/>
                        <a:pt x="938" y="0"/>
                        <a:pt x="939" y="0"/>
                      </a:cubicBezTo>
                      <a:lnTo>
                        <a:pt x="939" y="0"/>
                      </a:lnTo>
                      <a:cubicBezTo>
                        <a:pt x="940" y="0"/>
                        <a:pt x="941" y="1"/>
                        <a:pt x="941" y="2"/>
                      </a:cubicBezTo>
                      <a:cubicBezTo>
                        <a:pt x="941" y="3"/>
                        <a:pt x="940" y="4"/>
                        <a:pt x="939" y="4"/>
                      </a:cubicBezTo>
                      <a:close/>
                      <a:moveTo>
                        <a:pt x="931" y="4"/>
                      </a:moveTo>
                      <a:lnTo>
                        <a:pt x="931" y="4"/>
                      </a:lnTo>
                      <a:cubicBezTo>
                        <a:pt x="930" y="4"/>
                        <a:pt x="929" y="3"/>
                        <a:pt x="929" y="2"/>
                      </a:cubicBezTo>
                      <a:cubicBezTo>
                        <a:pt x="929" y="1"/>
                        <a:pt x="930" y="0"/>
                        <a:pt x="931" y="0"/>
                      </a:cubicBezTo>
                      <a:lnTo>
                        <a:pt x="931" y="0"/>
                      </a:lnTo>
                      <a:cubicBezTo>
                        <a:pt x="932" y="0"/>
                        <a:pt x="933" y="1"/>
                        <a:pt x="933" y="2"/>
                      </a:cubicBezTo>
                      <a:cubicBezTo>
                        <a:pt x="933" y="3"/>
                        <a:pt x="932" y="4"/>
                        <a:pt x="931" y="4"/>
                      </a:cubicBezTo>
                      <a:close/>
                      <a:moveTo>
                        <a:pt x="923" y="4"/>
                      </a:moveTo>
                      <a:lnTo>
                        <a:pt x="923" y="4"/>
                      </a:lnTo>
                      <a:cubicBezTo>
                        <a:pt x="922" y="4"/>
                        <a:pt x="921" y="3"/>
                        <a:pt x="921" y="2"/>
                      </a:cubicBezTo>
                      <a:cubicBezTo>
                        <a:pt x="921" y="1"/>
                        <a:pt x="922" y="0"/>
                        <a:pt x="923" y="0"/>
                      </a:cubicBezTo>
                      <a:lnTo>
                        <a:pt x="923" y="0"/>
                      </a:lnTo>
                      <a:cubicBezTo>
                        <a:pt x="924" y="0"/>
                        <a:pt x="925" y="1"/>
                        <a:pt x="925" y="2"/>
                      </a:cubicBezTo>
                      <a:cubicBezTo>
                        <a:pt x="925" y="3"/>
                        <a:pt x="924" y="4"/>
                        <a:pt x="923" y="4"/>
                      </a:cubicBezTo>
                      <a:close/>
                      <a:moveTo>
                        <a:pt x="915" y="4"/>
                      </a:moveTo>
                      <a:lnTo>
                        <a:pt x="915" y="4"/>
                      </a:lnTo>
                      <a:cubicBezTo>
                        <a:pt x="914" y="4"/>
                        <a:pt x="913" y="3"/>
                        <a:pt x="913" y="2"/>
                      </a:cubicBezTo>
                      <a:cubicBezTo>
                        <a:pt x="913" y="1"/>
                        <a:pt x="914" y="0"/>
                        <a:pt x="915" y="0"/>
                      </a:cubicBezTo>
                      <a:lnTo>
                        <a:pt x="915" y="0"/>
                      </a:lnTo>
                      <a:cubicBezTo>
                        <a:pt x="916" y="0"/>
                        <a:pt x="917" y="1"/>
                        <a:pt x="917" y="2"/>
                      </a:cubicBezTo>
                      <a:cubicBezTo>
                        <a:pt x="917" y="3"/>
                        <a:pt x="916" y="4"/>
                        <a:pt x="915" y="4"/>
                      </a:cubicBezTo>
                      <a:close/>
                      <a:moveTo>
                        <a:pt x="907" y="4"/>
                      </a:moveTo>
                      <a:lnTo>
                        <a:pt x="907" y="4"/>
                      </a:lnTo>
                      <a:cubicBezTo>
                        <a:pt x="906" y="4"/>
                        <a:pt x="905" y="3"/>
                        <a:pt x="905" y="2"/>
                      </a:cubicBezTo>
                      <a:cubicBezTo>
                        <a:pt x="905" y="1"/>
                        <a:pt x="906" y="0"/>
                        <a:pt x="907" y="0"/>
                      </a:cubicBezTo>
                      <a:lnTo>
                        <a:pt x="907" y="0"/>
                      </a:lnTo>
                      <a:cubicBezTo>
                        <a:pt x="908" y="0"/>
                        <a:pt x="909" y="1"/>
                        <a:pt x="909" y="2"/>
                      </a:cubicBezTo>
                      <a:cubicBezTo>
                        <a:pt x="909" y="3"/>
                        <a:pt x="908" y="4"/>
                        <a:pt x="907" y="4"/>
                      </a:cubicBezTo>
                      <a:close/>
                      <a:moveTo>
                        <a:pt x="899" y="4"/>
                      </a:moveTo>
                      <a:lnTo>
                        <a:pt x="899" y="4"/>
                      </a:lnTo>
                      <a:cubicBezTo>
                        <a:pt x="898" y="4"/>
                        <a:pt x="897" y="3"/>
                        <a:pt x="897" y="2"/>
                      </a:cubicBezTo>
                      <a:cubicBezTo>
                        <a:pt x="897" y="1"/>
                        <a:pt x="898" y="0"/>
                        <a:pt x="899" y="0"/>
                      </a:cubicBezTo>
                      <a:lnTo>
                        <a:pt x="899" y="0"/>
                      </a:lnTo>
                      <a:cubicBezTo>
                        <a:pt x="900" y="0"/>
                        <a:pt x="901" y="1"/>
                        <a:pt x="901" y="2"/>
                      </a:cubicBezTo>
                      <a:cubicBezTo>
                        <a:pt x="901" y="3"/>
                        <a:pt x="900" y="4"/>
                        <a:pt x="899" y="4"/>
                      </a:cubicBezTo>
                      <a:close/>
                      <a:moveTo>
                        <a:pt x="891" y="4"/>
                      </a:moveTo>
                      <a:lnTo>
                        <a:pt x="891" y="4"/>
                      </a:lnTo>
                      <a:cubicBezTo>
                        <a:pt x="890" y="4"/>
                        <a:pt x="889" y="3"/>
                        <a:pt x="889" y="2"/>
                      </a:cubicBezTo>
                      <a:cubicBezTo>
                        <a:pt x="889" y="1"/>
                        <a:pt x="890" y="0"/>
                        <a:pt x="891" y="0"/>
                      </a:cubicBezTo>
                      <a:lnTo>
                        <a:pt x="891" y="0"/>
                      </a:lnTo>
                      <a:cubicBezTo>
                        <a:pt x="892" y="0"/>
                        <a:pt x="893" y="1"/>
                        <a:pt x="893" y="2"/>
                      </a:cubicBezTo>
                      <a:cubicBezTo>
                        <a:pt x="893" y="3"/>
                        <a:pt x="892" y="4"/>
                        <a:pt x="891" y="4"/>
                      </a:cubicBezTo>
                      <a:close/>
                      <a:moveTo>
                        <a:pt x="883" y="4"/>
                      </a:moveTo>
                      <a:lnTo>
                        <a:pt x="883" y="4"/>
                      </a:lnTo>
                      <a:cubicBezTo>
                        <a:pt x="882" y="4"/>
                        <a:pt x="881" y="3"/>
                        <a:pt x="881" y="2"/>
                      </a:cubicBezTo>
                      <a:cubicBezTo>
                        <a:pt x="881" y="1"/>
                        <a:pt x="882" y="0"/>
                        <a:pt x="883" y="0"/>
                      </a:cubicBezTo>
                      <a:lnTo>
                        <a:pt x="883" y="0"/>
                      </a:lnTo>
                      <a:cubicBezTo>
                        <a:pt x="884" y="0"/>
                        <a:pt x="885" y="1"/>
                        <a:pt x="885" y="2"/>
                      </a:cubicBezTo>
                      <a:cubicBezTo>
                        <a:pt x="885" y="3"/>
                        <a:pt x="884" y="4"/>
                        <a:pt x="883" y="4"/>
                      </a:cubicBezTo>
                      <a:close/>
                      <a:moveTo>
                        <a:pt x="875" y="4"/>
                      </a:moveTo>
                      <a:lnTo>
                        <a:pt x="875" y="4"/>
                      </a:lnTo>
                      <a:cubicBezTo>
                        <a:pt x="874" y="4"/>
                        <a:pt x="873" y="3"/>
                        <a:pt x="873" y="2"/>
                      </a:cubicBezTo>
                      <a:cubicBezTo>
                        <a:pt x="873" y="1"/>
                        <a:pt x="874" y="0"/>
                        <a:pt x="875" y="0"/>
                      </a:cubicBezTo>
                      <a:lnTo>
                        <a:pt x="875" y="0"/>
                      </a:lnTo>
                      <a:cubicBezTo>
                        <a:pt x="876" y="0"/>
                        <a:pt x="877" y="1"/>
                        <a:pt x="877" y="2"/>
                      </a:cubicBezTo>
                      <a:cubicBezTo>
                        <a:pt x="877" y="3"/>
                        <a:pt x="876" y="4"/>
                        <a:pt x="875" y="4"/>
                      </a:cubicBezTo>
                      <a:close/>
                      <a:moveTo>
                        <a:pt x="867" y="4"/>
                      </a:moveTo>
                      <a:lnTo>
                        <a:pt x="867" y="4"/>
                      </a:lnTo>
                      <a:cubicBezTo>
                        <a:pt x="866" y="4"/>
                        <a:pt x="865" y="3"/>
                        <a:pt x="865" y="2"/>
                      </a:cubicBezTo>
                      <a:cubicBezTo>
                        <a:pt x="865" y="1"/>
                        <a:pt x="866" y="0"/>
                        <a:pt x="867" y="0"/>
                      </a:cubicBezTo>
                      <a:lnTo>
                        <a:pt x="867" y="0"/>
                      </a:lnTo>
                      <a:cubicBezTo>
                        <a:pt x="868" y="0"/>
                        <a:pt x="869" y="1"/>
                        <a:pt x="869" y="2"/>
                      </a:cubicBezTo>
                      <a:cubicBezTo>
                        <a:pt x="869" y="3"/>
                        <a:pt x="868" y="4"/>
                        <a:pt x="867" y="4"/>
                      </a:cubicBezTo>
                      <a:close/>
                      <a:moveTo>
                        <a:pt x="859" y="4"/>
                      </a:moveTo>
                      <a:lnTo>
                        <a:pt x="859" y="4"/>
                      </a:lnTo>
                      <a:cubicBezTo>
                        <a:pt x="858" y="4"/>
                        <a:pt x="857" y="3"/>
                        <a:pt x="857" y="2"/>
                      </a:cubicBezTo>
                      <a:cubicBezTo>
                        <a:pt x="857" y="1"/>
                        <a:pt x="858" y="0"/>
                        <a:pt x="859" y="0"/>
                      </a:cubicBezTo>
                      <a:lnTo>
                        <a:pt x="859" y="0"/>
                      </a:lnTo>
                      <a:cubicBezTo>
                        <a:pt x="860" y="0"/>
                        <a:pt x="861" y="1"/>
                        <a:pt x="861" y="2"/>
                      </a:cubicBezTo>
                      <a:cubicBezTo>
                        <a:pt x="861" y="3"/>
                        <a:pt x="860" y="4"/>
                        <a:pt x="859" y="4"/>
                      </a:cubicBezTo>
                      <a:close/>
                      <a:moveTo>
                        <a:pt x="851" y="4"/>
                      </a:moveTo>
                      <a:lnTo>
                        <a:pt x="851" y="4"/>
                      </a:lnTo>
                      <a:cubicBezTo>
                        <a:pt x="850" y="4"/>
                        <a:pt x="849" y="3"/>
                        <a:pt x="849" y="2"/>
                      </a:cubicBezTo>
                      <a:cubicBezTo>
                        <a:pt x="849" y="1"/>
                        <a:pt x="850" y="0"/>
                        <a:pt x="851" y="0"/>
                      </a:cubicBezTo>
                      <a:lnTo>
                        <a:pt x="851" y="0"/>
                      </a:lnTo>
                      <a:cubicBezTo>
                        <a:pt x="852" y="0"/>
                        <a:pt x="853" y="1"/>
                        <a:pt x="853" y="2"/>
                      </a:cubicBezTo>
                      <a:cubicBezTo>
                        <a:pt x="853" y="3"/>
                        <a:pt x="852" y="4"/>
                        <a:pt x="851" y="4"/>
                      </a:cubicBezTo>
                      <a:close/>
                      <a:moveTo>
                        <a:pt x="843" y="4"/>
                      </a:moveTo>
                      <a:lnTo>
                        <a:pt x="843" y="4"/>
                      </a:lnTo>
                      <a:cubicBezTo>
                        <a:pt x="842" y="4"/>
                        <a:pt x="841" y="3"/>
                        <a:pt x="841" y="2"/>
                      </a:cubicBezTo>
                      <a:cubicBezTo>
                        <a:pt x="841" y="1"/>
                        <a:pt x="842" y="0"/>
                        <a:pt x="843" y="0"/>
                      </a:cubicBezTo>
                      <a:lnTo>
                        <a:pt x="843" y="0"/>
                      </a:lnTo>
                      <a:cubicBezTo>
                        <a:pt x="844" y="0"/>
                        <a:pt x="845" y="1"/>
                        <a:pt x="845" y="2"/>
                      </a:cubicBezTo>
                      <a:cubicBezTo>
                        <a:pt x="845" y="3"/>
                        <a:pt x="844" y="4"/>
                        <a:pt x="843" y="4"/>
                      </a:cubicBezTo>
                      <a:close/>
                      <a:moveTo>
                        <a:pt x="835" y="4"/>
                      </a:moveTo>
                      <a:lnTo>
                        <a:pt x="835" y="4"/>
                      </a:lnTo>
                      <a:cubicBezTo>
                        <a:pt x="834" y="4"/>
                        <a:pt x="833" y="3"/>
                        <a:pt x="833" y="2"/>
                      </a:cubicBezTo>
                      <a:cubicBezTo>
                        <a:pt x="833" y="1"/>
                        <a:pt x="834" y="0"/>
                        <a:pt x="835" y="0"/>
                      </a:cubicBezTo>
                      <a:lnTo>
                        <a:pt x="835" y="0"/>
                      </a:lnTo>
                      <a:cubicBezTo>
                        <a:pt x="836" y="0"/>
                        <a:pt x="837" y="1"/>
                        <a:pt x="837" y="2"/>
                      </a:cubicBezTo>
                      <a:cubicBezTo>
                        <a:pt x="837" y="3"/>
                        <a:pt x="836" y="4"/>
                        <a:pt x="835" y="4"/>
                      </a:cubicBezTo>
                      <a:close/>
                      <a:moveTo>
                        <a:pt x="827" y="4"/>
                      </a:moveTo>
                      <a:lnTo>
                        <a:pt x="827" y="4"/>
                      </a:lnTo>
                      <a:cubicBezTo>
                        <a:pt x="826" y="4"/>
                        <a:pt x="825" y="3"/>
                        <a:pt x="825" y="2"/>
                      </a:cubicBezTo>
                      <a:cubicBezTo>
                        <a:pt x="825" y="1"/>
                        <a:pt x="826" y="0"/>
                        <a:pt x="827" y="0"/>
                      </a:cubicBezTo>
                      <a:lnTo>
                        <a:pt x="827" y="0"/>
                      </a:lnTo>
                      <a:cubicBezTo>
                        <a:pt x="828" y="0"/>
                        <a:pt x="829" y="1"/>
                        <a:pt x="829" y="2"/>
                      </a:cubicBezTo>
                      <a:cubicBezTo>
                        <a:pt x="829" y="3"/>
                        <a:pt x="828" y="4"/>
                        <a:pt x="827" y="4"/>
                      </a:cubicBezTo>
                      <a:close/>
                      <a:moveTo>
                        <a:pt x="819" y="4"/>
                      </a:moveTo>
                      <a:lnTo>
                        <a:pt x="819" y="4"/>
                      </a:lnTo>
                      <a:cubicBezTo>
                        <a:pt x="818" y="4"/>
                        <a:pt x="817" y="3"/>
                        <a:pt x="817" y="2"/>
                      </a:cubicBezTo>
                      <a:cubicBezTo>
                        <a:pt x="817" y="1"/>
                        <a:pt x="818" y="0"/>
                        <a:pt x="819" y="0"/>
                      </a:cubicBezTo>
                      <a:lnTo>
                        <a:pt x="819" y="0"/>
                      </a:lnTo>
                      <a:cubicBezTo>
                        <a:pt x="820" y="0"/>
                        <a:pt x="821" y="1"/>
                        <a:pt x="821" y="2"/>
                      </a:cubicBezTo>
                      <a:cubicBezTo>
                        <a:pt x="821" y="3"/>
                        <a:pt x="820" y="4"/>
                        <a:pt x="819" y="4"/>
                      </a:cubicBezTo>
                      <a:close/>
                      <a:moveTo>
                        <a:pt x="811" y="4"/>
                      </a:moveTo>
                      <a:lnTo>
                        <a:pt x="811" y="4"/>
                      </a:lnTo>
                      <a:cubicBezTo>
                        <a:pt x="810" y="4"/>
                        <a:pt x="809" y="3"/>
                        <a:pt x="809" y="2"/>
                      </a:cubicBezTo>
                      <a:cubicBezTo>
                        <a:pt x="809" y="1"/>
                        <a:pt x="810" y="0"/>
                        <a:pt x="811" y="0"/>
                      </a:cubicBezTo>
                      <a:lnTo>
                        <a:pt x="811" y="0"/>
                      </a:lnTo>
                      <a:cubicBezTo>
                        <a:pt x="812" y="0"/>
                        <a:pt x="813" y="1"/>
                        <a:pt x="813" y="2"/>
                      </a:cubicBezTo>
                      <a:cubicBezTo>
                        <a:pt x="813" y="3"/>
                        <a:pt x="812" y="4"/>
                        <a:pt x="811" y="4"/>
                      </a:cubicBezTo>
                      <a:close/>
                      <a:moveTo>
                        <a:pt x="803" y="4"/>
                      </a:moveTo>
                      <a:lnTo>
                        <a:pt x="803" y="4"/>
                      </a:lnTo>
                      <a:cubicBezTo>
                        <a:pt x="802" y="4"/>
                        <a:pt x="801" y="3"/>
                        <a:pt x="801" y="2"/>
                      </a:cubicBezTo>
                      <a:cubicBezTo>
                        <a:pt x="801" y="1"/>
                        <a:pt x="802" y="0"/>
                        <a:pt x="803" y="0"/>
                      </a:cubicBezTo>
                      <a:lnTo>
                        <a:pt x="803" y="0"/>
                      </a:lnTo>
                      <a:cubicBezTo>
                        <a:pt x="804" y="0"/>
                        <a:pt x="805" y="1"/>
                        <a:pt x="805" y="2"/>
                      </a:cubicBezTo>
                      <a:cubicBezTo>
                        <a:pt x="805" y="3"/>
                        <a:pt x="804" y="4"/>
                        <a:pt x="803" y="4"/>
                      </a:cubicBezTo>
                      <a:close/>
                      <a:moveTo>
                        <a:pt x="795" y="4"/>
                      </a:moveTo>
                      <a:lnTo>
                        <a:pt x="795" y="4"/>
                      </a:lnTo>
                      <a:cubicBezTo>
                        <a:pt x="794" y="4"/>
                        <a:pt x="793" y="3"/>
                        <a:pt x="793" y="2"/>
                      </a:cubicBezTo>
                      <a:cubicBezTo>
                        <a:pt x="793" y="1"/>
                        <a:pt x="794" y="0"/>
                        <a:pt x="795" y="0"/>
                      </a:cubicBezTo>
                      <a:lnTo>
                        <a:pt x="795" y="0"/>
                      </a:lnTo>
                      <a:cubicBezTo>
                        <a:pt x="796" y="0"/>
                        <a:pt x="797" y="1"/>
                        <a:pt x="797" y="2"/>
                      </a:cubicBezTo>
                      <a:cubicBezTo>
                        <a:pt x="797" y="3"/>
                        <a:pt x="796" y="4"/>
                        <a:pt x="795" y="4"/>
                      </a:cubicBezTo>
                      <a:close/>
                      <a:moveTo>
                        <a:pt x="787" y="4"/>
                      </a:moveTo>
                      <a:lnTo>
                        <a:pt x="787" y="4"/>
                      </a:lnTo>
                      <a:cubicBezTo>
                        <a:pt x="786" y="4"/>
                        <a:pt x="785" y="3"/>
                        <a:pt x="785" y="2"/>
                      </a:cubicBezTo>
                      <a:cubicBezTo>
                        <a:pt x="785" y="1"/>
                        <a:pt x="786" y="0"/>
                        <a:pt x="787" y="0"/>
                      </a:cubicBezTo>
                      <a:lnTo>
                        <a:pt x="787" y="0"/>
                      </a:lnTo>
                      <a:cubicBezTo>
                        <a:pt x="788" y="0"/>
                        <a:pt x="789" y="1"/>
                        <a:pt x="789" y="2"/>
                      </a:cubicBezTo>
                      <a:cubicBezTo>
                        <a:pt x="789" y="3"/>
                        <a:pt x="788" y="4"/>
                        <a:pt x="787" y="4"/>
                      </a:cubicBezTo>
                      <a:close/>
                      <a:moveTo>
                        <a:pt x="779" y="4"/>
                      </a:moveTo>
                      <a:lnTo>
                        <a:pt x="779" y="4"/>
                      </a:lnTo>
                      <a:cubicBezTo>
                        <a:pt x="778" y="4"/>
                        <a:pt x="777" y="3"/>
                        <a:pt x="777" y="2"/>
                      </a:cubicBezTo>
                      <a:cubicBezTo>
                        <a:pt x="777" y="1"/>
                        <a:pt x="778" y="0"/>
                        <a:pt x="779" y="0"/>
                      </a:cubicBezTo>
                      <a:lnTo>
                        <a:pt x="779" y="0"/>
                      </a:lnTo>
                      <a:cubicBezTo>
                        <a:pt x="780" y="0"/>
                        <a:pt x="781" y="1"/>
                        <a:pt x="781" y="2"/>
                      </a:cubicBezTo>
                      <a:cubicBezTo>
                        <a:pt x="781" y="3"/>
                        <a:pt x="780" y="4"/>
                        <a:pt x="779" y="4"/>
                      </a:cubicBezTo>
                      <a:close/>
                      <a:moveTo>
                        <a:pt x="771" y="4"/>
                      </a:moveTo>
                      <a:lnTo>
                        <a:pt x="771" y="4"/>
                      </a:lnTo>
                      <a:cubicBezTo>
                        <a:pt x="769" y="4"/>
                        <a:pt x="769" y="3"/>
                        <a:pt x="769" y="2"/>
                      </a:cubicBezTo>
                      <a:cubicBezTo>
                        <a:pt x="769" y="1"/>
                        <a:pt x="769" y="0"/>
                        <a:pt x="771" y="0"/>
                      </a:cubicBezTo>
                      <a:lnTo>
                        <a:pt x="771" y="0"/>
                      </a:lnTo>
                      <a:cubicBezTo>
                        <a:pt x="772" y="0"/>
                        <a:pt x="773" y="1"/>
                        <a:pt x="773" y="2"/>
                      </a:cubicBezTo>
                      <a:cubicBezTo>
                        <a:pt x="773" y="3"/>
                        <a:pt x="772" y="4"/>
                        <a:pt x="771" y="4"/>
                      </a:cubicBezTo>
                      <a:close/>
                      <a:moveTo>
                        <a:pt x="763" y="4"/>
                      </a:moveTo>
                      <a:lnTo>
                        <a:pt x="763" y="4"/>
                      </a:lnTo>
                      <a:cubicBezTo>
                        <a:pt x="761" y="4"/>
                        <a:pt x="761" y="3"/>
                        <a:pt x="761" y="2"/>
                      </a:cubicBezTo>
                      <a:cubicBezTo>
                        <a:pt x="761" y="1"/>
                        <a:pt x="761" y="0"/>
                        <a:pt x="763" y="0"/>
                      </a:cubicBezTo>
                      <a:lnTo>
                        <a:pt x="763" y="0"/>
                      </a:lnTo>
                      <a:cubicBezTo>
                        <a:pt x="764" y="0"/>
                        <a:pt x="765" y="1"/>
                        <a:pt x="765" y="2"/>
                      </a:cubicBezTo>
                      <a:cubicBezTo>
                        <a:pt x="765" y="3"/>
                        <a:pt x="764" y="4"/>
                        <a:pt x="763" y="4"/>
                      </a:cubicBezTo>
                      <a:close/>
                      <a:moveTo>
                        <a:pt x="755" y="4"/>
                      </a:moveTo>
                      <a:lnTo>
                        <a:pt x="755" y="4"/>
                      </a:lnTo>
                      <a:cubicBezTo>
                        <a:pt x="753" y="4"/>
                        <a:pt x="753" y="3"/>
                        <a:pt x="753" y="2"/>
                      </a:cubicBezTo>
                      <a:cubicBezTo>
                        <a:pt x="753" y="1"/>
                        <a:pt x="753" y="0"/>
                        <a:pt x="755" y="0"/>
                      </a:cubicBezTo>
                      <a:lnTo>
                        <a:pt x="755" y="0"/>
                      </a:lnTo>
                      <a:cubicBezTo>
                        <a:pt x="756" y="0"/>
                        <a:pt x="757" y="1"/>
                        <a:pt x="757" y="2"/>
                      </a:cubicBezTo>
                      <a:cubicBezTo>
                        <a:pt x="757" y="3"/>
                        <a:pt x="756" y="4"/>
                        <a:pt x="755" y="4"/>
                      </a:cubicBezTo>
                      <a:close/>
                      <a:moveTo>
                        <a:pt x="747" y="4"/>
                      </a:moveTo>
                      <a:lnTo>
                        <a:pt x="747" y="4"/>
                      </a:lnTo>
                      <a:cubicBezTo>
                        <a:pt x="745" y="4"/>
                        <a:pt x="745" y="3"/>
                        <a:pt x="745" y="2"/>
                      </a:cubicBezTo>
                      <a:cubicBezTo>
                        <a:pt x="745" y="1"/>
                        <a:pt x="745" y="0"/>
                        <a:pt x="747" y="0"/>
                      </a:cubicBezTo>
                      <a:lnTo>
                        <a:pt x="747" y="0"/>
                      </a:lnTo>
                      <a:cubicBezTo>
                        <a:pt x="748" y="0"/>
                        <a:pt x="749" y="1"/>
                        <a:pt x="749" y="2"/>
                      </a:cubicBezTo>
                      <a:cubicBezTo>
                        <a:pt x="749" y="3"/>
                        <a:pt x="748" y="4"/>
                        <a:pt x="747" y="4"/>
                      </a:cubicBezTo>
                      <a:close/>
                      <a:moveTo>
                        <a:pt x="739" y="4"/>
                      </a:moveTo>
                      <a:lnTo>
                        <a:pt x="739" y="4"/>
                      </a:lnTo>
                      <a:cubicBezTo>
                        <a:pt x="737" y="4"/>
                        <a:pt x="737" y="3"/>
                        <a:pt x="737" y="2"/>
                      </a:cubicBezTo>
                      <a:cubicBezTo>
                        <a:pt x="737" y="1"/>
                        <a:pt x="737" y="0"/>
                        <a:pt x="739" y="0"/>
                      </a:cubicBezTo>
                      <a:lnTo>
                        <a:pt x="739" y="0"/>
                      </a:lnTo>
                      <a:cubicBezTo>
                        <a:pt x="740" y="0"/>
                        <a:pt x="741" y="1"/>
                        <a:pt x="741" y="2"/>
                      </a:cubicBezTo>
                      <a:cubicBezTo>
                        <a:pt x="741" y="3"/>
                        <a:pt x="740" y="4"/>
                        <a:pt x="739" y="4"/>
                      </a:cubicBezTo>
                      <a:close/>
                      <a:moveTo>
                        <a:pt x="731" y="4"/>
                      </a:moveTo>
                      <a:lnTo>
                        <a:pt x="731" y="4"/>
                      </a:lnTo>
                      <a:cubicBezTo>
                        <a:pt x="729" y="4"/>
                        <a:pt x="729" y="3"/>
                        <a:pt x="729" y="2"/>
                      </a:cubicBezTo>
                      <a:cubicBezTo>
                        <a:pt x="729" y="1"/>
                        <a:pt x="729" y="0"/>
                        <a:pt x="731" y="0"/>
                      </a:cubicBezTo>
                      <a:lnTo>
                        <a:pt x="731" y="0"/>
                      </a:lnTo>
                      <a:cubicBezTo>
                        <a:pt x="732" y="0"/>
                        <a:pt x="733" y="1"/>
                        <a:pt x="733" y="2"/>
                      </a:cubicBezTo>
                      <a:cubicBezTo>
                        <a:pt x="733" y="3"/>
                        <a:pt x="732" y="4"/>
                        <a:pt x="731" y="4"/>
                      </a:cubicBezTo>
                      <a:close/>
                      <a:moveTo>
                        <a:pt x="723" y="4"/>
                      </a:moveTo>
                      <a:lnTo>
                        <a:pt x="723" y="4"/>
                      </a:lnTo>
                      <a:cubicBezTo>
                        <a:pt x="721" y="4"/>
                        <a:pt x="721" y="3"/>
                        <a:pt x="721" y="2"/>
                      </a:cubicBezTo>
                      <a:cubicBezTo>
                        <a:pt x="721" y="1"/>
                        <a:pt x="721" y="0"/>
                        <a:pt x="723" y="0"/>
                      </a:cubicBezTo>
                      <a:lnTo>
                        <a:pt x="723" y="0"/>
                      </a:lnTo>
                      <a:cubicBezTo>
                        <a:pt x="724" y="0"/>
                        <a:pt x="725" y="1"/>
                        <a:pt x="725" y="2"/>
                      </a:cubicBezTo>
                      <a:cubicBezTo>
                        <a:pt x="725" y="3"/>
                        <a:pt x="724" y="4"/>
                        <a:pt x="723" y="4"/>
                      </a:cubicBezTo>
                      <a:close/>
                      <a:moveTo>
                        <a:pt x="715" y="4"/>
                      </a:moveTo>
                      <a:lnTo>
                        <a:pt x="715" y="4"/>
                      </a:lnTo>
                      <a:cubicBezTo>
                        <a:pt x="713" y="4"/>
                        <a:pt x="713" y="3"/>
                        <a:pt x="713" y="2"/>
                      </a:cubicBezTo>
                      <a:cubicBezTo>
                        <a:pt x="713" y="1"/>
                        <a:pt x="713" y="0"/>
                        <a:pt x="715" y="0"/>
                      </a:cubicBezTo>
                      <a:lnTo>
                        <a:pt x="715" y="0"/>
                      </a:lnTo>
                      <a:cubicBezTo>
                        <a:pt x="716" y="0"/>
                        <a:pt x="717" y="1"/>
                        <a:pt x="717" y="2"/>
                      </a:cubicBezTo>
                      <a:cubicBezTo>
                        <a:pt x="717" y="3"/>
                        <a:pt x="716" y="4"/>
                        <a:pt x="715" y="4"/>
                      </a:cubicBezTo>
                      <a:close/>
                      <a:moveTo>
                        <a:pt x="707" y="4"/>
                      </a:moveTo>
                      <a:lnTo>
                        <a:pt x="707" y="4"/>
                      </a:lnTo>
                      <a:cubicBezTo>
                        <a:pt x="705" y="4"/>
                        <a:pt x="705" y="3"/>
                        <a:pt x="705" y="2"/>
                      </a:cubicBezTo>
                      <a:cubicBezTo>
                        <a:pt x="705" y="1"/>
                        <a:pt x="705" y="0"/>
                        <a:pt x="707" y="0"/>
                      </a:cubicBezTo>
                      <a:lnTo>
                        <a:pt x="707" y="0"/>
                      </a:lnTo>
                      <a:cubicBezTo>
                        <a:pt x="708" y="0"/>
                        <a:pt x="709" y="1"/>
                        <a:pt x="709" y="2"/>
                      </a:cubicBezTo>
                      <a:cubicBezTo>
                        <a:pt x="709" y="3"/>
                        <a:pt x="708" y="4"/>
                        <a:pt x="707" y="4"/>
                      </a:cubicBezTo>
                      <a:close/>
                      <a:moveTo>
                        <a:pt x="699" y="4"/>
                      </a:moveTo>
                      <a:lnTo>
                        <a:pt x="699" y="4"/>
                      </a:lnTo>
                      <a:cubicBezTo>
                        <a:pt x="697" y="4"/>
                        <a:pt x="697" y="3"/>
                        <a:pt x="697" y="2"/>
                      </a:cubicBezTo>
                      <a:cubicBezTo>
                        <a:pt x="697" y="1"/>
                        <a:pt x="697" y="0"/>
                        <a:pt x="699" y="0"/>
                      </a:cubicBezTo>
                      <a:lnTo>
                        <a:pt x="699" y="0"/>
                      </a:lnTo>
                      <a:cubicBezTo>
                        <a:pt x="700" y="0"/>
                        <a:pt x="701" y="1"/>
                        <a:pt x="701" y="2"/>
                      </a:cubicBezTo>
                      <a:cubicBezTo>
                        <a:pt x="701" y="3"/>
                        <a:pt x="700" y="4"/>
                        <a:pt x="699" y="4"/>
                      </a:cubicBezTo>
                      <a:close/>
                      <a:moveTo>
                        <a:pt x="691" y="4"/>
                      </a:moveTo>
                      <a:lnTo>
                        <a:pt x="691" y="4"/>
                      </a:lnTo>
                      <a:cubicBezTo>
                        <a:pt x="689" y="4"/>
                        <a:pt x="689" y="3"/>
                        <a:pt x="689" y="2"/>
                      </a:cubicBezTo>
                      <a:cubicBezTo>
                        <a:pt x="689" y="1"/>
                        <a:pt x="689" y="0"/>
                        <a:pt x="691" y="0"/>
                      </a:cubicBezTo>
                      <a:lnTo>
                        <a:pt x="691" y="0"/>
                      </a:lnTo>
                      <a:cubicBezTo>
                        <a:pt x="692" y="0"/>
                        <a:pt x="693" y="1"/>
                        <a:pt x="693" y="2"/>
                      </a:cubicBezTo>
                      <a:cubicBezTo>
                        <a:pt x="693" y="3"/>
                        <a:pt x="692" y="4"/>
                        <a:pt x="691" y="4"/>
                      </a:cubicBezTo>
                      <a:close/>
                      <a:moveTo>
                        <a:pt x="683" y="4"/>
                      </a:moveTo>
                      <a:lnTo>
                        <a:pt x="683" y="4"/>
                      </a:lnTo>
                      <a:cubicBezTo>
                        <a:pt x="681" y="4"/>
                        <a:pt x="681" y="3"/>
                        <a:pt x="681" y="2"/>
                      </a:cubicBezTo>
                      <a:cubicBezTo>
                        <a:pt x="681" y="1"/>
                        <a:pt x="681" y="0"/>
                        <a:pt x="683" y="0"/>
                      </a:cubicBezTo>
                      <a:lnTo>
                        <a:pt x="683" y="0"/>
                      </a:lnTo>
                      <a:cubicBezTo>
                        <a:pt x="684" y="0"/>
                        <a:pt x="685" y="1"/>
                        <a:pt x="685" y="2"/>
                      </a:cubicBezTo>
                      <a:cubicBezTo>
                        <a:pt x="685" y="3"/>
                        <a:pt x="684" y="4"/>
                        <a:pt x="683" y="4"/>
                      </a:cubicBezTo>
                      <a:close/>
                      <a:moveTo>
                        <a:pt x="675" y="4"/>
                      </a:moveTo>
                      <a:lnTo>
                        <a:pt x="675" y="4"/>
                      </a:lnTo>
                      <a:cubicBezTo>
                        <a:pt x="673" y="4"/>
                        <a:pt x="673" y="3"/>
                        <a:pt x="673" y="2"/>
                      </a:cubicBezTo>
                      <a:cubicBezTo>
                        <a:pt x="673" y="1"/>
                        <a:pt x="673" y="0"/>
                        <a:pt x="675" y="0"/>
                      </a:cubicBezTo>
                      <a:lnTo>
                        <a:pt x="675" y="0"/>
                      </a:lnTo>
                      <a:cubicBezTo>
                        <a:pt x="676" y="0"/>
                        <a:pt x="677" y="1"/>
                        <a:pt x="677" y="2"/>
                      </a:cubicBezTo>
                      <a:cubicBezTo>
                        <a:pt x="677" y="3"/>
                        <a:pt x="676" y="4"/>
                        <a:pt x="675" y="4"/>
                      </a:cubicBezTo>
                      <a:close/>
                      <a:moveTo>
                        <a:pt x="667" y="4"/>
                      </a:moveTo>
                      <a:lnTo>
                        <a:pt x="667" y="4"/>
                      </a:lnTo>
                      <a:cubicBezTo>
                        <a:pt x="665" y="4"/>
                        <a:pt x="665" y="3"/>
                        <a:pt x="665" y="2"/>
                      </a:cubicBezTo>
                      <a:cubicBezTo>
                        <a:pt x="665" y="1"/>
                        <a:pt x="665" y="0"/>
                        <a:pt x="667" y="0"/>
                      </a:cubicBezTo>
                      <a:lnTo>
                        <a:pt x="667" y="0"/>
                      </a:lnTo>
                      <a:cubicBezTo>
                        <a:pt x="668" y="0"/>
                        <a:pt x="669" y="1"/>
                        <a:pt x="669" y="2"/>
                      </a:cubicBezTo>
                      <a:cubicBezTo>
                        <a:pt x="669" y="3"/>
                        <a:pt x="668" y="4"/>
                        <a:pt x="667" y="4"/>
                      </a:cubicBezTo>
                      <a:close/>
                      <a:moveTo>
                        <a:pt x="659" y="4"/>
                      </a:moveTo>
                      <a:lnTo>
                        <a:pt x="659" y="4"/>
                      </a:lnTo>
                      <a:cubicBezTo>
                        <a:pt x="657" y="4"/>
                        <a:pt x="657" y="3"/>
                        <a:pt x="657" y="2"/>
                      </a:cubicBezTo>
                      <a:cubicBezTo>
                        <a:pt x="657" y="1"/>
                        <a:pt x="657" y="0"/>
                        <a:pt x="659" y="0"/>
                      </a:cubicBezTo>
                      <a:lnTo>
                        <a:pt x="659" y="0"/>
                      </a:lnTo>
                      <a:cubicBezTo>
                        <a:pt x="660" y="0"/>
                        <a:pt x="661" y="1"/>
                        <a:pt x="661" y="2"/>
                      </a:cubicBezTo>
                      <a:cubicBezTo>
                        <a:pt x="661" y="3"/>
                        <a:pt x="660" y="4"/>
                        <a:pt x="659" y="4"/>
                      </a:cubicBezTo>
                      <a:close/>
                      <a:moveTo>
                        <a:pt x="651" y="4"/>
                      </a:moveTo>
                      <a:lnTo>
                        <a:pt x="651" y="4"/>
                      </a:lnTo>
                      <a:cubicBezTo>
                        <a:pt x="649" y="4"/>
                        <a:pt x="649" y="3"/>
                        <a:pt x="649" y="2"/>
                      </a:cubicBezTo>
                      <a:cubicBezTo>
                        <a:pt x="649" y="1"/>
                        <a:pt x="649" y="0"/>
                        <a:pt x="651" y="0"/>
                      </a:cubicBezTo>
                      <a:lnTo>
                        <a:pt x="651" y="0"/>
                      </a:lnTo>
                      <a:cubicBezTo>
                        <a:pt x="652" y="0"/>
                        <a:pt x="653" y="1"/>
                        <a:pt x="653" y="2"/>
                      </a:cubicBezTo>
                      <a:cubicBezTo>
                        <a:pt x="653" y="3"/>
                        <a:pt x="652" y="4"/>
                        <a:pt x="651" y="4"/>
                      </a:cubicBezTo>
                      <a:close/>
                      <a:moveTo>
                        <a:pt x="643" y="4"/>
                      </a:moveTo>
                      <a:lnTo>
                        <a:pt x="643" y="4"/>
                      </a:lnTo>
                      <a:cubicBezTo>
                        <a:pt x="641" y="4"/>
                        <a:pt x="641" y="3"/>
                        <a:pt x="641" y="2"/>
                      </a:cubicBezTo>
                      <a:cubicBezTo>
                        <a:pt x="641" y="1"/>
                        <a:pt x="641" y="0"/>
                        <a:pt x="643" y="0"/>
                      </a:cubicBezTo>
                      <a:lnTo>
                        <a:pt x="643" y="0"/>
                      </a:lnTo>
                      <a:cubicBezTo>
                        <a:pt x="644" y="0"/>
                        <a:pt x="645" y="1"/>
                        <a:pt x="645" y="2"/>
                      </a:cubicBezTo>
                      <a:cubicBezTo>
                        <a:pt x="645" y="3"/>
                        <a:pt x="644" y="4"/>
                        <a:pt x="643" y="4"/>
                      </a:cubicBezTo>
                      <a:close/>
                      <a:moveTo>
                        <a:pt x="635" y="4"/>
                      </a:moveTo>
                      <a:lnTo>
                        <a:pt x="635" y="4"/>
                      </a:lnTo>
                      <a:cubicBezTo>
                        <a:pt x="633" y="4"/>
                        <a:pt x="633" y="3"/>
                        <a:pt x="633" y="2"/>
                      </a:cubicBezTo>
                      <a:cubicBezTo>
                        <a:pt x="633" y="1"/>
                        <a:pt x="633" y="0"/>
                        <a:pt x="635" y="0"/>
                      </a:cubicBezTo>
                      <a:lnTo>
                        <a:pt x="635" y="0"/>
                      </a:lnTo>
                      <a:cubicBezTo>
                        <a:pt x="636" y="0"/>
                        <a:pt x="637" y="1"/>
                        <a:pt x="637" y="2"/>
                      </a:cubicBezTo>
                      <a:cubicBezTo>
                        <a:pt x="637" y="3"/>
                        <a:pt x="636" y="4"/>
                        <a:pt x="635" y="4"/>
                      </a:cubicBezTo>
                      <a:close/>
                      <a:moveTo>
                        <a:pt x="627" y="4"/>
                      </a:moveTo>
                      <a:lnTo>
                        <a:pt x="627" y="4"/>
                      </a:lnTo>
                      <a:cubicBezTo>
                        <a:pt x="625" y="4"/>
                        <a:pt x="625" y="3"/>
                        <a:pt x="625" y="2"/>
                      </a:cubicBezTo>
                      <a:cubicBezTo>
                        <a:pt x="625" y="1"/>
                        <a:pt x="625" y="0"/>
                        <a:pt x="627" y="0"/>
                      </a:cubicBezTo>
                      <a:lnTo>
                        <a:pt x="627" y="0"/>
                      </a:lnTo>
                      <a:cubicBezTo>
                        <a:pt x="628" y="0"/>
                        <a:pt x="629" y="1"/>
                        <a:pt x="629" y="2"/>
                      </a:cubicBezTo>
                      <a:cubicBezTo>
                        <a:pt x="629" y="3"/>
                        <a:pt x="628" y="4"/>
                        <a:pt x="627" y="4"/>
                      </a:cubicBezTo>
                      <a:close/>
                      <a:moveTo>
                        <a:pt x="619" y="4"/>
                      </a:moveTo>
                      <a:lnTo>
                        <a:pt x="619" y="4"/>
                      </a:lnTo>
                      <a:cubicBezTo>
                        <a:pt x="617" y="4"/>
                        <a:pt x="617" y="3"/>
                        <a:pt x="617" y="2"/>
                      </a:cubicBezTo>
                      <a:cubicBezTo>
                        <a:pt x="617" y="1"/>
                        <a:pt x="617" y="0"/>
                        <a:pt x="619" y="0"/>
                      </a:cubicBezTo>
                      <a:lnTo>
                        <a:pt x="619" y="0"/>
                      </a:lnTo>
                      <a:cubicBezTo>
                        <a:pt x="620" y="0"/>
                        <a:pt x="621" y="1"/>
                        <a:pt x="621" y="2"/>
                      </a:cubicBezTo>
                      <a:cubicBezTo>
                        <a:pt x="621" y="3"/>
                        <a:pt x="620" y="4"/>
                        <a:pt x="619" y="4"/>
                      </a:cubicBezTo>
                      <a:close/>
                      <a:moveTo>
                        <a:pt x="611" y="4"/>
                      </a:moveTo>
                      <a:lnTo>
                        <a:pt x="611" y="4"/>
                      </a:lnTo>
                      <a:cubicBezTo>
                        <a:pt x="609" y="4"/>
                        <a:pt x="609" y="3"/>
                        <a:pt x="609" y="2"/>
                      </a:cubicBezTo>
                      <a:cubicBezTo>
                        <a:pt x="609" y="1"/>
                        <a:pt x="609" y="0"/>
                        <a:pt x="611" y="0"/>
                      </a:cubicBezTo>
                      <a:lnTo>
                        <a:pt x="611" y="0"/>
                      </a:lnTo>
                      <a:cubicBezTo>
                        <a:pt x="612" y="0"/>
                        <a:pt x="613" y="1"/>
                        <a:pt x="613" y="2"/>
                      </a:cubicBezTo>
                      <a:cubicBezTo>
                        <a:pt x="613" y="3"/>
                        <a:pt x="612" y="4"/>
                        <a:pt x="611" y="4"/>
                      </a:cubicBezTo>
                      <a:close/>
                      <a:moveTo>
                        <a:pt x="603" y="4"/>
                      </a:moveTo>
                      <a:lnTo>
                        <a:pt x="603" y="4"/>
                      </a:lnTo>
                      <a:cubicBezTo>
                        <a:pt x="601" y="4"/>
                        <a:pt x="601" y="3"/>
                        <a:pt x="601" y="2"/>
                      </a:cubicBezTo>
                      <a:cubicBezTo>
                        <a:pt x="601" y="1"/>
                        <a:pt x="601" y="0"/>
                        <a:pt x="603" y="0"/>
                      </a:cubicBezTo>
                      <a:lnTo>
                        <a:pt x="603" y="0"/>
                      </a:lnTo>
                      <a:cubicBezTo>
                        <a:pt x="604" y="0"/>
                        <a:pt x="605" y="1"/>
                        <a:pt x="605" y="2"/>
                      </a:cubicBezTo>
                      <a:cubicBezTo>
                        <a:pt x="605" y="3"/>
                        <a:pt x="604" y="4"/>
                        <a:pt x="603" y="4"/>
                      </a:cubicBezTo>
                      <a:close/>
                      <a:moveTo>
                        <a:pt x="595" y="4"/>
                      </a:moveTo>
                      <a:lnTo>
                        <a:pt x="595" y="4"/>
                      </a:lnTo>
                      <a:cubicBezTo>
                        <a:pt x="593" y="4"/>
                        <a:pt x="593" y="3"/>
                        <a:pt x="593" y="2"/>
                      </a:cubicBezTo>
                      <a:cubicBezTo>
                        <a:pt x="593" y="1"/>
                        <a:pt x="593" y="0"/>
                        <a:pt x="595" y="0"/>
                      </a:cubicBezTo>
                      <a:lnTo>
                        <a:pt x="595" y="0"/>
                      </a:lnTo>
                      <a:cubicBezTo>
                        <a:pt x="596" y="0"/>
                        <a:pt x="597" y="1"/>
                        <a:pt x="597" y="2"/>
                      </a:cubicBezTo>
                      <a:cubicBezTo>
                        <a:pt x="597" y="3"/>
                        <a:pt x="596" y="4"/>
                        <a:pt x="595" y="4"/>
                      </a:cubicBezTo>
                      <a:close/>
                      <a:moveTo>
                        <a:pt x="587" y="4"/>
                      </a:moveTo>
                      <a:lnTo>
                        <a:pt x="587" y="4"/>
                      </a:lnTo>
                      <a:cubicBezTo>
                        <a:pt x="585" y="4"/>
                        <a:pt x="585" y="3"/>
                        <a:pt x="585" y="2"/>
                      </a:cubicBezTo>
                      <a:cubicBezTo>
                        <a:pt x="585" y="1"/>
                        <a:pt x="585" y="0"/>
                        <a:pt x="587" y="0"/>
                      </a:cubicBezTo>
                      <a:lnTo>
                        <a:pt x="587" y="0"/>
                      </a:lnTo>
                      <a:cubicBezTo>
                        <a:pt x="588" y="0"/>
                        <a:pt x="589" y="1"/>
                        <a:pt x="589" y="2"/>
                      </a:cubicBezTo>
                      <a:cubicBezTo>
                        <a:pt x="589" y="3"/>
                        <a:pt x="588" y="4"/>
                        <a:pt x="587" y="4"/>
                      </a:cubicBezTo>
                      <a:close/>
                      <a:moveTo>
                        <a:pt x="579" y="4"/>
                      </a:moveTo>
                      <a:lnTo>
                        <a:pt x="579" y="4"/>
                      </a:lnTo>
                      <a:cubicBezTo>
                        <a:pt x="577" y="4"/>
                        <a:pt x="577" y="3"/>
                        <a:pt x="577" y="2"/>
                      </a:cubicBezTo>
                      <a:cubicBezTo>
                        <a:pt x="577" y="1"/>
                        <a:pt x="577" y="0"/>
                        <a:pt x="579" y="0"/>
                      </a:cubicBezTo>
                      <a:lnTo>
                        <a:pt x="579" y="0"/>
                      </a:lnTo>
                      <a:cubicBezTo>
                        <a:pt x="580" y="0"/>
                        <a:pt x="581" y="1"/>
                        <a:pt x="581" y="2"/>
                      </a:cubicBezTo>
                      <a:cubicBezTo>
                        <a:pt x="581" y="3"/>
                        <a:pt x="580" y="4"/>
                        <a:pt x="579" y="4"/>
                      </a:cubicBezTo>
                      <a:close/>
                      <a:moveTo>
                        <a:pt x="571" y="4"/>
                      </a:moveTo>
                      <a:lnTo>
                        <a:pt x="571" y="4"/>
                      </a:lnTo>
                      <a:cubicBezTo>
                        <a:pt x="569" y="4"/>
                        <a:pt x="569" y="3"/>
                        <a:pt x="569" y="2"/>
                      </a:cubicBezTo>
                      <a:cubicBezTo>
                        <a:pt x="569" y="1"/>
                        <a:pt x="569" y="0"/>
                        <a:pt x="571" y="0"/>
                      </a:cubicBezTo>
                      <a:lnTo>
                        <a:pt x="571" y="0"/>
                      </a:lnTo>
                      <a:cubicBezTo>
                        <a:pt x="572" y="0"/>
                        <a:pt x="573" y="1"/>
                        <a:pt x="573" y="2"/>
                      </a:cubicBezTo>
                      <a:cubicBezTo>
                        <a:pt x="573" y="3"/>
                        <a:pt x="572" y="4"/>
                        <a:pt x="571" y="4"/>
                      </a:cubicBezTo>
                      <a:close/>
                      <a:moveTo>
                        <a:pt x="563" y="4"/>
                      </a:moveTo>
                      <a:lnTo>
                        <a:pt x="563" y="4"/>
                      </a:lnTo>
                      <a:cubicBezTo>
                        <a:pt x="561" y="4"/>
                        <a:pt x="561" y="3"/>
                        <a:pt x="561" y="2"/>
                      </a:cubicBezTo>
                      <a:cubicBezTo>
                        <a:pt x="561" y="1"/>
                        <a:pt x="561" y="0"/>
                        <a:pt x="563" y="0"/>
                      </a:cubicBezTo>
                      <a:lnTo>
                        <a:pt x="563" y="0"/>
                      </a:lnTo>
                      <a:cubicBezTo>
                        <a:pt x="564" y="0"/>
                        <a:pt x="565" y="1"/>
                        <a:pt x="565" y="2"/>
                      </a:cubicBezTo>
                      <a:cubicBezTo>
                        <a:pt x="565" y="3"/>
                        <a:pt x="564" y="4"/>
                        <a:pt x="563" y="4"/>
                      </a:cubicBezTo>
                      <a:close/>
                      <a:moveTo>
                        <a:pt x="555" y="4"/>
                      </a:moveTo>
                      <a:lnTo>
                        <a:pt x="555" y="4"/>
                      </a:lnTo>
                      <a:cubicBezTo>
                        <a:pt x="553" y="4"/>
                        <a:pt x="553" y="3"/>
                        <a:pt x="553" y="2"/>
                      </a:cubicBezTo>
                      <a:cubicBezTo>
                        <a:pt x="553" y="1"/>
                        <a:pt x="553" y="0"/>
                        <a:pt x="555" y="0"/>
                      </a:cubicBezTo>
                      <a:lnTo>
                        <a:pt x="555" y="0"/>
                      </a:lnTo>
                      <a:cubicBezTo>
                        <a:pt x="556" y="0"/>
                        <a:pt x="557" y="1"/>
                        <a:pt x="557" y="2"/>
                      </a:cubicBezTo>
                      <a:cubicBezTo>
                        <a:pt x="557" y="3"/>
                        <a:pt x="556" y="4"/>
                        <a:pt x="555" y="4"/>
                      </a:cubicBezTo>
                      <a:close/>
                      <a:moveTo>
                        <a:pt x="547" y="4"/>
                      </a:moveTo>
                      <a:lnTo>
                        <a:pt x="547" y="4"/>
                      </a:lnTo>
                      <a:cubicBezTo>
                        <a:pt x="545" y="4"/>
                        <a:pt x="545" y="3"/>
                        <a:pt x="545" y="2"/>
                      </a:cubicBezTo>
                      <a:cubicBezTo>
                        <a:pt x="545" y="1"/>
                        <a:pt x="545" y="0"/>
                        <a:pt x="547" y="0"/>
                      </a:cubicBezTo>
                      <a:lnTo>
                        <a:pt x="547" y="0"/>
                      </a:lnTo>
                      <a:cubicBezTo>
                        <a:pt x="548" y="0"/>
                        <a:pt x="549" y="1"/>
                        <a:pt x="549" y="2"/>
                      </a:cubicBezTo>
                      <a:cubicBezTo>
                        <a:pt x="549" y="3"/>
                        <a:pt x="548" y="4"/>
                        <a:pt x="547" y="4"/>
                      </a:cubicBezTo>
                      <a:close/>
                      <a:moveTo>
                        <a:pt x="539" y="4"/>
                      </a:moveTo>
                      <a:lnTo>
                        <a:pt x="539" y="4"/>
                      </a:lnTo>
                      <a:cubicBezTo>
                        <a:pt x="537" y="4"/>
                        <a:pt x="537" y="3"/>
                        <a:pt x="537" y="2"/>
                      </a:cubicBezTo>
                      <a:cubicBezTo>
                        <a:pt x="537" y="1"/>
                        <a:pt x="537" y="0"/>
                        <a:pt x="539" y="0"/>
                      </a:cubicBezTo>
                      <a:lnTo>
                        <a:pt x="539" y="0"/>
                      </a:lnTo>
                      <a:cubicBezTo>
                        <a:pt x="540" y="0"/>
                        <a:pt x="541" y="1"/>
                        <a:pt x="541" y="2"/>
                      </a:cubicBezTo>
                      <a:cubicBezTo>
                        <a:pt x="541" y="3"/>
                        <a:pt x="540" y="4"/>
                        <a:pt x="539" y="4"/>
                      </a:cubicBezTo>
                      <a:close/>
                      <a:moveTo>
                        <a:pt x="531" y="4"/>
                      </a:moveTo>
                      <a:lnTo>
                        <a:pt x="531" y="4"/>
                      </a:lnTo>
                      <a:cubicBezTo>
                        <a:pt x="529" y="4"/>
                        <a:pt x="529" y="3"/>
                        <a:pt x="529" y="2"/>
                      </a:cubicBezTo>
                      <a:cubicBezTo>
                        <a:pt x="529" y="1"/>
                        <a:pt x="529" y="0"/>
                        <a:pt x="531" y="0"/>
                      </a:cubicBezTo>
                      <a:lnTo>
                        <a:pt x="531" y="0"/>
                      </a:lnTo>
                      <a:cubicBezTo>
                        <a:pt x="532" y="0"/>
                        <a:pt x="533" y="1"/>
                        <a:pt x="533" y="2"/>
                      </a:cubicBezTo>
                      <a:cubicBezTo>
                        <a:pt x="533" y="3"/>
                        <a:pt x="532" y="4"/>
                        <a:pt x="531" y="4"/>
                      </a:cubicBezTo>
                      <a:close/>
                      <a:moveTo>
                        <a:pt x="523" y="4"/>
                      </a:moveTo>
                      <a:lnTo>
                        <a:pt x="523" y="4"/>
                      </a:lnTo>
                      <a:cubicBezTo>
                        <a:pt x="521" y="4"/>
                        <a:pt x="521" y="3"/>
                        <a:pt x="521" y="2"/>
                      </a:cubicBezTo>
                      <a:cubicBezTo>
                        <a:pt x="521" y="1"/>
                        <a:pt x="521" y="0"/>
                        <a:pt x="523" y="0"/>
                      </a:cubicBezTo>
                      <a:lnTo>
                        <a:pt x="523" y="0"/>
                      </a:lnTo>
                      <a:cubicBezTo>
                        <a:pt x="524" y="0"/>
                        <a:pt x="525" y="1"/>
                        <a:pt x="525" y="2"/>
                      </a:cubicBezTo>
                      <a:cubicBezTo>
                        <a:pt x="525" y="3"/>
                        <a:pt x="524" y="4"/>
                        <a:pt x="523" y="4"/>
                      </a:cubicBezTo>
                      <a:close/>
                      <a:moveTo>
                        <a:pt x="515" y="4"/>
                      </a:moveTo>
                      <a:lnTo>
                        <a:pt x="515" y="4"/>
                      </a:lnTo>
                      <a:cubicBezTo>
                        <a:pt x="513" y="4"/>
                        <a:pt x="513" y="3"/>
                        <a:pt x="513" y="2"/>
                      </a:cubicBezTo>
                      <a:cubicBezTo>
                        <a:pt x="513" y="1"/>
                        <a:pt x="513" y="0"/>
                        <a:pt x="515" y="0"/>
                      </a:cubicBezTo>
                      <a:lnTo>
                        <a:pt x="515" y="0"/>
                      </a:lnTo>
                      <a:cubicBezTo>
                        <a:pt x="516" y="0"/>
                        <a:pt x="517" y="1"/>
                        <a:pt x="517" y="2"/>
                      </a:cubicBezTo>
                      <a:cubicBezTo>
                        <a:pt x="517" y="3"/>
                        <a:pt x="516" y="4"/>
                        <a:pt x="515" y="4"/>
                      </a:cubicBezTo>
                      <a:close/>
                      <a:moveTo>
                        <a:pt x="507" y="4"/>
                      </a:moveTo>
                      <a:lnTo>
                        <a:pt x="507" y="4"/>
                      </a:lnTo>
                      <a:cubicBezTo>
                        <a:pt x="505" y="4"/>
                        <a:pt x="505" y="3"/>
                        <a:pt x="505" y="2"/>
                      </a:cubicBezTo>
                      <a:cubicBezTo>
                        <a:pt x="505" y="1"/>
                        <a:pt x="505" y="0"/>
                        <a:pt x="507" y="0"/>
                      </a:cubicBezTo>
                      <a:lnTo>
                        <a:pt x="507" y="0"/>
                      </a:lnTo>
                      <a:cubicBezTo>
                        <a:pt x="508" y="0"/>
                        <a:pt x="509" y="1"/>
                        <a:pt x="509" y="2"/>
                      </a:cubicBezTo>
                      <a:cubicBezTo>
                        <a:pt x="509" y="3"/>
                        <a:pt x="508" y="4"/>
                        <a:pt x="507" y="4"/>
                      </a:cubicBezTo>
                      <a:close/>
                      <a:moveTo>
                        <a:pt x="499" y="4"/>
                      </a:moveTo>
                      <a:lnTo>
                        <a:pt x="499" y="4"/>
                      </a:lnTo>
                      <a:cubicBezTo>
                        <a:pt x="497" y="4"/>
                        <a:pt x="497" y="3"/>
                        <a:pt x="497" y="2"/>
                      </a:cubicBezTo>
                      <a:cubicBezTo>
                        <a:pt x="497" y="1"/>
                        <a:pt x="497" y="0"/>
                        <a:pt x="499" y="0"/>
                      </a:cubicBezTo>
                      <a:lnTo>
                        <a:pt x="499" y="0"/>
                      </a:lnTo>
                      <a:cubicBezTo>
                        <a:pt x="500" y="0"/>
                        <a:pt x="501" y="1"/>
                        <a:pt x="501" y="2"/>
                      </a:cubicBezTo>
                      <a:cubicBezTo>
                        <a:pt x="501" y="3"/>
                        <a:pt x="500" y="4"/>
                        <a:pt x="499" y="4"/>
                      </a:cubicBezTo>
                      <a:close/>
                      <a:moveTo>
                        <a:pt x="491" y="4"/>
                      </a:moveTo>
                      <a:lnTo>
                        <a:pt x="491" y="4"/>
                      </a:lnTo>
                      <a:cubicBezTo>
                        <a:pt x="489" y="4"/>
                        <a:pt x="489" y="3"/>
                        <a:pt x="489" y="2"/>
                      </a:cubicBezTo>
                      <a:cubicBezTo>
                        <a:pt x="489" y="1"/>
                        <a:pt x="489" y="0"/>
                        <a:pt x="491" y="0"/>
                      </a:cubicBezTo>
                      <a:lnTo>
                        <a:pt x="491" y="0"/>
                      </a:lnTo>
                      <a:cubicBezTo>
                        <a:pt x="492" y="0"/>
                        <a:pt x="493" y="1"/>
                        <a:pt x="493" y="2"/>
                      </a:cubicBezTo>
                      <a:cubicBezTo>
                        <a:pt x="493" y="3"/>
                        <a:pt x="492" y="4"/>
                        <a:pt x="491" y="4"/>
                      </a:cubicBezTo>
                      <a:close/>
                      <a:moveTo>
                        <a:pt x="483" y="4"/>
                      </a:moveTo>
                      <a:lnTo>
                        <a:pt x="483" y="4"/>
                      </a:lnTo>
                      <a:cubicBezTo>
                        <a:pt x="481" y="4"/>
                        <a:pt x="481" y="3"/>
                        <a:pt x="481" y="2"/>
                      </a:cubicBezTo>
                      <a:cubicBezTo>
                        <a:pt x="481" y="1"/>
                        <a:pt x="481" y="0"/>
                        <a:pt x="483" y="0"/>
                      </a:cubicBezTo>
                      <a:lnTo>
                        <a:pt x="483" y="0"/>
                      </a:lnTo>
                      <a:cubicBezTo>
                        <a:pt x="484" y="0"/>
                        <a:pt x="485" y="1"/>
                        <a:pt x="485" y="2"/>
                      </a:cubicBezTo>
                      <a:cubicBezTo>
                        <a:pt x="485" y="3"/>
                        <a:pt x="484" y="4"/>
                        <a:pt x="483" y="4"/>
                      </a:cubicBezTo>
                      <a:close/>
                      <a:moveTo>
                        <a:pt x="475" y="4"/>
                      </a:moveTo>
                      <a:lnTo>
                        <a:pt x="475" y="4"/>
                      </a:lnTo>
                      <a:cubicBezTo>
                        <a:pt x="473" y="4"/>
                        <a:pt x="473" y="3"/>
                        <a:pt x="473" y="2"/>
                      </a:cubicBezTo>
                      <a:cubicBezTo>
                        <a:pt x="473" y="1"/>
                        <a:pt x="473" y="0"/>
                        <a:pt x="475" y="0"/>
                      </a:cubicBezTo>
                      <a:lnTo>
                        <a:pt x="475" y="0"/>
                      </a:lnTo>
                      <a:cubicBezTo>
                        <a:pt x="476" y="0"/>
                        <a:pt x="477" y="1"/>
                        <a:pt x="477" y="2"/>
                      </a:cubicBezTo>
                      <a:cubicBezTo>
                        <a:pt x="477" y="3"/>
                        <a:pt x="476" y="4"/>
                        <a:pt x="475" y="4"/>
                      </a:cubicBezTo>
                      <a:close/>
                      <a:moveTo>
                        <a:pt x="467" y="4"/>
                      </a:moveTo>
                      <a:lnTo>
                        <a:pt x="467" y="4"/>
                      </a:lnTo>
                      <a:cubicBezTo>
                        <a:pt x="465" y="4"/>
                        <a:pt x="465" y="3"/>
                        <a:pt x="465" y="2"/>
                      </a:cubicBezTo>
                      <a:cubicBezTo>
                        <a:pt x="465" y="1"/>
                        <a:pt x="465" y="0"/>
                        <a:pt x="467" y="0"/>
                      </a:cubicBezTo>
                      <a:lnTo>
                        <a:pt x="467" y="0"/>
                      </a:lnTo>
                      <a:cubicBezTo>
                        <a:pt x="468" y="0"/>
                        <a:pt x="469" y="1"/>
                        <a:pt x="469" y="2"/>
                      </a:cubicBezTo>
                      <a:cubicBezTo>
                        <a:pt x="469" y="3"/>
                        <a:pt x="468" y="4"/>
                        <a:pt x="467" y="4"/>
                      </a:cubicBezTo>
                      <a:close/>
                      <a:moveTo>
                        <a:pt x="459" y="4"/>
                      </a:moveTo>
                      <a:lnTo>
                        <a:pt x="459" y="4"/>
                      </a:lnTo>
                      <a:cubicBezTo>
                        <a:pt x="457" y="4"/>
                        <a:pt x="457" y="3"/>
                        <a:pt x="457" y="2"/>
                      </a:cubicBezTo>
                      <a:cubicBezTo>
                        <a:pt x="457" y="1"/>
                        <a:pt x="457" y="0"/>
                        <a:pt x="459" y="0"/>
                      </a:cubicBezTo>
                      <a:lnTo>
                        <a:pt x="459" y="0"/>
                      </a:lnTo>
                      <a:cubicBezTo>
                        <a:pt x="460" y="0"/>
                        <a:pt x="461" y="1"/>
                        <a:pt x="461" y="2"/>
                      </a:cubicBezTo>
                      <a:cubicBezTo>
                        <a:pt x="461" y="3"/>
                        <a:pt x="460" y="4"/>
                        <a:pt x="459" y="4"/>
                      </a:cubicBezTo>
                      <a:close/>
                      <a:moveTo>
                        <a:pt x="451" y="4"/>
                      </a:moveTo>
                      <a:lnTo>
                        <a:pt x="451" y="4"/>
                      </a:lnTo>
                      <a:cubicBezTo>
                        <a:pt x="449" y="4"/>
                        <a:pt x="449" y="3"/>
                        <a:pt x="449" y="2"/>
                      </a:cubicBezTo>
                      <a:cubicBezTo>
                        <a:pt x="449" y="1"/>
                        <a:pt x="449" y="0"/>
                        <a:pt x="451" y="0"/>
                      </a:cubicBezTo>
                      <a:lnTo>
                        <a:pt x="451" y="0"/>
                      </a:lnTo>
                      <a:cubicBezTo>
                        <a:pt x="452" y="0"/>
                        <a:pt x="453" y="1"/>
                        <a:pt x="453" y="2"/>
                      </a:cubicBezTo>
                      <a:cubicBezTo>
                        <a:pt x="453" y="3"/>
                        <a:pt x="452" y="4"/>
                        <a:pt x="451" y="4"/>
                      </a:cubicBezTo>
                      <a:close/>
                      <a:moveTo>
                        <a:pt x="443" y="4"/>
                      </a:moveTo>
                      <a:lnTo>
                        <a:pt x="443" y="4"/>
                      </a:lnTo>
                      <a:cubicBezTo>
                        <a:pt x="441" y="4"/>
                        <a:pt x="441" y="3"/>
                        <a:pt x="441" y="2"/>
                      </a:cubicBezTo>
                      <a:cubicBezTo>
                        <a:pt x="441" y="1"/>
                        <a:pt x="441" y="0"/>
                        <a:pt x="443" y="0"/>
                      </a:cubicBezTo>
                      <a:lnTo>
                        <a:pt x="443" y="0"/>
                      </a:lnTo>
                      <a:cubicBezTo>
                        <a:pt x="444" y="0"/>
                        <a:pt x="445" y="1"/>
                        <a:pt x="445" y="2"/>
                      </a:cubicBezTo>
                      <a:cubicBezTo>
                        <a:pt x="445" y="3"/>
                        <a:pt x="444" y="4"/>
                        <a:pt x="443" y="4"/>
                      </a:cubicBezTo>
                      <a:close/>
                      <a:moveTo>
                        <a:pt x="435" y="4"/>
                      </a:moveTo>
                      <a:lnTo>
                        <a:pt x="435" y="4"/>
                      </a:lnTo>
                      <a:cubicBezTo>
                        <a:pt x="433" y="4"/>
                        <a:pt x="433" y="3"/>
                        <a:pt x="433" y="2"/>
                      </a:cubicBezTo>
                      <a:cubicBezTo>
                        <a:pt x="433" y="1"/>
                        <a:pt x="433" y="0"/>
                        <a:pt x="435" y="0"/>
                      </a:cubicBezTo>
                      <a:lnTo>
                        <a:pt x="435" y="0"/>
                      </a:lnTo>
                      <a:cubicBezTo>
                        <a:pt x="436" y="0"/>
                        <a:pt x="437" y="1"/>
                        <a:pt x="437" y="2"/>
                      </a:cubicBezTo>
                      <a:cubicBezTo>
                        <a:pt x="437" y="3"/>
                        <a:pt x="436" y="4"/>
                        <a:pt x="435" y="4"/>
                      </a:cubicBezTo>
                      <a:close/>
                      <a:moveTo>
                        <a:pt x="427" y="4"/>
                      </a:moveTo>
                      <a:lnTo>
                        <a:pt x="427" y="4"/>
                      </a:lnTo>
                      <a:cubicBezTo>
                        <a:pt x="425" y="4"/>
                        <a:pt x="425" y="3"/>
                        <a:pt x="425" y="2"/>
                      </a:cubicBezTo>
                      <a:cubicBezTo>
                        <a:pt x="425" y="1"/>
                        <a:pt x="425" y="0"/>
                        <a:pt x="427" y="0"/>
                      </a:cubicBezTo>
                      <a:lnTo>
                        <a:pt x="427" y="0"/>
                      </a:lnTo>
                      <a:cubicBezTo>
                        <a:pt x="428" y="0"/>
                        <a:pt x="429" y="1"/>
                        <a:pt x="429" y="2"/>
                      </a:cubicBezTo>
                      <a:cubicBezTo>
                        <a:pt x="429" y="3"/>
                        <a:pt x="428" y="4"/>
                        <a:pt x="427" y="4"/>
                      </a:cubicBezTo>
                      <a:close/>
                      <a:moveTo>
                        <a:pt x="419" y="4"/>
                      </a:moveTo>
                      <a:lnTo>
                        <a:pt x="419" y="4"/>
                      </a:lnTo>
                      <a:cubicBezTo>
                        <a:pt x="417" y="4"/>
                        <a:pt x="417" y="3"/>
                        <a:pt x="417" y="2"/>
                      </a:cubicBezTo>
                      <a:cubicBezTo>
                        <a:pt x="417" y="1"/>
                        <a:pt x="417" y="0"/>
                        <a:pt x="419" y="0"/>
                      </a:cubicBezTo>
                      <a:lnTo>
                        <a:pt x="419" y="0"/>
                      </a:lnTo>
                      <a:cubicBezTo>
                        <a:pt x="420" y="0"/>
                        <a:pt x="421" y="1"/>
                        <a:pt x="421" y="2"/>
                      </a:cubicBezTo>
                      <a:cubicBezTo>
                        <a:pt x="421" y="3"/>
                        <a:pt x="420" y="4"/>
                        <a:pt x="419" y="4"/>
                      </a:cubicBezTo>
                      <a:close/>
                      <a:moveTo>
                        <a:pt x="411" y="4"/>
                      </a:moveTo>
                      <a:lnTo>
                        <a:pt x="411" y="4"/>
                      </a:lnTo>
                      <a:cubicBezTo>
                        <a:pt x="409" y="4"/>
                        <a:pt x="409" y="3"/>
                        <a:pt x="409" y="2"/>
                      </a:cubicBezTo>
                      <a:cubicBezTo>
                        <a:pt x="409" y="1"/>
                        <a:pt x="409" y="0"/>
                        <a:pt x="411" y="0"/>
                      </a:cubicBezTo>
                      <a:lnTo>
                        <a:pt x="411" y="0"/>
                      </a:lnTo>
                      <a:cubicBezTo>
                        <a:pt x="412" y="0"/>
                        <a:pt x="413" y="1"/>
                        <a:pt x="413" y="2"/>
                      </a:cubicBezTo>
                      <a:cubicBezTo>
                        <a:pt x="413" y="3"/>
                        <a:pt x="412" y="4"/>
                        <a:pt x="411" y="4"/>
                      </a:cubicBezTo>
                      <a:close/>
                      <a:moveTo>
                        <a:pt x="403" y="4"/>
                      </a:moveTo>
                      <a:lnTo>
                        <a:pt x="403" y="4"/>
                      </a:lnTo>
                      <a:cubicBezTo>
                        <a:pt x="401" y="4"/>
                        <a:pt x="401" y="3"/>
                        <a:pt x="401" y="2"/>
                      </a:cubicBezTo>
                      <a:cubicBezTo>
                        <a:pt x="401" y="1"/>
                        <a:pt x="401" y="0"/>
                        <a:pt x="403" y="0"/>
                      </a:cubicBezTo>
                      <a:lnTo>
                        <a:pt x="403" y="0"/>
                      </a:lnTo>
                      <a:cubicBezTo>
                        <a:pt x="404" y="0"/>
                        <a:pt x="405" y="1"/>
                        <a:pt x="405" y="2"/>
                      </a:cubicBezTo>
                      <a:cubicBezTo>
                        <a:pt x="405" y="3"/>
                        <a:pt x="404" y="4"/>
                        <a:pt x="403" y="4"/>
                      </a:cubicBezTo>
                      <a:close/>
                      <a:moveTo>
                        <a:pt x="395" y="4"/>
                      </a:moveTo>
                      <a:lnTo>
                        <a:pt x="395" y="4"/>
                      </a:lnTo>
                      <a:cubicBezTo>
                        <a:pt x="393" y="4"/>
                        <a:pt x="393" y="3"/>
                        <a:pt x="393" y="2"/>
                      </a:cubicBezTo>
                      <a:cubicBezTo>
                        <a:pt x="393" y="1"/>
                        <a:pt x="393" y="0"/>
                        <a:pt x="395" y="0"/>
                      </a:cubicBezTo>
                      <a:lnTo>
                        <a:pt x="395" y="0"/>
                      </a:lnTo>
                      <a:cubicBezTo>
                        <a:pt x="396" y="0"/>
                        <a:pt x="397" y="1"/>
                        <a:pt x="397" y="2"/>
                      </a:cubicBezTo>
                      <a:cubicBezTo>
                        <a:pt x="397" y="3"/>
                        <a:pt x="396" y="4"/>
                        <a:pt x="395" y="4"/>
                      </a:cubicBezTo>
                      <a:close/>
                      <a:moveTo>
                        <a:pt x="387" y="4"/>
                      </a:moveTo>
                      <a:lnTo>
                        <a:pt x="387" y="4"/>
                      </a:lnTo>
                      <a:cubicBezTo>
                        <a:pt x="385" y="4"/>
                        <a:pt x="385" y="3"/>
                        <a:pt x="385" y="2"/>
                      </a:cubicBezTo>
                      <a:cubicBezTo>
                        <a:pt x="385" y="1"/>
                        <a:pt x="385" y="0"/>
                        <a:pt x="387" y="0"/>
                      </a:cubicBezTo>
                      <a:lnTo>
                        <a:pt x="387" y="0"/>
                      </a:lnTo>
                      <a:cubicBezTo>
                        <a:pt x="388" y="0"/>
                        <a:pt x="389" y="1"/>
                        <a:pt x="389" y="2"/>
                      </a:cubicBezTo>
                      <a:cubicBezTo>
                        <a:pt x="389" y="3"/>
                        <a:pt x="388" y="4"/>
                        <a:pt x="387" y="4"/>
                      </a:cubicBezTo>
                      <a:close/>
                      <a:moveTo>
                        <a:pt x="379" y="4"/>
                      </a:moveTo>
                      <a:lnTo>
                        <a:pt x="379" y="4"/>
                      </a:lnTo>
                      <a:cubicBezTo>
                        <a:pt x="377" y="4"/>
                        <a:pt x="377" y="3"/>
                        <a:pt x="377" y="2"/>
                      </a:cubicBezTo>
                      <a:cubicBezTo>
                        <a:pt x="377" y="1"/>
                        <a:pt x="377" y="0"/>
                        <a:pt x="379" y="0"/>
                      </a:cubicBezTo>
                      <a:lnTo>
                        <a:pt x="379" y="0"/>
                      </a:lnTo>
                      <a:cubicBezTo>
                        <a:pt x="380" y="0"/>
                        <a:pt x="381" y="1"/>
                        <a:pt x="381" y="2"/>
                      </a:cubicBezTo>
                      <a:cubicBezTo>
                        <a:pt x="381" y="3"/>
                        <a:pt x="380" y="4"/>
                        <a:pt x="379" y="4"/>
                      </a:cubicBezTo>
                      <a:close/>
                      <a:moveTo>
                        <a:pt x="371" y="4"/>
                      </a:moveTo>
                      <a:lnTo>
                        <a:pt x="371" y="4"/>
                      </a:lnTo>
                      <a:cubicBezTo>
                        <a:pt x="369" y="4"/>
                        <a:pt x="369" y="3"/>
                        <a:pt x="369" y="2"/>
                      </a:cubicBezTo>
                      <a:cubicBezTo>
                        <a:pt x="369" y="1"/>
                        <a:pt x="369" y="0"/>
                        <a:pt x="371" y="0"/>
                      </a:cubicBezTo>
                      <a:lnTo>
                        <a:pt x="371" y="0"/>
                      </a:lnTo>
                      <a:cubicBezTo>
                        <a:pt x="372" y="0"/>
                        <a:pt x="373" y="1"/>
                        <a:pt x="373" y="2"/>
                      </a:cubicBezTo>
                      <a:cubicBezTo>
                        <a:pt x="373" y="3"/>
                        <a:pt x="372" y="4"/>
                        <a:pt x="371" y="4"/>
                      </a:cubicBezTo>
                      <a:close/>
                      <a:moveTo>
                        <a:pt x="363" y="4"/>
                      </a:moveTo>
                      <a:lnTo>
                        <a:pt x="363" y="4"/>
                      </a:lnTo>
                      <a:cubicBezTo>
                        <a:pt x="361" y="4"/>
                        <a:pt x="361" y="3"/>
                        <a:pt x="361" y="2"/>
                      </a:cubicBezTo>
                      <a:cubicBezTo>
                        <a:pt x="361" y="1"/>
                        <a:pt x="361" y="0"/>
                        <a:pt x="363" y="0"/>
                      </a:cubicBezTo>
                      <a:lnTo>
                        <a:pt x="363" y="0"/>
                      </a:lnTo>
                      <a:cubicBezTo>
                        <a:pt x="364" y="0"/>
                        <a:pt x="365" y="1"/>
                        <a:pt x="365" y="2"/>
                      </a:cubicBezTo>
                      <a:cubicBezTo>
                        <a:pt x="365" y="3"/>
                        <a:pt x="364" y="4"/>
                        <a:pt x="363" y="4"/>
                      </a:cubicBezTo>
                      <a:close/>
                      <a:moveTo>
                        <a:pt x="355" y="4"/>
                      </a:moveTo>
                      <a:lnTo>
                        <a:pt x="355" y="4"/>
                      </a:lnTo>
                      <a:cubicBezTo>
                        <a:pt x="353" y="4"/>
                        <a:pt x="353" y="3"/>
                        <a:pt x="353" y="2"/>
                      </a:cubicBezTo>
                      <a:cubicBezTo>
                        <a:pt x="353" y="1"/>
                        <a:pt x="353" y="0"/>
                        <a:pt x="355" y="0"/>
                      </a:cubicBezTo>
                      <a:lnTo>
                        <a:pt x="355" y="0"/>
                      </a:lnTo>
                      <a:cubicBezTo>
                        <a:pt x="356" y="0"/>
                        <a:pt x="357" y="1"/>
                        <a:pt x="357" y="2"/>
                      </a:cubicBezTo>
                      <a:cubicBezTo>
                        <a:pt x="357" y="3"/>
                        <a:pt x="356" y="4"/>
                        <a:pt x="355" y="4"/>
                      </a:cubicBezTo>
                      <a:close/>
                      <a:moveTo>
                        <a:pt x="347" y="4"/>
                      </a:moveTo>
                      <a:lnTo>
                        <a:pt x="347" y="4"/>
                      </a:lnTo>
                      <a:cubicBezTo>
                        <a:pt x="345" y="4"/>
                        <a:pt x="345" y="3"/>
                        <a:pt x="345" y="2"/>
                      </a:cubicBezTo>
                      <a:cubicBezTo>
                        <a:pt x="345" y="1"/>
                        <a:pt x="345" y="0"/>
                        <a:pt x="347" y="0"/>
                      </a:cubicBezTo>
                      <a:lnTo>
                        <a:pt x="347" y="0"/>
                      </a:lnTo>
                      <a:cubicBezTo>
                        <a:pt x="348" y="0"/>
                        <a:pt x="349" y="1"/>
                        <a:pt x="349" y="2"/>
                      </a:cubicBezTo>
                      <a:cubicBezTo>
                        <a:pt x="349" y="3"/>
                        <a:pt x="348" y="4"/>
                        <a:pt x="347" y="4"/>
                      </a:cubicBezTo>
                      <a:close/>
                      <a:moveTo>
                        <a:pt x="339" y="4"/>
                      </a:moveTo>
                      <a:lnTo>
                        <a:pt x="339" y="4"/>
                      </a:lnTo>
                      <a:cubicBezTo>
                        <a:pt x="337" y="4"/>
                        <a:pt x="337" y="3"/>
                        <a:pt x="337" y="2"/>
                      </a:cubicBezTo>
                      <a:cubicBezTo>
                        <a:pt x="337" y="1"/>
                        <a:pt x="337" y="0"/>
                        <a:pt x="339" y="0"/>
                      </a:cubicBezTo>
                      <a:lnTo>
                        <a:pt x="339" y="0"/>
                      </a:lnTo>
                      <a:cubicBezTo>
                        <a:pt x="340" y="0"/>
                        <a:pt x="341" y="1"/>
                        <a:pt x="341" y="2"/>
                      </a:cubicBezTo>
                      <a:cubicBezTo>
                        <a:pt x="341" y="3"/>
                        <a:pt x="340" y="4"/>
                        <a:pt x="339" y="4"/>
                      </a:cubicBezTo>
                      <a:close/>
                      <a:moveTo>
                        <a:pt x="331" y="4"/>
                      </a:moveTo>
                      <a:lnTo>
                        <a:pt x="331" y="4"/>
                      </a:lnTo>
                      <a:cubicBezTo>
                        <a:pt x="329" y="4"/>
                        <a:pt x="329" y="3"/>
                        <a:pt x="329" y="2"/>
                      </a:cubicBezTo>
                      <a:cubicBezTo>
                        <a:pt x="329" y="1"/>
                        <a:pt x="329" y="0"/>
                        <a:pt x="331" y="0"/>
                      </a:cubicBezTo>
                      <a:lnTo>
                        <a:pt x="331" y="0"/>
                      </a:lnTo>
                      <a:cubicBezTo>
                        <a:pt x="332" y="0"/>
                        <a:pt x="333" y="1"/>
                        <a:pt x="333" y="2"/>
                      </a:cubicBezTo>
                      <a:cubicBezTo>
                        <a:pt x="333" y="3"/>
                        <a:pt x="332" y="4"/>
                        <a:pt x="331" y="4"/>
                      </a:cubicBezTo>
                      <a:close/>
                      <a:moveTo>
                        <a:pt x="323" y="4"/>
                      </a:moveTo>
                      <a:lnTo>
                        <a:pt x="323" y="4"/>
                      </a:lnTo>
                      <a:cubicBezTo>
                        <a:pt x="321" y="4"/>
                        <a:pt x="321" y="3"/>
                        <a:pt x="321" y="2"/>
                      </a:cubicBezTo>
                      <a:cubicBezTo>
                        <a:pt x="321" y="1"/>
                        <a:pt x="321" y="0"/>
                        <a:pt x="323" y="0"/>
                      </a:cubicBezTo>
                      <a:lnTo>
                        <a:pt x="323" y="0"/>
                      </a:lnTo>
                      <a:cubicBezTo>
                        <a:pt x="324" y="0"/>
                        <a:pt x="325" y="1"/>
                        <a:pt x="325" y="2"/>
                      </a:cubicBezTo>
                      <a:cubicBezTo>
                        <a:pt x="325" y="3"/>
                        <a:pt x="324" y="4"/>
                        <a:pt x="323" y="4"/>
                      </a:cubicBezTo>
                      <a:close/>
                      <a:moveTo>
                        <a:pt x="315" y="4"/>
                      </a:moveTo>
                      <a:lnTo>
                        <a:pt x="315" y="4"/>
                      </a:lnTo>
                      <a:cubicBezTo>
                        <a:pt x="313" y="4"/>
                        <a:pt x="313" y="3"/>
                        <a:pt x="313" y="2"/>
                      </a:cubicBezTo>
                      <a:cubicBezTo>
                        <a:pt x="313" y="1"/>
                        <a:pt x="313" y="0"/>
                        <a:pt x="315" y="0"/>
                      </a:cubicBezTo>
                      <a:lnTo>
                        <a:pt x="315" y="0"/>
                      </a:lnTo>
                      <a:cubicBezTo>
                        <a:pt x="316" y="0"/>
                        <a:pt x="317" y="1"/>
                        <a:pt x="317" y="2"/>
                      </a:cubicBezTo>
                      <a:cubicBezTo>
                        <a:pt x="317" y="3"/>
                        <a:pt x="316" y="4"/>
                        <a:pt x="315" y="4"/>
                      </a:cubicBezTo>
                      <a:close/>
                      <a:moveTo>
                        <a:pt x="307" y="4"/>
                      </a:moveTo>
                      <a:lnTo>
                        <a:pt x="307" y="4"/>
                      </a:lnTo>
                      <a:cubicBezTo>
                        <a:pt x="305" y="4"/>
                        <a:pt x="305" y="3"/>
                        <a:pt x="305" y="2"/>
                      </a:cubicBezTo>
                      <a:cubicBezTo>
                        <a:pt x="305" y="1"/>
                        <a:pt x="305" y="0"/>
                        <a:pt x="307" y="0"/>
                      </a:cubicBezTo>
                      <a:lnTo>
                        <a:pt x="307" y="0"/>
                      </a:lnTo>
                      <a:cubicBezTo>
                        <a:pt x="308" y="0"/>
                        <a:pt x="309" y="1"/>
                        <a:pt x="309" y="2"/>
                      </a:cubicBezTo>
                      <a:cubicBezTo>
                        <a:pt x="309" y="3"/>
                        <a:pt x="308" y="4"/>
                        <a:pt x="307" y="4"/>
                      </a:cubicBezTo>
                      <a:close/>
                      <a:moveTo>
                        <a:pt x="299" y="4"/>
                      </a:moveTo>
                      <a:lnTo>
                        <a:pt x="299" y="4"/>
                      </a:lnTo>
                      <a:cubicBezTo>
                        <a:pt x="297" y="4"/>
                        <a:pt x="297" y="3"/>
                        <a:pt x="297" y="2"/>
                      </a:cubicBezTo>
                      <a:cubicBezTo>
                        <a:pt x="297" y="1"/>
                        <a:pt x="297" y="0"/>
                        <a:pt x="299" y="0"/>
                      </a:cubicBezTo>
                      <a:lnTo>
                        <a:pt x="299" y="0"/>
                      </a:lnTo>
                      <a:cubicBezTo>
                        <a:pt x="300" y="0"/>
                        <a:pt x="301" y="1"/>
                        <a:pt x="301" y="2"/>
                      </a:cubicBezTo>
                      <a:cubicBezTo>
                        <a:pt x="301" y="3"/>
                        <a:pt x="300" y="4"/>
                        <a:pt x="299" y="4"/>
                      </a:cubicBezTo>
                      <a:close/>
                      <a:moveTo>
                        <a:pt x="291" y="4"/>
                      </a:moveTo>
                      <a:lnTo>
                        <a:pt x="291" y="4"/>
                      </a:lnTo>
                      <a:cubicBezTo>
                        <a:pt x="289" y="4"/>
                        <a:pt x="289" y="3"/>
                        <a:pt x="289" y="2"/>
                      </a:cubicBezTo>
                      <a:cubicBezTo>
                        <a:pt x="289" y="1"/>
                        <a:pt x="289" y="0"/>
                        <a:pt x="291" y="0"/>
                      </a:cubicBezTo>
                      <a:lnTo>
                        <a:pt x="291" y="0"/>
                      </a:lnTo>
                      <a:cubicBezTo>
                        <a:pt x="292" y="0"/>
                        <a:pt x="293" y="1"/>
                        <a:pt x="293" y="2"/>
                      </a:cubicBezTo>
                      <a:cubicBezTo>
                        <a:pt x="293" y="3"/>
                        <a:pt x="292" y="4"/>
                        <a:pt x="291" y="4"/>
                      </a:cubicBezTo>
                      <a:close/>
                      <a:moveTo>
                        <a:pt x="283" y="4"/>
                      </a:moveTo>
                      <a:lnTo>
                        <a:pt x="283" y="4"/>
                      </a:lnTo>
                      <a:cubicBezTo>
                        <a:pt x="281" y="4"/>
                        <a:pt x="281" y="3"/>
                        <a:pt x="281" y="2"/>
                      </a:cubicBezTo>
                      <a:cubicBezTo>
                        <a:pt x="281" y="1"/>
                        <a:pt x="281" y="0"/>
                        <a:pt x="283" y="0"/>
                      </a:cubicBezTo>
                      <a:lnTo>
                        <a:pt x="283" y="0"/>
                      </a:lnTo>
                      <a:cubicBezTo>
                        <a:pt x="284" y="0"/>
                        <a:pt x="285" y="1"/>
                        <a:pt x="285" y="2"/>
                      </a:cubicBezTo>
                      <a:cubicBezTo>
                        <a:pt x="285" y="3"/>
                        <a:pt x="284" y="4"/>
                        <a:pt x="283" y="4"/>
                      </a:cubicBezTo>
                      <a:close/>
                      <a:moveTo>
                        <a:pt x="275" y="4"/>
                      </a:moveTo>
                      <a:lnTo>
                        <a:pt x="275" y="4"/>
                      </a:lnTo>
                      <a:cubicBezTo>
                        <a:pt x="273" y="4"/>
                        <a:pt x="273" y="3"/>
                        <a:pt x="273" y="2"/>
                      </a:cubicBezTo>
                      <a:cubicBezTo>
                        <a:pt x="273" y="1"/>
                        <a:pt x="273" y="0"/>
                        <a:pt x="275" y="0"/>
                      </a:cubicBezTo>
                      <a:lnTo>
                        <a:pt x="275" y="0"/>
                      </a:lnTo>
                      <a:cubicBezTo>
                        <a:pt x="276" y="0"/>
                        <a:pt x="277" y="1"/>
                        <a:pt x="277" y="2"/>
                      </a:cubicBezTo>
                      <a:cubicBezTo>
                        <a:pt x="277" y="3"/>
                        <a:pt x="276" y="4"/>
                        <a:pt x="275" y="4"/>
                      </a:cubicBezTo>
                      <a:close/>
                      <a:moveTo>
                        <a:pt x="267" y="4"/>
                      </a:moveTo>
                      <a:lnTo>
                        <a:pt x="267" y="4"/>
                      </a:lnTo>
                      <a:cubicBezTo>
                        <a:pt x="265" y="4"/>
                        <a:pt x="265" y="3"/>
                        <a:pt x="265" y="2"/>
                      </a:cubicBezTo>
                      <a:cubicBezTo>
                        <a:pt x="265" y="1"/>
                        <a:pt x="265" y="0"/>
                        <a:pt x="267" y="0"/>
                      </a:cubicBezTo>
                      <a:lnTo>
                        <a:pt x="267" y="0"/>
                      </a:lnTo>
                      <a:cubicBezTo>
                        <a:pt x="268" y="0"/>
                        <a:pt x="269" y="1"/>
                        <a:pt x="269" y="2"/>
                      </a:cubicBezTo>
                      <a:cubicBezTo>
                        <a:pt x="269" y="3"/>
                        <a:pt x="268" y="4"/>
                        <a:pt x="267" y="4"/>
                      </a:cubicBezTo>
                      <a:close/>
                      <a:moveTo>
                        <a:pt x="259" y="4"/>
                      </a:moveTo>
                      <a:lnTo>
                        <a:pt x="259" y="4"/>
                      </a:lnTo>
                      <a:cubicBezTo>
                        <a:pt x="257" y="4"/>
                        <a:pt x="257" y="3"/>
                        <a:pt x="257" y="2"/>
                      </a:cubicBezTo>
                      <a:cubicBezTo>
                        <a:pt x="257" y="1"/>
                        <a:pt x="257" y="0"/>
                        <a:pt x="259" y="0"/>
                      </a:cubicBezTo>
                      <a:lnTo>
                        <a:pt x="259" y="0"/>
                      </a:lnTo>
                      <a:cubicBezTo>
                        <a:pt x="260" y="0"/>
                        <a:pt x="261" y="1"/>
                        <a:pt x="261" y="2"/>
                      </a:cubicBezTo>
                      <a:cubicBezTo>
                        <a:pt x="261" y="3"/>
                        <a:pt x="260" y="4"/>
                        <a:pt x="259" y="4"/>
                      </a:cubicBezTo>
                      <a:close/>
                      <a:moveTo>
                        <a:pt x="251" y="5"/>
                      </a:moveTo>
                      <a:lnTo>
                        <a:pt x="251" y="5"/>
                      </a:lnTo>
                      <a:cubicBezTo>
                        <a:pt x="249" y="5"/>
                        <a:pt x="249" y="4"/>
                        <a:pt x="249" y="3"/>
                      </a:cubicBezTo>
                      <a:cubicBezTo>
                        <a:pt x="249" y="2"/>
                        <a:pt x="249" y="1"/>
                        <a:pt x="251" y="1"/>
                      </a:cubicBezTo>
                      <a:lnTo>
                        <a:pt x="251" y="1"/>
                      </a:lnTo>
                      <a:cubicBezTo>
                        <a:pt x="252" y="1"/>
                        <a:pt x="253" y="2"/>
                        <a:pt x="253" y="3"/>
                      </a:cubicBezTo>
                      <a:cubicBezTo>
                        <a:pt x="253" y="4"/>
                        <a:pt x="252" y="5"/>
                        <a:pt x="251" y="5"/>
                      </a:cubicBezTo>
                      <a:close/>
                      <a:moveTo>
                        <a:pt x="243" y="5"/>
                      </a:moveTo>
                      <a:lnTo>
                        <a:pt x="243" y="5"/>
                      </a:lnTo>
                      <a:cubicBezTo>
                        <a:pt x="241" y="5"/>
                        <a:pt x="241" y="4"/>
                        <a:pt x="241" y="3"/>
                      </a:cubicBezTo>
                      <a:cubicBezTo>
                        <a:pt x="241" y="2"/>
                        <a:pt x="241" y="1"/>
                        <a:pt x="243" y="1"/>
                      </a:cubicBezTo>
                      <a:lnTo>
                        <a:pt x="243" y="1"/>
                      </a:lnTo>
                      <a:cubicBezTo>
                        <a:pt x="244" y="1"/>
                        <a:pt x="245" y="2"/>
                        <a:pt x="245" y="3"/>
                      </a:cubicBezTo>
                      <a:cubicBezTo>
                        <a:pt x="245" y="4"/>
                        <a:pt x="244" y="5"/>
                        <a:pt x="243" y="5"/>
                      </a:cubicBezTo>
                      <a:close/>
                      <a:moveTo>
                        <a:pt x="235" y="6"/>
                      </a:moveTo>
                      <a:lnTo>
                        <a:pt x="235" y="6"/>
                      </a:lnTo>
                      <a:cubicBezTo>
                        <a:pt x="234" y="6"/>
                        <a:pt x="233" y="5"/>
                        <a:pt x="233" y="4"/>
                      </a:cubicBezTo>
                      <a:cubicBezTo>
                        <a:pt x="233" y="3"/>
                        <a:pt x="233" y="2"/>
                        <a:pt x="234" y="2"/>
                      </a:cubicBezTo>
                      <a:lnTo>
                        <a:pt x="234" y="2"/>
                      </a:lnTo>
                      <a:cubicBezTo>
                        <a:pt x="236" y="2"/>
                        <a:pt x="237" y="3"/>
                        <a:pt x="237" y="4"/>
                      </a:cubicBezTo>
                      <a:cubicBezTo>
                        <a:pt x="237" y="5"/>
                        <a:pt x="236" y="6"/>
                        <a:pt x="235" y="6"/>
                      </a:cubicBezTo>
                      <a:close/>
                      <a:moveTo>
                        <a:pt x="227" y="7"/>
                      </a:moveTo>
                      <a:lnTo>
                        <a:pt x="227" y="7"/>
                      </a:lnTo>
                      <a:cubicBezTo>
                        <a:pt x="226" y="7"/>
                        <a:pt x="225" y="6"/>
                        <a:pt x="225" y="5"/>
                      </a:cubicBezTo>
                      <a:cubicBezTo>
                        <a:pt x="225" y="4"/>
                        <a:pt x="225" y="3"/>
                        <a:pt x="227" y="3"/>
                      </a:cubicBezTo>
                      <a:lnTo>
                        <a:pt x="227" y="3"/>
                      </a:lnTo>
                      <a:cubicBezTo>
                        <a:pt x="228" y="3"/>
                        <a:pt x="229" y="4"/>
                        <a:pt x="229" y="5"/>
                      </a:cubicBezTo>
                      <a:cubicBezTo>
                        <a:pt x="229" y="6"/>
                        <a:pt x="228" y="7"/>
                        <a:pt x="227" y="7"/>
                      </a:cubicBezTo>
                      <a:close/>
                      <a:moveTo>
                        <a:pt x="219" y="8"/>
                      </a:moveTo>
                      <a:lnTo>
                        <a:pt x="219" y="8"/>
                      </a:lnTo>
                      <a:cubicBezTo>
                        <a:pt x="218" y="8"/>
                        <a:pt x="217" y="8"/>
                        <a:pt x="217" y="6"/>
                      </a:cubicBezTo>
                      <a:cubicBezTo>
                        <a:pt x="217" y="5"/>
                        <a:pt x="218" y="4"/>
                        <a:pt x="219" y="4"/>
                      </a:cubicBezTo>
                      <a:lnTo>
                        <a:pt x="219" y="4"/>
                      </a:lnTo>
                      <a:cubicBezTo>
                        <a:pt x="220" y="4"/>
                        <a:pt x="221" y="5"/>
                        <a:pt x="221" y="6"/>
                      </a:cubicBezTo>
                      <a:cubicBezTo>
                        <a:pt x="221" y="7"/>
                        <a:pt x="220" y="8"/>
                        <a:pt x="219" y="8"/>
                      </a:cubicBezTo>
                      <a:close/>
                      <a:moveTo>
                        <a:pt x="211" y="10"/>
                      </a:moveTo>
                      <a:lnTo>
                        <a:pt x="211" y="10"/>
                      </a:lnTo>
                      <a:cubicBezTo>
                        <a:pt x="210" y="10"/>
                        <a:pt x="209" y="9"/>
                        <a:pt x="209" y="8"/>
                      </a:cubicBezTo>
                      <a:cubicBezTo>
                        <a:pt x="209" y="7"/>
                        <a:pt x="209" y="6"/>
                        <a:pt x="210" y="6"/>
                      </a:cubicBezTo>
                      <a:lnTo>
                        <a:pt x="210" y="6"/>
                      </a:lnTo>
                      <a:cubicBezTo>
                        <a:pt x="212" y="6"/>
                        <a:pt x="213" y="6"/>
                        <a:pt x="213" y="7"/>
                      </a:cubicBezTo>
                      <a:cubicBezTo>
                        <a:pt x="213" y="8"/>
                        <a:pt x="212" y="9"/>
                        <a:pt x="211" y="10"/>
                      </a:cubicBezTo>
                      <a:close/>
                      <a:moveTo>
                        <a:pt x="204" y="12"/>
                      </a:moveTo>
                      <a:lnTo>
                        <a:pt x="204" y="12"/>
                      </a:lnTo>
                      <a:cubicBezTo>
                        <a:pt x="203" y="12"/>
                        <a:pt x="202" y="11"/>
                        <a:pt x="201" y="10"/>
                      </a:cubicBezTo>
                      <a:cubicBezTo>
                        <a:pt x="201" y="9"/>
                        <a:pt x="202" y="8"/>
                        <a:pt x="203" y="8"/>
                      </a:cubicBezTo>
                      <a:lnTo>
                        <a:pt x="203" y="8"/>
                      </a:lnTo>
                      <a:cubicBezTo>
                        <a:pt x="204" y="8"/>
                        <a:pt x="205" y="8"/>
                        <a:pt x="205" y="9"/>
                      </a:cubicBezTo>
                      <a:cubicBezTo>
                        <a:pt x="205" y="10"/>
                        <a:pt x="205" y="11"/>
                        <a:pt x="204" y="12"/>
                      </a:cubicBezTo>
                      <a:close/>
                      <a:moveTo>
                        <a:pt x="196" y="14"/>
                      </a:moveTo>
                      <a:lnTo>
                        <a:pt x="196" y="14"/>
                      </a:lnTo>
                      <a:cubicBezTo>
                        <a:pt x="195" y="14"/>
                        <a:pt x="194" y="13"/>
                        <a:pt x="193" y="12"/>
                      </a:cubicBezTo>
                      <a:cubicBezTo>
                        <a:pt x="193" y="11"/>
                        <a:pt x="194" y="10"/>
                        <a:pt x="195" y="10"/>
                      </a:cubicBezTo>
                      <a:lnTo>
                        <a:pt x="195" y="10"/>
                      </a:lnTo>
                      <a:cubicBezTo>
                        <a:pt x="196" y="10"/>
                        <a:pt x="197" y="10"/>
                        <a:pt x="197" y="11"/>
                      </a:cubicBezTo>
                      <a:cubicBezTo>
                        <a:pt x="198" y="12"/>
                        <a:pt x="197" y="13"/>
                        <a:pt x="196" y="14"/>
                      </a:cubicBezTo>
                      <a:close/>
                      <a:moveTo>
                        <a:pt x="188" y="16"/>
                      </a:moveTo>
                      <a:lnTo>
                        <a:pt x="188" y="16"/>
                      </a:lnTo>
                      <a:cubicBezTo>
                        <a:pt x="187" y="16"/>
                        <a:pt x="186" y="15"/>
                        <a:pt x="186" y="14"/>
                      </a:cubicBezTo>
                      <a:cubicBezTo>
                        <a:pt x="185" y="13"/>
                        <a:pt x="186" y="12"/>
                        <a:pt x="187" y="12"/>
                      </a:cubicBezTo>
                      <a:lnTo>
                        <a:pt x="187" y="12"/>
                      </a:lnTo>
                      <a:cubicBezTo>
                        <a:pt x="188" y="12"/>
                        <a:pt x="189" y="12"/>
                        <a:pt x="190" y="13"/>
                      </a:cubicBezTo>
                      <a:cubicBezTo>
                        <a:pt x="190" y="14"/>
                        <a:pt x="189" y="15"/>
                        <a:pt x="188" y="16"/>
                      </a:cubicBezTo>
                      <a:close/>
                      <a:moveTo>
                        <a:pt x="181" y="18"/>
                      </a:moveTo>
                      <a:lnTo>
                        <a:pt x="181" y="18"/>
                      </a:lnTo>
                      <a:cubicBezTo>
                        <a:pt x="180" y="19"/>
                        <a:pt x="178" y="18"/>
                        <a:pt x="178" y="17"/>
                      </a:cubicBezTo>
                      <a:cubicBezTo>
                        <a:pt x="178" y="16"/>
                        <a:pt x="179" y="15"/>
                        <a:pt x="180" y="15"/>
                      </a:cubicBezTo>
                      <a:lnTo>
                        <a:pt x="180" y="15"/>
                      </a:lnTo>
                      <a:cubicBezTo>
                        <a:pt x="181" y="14"/>
                        <a:pt x="182" y="15"/>
                        <a:pt x="182" y="16"/>
                      </a:cubicBezTo>
                      <a:cubicBezTo>
                        <a:pt x="182" y="17"/>
                        <a:pt x="182" y="18"/>
                        <a:pt x="181" y="18"/>
                      </a:cubicBezTo>
                      <a:close/>
                      <a:moveTo>
                        <a:pt x="173" y="21"/>
                      </a:moveTo>
                      <a:lnTo>
                        <a:pt x="173" y="21"/>
                      </a:lnTo>
                      <a:cubicBezTo>
                        <a:pt x="172" y="21"/>
                        <a:pt x="171" y="21"/>
                        <a:pt x="171" y="20"/>
                      </a:cubicBezTo>
                      <a:cubicBezTo>
                        <a:pt x="170" y="19"/>
                        <a:pt x="171" y="18"/>
                        <a:pt x="172" y="17"/>
                      </a:cubicBezTo>
                      <a:lnTo>
                        <a:pt x="172" y="17"/>
                      </a:lnTo>
                      <a:cubicBezTo>
                        <a:pt x="173" y="17"/>
                        <a:pt x="174" y="18"/>
                        <a:pt x="175" y="19"/>
                      </a:cubicBezTo>
                      <a:cubicBezTo>
                        <a:pt x="175" y="20"/>
                        <a:pt x="174" y="21"/>
                        <a:pt x="173" y="21"/>
                      </a:cubicBezTo>
                      <a:close/>
                      <a:moveTo>
                        <a:pt x="166" y="24"/>
                      </a:moveTo>
                      <a:lnTo>
                        <a:pt x="166" y="24"/>
                      </a:lnTo>
                      <a:cubicBezTo>
                        <a:pt x="165" y="24"/>
                        <a:pt x="163" y="24"/>
                        <a:pt x="163" y="22"/>
                      </a:cubicBezTo>
                      <a:cubicBezTo>
                        <a:pt x="163" y="21"/>
                        <a:pt x="164" y="20"/>
                        <a:pt x="165" y="20"/>
                      </a:cubicBezTo>
                      <a:lnTo>
                        <a:pt x="165" y="20"/>
                      </a:lnTo>
                      <a:cubicBezTo>
                        <a:pt x="166" y="20"/>
                        <a:pt x="167" y="20"/>
                        <a:pt x="167" y="22"/>
                      </a:cubicBezTo>
                      <a:cubicBezTo>
                        <a:pt x="167" y="23"/>
                        <a:pt x="167" y="24"/>
                        <a:pt x="166" y="24"/>
                      </a:cubicBezTo>
                      <a:close/>
                      <a:moveTo>
                        <a:pt x="159" y="27"/>
                      </a:moveTo>
                      <a:lnTo>
                        <a:pt x="159" y="27"/>
                      </a:lnTo>
                      <a:cubicBezTo>
                        <a:pt x="158" y="28"/>
                        <a:pt x="156" y="27"/>
                        <a:pt x="156" y="26"/>
                      </a:cubicBezTo>
                      <a:cubicBezTo>
                        <a:pt x="156" y="25"/>
                        <a:pt x="156" y="24"/>
                        <a:pt x="157" y="23"/>
                      </a:cubicBezTo>
                      <a:lnTo>
                        <a:pt x="157" y="23"/>
                      </a:lnTo>
                      <a:cubicBezTo>
                        <a:pt x="158" y="23"/>
                        <a:pt x="159" y="24"/>
                        <a:pt x="160" y="25"/>
                      </a:cubicBezTo>
                      <a:cubicBezTo>
                        <a:pt x="160" y="26"/>
                        <a:pt x="160" y="27"/>
                        <a:pt x="159" y="27"/>
                      </a:cubicBezTo>
                      <a:close/>
                      <a:moveTo>
                        <a:pt x="151" y="31"/>
                      </a:moveTo>
                      <a:lnTo>
                        <a:pt x="151" y="31"/>
                      </a:lnTo>
                      <a:cubicBezTo>
                        <a:pt x="150" y="31"/>
                        <a:pt x="149" y="30"/>
                        <a:pt x="149" y="29"/>
                      </a:cubicBezTo>
                      <a:cubicBezTo>
                        <a:pt x="148" y="28"/>
                        <a:pt x="149" y="27"/>
                        <a:pt x="150" y="27"/>
                      </a:cubicBezTo>
                      <a:lnTo>
                        <a:pt x="150" y="27"/>
                      </a:lnTo>
                      <a:cubicBezTo>
                        <a:pt x="151" y="26"/>
                        <a:pt x="152" y="27"/>
                        <a:pt x="152" y="28"/>
                      </a:cubicBezTo>
                      <a:cubicBezTo>
                        <a:pt x="153" y="29"/>
                        <a:pt x="152" y="30"/>
                        <a:pt x="151" y="31"/>
                      </a:cubicBezTo>
                      <a:close/>
                      <a:moveTo>
                        <a:pt x="144" y="34"/>
                      </a:moveTo>
                      <a:lnTo>
                        <a:pt x="144" y="34"/>
                      </a:lnTo>
                      <a:cubicBezTo>
                        <a:pt x="143" y="34"/>
                        <a:pt x="142" y="34"/>
                        <a:pt x="142" y="33"/>
                      </a:cubicBezTo>
                      <a:cubicBezTo>
                        <a:pt x="141" y="32"/>
                        <a:pt x="142" y="31"/>
                        <a:pt x="143" y="30"/>
                      </a:cubicBezTo>
                      <a:lnTo>
                        <a:pt x="143" y="30"/>
                      </a:lnTo>
                      <a:cubicBezTo>
                        <a:pt x="144" y="30"/>
                        <a:pt x="145" y="30"/>
                        <a:pt x="145" y="31"/>
                      </a:cubicBezTo>
                      <a:cubicBezTo>
                        <a:pt x="146" y="33"/>
                        <a:pt x="145" y="34"/>
                        <a:pt x="144" y="34"/>
                      </a:cubicBezTo>
                      <a:close/>
                      <a:moveTo>
                        <a:pt x="137" y="38"/>
                      </a:moveTo>
                      <a:lnTo>
                        <a:pt x="137" y="38"/>
                      </a:lnTo>
                      <a:cubicBezTo>
                        <a:pt x="136" y="38"/>
                        <a:pt x="135" y="38"/>
                        <a:pt x="135" y="37"/>
                      </a:cubicBezTo>
                      <a:cubicBezTo>
                        <a:pt x="134" y="36"/>
                        <a:pt x="135" y="35"/>
                        <a:pt x="136" y="34"/>
                      </a:cubicBezTo>
                      <a:lnTo>
                        <a:pt x="136" y="34"/>
                      </a:lnTo>
                      <a:cubicBezTo>
                        <a:pt x="136" y="34"/>
                        <a:pt x="138" y="34"/>
                        <a:pt x="138" y="35"/>
                      </a:cubicBezTo>
                      <a:cubicBezTo>
                        <a:pt x="139" y="36"/>
                        <a:pt x="138" y="37"/>
                        <a:pt x="137" y="38"/>
                      </a:cubicBezTo>
                      <a:close/>
                      <a:moveTo>
                        <a:pt x="130" y="42"/>
                      </a:moveTo>
                      <a:lnTo>
                        <a:pt x="130" y="42"/>
                      </a:lnTo>
                      <a:cubicBezTo>
                        <a:pt x="129" y="42"/>
                        <a:pt x="128" y="42"/>
                        <a:pt x="128" y="41"/>
                      </a:cubicBezTo>
                      <a:cubicBezTo>
                        <a:pt x="127" y="40"/>
                        <a:pt x="128" y="39"/>
                        <a:pt x="129" y="38"/>
                      </a:cubicBezTo>
                      <a:lnTo>
                        <a:pt x="129" y="38"/>
                      </a:lnTo>
                      <a:cubicBezTo>
                        <a:pt x="130" y="38"/>
                        <a:pt x="131" y="38"/>
                        <a:pt x="131" y="39"/>
                      </a:cubicBezTo>
                      <a:cubicBezTo>
                        <a:pt x="132" y="40"/>
                        <a:pt x="131" y="42"/>
                        <a:pt x="130" y="42"/>
                      </a:cubicBezTo>
                      <a:close/>
                      <a:moveTo>
                        <a:pt x="124" y="46"/>
                      </a:moveTo>
                      <a:lnTo>
                        <a:pt x="124" y="46"/>
                      </a:lnTo>
                      <a:cubicBezTo>
                        <a:pt x="123" y="47"/>
                        <a:pt x="121" y="46"/>
                        <a:pt x="121" y="45"/>
                      </a:cubicBezTo>
                      <a:cubicBezTo>
                        <a:pt x="120" y="44"/>
                        <a:pt x="121" y="43"/>
                        <a:pt x="122" y="43"/>
                      </a:cubicBezTo>
                      <a:lnTo>
                        <a:pt x="122" y="43"/>
                      </a:lnTo>
                      <a:cubicBezTo>
                        <a:pt x="123" y="42"/>
                        <a:pt x="124" y="42"/>
                        <a:pt x="125" y="43"/>
                      </a:cubicBezTo>
                      <a:cubicBezTo>
                        <a:pt x="125" y="44"/>
                        <a:pt x="125" y="46"/>
                        <a:pt x="124" y="46"/>
                      </a:cubicBezTo>
                      <a:close/>
                      <a:moveTo>
                        <a:pt x="117" y="51"/>
                      </a:moveTo>
                      <a:lnTo>
                        <a:pt x="117" y="51"/>
                      </a:lnTo>
                      <a:cubicBezTo>
                        <a:pt x="116" y="51"/>
                        <a:pt x="115" y="51"/>
                        <a:pt x="114" y="50"/>
                      </a:cubicBezTo>
                      <a:cubicBezTo>
                        <a:pt x="114" y="49"/>
                        <a:pt x="114" y="47"/>
                        <a:pt x="115" y="47"/>
                      </a:cubicBezTo>
                      <a:lnTo>
                        <a:pt x="115" y="47"/>
                      </a:lnTo>
                      <a:cubicBezTo>
                        <a:pt x="116" y="47"/>
                        <a:pt x="117" y="47"/>
                        <a:pt x="118" y="48"/>
                      </a:cubicBezTo>
                      <a:cubicBezTo>
                        <a:pt x="118" y="49"/>
                        <a:pt x="118" y="50"/>
                        <a:pt x="117" y="51"/>
                      </a:cubicBezTo>
                      <a:close/>
                      <a:moveTo>
                        <a:pt x="111" y="55"/>
                      </a:moveTo>
                      <a:lnTo>
                        <a:pt x="111" y="55"/>
                      </a:lnTo>
                      <a:cubicBezTo>
                        <a:pt x="110" y="56"/>
                        <a:pt x="108" y="55"/>
                        <a:pt x="108" y="54"/>
                      </a:cubicBezTo>
                      <a:cubicBezTo>
                        <a:pt x="107" y="54"/>
                        <a:pt x="108" y="52"/>
                        <a:pt x="109" y="52"/>
                      </a:cubicBezTo>
                      <a:lnTo>
                        <a:pt x="109" y="52"/>
                      </a:lnTo>
                      <a:cubicBezTo>
                        <a:pt x="110" y="51"/>
                        <a:pt x="111" y="52"/>
                        <a:pt x="111" y="53"/>
                      </a:cubicBezTo>
                      <a:cubicBezTo>
                        <a:pt x="112" y="54"/>
                        <a:pt x="112" y="55"/>
                        <a:pt x="111" y="55"/>
                      </a:cubicBezTo>
                      <a:close/>
                      <a:moveTo>
                        <a:pt x="104" y="60"/>
                      </a:moveTo>
                      <a:lnTo>
                        <a:pt x="104" y="60"/>
                      </a:lnTo>
                      <a:cubicBezTo>
                        <a:pt x="103" y="61"/>
                        <a:pt x="102" y="60"/>
                        <a:pt x="101" y="59"/>
                      </a:cubicBezTo>
                      <a:cubicBezTo>
                        <a:pt x="101" y="58"/>
                        <a:pt x="101" y="57"/>
                        <a:pt x="102" y="57"/>
                      </a:cubicBezTo>
                      <a:lnTo>
                        <a:pt x="102" y="57"/>
                      </a:lnTo>
                      <a:cubicBezTo>
                        <a:pt x="103" y="56"/>
                        <a:pt x="105" y="57"/>
                        <a:pt x="105" y="58"/>
                      </a:cubicBezTo>
                      <a:cubicBezTo>
                        <a:pt x="106" y="59"/>
                        <a:pt x="105" y="60"/>
                        <a:pt x="104" y="60"/>
                      </a:cubicBezTo>
                      <a:close/>
                      <a:moveTo>
                        <a:pt x="98" y="65"/>
                      </a:moveTo>
                      <a:lnTo>
                        <a:pt x="98" y="65"/>
                      </a:lnTo>
                      <a:cubicBezTo>
                        <a:pt x="97" y="66"/>
                        <a:pt x="96" y="65"/>
                        <a:pt x="95" y="64"/>
                      </a:cubicBezTo>
                      <a:cubicBezTo>
                        <a:pt x="95" y="63"/>
                        <a:pt x="95" y="62"/>
                        <a:pt x="96" y="62"/>
                      </a:cubicBezTo>
                      <a:lnTo>
                        <a:pt x="96" y="62"/>
                      </a:lnTo>
                      <a:cubicBezTo>
                        <a:pt x="97" y="61"/>
                        <a:pt x="98" y="61"/>
                        <a:pt x="99" y="62"/>
                      </a:cubicBezTo>
                      <a:cubicBezTo>
                        <a:pt x="99" y="63"/>
                        <a:pt x="99" y="64"/>
                        <a:pt x="98" y="65"/>
                      </a:cubicBezTo>
                      <a:close/>
                      <a:moveTo>
                        <a:pt x="92" y="70"/>
                      </a:moveTo>
                      <a:lnTo>
                        <a:pt x="92" y="70"/>
                      </a:lnTo>
                      <a:cubicBezTo>
                        <a:pt x="91" y="71"/>
                        <a:pt x="90" y="71"/>
                        <a:pt x="89" y="70"/>
                      </a:cubicBezTo>
                      <a:cubicBezTo>
                        <a:pt x="89" y="69"/>
                        <a:pt x="89" y="68"/>
                        <a:pt x="90" y="67"/>
                      </a:cubicBezTo>
                      <a:lnTo>
                        <a:pt x="90" y="67"/>
                      </a:lnTo>
                      <a:cubicBezTo>
                        <a:pt x="91" y="66"/>
                        <a:pt x="92" y="67"/>
                        <a:pt x="93" y="68"/>
                      </a:cubicBezTo>
                      <a:cubicBezTo>
                        <a:pt x="93" y="69"/>
                        <a:pt x="93" y="70"/>
                        <a:pt x="92" y="70"/>
                      </a:cubicBezTo>
                      <a:close/>
                      <a:moveTo>
                        <a:pt x="86" y="76"/>
                      </a:moveTo>
                      <a:lnTo>
                        <a:pt x="86" y="76"/>
                      </a:lnTo>
                      <a:cubicBezTo>
                        <a:pt x="85" y="76"/>
                        <a:pt x="84" y="76"/>
                        <a:pt x="83" y="75"/>
                      </a:cubicBezTo>
                      <a:cubicBezTo>
                        <a:pt x="83" y="74"/>
                        <a:pt x="83" y="73"/>
                        <a:pt x="84" y="72"/>
                      </a:cubicBezTo>
                      <a:lnTo>
                        <a:pt x="84" y="72"/>
                      </a:lnTo>
                      <a:cubicBezTo>
                        <a:pt x="85" y="72"/>
                        <a:pt x="86" y="72"/>
                        <a:pt x="87" y="73"/>
                      </a:cubicBezTo>
                      <a:cubicBezTo>
                        <a:pt x="87" y="74"/>
                        <a:pt x="87" y="75"/>
                        <a:pt x="86" y="76"/>
                      </a:cubicBezTo>
                      <a:close/>
                      <a:moveTo>
                        <a:pt x="80" y="81"/>
                      </a:moveTo>
                      <a:lnTo>
                        <a:pt x="80" y="81"/>
                      </a:lnTo>
                      <a:cubicBezTo>
                        <a:pt x="79" y="82"/>
                        <a:pt x="78" y="81"/>
                        <a:pt x="77" y="81"/>
                      </a:cubicBezTo>
                      <a:cubicBezTo>
                        <a:pt x="77" y="80"/>
                        <a:pt x="77" y="78"/>
                        <a:pt x="78" y="78"/>
                      </a:cubicBezTo>
                      <a:lnTo>
                        <a:pt x="78" y="78"/>
                      </a:lnTo>
                      <a:cubicBezTo>
                        <a:pt x="79" y="77"/>
                        <a:pt x="80" y="77"/>
                        <a:pt x="81" y="78"/>
                      </a:cubicBezTo>
                      <a:cubicBezTo>
                        <a:pt x="81" y="79"/>
                        <a:pt x="81" y="80"/>
                        <a:pt x="80" y="81"/>
                      </a:cubicBezTo>
                      <a:close/>
                      <a:moveTo>
                        <a:pt x="75" y="87"/>
                      </a:moveTo>
                      <a:lnTo>
                        <a:pt x="75" y="87"/>
                      </a:lnTo>
                      <a:cubicBezTo>
                        <a:pt x="74" y="88"/>
                        <a:pt x="73" y="87"/>
                        <a:pt x="72" y="86"/>
                      </a:cubicBezTo>
                      <a:cubicBezTo>
                        <a:pt x="71" y="86"/>
                        <a:pt x="72" y="84"/>
                        <a:pt x="73" y="84"/>
                      </a:cubicBezTo>
                      <a:lnTo>
                        <a:pt x="73" y="84"/>
                      </a:lnTo>
                      <a:cubicBezTo>
                        <a:pt x="73" y="83"/>
                        <a:pt x="75" y="83"/>
                        <a:pt x="75" y="84"/>
                      </a:cubicBezTo>
                      <a:cubicBezTo>
                        <a:pt x="76" y="85"/>
                        <a:pt x="76" y="86"/>
                        <a:pt x="75" y="87"/>
                      </a:cubicBezTo>
                      <a:close/>
                      <a:moveTo>
                        <a:pt x="70" y="93"/>
                      </a:moveTo>
                      <a:lnTo>
                        <a:pt x="70" y="93"/>
                      </a:lnTo>
                      <a:cubicBezTo>
                        <a:pt x="69" y="93"/>
                        <a:pt x="67" y="93"/>
                        <a:pt x="67" y="92"/>
                      </a:cubicBezTo>
                      <a:cubicBezTo>
                        <a:pt x="66" y="92"/>
                        <a:pt x="66" y="90"/>
                        <a:pt x="67" y="90"/>
                      </a:cubicBezTo>
                      <a:lnTo>
                        <a:pt x="67" y="90"/>
                      </a:lnTo>
                      <a:cubicBezTo>
                        <a:pt x="68" y="89"/>
                        <a:pt x="69" y="89"/>
                        <a:pt x="70" y="90"/>
                      </a:cubicBezTo>
                      <a:cubicBezTo>
                        <a:pt x="71" y="91"/>
                        <a:pt x="70" y="92"/>
                        <a:pt x="70" y="93"/>
                      </a:cubicBezTo>
                      <a:close/>
                      <a:moveTo>
                        <a:pt x="64" y="99"/>
                      </a:moveTo>
                      <a:lnTo>
                        <a:pt x="64" y="99"/>
                      </a:lnTo>
                      <a:cubicBezTo>
                        <a:pt x="63" y="99"/>
                        <a:pt x="62" y="99"/>
                        <a:pt x="61" y="98"/>
                      </a:cubicBezTo>
                      <a:cubicBezTo>
                        <a:pt x="61" y="97"/>
                        <a:pt x="61" y="96"/>
                        <a:pt x="62" y="96"/>
                      </a:cubicBezTo>
                      <a:lnTo>
                        <a:pt x="62" y="96"/>
                      </a:lnTo>
                      <a:cubicBezTo>
                        <a:pt x="63" y="95"/>
                        <a:pt x="64" y="95"/>
                        <a:pt x="65" y="96"/>
                      </a:cubicBezTo>
                      <a:cubicBezTo>
                        <a:pt x="65" y="97"/>
                        <a:pt x="65" y="98"/>
                        <a:pt x="64" y="99"/>
                      </a:cubicBezTo>
                      <a:close/>
                      <a:moveTo>
                        <a:pt x="59" y="105"/>
                      </a:moveTo>
                      <a:lnTo>
                        <a:pt x="59" y="105"/>
                      </a:lnTo>
                      <a:cubicBezTo>
                        <a:pt x="58" y="106"/>
                        <a:pt x="57" y="106"/>
                        <a:pt x="56" y="105"/>
                      </a:cubicBezTo>
                      <a:cubicBezTo>
                        <a:pt x="56" y="104"/>
                        <a:pt x="56" y="103"/>
                        <a:pt x="57" y="102"/>
                      </a:cubicBezTo>
                      <a:lnTo>
                        <a:pt x="57" y="102"/>
                      </a:lnTo>
                      <a:cubicBezTo>
                        <a:pt x="58" y="101"/>
                        <a:pt x="59" y="101"/>
                        <a:pt x="60" y="102"/>
                      </a:cubicBezTo>
                      <a:cubicBezTo>
                        <a:pt x="60" y="103"/>
                        <a:pt x="60" y="104"/>
                        <a:pt x="59" y="105"/>
                      </a:cubicBezTo>
                      <a:close/>
                      <a:moveTo>
                        <a:pt x="55" y="112"/>
                      </a:moveTo>
                      <a:lnTo>
                        <a:pt x="55" y="112"/>
                      </a:lnTo>
                      <a:cubicBezTo>
                        <a:pt x="54" y="112"/>
                        <a:pt x="52" y="112"/>
                        <a:pt x="52" y="111"/>
                      </a:cubicBezTo>
                      <a:cubicBezTo>
                        <a:pt x="51" y="110"/>
                        <a:pt x="51" y="109"/>
                        <a:pt x="52" y="108"/>
                      </a:cubicBezTo>
                      <a:lnTo>
                        <a:pt x="52" y="108"/>
                      </a:lnTo>
                      <a:cubicBezTo>
                        <a:pt x="53" y="108"/>
                        <a:pt x="54" y="108"/>
                        <a:pt x="55" y="109"/>
                      </a:cubicBezTo>
                      <a:cubicBezTo>
                        <a:pt x="56" y="110"/>
                        <a:pt x="55" y="111"/>
                        <a:pt x="55" y="112"/>
                      </a:cubicBezTo>
                      <a:close/>
                      <a:moveTo>
                        <a:pt x="50" y="118"/>
                      </a:moveTo>
                      <a:lnTo>
                        <a:pt x="50" y="118"/>
                      </a:lnTo>
                      <a:cubicBezTo>
                        <a:pt x="49" y="119"/>
                        <a:pt x="48" y="118"/>
                        <a:pt x="47" y="118"/>
                      </a:cubicBezTo>
                      <a:cubicBezTo>
                        <a:pt x="46" y="117"/>
                        <a:pt x="46" y="115"/>
                        <a:pt x="47" y="115"/>
                      </a:cubicBezTo>
                      <a:lnTo>
                        <a:pt x="47" y="115"/>
                      </a:lnTo>
                      <a:cubicBezTo>
                        <a:pt x="48" y="114"/>
                        <a:pt x="49" y="114"/>
                        <a:pt x="50" y="115"/>
                      </a:cubicBezTo>
                      <a:cubicBezTo>
                        <a:pt x="51" y="116"/>
                        <a:pt x="51" y="117"/>
                        <a:pt x="50" y="118"/>
                      </a:cubicBezTo>
                      <a:close/>
                      <a:moveTo>
                        <a:pt x="46" y="125"/>
                      </a:moveTo>
                      <a:lnTo>
                        <a:pt x="46" y="125"/>
                      </a:lnTo>
                      <a:cubicBezTo>
                        <a:pt x="45" y="125"/>
                        <a:pt x="43" y="125"/>
                        <a:pt x="43" y="124"/>
                      </a:cubicBezTo>
                      <a:cubicBezTo>
                        <a:pt x="42" y="124"/>
                        <a:pt x="42" y="122"/>
                        <a:pt x="43" y="122"/>
                      </a:cubicBezTo>
                      <a:lnTo>
                        <a:pt x="43" y="122"/>
                      </a:lnTo>
                      <a:cubicBezTo>
                        <a:pt x="44" y="121"/>
                        <a:pt x="45" y="121"/>
                        <a:pt x="46" y="122"/>
                      </a:cubicBezTo>
                      <a:cubicBezTo>
                        <a:pt x="46" y="123"/>
                        <a:pt x="46" y="124"/>
                        <a:pt x="46" y="125"/>
                      </a:cubicBezTo>
                      <a:close/>
                      <a:moveTo>
                        <a:pt x="41" y="131"/>
                      </a:moveTo>
                      <a:lnTo>
                        <a:pt x="41" y="131"/>
                      </a:lnTo>
                      <a:cubicBezTo>
                        <a:pt x="41" y="132"/>
                        <a:pt x="39" y="132"/>
                        <a:pt x="39" y="131"/>
                      </a:cubicBezTo>
                      <a:cubicBezTo>
                        <a:pt x="38" y="130"/>
                        <a:pt x="38" y="129"/>
                        <a:pt x="39" y="128"/>
                      </a:cubicBezTo>
                      <a:lnTo>
                        <a:pt x="39" y="128"/>
                      </a:lnTo>
                      <a:cubicBezTo>
                        <a:pt x="40" y="128"/>
                        <a:pt x="41" y="128"/>
                        <a:pt x="42" y="129"/>
                      </a:cubicBezTo>
                      <a:cubicBezTo>
                        <a:pt x="42" y="129"/>
                        <a:pt x="42" y="131"/>
                        <a:pt x="41" y="131"/>
                      </a:cubicBezTo>
                      <a:close/>
                      <a:moveTo>
                        <a:pt x="37" y="138"/>
                      </a:moveTo>
                      <a:lnTo>
                        <a:pt x="37" y="138"/>
                      </a:lnTo>
                      <a:cubicBezTo>
                        <a:pt x="36" y="139"/>
                        <a:pt x="35" y="139"/>
                        <a:pt x="34" y="138"/>
                      </a:cubicBezTo>
                      <a:cubicBezTo>
                        <a:pt x="34" y="137"/>
                        <a:pt x="34" y="136"/>
                        <a:pt x="35" y="135"/>
                      </a:cubicBezTo>
                      <a:lnTo>
                        <a:pt x="35" y="135"/>
                      </a:lnTo>
                      <a:cubicBezTo>
                        <a:pt x="36" y="135"/>
                        <a:pt x="37" y="135"/>
                        <a:pt x="38" y="135"/>
                      </a:cubicBezTo>
                      <a:cubicBezTo>
                        <a:pt x="38" y="136"/>
                        <a:pt x="38" y="138"/>
                        <a:pt x="37" y="138"/>
                      </a:cubicBezTo>
                      <a:close/>
                      <a:moveTo>
                        <a:pt x="34" y="145"/>
                      </a:moveTo>
                      <a:lnTo>
                        <a:pt x="34" y="145"/>
                      </a:lnTo>
                      <a:cubicBezTo>
                        <a:pt x="33" y="146"/>
                        <a:pt x="32" y="146"/>
                        <a:pt x="31" y="146"/>
                      </a:cubicBezTo>
                      <a:cubicBezTo>
                        <a:pt x="30" y="145"/>
                        <a:pt x="30" y="144"/>
                        <a:pt x="30" y="143"/>
                      </a:cubicBezTo>
                      <a:lnTo>
                        <a:pt x="30" y="143"/>
                      </a:lnTo>
                      <a:cubicBezTo>
                        <a:pt x="31" y="142"/>
                        <a:pt x="32" y="142"/>
                        <a:pt x="33" y="142"/>
                      </a:cubicBezTo>
                      <a:cubicBezTo>
                        <a:pt x="34" y="143"/>
                        <a:pt x="34" y="144"/>
                        <a:pt x="34" y="145"/>
                      </a:cubicBezTo>
                      <a:close/>
                      <a:moveTo>
                        <a:pt x="30" y="152"/>
                      </a:moveTo>
                      <a:lnTo>
                        <a:pt x="30" y="152"/>
                      </a:lnTo>
                      <a:cubicBezTo>
                        <a:pt x="30" y="153"/>
                        <a:pt x="29" y="153"/>
                        <a:pt x="28" y="153"/>
                      </a:cubicBezTo>
                      <a:cubicBezTo>
                        <a:pt x="27" y="152"/>
                        <a:pt x="26" y="151"/>
                        <a:pt x="27" y="150"/>
                      </a:cubicBezTo>
                      <a:lnTo>
                        <a:pt x="27" y="150"/>
                      </a:lnTo>
                      <a:cubicBezTo>
                        <a:pt x="27" y="149"/>
                        <a:pt x="29" y="149"/>
                        <a:pt x="30" y="149"/>
                      </a:cubicBezTo>
                      <a:cubicBezTo>
                        <a:pt x="31" y="150"/>
                        <a:pt x="31" y="151"/>
                        <a:pt x="30" y="152"/>
                      </a:cubicBezTo>
                      <a:close/>
                      <a:moveTo>
                        <a:pt x="27" y="159"/>
                      </a:moveTo>
                      <a:lnTo>
                        <a:pt x="27" y="159"/>
                      </a:lnTo>
                      <a:cubicBezTo>
                        <a:pt x="26" y="160"/>
                        <a:pt x="25" y="161"/>
                        <a:pt x="24" y="160"/>
                      </a:cubicBezTo>
                      <a:cubicBezTo>
                        <a:pt x="23" y="159"/>
                        <a:pt x="23" y="158"/>
                        <a:pt x="23" y="157"/>
                      </a:cubicBezTo>
                      <a:lnTo>
                        <a:pt x="23" y="157"/>
                      </a:lnTo>
                      <a:cubicBezTo>
                        <a:pt x="24" y="156"/>
                        <a:pt x="25" y="156"/>
                        <a:pt x="26" y="156"/>
                      </a:cubicBezTo>
                      <a:cubicBezTo>
                        <a:pt x="27" y="157"/>
                        <a:pt x="27" y="158"/>
                        <a:pt x="27" y="159"/>
                      </a:cubicBezTo>
                      <a:close/>
                      <a:moveTo>
                        <a:pt x="24" y="167"/>
                      </a:moveTo>
                      <a:lnTo>
                        <a:pt x="24" y="167"/>
                      </a:lnTo>
                      <a:cubicBezTo>
                        <a:pt x="23" y="167"/>
                        <a:pt x="22" y="168"/>
                        <a:pt x="21" y="167"/>
                      </a:cubicBezTo>
                      <a:cubicBezTo>
                        <a:pt x="20" y="167"/>
                        <a:pt x="20" y="165"/>
                        <a:pt x="20" y="165"/>
                      </a:cubicBezTo>
                      <a:lnTo>
                        <a:pt x="20" y="165"/>
                      </a:lnTo>
                      <a:cubicBezTo>
                        <a:pt x="21" y="164"/>
                        <a:pt x="22" y="163"/>
                        <a:pt x="23" y="164"/>
                      </a:cubicBezTo>
                      <a:cubicBezTo>
                        <a:pt x="24" y="164"/>
                        <a:pt x="24" y="166"/>
                        <a:pt x="24" y="167"/>
                      </a:cubicBezTo>
                      <a:close/>
                      <a:moveTo>
                        <a:pt x="21" y="174"/>
                      </a:moveTo>
                      <a:lnTo>
                        <a:pt x="21" y="174"/>
                      </a:lnTo>
                      <a:cubicBezTo>
                        <a:pt x="20" y="175"/>
                        <a:pt x="19" y="175"/>
                        <a:pt x="18" y="175"/>
                      </a:cubicBezTo>
                      <a:cubicBezTo>
                        <a:pt x="17" y="174"/>
                        <a:pt x="17" y="173"/>
                        <a:pt x="17" y="172"/>
                      </a:cubicBezTo>
                      <a:lnTo>
                        <a:pt x="17" y="172"/>
                      </a:lnTo>
                      <a:cubicBezTo>
                        <a:pt x="18" y="171"/>
                        <a:pt x="19" y="171"/>
                        <a:pt x="20" y="171"/>
                      </a:cubicBezTo>
                      <a:cubicBezTo>
                        <a:pt x="21" y="172"/>
                        <a:pt x="21" y="173"/>
                        <a:pt x="21" y="174"/>
                      </a:cubicBezTo>
                      <a:close/>
                      <a:moveTo>
                        <a:pt x="18" y="182"/>
                      </a:moveTo>
                      <a:lnTo>
                        <a:pt x="18" y="182"/>
                      </a:lnTo>
                      <a:cubicBezTo>
                        <a:pt x="17" y="182"/>
                        <a:pt x="16" y="183"/>
                        <a:pt x="15" y="182"/>
                      </a:cubicBezTo>
                      <a:cubicBezTo>
                        <a:pt x="14" y="182"/>
                        <a:pt x="14" y="180"/>
                        <a:pt x="15" y="180"/>
                      </a:cubicBezTo>
                      <a:lnTo>
                        <a:pt x="15" y="180"/>
                      </a:lnTo>
                      <a:cubicBezTo>
                        <a:pt x="15" y="179"/>
                        <a:pt x="16" y="178"/>
                        <a:pt x="17" y="179"/>
                      </a:cubicBezTo>
                      <a:cubicBezTo>
                        <a:pt x="18" y="179"/>
                        <a:pt x="19" y="181"/>
                        <a:pt x="18" y="182"/>
                      </a:cubicBezTo>
                      <a:close/>
                      <a:moveTo>
                        <a:pt x="15" y="189"/>
                      </a:moveTo>
                      <a:lnTo>
                        <a:pt x="15" y="189"/>
                      </a:lnTo>
                      <a:cubicBezTo>
                        <a:pt x="15" y="190"/>
                        <a:pt x="14" y="190"/>
                        <a:pt x="13" y="190"/>
                      </a:cubicBezTo>
                      <a:cubicBezTo>
                        <a:pt x="12" y="189"/>
                        <a:pt x="11" y="188"/>
                        <a:pt x="12" y="187"/>
                      </a:cubicBezTo>
                      <a:lnTo>
                        <a:pt x="12" y="187"/>
                      </a:lnTo>
                      <a:cubicBezTo>
                        <a:pt x="12" y="186"/>
                        <a:pt x="14" y="186"/>
                        <a:pt x="15" y="186"/>
                      </a:cubicBezTo>
                      <a:cubicBezTo>
                        <a:pt x="16" y="187"/>
                        <a:pt x="16" y="188"/>
                        <a:pt x="15" y="189"/>
                      </a:cubicBezTo>
                      <a:close/>
                      <a:moveTo>
                        <a:pt x="13" y="197"/>
                      </a:moveTo>
                      <a:lnTo>
                        <a:pt x="13" y="197"/>
                      </a:lnTo>
                      <a:cubicBezTo>
                        <a:pt x="13" y="198"/>
                        <a:pt x="12" y="198"/>
                        <a:pt x="11" y="198"/>
                      </a:cubicBezTo>
                      <a:cubicBezTo>
                        <a:pt x="10" y="197"/>
                        <a:pt x="9" y="196"/>
                        <a:pt x="10" y="195"/>
                      </a:cubicBezTo>
                      <a:lnTo>
                        <a:pt x="10" y="195"/>
                      </a:lnTo>
                      <a:cubicBezTo>
                        <a:pt x="10" y="194"/>
                        <a:pt x="12" y="194"/>
                        <a:pt x="13" y="194"/>
                      </a:cubicBezTo>
                      <a:cubicBezTo>
                        <a:pt x="14" y="195"/>
                        <a:pt x="14" y="196"/>
                        <a:pt x="13" y="197"/>
                      </a:cubicBezTo>
                      <a:close/>
                      <a:moveTo>
                        <a:pt x="11" y="205"/>
                      </a:moveTo>
                      <a:lnTo>
                        <a:pt x="11" y="205"/>
                      </a:lnTo>
                      <a:cubicBezTo>
                        <a:pt x="11" y="205"/>
                        <a:pt x="10" y="206"/>
                        <a:pt x="9" y="205"/>
                      </a:cubicBezTo>
                      <a:cubicBezTo>
                        <a:pt x="8" y="205"/>
                        <a:pt x="7" y="204"/>
                        <a:pt x="8" y="203"/>
                      </a:cubicBezTo>
                      <a:lnTo>
                        <a:pt x="8" y="203"/>
                      </a:lnTo>
                      <a:cubicBezTo>
                        <a:pt x="8" y="202"/>
                        <a:pt x="10" y="201"/>
                        <a:pt x="11" y="202"/>
                      </a:cubicBezTo>
                      <a:cubicBezTo>
                        <a:pt x="12" y="202"/>
                        <a:pt x="12" y="204"/>
                        <a:pt x="11" y="205"/>
                      </a:cubicBezTo>
                      <a:close/>
                      <a:moveTo>
                        <a:pt x="9" y="212"/>
                      </a:moveTo>
                      <a:lnTo>
                        <a:pt x="9" y="212"/>
                      </a:lnTo>
                      <a:cubicBezTo>
                        <a:pt x="9" y="213"/>
                        <a:pt x="8" y="214"/>
                        <a:pt x="7" y="213"/>
                      </a:cubicBezTo>
                      <a:cubicBezTo>
                        <a:pt x="6" y="212"/>
                        <a:pt x="5" y="211"/>
                        <a:pt x="6" y="210"/>
                      </a:cubicBezTo>
                      <a:lnTo>
                        <a:pt x="6" y="210"/>
                      </a:lnTo>
                      <a:cubicBezTo>
                        <a:pt x="6" y="209"/>
                        <a:pt x="8" y="209"/>
                        <a:pt x="9" y="210"/>
                      </a:cubicBezTo>
                      <a:cubicBezTo>
                        <a:pt x="10" y="210"/>
                        <a:pt x="10" y="211"/>
                        <a:pt x="9" y="212"/>
                      </a:cubicBezTo>
                      <a:close/>
                      <a:moveTo>
                        <a:pt x="8" y="220"/>
                      </a:moveTo>
                      <a:lnTo>
                        <a:pt x="8" y="220"/>
                      </a:lnTo>
                      <a:cubicBezTo>
                        <a:pt x="8" y="221"/>
                        <a:pt x="6" y="221"/>
                        <a:pt x="5" y="221"/>
                      </a:cubicBezTo>
                      <a:cubicBezTo>
                        <a:pt x="4" y="220"/>
                        <a:pt x="4" y="219"/>
                        <a:pt x="4" y="218"/>
                      </a:cubicBezTo>
                      <a:lnTo>
                        <a:pt x="4" y="218"/>
                      </a:lnTo>
                      <a:cubicBezTo>
                        <a:pt x="5" y="217"/>
                        <a:pt x="6" y="217"/>
                        <a:pt x="7" y="217"/>
                      </a:cubicBezTo>
                      <a:cubicBezTo>
                        <a:pt x="8" y="218"/>
                        <a:pt x="9" y="219"/>
                        <a:pt x="8" y="220"/>
                      </a:cubicBezTo>
                      <a:close/>
                      <a:moveTo>
                        <a:pt x="7" y="228"/>
                      </a:moveTo>
                      <a:lnTo>
                        <a:pt x="7" y="228"/>
                      </a:lnTo>
                      <a:cubicBezTo>
                        <a:pt x="6" y="229"/>
                        <a:pt x="5" y="229"/>
                        <a:pt x="4" y="229"/>
                      </a:cubicBezTo>
                      <a:cubicBezTo>
                        <a:pt x="3" y="228"/>
                        <a:pt x="3" y="227"/>
                        <a:pt x="3" y="226"/>
                      </a:cubicBezTo>
                      <a:lnTo>
                        <a:pt x="3" y="226"/>
                      </a:lnTo>
                      <a:cubicBezTo>
                        <a:pt x="4" y="225"/>
                        <a:pt x="5" y="225"/>
                        <a:pt x="6" y="225"/>
                      </a:cubicBezTo>
                      <a:cubicBezTo>
                        <a:pt x="7" y="226"/>
                        <a:pt x="7" y="227"/>
                        <a:pt x="7" y="228"/>
                      </a:cubicBezTo>
                      <a:close/>
                      <a:moveTo>
                        <a:pt x="6" y="236"/>
                      </a:moveTo>
                      <a:lnTo>
                        <a:pt x="6" y="236"/>
                      </a:lnTo>
                      <a:cubicBezTo>
                        <a:pt x="5" y="237"/>
                        <a:pt x="4" y="237"/>
                        <a:pt x="3" y="237"/>
                      </a:cubicBezTo>
                      <a:cubicBezTo>
                        <a:pt x="2" y="236"/>
                        <a:pt x="2" y="235"/>
                        <a:pt x="2" y="234"/>
                      </a:cubicBezTo>
                      <a:lnTo>
                        <a:pt x="2" y="234"/>
                      </a:lnTo>
                      <a:cubicBezTo>
                        <a:pt x="3" y="233"/>
                        <a:pt x="4" y="233"/>
                        <a:pt x="5" y="233"/>
                      </a:cubicBezTo>
                      <a:cubicBezTo>
                        <a:pt x="6" y="234"/>
                        <a:pt x="6" y="235"/>
                        <a:pt x="6" y="236"/>
                      </a:cubicBezTo>
                      <a:close/>
                      <a:moveTo>
                        <a:pt x="5" y="244"/>
                      </a:moveTo>
                      <a:lnTo>
                        <a:pt x="5" y="244"/>
                      </a:lnTo>
                      <a:cubicBezTo>
                        <a:pt x="4" y="245"/>
                        <a:pt x="3" y="245"/>
                        <a:pt x="2" y="245"/>
                      </a:cubicBezTo>
                      <a:cubicBezTo>
                        <a:pt x="1" y="244"/>
                        <a:pt x="1" y="243"/>
                        <a:pt x="1" y="242"/>
                      </a:cubicBezTo>
                      <a:lnTo>
                        <a:pt x="1" y="242"/>
                      </a:lnTo>
                      <a:cubicBezTo>
                        <a:pt x="2" y="241"/>
                        <a:pt x="3" y="241"/>
                        <a:pt x="4" y="241"/>
                      </a:cubicBezTo>
                      <a:cubicBezTo>
                        <a:pt x="5" y="242"/>
                        <a:pt x="5" y="243"/>
                        <a:pt x="5" y="244"/>
                      </a:cubicBezTo>
                      <a:close/>
                      <a:moveTo>
                        <a:pt x="4" y="252"/>
                      </a:moveTo>
                      <a:lnTo>
                        <a:pt x="4" y="252"/>
                      </a:lnTo>
                      <a:cubicBezTo>
                        <a:pt x="4" y="253"/>
                        <a:pt x="3" y="253"/>
                        <a:pt x="2" y="253"/>
                      </a:cubicBezTo>
                      <a:cubicBezTo>
                        <a:pt x="1" y="252"/>
                        <a:pt x="0" y="251"/>
                        <a:pt x="1" y="250"/>
                      </a:cubicBezTo>
                      <a:lnTo>
                        <a:pt x="1" y="250"/>
                      </a:lnTo>
                      <a:cubicBezTo>
                        <a:pt x="1" y="249"/>
                        <a:pt x="3" y="249"/>
                        <a:pt x="4" y="249"/>
                      </a:cubicBezTo>
                      <a:cubicBezTo>
                        <a:pt x="5" y="250"/>
                        <a:pt x="5" y="251"/>
                        <a:pt x="4" y="252"/>
                      </a:cubicBezTo>
                      <a:close/>
                      <a:moveTo>
                        <a:pt x="4" y="260"/>
                      </a:moveTo>
                      <a:lnTo>
                        <a:pt x="4" y="260"/>
                      </a:lnTo>
                      <a:cubicBezTo>
                        <a:pt x="4" y="261"/>
                        <a:pt x="2" y="261"/>
                        <a:pt x="1" y="261"/>
                      </a:cubicBezTo>
                      <a:cubicBezTo>
                        <a:pt x="0" y="260"/>
                        <a:pt x="0" y="259"/>
                        <a:pt x="1" y="258"/>
                      </a:cubicBezTo>
                      <a:lnTo>
                        <a:pt x="1" y="258"/>
                      </a:lnTo>
                      <a:cubicBezTo>
                        <a:pt x="1" y="257"/>
                        <a:pt x="2" y="257"/>
                        <a:pt x="3" y="257"/>
                      </a:cubicBezTo>
                      <a:cubicBezTo>
                        <a:pt x="4" y="258"/>
                        <a:pt x="5" y="259"/>
                        <a:pt x="4" y="260"/>
                      </a:cubicBezTo>
                      <a:close/>
                      <a:moveTo>
                        <a:pt x="4" y="267"/>
                      </a:moveTo>
                      <a:lnTo>
                        <a:pt x="4" y="267"/>
                      </a:lnTo>
                      <a:cubicBezTo>
                        <a:pt x="4" y="268"/>
                        <a:pt x="3" y="269"/>
                        <a:pt x="2" y="269"/>
                      </a:cubicBezTo>
                      <a:cubicBezTo>
                        <a:pt x="1" y="269"/>
                        <a:pt x="0" y="268"/>
                        <a:pt x="0" y="267"/>
                      </a:cubicBezTo>
                      <a:lnTo>
                        <a:pt x="0" y="267"/>
                      </a:lnTo>
                      <a:cubicBezTo>
                        <a:pt x="0" y="266"/>
                        <a:pt x="1" y="265"/>
                        <a:pt x="2" y="265"/>
                      </a:cubicBezTo>
                      <a:cubicBezTo>
                        <a:pt x="3" y="265"/>
                        <a:pt x="4" y="266"/>
                        <a:pt x="4" y="267"/>
                      </a:cubicBezTo>
                      <a:close/>
                      <a:moveTo>
                        <a:pt x="4" y="275"/>
                      </a:moveTo>
                      <a:lnTo>
                        <a:pt x="4" y="275"/>
                      </a:lnTo>
                      <a:cubicBezTo>
                        <a:pt x="4" y="276"/>
                        <a:pt x="3" y="277"/>
                        <a:pt x="2" y="277"/>
                      </a:cubicBezTo>
                      <a:cubicBezTo>
                        <a:pt x="1" y="277"/>
                        <a:pt x="0" y="276"/>
                        <a:pt x="0" y="275"/>
                      </a:cubicBezTo>
                      <a:lnTo>
                        <a:pt x="0" y="275"/>
                      </a:lnTo>
                      <a:cubicBezTo>
                        <a:pt x="0" y="274"/>
                        <a:pt x="1" y="273"/>
                        <a:pt x="2" y="273"/>
                      </a:cubicBezTo>
                      <a:cubicBezTo>
                        <a:pt x="3" y="273"/>
                        <a:pt x="4" y="274"/>
                        <a:pt x="4" y="275"/>
                      </a:cubicBezTo>
                      <a:close/>
                      <a:moveTo>
                        <a:pt x="4" y="283"/>
                      </a:moveTo>
                      <a:lnTo>
                        <a:pt x="4" y="283"/>
                      </a:lnTo>
                      <a:cubicBezTo>
                        <a:pt x="4" y="284"/>
                        <a:pt x="3" y="285"/>
                        <a:pt x="2" y="285"/>
                      </a:cubicBezTo>
                      <a:cubicBezTo>
                        <a:pt x="1" y="285"/>
                        <a:pt x="0" y="284"/>
                        <a:pt x="0" y="283"/>
                      </a:cubicBezTo>
                      <a:lnTo>
                        <a:pt x="0" y="283"/>
                      </a:lnTo>
                      <a:cubicBezTo>
                        <a:pt x="0" y="282"/>
                        <a:pt x="1" y="281"/>
                        <a:pt x="2" y="281"/>
                      </a:cubicBezTo>
                      <a:cubicBezTo>
                        <a:pt x="3" y="281"/>
                        <a:pt x="4" y="282"/>
                        <a:pt x="4" y="283"/>
                      </a:cubicBezTo>
                      <a:close/>
                      <a:moveTo>
                        <a:pt x="4" y="291"/>
                      </a:moveTo>
                      <a:lnTo>
                        <a:pt x="4" y="291"/>
                      </a:lnTo>
                      <a:cubicBezTo>
                        <a:pt x="4" y="292"/>
                        <a:pt x="3" y="293"/>
                        <a:pt x="2" y="293"/>
                      </a:cubicBezTo>
                      <a:cubicBezTo>
                        <a:pt x="1" y="293"/>
                        <a:pt x="0" y="292"/>
                        <a:pt x="0" y="291"/>
                      </a:cubicBezTo>
                      <a:lnTo>
                        <a:pt x="0" y="291"/>
                      </a:lnTo>
                      <a:cubicBezTo>
                        <a:pt x="0" y="290"/>
                        <a:pt x="1" y="289"/>
                        <a:pt x="2" y="289"/>
                      </a:cubicBezTo>
                      <a:cubicBezTo>
                        <a:pt x="3" y="289"/>
                        <a:pt x="4" y="290"/>
                        <a:pt x="4" y="291"/>
                      </a:cubicBezTo>
                      <a:close/>
                      <a:moveTo>
                        <a:pt x="4" y="299"/>
                      </a:moveTo>
                      <a:lnTo>
                        <a:pt x="4" y="299"/>
                      </a:lnTo>
                      <a:cubicBezTo>
                        <a:pt x="4" y="300"/>
                        <a:pt x="3" y="301"/>
                        <a:pt x="2" y="301"/>
                      </a:cubicBezTo>
                      <a:cubicBezTo>
                        <a:pt x="1" y="301"/>
                        <a:pt x="0" y="300"/>
                        <a:pt x="0" y="299"/>
                      </a:cubicBezTo>
                      <a:lnTo>
                        <a:pt x="0" y="299"/>
                      </a:lnTo>
                      <a:cubicBezTo>
                        <a:pt x="0" y="298"/>
                        <a:pt x="1" y="297"/>
                        <a:pt x="2" y="297"/>
                      </a:cubicBezTo>
                      <a:cubicBezTo>
                        <a:pt x="3" y="297"/>
                        <a:pt x="4" y="298"/>
                        <a:pt x="4" y="299"/>
                      </a:cubicBezTo>
                      <a:close/>
                      <a:moveTo>
                        <a:pt x="4" y="307"/>
                      </a:moveTo>
                      <a:lnTo>
                        <a:pt x="4" y="307"/>
                      </a:lnTo>
                      <a:cubicBezTo>
                        <a:pt x="4" y="308"/>
                        <a:pt x="3" y="309"/>
                        <a:pt x="2" y="309"/>
                      </a:cubicBezTo>
                      <a:cubicBezTo>
                        <a:pt x="1" y="309"/>
                        <a:pt x="0" y="308"/>
                        <a:pt x="0" y="307"/>
                      </a:cubicBezTo>
                      <a:lnTo>
                        <a:pt x="0" y="307"/>
                      </a:lnTo>
                      <a:cubicBezTo>
                        <a:pt x="0" y="306"/>
                        <a:pt x="1" y="305"/>
                        <a:pt x="2" y="305"/>
                      </a:cubicBezTo>
                      <a:cubicBezTo>
                        <a:pt x="3" y="305"/>
                        <a:pt x="4" y="306"/>
                        <a:pt x="4" y="307"/>
                      </a:cubicBezTo>
                      <a:close/>
                      <a:moveTo>
                        <a:pt x="4" y="315"/>
                      </a:moveTo>
                      <a:lnTo>
                        <a:pt x="4" y="315"/>
                      </a:lnTo>
                      <a:cubicBezTo>
                        <a:pt x="4" y="316"/>
                        <a:pt x="3" y="317"/>
                        <a:pt x="2" y="317"/>
                      </a:cubicBezTo>
                      <a:cubicBezTo>
                        <a:pt x="1" y="317"/>
                        <a:pt x="0" y="316"/>
                        <a:pt x="0" y="315"/>
                      </a:cubicBezTo>
                      <a:lnTo>
                        <a:pt x="0" y="315"/>
                      </a:lnTo>
                      <a:cubicBezTo>
                        <a:pt x="0" y="314"/>
                        <a:pt x="1" y="313"/>
                        <a:pt x="2" y="313"/>
                      </a:cubicBezTo>
                      <a:cubicBezTo>
                        <a:pt x="3" y="313"/>
                        <a:pt x="4" y="314"/>
                        <a:pt x="4" y="315"/>
                      </a:cubicBezTo>
                      <a:close/>
                      <a:moveTo>
                        <a:pt x="4" y="323"/>
                      </a:moveTo>
                      <a:lnTo>
                        <a:pt x="4" y="323"/>
                      </a:lnTo>
                      <a:cubicBezTo>
                        <a:pt x="4" y="324"/>
                        <a:pt x="3" y="325"/>
                        <a:pt x="2" y="325"/>
                      </a:cubicBezTo>
                      <a:cubicBezTo>
                        <a:pt x="1" y="325"/>
                        <a:pt x="0" y="324"/>
                        <a:pt x="0" y="323"/>
                      </a:cubicBezTo>
                      <a:lnTo>
                        <a:pt x="0" y="323"/>
                      </a:lnTo>
                      <a:cubicBezTo>
                        <a:pt x="0" y="322"/>
                        <a:pt x="1" y="321"/>
                        <a:pt x="2" y="321"/>
                      </a:cubicBezTo>
                      <a:cubicBezTo>
                        <a:pt x="3" y="321"/>
                        <a:pt x="4" y="322"/>
                        <a:pt x="4" y="323"/>
                      </a:cubicBezTo>
                      <a:close/>
                      <a:moveTo>
                        <a:pt x="4" y="331"/>
                      </a:moveTo>
                      <a:lnTo>
                        <a:pt x="4" y="331"/>
                      </a:lnTo>
                      <a:cubicBezTo>
                        <a:pt x="4" y="332"/>
                        <a:pt x="3" y="333"/>
                        <a:pt x="2" y="333"/>
                      </a:cubicBezTo>
                      <a:cubicBezTo>
                        <a:pt x="1" y="333"/>
                        <a:pt x="0" y="332"/>
                        <a:pt x="0" y="331"/>
                      </a:cubicBezTo>
                      <a:lnTo>
                        <a:pt x="0" y="331"/>
                      </a:lnTo>
                      <a:cubicBezTo>
                        <a:pt x="0" y="330"/>
                        <a:pt x="1" y="329"/>
                        <a:pt x="2" y="329"/>
                      </a:cubicBezTo>
                      <a:cubicBezTo>
                        <a:pt x="3" y="329"/>
                        <a:pt x="4" y="330"/>
                        <a:pt x="4" y="331"/>
                      </a:cubicBezTo>
                      <a:close/>
                      <a:moveTo>
                        <a:pt x="4" y="339"/>
                      </a:moveTo>
                      <a:lnTo>
                        <a:pt x="4" y="339"/>
                      </a:lnTo>
                      <a:cubicBezTo>
                        <a:pt x="4" y="340"/>
                        <a:pt x="3" y="341"/>
                        <a:pt x="2" y="341"/>
                      </a:cubicBezTo>
                      <a:cubicBezTo>
                        <a:pt x="1" y="341"/>
                        <a:pt x="0" y="340"/>
                        <a:pt x="0" y="339"/>
                      </a:cubicBezTo>
                      <a:lnTo>
                        <a:pt x="0" y="339"/>
                      </a:lnTo>
                      <a:cubicBezTo>
                        <a:pt x="0" y="338"/>
                        <a:pt x="1" y="337"/>
                        <a:pt x="2" y="337"/>
                      </a:cubicBezTo>
                      <a:cubicBezTo>
                        <a:pt x="3" y="337"/>
                        <a:pt x="4" y="338"/>
                        <a:pt x="4" y="339"/>
                      </a:cubicBezTo>
                      <a:close/>
                      <a:moveTo>
                        <a:pt x="4" y="347"/>
                      </a:moveTo>
                      <a:lnTo>
                        <a:pt x="4" y="347"/>
                      </a:lnTo>
                      <a:cubicBezTo>
                        <a:pt x="4" y="348"/>
                        <a:pt x="3" y="349"/>
                        <a:pt x="2" y="349"/>
                      </a:cubicBezTo>
                      <a:cubicBezTo>
                        <a:pt x="1" y="349"/>
                        <a:pt x="0" y="348"/>
                        <a:pt x="0" y="347"/>
                      </a:cubicBezTo>
                      <a:lnTo>
                        <a:pt x="0" y="347"/>
                      </a:lnTo>
                      <a:cubicBezTo>
                        <a:pt x="0" y="346"/>
                        <a:pt x="1" y="345"/>
                        <a:pt x="2" y="345"/>
                      </a:cubicBezTo>
                      <a:cubicBezTo>
                        <a:pt x="3" y="345"/>
                        <a:pt x="4" y="346"/>
                        <a:pt x="4" y="347"/>
                      </a:cubicBezTo>
                      <a:close/>
                      <a:moveTo>
                        <a:pt x="4" y="355"/>
                      </a:moveTo>
                      <a:lnTo>
                        <a:pt x="4" y="355"/>
                      </a:lnTo>
                      <a:cubicBezTo>
                        <a:pt x="4" y="356"/>
                        <a:pt x="3" y="357"/>
                        <a:pt x="2" y="357"/>
                      </a:cubicBezTo>
                      <a:cubicBezTo>
                        <a:pt x="1" y="357"/>
                        <a:pt x="0" y="356"/>
                        <a:pt x="0" y="355"/>
                      </a:cubicBezTo>
                      <a:lnTo>
                        <a:pt x="0" y="355"/>
                      </a:lnTo>
                      <a:cubicBezTo>
                        <a:pt x="0" y="354"/>
                        <a:pt x="1" y="353"/>
                        <a:pt x="2" y="353"/>
                      </a:cubicBezTo>
                      <a:cubicBezTo>
                        <a:pt x="3" y="353"/>
                        <a:pt x="4" y="354"/>
                        <a:pt x="4" y="355"/>
                      </a:cubicBezTo>
                      <a:close/>
                      <a:moveTo>
                        <a:pt x="4" y="363"/>
                      </a:moveTo>
                      <a:lnTo>
                        <a:pt x="4" y="363"/>
                      </a:lnTo>
                      <a:cubicBezTo>
                        <a:pt x="4" y="364"/>
                        <a:pt x="3" y="365"/>
                        <a:pt x="2" y="365"/>
                      </a:cubicBezTo>
                      <a:cubicBezTo>
                        <a:pt x="1" y="365"/>
                        <a:pt x="0" y="364"/>
                        <a:pt x="0" y="363"/>
                      </a:cubicBezTo>
                      <a:lnTo>
                        <a:pt x="0" y="363"/>
                      </a:lnTo>
                      <a:cubicBezTo>
                        <a:pt x="0" y="362"/>
                        <a:pt x="1" y="361"/>
                        <a:pt x="2" y="361"/>
                      </a:cubicBezTo>
                      <a:cubicBezTo>
                        <a:pt x="3" y="361"/>
                        <a:pt x="4" y="362"/>
                        <a:pt x="4" y="363"/>
                      </a:cubicBezTo>
                      <a:close/>
                      <a:moveTo>
                        <a:pt x="4" y="371"/>
                      </a:moveTo>
                      <a:lnTo>
                        <a:pt x="4" y="371"/>
                      </a:lnTo>
                      <a:cubicBezTo>
                        <a:pt x="4" y="372"/>
                        <a:pt x="3" y="373"/>
                        <a:pt x="2" y="373"/>
                      </a:cubicBezTo>
                      <a:cubicBezTo>
                        <a:pt x="1" y="373"/>
                        <a:pt x="0" y="372"/>
                        <a:pt x="0" y="371"/>
                      </a:cubicBezTo>
                      <a:lnTo>
                        <a:pt x="0" y="371"/>
                      </a:lnTo>
                      <a:cubicBezTo>
                        <a:pt x="0" y="370"/>
                        <a:pt x="1" y="369"/>
                        <a:pt x="2" y="369"/>
                      </a:cubicBezTo>
                      <a:cubicBezTo>
                        <a:pt x="3" y="369"/>
                        <a:pt x="4" y="370"/>
                        <a:pt x="4" y="371"/>
                      </a:cubicBezTo>
                      <a:close/>
                      <a:moveTo>
                        <a:pt x="4" y="379"/>
                      </a:moveTo>
                      <a:lnTo>
                        <a:pt x="4" y="379"/>
                      </a:lnTo>
                      <a:cubicBezTo>
                        <a:pt x="4" y="380"/>
                        <a:pt x="3" y="381"/>
                        <a:pt x="2" y="381"/>
                      </a:cubicBezTo>
                      <a:cubicBezTo>
                        <a:pt x="1" y="381"/>
                        <a:pt x="0" y="380"/>
                        <a:pt x="0" y="379"/>
                      </a:cubicBezTo>
                      <a:lnTo>
                        <a:pt x="0" y="379"/>
                      </a:lnTo>
                      <a:cubicBezTo>
                        <a:pt x="0" y="378"/>
                        <a:pt x="1" y="377"/>
                        <a:pt x="2" y="377"/>
                      </a:cubicBezTo>
                      <a:cubicBezTo>
                        <a:pt x="3" y="377"/>
                        <a:pt x="4" y="378"/>
                        <a:pt x="4" y="379"/>
                      </a:cubicBezTo>
                      <a:close/>
                      <a:moveTo>
                        <a:pt x="4" y="387"/>
                      </a:moveTo>
                      <a:lnTo>
                        <a:pt x="4" y="387"/>
                      </a:lnTo>
                      <a:cubicBezTo>
                        <a:pt x="4" y="388"/>
                        <a:pt x="3" y="389"/>
                        <a:pt x="2" y="389"/>
                      </a:cubicBezTo>
                      <a:cubicBezTo>
                        <a:pt x="1" y="389"/>
                        <a:pt x="0" y="388"/>
                        <a:pt x="0" y="387"/>
                      </a:cubicBezTo>
                      <a:lnTo>
                        <a:pt x="0" y="387"/>
                      </a:lnTo>
                      <a:cubicBezTo>
                        <a:pt x="0" y="386"/>
                        <a:pt x="1" y="385"/>
                        <a:pt x="2" y="385"/>
                      </a:cubicBezTo>
                      <a:cubicBezTo>
                        <a:pt x="3" y="385"/>
                        <a:pt x="4" y="386"/>
                        <a:pt x="4" y="387"/>
                      </a:cubicBezTo>
                      <a:close/>
                      <a:moveTo>
                        <a:pt x="4" y="395"/>
                      </a:moveTo>
                      <a:lnTo>
                        <a:pt x="4" y="395"/>
                      </a:lnTo>
                      <a:cubicBezTo>
                        <a:pt x="4" y="396"/>
                        <a:pt x="3" y="397"/>
                        <a:pt x="2" y="397"/>
                      </a:cubicBezTo>
                      <a:cubicBezTo>
                        <a:pt x="1" y="397"/>
                        <a:pt x="0" y="396"/>
                        <a:pt x="0" y="395"/>
                      </a:cubicBezTo>
                      <a:lnTo>
                        <a:pt x="0" y="395"/>
                      </a:lnTo>
                      <a:cubicBezTo>
                        <a:pt x="0" y="394"/>
                        <a:pt x="1" y="393"/>
                        <a:pt x="2" y="393"/>
                      </a:cubicBezTo>
                      <a:cubicBezTo>
                        <a:pt x="3" y="393"/>
                        <a:pt x="4" y="394"/>
                        <a:pt x="4" y="395"/>
                      </a:cubicBezTo>
                      <a:close/>
                      <a:moveTo>
                        <a:pt x="4" y="403"/>
                      </a:moveTo>
                      <a:lnTo>
                        <a:pt x="4" y="403"/>
                      </a:lnTo>
                      <a:cubicBezTo>
                        <a:pt x="4" y="404"/>
                        <a:pt x="3" y="405"/>
                        <a:pt x="2" y="405"/>
                      </a:cubicBezTo>
                      <a:cubicBezTo>
                        <a:pt x="1" y="405"/>
                        <a:pt x="0" y="404"/>
                        <a:pt x="0" y="403"/>
                      </a:cubicBezTo>
                      <a:lnTo>
                        <a:pt x="0" y="403"/>
                      </a:lnTo>
                      <a:cubicBezTo>
                        <a:pt x="0" y="402"/>
                        <a:pt x="1" y="401"/>
                        <a:pt x="2" y="401"/>
                      </a:cubicBezTo>
                      <a:cubicBezTo>
                        <a:pt x="3" y="401"/>
                        <a:pt x="4" y="402"/>
                        <a:pt x="4" y="403"/>
                      </a:cubicBezTo>
                      <a:close/>
                      <a:moveTo>
                        <a:pt x="4" y="411"/>
                      </a:moveTo>
                      <a:lnTo>
                        <a:pt x="4" y="411"/>
                      </a:lnTo>
                      <a:cubicBezTo>
                        <a:pt x="4" y="412"/>
                        <a:pt x="3" y="413"/>
                        <a:pt x="2" y="413"/>
                      </a:cubicBezTo>
                      <a:cubicBezTo>
                        <a:pt x="1" y="413"/>
                        <a:pt x="0" y="412"/>
                        <a:pt x="0" y="411"/>
                      </a:cubicBezTo>
                      <a:lnTo>
                        <a:pt x="0" y="411"/>
                      </a:lnTo>
                      <a:cubicBezTo>
                        <a:pt x="0" y="410"/>
                        <a:pt x="1" y="409"/>
                        <a:pt x="2" y="409"/>
                      </a:cubicBezTo>
                      <a:cubicBezTo>
                        <a:pt x="3" y="409"/>
                        <a:pt x="4" y="410"/>
                        <a:pt x="4" y="411"/>
                      </a:cubicBezTo>
                      <a:close/>
                      <a:moveTo>
                        <a:pt x="4" y="419"/>
                      </a:moveTo>
                      <a:lnTo>
                        <a:pt x="4" y="419"/>
                      </a:lnTo>
                      <a:cubicBezTo>
                        <a:pt x="4" y="420"/>
                        <a:pt x="3" y="421"/>
                        <a:pt x="2" y="421"/>
                      </a:cubicBezTo>
                      <a:cubicBezTo>
                        <a:pt x="1" y="421"/>
                        <a:pt x="0" y="420"/>
                        <a:pt x="0" y="419"/>
                      </a:cubicBezTo>
                      <a:lnTo>
                        <a:pt x="0" y="419"/>
                      </a:lnTo>
                      <a:cubicBezTo>
                        <a:pt x="0" y="418"/>
                        <a:pt x="1" y="417"/>
                        <a:pt x="2" y="417"/>
                      </a:cubicBezTo>
                      <a:cubicBezTo>
                        <a:pt x="3" y="417"/>
                        <a:pt x="4" y="418"/>
                        <a:pt x="4" y="419"/>
                      </a:cubicBezTo>
                      <a:close/>
                      <a:moveTo>
                        <a:pt x="4" y="427"/>
                      </a:moveTo>
                      <a:lnTo>
                        <a:pt x="4" y="427"/>
                      </a:lnTo>
                      <a:cubicBezTo>
                        <a:pt x="4" y="428"/>
                        <a:pt x="3" y="429"/>
                        <a:pt x="2" y="429"/>
                      </a:cubicBezTo>
                      <a:cubicBezTo>
                        <a:pt x="1" y="429"/>
                        <a:pt x="0" y="428"/>
                        <a:pt x="0" y="427"/>
                      </a:cubicBezTo>
                      <a:lnTo>
                        <a:pt x="0" y="427"/>
                      </a:lnTo>
                      <a:cubicBezTo>
                        <a:pt x="0" y="426"/>
                        <a:pt x="1" y="425"/>
                        <a:pt x="2" y="425"/>
                      </a:cubicBezTo>
                      <a:cubicBezTo>
                        <a:pt x="3" y="425"/>
                        <a:pt x="4" y="426"/>
                        <a:pt x="4" y="427"/>
                      </a:cubicBezTo>
                      <a:close/>
                      <a:moveTo>
                        <a:pt x="4" y="435"/>
                      </a:moveTo>
                      <a:lnTo>
                        <a:pt x="4" y="435"/>
                      </a:lnTo>
                      <a:cubicBezTo>
                        <a:pt x="4" y="436"/>
                        <a:pt x="3" y="437"/>
                        <a:pt x="2" y="437"/>
                      </a:cubicBezTo>
                      <a:cubicBezTo>
                        <a:pt x="1" y="437"/>
                        <a:pt x="0" y="436"/>
                        <a:pt x="0" y="435"/>
                      </a:cubicBezTo>
                      <a:lnTo>
                        <a:pt x="0" y="435"/>
                      </a:lnTo>
                      <a:cubicBezTo>
                        <a:pt x="0" y="434"/>
                        <a:pt x="1" y="433"/>
                        <a:pt x="2" y="433"/>
                      </a:cubicBezTo>
                      <a:cubicBezTo>
                        <a:pt x="3" y="433"/>
                        <a:pt x="4" y="434"/>
                        <a:pt x="4" y="435"/>
                      </a:cubicBezTo>
                      <a:close/>
                      <a:moveTo>
                        <a:pt x="4" y="443"/>
                      </a:moveTo>
                      <a:lnTo>
                        <a:pt x="4" y="443"/>
                      </a:lnTo>
                      <a:cubicBezTo>
                        <a:pt x="4" y="444"/>
                        <a:pt x="3" y="445"/>
                        <a:pt x="2" y="445"/>
                      </a:cubicBezTo>
                      <a:cubicBezTo>
                        <a:pt x="1" y="445"/>
                        <a:pt x="0" y="444"/>
                        <a:pt x="0" y="443"/>
                      </a:cubicBezTo>
                      <a:lnTo>
                        <a:pt x="0" y="443"/>
                      </a:lnTo>
                      <a:cubicBezTo>
                        <a:pt x="0" y="442"/>
                        <a:pt x="1" y="441"/>
                        <a:pt x="2" y="441"/>
                      </a:cubicBezTo>
                      <a:cubicBezTo>
                        <a:pt x="3" y="441"/>
                        <a:pt x="4" y="442"/>
                        <a:pt x="4" y="443"/>
                      </a:cubicBezTo>
                      <a:close/>
                      <a:moveTo>
                        <a:pt x="4" y="451"/>
                      </a:moveTo>
                      <a:lnTo>
                        <a:pt x="4" y="451"/>
                      </a:lnTo>
                      <a:cubicBezTo>
                        <a:pt x="4" y="452"/>
                        <a:pt x="3" y="453"/>
                        <a:pt x="2" y="453"/>
                      </a:cubicBezTo>
                      <a:cubicBezTo>
                        <a:pt x="1" y="453"/>
                        <a:pt x="0" y="452"/>
                        <a:pt x="0" y="451"/>
                      </a:cubicBezTo>
                      <a:lnTo>
                        <a:pt x="0" y="451"/>
                      </a:lnTo>
                      <a:cubicBezTo>
                        <a:pt x="0" y="450"/>
                        <a:pt x="1" y="449"/>
                        <a:pt x="2" y="449"/>
                      </a:cubicBezTo>
                      <a:cubicBezTo>
                        <a:pt x="3" y="449"/>
                        <a:pt x="4" y="450"/>
                        <a:pt x="4" y="451"/>
                      </a:cubicBezTo>
                      <a:close/>
                      <a:moveTo>
                        <a:pt x="4" y="459"/>
                      </a:moveTo>
                      <a:lnTo>
                        <a:pt x="4" y="459"/>
                      </a:lnTo>
                      <a:cubicBezTo>
                        <a:pt x="4" y="460"/>
                        <a:pt x="3" y="461"/>
                        <a:pt x="2" y="461"/>
                      </a:cubicBezTo>
                      <a:cubicBezTo>
                        <a:pt x="1" y="461"/>
                        <a:pt x="0" y="460"/>
                        <a:pt x="0" y="459"/>
                      </a:cubicBezTo>
                      <a:lnTo>
                        <a:pt x="0" y="459"/>
                      </a:lnTo>
                      <a:cubicBezTo>
                        <a:pt x="0" y="458"/>
                        <a:pt x="1" y="457"/>
                        <a:pt x="2" y="457"/>
                      </a:cubicBezTo>
                      <a:cubicBezTo>
                        <a:pt x="3" y="457"/>
                        <a:pt x="4" y="458"/>
                        <a:pt x="4" y="459"/>
                      </a:cubicBezTo>
                      <a:close/>
                      <a:moveTo>
                        <a:pt x="4" y="467"/>
                      </a:moveTo>
                      <a:lnTo>
                        <a:pt x="4" y="467"/>
                      </a:lnTo>
                      <a:cubicBezTo>
                        <a:pt x="4" y="468"/>
                        <a:pt x="3" y="469"/>
                        <a:pt x="2" y="469"/>
                      </a:cubicBezTo>
                      <a:cubicBezTo>
                        <a:pt x="1" y="469"/>
                        <a:pt x="0" y="468"/>
                        <a:pt x="0" y="467"/>
                      </a:cubicBezTo>
                      <a:lnTo>
                        <a:pt x="0" y="467"/>
                      </a:lnTo>
                      <a:cubicBezTo>
                        <a:pt x="0" y="466"/>
                        <a:pt x="1" y="465"/>
                        <a:pt x="2" y="465"/>
                      </a:cubicBezTo>
                      <a:cubicBezTo>
                        <a:pt x="3" y="465"/>
                        <a:pt x="4" y="466"/>
                        <a:pt x="4" y="467"/>
                      </a:cubicBezTo>
                      <a:close/>
                      <a:moveTo>
                        <a:pt x="4" y="475"/>
                      </a:moveTo>
                      <a:lnTo>
                        <a:pt x="4" y="475"/>
                      </a:lnTo>
                      <a:cubicBezTo>
                        <a:pt x="4" y="476"/>
                        <a:pt x="3" y="477"/>
                        <a:pt x="2" y="477"/>
                      </a:cubicBezTo>
                      <a:cubicBezTo>
                        <a:pt x="1" y="477"/>
                        <a:pt x="0" y="476"/>
                        <a:pt x="0" y="475"/>
                      </a:cubicBezTo>
                      <a:lnTo>
                        <a:pt x="0" y="475"/>
                      </a:lnTo>
                      <a:cubicBezTo>
                        <a:pt x="0" y="474"/>
                        <a:pt x="1" y="473"/>
                        <a:pt x="2" y="473"/>
                      </a:cubicBezTo>
                      <a:cubicBezTo>
                        <a:pt x="3" y="473"/>
                        <a:pt x="4" y="474"/>
                        <a:pt x="4" y="475"/>
                      </a:cubicBezTo>
                      <a:close/>
                      <a:moveTo>
                        <a:pt x="4" y="483"/>
                      </a:moveTo>
                      <a:lnTo>
                        <a:pt x="4" y="483"/>
                      </a:lnTo>
                      <a:cubicBezTo>
                        <a:pt x="4" y="484"/>
                        <a:pt x="3" y="485"/>
                        <a:pt x="2" y="485"/>
                      </a:cubicBezTo>
                      <a:cubicBezTo>
                        <a:pt x="1" y="485"/>
                        <a:pt x="0" y="484"/>
                        <a:pt x="0" y="483"/>
                      </a:cubicBezTo>
                      <a:lnTo>
                        <a:pt x="0" y="483"/>
                      </a:lnTo>
                      <a:cubicBezTo>
                        <a:pt x="0" y="482"/>
                        <a:pt x="1" y="481"/>
                        <a:pt x="2" y="481"/>
                      </a:cubicBezTo>
                      <a:cubicBezTo>
                        <a:pt x="3" y="481"/>
                        <a:pt x="4" y="482"/>
                        <a:pt x="4" y="483"/>
                      </a:cubicBezTo>
                      <a:close/>
                      <a:moveTo>
                        <a:pt x="4" y="491"/>
                      </a:moveTo>
                      <a:lnTo>
                        <a:pt x="4" y="491"/>
                      </a:lnTo>
                      <a:cubicBezTo>
                        <a:pt x="4" y="492"/>
                        <a:pt x="3" y="493"/>
                        <a:pt x="2" y="493"/>
                      </a:cubicBezTo>
                      <a:cubicBezTo>
                        <a:pt x="1" y="493"/>
                        <a:pt x="0" y="492"/>
                        <a:pt x="0" y="491"/>
                      </a:cubicBezTo>
                      <a:lnTo>
                        <a:pt x="0" y="491"/>
                      </a:lnTo>
                      <a:cubicBezTo>
                        <a:pt x="0" y="490"/>
                        <a:pt x="1" y="489"/>
                        <a:pt x="2" y="489"/>
                      </a:cubicBezTo>
                      <a:cubicBezTo>
                        <a:pt x="3" y="489"/>
                        <a:pt x="4" y="490"/>
                        <a:pt x="4" y="491"/>
                      </a:cubicBezTo>
                      <a:close/>
                      <a:moveTo>
                        <a:pt x="4" y="499"/>
                      </a:moveTo>
                      <a:lnTo>
                        <a:pt x="4" y="499"/>
                      </a:lnTo>
                      <a:cubicBezTo>
                        <a:pt x="4" y="500"/>
                        <a:pt x="3" y="501"/>
                        <a:pt x="2" y="501"/>
                      </a:cubicBezTo>
                      <a:cubicBezTo>
                        <a:pt x="1" y="501"/>
                        <a:pt x="0" y="500"/>
                        <a:pt x="0" y="499"/>
                      </a:cubicBezTo>
                      <a:lnTo>
                        <a:pt x="0" y="499"/>
                      </a:lnTo>
                      <a:cubicBezTo>
                        <a:pt x="0" y="498"/>
                        <a:pt x="1" y="497"/>
                        <a:pt x="2" y="497"/>
                      </a:cubicBezTo>
                      <a:cubicBezTo>
                        <a:pt x="3" y="497"/>
                        <a:pt x="4" y="498"/>
                        <a:pt x="4" y="499"/>
                      </a:cubicBezTo>
                      <a:close/>
                      <a:moveTo>
                        <a:pt x="4" y="507"/>
                      </a:moveTo>
                      <a:lnTo>
                        <a:pt x="4" y="507"/>
                      </a:lnTo>
                      <a:cubicBezTo>
                        <a:pt x="4" y="508"/>
                        <a:pt x="3" y="509"/>
                        <a:pt x="2" y="509"/>
                      </a:cubicBezTo>
                      <a:cubicBezTo>
                        <a:pt x="1" y="509"/>
                        <a:pt x="0" y="508"/>
                        <a:pt x="0" y="507"/>
                      </a:cubicBezTo>
                      <a:lnTo>
                        <a:pt x="0" y="507"/>
                      </a:lnTo>
                      <a:cubicBezTo>
                        <a:pt x="0" y="506"/>
                        <a:pt x="1" y="505"/>
                        <a:pt x="2" y="505"/>
                      </a:cubicBezTo>
                      <a:cubicBezTo>
                        <a:pt x="3" y="505"/>
                        <a:pt x="4" y="506"/>
                        <a:pt x="4" y="507"/>
                      </a:cubicBezTo>
                      <a:close/>
                      <a:moveTo>
                        <a:pt x="4" y="515"/>
                      </a:moveTo>
                      <a:lnTo>
                        <a:pt x="4" y="515"/>
                      </a:lnTo>
                      <a:cubicBezTo>
                        <a:pt x="4" y="516"/>
                        <a:pt x="3" y="517"/>
                        <a:pt x="2" y="517"/>
                      </a:cubicBezTo>
                      <a:cubicBezTo>
                        <a:pt x="1" y="517"/>
                        <a:pt x="0" y="516"/>
                        <a:pt x="0" y="515"/>
                      </a:cubicBezTo>
                      <a:lnTo>
                        <a:pt x="0" y="515"/>
                      </a:lnTo>
                      <a:cubicBezTo>
                        <a:pt x="0" y="514"/>
                        <a:pt x="1" y="513"/>
                        <a:pt x="2" y="513"/>
                      </a:cubicBezTo>
                      <a:cubicBezTo>
                        <a:pt x="3" y="513"/>
                        <a:pt x="4" y="514"/>
                        <a:pt x="4" y="515"/>
                      </a:cubicBezTo>
                      <a:close/>
                      <a:moveTo>
                        <a:pt x="4" y="523"/>
                      </a:moveTo>
                      <a:lnTo>
                        <a:pt x="4" y="523"/>
                      </a:lnTo>
                      <a:cubicBezTo>
                        <a:pt x="4" y="524"/>
                        <a:pt x="3" y="525"/>
                        <a:pt x="2" y="525"/>
                      </a:cubicBezTo>
                      <a:cubicBezTo>
                        <a:pt x="1" y="525"/>
                        <a:pt x="0" y="524"/>
                        <a:pt x="0" y="523"/>
                      </a:cubicBezTo>
                      <a:lnTo>
                        <a:pt x="0" y="523"/>
                      </a:lnTo>
                      <a:cubicBezTo>
                        <a:pt x="0" y="522"/>
                        <a:pt x="1" y="521"/>
                        <a:pt x="2" y="521"/>
                      </a:cubicBezTo>
                      <a:cubicBezTo>
                        <a:pt x="3" y="521"/>
                        <a:pt x="4" y="522"/>
                        <a:pt x="4" y="523"/>
                      </a:cubicBezTo>
                      <a:close/>
                      <a:moveTo>
                        <a:pt x="4" y="531"/>
                      </a:moveTo>
                      <a:lnTo>
                        <a:pt x="4" y="531"/>
                      </a:lnTo>
                      <a:cubicBezTo>
                        <a:pt x="4" y="532"/>
                        <a:pt x="3" y="533"/>
                        <a:pt x="2" y="533"/>
                      </a:cubicBezTo>
                      <a:cubicBezTo>
                        <a:pt x="1" y="533"/>
                        <a:pt x="0" y="532"/>
                        <a:pt x="0" y="531"/>
                      </a:cubicBezTo>
                      <a:lnTo>
                        <a:pt x="0" y="531"/>
                      </a:lnTo>
                      <a:cubicBezTo>
                        <a:pt x="0" y="530"/>
                        <a:pt x="1" y="529"/>
                        <a:pt x="2" y="529"/>
                      </a:cubicBezTo>
                      <a:cubicBezTo>
                        <a:pt x="3" y="529"/>
                        <a:pt x="4" y="530"/>
                        <a:pt x="4" y="531"/>
                      </a:cubicBezTo>
                      <a:close/>
                      <a:moveTo>
                        <a:pt x="4" y="539"/>
                      </a:moveTo>
                      <a:lnTo>
                        <a:pt x="4" y="539"/>
                      </a:lnTo>
                      <a:cubicBezTo>
                        <a:pt x="4" y="540"/>
                        <a:pt x="3" y="541"/>
                        <a:pt x="2" y="541"/>
                      </a:cubicBezTo>
                      <a:cubicBezTo>
                        <a:pt x="1" y="541"/>
                        <a:pt x="0" y="540"/>
                        <a:pt x="0" y="539"/>
                      </a:cubicBezTo>
                      <a:lnTo>
                        <a:pt x="0" y="539"/>
                      </a:lnTo>
                      <a:cubicBezTo>
                        <a:pt x="0" y="538"/>
                        <a:pt x="1" y="537"/>
                        <a:pt x="2" y="537"/>
                      </a:cubicBezTo>
                      <a:cubicBezTo>
                        <a:pt x="3" y="537"/>
                        <a:pt x="4" y="538"/>
                        <a:pt x="4" y="539"/>
                      </a:cubicBezTo>
                      <a:close/>
                      <a:moveTo>
                        <a:pt x="4" y="547"/>
                      </a:moveTo>
                      <a:lnTo>
                        <a:pt x="4" y="547"/>
                      </a:lnTo>
                      <a:cubicBezTo>
                        <a:pt x="4" y="548"/>
                        <a:pt x="3" y="549"/>
                        <a:pt x="2" y="549"/>
                      </a:cubicBezTo>
                      <a:cubicBezTo>
                        <a:pt x="1" y="549"/>
                        <a:pt x="0" y="548"/>
                        <a:pt x="0" y="547"/>
                      </a:cubicBezTo>
                      <a:lnTo>
                        <a:pt x="0" y="547"/>
                      </a:lnTo>
                      <a:cubicBezTo>
                        <a:pt x="0" y="546"/>
                        <a:pt x="1" y="545"/>
                        <a:pt x="2" y="545"/>
                      </a:cubicBezTo>
                      <a:cubicBezTo>
                        <a:pt x="3" y="545"/>
                        <a:pt x="4" y="546"/>
                        <a:pt x="4" y="547"/>
                      </a:cubicBezTo>
                      <a:close/>
                      <a:moveTo>
                        <a:pt x="4" y="555"/>
                      </a:moveTo>
                      <a:lnTo>
                        <a:pt x="4" y="555"/>
                      </a:lnTo>
                      <a:cubicBezTo>
                        <a:pt x="4" y="556"/>
                        <a:pt x="3" y="557"/>
                        <a:pt x="2" y="557"/>
                      </a:cubicBezTo>
                      <a:cubicBezTo>
                        <a:pt x="1" y="557"/>
                        <a:pt x="0" y="556"/>
                        <a:pt x="0" y="555"/>
                      </a:cubicBezTo>
                      <a:lnTo>
                        <a:pt x="0" y="555"/>
                      </a:lnTo>
                      <a:cubicBezTo>
                        <a:pt x="0" y="554"/>
                        <a:pt x="1" y="553"/>
                        <a:pt x="2" y="553"/>
                      </a:cubicBezTo>
                      <a:cubicBezTo>
                        <a:pt x="3" y="553"/>
                        <a:pt x="4" y="554"/>
                        <a:pt x="4" y="555"/>
                      </a:cubicBezTo>
                      <a:close/>
                      <a:moveTo>
                        <a:pt x="4" y="563"/>
                      </a:moveTo>
                      <a:lnTo>
                        <a:pt x="4" y="563"/>
                      </a:lnTo>
                      <a:cubicBezTo>
                        <a:pt x="4" y="564"/>
                        <a:pt x="3" y="565"/>
                        <a:pt x="2" y="565"/>
                      </a:cubicBezTo>
                      <a:cubicBezTo>
                        <a:pt x="1" y="565"/>
                        <a:pt x="0" y="564"/>
                        <a:pt x="0" y="563"/>
                      </a:cubicBezTo>
                      <a:lnTo>
                        <a:pt x="0" y="563"/>
                      </a:lnTo>
                      <a:cubicBezTo>
                        <a:pt x="0" y="562"/>
                        <a:pt x="1" y="561"/>
                        <a:pt x="2" y="561"/>
                      </a:cubicBezTo>
                      <a:cubicBezTo>
                        <a:pt x="3" y="561"/>
                        <a:pt x="4" y="562"/>
                        <a:pt x="4" y="563"/>
                      </a:cubicBezTo>
                      <a:close/>
                      <a:moveTo>
                        <a:pt x="4" y="571"/>
                      </a:moveTo>
                      <a:lnTo>
                        <a:pt x="4" y="571"/>
                      </a:lnTo>
                      <a:cubicBezTo>
                        <a:pt x="4" y="572"/>
                        <a:pt x="3" y="573"/>
                        <a:pt x="2" y="573"/>
                      </a:cubicBezTo>
                      <a:cubicBezTo>
                        <a:pt x="1" y="573"/>
                        <a:pt x="0" y="572"/>
                        <a:pt x="0" y="571"/>
                      </a:cubicBezTo>
                      <a:lnTo>
                        <a:pt x="0" y="571"/>
                      </a:lnTo>
                      <a:cubicBezTo>
                        <a:pt x="0" y="570"/>
                        <a:pt x="1" y="569"/>
                        <a:pt x="2" y="569"/>
                      </a:cubicBezTo>
                      <a:cubicBezTo>
                        <a:pt x="3" y="569"/>
                        <a:pt x="4" y="570"/>
                        <a:pt x="4" y="571"/>
                      </a:cubicBezTo>
                      <a:close/>
                      <a:moveTo>
                        <a:pt x="4" y="579"/>
                      </a:moveTo>
                      <a:lnTo>
                        <a:pt x="4" y="579"/>
                      </a:lnTo>
                      <a:cubicBezTo>
                        <a:pt x="4" y="580"/>
                        <a:pt x="3" y="581"/>
                        <a:pt x="2" y="581"/>
                      </a:cubicBezTo>
                      <a:cubicBezTo>
                        <a:pt x="1" y="581"/>
                        <a:pt x="0" y="580"/>
                        <a:pt x="0" y="579"/>
                      </a:cubicBezTo>
                      <a:lnTo>
                        <a:pt x="0" y="579"/>
                      </a:lnTo>
                      <a:cubicBezTo>
                        <a:pt x="0" y="578"/>
                        <a:pt x="1" y="577"/>
                        <a:pt x="2" y="577"/>
                      </a:cubicBezTo>
                      <a:cubicBezTo>
                        <a:pt x="3" y="577"/>
                        <a:pt x="4" y="578"/>
                        <a:pt x="4" y="579"/>
                      </a:cubicBezTo>
                      <a:close/>
                      <a:moveTo>
                        <a:pt x="4" y="587"/>
                      </a:moveTo>
                      <a:lnTo>
                        <a:pt x="4" y="587"/>
                      </a:lnTo>
                      <a:cubicBezTo>
                        <a:pt x="4" y="588"/>
                        <a:pt x="3" y="589"/>
                        <a:pt x="2" y="589"/>
                      </a:cubicBezTo>
                      <a:cubicBezTo>
                        <a:pt x="1" y="589"/>
                        <a:pt x="0" y="588"/>
                        <a:pt x="0" y="587"/>
                      </a:cubicBezTo>
                      <a:lnTo>
                        <a:pt x="0" y="587"/>
                      </a:lnTo>
                      <a:cubicBezTo>
                        <a:pt x="0" y="586"/>
                        <a:pt x="1" y="585"/>
                        <a:pt x="2" y="585"/>
                      </a:cubicBezTo>
                      <a:cubicBezTo>
                        <a:pt x="3" y="585"/>
                        <a:pt x="4" y="586"/>
                        <a:pt x="4" y="587"/>
                      </a:cubicBezTo>
                      <a:close/>
                      <a:moveTo>
                        <a:pt x="4" y="595"/>
                      </a:moveTo>
                      <a:lnTo>
                        <a:pt x="4" y="595"/>
                      </a:lnTo>
                      <a:cubicBezTo>
                        <a:pt x="4" y="596"/>
                        <a:pt x="3" y="597"/>
                        <a:pt x="2" y="597"/>
                      </a:cubicBezTo>
                      <a:cubicBezTo>
                        <a:pt x="1" y="597"/>
                        <a:pt x="0" y="596"/>
                        <a:pt x="0" y="595"/>
                      </a:cubicBezTo>
                      <a:lnTo>
                        <a:pt x="0" y="595"/>
                      </a:lnTo>
                      <a:cubicBezTo>
                        <a:pt x="0" y="594"/>
                        <a:pt x="1" y="593"/>
                        <a:pt x="2" y="593"/>
                      </a:cubicBezTo>
                      <a:cubicBezTo>
                        <a:pt x="3" y="593"/>
                        <a:pt x="4" y="594"/>
                        <a:pt x="4" y="595"/>
                      </a:cubicBezTo>
                      <a:close/>
                      <a:moveTo>
                        <a:pt x="4" y="603"/>
                      </a:moveTo>
                      <a:lnTo>
                        <a:pt x="4" y="603"/>
                      </a:lnTo>
                      <a:cubicBezTo>
                        <a:pt x="4" y="604"/>
                        <a:pt x="3" y="605"/>
                        <a:pt x="2" y="605"/>
                      </a:cubicBezTo>
                      <a:cubicBezTo>
                        <a:pt x="1" y="605"/>
                        <a:pt x="0" y="604"/>
                        <a:pt x="0" y="603"/>
                      </a:cubicBezTo>
                      <a:lnTo>
                        <a:pt x="0" y="603"/>
                      </a:lnTo>
                      <a:cubicBezTo>
                        <a:pt x="0" y="602"/>
                        <a:pt x="1" y="601"/>
                        <a:pt x="2" y="601"/>
                      </a:cubicBezTo>
                      <a:cubicBezTo>
                        <a:pt x="3" y="601"/>
                        <a:pt x="4" y="602"/>
                        <a:pt x="4" y="603"/>
                      </a:cubicBezTo>
                      <a:close/>
                      <a:moveTo>
                        <a:pt x="4" y="611"/>
                      </a:moveTo>
                      <a:lnTo>
                        <a:pt x="4" y="611"/>
                      </a:lnTo>
                      <a:cubicBezTo>
                        <a:pt x="4" y="612"/>
                        <a:pt x="3" y="613"/>
                        <a:pt x="2" y="613"/>
                      </a:cubicBezTo>
                      <a:cubicBezTo>
                        <a:pt x="1" y="613"/>
                        <a:pt x="0" y="612"/>
                        <a:pt x="0" y="611"/>
                      </a:cubicBezTo>
                      <a:lnTo>
                        <a:pt x="0" y="611"/>
                      </a:lnTo>
                      <a:cubicBezTo>
                        <a:pt x="0" y="610"/>
                        <a:pt x="1" y="609"/>
                        <a:pt x="2" y="609"/>
                      </a:cubicBezTo>
                      <a:cubicBezTo>
                        <a:pt x="3" y="609"/>
                        <a:pt x="4" y="610"/>
                        <a:pt x="4" y="611"/>
                      </a:cubicBezTo>
                      <a:close/>
                      <a:moveTo>
                        <a:pt x="4" y="619"/>
                      </a:moveTo>
                      <a:lnTo>
                        <a:pt x="4" y="619"/>
                      </a:lnTo>
                      <a:cubicBezTo>
                        <a:pt x="4" y="620"/>
                        <a:pt x="3" y="621"/>
                        <a:pt x="2" y="621"/>
                      </a:cubicBezTo>
                      <a:cubicBezTo>
                        <a:pt x="1" y="621"/>
                        <a:pt x="0" y="620"/>
                        <a:pt x="0" y="619"/>
                      </a:cubicBezTo>
                      <a:lnTo>
                        <a:pt x="0" y="619"/>
                      </a:lnTo>
                      <a:cubicBezTo>
                        <a:pt x="0" y="618"/>
                        <a:pt x="1" y="617"/>
                        <a:pt x="2" y="617"/>
                      </a:cubicBezTo>
                      <a:cubicBezTo>
                        <a:pt x="3" y="617"/>
                        <a:pt x="4" y="618"/>
                        <a:pt x="4" y="619"/>
                      </a:cubicBezTo>
                      <a:close/>
                      <a:moveTo>
                        <a:pt x="4" y="627"/>
                      </a:moveTo>
                      <a:lnTo>
                        <a:pt x="4" y="627"/>
                      </a:lnTo>
                      <a:cubicBezTo>
                        <a:pt x="4" y="628"/>
                        <a:pt x="3" y="629"/>
                        <a:pt x="2" y="629"/>
                      </a:cubicBezTo>
                      <a:cubicBezTo>
                        <a:pt x="1" y="629"/>
                        <a:pt x="0" y="628"/>
                        <a:pt x="0" y="627"/>
                      </a:cubicBezTo>
                      <a:lnTo>
                        <a:pt x="0" y="627"/>
                      </a:lnTo>
                      <a:cubicBezTo>
                        <a:pt x="0" y="626"/>
                        <a:pt x="1" y="625"/>
                        <a:pt x="2" y="625"/>
                      </a:cubicBezTo>
                      <a:cubicBezTo>
                        <a:pt x="3" y="625"/>
                        <a:pt x="4" y="626"/>
                        <a:pt x="4" y="627"/>
                      </a:cubicBezTo>
                      <a:close/>
                      <a:moveTo>
                        <a:pt x="4" y="635"/>
                      </a:moveTo>
                      <a:lnTo>
                        <a:pt x="4" y="635"/>
                      </a:lnTo>
                      <a:cubicBezTo>
                        <a:pt x="4" y="636"/>
                        <a:pt x="3" y="637"/>
                        <a:pt x="2" y="637"/>
                      </a:cubicBezTo>
                      <a:cubicBezTo>
                        <a:pt x="1" y="637"/>
                        <a:pt x="0" y="636"/>
                        <a:pt x="0" y="635"/>
                      </a:cubicBezTo>
                      <a:lnTo>
                        <a:pt x="0" y="635"/>
                      </a:lnTo>
                      <a:cubicBezTo>
                        <a:pt x="0" y="634"/>
                        <a:pt x="1" y="633"/>
                        <a:pt x="2" y="633"/>
                      </a:cubicBezTo>
                      <a:cubicBezTo>
                        <a:pt x="3" y="633"/>
                        <a:pt x="4" y="634"/>
                        <a:pt x="4" y="635"/>
                      </a:cubicBezTo>
                      <a:close/>
                      <a:moveTo>
                        <a:pt x="4" y="643"/>
                      </a:moveTo>
                      <a:lnTo>
                        <a:pt x="4" y="643"/>
                      </a:lnTo>
                      <a:cubicBezTo>
                        <a:pt x="4" y="644"/>
                        <a:pt x="3" y="645"/>
                        <a:pt x="2" y="645"/>
                      </a:cubicBezTo>
                      <a:cubicBezTo>
                        <a:pt x="1" y="645"/>
                        <a:pt x="0" y="644"/>
                        <a:pt x="0" y="643"/>
                      </a:cubicBezTo>
                      <a:lnTo>
                        <a:pt x="0" y="643"/>
                      </a:lnTo>
                      <a:cubicBezTo>
                        <a:pt x="0" y="642"/>
                        <a:pt x="1" y="641"/>
                        <a:pt x="2" y="641"/>
                      </a:cubicBezTo>
                      <a:cubicBezTo>
                        <a:pt x="3" y="641"/>
                        <a:pt x="4" y="642"/>
                        <a:pt x="4" y="643"/>
                      </a:cubicBezTo>
                      <a:close/>
                      <a:moveTo>
                        <a:pt x="4" y="651"/>
                      </a:moveTo>
                      <a:lnTo>
                        <a:pt x="4" y="651"/>
                      </a:lnTo>
                      <a:cubicBezTo>
                        <a:pt x="4" y="652"/>
                        <a:pt x="3" y="653"/>
                        <a:pt x="2" y="653"/>
                      </a:cubicBezTo>
                      <a:cubicBezTo>
                        <a:pt x="1" y="653"/>
                        <a:pt x="0" y="652"/>
                        <a:pt x="0" y="651"/>
                      </a:cubicBezTo>
                      <a:lnTo>
                        <a:pt x="0" y="651"/>
                      </a:lnTo>
                      <a:cubicBezTo>
                        <a:pt x="0" y="650"/>
                        <a:pt x="1" y="649"/>
                        <a:pt x="2" y="649"/>
                      </a:cubicBezTo>
                      <a:cubicBezTo>
                        <a:pt x="3" y="649"/>
                        <a:pt x="4" y="650"/>
                        <a:pt x="4" y="651"/>
                      </a:cubicBezTo>
                      <a:close/>
                      <a:moveTo>
                        <a:pt x="4" y="659"/>
                      </a:moveTo>
                      <a:lnTo>
                        <a:pt x="4" y="659"/>
                      </a:lnTo>
                      <a:cubicBezTo>
                        <a:pt x="4" y="660"/>
                        <a:pt x="3" y="661"/>
                        <a:pt x="2" y="661"/>
                      </a:cubicBezTo>
                      <a:cubicBezTo>
                        <a:pt x="1" y="661"/>
                        <a:pt x="0" y="660"/>
                        <a:pt x="0" y="659"/>
                      </a:cubicBezTo>
                      <a:lnTo>
                        <a:pt x="0" y="659"/>
                      </a:lnTo>
                      <a:cubicBezTo>
                        <a:pt x="0" y="658"/>
                        <a:pt x="1" y="657"/>
                        <a:pt x="2" y="657"/>
                      </a:cubicBezTo>
                      <a:cubicBezTo>
                        <a:pt x="3" y="657"/>
                        <a:pt x="4" y="658"/>
                        <a:pt x="4" y="659"/>
                      </a:cubicBezTo>
                      <a:close/>
                      <a:moveTo>
                        <a:pt x="4" y="667"/>
                      </a:moveTo>
                      <a:lnTo>
                        <a:pt x="4" y="667"/>
                      </a:lnTo>
                      <a:cubicBezTo>
                        <a:pt x="4" y="668"/>
                        <a:pt x="3" y="669"/>
                        <a:pt x="2" y="669"/>
                      </a:cubicBezTo>
                      <a:cubicBezTo>
                        <a:pt x="1" y="669"/>
                        <a:pt x="0" y="668"/>
                        <a:pt x="0" y="667"/>
                      </a:cubicBezTo>
                      <a:lnTo>
                        <a:pt x="0" y="667"/>
                      </a:lnTo>
                      <a:cubicBezTo>
                        <a:pt x="0" y="666"/>
                        <a:pt x="1" y="665"/>
                        <a:pt x="2" y="665"/>
                      </a:cubicBezTo>
                      <a:cubicBezTo>
                        <a:pt x="3" y="665"/>
                        <a:pt x="4" y="666"/>
                        <a:pt x="4" y="667"/>
                      </a:cubicBezTo>
                      <a:close/>
                      <a:moveTo>
                        <a:pt x="4" y="675"/>
                      </a:moveTo>
                      <a:lnTo>
                        <a:pt x="4" y="675"/>
                      </a:lnTo>
                      <a:cubicBezTo>
                        <a:pt x="4" y="676"/>
                        <a:pt x="3" y="677"/>
                        <a:pt x="2" y="677"/>
                      </a:cubicBezTo>
                      <a:cubicBezTo>
                        <a:pt x="1" y="677"/>
                        <a:pt x="0" y="676"/>
                        <a:pt x="0" y="675"/>
                      </a:cubicBezTo>
                      <a:lnTo>
                        <a:pt x="0" y="675"/>
                      </a:lnTo>
                      <a:cubicBezTo>
                        <a:pt x="0" y="674"/>
                        <a:pt x="1" y="673"/>
                        <a:pt x="2" y="673"/>
                      </a:cubicBezTo>
                      <a:cubicBezTo>
                        <a:pt x="3" y="673"/>
                        <a:pt x="4" y="674"/>
                        <a:pt x="4" y="675"/>
                      </a:cubicBezTo>
                      <a:close/>
                      <a:moveTo>
                        <a:pt x="4" y="683"/>
                      </a:moveTo>
                      <a:lnTo>
                        <a:pt x="4" y="683"/>
                      </a:lnTo>
                      <a:cubicBezTo>
                        <a:pt x="4" y="684"/>
                        <a:pt x="3" y="685"/>
                        <a:pt x="2" y="685"/>
                      </a:cubicBezTo>
                      <a:cubicBezTo>
                        <a:pt x="1" y="685"/>
                        <a:pt x="0" y="684"/>
                        <a:pt x="0" y="683"/>
                      </a:cubicBezTo>
                      <a:lnTo>
                        <a:pt x="0" y="683"/>
                      </a:lnTo>
                      <a:cubicBezTo>
                        <a:pt x="0" y="682"/>
                        <a:pt x="1" y="681"/>
                        <a:pt x="2" y="681"/>
                      </a:cubicBezTo>
                      <a:cubicBezTo>
                        <a:pt x="3" y="681"/>
                        <a:pt x="4" y="682"/>
                        <a:pt x="4" y="683"/>
                      </a:cubicBezTo>
                      <a:close/>
                      <a:moveTo>
                        <a:pt x="4" y="691"/>
                      </a:moveTo>
                      <a:lnTo>
                        <a:pt x="4" y="691"/>
                      </a:lnTo>
                      <a:cubicBezTo>
                        <a:pt x="4" y="692"/>
                        <a:pt x="3" y="693"/>
                        <a:pt x="2" y="693"/>
                      </a:cubicBezTo>
                      <a:cubicBezTo>
                        <a:pt x="1" y="693"/>
                        <a:pt x="0" y="692"/>
                        <a:pt x="0" y="691"/>
                      </a:cubicBezTo>
                      <a:lnTo>
                        <a:pt x="0" y="691"/>
                      </a:lnTo>
                      <a:cubicBezTo>
                        <a:pt x="0" y="690"/>
                        <a:pt x="1" y="689"/>
                        <a:pt x="2" y="689"/>
                      </a:cubicBezTo>
                      <a:cubicBezTo>
                        <a:pt x="3" y="689"/>
                        <a:pt x="4" y="690"/>
                        <a:pt x="4" y="691"/>
                      </a:cubicBezTo>
                      <a:close/>
                      <a:moveTo>
                        <a:pt x="4" y="699"/>
                      </a:moveTo>
                      <a:lnTo>
                        <a:pt x="4" y="699"/>
                      </a:lnTo>
                      <a:cubicBezTo>
                        <a:pt x="4" y="700"/>
                        <a:pt x="3" y="701"/>
                        <a:pt x="2" y="701"/>
                      </a:cubicBezTo>
                      <a:cubicBezTo>
                        <a:pt x="1" y="701"/>
                        <a:pt x="0" y="700"/>
                        <a:pt x="0" y="699"/>
                      </a:cubicBezTo>
                      <a:lnTo>
                        <a:pt x="0" y="699"/>
                      </a:lnTo>
                      <a:cubicBezTo>
                        <a:pt x="0" y="698"/>
                        <a:pt x="1" y="697"/>
                        <a:pt x="2" y="697"/>
                      </a:cubicBezTo>
                      <a:cubicBezTo>
                        <a:pt x="3" y="697"/>
                        <a:pt x="4" y="698"/>
                        <a:pt x="4" y="699"/>
                      </a:cubicBezTo>
                      <a:close/>
                      <a:moveTo>
                        <a:pt x="4" y="707"/>
                      </a:moveTo>
                      <a:lnTo>
                        <a:pt x="4" y="707"/>
                      </a:lnTo>
                      <a:cubicBezTo>
                        <a:pt x="4" y="708"/>
                        <a:pt x="3" y="709"/>
                        <a:pt x="2" y="709"/>
                      </a:cubicBezTo>
                      <a:cubicBezTo>
                        <a:pt x="1" y="709"/>
                        <a:pt x="0" y="708"/>
                        <a:pt x="0" y="707"/>
                      </a:cubicBezTo>
                      <a:lnTo>
                        <a:pt x="0" y="707"/>
                      </a:lnTo>
                      <a:cubicBezTo>
                        <a:pt x="0" y="706"/>
                        <a:pt x="1" y="705"/>
                        <a:pt x="2" y="705"/>
                      </a:cubicBezTo>
                      <a:cubicBezTo>
                        <a:pt x="3" y="705"/>
                        <a:pt x="4" y="706"/>
                        <a:pt x="4" y="707"/>
                      </a:cubicBezTo>
                      <a:close/>
                      <a:moveTo>
                        <a:pt x="4" y="715"/>
                      </a:moveTo>
                      <a:lnTo>
                        <a:pt x="4" y="715"/>
                      </a:lnTo>
                      <a:cubicBezTo>
                        <a:pt x="4" y="716"/>
                        <a:pt x="3" y="717"/>
                        <a:pt x="2" y="717"/>
                      </a:cubicBezTo>
                      <a:cubicBezTo>
                        <a:pt x="1" y="717"/>
                        <a:pt x="0" y="716"/>
                        <a:pt x="0" y="715"/>
                      </a:cubicBezTo>
                      <a:lnTo>
                        <a:pt x="0" y="715"/>
                      </a:lnTo>
                      <a:cubicBezTo>
                        <a:pt x="0" y="714"/>
                        <a:pt x="1" y="713"/>
                        <a:pt x="2" y="713"/>
                      </a:cubicBezTo>
                      <a:cubicBezTo>
                        <a:pt x="3" y="713"/>
                        <a:pt x="4" y="714"/>
                        <a:pt x="4" y="715"/>
                      </a:cubicBezTo>
                      <a:close/>
                      <a:moveTo>
                        <a:pt x="4" y="723"/>
                      </a:moveTo>
                      <a:lnTo>
                        <a:pt x="4" y="723"/>
                      </a:lnTo>
                      <a:cubicBezTo>
                        <a:pt x="4" y="724"/>
                        <a:pt x="3" y="725"/>
                        <a:pt x="2" y="725"/>
                      </a:cubicBezTo>
                      <a:cubicBezTo>
                        <a:pt x="1" y="725"/>
                        <a:pt x="0" y="724"/>
                        <a:pt x="0" y="723"/>
                      </a:cubicBezTo>
                      <a:lnTo>
                        <a:pt x="0" y="723"/>
                      </a:lnTo>
                      <a:cubicBezTo>
                        <a:pt x="0" y="722"/>
                        <a:pt x="1" y="721"/>
                        <a:pt x="2" y="721"/>
                      </a:cubicBezTo>
                      <a:cubicBezTo>
                        <a:pt x="3" y="721"/>
                        <a:pt x="4" y="722"/>
                        <a:pt x="4" y="723"/>
                      </a:cubicBezTo>
                      <a:close/>
                      <a:moveTo>
                        <a:pt x="4" y="731"/>
                      </a:moveTo>
                      <a:lnTo>
                        <a:pt x="4" y="731"/>
                      </a:lnTo>
                      <a:cubicBezTo>
                        <a:pt x="4" y="732"/>
                        <a:pt x="3" y="733"/>
                        <a:pt x="2" y="733"/>
                      </a:cubicBezTo>
                      <a:cubicBezTo>
                        <a:pt x="1" y="733"/>
                        <a:pt x="0" y="732"/>
                        <a:pt x="0" y="731"/>
                      </a:cubicBezTo>
                      <a:lnTo>
                        <a:pt x="0" y="731"/>
                      </a:lnTo>
                      <a:cubicBezTo>
                        <a:pt x="0" y="730"/>
                        <a:pt x="1" y="729"/>
                        <a:pt x="2" y="729"/>
                      </a:cubicBezTo>
                      <a:cubicBezTo>
                        <a:pt x="3" y="729"/>
                        <a:pt x="4" y="730"/>
                        <a:pt x="4" y="731"/>
                      </a:cubicBezTo>
                      <a:close/>
                      <a:moveTo>
                        <a:pt x="4" y="739"/>
                      </a:moveTo>
                      <a:lnTo>
                        <a:pt x="4" y="739"/>
                      </a:lnTo>
                      <a:cubicBezTo>
                        <a:pt x="4" y="740"/>
                        <a:pt x="3" y="741"/>
                        <a:pt x="2" y="741"/>
                      </a:cubicBezTo>
                      <a:cubicBezTo>
                        <a:pt x="1" y="741"/>
                        <a:pt x="0" y="740"/>
                        <a:pt x="0" y="739"/>
                      </a:cubicBezTo>
                      <a:lnTo>
                        <a:pt x="0" y="739"/>
                      </a:lnTo>
                      <a:cubicBezTo>
                        <a:pt x="0" y="738"/>
                        <a:pt x="1" y="737"/>
                        <a:pt x="2" y="737"/>
                      </a:cubicBezTo>
                      <a:cubicBezTo>
                        <a:pt x="3" y="737"/>
                        <a:pt x="4" y="738"/>
                        <a:pt x="4" y="739"/>
                      </a:cubicBezTo>
                      <a:close/>
                      <a:moveTo>
                        <a:pt x="4" y="747"/>
                      </a:moveTo>
                      <a:lnTo>
                        <a:pt x="4" y="747"/>
                      </a:lnTo>
                      <a:cubicBezTo>
                        <a:pt x="4" y="748"/>
                        <a:pt x="3" y="749"/>
                        <a:pt x="2" y="749"/>
                      </a:cubicBezTo>
                      <a:cubicBezTo>
                        <a:pt x="1" y="749"/>
                        <a:pt x="0" y="748"/>
                        <a:pt x="0" y="747"/>
                      </a:cubicBezTo>
                      <a:lnTo>
                        <a:pt x="0" y="747"/>
                      </a:lnTo>
                      <a:cubicBezTo>
                        <a:pt x="0" y="746"/>
                        <a:pt x="1" y="745"/>
                        <a:pt x="2" y="745"/>
                      </a:cubicBezTo>
                      <a:cubicBezTo>
                        <a:pt x="3" y="745"/>
                        <a:pt x="4" y="746"/>
                        <a:pt x="4" y="747"/>
                      </a:cubicBezTo>
                      <a:close/>
                      <a:moveTo>
                        <a:pt x="4" y="755"/>
                      </a:moveTo>
                      <a:lnTo>
                        <a:pt x="4" y="755"/>
                      </a:lnTo>
                      <a:cubicBezTo>
                        <a:pt x="4" y="756"/>
                        <a:pt x="3" y="757"/>
                        <a:pt x="2" y="757"/>
                      </a:cubicBezTo>
                      <a:cubicBezTo>
                        <a:pt x="1" y="757"/>
                        <a:pt x="0" y="756"/>
                        <a:pt x="0" y="755"/>
                      </a:cubicBezTo>
                      <a:lnTo>
                        <a:pt x="0" y="755"/>
                      </a:lnTo>
                      <a:cubicBezTo>
                        <a:pt x="0" y="754"/>
                        <a:pt x="1" y="753"/>
                        <a:pt x="2" y="753"/>
                      </a:cubicBezTo>
                      <a:cubicBezTo>
                        <a:pt x="3" y="753"/>
                        <a:pt x="4" y="754"/>
                        <a:pt x="4" y="755"/>
                      </a:cubicBezTo>
                      <a:close/>
                      <a:moveTo>
                        <a:pt x="4" y="763"/>
                      </a:moveTo>
                      <a:lnTo>
                        <a:pt x="4" y="763"/>
                      </a:lnTo>
                      <a:cubicBezTo>
                        <a:pt x="4" y="764"/>
                        <a:pt x="3" y="765"/>
                        <a:pt x="2" y="765"/>
                      </a:cubicBezTo>
                      <a:cubicBezTo>
                        <a:pt x="1" y="765"/>
                        <a:pt x="0" y="764"/>
                        <a:pt x="0" y="763"/>
                      </a:cubicBezTo>
                      <a:lnTo>
                        <a:pt x="0" y="763"/>
                      </a:lnTo>
                      <a:cubicBezTo>
                        <a:pt x="0" y="762"/>
                        <a:pt x="1" y="761"/>
                        <a:pt x="2" y="761"/>
                      </a:cubicBezTo>
                      <a:cubicBezTo>
                        <a:pt x="3" y="761"/>
                        <a:pt x="4" y="762"/>
                        <a:pt x="4" y="763"/>
                      </a:cubicBezTo>
                      <a:close/>
                      <a:moveTo>
                        <a:pt x="4" y="771"/>
                      </a:moveTo>
                      <a:lnTo>
                        <a:pt x="4" y="771"/>
                      </a:lnTo>
                      <a:cubicBezTo>
                        <a:pt x="4" y="772"/>
                        <a:pt x="3" y="773"/>
                        <a:pt x="2" y="773"/>
                      </a:cubicBezTo>
                      <a:cubicBezTo>
                        <a:pt x="1" y="773"/>
                        <a:pt x="0" y="772"/>
                        <a:pt x="0" y="771"/>
                      </a:cubicBezTo>
                      <a:lnTo>
                        <a:pt x="0" y="771"/>
                      </a:lnTo>
                      <a:cubicBezTo>
                        <a:pt x="0" y="770"/>
                        <a:pt x="1" y="769"/>
                        <a:pt x="2" y="769"/>
                      </a:cubicBezTo>
                      <a:cubicBezTo>
                        <a:pt x="3" y="769"/>
                        <a:pt x="4" y="770"/>
                        <a:pt x="4" y="771"/>
                      </a:cubicBezTo>
                      <a:close/>
                      <a:moveTo>
                        <a:pt x="4" y="779"/>
                      </a:moveTo>
                      <a:lnTo>
                        <a:pt x="4" y="779"/>
                      </a:lnTo>
                      <a:cubicBezTo>
                        <a:pt x="4" y="780"/>
                        <a:pt x="3" y="781"/>
                        <a:pt x="2" y="781"/>
                      </a:cubicBezTo>
                      <a:cubicBezTo>
                        <a:pt x="1" y="781"/>
                        <a:pt x="0" y="780"/>
                        <a:pt x="0" y="779"/>
                      </a:cubicBezTo>
                      <a:lnTo>
                        <a:pt x="0" y="779"/>
                      </a:lnTo>
                      <a:cubicBezTo>
                        <a:pt x="0" y="778"/>
                        <a:pt x="1" y="777"/>
                        <a:pt x="2" y="777"/>
                      </a:cubicBezTo>
                      <a:cubicBezTo>
                        <a:pt x="3" y="777"/>
                        <a:pt x="4" y="778"/>
                        <a:pt x="4" y="779"/>
                      </a:cubicBezTo>
                      <a:close/>
                      <a:moveTo>
                        <a:pt x="4" y="787"/>
                      </a:moveTo>
                      <a:lnTo>
                        <a:pt x="4" y="787"/>
                      </a:lnTo>
                      <a:cubicBezTo>
                        <a:pt x="4" y="788"/>
                        <a:pt x="3" y="789"/>
                        <a:pt x="2" y="789"/>
                      </a:cubicBezTo>
                      <a:cubicBezTo>
                        <a:pt x="1" y="789"/>
                        <a:pt x="0" y="788"/>
                        <a:pt x="0" y="787"/>
                      </a:cubicBezTo>
                      <a:lnTo>
                        <a:pt x="0" y="787"/>
                      </a:lnTo>
                      <a:cubicBezTo>
                        <a:pt x="0" y="786"/>
                        <a:pt x="1" y="785"/>
                        <a:pt x="2" y="785"/>
                      </a:cubicBezTo>
                      <a:cubicBezTo>
                        <a:pt x="3" y="785"/>
                        <a:pt x="4" y="786"/>
                        <a:pt x="4" y="787"/>
                      </a:cubicBezTo>
                      <a:close/>
                      <a:moveTo>
                        <a:pt x="4" y="795"/>
                      </a:moveTo>
                      <a:lnTo>
                        <a:pt x="4" y="795"/>
                      </a:lnTo>
                      <a:cubicBezTo>
                        <a:pt x="4" y="796"/>
                        <a:pt x="3" y="797"/>
                        <a:pt x="2" y="797"/>
                      </a:cubicBezTo>
                      <a:cubicBezTo>
                        <a:pt x="1" y="797"/>
                        <a:pt x="0" y="796"/>
                        <a:pt x="0" y="795"/>
                      </a:cubicBezTo>
                      <a:lnTo>
                        <a:pt x="0" y="795"/>
                      </a:lnTo>
                      <a:cubicBezTo>
                        <a:pt x="0" y="794"/>
                        <a:pt x="1" y="793"/>
                        <a:pt x="2" y="793"/>
                      </a:cubicBezTo>
                      <a:cubicBezTo>
                        <a:pt x="3" y="793"/>
                        <a:pt x="4" y="794"/>
                        <a:pt x="4" y="795"/>
                      </a:cubicBezTo>
                      <a:close/>
                      <a:moveTo>
                        <a:pt x="4" y="803"/>
                      </a:moveTo>
                      <a:lnTo>
                        <a:pt x="4" y="803"/>
                      </a:lnTo>
                      <a:cubicBezTo>
                        <a:pt x="4" y="804"/>
                        <a:pt x="3" y="805"/>
                        <a:pt x="2" y="805"/>
                      </a:cubicBezTo>
                      <a:cubicBezTo>
                        <a:pt x="1" y="805"/>
                        <a:pt x="0" y="804"/>
                        <a:pt x="0" y="803"/>
                      </a:cubicBezTo>
                      <a:lnTo>
                        <a:pt x="0" y="803"/>
                      </a:lnTo>
                      <a:cubicBezTo>
                        <a:pt x="0" y="802"/>
                        <a:pt x="1" y="801"/>
                        <a:pt x="2" y="801"/>
                      </a:cubicBezTo>
                      <a:cubicBezTo>
                        <a:pt x="3" y="801"/>
                        <a:pt x="4" y="802"/>
                        <a:pt x="4" y="803"/>
                      </a:cubicBezTo>
                      <a:close/>
                      <a:moveTo>
                        <a:pt x="4" y="811"/>
                      </a:moveTo>
                      <a:lnTo>
                        <a:pt x="4" y="811"/>
                      </a:lnTo>
                      <a:cubicBezTo>
                        <a:pt x="4" y="812"/>
                        <a:pt x="3" y="813"/>
                        <a:pt x="2" y="813"/>
                      </a:cubicBezTo>
                      <a:cubicBezTo>
                        <a:pt x="1" y="813"/>
                        <a:pt x="0" y="812"/>
                        <a:pt x="0" y="811"/>
                      </a:cubicBezTo>
                      <a:lnTo>
                        <a:pt x="0" y="811"/>
                      </a:lnTo>
                      <a:cubicBezTo>
                        <a:pt x="0" y="810"/>
                        <a:pt x="1" y="809"/>
                        <a:pt x="2" y="809"/>
                      </a:cubicBezTo>
                      <a:cubicBezTo>
                        <a:pt x="3" y="809"/>
                        <a:pt x="4" y="810"/>
                        <a:pt x="4" y="811"/>
                      </a:cubicBezTo>
                      <a:close/>
                      <a:moveTo>
                        <a:pt x="4" y="819"/>
                      </a:moveTo>
                      <a:lnTo>
                        <a:pt x="4" y="819"/>
                      </a:lnTo>
                      <a:cubicBezTo>
                        <a:pt x="4" y="820"/>
                        <a:pt x="3" y="821"/>
                        <a:pt x="2" y="821"/>
                      </a:cubicBezTo>
                      <a:cubicBezTo>
                        <a:pt x="1" y="821"/>
                        <a:pt x="0" y="820"/>
                        <a:pt x="0" y="819"/>
                      </a:cubicBezTo>
                      <a:lnTo>
                        <a:pt x="0" y="819"/>
                      </a:lnTo>
                      <a:cubicBezTo>
                        <a:pt x="0" y="818"/>
                        <a:pt x="1" y="817"/>
                        <a:pt x="2" y="817"/>
                      </a:cubicBezTo>
                      <a:cubicBezTo>
                        <a:pt x="3" y="817"/>
                        <a:pt x="4" y="818"/>
                        <a:pt x="4" y="819"/>
                      </a:cubicBezTo>
                      <a:close/>
                      <a:moveTo>
                        <a:pt x="4" y="827"/>
                      </a:moveTo>
                      <a:lnTo>
                        <a:pt x="4" y="827"/>
                      </a:lnTo>
                      <a:cubicBezTo>
                        <a:pt x="4" y="828"/>
                        <a:pt x="3" y="829"/>
                        <a:pt x="2" y="829"/>
                      </a:cubicBezTo>
                      <a:cubicBezTo>
                        <a:pt x="1" y="829"/>
                        <a:pt x="0" y="828"/>
                        <a:pt x="0" y="827"/>
                      </a:cubicBezTo>
                      <a:lnTo>
                        <a:pt x="0" y="827"/>
                      </a:lnTo>
                      <a:cubicBezTo>
                        <a:pt x="0" y="826"/>
                        <a:pt x="1" y="825"/>
                        <a:pt x="2" y="825"/>
                      </a:cubicBezTo>
                      <a:cubicBezTo>
                        <a:pt x="3" y="825"/>
                        <a:pt x="4" y="826"/>
                        <a:pt x="4" y="827"/>
                      </a:cubicBezTo>
                      <a:close/>
                      <a:moveTo>
                        <a:pt x="4" y="835"/>
                      </a:moveTo>
                      <a:lnTo>
                        <a:pt x="4" y="835"/>
                      </a:lnTo>
                      <a:cubicBezTo>
                        <a:pt x="4" y="836"/>
                        <a:pt x="3" y="837"/>
                        <a:pt x="2" y="837"/>
                      </a:cubicBezTo>
                      <a:cubicBezTo>
                        <a:pt x="1" y="837"/>
                        <a:pt x="0" y="836"/>
                        <a:pt x="0" y="835"/>
                      </a:cubicBezTo>
                      <a:lnTo>
                        <a:pt x="0" y="835"/>
                      </a:lnTo>
                      <a:cubicBezTo>
                        <a:pt x="0" y="834"/>
                        <a:pt x="1" y="833"/>
                        <a:pt x="2" y="833"/>
                      </a:cubicBezTo>
                      <a:cubicBezTo>
                        <a:pt x="3" y="833"/>
                        <a:pt x="4" y="834"/>
                        <a:pt x="4" y="835"/>
                      </a:cubicBezTo>
                      <a:close/>
                      <a:moveTo>
                        <a:pt x="4" y="843"/>
                      </a:moveTo>
                      <a:lnTo>
                        <a:pt x="4" y="843"/>
                      </a:lnTo>
                      <a:cubicBezTo>
                        <a:pt x="4" y="844"/>
                        <a:pt x="3" y="845"/>
                        <a:pt x="2" y="845"/>
                      </a:cubicBezTo>
                      <a:cubicBezTo>
                        <a:pt x="1" y="845"/>
                        <a:pt x="0" y="844"/>
                        <a:pt x="0" y="843"/>
                      </a:cubicBezTo>
                      <a:lnTo>
                        <a:pt x="0" y="843"/>
                      </a:lnTo>
                      <a:cubicBezTo>
                        <a:pt x="0" y="842"/>
                        <a:pt x="1" y="841"/>
                        <a:pt x="2" y="841"/>
                      </a:cubicBezTo>
                      <a:cubicBezTo>
                        <a:pt x="3" y="841"/>
                        <a:pt x="4" y="842"/>
                        <a:pt x="4" y="843"/>
                      </a:cubicBezTo>
                      <a:close/>
                      <a:moveTo>
                        <a:pt x="4" y="851"/>
                      </a:moveTo>
                      <a:lnTo>
                        <a:pt x="4" y="851"/>
                      </a:lnTo>
                      <a:cubicBezTo>
                        <a:pt x="4" y="852"/>
                        <a:pt x="3" y="853"/>
                        <a:pt x="2" y="853"/>
                      </a:cubicBezTo>
                      <a:cubicBezTo>
                        <a:pt x="1" y="853"/>
                        <a:pt x="0" y="852"/>
                        <a:pt x="0" y="851"/>
                      </a:cubicBezTo>
                      <a:lnTo>
                        <a:pt x="0" y="851"/>
                      </a:lnTo>
                      <a:cubicBezTo>
                        <a:pt x="0" y="850"/>
                        <a:pt x="1" y="849"/>
                        <a:pt x="2" y="849"/>
                      </a:cubicBezTo>
                      <a:cubicBezTo>
                        <a:pt x="3" y="849"/>
                        <a:pt x="4" y="850"/>
                        <a:pt x="4" y="851"/>
                      </a:cubicBezTo>
                      <a:close/>
                      <a:moveTo>
                        <a:pt x="4" y="859"/>
                      </a:moveTo>
                      <a:lnTo>
                        <a:pt x="4" y="859"/>
                      </a:lnTo>
                      <a:cubicBezTo>
                        <a:pt x="4" y="860"/>
                        <a:pt x="3" y="861"/>
                        <a:pt x="2" y="861"/>
                      </a:cubicBezTo>
                      <a:cubicBezTo>
                        <a:pt x="1" y="861"/>
                        <a:pt x="0" y="860"/>
                        <a:pt x="0" y="859"/>
                      </a:cubicBezTo>
                      <a:lnTo>
                        <a:pt x="0" y="859"/>
                      </a:lnTo>
                      <a:cubicBezTo>
                        <a:pt x="0" y="858"/>
                        <a:pt x="1" y="857"/>
                        <a:pt x="2" y="857"/>
                      </a:cubicBezTo>
                      <a:cubicBezTo>
                        <a:pt x="3" y="857"/>
                        <a:pt x="4" y="858"/>
                        <a:pt x="4" y="859"/>
                      </a:cubicBezTo>
                      <a:close/>
                      <a:moveTo>
                        <a:pt x="4" y="867"/>
                      </a:moveTo>
                      <a:lnTo>
                        <a:pt x="4" y="867"/>
                      </a:lnTo>
                      <a:cubicBezTo>
                        <a:pt x="4" y="868"/>
                        <a:pt x="3" y="869"/>
                        <a:pt x="2" y="869"/>
                      </a:cubicBezTo>
                      <a:cubicBezTo>
                        <a:pt x="1" y="869"/>
                        <a:pt x="0" y="868"/>
                        <a:pt x="0" y="867"/>
                      </a:cubicBezTo>
                      <a:lnTo>
                        <a:pt x="0" y="867"/>
                      </a:lnTo>
                      <a:cubicBezTo>
                        <a:pt x="0" y="866"/>
                        <a:pt x="1" y="865"/>
                        <a:pt x="2" y="865"/>
                      </a:cubicBezTo>
                      <a:cubicBezTo>
                        <a:pt x="3" y="865"/>
                        <a:pt x="4" y="866"/>
                        <a:pt x="4" y="867"/>
                      </a:cubicBezTo>
                      <a:close/>
                      <a:moveTo>
                        <a:pt x="4" y="875"/>
                      </a:moveTo>
                      <a:lnTo>
                        <a:pt x="4" y="875"/>
                      </a:lnTo>
                      <a:cubicBezTo>
                        <a:pt x="4" y="876"/>
                        <a:pt x="3" y="877"/>
                        <a:pt x="2" y="877"/>
                      </a:cubicBezTo>
                      <a:cubicBezTo>
                        <a:pt x="1" y="877"/>
                        <a:pt x="0" y="876"/>
                        <a:pt x="0" y="875"/>
                      </a:cubicBezTo>
                      <a:lnTo>
                        <a:pt x="0" y="875"/>
                      </a:lnTo>
                      <a:cubicBezTo>
                        <a:pt x="0" y="874"/>
                        <a:pt x="1" y="873"/>
                        <a:pt x="2" y="873"/>
                      </a:cubicBezTo>
                      <a:cubicBezTo>
                        <a:pt x="3" y="873"/>
                        <a:pt x="4" y="874"/>
                        <a:pt x="4" y="875"/>
                      </a:cubicBezTo>
                      <a:close/>
                      <a:moveTo>
                        <a:pt x="4" y="883"/>
                      </a:moveTo>
                      <a:lnTo>
                        <a:pt x="4" y="883"/>
                      </a:lnTo>
                      <a:cubicBezTo>
                        <a:pt x="4" y="884"/>
                        <a:pt x="3" y="885"/>
                        <a:pt x="2" y="885"/>
                      </a:cubicBezTo>
                      <a:cubicBezTo>
                        <a:pt x="1" y="885"/>
                        <a:pt x="0" y="884"/>
                        <a:pt x="0" y="883"/>
                      </a:cubicBezTo>
                      <a:lnTo>
                        <a:pt x="0" y="883"/>
                      </a:lnTo>
                      <a:cubicBezTo>
                        <a:pt x="0" y="882"/>
                        <a:pt x="1" y="881"/>
                        <a:pt x="2" y="881"/>
                      </a:cubicBezTo>
                      <a:cubicBezTo>
                        <a:pt x="3" y="881"/>
                        <a:pt x="4" y="882"/>
                        <a:pt x="4" y="883"/>
                      </a:cubicBezTo>
                      <a:close/>
                      <a:moveTo>
                        <a:pt x="4" y="891"/>
                      </a:moveTo>
                      <a:lnTo>
                        <a:pt x="4" y="891"/>
                      </a:lnTo>
                      <a:cubicBezTo>
                        <a:pt x="4" y="892"/>
                        <a:pt x="3" y="893"/>
                        <a:pt x="2" y="893"/>
                      </a:cubicBezTo>
                      <a:cubicBezTo>
                        <a:pt x="1" y="893"/>
                        <a:pt x="0" y="892"/>
                        <a:pt x="0" y="891"/>
                      </a:cubicBezTo>
                      <a:lnTo>
                        <a:pt x="0" y="891"/>
                      </a:lnTo>
                      <a:cubicBezTo>
                        <a:pt x="0" y="890"/>
                        <a:pt x="1" y="889"/>
                        <a:pt x="2" y="889"/>
                      </a:cubicBezTo>
                      <a:cubicBezTo>
                        <a:pt x="3" y="889"/>
                        <a:pt x="4" y="890"/>
                        <a:pt x="4" y="891"/>
                      </a:cubicBezTo>
                      <a:close/>
                      <a:moveTo>
                        <a:pt x="4" y="899"/>
                      </a:moveTo>
                      <a:lnTo>
                        <a:pt x="4" y="899"/>
                      </a:lnTo>
                      <a:cubicBezTo>
                        <a:pt x="4" y="900"/>
                        <a:pt x="3" y="901"/>
                        <a:pt x="2" y="901"/>
                      </a:cubicBezTo>
                      <a:cubicBezTo>
                        <a:pt x="1" y="901"/>
                        <a:pt x="0" y="900"/>
                        <a:pt x="0" y="899"/>
                      </a:cubicBezTo>
                      <a:lnTo>
                        <a:pt x="0" y="899"/>
                      </a:lnTo>
                      <a:cubicBezTo>
                        <a:pt x="0" y="898"/>
                        <a:pt x="1" y="897"/>
                        <a:pt x="2" y="897"/>
                      </a:cubicBezTo>
                      <a:cubicBezTo>
                        <a:pt x="3" y="897"/>
                        <a:pt x="4" y="898"/>
                        <a:pt x="4" y="899"/>
                      </a:cubicBezTo>
                      <a:close/>
                      <a:moveTo>
                        <a:pt x="4" y="907"/>
                      </a:moveTo>
                      <a:lnTo>
                        <a:pt x="4" y="907"/>
                      </a:lnTo>
                      <a:cubicBezTo>
                        <a:pt x="4" y="908"/>
                        <a:pt x="3" y="909"/>
                        <a:pt x="2" y="909"/>
                      </a:cubicBezTo>
                      <a:cubicBezTo>
                        <a:pt x="1" y="909"/>
                        <a:pt x="0" y="908"/>
                        <a:pt x="0" y="907"/>
                      </a:cubicBezTo>
                      <a:lnTo>
                        <a:pt x="0" y="907"/>
                      </a:lnTo>
                      <a:cubicBezTo>
                        <a:pt x="0" y="906"/>
                        <a:pt x="1" y="905"/>
                        <a:pt x="2" y="905"/>
                      </a:cubicBezTo>
                      <a:cubicBezTo>
                        <a:pt x="3" y="905"/>
                        <a:pt x="4" y="906"/>
                        <a:pt x="4" y="907"/>
                      </a:cubicBezTo>
                      <a:close/>
                      <a:moveTo>
                        <a:pt x="4" y="915"/>
                      </a:moveTo>
                      <a:lnTo>
                        <a:pt x="4" y="915"/>
                      </a:lnTo>
                      <a:cubicBezTo>
                        <a:pt x="4" y="916"/>
                        <a:pt x="3" y="917"/>
                        <a:pt x="2" y="917"/>
                      </a:cubicBezTo>
                      <a:cubicBezTo>
                        <a:pt x="1" y="917"/>
                        <a:pt x="0" y="916"/>
                        <a:pt x="0" y="915"/>
                      </a:cubicBezTo>
                      <a:lnTo>
                        <a:pt x="0" y="915"/>
                      </a:lnTo>
                      <a:cubicBezTo>
                        <a:pt x="0" y="914"/>
                        <a:pt x="1" y="913"/>
                        <a:pt x="2" y="913"/>
                      </a:cubicBezTo>
                      <a:cubicBezTo>
                        <a:pt x="3" y="913"/>
                        <a:pt x="4" y="914"/>
                        <a:pt x="4" y="915"/>
                      </a:cubicBezTo>
                      <a:close/>
                      <a:moveTo>
                        <a:pt x="4" y="923"/>
                      </a:moveTo>
                      <a:lnTo>
                        <a:pt x="4" y="923"/>
                      </a:lnTo>
                      <a:cubicBezTo>
                        <a:pt x="4" y="924"/>
                        <a:pt x="3" y="925"/>
                        <a:pt x="2" y="925"/>
                      </a:cubicBezTo>
                      <a:cubicBezTo>
                        <a:pt x="1" y="925"/>
                        <a:pt x="0" y="924"/>
                        <a:pt x="0" y="923"/>
                      </a:cubicBezTo>
                      <a:lnTo>
                        <a:pt x="0" y="923"/>
                      </a:lnTo>
                      <a:cubicBezTo>
                        <a:pt x="0" y="922"/>
                        <a:pt x="1" y="921"/>
                        <a:pt x="2" y="921"/>
                      </a:cubicBezTo>
                      <a:cubicBezTo>
                        <a:pt x="3" y="921"/>
                        <a:pt x="4" y="922"/>
                        <a:pt x="4" y="923"/>
                      </a:cubicBezTo>
                      <a:close/>
                      <a:moveTo>
                        <a:pt x="4" y="931"/>
                      </a:moveTo>
                      <a:lnTo>
                        <a:pt x="4" y="931"/>
                      </a:lnTo>
                      <a:cubicBezTo>
                        <a:pt x="4" y="932"/>
                        <a:pt x="3" y="933"/>
                        <a:pt x="2" y="933"/>
                      </a:cubicBezTo>
                      <a:cubicBezTo>
                        <a:pt x="1" y="933"/>
                        <a:pt x="0" y="932"/>
                        <a:pt x="0" y="931"/>
                      </a:cubicBezTo>
                      <a:lnTo>
                        <a:pt x="0" y="931"/>
                      </a:lnTo>
                      <a:cubicBezTo>
                        <a:pt x="0" y="930"/>
                        <a:pt x="1" y="929"/>
                        <a:pt x="2" y="929"/>
                      </a:cubicBezTo>
                      <a:cubicBezTo>
                        <a:pt x="3" y="929"/>
                        <a:pt x="4" y="930"/>
                        <a:pt x="4" y="931"/>
                      </a:cubicBezTo>
                      <a:close/>
                      <a:moveTo>
                        <a:pt x="4" y="939"/>
                      </a:moveTo>
                      <a:lnTo>
                        <a:pt x="4" y="939"/>
                      </a:lnTo>
                      <a:cubicBezTo>
                        <a:pt x="4" y="940"/>
                        <a:pt x="3" y="941"/>
                        <a:pt x="2" y="941"/>
                      </a:cubicBezTo>
                      <a:cubicBezTo>
                        <a:pt x="1" y="941"/>
                        <a:pt x="0" y="940"/>
                        <a:pt x="0" y="939"/>
                      </a:cubicBezTo>
                      <a:lnTo>
                        <a:pt x="0" y="939"/>
                      </a:lnTo>
                      <a:cubicBezTo>
                        <a:pt x="0" y="938"/>
                        <a:pt x="1" y="937"/>
                        <a:pt x="2" y="937"/>
                      </a:cubicBezTo>
                      <a:cubicBezTo>
                        <a:pt x="3" y="937"/>
                        <a:pt x="4" y="938"/>
                        <a:pt x="4" y="939"/>
                      </a:cubicBezTo>
                      <a:close/>
                      <a:moveTo>
                        <a:pt x="4" y="947"/>
                      </a:moveTo>
                      <a:lnTo>
                        <a:pt x="4" y="947"/>
                      </a:lnTo>
                      <a:cubicBezTo>
                        <a:pt x="4" y="948"/>
                        <a:pt x="3" y="949"/>
                        <a:pt x="2" y="949"/>
                      </a:cubicBezTo>
                      <a:cubicBezTo>
                        <a:pt x="1" y="949"/>
                        <a:pt x="0" y="948"/>
                        <a:pt x="0" y="947"/>
                      </a:cubicBezTo>
                      <a:lnTo>
                        <a:pt x="0" y="947"/>
                      </a:lnTo>
                      <a:cubicBezTo>
                        <a:pt x="0" y="946"/>
                        <a:pt x="1" y="945"/>
                        <a:pt x="2" y="945"/>
                      </a:cubicBezTo>
                      <a:cubicBezTo>
                        <a:pt x="3" y="945"/>
                        <a:pt x="4" y="946"/>
                        <a:pt x="4" y="947"/>
                      </a:cubicBezTo>
                      <a:close/>
                      <a:moveTo>
                        <a:pt x="4" y="955"/>
                      </a:moveTo>
                      <a:lnTo>
                        <a:pt x="4" y="955"/>
                      </a:lnTo>
                      <a:cubicBezTo>
                        <a:pt x="4" y="956"/>
                        <a:pt x="3" y="957"/>
                        <a:pt x="2" y="957"/>
                      </a:cubicBezTo>
                      <a:cubicBezTo>
                        <a:pt x="1" y="957"/>
                        <a:pt x="0" y="956"/>
                        <a:pt x="0" y="955"/>
                      </a:cubicBezTo>
                      <a:lnTo>
                        <a:pt x="0" y="955"/>
                      </a:lnTo>
                      <a:cubicBezTo>
                        <a:pt x="0" y="954"/>
                        <a:pt x="1" y="953"/>
                        <a:pt x="2" y="953"/>
                      </a:cubicBezTo>
                      <a:cubicBezTo>
                        <a:pt x="3" y="953"/>
                        <a:pt x="4" y="954"/>
                        <a:pt x="4" y="955"/>
                      </a:cubicBezTo>
                      <a:close/>
                      <a:moveTo>
                        <a:pt x="4" y="963"/>
                      </a:moveTo>
                      <a:lnTo>
                        <a:pt x="4" y="963"/>
                      </a:lnTo>
                      <a:cubicBezTo>
                        <a:pt x="4" y="964"/>
                        <a:pt x="3" y="965"/>
                        <a:pt x="2" y="965"/>
                      </a:cubicBezTo>
                      <a:cubicBezTo>
                        <a:pt x="1" y="965"/>
                        <a:pt x="0" y="964"/>
                        <a:pt x="0" y="963"/>
                      </a:cubicBezTo>
                      <a:lnTo>
                        <a:pt x="0" y="963"/>
                      </a:lnTo>
                      <a:cubicBezTo>
                        <a:pt x="0" y="962"/>
                        <a:pt x="1" y="961"/>
                        <a:pt x="2" y="961"/>
                      </a:cubicBezTo>
                      <a:cubicBezTo>
                        <a:pt x="3" y="961"/>
                        <a:pt x="4" y="962"/>
                        <a:pt x="4" y="963"/>
                      </a:cubicBezTo>
                      <a:close/>
                      <a:moveTo>
                        <a:pt x="4" y="971"/>
                      </a:moveTo>
                      <a:lnTo>
                        <a:pt x="4" y="971"/>
                      </a:lnTo>
                      <a:cubicBezTo>
                        <a:pt x="4" y="972"/>
                        <a:pt x="3" y="973"/>
                        <a:pt x="2" y="973"/>
                      </a:cubicBezTo>
                      <a:cubicBezTo>
                        <a:pt x="1" y="973"/>
                        <a:pt x="0" y="972"/>
                        <a:pt x="0" y="971"/>
                      </a:cubicBezTo>
                      <a:lnTo>
                        <a:pt x="0" y="971"/>
                      </a:lnTo>
                      <a:cubicBezTo>
                        <a:pt x="0" y="970"/>
                        <a:pt x="1" y="969"/>
                        <a:pt x="2" y="969"/>
                      </a:cubicBezTo>
                      <a:cubicBezTo>
                        <a:pt x="3" y="969"/>
                        <a:pt x="4" y="970"/>
                        <a:pt x="4" y="971"/>
                      </a:cubicBezTo>
                      <a:close/>
                      <a:moveTo>
                        <a:pt x="4" y="979"/>
                      </a:moveTo>
                      <a:lnTo>
                        <a:pt x="4" y="979"/>
                      </a:lnTo>
                      <a:cubicBezTo>
                        <a:pt x="4" y="980"/>
                        <a:pt x="3" y="981"/>
                        <a:pt x="2" y="981"/>
                      </a:cubicBezTo>
                      <a:cubicBezTo>
                        <a:pt x="1" y="981"/>
                        <a:pt x="0" y="980"/>
                        <a:pt x="0" y="979"/>
                      </a:cubicBezTo>
                      <a:lnTo>
                        <a:pt x="0" y="979"/>
                      </a:lnTo>
                      <a:cubicBezTo>
                        <a:pt x="0" y="978"/>
                        <a:pt x="1" y="977"/>
                        <a:pt x="2" y="977"/>
                      </a:cubicBezTo>
                      <a:cubicBezTo>
                        <a:pt x="3" y="977"/>
                        <a:pt x="4" y="978"/>
                        <a:pt x="4" y="979"/>
                      </a:cubicBezTo>
                      <a:close/>
                      <a:moveTo>
                        <a:pt x="4" y="987"/>
                      </a:moveTo>
                      <a:lnTo>
                        <a:pt x="4" y="987"/>
                      </a:lnTo>
                      <a:cubicBezTo>
                        <a:pt x="4" y="988"/>
                        <a:pt x="3" y="989"/>
                        <a:pt x="2" y="989"/>
                      </a:cubicBezTo>
                      <a:cubicBezTo>
                        <a:pt x="1" y="989"/>
                        <a:pt x="0" y="988"/>
                        <a:pt x="0" y="987"/>
                      </a:cubicBezTo>
                      <a:lnTo>
                        <a:pt x="0" y="987"/>
                      </a:lnTo>
                      <a:cubicBezTo>
                        <a:pt x="0" y="986"/>
                        <a:pt x="1" y="985"/>
                        <a:pt x="2" y="985"/>
                      </a:cubicBezTo>
                      <a:cubicBezTo>
                        <a:pt x="3" y="985"/>
                        <a:pt x="4" y="986"/>
                        <a:pt x="4" y="987"/>
                      </a:cubicBezTo>
                      <a:close/>
                      <a:moveTo>
                        <a:pt x="4" y="995"/>
                      </a:moveTo>
                      <a:lnTo>
                        <a:pt x="4" y="995"/>
                      </a:lnTo>
                      <a:cubicBezTo>
                        <a:pt x="4" y="996"/>
                        <a:pt x="3" y="997"/>
                        <a:pt x="2" y="997"/>
                      </a:cubicBezTo>
                      <a:cubicBezTo>
                        <a:pt x="1" y="997"/>
                        <a:pt x="0" y="996"/>
                        <a:pt x="0" y="995"/>
                      </a:cubicBezTo>
                      <a:lnTo>
                        <a:pt x="0" y="995"/>
                      </a:lnTo>
                      <a:cubicBezTo>
                        <a:pt x="0" y="994"/>
                        <a:pt x="1" y="993"/>
                        <a:pt x="2" y="993"/>
                      </a:cubicBezTo>
                      <a:cubicBezTo>
                        <a:pt x="3" y="993"/>
                        <a:pt x="4" y="994"/>
                        <a:pt x="4" y="995"/>
                      </a:cubicBezTo>
                      <a:close/>
                      <a:moveTo>
                        <a:pt x="4" y="1003"/>
                      </a:moveTo>
                      <a:lnTo>
                        <a:pt x="4" y="1003"/>
                      </a:lnTo>
                      <a:cubicBezTo>
                        <a:pt x="4" y="1004"/>
                        <a:pt x="3" y="1005"/>
                        <a:pt x="2" y="1005"/>
                      </a:cubicBezTo>
                      <a:cubicBezTo>
                        <a:pt x="1" y="1005"/>
                        <a:pt x="0" y="1004"/>
                        <a:pt x="0" y="1003"/>
                      </a:cubicBezTo>
                      <a:lnTo>
                        <a:pt x="0" y="1003"/>
                      </a:lnTo>
                      <a:cubicBezTo>
                        <a:pt x="0" y="1002"/>
                        <a:pt x="1" y="1001"/>
                        <a:pt x="2" y="1001"/>
                      </a:cubicBezTo>
                      <a:cubicBezTo>
                        <a:pt x="3" y="1001"/>
                        <a:pt x="4" y="1002"/>
                        <a:pt x="4" y="1003"/>
                      </a:cubicBezTo>
                      <a:close/>
                      <a:moveTo>
                        <a:pt x="4" y="1011"/>
                      </a:moveTo>
                      <a:lnTo>
                        <a:pt x="4" y="1011"/>
                      </a:lnTo>
                      <a:cubicBezTo>
                        <a:pt x="4" y="1012"/>
                        <a:pt x="3" y="1013"/>
                        <a:pt x="2" y="1013"/>
                      </a:cubicBezTo>
                      <a:cubicBezTo>
                        <a:pt x="1" y="1013"/>
                        <a:pt x="0" y="1012"/>
                        <a:pt x="0" y="1011"/>
                      </a:cubicBezTo>
                      <a:lnTo>
                        <a:pt x="0" y="1011"/>
                      </a:lnTo>
                      <a:cubicBezTo>
                        <a:pt x="0" y="1010"/>
                        <a:pt x="1" y="1009"/>
                        <a:pt x="2" y="1009"/>
                      </a:cubicBezTo>
                      <a:cubicBezTo>
                        <a:pt x="3" y="1009"/>
                        <a:pt x="4" y="1010"/>
                        <a:pt x="4" y="1011"/>
                      </a:cubicBezTo>
                      <a:close/>
                      <a:moveTo>
                        <a:pt x="4" y="1019"/>
                      </a:moveTo>
                      <a:lnTo>
                        <a:pt x="4" y="1019"/>
                      </a:lnTo>
                      <a:cubicBezTo>
                        <a:pt x="4" y="1020"/>
                        <a:pt x="3" y="1021"/>
                        <a:pt x="2" y="1021"/>
                      </a:cubicBezTo>
                      <a:cubicBezTo>
                        <a:pt x="1" y="1021"/>
                        <a:pt x="0" y="1020"/>
                        <a:pt x="0" y="1019"/>
                      </a:cubicBezTo>
                      <a:lnTo>
                        <a:pt x="0" y="1019"/>
                      </a:lnTo>
                      <a:cubicBezTo>
                        <a:pt x="0" y="1018"/>
                        <a:pt x="1" y="1017"/>
                        <a:pt x="2" y="1017"/>
                      </a:cubicBezTo>
                      <a:cubicBezTo>
                        <a:pt x="3" y="1017"/>
                        <a:pt x="4" y="1018"/>
                        <a:pt x="4" y="1019"/>
                      </a:cubicBezTo>
                      <a:close/>
                      <a:moveTo>
                        <a:pt x="4" y="1027"/>
                      </a:moveTo>
                      <a:lnTo>
                        <a:pt x="4" y="1027"/>
                      </a:lnTo>
                      <a:cubicBezTo>
                        <a:pt x="4" y="1028"/>
                        <a:pt x="3" y="1029"/>
                        <a:pt x="2" y="1029"/>
                      </a:cubicBezTo>
                      <a:cubicBezTo>
                        <a:pt x="1" y="1029"/>
                        <a:pt x="0" y="1028"/>
                        <a:pt x="0" y="1027"/>
                      </a:cubicBezTo>
                      <a:lnTo>
                        <a:pt x="0" y="1027"/>
                      </a:lnTo>
                      <a:cubicBezTo>
                        <a:pt x="0" y="1026"/>
                        <a:pt x="1" y="1025"/>
                        <a:pt x="2" y="1025"/>
                      </a:cubicBezTo>
                      <a:cubicBezTo>
                        <a:pt x="3" y="1025"/>
                        <a:pt x="4" y="1026"/>
                        <a:pt x="4" y="1027"/>
                      </a:cubicBezTo>
                      <a:close/>
                      <a:moveTo>
                        <a:pt x="4" y="1035"/>
                      </a:moveTo>
                      <a:lnTo>
                        <a:pt x="4" y="1035"/>
                      </a:lnTo>
                      <a:cubicBezTo>
                        <a:pt x="4" y="1036"/>
                        <a:pt x="3" y="1037"/>
                        <a:pt x="2" y="1037"/>
                      </a:cubicBezTo>
                      <a:cubicBezTo>
                        <a:pt x="1" y="1037"/>
                        <a:pt x="0" y="1036"/>
                        <a:pt x="0" y="1035"/>
                      </a:cubicBezTo>
                      <a:lnTo>
                        <a:pt x="0" y="1035"/>
                      </a:lnTo>
                      <a:cubicBezTo>
                        <a:pt x="0" y="1034"/>
                        <a:pt x="1" y="1033"/>
                        <a:pt x="2" y="1033"/>
                      </a:cubicBezTo>
                      <a:cubicBezTo>
                        <a:pt x="3" y="1033"/>
                        <a:pt x="4" y="1034"/>
                        <a:pt x="4" y="1035"/>
                      </a:cubicBezTo>
                      <a:close/>
                      <a:moveTo>
                        <a:pt x="4" y="1043"/>
                      </a:moveTo>
                      <a:lnTo>
                        <a:pt x="4" y="1043"/>
                      </a:lnTo>
                      <a:cubicBezTo>
                        <a:pt x="4" y="1044"/>
                        <a:pt x="3" y="1045"/>
                        <a:pt x="2" y="1045"/>
                      </a:cubicBezTo>
                      <a:cubicBezTo>
                        <a:pt x="1" y="1045"/>
                        <a:pt x="0" y="1044"/>
                        <a:pt x="0" y="1043"/>
                      </a:cubicBezTo>
                      <a:lnTo>
                        <a:pt x="0" y="1043"/>
                      </a:lnTo>
                      <a:cubicBezTo>
                        <a:pt x="0" y="1042"/>
                        <a:pt x="1" y="1041"/>
                        <a:pt x="2" y="1041"/>
                      </a:cubicBezTo>
                      <a:cubicBezTo>
                        <a:pt x="3" y="1041"/>
                        <a:pt x="4" y="1042"/>
                        <a:pt x="4" y="1043"/>
                      </a:cubicBezTo>
                      <a:close/>
                      <a:moveTo>
                        <a:pt x="4" y="1051"/>
                      </a:moveTo>
                      <a:lnTo>
                        <a:pt x="4" y="1051"/>
                      </a:lnTo>
                      <a:cubicBezTo>
                        <a:pt x="4" y="1052"/>
                        <a:pt x="3" y="1053"/>
                        <a:pt x="2" y="1053"/>
                      </a:cubicBezTo>
                      <a:cubicBezTo>
                        <a:pt x="1" y="1053"/>
                        <a:pt x="0" y="1052"/>
                        <a:pt x="0" y="1051"/>
                      </a:cubicBezTo>
                      <a:lnTo>
                        <a:pt x="0" y="1051"/>
                      </a:lnTo>
                      <a:cubicBezTo>
                        <a:pt x="0" y="1050"/>
                        <a:pt x="1" y="1049"/>
                        <a:pt x="2" y="1049"/>
                      </a:cubicBezTo>
                      <a:cubicBezTo>
                        <a:pt x="3" y="1049"/>
                        <a:pt x="4" y="1050"/>
                        <a:pt x="4" y="1051"/>
                      </a:cubicBezTo>
                      <a:close/>
                      <a:moveTo>
                        <a:pt x="4" y="1059"/>
                      </a:moveTo>
                      <a:lnTo>
                        <a:pt x="4" y="1059"/>
                      </a:lnTo>
                      <a:cubicBezTo>
                        <a:pt x="4" y="1060"/>
                        <a:pt x="3" y="1061"/>
                        <a:pt x="2" y="1061"/>
                      </a:cubicBezTo>
                      <a:cubicBezTo>
                        <a:pt x="1" y="1061"/>
                        <a:pt x="0" y="1060"/>
                        <a:pt x="0" y="1059"/>
                      </a:cubicBezTo>
                      <a:lnTo>
                        <a:pt x="0" y="1059"/>
                      </a:lnTo>
                      <a:cubicBezTo>
                        <a:pt x="0" y="1058"/>
                        <a:pt x="1" y="1057"/>
                        <a:pt x="2" y="1057"/>
                      </a:cubicBezTo>
                      <a:cubicBezTo>
                        <a:pt x="3" y="1057"/>
                        <a:pt x="4" y="1058"/>
                        <a:pt x="4" y="1059"/>
                      </a:cubicBezTo>
                      <a:close/>
                      <a:moveTo>
                        <a:pt x="4" y="1067"/>
                      </a:moveTo>
                      <a:lnTo>
                        <a:pt x="4" y="1067"/>
                      </a:lnTo>
                      <a:cubicBezTo>
                        <a:pt x="4" y="1068"/>
                        <a:pt x="3" y="1069"/>
                        <a:pt x="2" y="1069"/>
                      </a:cubicBezTo>
                      <a:cubicBezTo>
                        <a:pt x="1" y="1069"/>
                        <a:pt x="0" y="1068"/>
                        <a:pt x="0" y="1067"/>
                      </a:cubicBezTo>
                      <a:lnTo>
                        <a:pt x="0" y="1067"/>
                      </a:lnTo>
                      <a:cubicBezTo>
                        <a:pt x="0" y="1066"/>
                        <a:pt x="1" y="1065"/>
                        <a:pt x="2" y="1065"/>
                      </a:cubicBezTo>
                      <a:cubicBezTo>
                        <a:pt x="3" y="1065"/>
                        <a:pt x="4" y="1066"/>
                        <a:pt x="4" y="1067"/>
                      </a:cubicBezTo>
                      <a:close/>
                      <a:moveTo>
                        <a:pt x="4" y="1075"/>
                      </a:moveTo>
                      <a:lnTo>
                        <a:pt x="4" y="1075"/>
                      </a:lnTo>
                      <a:cubicBezTo>
                        <a:pt x="4" y="1076"/>
                        <a:pt x="3" y="1077"/>
                        <a:pt x="2" y="1077"/>
                      </a:cubicBezTo>
                      <a:cubicBezTo>
                        <a:pt x="1" y="1077"/>
                        <a:pt x="0" y="1076"/>
                        <a:pt x="0" y="1075"/>
                      </a:cubicBezTo>
                      <a:lnTo>
                        <a:pt x="0" y="1075"/>
                      </a:lnTo>
                      <a:cubicBezTo>
                        <a:pt x="0" y="1074"/>
                        <a:pt x="1" y="1073"/>
                        <a:pt x="2" y="1073"/>
                      </a:cubicBezTo>
                      <a:cubicBezTo>
                        <a:pt x="3" y="1073"/>
                        <a:pt x="4" y="1074"/>
                        <a:pt x="4" y="1075"/>
                      </a:cubicBezTo>
                      <a:close/>
                      <a:moveTo>
                        <a:pt x="4" y="1083"/>
                      </a:moveTo>
                      <a:lnTo>
                        <a:pt x="4" y="1083"/>
                      </a:lnTo>
                      <a:cubicBezTo>
                        <a:pt x="4" y="1084"/>
                        <a:pt x="3" y="1085"/>
                        <a:pt x="2" y="1085"/>
                      </a:cubicBezTo>
                      <a:cubicBezTo>
                        <a:pt x="1" y="1085"/>
                        <a:pt x="0" y="1084"/>
                        <a:pt x="0" y="1083"/>
                      </a:cubicBezTo>
                      <a:lnTo>
                        <a:pt x="0" y="1083"/>
                      </a:lnTo>
                      <a:cubicBezTo>
                        <a:pt x="0" y="1082"/>
                        <a:pt x="1" y="1081"/>
                        <a:pt x="2" y="1081"/>
                      </a:cubicBezTo>
                      <a:cubicBezTo>
                        <a:pt x="3" y="1081"/>
                        <a:pt x="4" y="1082"/>
                        <a:pt x="4" y="1083"/>
                      </a:cubicBezTo>
                      <a:close/>
                      <a:moveTo>
                        <a:pt x="4" y="1091"/>
                      </a:moveTo>
                      <a:lnTo>
                        <a:pt x="4" y="1091"/>
                      </a:lnTo>
                      <a:cubicBezTo>
                        <a:pt x="4" y="1092"/>
                        <a:pt x="3" y="1093"/>
                        <a:pt x="2" y="1093"/>
                      </a:cubicBezTo>
                      <a:cubicBezTo>
                        <a:pt x="1" y="1093"/>
                        <a:pt x="0" y="1092"/>
                        <a:pt x="0" y="1091"/>
                      </a:cubicBezTo>
                      <a:lnTo>
                        <a:pt x="0" y="1091"/>
                      </a:lnTo>
                      <a:cubicBezTo>
                        <a:pt x="0" y="1090"/>
                        <a:pt x="1" y="1089"/>
                        <a:pt x="2" y="1089"/>
                      </a:cubicBezTo>
                      <a:cubicBezTo>
                        <a:pt x="3" y="1089"/>
                        <a:pt x="4" y="1090"/>
                        <a:pt x="4" y="1091"/>
                      </a:cubicBezTo>
                      <a:close/>
                      <a:moveTo>
                        <a:pt x="4" y="1099"/>
                      </a:moveTo>
                      <a:lnTo>
                        <a:pt x="4" y="1099"/>
                      </a:lnTo>
                      <a:cubicBezTo>
                        <a:pt x="4" y="1100"/>
                        <a:pt x="3" y="1101"/>
                        <a:pt x="2" y="1101"/>
                      </a:cubicBezTo>
                      <a:cubicBezTo>
                        <a:pt x="1" y="1101"/>
                        <a:pt x="0" y="1100"/>
                        <a:pt x="0" y="1099"/>
                      </a:cubicBezTo>
                      <a:lnTo>
                        <a:pt x="0" y="1099"/>
                      </a:lnTo>
                      <a:cubicBezTo>
                        <a:pt x="0" y="1098"/>
                        <a:pt x="1" y="1097"/>
                        <a:pt x="2" y="1097"/>
                      </a:cubicBezTo>
                      <a:cubicBezTo>
                        <a:pt x="3" y="1097"/>
                        <a:pt x="4" y="1098"/>
                        <a:pt x="4" y="1099"/>
                      </a:cubicBezTo>
                      <a:close/>
                      <a:moveTo>
                        <a:pt x="4" y="1107"/>
                      </a:moveTo>
                      <a:lnTo>
                        <a:pt x="4" y="1107"/>
                      </a:lnTo>
                      <a:cubicBezTo>
                        <a:pt x="4" y="1108"/>
                        <a:pt x="3" y="1109"/>
                        <a:pt x="2" y="1109"/>
                      </a:cubicBezTo>
                      <a:cubicBezTo>
                        <a:pt x="1" y="1109"/>
                        <a:pt x="0" y="1108"/>
                        <a:pt x="0" y="1107"/>
                      </a:cubicBezTo>
                      <a:lnTo>
                        <a:pt x="0" y="1107"/>
                      </a:lnTo>
                      <a:cubicBezTo>
                        <a:pt x="0" y="1106"/>
                        <a:pt x="1" y="1105"/>
                        <a:pt x="2" y="1105"/>
                      </a:cubicBezTo>
                      <a:cubicBezTo>
                        <a:pt x="3" y="1105"/>
                        <a:pt x="4" y="1106"/>
                        <a:pt x="4" y="1107"/>
                      </a:cubicBezTo>
                      <a:close/>
                      <a:moveTo>
                        <a:pt x="4" y="1115"/>
                      </a:moveTo>
                      <a:lnTo>
                        <a:pt x="4" y="1115"/>
                      </a:lnTo>
                      <a:cubicBezTo>
                        <a:pt x="4" y="1116"/>
                        <a:pt x="3" y="1117"/>
                        <a:pt x="2" y="1117"/>
                      </a:cubicBezTo>
                      <a:cubicBezTo>
                        <a:pt x="1" y="1117"/>
                        <a:pt x="0" y="1116"/>
                        <a:pt x="0" y="1115"/>
                      </a:cubicBezTo>
                      <a:lnTo>
                        <a:pt x="0" y="1115"/>
                      </a:lnTo>
                      <a:cubicBezTo>
                        <a:pt x="0" y="1114"/>
                        <a:pt x="1" y="1113"/>
                        <a:pt x="2" y="1113"/>
                      </a:cubicBezTo>
                      <a:cubicBezTo>
                        <a:pt x="3" y="1113"/>
                        <a:pt x="4" y="1114"/>
                        <a:pt x="4" y="1115"/>
                      </a:cubicBezTo>
                      <a:close/>
                      <a:moveTo>
                        <a:pt x="4" y="1123"/>
                      </a:moveTo>
                      <a:lnTo>
                        <a:pt x="4" y="1123"/>
                      </a:lnTo>
                      <a:cubicBezTo>
                        <a:pt x="4" y="1124"/>
                        <a:pt x="3" y="1125"/>
                        <a:pt x="2" y="1125"/>
                      </a:cubicBezTo>
                      <a:cubicBezTo>
                        <a:pt x="1" y="1125"/>
                        <a:pt x="0" y="1124"/>
                        <a:pt x="0" y="1123"/>
                      </a:cubicBezTo>
                      <a:lnTo>
                        <a:pt x="0" y="1123"/>
                      </a:lnTo>
                      <a:cubicBezTo>
                        <a:pt x="0" y="1122"/>
                        <a:pt x="1" y="1121"/>
                        <a:pt x="2" y="1121"/>
                      </a:cubicBezTo>
                      <a:cubicBezTo>
                        <a:pt x="3" y="1121"/>
                        <a:pt x="4" y="1122"/>
                        <a:pt x="4" y="1123"/>
                      </a:cubicBezTo>
                      <a:close/>
                      <a:moveTo>
                        <a:pt x="4" y="1131"/>
                      </a:moveTo>
                      <a:lnTo>
                        <a:pt x="4" y="1131"/>
                      </a:lnTo>
                      <a:cubicBezTo>
                        <a:pt x="4" y="1132"/>
                        <a:pt x="3" y="1133"/>
                        <a:pt x="2" y="1133"/>
                      </a:cubicBezTo>
                      <a:cubicBezTo>
                        <a:pt x="1" y="1133"/>
                        <a:pt x="0" y="1132"/>
                        <a:pt x="0" y="1131"/>
                      </a:cubicBezTo>
                      <a:lnTo>
                        <a:pt x="0" y="1131"/>
                      </a:lnTo>
                      <a:cubicBezTo>
                        <a:pt x="0" y="1130"/>
                        <a:pt x="1" y="1129"/>
                        <a:pt x="2" y="1129"/>
                      </a:cubicBezTo>
                      <a:cubicBezTo>
                        <a:pt x="3" y="1129"/>
                        <a:pt x="4" y="1130"/>
                        <a:pt x="4" y="1131"/>
                      </a:cubicBezTo>
                      <a:close/>
                      <a:moveTo>
                        <a:pt x="4" y="1139"/>
                      </a:moveTo>
                      <a:lnTo>
                        <a:pt x="4" y="1139"/>
                      </a:lnTo>
                      <a:cubicBezTo>
                        <a:pt x="4" y="1140"/>
                        <a:pt x="3" y="1141"/>
                        <a:pt x="2" y="1141"/>
                      </a:cubicBezTo>
                      <a:cubicBezTo>
                        <a:pt x="1" y="1141"/>
                        <a:pt x="0" y="1140"/>
                        <a:pt x="0" y="1139"/>
                      </a:cubicBezTo>
                      <a:lnTo>
                        <a:pt x="0" y="1139"/>
                      </a:lnTo>
                      <a:cubicBezTo>
                        <a:pt x="0" y="1138"/>
                        <a:pt x="1" y="1137"/>
                        <a:pt x="2" y="1137"/>
                      </a:cubicBezTo>
                      <a:cubicBezTo>
                        <a:pt x="3" y="1137"/>
                        <a:pt x="4" y="1138"/>
                        <a:pt x="4" y="1139"/>
                      </a:cubicBezTo>
                      <a:close/>
                      <a:moveTo>
                        <a:pt x="4" y="1147"/>
                      </a:moveTo>
                      <a:lnTo>
                        <a:pt x="4" y="1147"/>
                      </a:lnTo>
                      <a:cubicBezTo>
                        <a:pt x="4" y="1148"/>
                        <a:pt x="3" y="1149"/>
                        <a:pt x="2" y="1149"/>
                      </a:cubicBezTo>
                      <a:cubicBezTo>
                        <a:pt x="1" y="1149"/>
                        <a:pt x="0" y="1148"/>
                        <a:pt x="0" y="1147"/>
                      </a:cubicBezTo>
                      <a:lnTo>
                        <a:pt x="0" y="1147"/>
                      </a:lnTo>
                      <a:cubicBezTo>
                        <a:pt x="0" y="1146"/>
                        <a:pt x="1" y="1145"/>
                        <a:pt x="2" y="1145"/>
                      </a:cubicBezTo>
                      <a:cubicBezTo>
                        <a:pt x="3" y="1145"/>
                        <a:pt x="4" y="1146"/>
                        <a:pt x="4" y="1147"/>
                      </a:cubicBezTo>
                      <a:close/>
                      <a:moveTo>
                        <a:pt x="4" y="1155"/>
                      </a:moveTo>
                      <a:lnTo>
                        <a:pt x="4" y="1155"/>
                      </a:lnTo>
                      <a:cubicBezTo>
                        <a:pt x="4" y="1156"/>
                        <a:pt x="3" y="1157"/>
                        <a:pt x="2" y="1157"/>
                      </a:cubicBezTo>
                      <a:cubicBezTo>
                        <a:pt x="1" y="1157"/>
                        <a:pt x="0" y="1156"/>
                        <a:pt x="0" y="1155"/>
                      </a:cubicBezTo>
                      <a:lnTo>
                        <a:pt x="0" y="1155"/>
                      </a:lnTo>
                      <a:cubicBezTo>
                        <a:pt x="0" y="1154"/>
                        <a:pt x="1" y="1153"/>
                        <a:pt x="2" y="1153"/>
                      </a:cubicBezTo>
                      <a:cubicBezTo>
                        <a:pt x="3" y="1153"/>
                        <a:pt x="4" y="1154"/>
                        <a:pt x="4" y="1155"/>
                      </a:cubicBezTo>
                      <a:close/>
                      <a:moveTo>
                        <a:pt x="4" y="1163"/>
                      </a:moveTo>
                      <a:lnTo>
                        <a:pt x="4" y="1163"/>
                      </a:lnTo>
                      <a:cubicBezTo>
                        <a:pt x="4" y="1164"/>
                        <a:pt x="3" y="1165"/>
                        <a:pt x="2" y="1165"/>
                      </a:cubicBezTo>
                      <a:cubicBezTo>
                        <a:pt x="1" y="1165"/>
                        <a:pt x="0" y="1164"/>
                        <a:pt x="0" y="1163"/>
                      </a:cubicBezTo>
                      <a:lnTo>
                        <a:pt x="0" y="1163"/>
                      </a:lnTo>
                      <a:cubicBezTo>
                        <a:pt x="0" y="1162"/>
                        <a:pt x="1" y="1161"/>
                        <a:pt x="2" y="1161"/>
                      </a:cubicBezTo>
                      <a:cubicBezTo>
                        <a:pt x="3" y="1161"/>
                        <a:pt x="4" y="1162"/>
                        <a:pt x="4" y="1163"/>
                      </a:cubicBezTo>
                      <a:close/>
                      <a:moveTo>
                        <a:pt x="4" y="1171"/>
                      </a:moveTo>
                      <a:lnTo>
                        <a:pt x="4" y="1171"/>
                      </a:lnTo>
                      <a:cubicBezTo>
                        <a:pt x="4" y="1172"/>
                        <a:pt x="3" y="1173"/>
                        <a:pt x="2" y="1173"/>
                      </a:cubicBezTo>
                      <a:cubicBezTo>
                        <a:pt x="1" y="1173"/>
                        <a:pt x="0" y="1172"/>
                        <a:pt x="0" y="1171"/>
                      </a:cubicBezTo>
                      <a:lnTo>
                        <a:pt x="0" y="1171"/>
                      </a:lnTo>
                      <a:cubicBezTo>
                        <a:pt x="0" y="1170"/>
                        <a:pt x="1" y="1169"/>
                        <a:pt x="2" y="1169"/>
                      </a:cubicBezTo>
                      <a:cubicBezTo>
                        <a:pt x="3" y="1169"/>
                        <a:pt x="4" y="1170"/>
                        <a:pt x="4" y="1171"/>
                      </a:cubicBezTo>
                      <a:close/>
                      <a:moveTo>
                        <a:pt x="4" y="1179"/>
                      </a:moveTo>
                      <a:lnTo>
                        <a:pt x="4" y="1179"/>
                      </a:lnTo>
                      <a:cubicBezTo>
                        <a:pt x="4" y="1180"/>
                        <a:pt x="3" y="1181"/>
                        <a:pt x="2" y="1181"/>
                      </a:cubicBezTo>
                      <a:cubicBezTo>
                        <a:pt x="1" y="1181"/>
                        <a:pt x="0" y="1180"/>
                        <a:pt x="0" y="1179"/>
                      </a:cubicBezTo>
                      <a:lnTo>
                        <a:pt x="0" y="1179"/>
                      </a:lnTo>
                      <a:cubicBezTo>
                        <a:pt x="0" y="1178"/>
                        <a:pt x="1" y="1177"/>
                        <a:pt x="2" y="1177"/>
                      </a:cubicBezTo>
                      <a:cubicBezTo>
                        <a:pt x="3" y="1177"/>
                        <a:pt x="4" y="1178"/>
                        <a:pt x="4" y="1179"/>
                      </a:cubicBezTo>
                      <a:close/>
                      <a:moveTo>
                        <a:pt x="4" y="1187"/>
                      </a:moveTo>
                      <a:lnTo>
                        <a:pt x="4" y="1187"/>
                      </a:lnTo>
                      <a:cubicBezTo>
                        <a:pt x="4" y="1189"/>
                        <a:pt x="3" y="1189"/>
                        <a:pt x="2" y="1189"/>
                      </a:cubicBezTo>
                      <a:cubicBezTo>
                        <a:pt x="1" y="1189"/>
                        <a:pt x="0" y="1189"/>
                        <a:pt x="0" y="1187"/>
                      </a:cubicBezTo>
                      <a:lnTo>
                        <a:pt x="0" y="1187"/>
                      </a:lnTo>
                      <a:cubicBezTo>
                        <a:pt x="0" y="1186"/>
                        <a:pt x="1" y="1185"/>
                        <a:pt x="2" y="1185"/>
                      </a:cubicBezTo>
                      <a:cubicBezTo>
                        <a:pt x="3" y="1185"/>
                        <a:pt x="4" y="1186"/>
                        <a:pt x="4" y="1187"/>
                      </a:cubicBezTo>
                      <a:close/>
                      <a:moveTo>
                        <a:pt x="4" y="1195"/>
                      </a:moveTo>
                      <a:lnTo>
                        <a:pt x="4" y="1195"/>
                      </a:lnTo>
                      <a:cubicBezTo>
                        <a:pt x="4" y="1197"/>
                        <a:pt x="3" y="1197"/>
                        <a:pt x="2" y="1197"/>
                      </a:cubicBezTo>
                      <a:cubicBezTo>
                        <a:pt x="1" y="1197"/>
                        <a:pt x="0" y="1197"/>
                        <a:pt x="0" y="1195"/>
                      </a:cubicBezTo>
                      <a:lnTo>
                        <a:pt x="0" y="1195"/>
                      </a:lnTo>
                      <a:cubicBezTo>
                        <a:pt x="0" y="1194"/>
                        <a:pt x="1" y="1193"/>
                        <a:pt x="2" y="1193"/>
                      </a:cubicBezTo>
                      <a:cubicBezTo>
                        <a:pt x="3" y="1193"/>
                        <a:pt x="4" y="1194"/>
                        <a:pt x="4" y="1195"/>
                      </a:cubicBezTo>
                      <a:close/>
                      <a:moveTo>
                        <a:pt x="4" y="1203"/>
                      </a:moveTo>
                      <a:lnTo>
                        <a:pt x="4" y="1203"/>
                      </a:lnTo>
                      <a:cubicBezTo>
                        <a:pt x="4" y="1205"/>
                        <a:pt x="3" y="1205"/>
                        <a:pt x="2" y="1205"/>
                      </a:cubicBezTo>
                      <a:cubicBezTo>
                        <a:pt x="1" y="1205"/>
                        <a:pt x="0" y="1205"/>
                        <a:pt x="0" y="1203"/>
                      </a:cubicBezTo>
                      <a:lnTo>
                        <a:pt x="0" y="1203"/>
                      </a:lnTo>
                      <a:cubicBezTo>
                        <a:pt x="0" y="1202"/>
                        <a:pt x="1" y="1201"/>
                        <a:pt x="2" y="1201"/>
                      </a:cubicBezTo>
                      <a:cubicBezTo>
                        <a:pt x="3" y="1201"/>
                        <a:pt x="4" y="1202"/>
                        <a:pt x="4" y="1203"/>
                      </a:cubicBezTo>
                      <a:close/>
                      <a:moveTo>
                        <a:pt x="4" y="1211"/>
                      </a:moveTo>
                      <a:lnTo>
                        <a:pt x="4" y="1211"/>
                      </a:lnTo>
                      <a:cubicBezTo>
                        <a:pt x="4" y="1213"/>
                        <a:pt x="3" y="1213"/>
                        <a:pt x="2" y="1213"/>
                      </a:cubicBezTo>
                      <a:cubicBezTo>
                        <a:pt x="1" y="1213"/>
                        <a:pt x="0" y="1213"/>
                        <a:pt x="0" y="1211"/>
                      </a:cubicBezTo>
                      <a:lnTo>
                        <a:pt x="0" y="1211"/>
                      </a:lnTo>
                      <a:cubicBezTo>
                        <a:pt x="0" y="1210"/>
                        <a:pt x="1" y="1209"/>
                        <a:pt x="2" y="1209"/>
                      </a:cubicBezTo>
                      <a:cubicBezTo>
                        <a:pt x="3" y="1209"/>
                        <a:pt x="4" y="1210"/>
                        <a:pt x="4" y="1211"/>
                      </a:cubicBezTo>
                      <a:close/>
                      <a:moveTo>
                        <a:pt x="4" y="1219"/>
                      </a:moveTo>
                      <a:lnTo>
                        <a:pt x="4" y="1219"/>
                      </a:lnTo>
                      <a:cubicBezTo>
                        <a:pt x="4" y="1221"/>
                        <a:pt x="3" y="1221"/>
                        <a:pt x="2" y="1221"/>
                      </a:cubicBezTo>
                      <a:cubicBezTo>
                        <a:pt x="1" y="1221"/>
                        <a:pt x="0" y="1221"/>
                        <a:pt x="0" y="1219"/>
                      </a:cubicBezTo>
                      <a:lnTo>
                        <a:pt x="0" y="1219"/>
                      </a:lnTo>
                      <a:cubicBezTo>
                        <a:pt x="0" y="1218"/>
                        <a:pt x="1" y="1217"/>
                        <a:pt x="2" y="1217"/>
                      </a:cubicBezTo>
                      <a:cubicBezTo>
                        <a:pt x="3" y="1217"/>
                        <a:pt x="4" y="1218"/>
                        <a:pt x="4" y="1219"/>
                      </a:cubicBezTo>
                      <a:close/>
                      <a:moveTo>
                        <a:pt x="4" y="1227"/>
                      </a:moveTo>
                      <a:lnTo>
                        <a:pt x="4" y="1227"/>
                      </a:lnTo>
                      <a:cubicBezTo>
                        <a:pt x="4" y="1229"/>
                        <a:pt x="3" y="1229"/>
                        <a:pt x="2" y="1229"/>
                      </a:cubicBezTo>
                      <a:cubicBezTo>
                        <a:pt x="1" y="1229"/>
                        <a:pt x="0" y="1229"/>
                        <a:pt x="0" y="1227"/>
                      </a:cubicBezTo>
                      <a:lnTo>
                        <a:pt x="0" y="1227"/>
                      </a:lnTo>
                      <a:cubicBezTo>
                        <a:pt x="0" y="1226"/>
                        <a:pt x="1" y="1225"/>
                        <a:pt x="2" y="1225"/>
                      </a:cubicBezTo>
                      <a:cubicBezTo>
                        <a:pt x="3" y="1225"/>
                        <a:pt x="4" y="1226"/>
                        <a:pt x="4" y="1227"/>
                      </a:cubicBezTo>
                      <a:close/>
                      <a:moveTo>
                        <a:pt x="4" y="1235"/>
                      </a:moveTo>
                      <a:lnTo>
                        <a:pt x="4" y="1235"/>
                      </a:lnTo>
                      <a:cubicBezTo>
                        <a:pt x="4" y="1237"/>
                        <a:pt x="3" y="1237"/>
                        <a:pt x="2" y="1237"/>
                      </a:cubicBezTo>
                      <a:cubicBezTo>
                        <a:pt x="1" y="1237"/>
                        <a:pt x="0" y="1237"/>
                        <a:pt x="0" y="1235"/>
                      </a:cubicBezTo>
                      <a:lnTo>
                        <a:pt x="0" y="1235"/>
                      </a:lnTo>
                      <a:cubicBezTo>
                        <a:pt x="0" y="1234"/>
                        <a:pt x="1" y="1233"/>
                        <a:pt x="2" y="1233"/>
                      </a:cubicBezTo>
                      <a:cubicBezTo>
                        <a:pt x="3" y="1233"/>
                        <a:pt x="4" y="1234"/>
                        <a:pt x="4" y="1235"/>
                      </a:cubicBezTo>
                      <a:close/>
                      <a:moveTo>
                        <a:pt x="4" y="1243"/>
                      </a:moveTo>
                      <a:lnTo>
                        <a:pt x="4" y="1243"/>
                      </a:lnTo>
                      <a:cubicBezTo>
                        <a:pt x="4" y="1245"/>
                        <a:pt x="3" y="1245"/>
                        <a:pt x="2" y="1245"/>
                      </a:cubicBezTo>
                      <a:cubicBezTo>
                        <a:pt x="1" y="1245"/>
                        <a:pt x="0" y="1245"/>
                        <a:pt x="0" y="1243"/>
                      </a:cubicBezTo>
                      <a:lnTo>
                        <a:pt x="0" y="1243"/>
                      </a:lnTo>
                      <a:cubicBezTo>
                        <a:pt x="0" y="1242"/>
                        <a:pt x="1" y="1241"/>
                        <a:pt x="2" y="1241"/>
                      </a:cubicBezTo>
                      <a:cubicBezTo>
                        <a:pt x="3" y="1241"/>
                        <a:pt x="4" y="1242"/>
                        <a:pt x="4" y="1243"/>
                      </a:cubicBezTo>
                      <a:close/>
                      <a:moveTo>
                        <a:pt x="4" y="1251"/>
                      </a:moveTo>
                      <a:lnTo>
                        <a:pt x="4" y="1251"/>
                      </a:lnTo>
                      <a:cubicBezTo>
                        <a:pt x="4" y="1253"/>
                        <a:pt x="3" y="1253"/>
                        <a:pt x="2" y="1253"/>
                      </a:cubicBezTo>
                      <a:cubicBezTo>
                        <a:pt x="1" y="1253"/>
                        <a:pt x="0" y="1253"/>
                        <a:pt x="0" y="1251"/>
                      </a:cubicBezTo>
                      <a:lnTo>
                        <a:pt x="0" y="1251"/>
                      </a:lnTo>
                      <a:cubicBezTo>
                        <a:pt x="0" y="1250"/>
                        <a:pt x="1" y="1249"/>
                        <a:pt x="2" y="1249"/>
                      </a:cubicBezTo>
                      <a:cubicBezTo>
                        <a:pt x="3" y="1249"/>
                        <a:pt x="4" y="1250"/>
                        <a:pt x="4" y="1251"/>
                      </a:cubicBezTo>
                      <a:close/>
                      <a:moveTo>
                        <a:pt x="4" y="1259"/>
                      </a:moveTo>
                      <a:lnTo>
                        <a:pt x="4" y="1259"/>
                      </a:lnTo>
                      <a:cubicBezTo>
                        <a:pt x="4" y="1261"/>
                        <a:pt x="3" y="1261"/>
                        <a:pt x="2" y="1261"/>
                      </a:cubicBezTo>
                      <a:cubicBezTo>
                        <a:pt x="1" y="1261"/>
                        <a:pt x="0" y="1261"/>
                        <a:pt x="0" y="1259"/>
                      </a:cubicBezTo>
                      <a:lnTo>
                        <a:pt x="0" y="1259"/>
                      </a:lnTo>
                      <a:cubicBezTo>
                        <a:pt x="0" y="1258"/>
                        <a:pt x="1" y="1257"/>
                        <a:pt x="2" y="1257"/>
                      </a:cubicBezTo>
                      <a:cubicBezTo>
                        <a:pt x="3" y="1257"/>
                        <a:pt x="4" y="1258"/>
                        <a:pt x="4" y="1259"/>
                      </a:cubicBezTo>
                      <a:close/>
                      <a:moveTo>
                        <a:pt x="4" y="1267"/>
                      </a:moveTo>
                      <a:lnTo>
                        <a:pt x="4" y="1267"/>
                      </a:lnTo>
                      <a:cubicBezTo>
                        <a:pt x="4" y="1269"/>
                        <a:pt x="3" y="1269"/>
                        <a:pt x="2" y="1269"/>
                      </a:cubicBezTo>
                      <a:cubicBezTo>
                        <a:pt x="1" y="1269"/>
                        <a:pt x="0" y="1269"/>
                        <a:pt x="0" y="1267"/>
                      </a:cubicBezTo>
                      <a:lnTo>
                        <a:pt x="0" y="1267"/>
                      </a:lnTo>
                      <a:cubicBezTo>
                        <a:pt x="0" y="1266"/>
                        <a:pt x="1" y="1265"/>
                        <a:pt x="2" y="1265"/>
                      </a:cubicBezTo>
                      <a:cubicBezTo>
                        <a:pt x="3" y="1265"/>
                        <a:pt x="4" y="1266"/>
                        <a:pt x="4" y="1267"/>
                      </a:cubicBezTo>
                      <a:close/>
                      <a:moveTo>
                        <a:pt x="4" y="1275"/>
                      </a:moveTo>
                      <a:lnTo>
                        <a:pt x="4" y="1275"/>
                      </a:lnTo>
                      <a:cubicBezTo>
                        <a:pt x="4" y="1277"/>
                        <a:pt x="3" y="1277"/>
                        <a:pt x="2" y="1277"/>
                      </a:cubicBezTo>
                      <a:cubicBezTo>
                        <a:pt x="1" y="1277"/>
                        <a:pt x="0" y="1277"/>
                        <a:pt x="0" y="1275"/>
                      </a:cubicBezTo>
                      <a:lnTo>
                        <a:pt x="0" y="1275"/>
                      </a:lnTo>
                      <a:cubicBezTo>
                        <a:pt x="0" y="1274"/>
                        <a:pt x="1" y="1273"/>
                        <a:pt x="2" y="1273"/>
                      </a:cubicBezTo>
                      <a:cubicBezTo>
                        <a:pt x="3" y="1273"/>
                        <a:pt x="4" y="1274"/>
                        <a:pt x="4" y="1275"/>
                      </a:cubicBezTo>
                      <a:close/>
                      <a:moveTo>
                        <a:pt x="4" y="1283"/>
                      </a:moveTo>
                      <a:lnTo>
                        <a:pt x="4" y="1283"/>
                      </a:lnTo>
                      <a:cubicBezTo>
                        <a:pt x="4" y="1285"/>
                        <a:pt x="3" y="1285"/>
                        <a:pt x="2" y="1285"/>
                      </a:cubicBezTo>
                      <a:cubicBezTo>
                        <a:pt x="1" y="1285"/>
                        <a:pt x="0" y="1285"/>
                        <a:pt x="0" y="1283"/>
                      </a:cubicBezTo>
                      <a:lnTo>
                        <a:pt x="0" y="1283"/>
                      </a:lnTo>
                      <a:cubicBezTo>
                        <a:pt x="0" y="1282"/>
                        <a:pt x="1" y="1281"/>
                        <a:pt x="2" y="1281"/>
                      </a:cubicBezTo>
                      <a:cubicBezTo>
                        <a:pt x="3" y="1281"/>
                        <a:pt x="4" y="1282"/>
                        <a:pt x="4" y="1283"/>
                      </a:cubicBezTo>
                      <a:close/>
                      <a:moveTo>
                        <a:pt x="4" y="1291"/>
                      </a:moveTo>
                      <a:lnTo>
                        <a:pt x="4" y="1291"/>
                      </a:lnTo>
                      <a:cubicBezTo>
                        <a:pt x="4" y="1293"/>
                        <a:pt x="3" y="1293"/>
                        <a:pt x="2" y="1293"/>
                      </a:cubicBezTo>
                      <a:cubicBezTo>
                        <a:pt x="1" y="1293"/>
                        <a:pt x="0" y="1293"/>
                        <a:pt x="0" y="1291"/>
                      </a:cubicBezTo>
                      <a:lnTo>
                        <a:pt x="0" y="1291"/>
                      </a:lnTo>
                      <a:cubicBezTo>
                        <a:pt x="0" y="1290"/>
                        <a:pt x="1" y="1289"/>
                        <a:pt x="2" y="1289"/>
                      </a:cubicBezTo>
                      <a:cubicBezTo>
                        <a:pt x="3" y="1289"/>
                        <a:pt x="4" y="1290"/>
                        <a:pt x="4" y="1291"/>
                      </a:cubicBezTo>
                      <a:close/>
                      <a:moveTo>
                        <a:pt x="4" y="1299"/>
                      </a:moveTo>
                      <a:lnTo>
                        <a:pt x="4" y="1299"/>
                      </a:lnTo>
                      <a:cubicBezTo>
                        <a:pt x="4" y="1301"/>
                        <a:pt x="3" y="1301"/>
                        <a:pt x="2" y="1301"/>
                      </a:cubicBezTo>
                      <a:cubicBezTo>
                        <a:pt x="1" y="1301"/>
                        <a:pt x="0" y="1301"/>
                        <a:pt x="0" y="1299"/>
                      </a:cubicBezTo>
                      <a:lnTo>
                        <a:pt x="0" y="1299"/>
                      </a:lnTo>
                      <a:cubicBezTo>
                        <a:pt x="0" y="1298"/>
                        <a:pt x="1" y="1297"/>
                        <a:pt x="2" y="1297"/>
                      </a:cubicBezTo>
                      <a:cubicBezTo>
                        <a:pt x="3" y="1297"/>
                        <a:pt x="4" y="1298"/>
                        <a:pt x="4" y="1299"/>
                      </a:cubicBezTo>
                      <a:close/>
                      <a:moveTo>
                        <a:pt x="4" y="1307"/>
                      </a:moveTo>
                      <a:lnTo>
                        <a:pt x="4" y="1307"/>
                      </a:lnTo>
                      <a:cubicBezTo>
                        <a:pt x="4" y="1309"/>
                        <a:pt x="3" y="1309"/>
                        <a:pt x="2" y="1309"/>
                      </a:cubicBezTo>
                      <a:cubicBezTo>
                        <a:pt x="1" y="1309"/>
                        <a:pt x="0" y="1309"/>
                        <a:pt x="0" y="1307"/>
                      </a:cubicBezTo>
                      <a:lnTo>
                        <a:pt x="0" y="1307"/>
                      </a:lnTo>
                      <a:cubicBezTo>
                        <a:pt x="0" y="1306"/>
                        <a:pt x="1" y="1305"/>
                        <a:pt x="2" y="1305"/>
                      </a:cubicBezTo>
                      <a:cubicBezTo>
                        <a:pt x="3" y="1305"/>
                        <a:pt x="4" y="1306"/>
                        <a:pt x="4" y="1307"/>
                      </a:cubicBezTo>
                      <a:close/>
                      <a:moveTo>
                        <a:pt x="4" y="1315"/>
                      </a:moveTo>
                      <a:lnTo>
                        <a:pt x="4" y="1315"/>
                      </a:lnTo>
                      <a:cubicBezTo>
                        <a:pt x="4" y="1317"/>
                        <a:pt x="3" y="1317"/>
                        <a:pt x="2" y="1317"/>
                      </a:cubicBezTo>
                      <a:cubicBezTo>
                        <a:pt x="1" y="1317"/>
                        <a:pt x="0" y="1317"/>
                        <a:pt x="0" y="1315"/>
                      </a:cubicBezTo>
                      <a:lnTo>
                        <a:pt x="0" y="1315"/>
                      </a:lnTo>
                      <a:cubicBezTo>
                        <a:pt x="0" y="1314"/>
                        <a:pt x="1" y="1313"/>
                        <a:pt x="2" y="1313"/>
                      </a:cubicBezTo>
                      <a:cubicBezTo>
                        <a:pt x="3" y="1313"/>
                        <a:pt x="4" y="1314"/>
                        <a:pt x="4" y="1315"/>
                      </a:cubicBezTo>
                      <a:close/>
                      <a:moveTo>
                        <a:pt x="4" y="1323"/>
                      </a:moveTo>
                      <a:lnTo>
                        <a:pt x="4" y="1323"/>
                      </a:lnTo>
                      <a:cubicBezTo>
                        <a:pt x="4" y="1325"/>
                        <a:pt x="3" y="1325"/>
                        <a:pt x="2" y="1325"/>
                      </a:cubicBezTo>
                      <a:cubicBezTo>
                        <a:pt x="1" y="1325"/>
                        <a:pt x="0" y="1325"/>
                        <a:pt x="0" y="1323"/>
                      </a:cubicBezTo>
                      <a:lnTo>
                        <a:pt x="0" y="1323"/>
                      </a:lnTo>
                      <a:cubicBezTo>
                        <a:pt x="0" y="1322"/>
                        <a:pt x="1" y="1321"/>
                        <a:pt x="2" y="1321"/>
                      </a:cubicBezTo>
                      <a:cubicBezTo>
                        <a:pt x="3" y="1321"/>
                        <a:pt x="4" y="1322"/>
                        <a:pt x="4" y="1323"/>
                      </a:cubicBezTo>
                      <a:close/>
                      <a:moveTo>
                        <a:pt x="4" y="1331"/>
                      </a:moveTo>
                      <a:lnTo>
                        <a:pt x="4" y="1331"/>
                      </a:lnTo>
                      <a:cubicBezTo>
                        <a:pt x="4" y="1333"/>
                        <a:pt x="3" y="1333"/>
                        <a:pt x="2" y="1333"/>
                      </a:cubicBezTo>
                      <a:cubicBezTo>
                        <a:pt x="1" y="1333"/>
                        <a:pt x="0" y="1333"/>
                        <a:pt x="0" y="1331"/>
                      </a:cubicBezTo>
                      <a:lnTo>
                        <a:pt x="0" y="1331"/>
                      </a:lnTo>
                      <a:cubicBezTo>
                        <a:pt x="0" y="1330"/>
                        <a:pt x="1" y="1329"/>
                        <a:pt x="2" y="1329"/>
                      </a:cubicBezTo>
                      <a:cubicBezTo>
                        <a:pt x="3" y="1329"/>
                        <a:pt x="4" y="1330"/>
                        <a:pt x="4" y="1331"/>
                      </a:cubicBezTo>
                      <a:close/>
                      <a:moveTo>
                        <a:pt x="4" y="1339"/>
                      </a:moveTo>
                      <a:lnTo>
                        <a:pt x="4" y="1339"/>
                      </a:lnTo>
                      <a:cubicBezTo>
                        <a:pt x="4" y="1341"/>
                        <a:pt x="3" y="1341"/>
                        <a:pt x="2" y="1341"/>
                      </a:cubicBezTo>
                      <a:cubicBezTo>
                        <a:pt x="1" y="1341"/>
                        <a:pt x="0" y="1341"/>
                        <a:pt x="0" y="1339"/>
                      </a:cubicBezTo>
                      <a:lnTo>
                        <a:pt x="0" y="1339"/>
                      </a:lnTo>
                      <a:cubicBezTo>
                        <a:pt x="0" y="1338"/>
                        <a:pt x="1" y="1337"/>
                        <a:pt x="2" y="1337"/>
                      </a:cubicBezTo>
                      <a:cubicBezTo>
                        <a:pt x="3" y="1337"/>
                        <a:pt x="4" y="1338"/>
                        <a:pt x="4" y="1339"/>
                      </a:cubicBezTo>
                      <a:close/>
                      <a:moveTo>
                        <a:pt x="4" y="1347"/>
                      </a:moveTo>
                      <a:lnTo>
                        <a:pt x="4" y="1347"/>
                      </a:lnTo>
                      <a:cubicBezTo>
                        <a:pt x="4" y="1349"/>
                        <a:pt x="3" y="1349"/>
                        <a:pt x="2" y="1349"/>
                      </a:cubicBezTo>
                      <a:cubicBezTo>
                        <a:pt x="1" y="1349"/>
                        <a:pt x="0" y="1349"/>
                        <a:pt x="0" y="1347"/>
                      </a:cubicBezTo>
                      <a:lnTo>
                        <a:pt x="0" y="1347"/>
                      </a:lnTo>
                      <a:cubicBezTo>
                        <a:pt x="0" y="1346"/>
                        <a:pt x="1" y="1345"/>
                        <a:pt x="2" y="1345"/>
                      </a:cubicBezTo>
                      <a:cubicBezTo>
                        <a:pt x="3" y="1345"/>
                        <a:pt x="4" y="1346"/>
                        <a:pt x="4" y="1347"/>
                      </a:cubicBezTo>
                      <a:close/>
                      <a:moveTo>
                        <a:pt x="4" y="1355"/>
                      </a:moveTo>
                      <a:lnTo>
                        <a:pt x="4" y="1355"/>
                      </a:lnTo>
                      <a:cubicBezTo>
                        <a:pt x="4" y="1357"/>
                        <a:pt x="3" y="1357"/>
                        <a:pt x="2" y="1357"/>
                      </a:cubicBezTo>
                      <a:cubicBezTo>
                        <a:pt x="1" y="1357"/>
                        <a:pt x="0" y="1357"/>
                        <a:pt x="0" y="1355"/>
                      </a:cubicBezTo>
                      <a:lnTo>
                        <a:pt x="0" y="1355"/>
                      </a:lnTo>
                      <a:cubicBezTo>
                        <a:pt x="0" y="1354"/>
                        <a:pt x="1" y="1353"/>
                        <a:pt x="2" y="1353"/>
                      </a:cubicBezTo>
                      <a:cubicBezTo>
                        <a:pt x="3" y="1353"/>
                        <a:pt x="4" y="1354"/>
                        <a:pt x="4" y="1355"/>
                      </a:cubicBezTo>
                      <a:close/>
                      <a:moveTo>
                        <a:pt x="4" y="1363"/>
                      </a:moveTo>
                      <a:lnTo>
                        <a:pt x="4" y="1363"/>
                      </a:lnTo>
                      <a:cubicBezTo>
                        <a:pt x="4" y="1365"/>
                        <a:pt x="3" y="1365"/>
                        <a:pt x="2" y="1365"/>
                      </a:cubicBezTo>
                      <a:cubicBezTo>
                        <a:pt x="1" y="1365"/>
                        <a:pt x="0" y="1365"/>
                        <a:pt x="0" y="1363"/>
                      </a:cubicBezTo>
                      <a:lnTo>
                        <a:pt x="0" y="1363"/>
                      </a:lnTo>
                      <a:cubicBezTo>
                        <a:pt x="0" y="1362"/>
                        <a:pt x="1" y="1361"/>
                        <a:pt x="2" y="1361"/>
                      </a:cubicBezTo>
                      <a:cubicBezTo>
                        <a:pt x="3" y="1361"/>
                        <a:pt x="4" y="1362"/>
                        <a:pt x="4" y="1363"/>
                      </a:cubicBezTo>
                      <a:close/>
                      <a:moveTo>
                        <a:pt x="4" y="1371"/>
                      </a:moveTo>
                      <a:lnTo>
                        <a:pt x="4" y="1371"/>
                      </a:lnTo>
                      <a:cubicBezTo>
                        <a:pt x="4" y="1373"/>
                        <a:pt x="3" y="1373"/>
                        <a:pt x="2" y="1373"/>
                      </a:cubicBezTo>
                      <a:cubicBezTo>
                        <a:pt x="1" y="1373"/>
                        <a:pt x="0" y="1373"/>
                        <a:pt x="0" y="1371"/>
                      </a:cubicBezTo>
                      <a:lnTo>
                        <a:pt x="0" y="1371"/>
                      </a:lnTo>
                      <a:cubicBezTo>
                        <a:pt x="0" y="1370"/>
                        <a:pt x="1" y="1369"/>
                        <a:pt x="2" y="1369"/>
                      </a:cubicBezTo>
                      <a:cubicBezTo>
                        <a:pt x="3" y="1369"/>
                        <a:pt x="4" y="1370"/>
                        <a:pt x="4" y="1371"/>
                      </a:cubicBezTo>
                      <a:close/>
                      <a:moveTo>
                        <a:pt x="4" y="1379"/>
                      </a:moveTo>
                      <a:lnTo>
                        <a:pt x="4" y="1379"/>
                      </a:lnTo>
                      <a:cubicBezTo>
                        <a:pt x="4" y="1381"/>
                        <a:pt x="3" y="1381"/>
                        <a:pt x="2" y="1381"/>
                      </a:cubicBezTo>
                      <a:cubicBezTo>
                        <a:pt x="1" y="1381"/>
                        <a:pt x="0" y="1381"/>
                        <a:pt x="0" y="1379"/>
                      </a:cubicBezTo>
                      <a:lnTo>
                        <a:pt x="0" y="1379"/>
                      </a:lnTo>
                      <a:cubicBezTo>
                        <a:pt x="0" y="1378"/>
                        <a:pt x="1" y="1377"/>
                        <a:pt x="2" y="1377"/>
                      </a:cubicBezTo>
                      <a:cubicBezTo>
                        <a:pt x="3" y="1377"/>
                        <a:pt x="4" y="1378"/>
                        <a:pt x="4" y="1379"/>
                      </a:cubicBezTo>
                      <a:close/>
                      <a:moveTo>
                        <a:pt x="4" y="1387"/>
                      </a:moveTo>
                      <a:lnTo>
                        <a:pt x="4" y="1387"/>
                      </a:lnTo>
                      <a:cubicBezTo>
                        <a:pt x="4" y="1389"/>
                        <a:pt x="3" y="1389"/>
                        <a:pt x="2" y="1389"/>
                      </a:cubicBezTo>
                      <a:cubicBezTo>
                        <a:pt x="1" y="1389"/>
                        <a:pt x="0" y="1389"/>
                        <a:pt x="0" y="1387"/>
                      </a:cubicBezTo>
                      <a:lnTo>
                        <a:pt x="0" y="1387"/>
                      </a:lnTo>
                      <a:cubicBezTo>
                        <a:pt x="0" y="1386"/>
                        <a:pt x="1" y="1385"/>
                        <a:pt x="2" y="1385"/>
                      </a:cubicBezTo>
                      <a:cubicBezTo>
                        <a:pt x="3" y="1385"/>
                        <a:pt x="4" y="1386"/>
                        <a:pt x="4" y="1387"/>
                      </a:cubicBezTo>
                      <a:close/>
                      <a:moveTo>
                        <a:pt x="4" y="1395"/>
                      </a:moveTo>
                      <a:lnTo>
                        <a:pt x="4" y="1395"/>
                      </a:lnTo>
                      <a:cubicBezTo>
                        <a:pt x="4" y="1397"/>
                        <a:pt x="3" y="1397"/>
                        <a:pt x="2" y="1397"/>
                      </a:cubicBezTo>
                      <a:cubicBezTo>
                        <a:pt x="1" y="1397"/>
                        <a:pt x="0" y="1397"/>
                        <a:pt x="0" y="1395"/>
                      </a:cubicBezTo>
                      <a:lnTo>
                        <a:pt x="0" y="1395"/>
                      </a:lnTo>
                      <a:cubicBezTo>
                        <a:pt x="0" y="1394"/>
                        <a:pt x="1" y="1393"/>
                        <a:pt x="2" y="1393"/>
                      </a:cubicBezTo>
                      <a:cubicBezTo>
                        <a:pt x="3" y="1393"/>
                        <a:pt x="4" y="1394"/>
                        <a:pt x="4" y="1395"/>
                      </a:cubicBezTo>
                      <a:close/>
                      <a:moveTo>
                        <a:pt x="4" y="1403"/>
                      </a:moveTo>
                      <a:lnTo>
                        <a:pt x="4" y="1404"/>
                      </a:lnTo>
                      <a:cubicBezTo>
                        <a:pt x="4" y="1405"/>
                        <a:pt x="3" y="1406"/>
                        <a:pt x="2" y="1406"/>
                      </a:cubicBezTo>
                      <a:cubicBezTo>
                        <a:pt x="1" y="1406"/>
                        <a:pt x="0" y="1405"/>
                        <a:pt x="0" y="1404"/>
                      </a:cubicBezTo>
                      <a:lnTo>
                        <a:pt x="0" y="1403"/>
                      </a:lnTo>
                      <a:cubicBezTo>
                        <a:pt x="0" y="1402"/>
                        <a:pt x="1" y="1401"/>
                        <a:pt x="2" y="1401"/>
                      </a:cubicBezTo>
                      <a:cubicBezTo>
                        <a:pt x="3" y="1401"/>
                        <a:pt x="4" y="1402"/>
                        <a:pt x="4" y="1403"/>
                      </a:cubicBezTo>
                      <a:close/>
                      <a:moveTo>
                        <a:pt x="4" y="1412"/>
                      </a:moveTo>
                      <a:lnTo>
                        <a:pt x="4" y="1412"/>
                      </a:lnTo>
                      <a:cubicBezTo>
                        <a:pt x="4" y="1413"/>
                        <a:pt x="3" y="1414"/>
                        <a:pt x="2" y="1414"/>
                      </a:cubicBezTo>
                      <a:cubicBezTo>
                        <a:pt x="1" y="1414"/>
                        <a:pt x="0" y="1413"/>
                        <a:pt x="0" y="1412"/>
                      </a:cubicBezTo>
                      <a:lnTo>
                        <a:pt x="0" y="1412"/>
                      </a:lnTo>
                      <a:cubicBezTo>
                        <a:pt x="0" y="1410"/>
                        <a:pt x="1" y="1410"/>
                        <a:pt x="2" y="1410"/>
                      </a:cubicBezTo>
                      <a:cubicBezTo>
                        <a:pt x="3" y="1410"/>
                        <a:pt x="4" y="1410"/>
                        <a:pt x="4" y="1412"/>
                      </a:cubicBezTo>
                      <a:close/>
                      <a:moveTo>
                        <a:pt x="4" y="1420"/>
                      </a:moveTo>
                      <a:lnTo>
                        <a:pt x="4" y="1420"/>
                      </a:lnTo>
                      <a:cubicBezTo>
                        <a:pt x="4" y="1421"/>
                        <a:pt x="3" y="1422"/>
                        <a:pt x="2" y="1422"/>
                      </a:cubicBezTo>
                      <a:cubicBezTo>
                        <a:pt x="1" y="1422"/>
                        <a:pt x="0" y="1421"/>
                        <a:pt x="0" y="1420"/>
                      </a:cubicBezTo>
                      <a:lnTo>
                        <a:pt x="0" y="1420"/>
                      </a:lnTo>
                      <a:cubicBezTo>
                        <a:pt x="0" y="1418"/>
                        <a:pt x="1" y="1418"/>
                        <a:pt x="2" y="1418"/>
                      </a:cubicBezTo>
                      <a:cubicBezTo>
                        <a:pt x="3" y="1418"/>
                        <a:pt x="4" y="1418"/>
                        <a:pt x="4" y="1420"/>
                      </a:cubicBezTo>
                      <a:close/>
                      <a:moveTo>
                        <a:pt x="4" y="1428"/>
                      </a:moveTo>
                      <a:lnTo>
                        <a:pt x="4" y="1428"/>
                      </a:lnTo>
                      <a:cubicBezTo>
                        <a:pt x="4" y="1429"/>
                        <a:pt x="3" y="1430"/>
                        <a:pt x="2" y="1430"/>
                      </a:cubicBezTo>
                      <a:cubicBezTo>
                        <a:pt x="1" y="1430"/>
                        <a:pt x="0" y="1429"/>
                        <a:pt x="0" y="1428"/>
                      </a:cubicBezTo>
                      <a:lnTo>
                        <a:pt x="0" y="1428"/>
                      </a:lnTo>
                      <a:cubicBezTo>
                        <a:pt x="0" y="1426"/>
                        <a:pt x="1" y="1426"/>
                        <a:pt x="2" y="1426"/>
                      </a:cubicBezTo>
                      <a:cubicBezTo>
                        <a:pt x="3" y="1426"/>
                        <a:pt x="4" y="1426"/>
                        <a:pt x="4" y="1428"/>
                      </a:cubicBezTo>
                      <a:close/>
                      <a:moveTo>
                        <a:pt x="4" y="1436"/>
                      </a:moveTo>
                      <a:lnTo>
                        <a:pt x="4" y="1436"/>
                      </a:lnTo>
                      <a:cubicBezTo>
                        <a:pt x="4" y="1437"/>
                        <a:pt x="3" y="1438"/>
                        <a:pt x="2" y="1438"/>
                      </a:cubicBezTo>
                      <a:cubicBezTo>
                        <a:pt x="1" y="1438"/>
                        <a:pt x="0" y="1437"/>
                        <a:pt x="0" y="1436"/>
                      </a:cubicBezTo>
                      <a:lnTo>
                        <a:pt x="0" y="1436"/>
                      </a:lnTo>
                      <a:cubicBezTo>
                        <a:pt x="0" y="1434"/>
                        <a:pt x="1" y="1434"/>
                        <a:pt x="2" y="1434"/>
                      </a:cubicBezTo>
                      <a:cubicBezTo>
                        <a:pt x="3" y="1434"/>
                        <a:pt x="4" y="1434"/>
                        <a:pt x="4" y="1436"/>
                      </a:cubicBezTo>
                      <a:close/>
                      <a:moveTo>
                        <a:pt x="4" y="1444"/>
                      </a:moveTo>
                      <a:lnTo>
                        <a:pt x="4" y="1444"/>
                      </a:lnTo>
                      <a:cubicBezTo>
                        <a:pt x="4" y="1445"/>
                        <a:pt x="3" y="1446"/>
                        <a:pt x="2" y="1446"/>
                      </a:cubicBezTo>
                      <a:cubicBezTo>
                        <a:pt x="1" y="1446"/>
                        <a:pt x="0" y="1445"/>
                        <a:pt x="0" y="1444"/>
                      </a:cubicBezTo>
                      <a:lnTo>
                        <a:pt x="0" y="1444"/>
                      </a:lnTo>
                      <a:cubicBezTo>
                        <a:pt x="0" y="1442"/>
                        <a:pt x="1" y="1442"/>
                        <a:pt x="2" y="1442"/>
                      </a:cubicBezTo>
                      <a:cubicBezTo>
                        <a:pt x="3" y="1442"/>
                        <a:pt x="4" y="1442"/>
                        <a:pt x="4" y="1444"/>
                      </a:cubicBezTo>
                      <a:close/>
                      <a:moveTo>
                        <a:pt x="4" y="1452"/>
                      </a:moveTo>
                      <a:lnTo>
                        <a:pt x="4" y="1452"/>
                      </a:lnTo>
                      <a:cubicBezTo>
                        <a:pt x="4" y="1453"/>
                        <a:pt x="3" y="1454"/>
                        <a:pt x="2" y="1454"/>
                      </a:cubicBezTo>
                      <a:cubicBezTo>
                        <a:pt x="1" y="1454"/>
                        <a:pt x="0" y="1453"/>
                        <a:pt x="0" y="1452"/>
                      </a:cubicBezTo>
                      <a:lnTo>
                        <a:pt x="0" y="1452"/>
                      </a:lnTo>
                      <a:cubicBezTo>
                        <a:pt x="0" y="1450"/>
                        <a:pt x="1" y="1450"/>
                        <a:pt x="2" y="1450"/>
                      </a:cubicBezTo>
                      <a:cubicBezTo>
                        <a:pt x="3" y="1450"/>
                        <a:pt x="4" y="1450"/>
                        <a:pt x="4" y="1452"/>
                      </a:cubicBezTo>
                      <a:close/>
                      <a:moveTo>
                        <a:pt x="4" y="1460"/>
                      </a:moveTo>
                      <a:lnTo>
                        <a:pt x="4" y="1460"/>
                      </a:lnTo>
                      <a:cubicBezTo>
                        <a:pt x="4" y="1461"/>
                        <a:pt x="3" y="1462"/>
                        <a:pt x="2" y="1462"/>
                      </a:cubicBezTo>
                      <a:cubicBezTo>
                        <a:pt x="1" y="1462"/>
                        <a:pt x="0" y="1461"/>
                        <a:pt x="0" y="1460"/>
                      </a:cubicBezTo>
                      <a:lnTo>
                        <a:pt x="0" y="1460"/>
                      </a:lnTo>
                      <a:cubicBezTo>
                        <a:pt x="0" y="1458"/>
                        <a:pt x="1" y="1458"/>
                        <a:pt x="2" y="1458"/>
                      </a:cubicBezTo>
                      <a:cubicBezTo>
                        <a:pt x="3" y="1458"/>
                        <a:pt x="4" y="1458"/>
                        <a:pt x="4" y="1460"/>
                      </a:cubicBezTo>
                      <a:close/>
                      <a:moveTo>
                        <a:pt x="4" y="1468"/>
                      </a:moveTo>
                      <a:lnTo>
                        <a:pt x="4" y="1468"/>
                      </a:lnTo>
                      <a:cubicBezTo>
                        <a:pt x="4" y="1469"/>
                        <a:pt x="3" y="1470"/>
                        <a:pt x="2" y="1470"/>
                      </a:cubicBezTo>
                      <a:cubicBezTo>
                        <a:pt x="1" y="1470"/>
                        <a:pt x="0" y="1469"/>
                        <a:pt x="0" y="1468"/>
                      </a:cubicBezTo>
                      <a:lnTo>
                        <a:pt x="0" y="1468"/>
                      </a:lnTo>
                      <a:cubicBezTo>
                        <a:pt x="0" y="1466"/>
                        <a:pt x="1" y="1466"/>
                        <a:pt x="2" y="1466"/>
                      </a:cubicBezTo>
                      <a:cubicBezTo>
                        <a:pt x="3" y="1466"/>
                        <a:pt x="4" y="1466"/>
                        <a:pt x="4" y="1468"/>
                      </a:cubicBezTo>
                      <a:close/>
                      <a:moveTo>
                        <a:pt x="4" y="1476"/>
                      </a:moveTo>
                      <a:lnTo>
                        <a:pt x="4" y="1476"/>
                      </a:lnTo>
                      <a:cubicBezTo>
                        <a:pt x="4" y="1477"/>
                        <a:pt x="3" y="1478"/>
                        <a:pt x="2" y="1478"/>
                      </a:cubicBezTo>
                      <a:cubicBezTo>
                        <a:pt x="1" y="1478"/>
                        <a:pt x="0" y="1477"/>
                        <a:pt x="0" y="1476"/>
                      </a:cubicBezTo>
                      <a:lnTo>
                        <a:pt x="0" y="1476"/>
                      </a:lnTo>
                      <a:cubicBezTo>
                        <a:pt x="0" y="1474"/>
                        <a:pt x="1" y="1474"/>
                        <a:pt x="2" y="1474"/>
                      </a:cubicBezTo>
                      <a:cubicBezTo>
                        <a:pt x="3" y="1474"/>
                        <a:pt x="4" y="1474"/>
                        <a:pt x="4" y="1476"/>
                      </a:cubicBezTo>
                      <a:close/>
                      <a:moveTo>
                        <a:pt x="4" y="1484"/>
                      </a:moveTo>
                      <a:lnTo>
                        <a:pt x="4" y="1484"/>
                      </a:lnTo>
                      <a:cubicBezTo>
                        <a:pt x="4" y="1485"/>
                        <a:pt x="3" y="1486"/>
                        <a:pt x="2" y="1486"/>
                      </a:cubicBezTo>
                      <a:cubicBezTo>
                        <a:pt x="1" y="1486"/>
                        <a:pt x="0" y="1485"/>
                        <a:pt x="0" y="1484"/>
                      </a:cubicBezTo>
                      <a:lnTo>
                        <a:pt x="0" y="1484"/>
                      </a:lnTo>
                      <a:cubicBezTo>
                        <a:pt x="0" y="1482"/>
                        <a:pt x="1" y="1482"/>
                        <a:pt x="2" y="1482"/>
                      </a:cubicBezTo>
                      <a:cubicBezTo>
                        <a:pt x="3" y="1482"/>
                        <a:pt x="4" y="1482"/>
                        <a:pt x="4" y="1484"/>
                      </a:cubicBezTo>
                      <a:close/>
                      <a:moveTo>
                        <a:pt x="4" y="1492"/>
                      </a:moveTo>
                      <a:lnTo>
                        <a:pt x="4" y="1492"/>
                      </a:lnTo>
                      <a:cubicBezTo>
                        <a:pt x="4" y="1493"/>
                        <a:pt x="3" y="1494"/>
                        <a:pt x="2" y="1494"/>
                      </a:cubicBezTo>
                      <a:cubicBezTo>
                        <a:pt x="1" y="1494"/>
                        <a:pt x="0" y="1493"/>
                        <a:pt x="0" y="1492"/>
                      </a:cubicBezTo>
                      <a:lnTo>
                        <a:pt x="0" y="1492"/>
                      </a:lnTo>
                      <a:cubicBezTo>
                        <a:pt x="0" y="1490"/>
                        <a:pt x="1" y="1490"/>
                        <a:pt x="2" y="1490"/>
                      </a:cubicBezTo>
                      <a:cubicBezTo>
                        <a:pt x="3" y="1490"/>
                        <a:pt x="4" y="1490"/>
                        <a:pt x="4" y="1492"/>
                      </a:cubicBezTo>
                      <a:close/>
                      <a:moveTo>
                        <a:pt x="4" y="1500"/>
                      </a:moveTo>
                      <a:lnTo>
                        <a:pt x="4" y="1500"/>
                      </a:lnTo>
                      <a:cubicBezTo>
                        <a:pt x="4" y="1501"/>
                        <a:pt x="3" y="1502"/>
                        <a:pt x="2" y="1502"/>
                      </a:cubicBezTo>
                      <a:cubicBezTo>
                        <a:pt x="1" y="1502"/>
                        <a:pt x="0" y="1501"/>
                        <a:pt x="0" y="1500"/>
                      </a:cubicBezTo>
                      <a:lnTo>
                        <a:pt x="0" y="1500"/>
                      </a:lnTo>
                      <a:cubicBezTo>
                        <a:pt x="0" y="1498"/>
                        <a:pt x="1" y="1498"/>
                        <a:pt x="2" y="1498"/>
                      </a:cubicBezTo>
                      <a:cubicBezTo>
                        <a:pt x="3" y="1498"/>
                        <a:pt x="4" y="1498"/>
                        <a:pt x="4" y="1500"/>
                      </a:cubicBezTo>
                      <a:close/>
                      <a:moveTo>
                        <a:pt x="4" y="1508"/>
                      </a:moveTo>
                      <a:lnTo>
                        <a:pt x="4" y="1508"/>
                      </a:lnTo>
                      <a:cubicBezTo>
                        <a:pt x="4" y="1509"/>
                        <a:pt x="3" y="1510"/>
                        <a:pt x="2" y="1510"/>
                      </a:cubicBezTo>
                      <a:cubicBezTo>
                        <a:pt x="1" y="1510"/>
                        <a:pt x="0" y="1509"/>
                        <a:pt x="0" y="1508"/>
                      </a:cubicBezTo>
                      <a:lnTo>
                        <a:pt x="0" y="1508"/>
                      </a:lnTo>
                      <a:cubicBezTo>
                        <a:pt x="0" y="1506"/>
                        <a:pt x="1" y="1506"/>
                        <a:pt x="2" y="1506"/>
                      </a:cubicBezTo>
                      <a:cubicBezTo>
                        <a:pt x="3" y="1506"/>
                        <a:pt x="4" y="1506"/>
                        <a:pt x="4" y="1508"/>
                      </a:cubicBezTo>
                      <a:close/>
                      <a:moveTo>
                        <a:pt x="4" y="1516"/>
                      </a:moveTo>
                      <a:lnTo>
                        <a:pt x="4" y="1516"/>
                      </a:lnTo>
                      <a:cubicBezTo>
                        <a:pt x="4" y="1517"/>
                        <a:pt x="3" y="1518"/>
                        <a:pt x="2" y="1518"/>
                      </a:cubicBezTo>
                      <a:cubicBezTo>
                        <a:pt x="1" y="1518"/>
                        <a:pt x="0" y="1517"/>
                        <a:pt x="0" y="1516"/>
                      </a:cubicBezTo>
                      <a:lnTo>
                        <a:pt x="0" y="1516"/>
                      </a:lnTo>
                      <a:cubicBezTo>
                        <a:pt x="0" y="1514"/>
                        <a:pt x="1" y="1514"/>
                        <a:pt x="2" y="1514"/>
                      </a:cubicBezTo>
                      <a:cubicBezTo>
                        <a:pt x="3" y="1514"/>
                        <a:pt x="4" y="1514"/>
                        <a:pt x="4" y="1516"/>
                      </a:cubicBezTo>
                      <a:close/>
                      <a:moveTo>
                        <a:pt x="4" y="1524"/>
                      </a:moveTo>
                      <a:lnTo>
                        <a:pt x="4" y="1524"/>
                      </a:lnTo>
                      <a:cubicBezTo>
                        <a:pt x="4" y="1525"/>
                        <a:pt x="3" y="1526"/>
                        <a:pt x="2" y="1526"/>
                      </a:cubicBezTo>
                      <a:cubicBezTo>
                        <a:pt x="1" y="1526"/>
                        <a:pt x="0" y="1525"/>
                        <a:pt x="0" y="1524"/>
                      </a:cubicBezTo>
                      <a:lnTo>
                        <a:pt x="0" y="1524"/>
                      </a:lnTo>
                      <a:cubicBezTo>
                        <a:pt x="0" y="1522"/>
                        <a:pt x="1" y="1522"/>
                        <a:pt x="2" y="1522"/>
                      </a:cubicBezTo>
                      <a:cubicBezTo>
                        <a:pt x="3" y="1522"/>
                        <a:pt x="4" y="1522"/>
                        <a:pt x="4" y="1524"/>
                      </a:cubicBezTo>
                      <a:close/>
                      <a:moveTo>
                        <a:pt x="4" y="1532"/>
                      </a:moveTo>
                      <a:lnTo>
                        <a:pt x="4" y="1532"/>
                      </a:lnTo>
                      <a:cubicBezTo>
                        <a:pt x="4" y="1533"/>
                        <a:pt x="3" y="1534"/>
                        <a:pt x="2" y="1534"/>
                      </a:cubicBezTo>
                      <a:cubicBezTo>
                        <a:pt x="1" y="1534"/>
                        <a:pt x="0" y="1533"/>
                        <a:pt x="0" y="1532"/>
                      </a:cubicBezTo>
                      <a:lnTo>
                        <a:pt x="0" y="1532"/>
                      </a:lnTo>
                      <a:cubicBezTo>
                        <a:pt x="0" y="1530"/>
                        <a:pt x="1" y="1530"/>
                        <a:pt x="2" y="1530"/>
                      </a:cubicBezTo>
                      <a:cubicBezTo>
                        <a:pt x="3" y="1530"/>
                        <a:pt x="4" y="1530"/>
                        <a:pt x="4" y="1532"/>
                      </a:cubicBezTo>
                      <a:close/>
                      <a:moveTo>
                        <a:pt x="4" y="1540"/>
                      </a:moveTo>
                      <a:lnTo>
                        <a:pt x="4" y="1540"/>
                      </a:lnTo>
                      <a:cubicBezTo>
                        <a:pt x="4" y="1541"/>
                        <a:pt x="3" y="1542"/>
                        <a:pt x="2" y="1542"/>
                      </a:cubicBezTo>
                      <a:cubicBezTo>
                        <a:pt x="1" y="1542"/>
                        <a:pt x="0" y="1541"/>
                        <a:pt x="0" y="1540"/>
                      </a:cubicBezTo>
                      <a:lnTo>
                        <a:pt x="0" y="1540"/>
                      </a:lnTo>
                      <a:cubicBezTo>
                        <a:pt x="0" y="1538"/>
                        <a:pt x="1" y="1538"/>
                        <a:pt x="2" y="1538"/>
                      </a:cubicBezTo>
                      <a:cubicBezTo>
                        <a:pt x="3" y="1538"/>
                        <a:pt x="4" y="1538"/>
                        <a:pt x="4" y="1540"/>
                      </a:cubicBezTo>
                      <a:close/>
                      <a:moveTo>
                        <a:pt x="4" y="1548"/>
                      </a:moveTo>
                      <a:lnTo>
                        <a:pt x="4" y="1548"/>
                      </a:lnTo>
                      <a:cubicBezTo>
                        <a:pt x="4" y="1549"/>
                        <a:pt x="3" y="1550"/>
                        <a:pt x="2" y="1550"/>
                      </a:cubicBezTo>
                      <a:cubicBezTo>
                        <a:pt x="1" y="1550"/>
                        <a:pt x="0" y="1549"/>
                        <a:pt x="0" y="1548"/>
                      </a:cubicBezTo>
                      <a:lnTo>
                        <a:pt x="0" y="1548"/>
                      </a:lnTo>
                      <a:cubicBezTo>
                        <a:pt x="0" y="1546"/>
                        <a:pt x="1" y="1546"/>
                        <a:pt x="2" y="1546"/>
                      </a:cubicBezTo>
                      <a:cubicBezTo>
                        <a:pt x="3" y="1546"/>
                        <a:pt x="4" y="1546"/>
                        <a:pt x="4" y="1548"/>
                      </a:cubicBezTo>
                      <a:close/>
                      <a:moveTo>
                        <a:pt x="4" y="1556"/>
                      </a:moveTo>
                      <a:lnTo>
                        <a:pt x="4" y="1556"/>
                      </a:lnTo>
                      <a:cubicBezTo>
                        <a:pt x="4" y="1557"/>
                        <a:pt x="3" y="1558"/>
                        <a:pt x="2" y="1558"/>
                      </a:cubicBezTo>
                      <a:cubicBezTo>
                        <a:pt x="1" y="1558"/>
                        <a:pt x="0" y="1557"/>
                        <a:pt x="0" y="1556"/>
                      </a:cubicBezTo>
                      <a:lnTo>
                        <a:pt x="0" y="1556"/>
                      </a:lnTo>
                      <a:cubicBezTo>
                        <a:pt x="0" y="1554"/>
                        <a:pt x="1" y="1554"/>
                        <a:pt x="2" y="1554"/>
                      </a:cubicBezTo>
                      <a:cubicBezTo>
                        <a:pt x="3" y="1554"/>
                        <a:pt x="4" y="1554"/>
                        <a:pt x="4" y="1556"/>
                      </a:cubicBezTo>
                      <a:close/>
                      <a:moveTo>
                        <a:pt x="4" y="1564"/>
                      </a:moveTo>
                      <a:lnTo>
                        <a:pt x="4" y="1564"/>
                      </a:lnTo>
                      <a:cubicBezTo>
                        <a:pt x="4" y="1565"/>
                        <a:pt x="3" y="1566"/>
                        <a:pt x="2" y="1566"/>
                      </a:cubicBezTo>
                      <a:cubicBezTo>
                        <a:pt x="1" y="1566"/>
                        <a:pt x="0" y="1565"/>
                        <a:pt x="0" y="1564"/>
                      </a:cubicBezTo>
                      <a:lnTo>
                        <a:pt x="0" y="1564"/>
                      </a:lnTo>
                      <a:cubicBezTo>
                        <a:pt x="0" y="1562"/>
                        <a:pt x="1" y="1562"/>
                        <a:pt x="2" y="1562"/>
                      </a:cubicBezTo>
                      <a:cubicBezTo>
                        <a:pt x="3" y="1562"/>
                        <a:pt x="4" y="1562"/>
                        <a:pt x="4" y="1564"/>
                      </a:cubicBezTo>
                      <a:close/>
                      <a:moveTo>
                        <a:pt x="4" y="1572"/>
                      </a:moveTo>
                      <a:lnTo>
                        <a:pt x="4" y="1572"/>
                      </a:lnTo>
                      <a:cubicBezTo>
                        <a:pt x="4" y="1573"/>
                        <a:pt x="3" y="1574"/>
                        <a:pt x="2" y="1574"/>
                      </a:cubicBezTo>
                      <a:cubicBezTo>
                        <a:pt x="1" y="1574"/>
                        <a:pt x="0" y="1573"/>
                        <a:pt x="0" y="1572"/>
                      </a:cubicBezTo>
                      <a:lnTo>
                        <a:pt x="0" y="1572"/>
                      </a:lnTo>
                      <a:cubicBezTo>
                        <a:pt x="0" y="1570"/>
                        <a:pt x="1" y="1570"/>
                        <a:pt x="2" y="1570"/>
                      </a:cubicBezTo>
                      <a:cubicBezTo>
                        <a:pt x="3" y="1570"/>
                        <a:pt x="4" y="1570"/>
                        <a:pt x="4" y="1572"/>
                      </a:cubicBezTo>
                      <a:close/>
                      <a:moveTo>
                        <a:pt x="4" y="1580"/>
                      </a:moveTo>
                      <a:lnTo>
                        <a:pt x="4" y="1580"/>
                      </a:lnTo>
                      <a:cubicBezTo>
                        <a:pt x="4" y="1581"/>
                        <a:pt x="3" y="1582"/>
                        <a:pt x="2" y="1582"/>
                      </a:cubicBezTo>
                      <a:cubicBezTo>
                        <a:pt x="1" y="1582"/>
                        <a:pt x="0" y="1581"/>
                        <a:pt x="0" y="1580"/>
                      </a:cubicBezTo>
                      <a:lnTo>
                        <a:pt x="0" y="1580"/>
                      </a:lnTo>
                      <a:cubicBezTo>
                        <a:pt x="0" y="1578"/>
                        <a:pt x="1" y="1578"/>
                        <a:pt x="2" y="1578"/>
                      </a:cubicBezTo>
                      <a:cubicBezTo>
                        <a:pt x="3" y="1578"/>
                        <a:pt x="4" y="1578"/>
                        <a:pt x="4" y="1580"/>
                      </a:cubicBezTo>
                      <a:close/>
                      <a:moveTo>
                        <a:pt x="4" y="1588"/>
                      </a:moveTo>
                      <a:lnTo>
                        <a:pt x="4" y="1588"/>
                      </a:lnTo>
                      <a:cubicBezTo>
                        <a:pt x="4" y="1589"/>
                        <a:pt x="3" y="1590"/>
                        <a:pt x="2" y="1590"/>
                      </a:cubicBezTo>
                      <a:cubicBezTo>
                        <a:pt x="1" y="1590"/>
                        <a:pt x="0" y="1589"/>
                        <a:pt x="0" y="1588"/>
                      </a:cubicBezTo>
                      <a:lnTo>
                        <a:pt x="0" y="1588"/>
                      </a:lnTo>
                      <a:cubicBezTo>
                        <a:pt x="0" y="1586"/>
                        <a:pt x="1" y="1586"/>
                        <a:pt x="2" y="1586"/>
                      </a:cubicBezTo>
                      <a:cubicBezTo>
                        <a:pt x="3" y="1586"/>
                        <a:pt x="4" y="1586"/>
                        <a:pt x="4" y="1588"/>
                      </a:cubicBezTo>
                      <a:close/>
                      <a:moveTo>
                        <a:pt x="4" y="1596"/>
                      </a:moveTo>
                      <a:lnTo>
                        <a:pt x="4" y="1596"/>
                      </a:lnTo>
                      <a:cubicBezTo>
                        <a:pt x="4" y="1597"/>
                        <a:pt x="3" y="1598"/>
                        <a:pt x="2" y="1598"/>
                      </a:cubicBezTo>
                      <a:cubicBezTo>
                        <a:pt x="1" y="1598"/>
                        <a:pt x="0" y="1597"/>
                        <a:pt x="0" y="1596"/>
                      </a:cubicBezTo>
                      <a:lnTo>
                        <a:pt x="0" y="1596"/>
                      </a:lnTo>
                      <a:cubicBezTo>
                        <a:pt x="0" y="1594"/>
                        <a:pt x="1" y="1594"/>
                        <a:pt x="2" y="1594"/>
                      </a:cubicBezTo>
                      <a:cubicBezTo>
                        <a:pt x="3" y="1594"/>
                        <a:pt x="4" y="1594"/>
                        <a:pt x="4" y="1596"/>
                      </a:cubicBezTo>
                      <a:close/>
                      <a:moveTo>
                        <a:pt x="4" y="1604"/>
                      </a:moveTo>
                      <a:lnTo>
                        <a:pt x="4" y="1604"/>
                      </a:lnTo>
                      <a:cubicBezTo>
                        <a:pt x="4" y="1605"/>
                        <a:pt x="3" y="1606"/>
                        <a:pt x="2" y="1606"/>
                      </a:cubicBezTo>
                      <a:cubicBezTo>
                        <a:pt x="1" y="1606"/>
                        <a:pt x="0" y="1605"/>
                        <a:pt x="0" y="1604"/>
                      </a:cubicBezTo>
                      <a:lnTo>
                        <a:pt x="0" y="1604"/>
                      </a:lnTo>
                      <a:cubicBezTo>
                        <a:pt x="0" y="1602"/>
                        <a:pt x="1" y="1602"/>
                        <a:pt x="2" y="1602"/>
                      </a:cubicBezTo>
                      <a:cubicBezTo>
                        <a:pt x="3" y="1602"/>
                        <a:pt x="4" y="1602"/>
                        <a:pt x="4" y="1604"/>
                      </a:cubicBezTo>
                      <a:close/>
                      <a:moveTo>
                        <a:pt x="4" y="1612"/>
                      </a:moveTo>
                      <a:lnTo>
                        <a:pt x="4" y="1612"/>
                      </a:lnTo>
                      <a:cubicBezTo>
                        <a:pt x="4" y="1613"/>
                        <a:pt x="3" y="1614"/>
                        <a:pt x="2" y="1614"/>
                      </a:cubicBezTo>
                      <a:cubicBezTo>
                        <a:pt x="1" y="1614"/>
                        <a:pt x="0" y="1613"/>
                        <a:pt x="0" y="1612"/>
                      </a:cubicBezTo>
                      <a:lnTo>
                        <a:pt x="0" y="1612"/>
                      </a:lnTo>
                      <a:cubicBezTo>
                        <a:pt x="0" y="1610"/>
                        <a:pt x="1" y="1610"/>
                        <a:pt x="2" y="1610"/>
                      </a:cubicBezTo>
                      <a:cubicBezTo>
                        <a:pt x="3" y="1610"/>
                        <a:pt x="4" y="1610"/>
                        <a:pt x="4" y="1612"/>
                      </a:cubicBezTo>
                      <a:close/>
                      <a:moveTo>
                        <a:pt x="4" y="1620"/>
                      </a:moveTo>
                      <a:lnTo>
                        <a:pt x="4" y="1620"/>
                      </a:lnTo>
                      <a:cubicBezTo>
                        <a:pt x="4" y="1621"/>
                        <a:pt x="3" y="1622"/>
                        <a:pt x="2" y="1622"/>
                      </a:cubicBezTo>
                      <a:cubicBezTo>
                        <a:pt x="1" y="1622"/>
                        <a:pt x="0" y="1621"/>
                        <a:pt x="0" y="1620"/>
                      </a:cubicBezTo>
                      <a:lnTo>
                        <a:pt x="0" y="1620"/>
                      </a:lnTo>
                      <a:cubicBezTo>
                        <a:pt x="0" y="1618"/>
                        <a:pt x="1" y="1618"/>
                        <a:pt x="2" y="1618"/>
                      </a:cubicBezTo>
                      <a:cubicBezTo>
                        <a:pt x="3" y="1618"/>
                        <a:pt x="4" y="1618"/>
                        <a:pt x="4" y="1620"/>
                      </a:cubicBezTo>
                      <a:close/>
                      <a:moveTo>
                        <a:pt x="4" y="1628"/>
                      </a:moveTo>
                      <a:lnTo>
                        <a:pt x="4" y="1628"/>
                      </a:lnTo>
                      <a:cubicBezTo>
                        <a:pt x="4" y="1629"/>
                        <a:pt x="3" y="1630"/>
                        <a:pt x="2" y="1630"/>
                      </a:cubicBezTo>
                      <a:cubicBezTo>
                        <a:pt x="1" y="1630"/>
                        <a:pt x="0" y="1629"/>
                        <a:pt x="0" y="1628"/>
                      </a:cubicBezTo>
                      <a:lnTo>
                        <a:pt x="0" y="1628"/>
                      </a:lnTo>
                      <a:cubicBezTo>
                        <a:pt x="0" y="1627"/>
                        <a:pt x="1" y="1626"/>
                        <a:pt x="2" y="1626"/>
                      </a:cubicBezTo>
                      <a:cubicBezTo>
                        <a:pt x="3" y="1626"/>
                        <a:pt x="4" y="1627"/>
                        <a:pt x="4" y="1628"/>
                      </a:cubicBezTo>
                      <a:close/>
                      <a:moveTo>
                        <a:pt x="4" y="1636"/>
                      </a:moveTo>
                      <a:lnTo>
                        <a:pt x="4" y="1636"/>
                      </a:lnTo>
                      <a:cubicBezTo>
                        <a:pt x="4" y="1637"/>
                        <a:pt x="3" y="1638"/>
                        <a:pt x="2" y="1638"/>
                      </a:cubicBezTo>
                      <a:cubicBezTo>
                        <a:pt x="1" y="1638"/>
                        <a:pt x="0" y="1637"/>
                        <a:pt x="0" y="1636"/>
                      </a:cubicBezTo>
                      <a:lnTo>
                        <a:pt x="0" y="1636"/>
                      </a:lnTo>
                      <a:cubicBezTo>
                        <a:pt x="0" y="1635"/>
                        <a:pt x="1" y="1634"/>
                        <a:pt x="2" y="1634"/>
                      </a:cubicBezTo>
                      <a:cubicBezTo>
                        <a:pt x="3" y="1634"/>
                        <a:pt x="4" y="1635"/>
                        <a:pt x="4" y="1636"/>
                      </a:cubicBezTo>
                      <a:close/>
                      <a:moveTo>
                        <a:pt x="4" y="1644"/>
                      </a:moveTo>
                      <a:lnTo>
                        <a:pt x="4" y="1644"/>
                      </a:lnTo>
                      <a:cubicBezTo>
                        <a:pt x="4" y="1645"/>
                        <a:pt x="3" y="1646"/>
                        <a:pt x="2" y="1646"/>
                      </a:cubicBezTo>
                      <a:cubicBezTo>
                        <a:pt x="1" y="1646"/>
                        <a:pt x="0" y="1645"/>
                        <a:pt x="0" y="1644"/>
                      </a:cubicBezTo>
                      <a:lnTo>
                        <a:pt x="0" y="1644"/>
                      </a:lnTo>
                      <a:cubicBezTo>
                        <a:pt x="0" y="1643"/>
                        <a:pt x="1" y="1642"/>
                        <a:pt x="2" y="1642"/>
                      </a:cubicBezTo>
                      <a:cubicBezTo>
                        <a:pt x="3" y="1642"/>
                        <a:pt x="4" y="1643"/>
                        <a:pt x="4" y="1644"/>
                      </a:cubicBezTo>
                      <a:close/>
                      <a:moveTo>
                        <a:pt x="4" y="1652"/>
                      </a:moveTo>
                      <a:lnTo>
                        <a:pt x="4" y="1652"/>
                      </a:lnTo>
                      <a:cubicBezTo>
                        <a:pt x="4" y="1653"/>
                        <a:pt x="3" y="1654"/>
                        <a:pt x="2" y="1654"/>
                      </a:cubicBezTo>
                      <a:cubicBezTo>
                        <a:pt x="1" y="1654"/>
                        <a:pt x="0" y="1653"/>
                        <a:pt x="0" y="1652"/>
                      </a:cubicBezTo>
                      <a:lnTo>
                        <a:pt x="0" y="1652"/>
                      </a:lnTo>
                      <a:cubicBezTo>
                        <a:pt x="0" y="1651"/>
                        <a:pt x="1" y="1650"/>
                        <a:pt x="2" y="1650"/>
                      </a:cubicBezTo>
                      <a:cubicBezTo>
                        <a:pt x="3" y="1650"/>
                        <a:pt x="4" y="1651"/>
                        <a:pt x="4" y="1652"/>
                      </a:cubicBezTo>
                      <a:close/>
                      <a:moveTo>
                        <a:pt x="4" y="1660"/>
                      </a:moveTo>
                      <a:lnTo>
                        <a:pt x="4" y="1660"/>
                      </a:lnTo>
                      <a:cubicBezTo>
                        <a:pt x="4" y="1661"/>
                        <a:pt x="3" y="1662"/>
                        <a:pt x="2" y="1662"/>
                      </a:cubicBezTo>
                      <a:cubicBezTo>
                        <a:pt x="1" y="1662"/>
                        <a:pt x="0" y="1661"/>
                        <a:pt x="0" y="1660"/>
                      </a:cubicBezTo>
                      <a:lnTo>
                        <a:pt x="0" y="1660"/>
                      </a:lnTo>
                      <a:cubicBezTo>
                        <a:pt x="0" y="1659"/>
                        <a:pt x="1" y="1658"/>
                        <a:pt x="2" y="1658"/>
                      </a:cubicBezTo>
                      <a:cubicBezTo>
                        <a:pt x="3" y="1658"/>
                        <a:pt x="4" y="1659"/>
                        <a:pt x="4" y="1660"/>
                      </a:cubicBezTo>
                      <a:close/>
                      <a:moveTo>
                        <a:pt x="4" y="1668"/>
                      </a:moveTo>
                      <a:lnTo>
                        <a:pt x="4" y="1668"/>
                      </a:lnTo>
                      <a:cubicBezTo>
                        <a:pt x="4" y="1669"/>
                        <a:pt x="3" y="1670"/>
                        <a:pt x="2" y="1670"/>
                      </a:cubicBezTo>
                      <a:cubicBezTo>
                        <a:pt x="1" y="1670"/>
                        <a:pt x="0" y="1669"/>
                        <a:pt x="0" y="1668"/>
                      </a:cubicBezTo>
                      <a:lnTo>
                        <a:pt x="0" y="1668"/>
                      </a:lnTo>
                      <a:cubicBezTo>
                        <a:pt x="0" y="1667"/>
                        <a:pt x="1" y="1666"/>
                        <a:pt x="2" y="1666"/>
                      </a:cubicBezTo>
                      <a:cubicBezTo>
                        <a:pt x="3" y="1666"/>
                        <a:pt x="4" y="1667"/>
                        <a:pt x="4" y="1668"/>
                      </a:cubicBezTo>
                      <a:close/>
                      <a:moveTo>
                        <a:pt x="4" y="1676"/>
                      </a:moveTo>
                      <a:lnTo>
                        <a:pt x="4" y="1676"/>
                      </a:lnTo>
                      <a:cubicBezTo>
                        <a:pt x="4" y="1677"/>
                        <a:pt x="3" y="1678"/>
                        <a:pt x="2" y="1678"/>
                      </a:cubicBezTo>
                      <a:cubicBezTo>
                        <a:pt x="1" y="1678"/>
                        <a:pt x="0" y="1677"/>
                        <a:pt x="0" y="1676"/>
                      </a:cubicBezTo>
                      <a:lnTo>
                        <a:pt x="0" y="1676"/>
                      </a:lnTo>
                      <a:cubicBezTo>
                        <a:pt x="0" y="1675"/>
                        <a:pt x="1" y="1674"/>
                        <a:pt x="2" y="1674"/>
                      </a:cubicBezTo>
                      <a:cubicBezTo>
                        <a:pt x="3" y="1674"/>
                        <a:pt x="4" y="1675"/>
                        <a:pt x="4" y="1676"/>
                      </a:cubicBezTo>
                      <a:close/>
                      <a:moveTo>
                        <a:pt x="4" y="1684"/>
                      </a:moveTo>
                      <a:lnTo>
                        <a:pt x="4" y="1684"/>
                      </a:lnTo>
                      <a:cubicBezTo>
                        <a:pt x="4" y="1685"/>
                        <a:pt x="3" y="1686"/>
                        <a:pt x="2" y="1686"/>
                      </a:cubicBezTo>
                      <a:cubicBezTo>
                        <a:pt x="1" y="1686"/>
                        <a:pt x="0" y="1685"/>
                        <a:pt x="0" y="1684"/>
                      </a:cubicBezTo>
                      <a:lnTo>
                        <a:pt x="0" y="1684"/>
                      </a:lnTo>
                      <a:cubicBezTo>
                        <a:pt x="0" y="1683"/>
                        <a:pt x="1" y="1682"/>
                        <a:pt x="2" y="1682"/>
                      </a:cubicBezTo>
                      <a:cubicBezTo>
                        <a:pt x="3" y="1682"/>
                        <a:pt x="4" y="1683"/>
                        <a:pt x="4" y="1684"/>
                      </a:cubicBezTo>
                      <a:close/>
                      <a:moveTo>
                        <a:pt x="4" y="1692"/>
                      </a:moveTo>
                      <a:lnTo>
                        <a:pt x="4" y="1692"/>
                      </a:lnTo>
                      <a:cubicBezTo>
                        <a:pt x="4" y="1693"/>
                        <a:pt x="3" y="1694"/>
                        <a:pt x="2" y="1694"/>
                      </a:cubicBezTo>
                      <a:cubicBezTo>
                        <a:pt x="1" y="1694"/>
                        <a:pt x="0" y="1693"/>
                        <a:pt x="0" y="1692"/>
                      </a:cubicBezTo>
                      <a:lnTo>
                        <a:pt x="0" y="1692"/>
                      </a:lnTo>
                      <a:cubicBezTo>
                        <a:pt x="0" y="1691"/>
                        <a:pt x="1" y="1690"/>
                        <a:pt x="2" y="1690"/>
                      </a:cubicBezTo>
                      <a:cubicBezTo>
                        <a:pt x="3" y="1690"/>
                        <a:pt x="4" y="1691"/>
                        <a:pt x="4" y="1692"/>
                      </a:cubicBezTo>
                      <a:close/>
                      <a:moveTo>
                        <a:pt x="4" y="1700"/>
                      </a:moveTo>
                      <a:lnTo>
                        <a:pt x="4" y="1700"/>
                      </a:lnTo>
                      <a:cubicBezTo>
                        <a:pt x="4" y="1701"/>
                        <a:pt x="3" y="1702"/>
                        <a:pt x="2" y="1702"/>
                      </a:cubicBezTo>
                      <a:cubicBezTo>
                        <a:pt x="1" y="1702"/>
                        <a:pt x="0" y="1701"/>
                        <a:pt x="0" y="1700"/>
                      </a:cubicBezTo>
                      <a:lnTo>
                        <a:pt x="0" y="1700"/>
                      </a:lnTo>
                      <a:cubicBezTo>
                        <a:pt x="0" y="1699"/>
                        <a:pt x="1" y="1698"/>
                        <a:pt x="2" y="1698"/>
                      </a:cubicBezTo>
                      <a:cubicBezTo>
                        <a:pt x="3" y="1698"/>
                        <a:pt x="4" y="1699"/>
                        <a:pt x="4" y="1700"/>
                      </a:cubicBezTo>
                      <a:close/>
                      <a:moveTo>
                        <a:pt x="4" y="1708"/>
                      </a:moveTo>
                      <a:lnTo>
                        <a:pt x="4" y="1708"/>
                      </a:lnTo>
                      <a:cubicBezTo>
                        <a:pt x="4" y="1709"/>
                        <a:pt x="3" y="1710"/>
                        <a:pt x="2" y="1710"/>
                      </a:cubicBezTo>
                      <a:cubicBezTo>
                        <a:pt x="1" y="1710"/>
                        <a:pt x="0" y="1709"/>
                        <a:pt x="0" y="1708"/>
                      </a:cubicBezTo>
                      <a:lnTo>
                        <a:pt x="0" y="1708"/>
                      </a:lnTo>
                      <a:cubicBezTo>
                        <a:pt x="0" y="1707"/>
                        <a:pt x="1" y="1706"/>
                        <a:pt x="2" y="1706"/>
                      </a:cubicBezTo>
                      <a:cubicBezTo>
                        <a:pt x="3" y="1706"/>
                        <a:pt x="4" y="1707"/>
                        <a:pt x="4" y="1708"/>
                      </a:cubicBezTo>
                      <a:close/>
                      <a:moveTo>
                        <a:pt x="4" y="1716"/>
                      </a:moveTo>
                      <a:lnTo>
                        <a:pt x="4" y="1716"/>
                      </a:lnTo>
                      <a:cubicBezTo>
                        <a:pt x="4" y="1717"/>
                        <a:pt x="3" y="1718"/>
                        <a:pt x="2" y="1718"/>
                      </a:cubicBezTo>
                      <a:cubicBezTo>
                        <a:pt x="1" y="1718"/>
                        <a:pt x="0" y="1717"/>
                        <a:pt x="0" y="1716"/>
                      </a:cubicBezTo>
                      <a:lnTo>
                        <a:pt x="0" y="1716"/>
                      </a:lnTo>
                      <a:cubicBezTo>
                        <a:pt x="0" y="1715"/>
                        <a:pt x="1" y="1714"/>
                        <a:pt x="2" y="1714"/>
                      </a:cubicBezTo>
                      <a:cubicBezTo>
                        <a:pt x="3" y="1714"/>
                        <a:pt x="4" y="1715"/>
                        <a:pt x="4" y="1716"/>
                      </a:cubicBezTo>
                      <a:close/>
                      <a:moveTo>
                        <a:pt x="4" y="1724"/>
                      </a:moveTo>
                      <a:lnTo>
                        <a:pt x="4" y="1724"/>
                      </a:lnTo>
                      <a:cubicBezTo>
                        <a:pt x="4" y="1725"/>
                        <a:pt x="3" y="1726"/>
                        <a:pt x="2" y="1726"/>
                      </a:cubicBezTo>
                      <a:cubicBezTo>
                        <a:pt x="1" y="1726"/>
                        <a:pt x="0" y="1725"/>
                        <a:pt x="0" y="1724"/>
                      </a:cubicBezTo>
                      <a:lnTo>
                        <a:pt x="0" y="1724"/>
                      </a:lnTo>
                      <a:cubicBezTo>
                        <a:pt x="0" y="1723"/>
                        <a:pt x="1" y="1722"/>
                        <a:pt x="2" y="1722"/>
                      </a:cubicBezTo>
                      <a:cubicBezTo>
                        <a:pt x="3" y="1722"/>
                        <a:pt x="4" y="1723"/>
                        <a:pt x="4" y="1724"/>
                      </a:cubicBezTo>
                      <a:close/>
                      <a:moveTo>
                        <a:pt x="4" y="1732"/>
                      </a:moveTo>
                      <a:lnTo>
                        <a:pt x="4" y="1732"/>
                      </a:lnTo>
                      <a:cubicBezTo>
                        <a:pt x="4" y="1733"/>
                        <a:pt x="3" y="1734"/>
                        <a:pt x="2" y="1734"/>
                      </a:cubicBezTo>
                      <a:cubicBezTo>
                        <a:pt x="1" y="1734"/>
                        <a:pt x="0" y="1733"/>
                        <a:pt x="0" y="1732"/>
                      </a:cubicBezTo>
                      <a:lnTo>
                        <a:pt x="0" y="1732"/>
                      </a:lnTo>
                      <a:cubicBezTo>
                        <a:pt x="0" y="1731"/>
                        <a:pt x="1" y="1730"/>
                        <a:pt x="2" y="1730"/>
                      </a:cubicBezTo>
                      <a:cubicBezTo>
                        <a:pt x="3" y="1730"/>
                        <a:pt x="4" y="1731"/>
                        <a:pt x="4" y="1732"/>
                      </a:cubicBezTo>
                      <a:close/>
                      <a:moveTo>
                        <a:pt x="4" y="1740"/>
                      </a:moveTo>
                      <a:lnTo>
                        <a:pt x="4" y="1740"/>
                      </a:lnTo>
                      <a:cubicBezTo>
                        <a:pt x="4" y="1741"/>
                        <a:pt x="3" y="1742"/>
                        <a:pt x="2" y="1742"/>
                      </a:cubicBezTo>
                      <a:cubicBezTo>
                        <a:pt x="1" y="1742"/>
                        <a:pt x="0" y="1741"/>
                        <a:pt x="0" y="1740"/>
                      </a:cubicBezTo>
                      <a:lnTo>
                        <a:pt x="0" y="1740"/>
                      </a:lnTo>
                      <a:cubicBezTo>
                        <a:pt x="0" y="1739"/>
                        <a:pt x="1" y="1738"/>
                        <a:pt x="2" y="1738"/>
                      </a:cubicBezTo>
                      <a:cubicBezTo>
                        <a:pt x="3" y="1738"/>
                        <a:pt x="4" y="1739"/>
                        <a:pt x="4" y="1740"/>
                      </a:cubicBezTo>
                      <a:close/>
                      <a:moveTo>
                        <a:pt x="4" y="1748"/>
                      </a:moveTo>
                      <a:lnTo>
                        <a:pt x="4" y="1748"/>
                      </a:lnTo>
                      <a:cubicBezTo>
                        <a:pt x="4" y="1749"/>
                        <a:pt x="3" y="1750"/>
                        <a:pt x="2" y="1750"/>
                      </a:cubicBezTo>
                      <a:cubicBezTo>
                        <a:pt x="1" y="1750"/>
                        <a:pt x="0" y="1749"/>
                        <a:pt x="0" y="1748"/>
                      </a:cubicBezTo>
                      <a:lnTo>
                        <a:pt x="0" y="1748"/>
                      </a:lnTo>
                      <a:cubicBezTo>
                        <a:pt x="0" y="1747"/>
                        <a:pt x="1" y="1746"/>
                        <a:pt x="2" y="1746"/>
                      </a:cubicBezTo>
                      <a:cubicBezTo>
                        <a:pt x="3" y="1746"/>
                        <a:pt x="4" y="1747"/>
                        <a:pt x="4" y="1748"/>
                      </a:cubicBezTo>
                      <a:close/>
                      <a:moveTo>
                        <a:pt x="4" y="1756"/>
                      </a:moveTo>
                      <a:lnTo>
                        <a:pt x="4" y="1756"/>
                      </a:lnTo>
                      <a:cubicBezTo>
                        <a:pt x="4" y="1757"/>
                        <a:pt x="3" y="1758"/>
                        <a:pt x="2" y="1758"/>
                      </a:cubicBezTo>
                      <a:cubicBezTo>
                        <a:pt x="1" y="1758"/>
                        <a:pt x="0" y="1757"/>
                        <a:pt x="0" y="1756"/>
                      </a:cubicBezTo>
                      <a:lnTo>
                        <a:pt x="0" y="1756"/>
                      </a:lnTo>
                      <a:cubicBezTo>
                        <a:pt x="0" y="1755"/>
                        <a:pt x="1" y="1754"/>
                        <a:pt x="2" y="1754"/>
                      </a:cubicBezTo>
                      <a:cubicBezTo>
                        <a:pt x="3" y="1754"/>
                        <a:pt x="4" y="1755"/>
                        <a:pt x="4" y="1756"/>
                      </a:cubicBezTo>
                      <a:close/>
                      <a:moveTo>
                        <a:pt x="4" y="1764"/>
                      </a:moveTo>
                      <a:lnTo>
                        <a:pt x="4" y="1764"/>
                      </a:lnTo>
                      <a:cubicBezTo>
                        <a:pt x="4" y="1765"/>
                        <a:pt x="3" y="1766"/>
                        <a:pt x="2" y="1766"/>
                      </a:cubicBezTo>
                      <a:cubicBezTo>
                        <a:pt x="1" y="1766"/>
                        <a:pt x="0" y="1765"/>
                        <a:pt x="0" y="1764"/>
                      </a:cubicBezTo>
                      <a:lnTo>
                        <a:pt x="0" y="1764"/>
                      </a:lnTo>
                      <a:cubicBezTo>
                        <a:pt x="0" y="1763"/>
                        <a:pt x="1" y="1762"/>
                        <a:pt x="2" y="1762"/>
                      </a:cubicBezTo>
                      <a:cubicBezTo>
                        <a:pt x="3" y="1762"/>
                        <a:pt x="4" y="1763"/>
                        <a:pt x="4" y="1764"/>
                      </a:cubicBezTo>
                      <a:close/>
                      <a:moveTo>
                        <a:pt x="4" y="1772"/>
                      </a:moveTo>
                      <a:lnTo>
                        <a:pt x="4" y="1772"/>
                      </a:lnTo>
                      <a:cubicBezTo>
                        <a:pt x="4" y="1773"/>
                        <a:pt x="3" y="1774"/>
                        <a:pt x="2" y="1774"/>
                      </a:cubicBezTo>
                      <a:cubicBezTo>
                        <a:pt x="1" y="1774"/>
                        <a:pt x="0" y="1773"/>
                        <a:pt x="0" y="1772"/>
                      </a:cubicBezTo>
                      <a:lnTo>
                        <a:pt x="0" y="1772"/>
                      </a:lnTo>
                      <a:cubicBezTo>
                        <a:pt x="0" y="1771"/>
                        <a:pt x="1" y="1770"/>
                        <a:pt x="2" y="1770"/>
                      </a:cubicBezTo>
                      <a:cubicBezTo>
                        <a:pt x="3" y="1770"/>
                        <a:pt x="4" y="1771"/>
                        <a:pt x="4" y="1772"/>
                      </a:cubicBezTo>
                      <a:close/>
                      <a:moveTo>
                        <a:pt x="4" y="1780"/>
                      </a:moveTo>
                      <a:lnTo>
                        <a:pt x="4" y="1780"/>
                      </a:lnTo>
                      <a:cubicBezTo>
                        <a:pt x="4" y="1781"/>
                        <a:pt x="3" y="1782"/>
                        <a:pt x="2" y="1782"/>
                      </a:cubicBezTo>
                      <a:cubicBezTo>
                        <a:pt x="1" y="1782"/>
                        <a:pt x="0" y="1781"/>
                        <a:pt x="0" y="1780"/>
                      </a:cubicBezTo>
                      <a:lnTo>
                        <a:pt x="0" y="1780"/>
                      </a:lnTo>
                      <a:cubicBezTo>
                        <a:pt x="0" y="1779"/>
                        <a:pt x="1" y="1778"/>
                        <a:pt x="2" y="1778"/>
                      </a:cubicBezTo>
                      <a:cubicBezTo>
                        <a:pt x="3" y="1778"/>
                        <a:pt x="4" y="1779"/>
                        <a:pt x="4" y="1780"/>
                      </a:cubicBezTo>
                      <a:close/>
                      <a:moveTo>
                        <a:pt x="4" y="1788"/>
                      </a:moveTo>
                      <a:lnTo>
                        <a:pt x="4" y="1788"/>
                      </a:lnTo>
                      <a:cubicBezTo>
                        <a:pt x="4" y="1789"/>
                        <a:pt x="3" y="1790"/>
                        <a:pt x="2" y="1790"/>
                      </a:cubicBezTo>
                      <a:cubicBezTo>
                        <a:pt x="1" y="1790"/>
                        <a:pt x="0" y="1789"/>
                        <a:pt x="0" y="1788"/>
                      </a:cubicBezTo>
                      <a:lnTo>
                        <a:pt x="0" y="1788"/>
                      </a:lnTo>
                      <a:cubicBezTo>
                        <a:pt x="0" y="1787"/>
                        <a:pt x="1" y="1786"/>
                        <a:pt x="2" y="1786"/>
                      </a:cubicBezTo>
                      <a:cubicBezTo>
                        <a:pt x="3" y="1786"/>
                        <a:pt x="4" y="1787"/>
                        <a:pt x="4" y="1788"/>
                      </a:cubicBezTo>
                      <a:close/>
                      <a:moveTo>
                        <a:pt x="4" y="1796"/>
                      </a:moveTo>
                      <a:lnTo>
                        <a:pt x="4" y="1796"/>
                      </a:lnTo>
                      <a:cubicBezTo>
                        <a:pt x="4" y="1797"/>
                        <a:pt x="3" y="1798"/>
                        <a:pt x="2" y="1798"/>
                      </a:cubicBezTo>
                      <a:cubicBezTo>
                        <a:pt x="1" y="1798"/>
                        <a:pt x="0" y="1797"/>
                        <a:pt x="0" y="1796"/>
                      </a:cubicBezTo>
                      <a:lnTo>
                        <a:pt x="0" y="1796"/>
                      </a:lnTo>
                      <a:cubicBezTo>
                        <a:pt x="0" y="1795"/>
                        <a:pt x="1" y="1794"/>
                        <a:pt x="2" y="1794"/>
                      </a:cubicBezTo>
                      <a:cubicBezTo>
                        <a:pt x="3" y="1794"/>
                        <a:pt x="4" y="1795"/>
                        <a:pt x="4" y="1796"/>
                      </a:cubicBezTo>
                      <a:close/>
                      <a:moveTo>
                        <a:pt x="4" y="1804"/>
                      </a:moveTo>
                      <a:lnTo>
                        <a:pt x="4" y="1804"/>
                      </a:lnTo>
                      <a:cubicBezTo>
                        <a:pt x="4" y="1805"/>
                        <a:pt x="3" y="1806"/>
                        <a:pt x="2" y="1806"/>
                      </a:cubicBezTo>
                      <a:cubicBezTo>
                        <a:pt x="1" y="1806"/>
                        <a:pt x="0" y="1805"/>
                        <a:pt x="0" y="1804"/>
                      </a:cubicBezTo>
                      <a:lnTo>
                        <a:pt x="0" y="1804"/>
                      </a:lnTo>
                      <a:cubicBezTo>
                        <a:pt x="0" y="1803"/>
                        <a:pt x="1" y="1802"/>
                        <a:pt x="2" y="1802"/>
                      </a:cubicBezTo>
                      <a:cubicBezTo>
                        <a:pt x="3" y="1802"/>
                        <a:pt x="4" y="1803"/>
                        <a:pt x="4" y="1804"/>
                      </a:cubicBezTo>
                      <a:close/>
                      <a:moveTo>
                        <a:pt x="4" y="1812"/>
                      </a:moveTo>
                      <a:lnTo>
                        <a:pt x="4" y="1812"/>
                      </a:lnTo>
                      <a:cubicBezTo>
                        <a:pt x="4" y="1813"/>
                        <a:pt x="3" y="1814"/>
                        <a:pt x="2" y="1814"/>
                      </a:cubicBezTo>
                      <a:cubicBezTo>
                        <a:pt x="1" y="1814"/>
                        <a:pt x="0" y="1813"/>
                        <a:pt x="0" y="1812"/>
                      </a:cubicBezTo>
                      <a:lnTo>
                        <a:pt x="0" y="1812"/>
                      </a:lnTo>
                      <a:cubicBezTo>
                        <a:pt x="0" y="1811"/>
                        <a:pt x="1" y="1810"/>
                        <a:pt x="2" y="1810"/>
                      </a:cubicBezTo>
                      <a:cubicBezTo>
                        <a:pt x="3" y="1810"/>
                        <a:pt x="4" y="1811"/>
                        <a:pt x="4" y="1812"/>
                      </a:cubicBezTo>
                      <a:close/>
                      <a:moveTo>
                        <a:pt x="4" y="1820"/>
                      </a:moveTo>
                      <a:lnTo>
                        <a:pt x="4" y="1820"/>
                      </a:lnTo>
                      <a:cubicBezTo>
                        <a:pt x="4" y="1821"/>
                        <a:pt x="3" y="1822"/>
                        <a:pt x="2" y="1822"/>
                      </a:cubicBezTo>
                      <a:cubicBezTo>
                        <a:pt x="1" y="1822"/>
                        <a:pt x="0" y="1821"/>
                        <a:pt x="0" y="1820"/>
                      </a:cubicBezTo>
                      <a:lnTo>
                        <a:pt x="0" y="1820"/>
                      </a:lnTo>
                      <a:cubicBezTo>
                        <a:pt x="0" y="1819"/>
                        <a:pt x="1" y="1818"/>
                        <a:pt x="2" y="1818"/>
                      </a:cubicBezTo>
                      <a:cubicBezTo>
                        <a:pt x="3" y="1818"/>
                        <a:pt x="4" y="1819"/>
                        <a:pt x="4" y="1820"/>
                      </a:cubicBezTo>
                      <a:close/>
                      <a:moveTo>
                        <a:pt x="4" y="1828"/>
                      </a:moveTo>
                      <a:lnTo>
                        <a:pt x="4" y="1828"/>
                      </a:lnTo>
                      <a:cubicBezTo>
                        <a:pt x="4" y="1829"/>
                        <a:pt x="3" y="1830"/>
                        <a:pt x="2" y="1830"/>
                      </a:cubicBezTo>
                      <a:cubicBezTo>
                        <a:pt x="1" y="1830"/>
                        <a:pt x="0" y="1829"/>
                        <a:pt x="0" y="1828"/>
                      </a:cubicBezTo>
                      <a:lnTo>
                        <a:pt x="0" y="1828"/>
                      </a:lnTo>
                      <a:cubicBezTo>
                        <a:pt x="0" y="1827"/>
                        <a:pt x="1" y="1826"/>
                        <a:pt x="2" y="1826"/>
                      </a:cubicBezTo>
                      <a:cubicBezTo>
                        <a:pt x="3" y="1826"/>
                        <a:pt x="4" y="1827"/>
                        <a:pt x="4" y="1828"/>
                      </a:cubicBezTo>
                      <a:close/>
                      <a:moveTo>
                        <a:pt x="4" y="1836"/>
                      </a:moveTo>
                      <a:lnTo>
                        <a:pt x="4" y="1836"/>
                      </a:lnTo>
                      <a:cubicBezTo>
                        <a:pt x="4" y="1837"/>
                        <a:pt x="3" y="1838"/>
                        <a:pt x="2" y="1838"/>
                      </a:cubicBezTo>
                      <a:cubicBezTo>
                        <a:pt x="1" y="1838"/>
                        <a:pt x="0" y="1837"/>
                        <a:pt x="0" y="1836"/>
                      </a:cubicBezTo>
                      <a:lnTo>
                        <a:pt x="0" y="1836"/>
                      </a:lnTo>
                      <a:cubicBezTo>
                        <a:pt x="0" y="1835"/>
                        <a:pt x="1" y="1834"/>
                        <a:pt x="2" y="1834"/>
                      </a:cubicBezTo>
                      <a:cubicBezTo>
                        <a:pt x="3" y="1834"/>
                        <a:pt x="4" y="1835"/>
                        <a:pt x="4" y="1836"/>
                      </a:cubicBezTo>
                      <a:close/>
                      <a:moveTo>
                        <a:pt x="4" y="1844"/>
                      </a:moveTo>
                      <a:lnTo>
                        <a:pt x="4" y="1844"/>
                      </a:lnTo>
                      <a:cubicBezTo>
                        <a:pt x="4" y="1845"/>
                        <a:pt x="3" y="1846"/>
                        <a:pt x="2" y="1846"/>
                      </a:cubicBezTo>
                      <a:cubicBezTo>
                        <a:pt x="1" y="1846"/>
                        <a:pt x="0" y="1845"/>
                        <a:pt x="0" y="1844"/>
                      </a:cubicBezTo>
                      <a:lnTo>
                        <a:pt x="0" y="1844"/>
                      </a:lnTo>
                      <a:cubicBezTo>
                        <a:pt x="0" y="1843"/>
                        <a:pt x="1" y="1842"/>
                        <a:pt x="2" y="1842"/>
                      </a:cubicBezTo>
                      <a:cubicBezTo>
                        <a:pt x="3" y="1842"/>
                        <a:pt x="4" y="1843"/>
                        <a:pt x="4" y="1844"/>
                      </a:cubicBezTo>
                      <a:close/>
                      <a:moveTo>
                        <a:pt x="4" y="1852"/>
                      </a:moveTo>
                      <a:lnTo>
                        <a:pt x="4" y="1852"/>
                      </a:lnTo>
                      <a:cubicBezTo>
                        <a:pt x="4" y="1853"/>
                        <a:pt x="3" y="1854"/>
                        <a:pt x="2" y="1854"/>
                      </a:cubicBezTo>
                      <a:cubicBezTo>
                        <a:pt x="1" y="1854"/>
                        <a:pt x="0" y="1853"/>
                        <a:pt x="0" y="1852"/>
                      </a:cubicBezTo>
                      <a:lnTo>
                        <a:pt x="0" y="1852"/>
                      </a:lnTo>
                      <a:cubicBezTo>
                        <a:pt x="0" y="1851"/>
                        <a:pt x="1" y="1850"/>
                        <a:pt x="2" y="1850"/>
                      </a:cubicBezTo>
                      <a:cubicBezTo>
                        <a:pt x="3" y="1850"/>
                        <a:pt x="4" y="1851"/>
                        <a:pt x="4" y="1852"/>
                      </a:cubicBezTo>
                      <a:close/>
                      <a:moveTo>
                        <a:pt x="4" y="1860"/>
                      </a:moveTo>
                      <a:lnTo>
                        <a:pt x="4" y="1860"/>
                      </a:lnTo>
                      <a:cubicBezTo>
                        <a:pt x="4" y="1861"/>
                        <a:pt x="3" y="1862"/>
                        <a:pt x="2" y="1862"/>
                      </a:cubicBezTo>
                      <a:cubicBezTo>
                        <a:pt x="1" y="1862"/>
                        <a:pt x="0" y="1861"/>
                        <a:pt x="0" y="1860"/>
                      </a:cubicBezTo>
                      <a:lnTo>
                        <a:pt x="0" y="1860"/>
                      </a:lnTo>
                      <a:cubicBezTo>
                        <a:pt x="0" y="1859"/>
                        <a:pt x="1" y="1858"/>
                        <a:pt x="2" y="1858"/>
                      </a:cubicBezTo>
                      <a:cubicBezTo>
                        <a:pt x="3" y="1858"/>
                        <a:pt x="4" y="1859"/>
                        <a:pt x="4" y="1860"/>
                      </a:cubicBezTo>
                      <a:close/>
                      <a:moveTo>
                        <a:pt x="4" y="1868"/>
                      </a:moveTo>
                      <a:lnTo>
                        <a:pt x="4" y="1868"/>
                      </a:lnTo>
                      <a:cubicBezTo>
                        <a:pt x="4" y="1869"/>
                        <a:pt x="3" y="1870"/>
                        <a:pt x="2" y="1870"/>
                      </a:cubicBezTo>
                      <a:cubicBezTo>
                        <a:pt x="1" y="1870"/>
                        <a:pt x="0" y="1869"/>
                        <a:pt x="0" y="1868"/>
                      </a:cubicBezTo>
                      <a:lnTo>
                        <a:pt x="0" y="1868"/>
                      </a:lnTo>
                      <a:cubicBezTo>
                        <a:pt x="0" y="1867"/>
                        <a:pt x="1" y="1866"/>
                        <a:pt x="2" y="1866"/>
                      </a:cubicBezTo>
                      <a:cubicBezTo>
                        <a:pt x="3" y="1866"/>
                        <a:pt x="4" y="1867"/>
                        <a:pt x="4" y="1868"/>
                      </a:cubicBezTo>
                      <a:close/>
                      <a:moveTo>
                        <a:pt x="4" y="1876"/>
                      </a:moveTo>
                      <a:lnTo>
                        <a:pt x="4" y="1876"/>
                      </a:lnTo>
                      <a:cubicBezTo>
                        <a:pt x="4" y="1877"/>
                        <a:pt x="3" y="1878"/>
                        <a:pt x="2" y="1878"/>
                      </a:cubicBezTo>
                      <a:cubicBezTo>
                        <a:pt x="1" y="1878"/>
                        <a:pt x="0" y="1877"/>
                        <a:pt x="0" y="1876"/>
                      </a:cubicBezTo>
                      <a:lnTo>
                        <a:pt x="0" y="1876"/>
                      </a:lnTo>
                      <a:cubicBezTo>
                        <a:pt x="0" y="1875"/>
                        <a:pt x="1" y="1874"/>
                        <a:pt x="2" y="1874"/>
                      </a:cubicBezTo>
                      <a:cubicBezTo>
                        <a:pt x="3" y="1874"/>
                        <a:pt x="4" y="1875"/>
                        <a:pt x="4" y="1876"/>
                      </a:cubicBezTo>
                      <a:close/>
                      <a:moveTo>
                        <a:pt x="4" y="1884"/>
                      </a:moveTo>
                      <a:lnTo>
                        <a:pt x="4" y="1884"/>
                      </a:lnTo>
                      <a:cubicBezTo>
                        <a:pt x="4" y="1885"/>
                        <a:pt x="3" y="1886"/>
                        <a:pt x="2" y="1886"/>
                      </a:cubicBezTo>
                      <a:cubicBezTo>
                        <a:pt x="1" y="1886"/>
                        <a:pt x="0" y="1885"/>
                        <a:pt x="0" y="1884"/>
                      </a:cubicBezTo>
                      <a:lnTo>
                        <a:pt x="0" y="1884"/>
                      </a:lnTo>
                      <a:cubicBezTo>
                        <a:pt x="0" y="1883"/>
                        <a:pt x="1" y="1882"/>
                        <a:pt x="2" y="1882"/>
                      </a:cubicBezTo>
                      <a:cubicBezTo>
                        <a:pt x="3" y="1882"/>
                        <a:pt x="4" y="1883"/>
                        <a:pt x="4" y="1884"/>
                      </a:cubicBezTo>
                      <a:close/>
                      <a:moveTo>
                        <a:pt x="4" y="1892"/>
                      </a:moveTo>
                      <a:lnTo>
                        <a:pt x="4" y="1892"/>
                      </a:lnTo>
                      <a:cubicBezTo>
                        <a:pt x="4" y="1893"/>
                        <a:pt x="3" y="1894"/>
                        <a:pt x="2" y="1894"/>
                      </a:cubicBezTo>
                      <a:cubicBezTo>
                        <a:pt x="1" y="1894"/>
                        <a:pt x="0" y="1893"/>
                        <a:pt x="0" y="1892"/>
                      </a:cubicBezTo>
                      <a:lnTo>
                        <a:pt x="0" y="1892"/>
                      </a:lnTo>
                      <a:cubicBezTo>
                        <a:pt x="0" y="1891"/>
                        <a:pt x="1" y="1890"/>
                        <a:pt x="2" y="1890"/>
                      </a:cubicBezTo>
                      <a:cubicBezTo>
                        <a:pt x="3" y="1890"/>
                        <a:pt x="4" y="1891"/>
                        <a:pt x="4" y="1892"/>
                      </a:cubicBezTo>
                      <a:close/>
                      <a:moveTo>
                        <a:pt x="4" y="1900"/>
                      </a:moveTo>
                      <a:lnTo>
                        <a:pt x="4" y="1900"/>
                      </a:lnTo>
                      <a:cubicBezTo>
                        <a:pt x="4" y="1901"/>
                        <a:pt x="3" y="1902"/>
                        <a:pt x="2" y="1902"/>
                      </a:cubicBezTo>
                      <a:cubicBezTo>
                        <a:pt x="1" y="1902"/>
                        <a:pt x="0" y="1901"/>
                        <a:pt x="0" y="1900"/>
                      </a:cubicBezTo>
                      <a:lnTo>
                        <a:pt x="0" y="1900"/>
                      </a:lnTo>
                      <a:cubicBezTo>
                        <a:pt x="0" y="1899"/>
                        <a:pt x="1" y="1898"/>
                        <a:pt x="2" y="1898"/>
                      </a:cubicBezTo>
                      <a:cubicBezTo>
                        <a:pt x="3" y="1898"/>
                        <a:pt x="4" y="1899"/>
                        <a:pt x="4" y="1900"/>
                      </a:cubicBezTo>
                      <a:close/>
                      <a:moveTo>
                        <a:pt x="4" y="1908"/>
                      </a:moveTo>
                      <a:lnTo>
                        <a:pt x="4" y="1908"/>
                      </a:lnTo>
                      <a:cubicBezTo>
                        <a:pt x="4" y="1909"/>
                        <a:pt x="3" y="1910"/>
                        <a:pt x="2" y="1910"/>
                      </a:cubicBezTo>
                      <a:cubicBezTo>
                        <a:pt x="1" y="1910"/>
                        <a:pt x="0" y="1909"/>
                        <a:pt x="0" y="1908"/>
                      </a:cubicBezTo>
                      <a:lnTo>
                        <a:pt x="0" y="1908"/>
                      </a:lnTo>
                      <a:cubicBezTo>
                        <a:pt x="0" y="1907"/>
                        <a:pt x="1" y="1906"/>
                        <a:pt x="2" y="1906"/>
                      </a:cubicBezTo>
                      <a:cubicBezTo>
                        <a:pt x="3" y="1906"/>
                        <a:pt x="4" y="1907"/>
                        <a:pt x="4" y="1908"/>
                      </a:cubicBezTo>
                      <a:close/>
                      <a:moveTo>
                        <a:pt x="4" y="1916"/>
                      </a:moveTo>
                      <a:lnTo>
                        <a:pt x="4" y="1916"/>
                      </a:lnTo>
                      <a:cubicBezTo>
                        <a:pt x="4" y="1917"/>
                        <a:pt x="3" y="1918"/>
                        <a:pt x="2" y="1918"/>
                      </a:cubicBezTo>
                      <a:cubicBezTo>
                        <a:pt x="1" y="1918"/>
                        <a:pt x="0" y="1917"/>
                        <a:pt x="0" y="1916"/>
                      </a:cubicBezTo>
                      <a:lnTo>
                        <a:pt x="0" y="1916"/>
                      </a:lnTo>
                      <a:cubicBezTo>
                        <a:pt x="0" y="1915"/>
                        <a:pt x="1" y="1914"/>
                        <a:pt x="2" y="1914"/>
                      </a:cubicBezTo>
                      <a:cubicBezTo>
                        <a:pt x="3" y="1914"/>
                        <a:pt x="4" y="1915"/>
                        <a:pt x="4" y="1916"/>
                      </a:cubicBezTo>
                      <a:close/>
                      <a:moveTo>
                        <a:pt x="4" y="1924"/>
                      </a:moveTo>
                      <a:lnTo>
                        <a:pt x="4" y="1924"/>
                      </a:lnTo>
                      <a:cubicBezTo>
                        <a:pt x="4" y="1925"/>
                        <a:pt x="3" y="1926"/>
                        <a:pt x="2" y="1926"/>
                      </a:cubicBezTo>
                      <a:cubicBezTo>
                        <a:pt x="1" y="1926"/>
                        <a:pt x="0" y="1925"/>
                        <a:pt x="0" y="1924"/>
                      </a:cubicBezTo>
                      <a:lnTo>
                        <a:pt x="0" y="1924"/>
                      </a:lnTo>
                      <a:cubicBezTo>
                        <a:pt x="0" y="1923"/>
                        <a:pt x="1" y="1922"/>
                        <a:pt x="2" y="1922"/>
                      </a:cubicBezTo>
                      <a:cubicBezTo>
                        <a:pt x="3" y="1922"/>
                        <a:pt x="4" y="1923"/>
                        <a:pt x="4" y="1924"/>
                      </a:cubicBezTo>
                      <a:close/>
                      <a:moveTo>
                        <a:pt x="4" y="1932"/>
                      </a:moveTo>
                      <a:lnTo>
                        <a:pt x="4" y="1932"/>
                      </a:lnTo>
                      <a:cubicBezTo>
                        <a:pt x="4" y="1933"/>
                        <a:pt x="3" y="1934"/>
                        <a:pt x="2" y="1934"/>
                      </a:cubicBezTo>
                      <a:cubicBezTo>
                        <a:pt x="1" y="1934"/>
                        <a:pt x="0" y="1933"/>
                        <a:pt x="0" y="1932"/>
                      </a:cubicBezTo>
                      <a:lnTo>
                        <a:pt x="0" y="1932"/>
                      </a:lnTo>
                      <a:cubicBezTo>
                        <a:pt x="0" y="1931"/>
                        <a:pt x="1" y="1930"/>
                        <a:pt x="2" y="1930"/>
                      </a:cubicBezTo>
                      <a:cubicBezTo>
                        <a:pt x="3" y="1930"/>
                        <a:pt x="4" y="1931"/>
                        <a:pt x="4" y="1932"/>
                      </a:cubicBezTo>
                      <a:close/>
                      <a:moveTo>
                        <a:pt x="4" y="1940"/>
                      </a:moveTo>
                      <a:lnTo>
                        <a:pt x="4" y="1940"/>
                      </a:lnTo>
                      <a:cubicBezTo>
                        <a:pt x="4" y="1941"/>
                        <a:pt x="3" y="1942"/>
                        <a:pt x="2" y="1942"/>
                      </a:cubicBezTo>
                      <a:cubicBezTo>
                        <a:pt x="1" y="1942"/>
                        <a:pt x="0" y="1941"/>
                        <a:pt x="0" y="1940"/>
                      </a:cubicBezTo>
                      <a:lnTo>
                        <a:pt x="0" y="1940"/>
                      </a:lnTo>
                      <a:cubicBezTo>
                        <a:pt x="0" y="1939"/>
                        <a:pt x="1" y="1938"/>
                        <a:pt x="2" y="1938"/>
                      </a:cubicBezTo>
                      <a:cubicBezTo>
                        <a:pt x="3" y="1938"/>
                        <a:pt x="4" y="1939"/>
                        <a:pt x="4" y="1940"/>
                      </a:cubicBezTo>
                      <a:close/>
                      <a:moveTo>
                        <a:pt x="4" y="1948"/>
                      </a:moveTo>
                      <a:lnTo>
                        <a:pt x="4" y="1948"/>
                      </a:lnTo>
                      <a:cubicBezTo>
                        <a:pt x="4" y="1949"/>
                        <a:pt x="3" y="1950"/>
                        <a:pt x="2" y="1950"/>
                      </a:cubicBezTo>
                      <a:cubicBezTo>
                        <a:pt x="1" y="1950"/>
                        <a:pt x="0" y="1949"/>
                        <a:pt x="0" y="1948"/>
                      </a:cubicBezTo>
                      <a:lnTo>
                        <a:pt x="0" y="1948"/>
                      </a:lnTo>
                      <a:cubicBezTo>
                        <a:pt x="0" y="1947"/>
                        <a:pt x="1" y="1946"/>
                        <a:pt x="2" y="1946"/>
                      </a:cubicBezTo>
                      <a:cubicBezTo>
                        <a:pt x="3" y="1946"/>
                        <a:pt x="4" y="1947"/>
                        <a:pt x="4" y="1948"/>
                      </a:cubicBezTo>
                      <a:close/>
                      <a:moveTo>
                        <a:pt x="4" y="1956"/>
                      </a:moveTo>
                      <a:lnTo>
                        <a:pt x="4" y="1956"/>
                      </a:lnTo>
                      <a:cubicBezTo>
                        <a:pt x="4" y="1957"/>
                        <a:pt x="3" y="1958"/>
                        <a:pt x="2" y="1958"/>
                      </a:cubicBezTo>
                      <a:cubicBezTo>
                        <a:pt x="1" y="1958"/>
                        <a:pt x="0" y="1957"/>
                        <a:pt x="0" y="1956"/>
                      </a:cubicBezTo>
                      <a:lnTo>
                        <a:pt x="0" y="1956"/>
                      </a:lnTo>
                      <a:cubicBezTo>
                        <a:pt x="0" y="1955"/>
                        <a:pt x="1" y="1954"/>
                        <a:pt x="2" y="1954"/>
                      </a:cubicBezTo>
                      <a:cubicBezTo>
                        <a:pt x="3" y="1954"/>
                        <a:pt x="4" y="1955"/>
                        <a:pt x="4" y="1956"/>
                      </a:cubicBezTo>
                      <a:close/>
                      <a:moveTo>
                        <a:pt x="4" y="1964"/>
                      </a:moveTo>
                      <a:lnTo>
                        <a:pt x="4" y="1964"/>
                      </a:lnTo>
                      <a:cubicBezTo>
                        <a:pt x="4" y="1965"/>
                        <a:pt x="3" y="1966"/>
                        <a:pt x="2" y="1966"/>
                      </a:cubicBezTo>
                      <a:cubicBezTo>
                        <a:pt x="1" y="1966"/>
                        <a:pt x="0" y="1965"/>
                        <a:pt x="0" y="1964"/>
                      </a:cubicBezTo>
                      <a:lnTo>
                        <a:pt x="0" y="1964"/>
                      </a:lnTo>
                      <a:cubicBezTo>
                        <a:pt x="0" y="1963"/>
                        <a:pt x="1" y="1962"/>
                        <a:pt x="2" y="1962"/>
                      </a:cubicBezTo>
                      <a:cubicBezTo>
                        <a:pt x="3" y="1962"/>
                        <a:pt x="4" y="1963"/>
                        <a:pt x="4" y="1964"/>
                      </a:cubicBezTo>
                      <a:close/>
                      <a:moveTo>
                        <a:pt x="4" y="1972"/>
                      </a:moveTo>
                      <a:lnTo>
                        <a:pt x="4" y="1972"/>
                      </a:lnTo>
                      <a:cubicBezTo>
                        <a:pt x="4" y="1973"/>
                        <a:pt x="3" y="1974"/>
                        <a:pt x="2" y="1974"/>
                      </a:cubicBezTo>
                      <a:cubicBezTo>
                        <a:pt x="1" y="1974"/>
                        <a:pt x="0" y="1973"/>
                        <a:pt x="0" y="1972"/>
                      </a:cubicBezTo>
                      <a:lnTo>
                        <a:pt x="0" y="1972"/>
                      </a:lnTo>
                      <a:cubicBezTo>
                        <a:pt x="0" y="1971"/>
                        <a:pt x="1" y="1970"/>
                        <a:pt x="2" y="1970"/>
                      </a:cubicBezTo>
                      <a:cubicBezTo>
                        <a:pt x="3" y="1970"/>
                        <a:pt x="4" y="1971"/>
                        <a:pt x="4" y="1972"/>
                      </a:cubicBezTo>
                      <a:close/>
                      <a:moveTo>
                        <a:pt x="4" y="1980"/>
                      </a:moveTo>
                      <a:lnTo>
                        <a:pt x="4" y="1980"/>
                      </a:lnTo>
                      <a:cubicBezTo>
                        <a:pt x="4" y="1981"/>
                        <a:pt x="3" y="1982"/>
                        <a:pt x="2" y="1982"/>
                      </a:cubicBezTo>
                      <a:cubicBezTo>
                        <a:pt x="1" y="1982"/>
                        <a:pt x="0" y="1981"/>
                        <a:pt x="0" y="1980"/>
                      </a:cubicBezTo>
                      <a:lnTo>
                        <a:pt x="0" y="1980"/>
                      </a:lnTo>
                      <a:cubicBezTo>
                        <a:pt x="0" y="1979"/>
                        <a:pt x="1" y="1978"/>
                        <a:pt x="2" y="1978"/>
                      </a:cubicBezTo>
                      <a:cubicBezTo>
                        <a:pt x="3" y="1978"/>
                        <a:pt x="4" y="1979"/>
                        <a:pt x="4" y="1980"/>
                      </a:cubicBezTo>
                      <a:close/>
                      <a:moveTo>
                        <a:pt x="4" y="1988"/>
                      </a:moveTo>
                      <a:lnTo>
                        <a:pt x="4" y="1988"/>
                      </a:lnTo>
                      <a:cubicBezTo>
                        <a:pt x="4" y="1989"/>
                        <a:pt x="3" y="1990"/>
                        <a:pt x="2" y="1990"/>
                      </a:cubicBezTo>
                      <a:cubicBezTo>
                        <a:pt x="1" y="1990"/>
                        <a:pt x="0" y="1989"/>
                        <a:pt x="0" y="1988"/>
                      </a:cubicBezTo>
                      <a:lnTo>
                        <a:pt x="0" y="1988"/>
                      </a:lnTo>
                      <a:cubicBezTo>
                        <a:pt x="0" y="1987"/>
                        <a:pt x="1" y="1986"/>
                        <a:pt x="2" y="1986"/>
                      </a:cubicBezTo>
                      <a:cubicBezTo>
                        <a:pt x="3" y="1986"/>
                        <a:pt x="4" y="1987"/>
                        <a:pt x="4" y="1988"/>
                      </a:cubicBezTo>
                      <a:close/>
                      <a:moveTo>
                        <a:pt x="4" y="1996"/>
                      </a:moveTo>
                      <a:lnTo>
                        <a:pt x="4" y="1996"/>
                      </a:lnTo>
                      <a:cubicBezTo>
                        <a:pt x="4" y="1997"/>
                        <a:pt x="3" y="1998"/>
                        <a:pt x="2" y="1998"/>
                      </a:cubicBezTo>
                      <a:cubicBezTo>
                        <a:pt x="1" y="1998"/>
                        <a:pt x="0" y="1997"/>
                        <a:pt x="0" y="1996"/>
                      </a:cubicBezTo>
                      <a:lnTo>
                        <a:pt x="0" y="1996"/>
                      </a:lnTo>
                      <a:cubicBezTo>
                        <a:pt x="0" y="1995"/>
                        <a:pt x="1" y="1994"/>
                        <a:pt x="2" y="1994"/>
                      </a:cubicBezTo>
                      <a:cubicBezTo>
                        <a:pt x="3" y="1994"/>
                        <a:pt x="4" y="1995"/>
                        <a:pt x="4" y="1996"/>
                      </a:cubicBezTo>
                      <a:close/>
                      <a:moveTo>
                        <a:pt x="4" y="2004"/>
                      </a:moveTo>
                      <a:lnTo>
                        <a:pt x="4" y="2004"/>
                      </a:lnTo>
                      <a:cubicBezTo>
                        <a:pt x="4" y="2005"/>
                        <a:pt x="3" y="2006"/>
                        <a:pt x="2" y="2006"/>
                      </a:cubicBezTo>
                      <a:cubicBezTo>
                        <a:pt x="1" y="2006"/>
                        <a:pt x="0" y="2005"/>
                        <a:pt x="0" y="2004"/>
                      </a:cubicBezTo>
                      <a:lnTo>
                        <a:pt x="0" y="2004"/>
                      </a:lnTo>
                      <a:cubicBezTo>
                        <a:pt x="0" y="2003"/>
                        <a:pt x="1" y="2002"/>
                        <a:pt x="2" y="2002"/>
                      </a:cubicBezTo>
                      <a:cubicBezTo>
                        <a:pt x="3" y="2002"/>
                        <a:pt x="4" y="2003"/>
                        <a:pt x="4" y="2004"/>
                      </a:cubicBezTo>
                      <a:close/>
                      <a:moveTo>
                        <a:pt x="4" y="2012"/>
                      </a:moveTo>
                      <a:lnTo>
                        <a:pt x="4" y="2012"/>
                      </a:lnTo>
                      <a:cubicBezTo>
                        <a:pt x="4" y="2013"/>
                        <a:pt x="3" y="2014"/>
                        <a:pt x="2" y="2014"/>
                      </a:cubicBezTo>
                      <a:cubicBezTo>
                        <a:pt x="1" y="2014"/>
                        <a:pt x="0" y="2013"/>
                        <a:pt x="0" y="2012"/>
                      </a:cubicBezTo>
                      <a:lnTo>
                        <a:pt x="0" y="2012"/>
                      </a:lnTo>
                      <a:cubicBezTo>
                        <a:pt x="0" y="2011"/>
                        <a:pt x="1" y="2010"/>
                        <a:pt x="2" y="2010"/>
                      </a:cubicBezTo>
                      <a:cubicBezTo>
                        <a:pt x="3" y="2010"/>
                        <a:pt x="4" y="2011"/>
                        <a:pt x="4" y="2012"/>
                      </a:cubicBezTo>
                      <a:close/>
                      <a:moveTo>
                        <a:pt x="4" y="2020"/>
                      </a:moveTo>
                      <a:lnTo>
                        <a:pt x="4" y="2020"/>
                      </a:lnTo>
                      <a:cubicBezTo>
                        <a:pt x="4" y="2021"/>
                        <a:pt x="3" y="2022"/>
                        <a:pt x="2" y="2022"/>
                      </a:cubicBezTo>
                      <a:cubicBezTo>
                        <a:pt x="1" y="2022"/>
                        <a:pt x="0" y="2021"/>
                        <a:pt x="0" y="2020"/>
                      </a:cubicBezTo>
                      <a:lnTo>
                        <a:pt x="0" y="2020"/>
                      </a:lnTo>
                      <a:cubicBezTo>
                        <a:pt x="0" y="2019"/>
                        <a:pt x="1" y="2018"/>
                        <a:pt x="2" y="2018"/>
                      </a:cubicBezTo>
                      <a:cubicBezTo>
                        <a:pt x="3" y="2018"/>
                        <a:pt x="4" y="2019"/>
                        <a:pt x="4" y="2020"/>
                      </a:cubicBezTo>
                      <a:close/>
                      <a:moveTo>
                        <a:pt x="4" y="2028"/>
                      </a:moveTo>
                      <a:lnTo>
                        <a:pt x="4" y="2028"/>
                      </a:lnTo>
                      <a:cubicBezTo>
                        <a:pt x="4" y="2029"/>
                        <a:pt x="3" y="2030"/>
                        <a:pt x="2" y="2030"/>
                      </a:cubicBezTo>
                      <a:cubicBezTo>
                        <a:pt x="1" y="2030"/>
                        <a:pt x="0" y="2029"/>
                        <a:pt x="0" y="2028"/>
                      </a:cubicBezTo>
                      <a:lnTo>
                        <a:pt x="0" y="2028"/>
                      </a:lnTo>
                      <a:cubicBezTo>
                        <a:pt x="0" y="2027"/>
                        <a:pt x="1" y="2026"/>
                        <a:pt x="2" y="2026"/>
                      </a:cubicBezTo>
                      <a:cubicBezTo>
                        <a:pt x="3" y="2026"/>
                        <a:pt x="4" y="2027"/>
                        <a:pt x="4" y="2028"/>
                      </a:cubicBezTo>
                      <a:close/>
                      <a:moveTo>
                        <a:pt x="4" y="2036"/>
                      </a:moveTo>
                      <a:lnTo>
                        <a:pt x="4" y="2036"/>
                      </a:lnTo>
                      <a:cubicBezTo>
                        <a:pt x="4" y="2037"/>
                        <a:pt x="3" y="2038"/>
                        <a:pt x="2" y="2038"/>
                      </a:cubicBezTo>
                      <a:cubicBezTo>
                        <a:pt x="1" y="2038"/>
                        <a:pt x="0" y="2037"/>
                        <a:pt x="0" y="2036"/>
                      </a:cubicBezTo>
                      <a:lnTo>
                        <a:pt x="0" y="2036"/>
                      </a:lnTo>
                      <a:cubicBezTo>
                        <a:pt x="0" y="2035"/>
                        <a:pt x="1" y="2034"/>
                        <a:pt x="2" y="2034"/>
                      </a:cubicBezTo>
                      <a:cubicBezTo>
                        <a:pt x="3" y="2034"/>
                        <a:pt x="4" y="2035"/>
                        <a:pt x="4" y="2036"/>
                      </a:cubicBezTo>
                      <a:close/>
                      <a:moveTo>
                        <a:pt x="4" y="2044"/>
                      </a:moveTo>
                      <a:lnTo>
                        <a:pt x="4" y="2044"/>
                      </a:lnTo>
                      <a:cubicBezTo>
                        <a:pt x="4" y="2045"/>
                        <a:pt x="3" y="2046"/>
                        <a:pt x="2" y="2046"/>
                      </a:cubicBezTo>
                      <a:cubicBezTo>
                        <a:pt x="1" y="2046"/>
                        <a:pt x="0" y="2045"/>
                        <a:pt x="0" y="2044"/>
                      </a:cubicBezTo>
                      <a:lnTo>
                        <a:pt x="0" y="2044"/>
                      </a:lnTo>
                      <a:cubicBezTo>
                        <a:pt x="0" y="2043"/>
                        <a:pt x="1" y="2042"/>
                        <a:pt x="2" y="2042"/>
                      </a:cubicBezTo>
                      <a:cubicBezTo>
                        <a:pt x="3" y="2042"/>
                        <a:pt x="4" y="2043"/>
                        <a:pt x="4" y="2044"/>
                      </a:cubicBezTo>
                      <a:close/>
                      <a:moveTo>
                        <a:pt x="4" y="2052"/>
                      </a:moveTo>
                      <a:lnTo>
                        <a:pt x="4" y="2052"/>
                      </a:lnTo>
                      <a:cubicBezTo>
                        <a:pt x="4" y="2053"/>
                        <a:pt x="3" y="2054"/>
                        <a:pt x="2" y="2054"/>
                      </a:cubicBezTo>
                      <a:cubicBezTo>
                        <a:pt x="1" y="2054"/>
                        <a:pt x="0" y="2053"/>
                        <a:pt x="0" y="2052"/>
                      </a:cubicBezTo>
                      <a:lnTo>
                        <a:pt x="0" y="2052"/>
                      </a:lnTo>
                      <a:cubicBezTo>
                        <a:pt x="0" y="2051"/>
                        <a:pt x="1" y="2050"/>
                        <a:pt x="2" y="2050"/>
                      </a:cubicBezTo>
                      <a:cubicBezTo>
                        <a:pt x="3" y="2050"/>
                        <a:pt x="4" y="2051"/>
                        <a:pt x="4" y="2052"/>
                      </a:cubicBezTo>
                      <a:close/>
                      <a:moveTo>
                        <a:pt x="4" y="2060"/>
                      </a:moveTo>
                      <a:lnTo>
                        <a:pt x="4" y="2060"/>
                      </a:lnTo>
                      <a:cubicBezTo>
                        <a:pt x="4" y="2061"/>
                        <a:pt x="3" y="2062"/>
                        <a:pt x="2" y="2062"/>
                      </a:cubicBezTo>
                      <a:cubicBezTo>
                        <a:pt x="1" y="2062"/>
                        <a:pt x="0" y="2061"/>
                        <a:pt x="0" y="2060"/>
                      </a:cubicBezTo>
                      <a:lnTo>
                        <a:pt x="0" y="2060"/>
                      </a:lnTo>
                      <a:cubicBezTo>
                        <a:pt x="0" y="2059"/>
                        <a:pt x="1" y="2058"/>
                        <a:pt x="2" y="2058"/>
                      </a:cubicBezTo>
                      <a:cubicBezTo>
                        <a:pt x="3" y="2058"/>
                        <a:pt x="4" y="2059"/>
                        <a:pt x="4" y="2060"/>
                      </a:cubicBezTo>
                      <a:close/>
                      <a:moveTo>
                        <a:pt x="4" y="2068"/>
                      </a:moveTo>
                      <a:lnTo>
                        <a:pt x="4" y="2068"/>
                      </a:lnTo>
                      <a:cubicBezTo>
                        <a:pt x="4" y="2069"/>
                        <a:pt x="3" y="2070"/>
                        <a:pt x="2" y="2070"/>
                      </a:cubicBezTo>
                      <a:cubicBezTo>
                        <a:pt x="1" y="2070"/>
                        <a:pt x="0" y="2069"/>
                        <a:pt x="0" y="2068"/>
                      </a:cubicBezTo>
                      <a:lnTo>
                        <a:pt x="0" y="2068"/>
                      </a:lnTo>
                      <a:cubicBezTo>
                        <a:pt x="0" y="2067"/>
                        <a:pt x="1" y="2066"/>
                        <a:pt x="2" y="2066"/>
                      </a:cubicBezTo>
                      <a:cubicBezTo>
                        <a:pt x="3" y="2066"/>
                        <a:pt x="4" y="2067"/>
                        <a:pt x="4" y="2068"/>
                      </a:cubicBezTo>
                      <a:close/>
                      <a:moveTo>
                        <a:pt x="4" y="2076"/>
                      </a:moveTo>
                      <a:lnTo>
                        <a:pt x="4" y="2076"/>
                      </a:lnTo>
                      <a:cubicBezTo>
                        <a:pt x="4" y="2077"/>
                        <a:pt x="3" y="2078"/>
                        <a:pt x="2" y="2078"/>
                      </a:cubicBezTo>
                      <a:cubicBezTo>
                        <a:pt x="1" y="2078"/>
                        <a:pt x="0" y="2077"/>
                        <a:pt x="0" y="2076"/>
                      </a:cubicBezTo>
                      <a:lnTo>
                        <a:pt x="0" y="2076"/>
                      </a:lnTo>
                      <a:cubicBezTo>
                        <a:pt x="0" y="2075"/>
                        <a:pt x="1" y="2074"/>
                        <a:pt x="2" y="2074"/>
                      </a:cubicBezTo>
                      <a:cubicBezTo>
                        <a:pt x="3" y="2074"/>
                        <a:pt x="4" y="2075"/>
                        <a:pt x="4" y="2076"/>
                      </a:cubicBezTo>
                      <a:close/>
                      <a:moveTo>
                        <a:pt x="4" y="2084"/>
                      </a:moveTo>
                      <a:lnTo>
                        <a:pt x="4" y="2084"/>
                      </a:lnTo>
                      <a:cubicBezTo>
                        <a:pt x="4" y="2085"/>
                        <a:pt x="3" y="2086"/>
                        <a:pt x="2" y="2086"/>
                      </a:cubicBezTo>
                      <a:cubicBezTo>
                        <a:pt x="1" y="2086"/>
                        <a:pt x="0" y="2085"/>
                        <a:pt x="0" y="2084"/>
                      </a:cubicBezTo>
                      <a:lnTo>
                        <a:pt x="0" y="2084"/>
                      </a:lnTo>
                      <a:cubicBezTo>
                        <a:pt x="0" y="2083"/>
                        <a:pt x="1" y="2082"/>
                        <a:pt x="2" y="2082"/>
                      </a:cubicBezTo>
                      <a:cubicBezTo>
                        <a:pt x="3" y="2082"/>
                        <a:pt x="4" y="2083"/>
                        <a:pt x="4" y="2084"/>
                      </a:cubicBezTo>
                      <a:close/>
                      <a:moveTo>
                        <a:pt x="4" y="2092"/>
                      </a:moveTo>
                      <a:lnTo>
                        <a:pt x="4" y="2092"/>
                      </a:lnTo>
                      <a:cubicBezTo>
                        <a:pt x="4" y="2093"/>
                        <a:pt x="3" y="2094"/>
                        <a:pt x="2" y="2094"/>
                      </a:cubicBezTo>
                      <a:cubicBezTo>
                        <a:pt x="1" y="2094"/>
                        <a:pt x="0" y="2093"/>
                        <a:pt x="0" y="2092"/>
                      </a:cubicBezTo>
                      <a:lnTo>
                        <a:pt x="0" y="2092"/>
                      </a:lnTo>
                      <a:cubicBezTo>
                        <a:pt x="0" y="2091"/>
                        <a:pt x="1" y="2090"/>
                        <a:pt x="2" y="2090"/>
                      </a:cubicBezTo>
                      <a:cubicBezTo>
                        <a:pt x="3" y="2090"/>
                        <a:pt x="4" y="2091"/>
                        <a:pt x="4" y="2092"/>
                      </a:cubicBezTo>
                      <a:close/>
                      <a:moveTo>
                        <a:pt x="4" y="2100"/>
                      </a:moveTo>
                      <a:lnTo>
                        <a:pt x="4" y="2100"/>
                      </a:lnTo>
                      <a:cubicBezTo>
                        <a:pt x="4" y="2101"/>
                        <a:pt x="3" y="2102"/>
                        <a:pt x="2" y="2102"/>
                      </a:cubicBezTo>
                      <a:cubicBezTo>
                        <a:pt x="1" y="2102"/>
                        <a:pt x="0" y="2101"/>
                        <a:pt x="0" y="2100"/>
                      </a:cubicBezTo>
                      <a:lnTo>
                        <a:pt x="0" y="2100"/>
                      </a:lnTo>
                      <a:cubicBezTo>
                        <a:pt x="0" y="2099"/>
                        <a:pt x="1" y="2098"/>
                        <a:pt x="2" y="2098"/>
                      </a:cubicBezTo>
                      <a:cubicBezTo>
                        <a:pt x="3" y="2098"/>
                        <a:pt x="4" y="2099"/>
                        <a:pt x="4" y="2100"/>
                      </a:cubicBezTo>
                      <a:close/>
                      <a:moveTo>
                        <a:pt x="4" y="2108"/>
                      </a:moveTo>
                      <a:lnTo>
                        <a:pt x="4" y="2108"/>
                      </a:lnTo>
                      <a:cubicBezTo>
                        <a:pt x="4" y="2109"/>
                        <a:pt x="3" y="2110"/>
                        <a:pt x="2" y="2110"/>
                      </a:cubicBezTo>
                      <a:cubicBezTo>
                        <a:pt x="1" y="2110"/>
                        <a:pt x="0" y="2109"/>
                        <a:pt x="0" y="2108"/>
                      </a:cubicBezTo>
                      <a:lnTo>
                        <a:pt x="0" y="2108"/>
                      </a:lnTo>
                      <a:cubicBezTo>
                        <a:pt x="0" y="2107"/>
                        <a:pt x="1" y="2106"/>
                        <a:pt x="2" y="2106"/>
                      </a:cubicBezTo>
                      <a:cubicBezTo>
                        <a:pt x="3" y="2106"/>
                        <a:pt x="4" y="2107"/>
                        <a:pt x="4" y="2108"/>
                      </a:cubicBezTo>
                      <a:close/>
                      <a:moveTo>
                        <a:pt x="4" y="2116"/>
                      </a:moveTo>
                      <a:lnTo>
                        <a:pt x="4" y="2116"/>
                      </a:lnTo>
                      <a:cubicBezTo>
                        <a:pt x="4" y="2117"/>
                        <a:pt x="3" y="2118"/>
                        <a:pt x="2" y="2118"/>
                      </a:cubicBezTo>
                      <a:cubicBezTo>
                        <a:pt x="1" y="2118"/>
                        <a:pt x="0" y="2117"/>
                        <a:pt x="0" y="2116"/>
                      </a:cubicBezTo>
                      <a:lnTo>
                        <a:pt x="0" y="2116"/>
                      </a:lnTo>
                      <a:cubicBezTo>
                        <a:pt x="0" y="2115"/>
                        <a:pt x="1" y="2114"/>
                        <a:pt x="2" y="2114"/>
                      </a:cubicBezTo>
                      <a:cubicBezTo>
                        <a:pt x="3" y="2114"/>
                        <a:pt x="4" y="2115"/>
                        <a:pt x="4" y="2116"/>
                      </a:cubicBezTo>
                      <a:close/>
                      <a:moveTo>
                        <a:pt x="4" y="2124"/>
                      </a:moveTo>
                      <a:lnTo>
                        <a:pt x="4" y="2124"/>
                      </a:lnTo>
                      <a:cubicBezTo>
                        <a:pt x="4" y="2125"/>
                        <a:pt x="3" y="2126"/>
                        <a:pt x="2" y="2126"/>
                      </a:cubicBezTo>
                      <a:cubicBezTo>
                        <a:pt x="1" y="2126"/>
                        <a:pt x="0" y="2125"/>
                        <a:pt x="0" y="2124"/>
                      </a:cubicBezTo>
                      <a:lnTo>
                        <a:pt x="0" y="2124"/>
                      </a:lnTo>
                      <a:cubicBezTo>
                        <a:pt x="0" y="2123"/>
                        <a:pt x="1" y="2122"/>
                        <a:pt x="2" y="2122"/>
                      </a:cubicBezTo>
                      <a:cubicBezTo>
                        <a:pt x="3" y="2122"/>
                        <a:pt x="4" y="2123"/>
                        <a:pt x="4" y="2124"/>
                      </a:cubicBezTo>
                      <a:close/>
                      <a:moveTo>
                        <a:pt x="4" y="2132"/>
                      </a:moveTo>
                      <a:lnTo>
                        <a:pt x="4" y="2132"/>
                      </a:lnTo>
                      <a:cubicBezTo>
                        <a:pt x="4" y="2133"/>
                        <a:pt x="3" y="2134"/>
                        <a:pt x="2" y="2134"/>
                      </a:cubicBezTo>
                      <a:cubicBezTo>
                        <a:pt x="1" y="2134"/>
                        <a:pt x="0" y="2133"/>
                        <a:pt x="0" y="2132"/>
                      </a:cubicBezTo>
                      <a:lnTo>
                        <a:pt x="0" y="2132"/>
                      </a:lnTo>
                      <a:cubicBezTo>
                        <a:pt x="0" y="2131"/>
                        <a:pt x="1" y="2130"/>
                        <a:pt x="2" y="2130"/>
                      </a:cubicBezTo>
                      <a:cubicBezTo>
                        <a:pt x="3" y="2130"/>
                        <a:pt x="4" y="2131"/>
                        <a:pt x="4" y="2132"/>
                      </a:cubicBezTo>
                      <a:close/>
                      <a:moveTo>
                        <a:pt x="4" y="2140"/>
                      </a:moveTo>
                      <a:lnTo>
                        <a:pt x="4" y="2140"/>
                      </a:lnTo>
                      <a:cubicBezTo>
                        <a:pt x="4" y="2141"/>
                        <a:pt x="3" y="2142"/>
                        <a:pt x="2" y="2142"/>
                      </a:cubicBezTo>
                      <a:cubicBezTo>
                        <a:pt x="1" y="2142"/>
                        <a:pt x="0" y="2141"/>
                        <a:pt x="0" y="2140"/>
                      </a:cubicBezTo>
                      <a:lnTo>
                        <a:pt x="0" y="2140"/>
                      </a:lnTo>
                      <a:cubicBezTo>
                        <a:pt x="0" y="2139"/>
                        <a:pt x="1" y="2138"/>
                        <a:pt x="2" y="2138"/>
                      </a:cubicBezTo>
                      <a:cubicBezTo>
                        <a:pt x="3" y="2138"/>
                        <a:pt x="4" y="2139"/>
                        <a:pt x="4" y="2140"/>
                      </a:cubicBezTo>
                      <a:close/>
                      <a:moveTo>
                        <a:pt x="4" y="2148"/>
                      </a:moveTo>
                      <a:lnTo>
                        <a:pt x="4" y="2148"/>
                      </a:lnTo>
                      <a:cubicBezTo>
                        <a:pt x="4" y="2149"/>
                        <a:pt x="3" y="2150"/>
                        <a:pt x="2" y="2150"/>
                      </a:cubicBezTo>
                      <a:cubicBezTo>
                        <a:pt x="1" y="2150"/>
                        <a:pt x="0" y="2149"/>
                        <a:pt x="0" y="2148"/>
                      </a:cubicBezTo>
                      <a:lnTo>
                        <a:pt x="0" y="2148"/>
                      </a:lnTo>
                      <a:cubicBezTo>
                        <a:pt x="0" y="2147"/>
                        <a:pt x="1" y="2146"/>
                        <a:pt x="2" y="2146"/>
                      </a:cubicBezTo>
                      <a:cubicBezTo>
                        <a:pt x="3" y="2146"/>
                        <a:pt x="4" y="2147"/>
                        <a:pt x="4" y="2148"/>
                      </a:cubicBezTo>
                      <a:close/>
                      <a:moveTo>
                        <a:pt x="4" y="2156"/>
                      </a:moveTo>
                      <a:lnTo>
                        <a:pt x="4" y="2156"/>
                      </a:lnTo>
                      <a:cubicBezTo>
                        <a:pt x="4" y="2157"/>
                        <a:pt x="3" y="2158"/>
                        <a:pt x="2" y="2158"/>
                      </a:cubicBezTo>
                      <a:cubicBezTo>
                        <a:pt x="1" y="2158"/>
                        <a:pt x="0" y="2157"/>
                        <a:pt x="0" y="2156"/>
                      </a:cubicBezTo>
                      <a:lnTo>
                        <a:pt x="0" y="2156"/>
                      </a:lnTo>
                      <a:cubicBezTo>
                        <a:pt x="0" y="2155"/>
                        <a:pt x="1" y="2154"/>
                        <a:pt x="2" y="2154"/>
                      </a:cubicBezTo>
                      <a:cubicBezTo>
                        <a:pt x="3" y="2154"/>
                        <a:pt x="4" y="2155"/>
                        <a:pt x="4" y="2156"/>
                      </a:cubicBezTo>
                      <a:close/>
                      <a:moveTo>
                        <a:pt x="4" y="2164"/>
                      </a:moveTo>
                      <a:lnTo>
                        <a:pt x="4" y="2164"/>
                      </a:lnTo>
                      <a:cubicBezTo>
                        <a:pt x="4" y="2165"/>
                        <a:pt x="3" y="2166"/>
                        <a:pt x="2" y="2166"/>
                      </a:cubicBezTo>
                      <a:cubicBezTo>
                        <a:pt x="1" y="2166"/>
                        <a:pt x="0" y="2165"/>
                        <a:pt x="0" y="2164"/>
                      </a:cubicBezTo>
                      <a:lnTo>
                        <a:pt x="0" y="2164"/>
                      </a:lnTo>
                      <a:cubicBezTo>
                        <a:pt x="0" y="2163"/>
                        <a:pt x="1" y="2162"/>
                        <a:pt x="2" y="2162"/>
                      </a:cubicBezTo>
                      <a:cubicBezTo>
                        <a:pt x="3" y="2162"/>
                        <a:pt x="4" y="2163"/>
                        <a:pt x="4" y="2164"/>
                      </a:cubicBezTo>
                      <a:close/>
                      <a:moveTo>
                        <a:pt x="4" y="2172"/>
                      </a:moveTo>
                      <a:lnTo>
                        <a:pt x="4" y="2172"/>
                      </a:lnTo>
                      <a:cubicBezTo>
                        <a:pt x="4" y="2173"/>
                        <a:pt x="3" y="2174"/>
                        <a:pt x="2" y="2174"/>
                      </a:cubicBezTo>
                      <a:cubicBezTo>
                        <a:pt x="1" y="2174"/>
                        <a:pt x="0" y="2173"/>
                        <a:pt x="0" y="2172"/>
                      </a:cubicBezTo>
                      <a:lnTo>
                        <a:pt x="0" y="2172"/>
                      </a:lnTo>
                      <a:cubicBezTo>
                        <a:pt x="0" y="2171"/>
                        <a:pt x="1" y="2170"/>
                        <a:pt x="2" y="2170"/>
                      </a:cubicBezTo>
                      <a:cubicBezTo>
                        <a:pt x="3" y="2170"/>
                        <a:pt x="4" y="2171"/>
                        <a:pt x="4" y="2172"/>
                      </a:cubicBezTo>
                      <a:close/>
                      <a:moveTo>
                        <a:pt x="4" y="2180"/>
                      </a:moveTo>
                      <a:lnTo>
                        <a:pt x="4" y="2180"/>
                      </a:lnTo>
                      <a:cubicBezTo>
                        <a:pt x="4" y="2181"/>
                        <a:pt x="3" y="2182"/>
                        <a:pt x="2" y="2182"/>
                      </a:cubicBezTo>
                      <a:cubicBezTo>
                        <a:pt x="1" y="2182"/>
                        <a:pt x="0" y="2181"/>
                        <a:pt x="0" y="2180"/>
                      </a:cubicBezTo>
                      <a:lnTo>
                        <a:pt x="0" y="2180"/>
                      </a:lnTo>
                      <a:cubicBezTo>
                        <a:pt x="0" y="2179"/>
                        <a:pt x="1" y="2178"/>
                        <a:pt x="2" y="2178"/>
                      </a:cubicBezTo>
                      <a:cubicBezTo>
                        <a:pt x="3" y="2178"/>
                        <a:pt x="4" y="2179"/>
                        <a:pt x="4" y="2180"/>
                      </a:cubicBezTo>
                      <a:close/>
                      <a:moveTo>
                        <a:pt x="4" y="2188"/>
                      </a:moveTo>
                      <a:lnTo>
                        <a:pt x="4" y="2188"/>
                      </a:lnTo>
                      <a:cubicBezTo>
                        <a:pt x="4" y="2189"/>
                        <a:pt x="3" y="2190"/>
                        <a:pt x="2" y="2190"/>
                      </a:cubicBezTo>
                      <a:cubicBezTo>
                        <a:pt x="1" y="2190"/>
                        <a:pt x="0" y="2189"/>
                        <a:pt x="0" y="2188"/>
                      </a:cubicBezTo>
                      <a:lnTo>
                        <a:pt x="0" y="2188"/>
                      </a:lnTo>
                      <a:cubicBezTo>
                        <a:pt x="0" y="2187"/>
                        <a:pt x="1" y="2186"/>
                        <a:pt x="2" y="2186"/>
                      </a:cubicBezTo>
                      <a:cubicBezTo>
                        <a:pt x="3" y="2186"/>
                        <a:pt x="4" y="2187"/>
                        <a:pt x="4" y="2188"/>
                      </a:cubicBezTo>
                      <a:close/>
                      <a:moveTo>
                        <a:pt x="4" y="2196"/>
                      </a:moveTo>
                      <a:lnTo>
                        <a:pt x="4" y="2196"/>
                      </a:lnTo>
                      <a:cubicBezTo>
                        <a:pt x="4" y="2197"/>
                        <a:pt x="3" y="2198"/>
                        <a:pt x="2" y="2198"/>
                      </a:cubicBezTo>
                      <a:cubicBezTo>
                        <a:pt x="1" y="2198"/>
                        <a:pt x="0" y="2197"/>
                        <a:pt x="0" y="2196"/>
                      </a:cubicBezTo>
                      <a:lnTo>
                        <a:pt x="0" y="2196"/>
                      </a:lnTo>
                      <a:cubicBezTo>
                        <a:pt x="0" y="2195"/>
                        <a:pt x="1" y="2194"/>
                        <a:pt x="2" y="2194"/>
                      </a:cubicBezTo>
                      <a:cubicBezTo>
                        <a:pt x="3" y="2194"/>
                        <a:pt x="4" y="2195"/>
                        <a:pt x="4" y="2196"/>
                      </a:cubicBezTo>
                      <a:close/>
                      <a:moveTo>
                        <a:pt x="4" y="2204"/>
                      </a:moveTo>
                      <a:lnTo>
                        <a:pt x="4" y="2204"/>
                      </a:lnTo>
                      <a:cubicBezTo>
                        <a:pt x="4" y="2205"/>
                        <a:pt x="3" y="2206"/>
                        <a:pt x="2" y="2206"/>
                      </a:cubicBezTo>
                      <a:cubicBezTo>
                        <a:pt x="1" y="2206"/>
                        <a:pt x="0" y="2205"/>
                        <a:pt x="0" y="2204"/>
                      </a:cubicBezTo>
                      <a:lnTo>
                        <a:pt x="0" y="2204"/>
                      </a:lnTo>
                      <a:cubicBezTo>
                        <a:pt x="0" y="2203"/>
                        <a:pt x="1" y="2202"/>
                        <a:pt x="2" y="2202"/>
                      </a:cubicBezTo>
                      <a:cubicBezTo>
                        <a:pt x="3" y="2202"/>
                        <a:pt x="4" y="2203"/>
                        <a:pt x="4" y="2204"/>
                      </a:cubicBezTo>
                      <a:close/>
                      <a:moveTo>
                        <a:pt x="4" y="2212"/>
                      </a:moveTo>
                      <a:lnTo>
                        <a:pt x="4" y="2212"/>
                      </a:lnTo>
                      <a:cubicBezTo>
                        <a:pt x="4" y="2213"/>
                        <a:pt x="3" y="2214"/>
                        <a:pt x="2" y="2214"/>
                      </a:cubicBezTo>
                      <a:cubicBezTo>
                        <a:pt x="1" y="2214"/>
                        <a:pt x="0" y="2213"/>
                        <a:pt x="0" y="2212"/>
                      </a:cubicBezTo>
                      <a:lnTo>
                        <a:pt x="0" y="2212"/>
                      </a:lnTo>
                      <a:cubicBezTo>
                        <a:pt x="0" y="2211"/>
                        <a:pt x="1" y="2210"/>
                        <a:pt x="2" y="2210"/>
                      </a:cubicBezTo>
                      <a:cubicBezTo>
                        <a:pt x="3" y="2210"/>
                        <a:pt x="4" y="2211"/>
                        <a:pt x="4" y="2212"/>
                      </a:cubicBezTo>
                      <a:close/>
                      <a:moveTo>
                        <a:pt x="4" y="2220"/>
                      </a:moveTo>
                      <a:lnTo>
                        <a:pt x="4" y="2220"/>
                      </a:lnTo>
                      <a:cubicBezTo>
                        <a:pt x="4" y="2221"/>
                        <a:pt x="3" y="2222"/>
                        <a:pt x="2" y="2222"/>
                      </a:cubicBezTo>
                      <a:cubicBezTo>
                        <a:pt x="1" y="2222"/>
                        <a:pt x="0" y="2221"/>
                        <a:pt x="0" y="2220"/>
                      </a:cubicBezTo>
                      <a:lnTo>
                        <a:pt x="0" y="2220"/>
                      </a:lnTo>
                      <a:cubicBezTo>
                        <a:pt x="0" y="2219"/>
                        <a:pt x="1" y="2218"/>
                        <a:pt x="2" y="2218"/>
                      </a:cubicBezTo>
                      <a:cubicBezTo>
                        <a:pt x="3" y="2218"/>
                        <a:pt x="4" y="2219"/>
                        <a:pt x="4" y="2220"/>
                      </a:cubicBezTo>
                      <a:close/>
                      <a:moveTo>
                        <a:pt x="4" y="2228"/>
                      </a:moveTo>
                      <a:lnTo>
                        <a:pt x="4" y="2228"/>
                      </a:lnTo>
                      <a:cubicBezTo>
                        <a:pt x="4" y="2229"/>
                        <a:pt x="3" y="2230"/>
                        <a:pt x="2" y="2230"/>
                      </a:cubicBezTo>
                      <a:cubicBezTo>
                        <a:pt x="1" y="2230"/>
                        <a:pt x="0" y="2229"/>
                        <a:pt x="0" y="2228"/>
                      </a:cubicBezTo>
                      <a:lnTo>
                        <a:pt x="0" y="2228"/>
                      </a:lnTo>
                      <a:cubicBezTo>
                        <a:pt x="0" y="2227"/>
                        <a:pt x="1" y="2226"/>
                        <a:pt x="2" y="2226"/>
                      </a:cubicBezTo>
                      <a:cubicBezTo>
                        <a:pt x="3" y="2226"/>
                        <a:pt x="4" y="2227"/>
                        <a:pt x="4" y="2228"/>
                      </a:cubicBezTo>
                      <a:close/>
                      <a:moveTo>
                        <a:pt x="4" y="2236"/>
                      </a:moveTo>
                      <a:lnTo>
                        <a:pt x="4" y="2236"/>
                      </a:lnTo>
                      <a:cubicBezTo>
                        <a:pt x="4" y="2237"/>
                        <a:pt x="3" y="2238"/>
                        <a:pt x="2" y="2238"/>
                      </a:cubicBezTo>
                      <a:cubicBezTo>
                        <a:pt x="1" y="2238"/>
                        <a:pt x="0" y="2237"/>
                        <a:pt x="0" y="2236"/>
                      </a:cubicBezTo>
                      <a:lnTo>
                        <a:pt x="0" y="2236"/>
                      </a:lnTo>
                      <a:cubicBezTo>
                        <a:pt x="0" y="2235"/>
                        <a:pt x="1" y="2234"/>
                        <a:pt x="2" y="2234"/>
                      </a:cubicBezTo>
                      <a:cubicBezTo>
                        <a:pt x="3" y="2234"/>
                        <a:pt x="4" y="2235"/>
                        <a:pt x="4" y="2236"/>
                      </a:cubicBezTo>
                      <a:close/>
                      <a:moveTo>
                        <a:pt x="4" y="2244"/>
                      </a:moveTo>
                      <a:lnTo>
                        <a:pt x="4" y="2244"/>
                      </a:lnTo>
                      <a:cubicBezTo>
                        <a:pt x="4" y="2245"/>
                        <a:pt x="3" y="2246"/>
                        <a:pt x="2" y="2246"/>
                      </a:cubicBezTo>
                      <a:cubicBezTo>
                        <a:pt x="1" y="2246"/>
                        <a:pt x="0" y="2245"/>
                        <a:pt x="0" y="2244"/>
                      </a:cubicBezTo>
                      <a:lnTo>
                        <a:pt x="0" y="2244"/>
                      </a:lnTo>
                      <a:cubicBezTo>
                        <a:pt x="0" y="2243"/>
                        <a:pt x="1" y="2242"/>
                        <a:pt x="2" y="2242"/>
                      </a:cubicBezTo>
                      <a:cubicBezTo>
                        <a:pt x="3" y="2242"/>
                        <a:pt x="4" y="2243"/>
                        <a:pt x="4" y="2244"/>
                      </a:cubicBezTo>
                      <a:close/>
                      <a:moveTo>
                        <a:pt x="4" y="2252"/>
                      </a:moveTo>
                      <a:lnTo>
                        <a:pt x="4" y="2252"/>
                      </a:lnTo>
                      <a:cubicBezTo>
                        <a:pt x="4" y="2253"/>
                        <a:pt x="3" y="2254"/>
                        <a:pt x="2" y="2254"/>
                      </a:cubicBezTo>
                      <a:cubicBezTo>
                        <a:pt x="1" y="2254"/>
                        <a:pt x="0" y="2253"/>
                        <a:pt x="0" y="2252"/>
                      </a:cubicBezTo>
                      <a:lnTo>
                        <a:pt x="0" y="2252"/>
                      </a:lnTo>
                      <a:cubicBezTo>
                        <a:pt x="0" y="2251"/>
                        <a:pt x="1" y="2250"/>
                        <a:pt x="2" y="2250"/>
                      </a:cubicBezTo>
                      <a:cubicBezTo>
                        <a:pt x="3" y="2250"/>
                        <a:pt x="4" y="2251"/>
                        <a:pt x="4" y="2252"/>
                      </a:cubicBezTo>
                      <a:close/>
                      <a:moveTo>
                        <a:pt x="4" y="2260"/>
                      </a:moveTo>
                      <a:lnTo>
                        <a:pt x="4" y="2260"/>
                      </a:lnTo>
                      <a:cubicBezTo>
                        <a:pt x="4" y="2261"/>
                        <a:pt x="3" y="2262"/>
                        <a:pt x="2" y="2262"/>
                      </a:cubicBezTo>
                      <a:cubicBezTo>
                        <a:pt x="1" y="2262"/>
                        <a:pt x="0" y="2261"/>
                        <a:pt x="0" y="2260"/>
                      </a:cubicBezTo>
                      <a:lnTo>
                        <a:pt x="0" y="2260"/>
                      </a:lnTo>
                      <a:cubicBezTo>
                        <a:pt x="0" y="2259"/>
                        <a:pt x="1" y="2258"/>
                        <a:pt x="2" y="2258"/>
                      </a:cubicBezTo>
                      <a:cubicBezTo>
                        <a:pt x="3" y="2258"/>
                        <a:pt x="4" y="2259"/>
                        <a:pt x="4" y="2260"/>
                      </a:cubicBezTo>
                      <a:close/>
                      <a:moveTo>
                        <a:pt x="4" y="2268"/>
                      </a:moveTo>
                      <a:lnTo>
                        <a:pt x="4" y="2268"/>
                      </a:lnTo>
                      <a:cubicBezTo>
                        <a:pt x="4" y="2269"/>
                        <a:pt x="3" y="2270"/>
                        <a:pt x="2" y="2270"/>
                      </a:cubicBezTo>
                      <a:cubicBezTo>
                        <a:pt x="1" y="2270"/>
                        <a:pt x="0" y="2269"/>
                        <a:pt x="0" y="2268"/>
                      </a:cubicBezTo>
                      <a:lnTo>
                        <a:pt x="0" y="2268"/>
                      </a:lnTo>
                      <a:cubicBezTo>
                        <a:pt x="0" y="2267"/>
                        <a:pt x="1" y="2266"/>
                        <a:pt x="2" y="2266"/>
                      </a:cubicBezTo>
                      <a:cubicBezTo>
                        <a:pt x="3" y="2266"/>
                        <a:pt x="4" y="2267"/>
                        <a:pt x="4" y="2268"/>
                      </a:cubicBezTo>
                      <a:close/>
                      <a:moveTo>
                        <a:pt x="4" y="2276"/>
                      </a:moveTo>
                      <a:lnTo>
                        <a:pt x="4" y="2276"/>
                      </a:lnTo>
                      <a:cubicBezTo>
                        <a:pt x="4" y="2277"/>
                        <a:pt x="3" y="2278"/>
                        <a:pt x="2" y="2278"/>
                      </a:cubicBezTo>
                      <a:cubicBezTo>
                        <a:pt x="1" y="2278"/>
                        <a:pt x="0" y="2277"/>
                        <a:pt x="0" y="2276"/>
                      </a:cubicBezTo>
                      <a:lnTo>
                        <a:pt x="0" y="2276"/>
                      </a:lnTo>
                      <a:cubicBezTo>
                        <a:pt x="0" y="2275"/>
                        <a:pt x="1" y="2274"/>
                        <a:pt x="2" y="2274"/>
                      </a:cubicBezTo>
                      <a:cubicBezTo>
                        <a:pt x="3" y="2274"/>
                        <a:pt x="4" y="2275"/>
                        <a:pt x="4" y="2276"/>
                      </a:cubicBezTo>
                      <a:close/>
                      <a:moveTo>
                        <a:pt x="4" y="2284"/>
                      </a:moveTo>
                      <a:lnTo>
                        <a:pt x="4" y="2284"/>
                      </a:lnTo>
                      <a:cubicBezTo>
                        <a:pt x="4" y="2285"/>
                        <a:pt x="3" y="2286"/>
                        <a:pt x="2" y="2286"/>
                      </a:cubicBezTo>
                      <a:cubicBezTo>
                        <a:pt x="1" y="2286"/>
                        <a:pt x="0" y="2285"/>
                        <a:pt x="0" y="2284"/>
                      </a:cubicBezTo>
                      <a:lnTo>
                        <a:pt x="0" y="2284"/>
                      </a:lnTo>
                      <a:cubicBezTo>
                        <a:pt x="0" y="2283"/>
                        <a:pt x="1" y="2282"/>
                        <a:pt x="2" y="2282"/>
                      </a:cubicBezTo>
                      <a:cubicBezTo>
                        <a:pt x="3" y="2282"/>
                        <a:pt x="4" y="2283"/>
                        <a:pt x="4" y="2284"/>
                      </a:cubicBezTo>
                      <a:close/>
                      <a:moveTo>
                        <a:pt x="4" y="2292"/>
                      </a:moveTo>
                      <a:lnTo>
                        <a:pt x="4" y="2292"/>
                      </a:lnTo>
                      <a:cubicBezTo>
                        <a:pt x="4" y="2293"/>
                        <a:pt x="3" y="2294"/>
                        <a:pt x="2" y="2294"/>
                      </a:cubicBezTo>
                      <a:cubicBezTo>
                        <a:pt x="1" y="2294"/>
                        <a:pt x="0" y="2293"/>
                        <a:pt x="0" y="2292"/>
                      </a:cubicBezTo>
                      <a:lnTo>
                        <a:pt x="0" y="2292"/>
                      </a:lnTo>
                      <a:cubicBezTo>
                        <a:pt x="0" y="2291"/>
                        <a:pt x="1" y="2290"/>
                        <a:pt x="2" y="2290"/>
                      </a:cubicBezTo>
                      <a:cubicBezTo>
                        <a:pt x="3" y="2290"/>
                        <a:pt x="4" y="2291"/>
                        <a:pt x="4" y="2292"/>
                      </a:cubicBezTo>
                      <a:close/>
                      <a:moveTo>
                        <a:pt x="4" y="2300"/>
                      </a:moveTo>
                      <a:lnTo>
                        <a:pt x="4" y="2300"/>
                      </a:lnTo>
                      <a:cubicBezTo>
                        <a:pt x="4" y="2301"/>
                        <a:pt x="3" y="2302"/>
                        <a:pt x="2" y="2302"/>
                      </a:cubicBezTo>
                      <a:cubicBezTo>
                        <a:pt x="1" y="2302"/>
                        <a:pt x="0" y="2301"/>
                        <a:pt x="0" y="2300"/>
                      </a:cubicBezTo>
                      <a:lnTo>
                        <a:pt x="0" y="2300"/>
                      </a:lnTo>
                      <a:cubicBezTo>
                        <a:pt x="0" y="2299"/>
                        <a:pt x="1" y="2298"/>
                        <a:pt x="2" y="2298"/>
                      </a:cubicBezTo>
                      <a:cubicBezTo>
                        <a:pt x="3" y="2298"/>
                        <a:pt x="4" y="2299"/>
                        <a:pt x="4" y="2300"/>
                      </a:cubicBezTo>
                      <a:close/>
                      <a:moveTo>
                        <a:pt x="4" y="2308"/>
                      </a:moveTo>
                      <a:lnTo>
                        <a:pt x="4" y="2308"/>
                      </a:lnTo>
                      <a:cubicBezTo>
                        <a:pt x="4" y="2309"/>
                        <a:pt x="3" y="2310"/>
                        <a:pt x="2" y="2310"/>
                      </a:cubicBezTo>
                      <a:cubicBezTo>
                        <a:pt x="1" y="2310"/>
                        <a:pt x="0" y="2309"/>
                        <a:pt x="0" y="2308"/>
                      </a:cubicBezTo>
                      <a:lnTo>
                        <a:pt x="0" y="2308"/>
                      </a:lnTo>
                      <a:cubicBezTo>
                        <a:pt x="0" y="2307"/>
                        <a:pt x="1" y="2306"/>
                        <a:pt x="2" y="2306"/>
                      </a:cubicBezTo>
                      <a:cubicBezTo>
                        <a:pt x="3" y="2306"/>
                        <a:pt x="4" y="2307"/>
                        <a:pt x="4" y="2308"/>
                      </a:cubicBezTo>
                      <a:close/>
                      <a:moveTo>
                        <a:pt x="4" y="2316"/>
                      </a:moveTo>
                      <a:lnTo>
                        <a:pt x="4" y="2316"/>
                      </a:lnTo>
                      <a:cubicBezTo>
                        <a:pt x="4" y="2317"/>
                        <a:pt x="3" y="2318"/>
                        <a:pt x="2" y="2318"/>
                      </a:cubicBezTo>
                      <a:cubicBezTo>
                        <a:pt x="1" y="2318"/>
                        <a:pt x="0" y="2317"/>
                        <a:pt x="0" y="2316"/>
                      </a:cubicBezTo>
                      <a:lnTo>
                        <a:pt x="0" y="2316"/>
                      </a:lnTo>
                      <a:cubicBezTo>
                        <a:pt x="0" y="2315"/>
                        <a:pt x="1" y="2314"/>
                        <a:pt x="2" y="2314"/>
                      </a:cubicBezTo>
                      <a:cubicBezTo>
                        <a:pt x="3" y="2314"/>
                        <a:pt x="4" y="2315"/>
                        <a:pt x="4" y="2316"/>
                      </a:cubicBezTo>
                      <a:close/>
                      <a:moveTo>
                        <a:pt x="4" y="2324"/>
                      </a:moveTo>
                      <a:lnTo>
                        <a:pt x="4" y="2324"/>
                      </a:lnTo>
                      <a:cubicBezTo>
                        <a:pt x="4" y="2325"/>
                        <a:pt x="3" y="2326"/>
                        <a:pt x="2" y="2326"/>
                      </a:cubicBezTo>
                      <a:cubicBezTo>
                        <a:pt x="1" y="2326"/>
                        <a:pt x="0" y="2325"/>
                        <a:pt x="0" y="2324"/>
                      </a:cubicBezTo>
                      <a:lnTo>
                        <a:pt x="0" y="2324"/>
                      </a:lnTo>
                      <a:cubicBezTo>
                        <a:pt x="0" y="2323"/>
                        <a:pt x="1" y="2322"/>
                        <a:pt x="2" y="2322"/>
                      </a:cubicBezTo>
                      <a:cubicBezTo>
                        <a:pt x="3" y="2322"/>
                        <a:pt x="4" y="2323"/>
                        <a:pt x="4" y="2324"/>
                      </a:cubicBezTo>
                      <a:close/>
                      <a:moveTo>
                        <a:pt x="4" y="2332"/>
                      </a:moveTo>
                      <a:lnTo>
                        <a:pt x="4" y="2332"/>
                      </a:lnTo>
                      <a:cubicBezTo>
                        <a:pt x="4" y="2333"/>
                        <a:pt x="3" y="2334"/>
                        <a:pt x="2" y="2334"/>
                      </a:cubicBezTo>
                      <a:cubicBezTo>
                        <a:pt x="1" y="2334"/>
                        <a:pt x="0" y="2333"/>
                        <a:pt x="0" y="2332"/>
                      </a:cubicBezTo>
                      <a:lnTo>
                        <a:pt x="0" y="2332"/>
                      </a:lnTo>
                      <a:cubicBezTo>
                        <a:pt x="0" y="2331"/>
                        <a:pt x="1" y="2330"/>
                        <a:pt x="2" y="2330"/>
                      </a:cubicBezTo>
                      <a:cubicBezTo>
                        <a:pt x="3" y="2330"/>
                        <a:pt x="4" y="2331"/>
                        <a:pt x="4" y="2332"/>
                      </a:cubicBezTo>
                      <a:close/>
                      <a:moveTo>
                        <a:pt x="4" y="2340"/>
                      </a:moveTo>
                      <a:lnTo>
                        <a:pt x="4" y="2340"/>
                      </a:lnTo>
                      <a:cubicBezTo>
                        <a:pt x="4" y="2341"/>
                        <a:pt x="3" y="2342"/>
                        <a:pt x="2" y="2342"/>
                      </a:cubicBezTo>
                      <a:cubicBezTo>
                        <a:pt x="1" y="2342"/>
                        <a:pt x="0" y="2341"/>
                        <a:pt x="0" y="2340"/>
                      </a:cubicBezTo>
                      <a:lnTo>
                        <a:pt x="0" y="2340"/>
                      </a:lnTo>
                      <a:cubicBezTo>
                        <a:pt x="0" y="2339"/>
                        <a:pt x="1" y="2338"/>
                        <a:pt x="2" y="2338"/>
                      </a:cubicBezTo>
                      <a:cubicBezTo>
                        <a:pt x="3" y="2338"/>
                        <a:pt x="4" y="2339"/>
                        <a:pt x="4" y="2340"/>
                      </a:cubicBezTo>
                      <a:close/>
                      <a:moveTo>
                        <a:pt x="4" y="2348"/>
                      </a:moveTo>
                      <a:lnTo>
                        <a:pt x="4" y="2348"/>
                      </a:lnTo>
                      <a:cubicBezTo>
                        <a:pt x="4" y="2349"/>
                        <a:pt x="3" y="2350"/>
                        <a:pt x="2" y="2350"/>
                      </a:cubicBezTo>
                      <a:cubicBezTo>
                        <a:pt x="1" y="2350"/>
                        <a:pt x="0" y="2349"/>
                        <a:pt x="0" y="2348"/>
                      </a:cubicBezTo>
                      <a:lnTo>
                        <a:pt x="0" y="2348"/>
                      </a:lnTo>
                      <a:cubicBezTo>
                        <a:pt x="0" y="2347"/>
                        <a:pt x="1" y="2346"/>
                        <a:pt x="2" y="2346"/>
                      </a:cubicBezTo>
                      <a:cubicBezTo>
                        <a:pt x="3" y="2346"/>
                        <a:pt x="4" y="2347"/>
                        <a:pt x="4" y="2348"/>
                      </a:cubicBezTo>
                      <a:close/>
                      <a:moveTo>
                        <a:pt x="4" y="2356"/>
                      </a:moveTo>
                      <a:lnTo>
                        <a:pt x="4" y="2356"/>
                      </a:lnTo>
                      <a:cubicBezTo>
                        <a:pt x="4" y="2357"/>
                        <a:pt x="3" y="2358"/>
                        <a:pt x="2" y="2358"/>
                      </a:cubicBezTo>
                      <a:cubicBezTo>
                        <a:pt x="1" y="2358"/>
                        <a:pt x="0" y="2357"/>
                        <a:pt x="0" y="2356"/>
                      </a:cubicBezTo>
                      <a:lnTo>
                        <a:pt x="0" y="2356"/>
                      </a:lnTo>
                      <a:cubicBezTo>
                        <a:pt x="0" y="2355"/>
                        <a:pt x="1" y="2354"/>
                        <a:pt x="2" y="2354"/>
                      </a:cubicBezTo>
                      <a:cubicBezTo>
                        <a:pt x="3" y="2354"/>
                        <a:pt x="4" y="2355"/>
                        <a:pt x="4" y="2356"/>
                      </a:cubicBezTo>
                      <a:close/>
                      <a:moveTo>
                        <a:pt x="4" y="2364"/>
                      </a:moveTo>
                      <a:lnTo>
                        <a:pt x="4" y="2364"/>
                      </a:lnTo>
                      <a:cubicBezTo>
                        <a:pt x="4" y="2365"/>
                        <a:pt x="3" y="2366"/>
                        <a:pt x="2" y="2366"/>
                      </a:cubicBezTo>
                      <a:cubicBezTo>
                        <a:pt x="1" y="2366"/>
                        <a:pt x="0" y="2365"/>
                        <a:pt x="0" y="2364"/>
                      </a:cubicBezTo>
                      <a:lnTo>
                        <a:pt x="0" y="2364"/>
                      </a:lnTo>
                      <a:cubicBezTo>
                        <a:pt x="0" y="2363"/>
                        <a:pt x="1" y="2362"/>
                        <a:pt x="2" y="2362"/>
                      </a:cubicBezTo>
                      <a:cubicBezTo>
                        <a:pt x="3" y="2362"/>
                        <a:pt x="4" y="2363"/>
                        <a:pt x="4" y="2364"/>
                      </a:cubicBezTo>
                      <a:close/>
                      <a:moveTo>
                        <a:pt x="4" y="2372"/>
                      </a:moveTo>
                      <a:lnTo>
                        <a:pt x="4" y="2372"/>
                      </a:lnTo>
                      <a:cubicBezTo>
                        <a:pt x="4" y="2373"/>
                        <a:pt x="3" y="2374"/>
                        <a:pt x="2" y="2374"/>
                      </a:cubicBezTo>
                      <a:cubicBezTo>
                        <a:pt x="1" y="2374"/>
                        <a:pt x="0" y="2373"/>
                        <a:pt x="0" y="2372"/>
                      </a:cubicBezTo>
                      <a:lnTo>
                        <a:pt x="0" y="2372"/>
                      </a:lnTo>
                      <a:cubicBezTo>
                        <a:pt x="0" y="2371"/>
                        <a:pt x="1" y="2370"/>
                        <a:pt x="2" y="2370"/>
                      </a:cubicBezTo>
                      <a:cubicBezTo>
                        <a:pt x="3" y="2370"/>
                        <a:pt x="4" y="2371"/>
                        <a:pt x="4" y="2372"/>
                      </a:cubicBezTo>
                      <a:close/>
                      <a:moveTo>
                        <a:pt x="4" y="2380"/>
                      </a:moveTo>
                      <a:lnTo>
                        <a:pt x="4" y="2380"/>
                      </a:lnTo>
                      <a:cubicBezTo>
                        <a:pt x="4" y="2381"/>
                        <a:pt x="3" y="2382"/>
                        <a:pt x="2" y="2382"/>
                      </a:cubicBezTo>
                      <a:cubicBezTo>
                        <a:pt x="1" y="2382"/>
                        <a:pt x="0" y="2381"/>
                        <a:pt x="0" y="2380"/>
                      </a:cubicBezTo>
                      <a:lnTo>
                        <a:pt x="0" y="2380"/>
                      </a:lnTo>
                      <a:cubicBezTo>
                        <a:pt x="0" y="2379"/>
                        <a:pt x="1" y="2378"/>
                        <a:pt x="2" y="2378"/>
                      </a:cubicBezTo>
                      <a:cubicBezTo>
                        <a:pt x="3" y="2378"/>
                        <a:pt x="4" y="2379"/>
                        <a:pt x="4" y="2380"/>
                      </a:cubicBezTo>
                      <a:close/>
                      <a:moveTo>
                        <a:pt x="4" y="2388"/>
                      </a:moveTo>
                      <a:lnTo>
                        <a:pt x="4" y="2388"/>
                      </a:lnTo>
                      <a:cubicBezTo>
                        <a:pt x="4" y="2389"/>
                        <a:pt x="3" y="2390"/>
                        <a:pt x="2" y="2390"/>
                      </a:cubicBezTo>
                      <a:cubicBezTo>
                        <a:pt x="1" y="2390"/>
                        <a:pt x="0" y="2389"/>
                        <a:pt x="0" y="2388"/>
                      </a:cubicBezTo>
                      <a:lnTo>
                        <a:pt x="0" y="2388"/>
                      </a:lnTo>
                      <a:cubicBezTo>
                        <a:pt x="0" y="2387"/>
                        <a:pt x="1" y="2386"/>
                        <a:pt x="2" y="2386"/>
                      </a:cubicBezTo>
                      <a:cubicBezTo>
                        <a:pt x="3" y="2386"/>
                        <a:pt x="4" y="2387"/>
                        <a:pt x="4" y="2388"/>
                      </a:cubicBezTo>
                      <a:close/>
                      <a:moveTo>
                        <a:pt x="4" y="2396"/>
                      </a:moveTo>
                      <a:lnTo>
                        <a:pt x="4" y="2396"/>
                      </a:lnTo>
                      <a:cubicBezTo>
                        <a:pt x="4" y="2397"/>
                        <a:pt x="3" y="2398"/>
                        <a:pt x="2" y="2398"/>
                      </a:cubicBezTo>
                      <a:cubicBezTo>
                        <a:pt x="1" y="2398"/>
                        <a:pt x="0" y="2397"/>
                        <a:pt x="0" y="2396"/>
                      </a:cubicBezTo>
                      <a:lnTo>
                        <a:pt x="0" y="2396"/>
                      </a:lnTo>
                      <a:cubicBezTo>
                        <a:pt x="0" y="2395"/>
                        <a:pt x="1" y="2394"/>
                        <a:pt x="2" y="2394"/>
                      </a:cubicBezTo>
                      <a:cubicBezTo>
                        <a:pt x="3" y="2394"/>
                        <a:pt x="4" y="2395"/>
                        <a:pt x="4" y="2396"/>
                      </a:cubicBezTo>
                      <a:close/>
                      <a:moveTo>
                        <a:pt x="4" y="2404"/>
                      </a:moveTo>
                      <a:lnTo>
                        <a:pt x="4" y="2404"/>
                      </a:lnTo>
                      <a:cubicBezTo>
                        <a:pt x="4" y="2405"/>
                        <a:pt x="3" y="2406"/>
                        <a:pt x="2" y="2406"/>
                      </a:cubicBezTo>
                      <a:cubicBezTo>
                        <a:pt x="1" y="2406"/>
                        <a:pt x="0" y="2405"/>
                        <a:pt x="0" y="2404"/>
                      </a:cubicBezTo>
                      <a:lnTo>
                        <a:pt x="0" y="2404"/>
                      </a:lnTo>
                      <a:cubicBezTo>
                        <a:pt x="0" y="2403"/>
                        <a:pt x="1" y="2402"/>
                        <a:pt x="2" y="2402"/>
                      </a:cubicBezTo>
                      <a:cubicBezTo>
                        <a:pt x="3" y="2402"/>
                        <a:pt x="4" y="2403"/>
                        <a:pt x="4" y="2404"/>
                      </a:cubicBezTo>
                      <a:close/>
                      <a:moveTo>
                        <a:pt x="4" y="2412"/>
                      </a:moveTo>
                      <a:lnTo>
                        <a:pt x="4" y="2412"/>
                      </a:lnTo>
                      <a:cubicBezTo>
                        <a:pt x="4" y="2413"/>
                        <a:pt x="3" y="2414"/>
                        <a:pt x="2" y="2414"/>
                      </a:cubicBezTo>
                      <a:cubicBezTo>
                        <a:pt x="1" y="2414"/>
                        <a:pt x="0" y="2413"/>
                        <a:pt x="0" y="2412"/>
                      </a:cubicBezTo>
                      <a:lnTo>
                        <a:pt x="0" y="2412"/>
                      </a:lnTo>
                      <a:cubicBezTo>
                        <a:pt x="0" y="2411"/>
                        <a:pt x="1" y="2410"/>
                        <a:pt x="2" y="2410"/>
                      </a:cubicBezTo>
                      <a:cubicBezTo>
                        <a:pt x="3" y="2410"/>
                        <a:pt x="4" y="2411"/>
                        <a:pt x="4" y="2412"/>
                      </a:cubicBezTo>
                      <a:close/>
                      <a:moveTo>
                        <a:pt x="4" y="2420"/>
                      </a:moveTo>
                      <a:lnTo>
                        <a:pt x="4" y="2420"/>
                      </a:lnTo>
                      <a:cubicBezTo>
                        <a:pt x="4" y="2421"/>
                        <a:pt x="3" y="2422"/>
                        <a:pt x="2" y="2422"/>
                      </a:cubicBezTo>
                      <a:cubicBezTo>
                        <a:pt x="1" y="2422"/>
                        <a:pt x="0" y="2421"/>
                        <a:pt x="0" y="2420"/>
                      </a:cubicBezTo>
                      <a:lnTo>
                        <a:pt x="0" y="2420"/>
                      </a:lnTo>
                      <a:cubicBezTo>
                        <a:pt x="0" y="2419"/>
                        <a:pt x="1" y="2418"/>
                        <a:pt x="2" y="2418"/>
                      </a:cubicBezTo>
                      <a:cubicBezTo>
                        <a:pt x="3" y="2418"/>
                        <a:pt x="4" y="2419"/>
                        <a:pt x="4" y="2420"/>
                      </a:cubicBezTo>
                      <a:close/>
                      <a:moveTo>
                        <a:pt x="4" y="2428"/>
                      </a:moveTo>
                      <a:lnTo>
                        <a:pt x="4" y="2428"/>
                      </a:lnTo>
                      <a:cubicBezTo>
                        <a:pt x="4" y="2429"/>
                        <a:pt x="3" y="2430"/>
                        <a:pt x="2" y="2430"/>
                      </a:cubicBezTo>
                      <a:cubicBezTo>
                        <a:pt x="1" y="2430"/>
                        <a:pt x="0" y="2429"/>
                        <a:pt x="0" y="2428"/>
                      </a:cubicBezTo>
                      <a:lnTo>
                        <a:pt x="0" y="2428"/>
                      </a:lnTo>
                      <a:cubicBezTo>
                        <a:pt x="0" y="2427"/>
                        <a:pt x="1" y="2426"/>
                        <a:pt x="2" y="2426"/>
                      </a:cubicBezTo>
                      <a:cubicBezTo>
                        <a:pt x="3" y="2426"/>
                        <a:pt x="4" y="2427"/>
                        <a:pt x="4" y="2428"/>
                      </a:cubicBezTo>
                      <a:close/>
                      <a:moveTo>
                        <a:pt x="4" y="2436"/>
                      </a:moveTo>
                      <a:lnTo>
                        <a:pt x="4" y="2436"/>
                      </a:lnTo>
                      <a:cubicBezTo>
                        <a:pt x="4" y="2437"/>
                        <a:pt x="3" y="2438"/>
                        <a:pt x="2" y="2438"/>
                      </a:cubicBezTo>
                      <a:cubicBezTo>
                        <a:pt x="1" y="2438"/>
                        <a:pt x="0" y="2437"/>
                        <a:pt x="0" y="2436"/>
                      </a:cubicBezTo>
                      <a:lnTo>
                        <a:pt x="0" y="2436"/>
                      </a:lnTo>
                      <a:cubicBezTo>
                        <a:pt x="0" y="2435"/>
                        <a:pt x="1" y="2434"/>
                        <a:pt x="2" y="2434"/>
                      </a:cubicBezTo>
                      <a:cubicBezTo>
                        <a:pt x="3" y="2434"/>
                        <a:pt x="4" y="2435"/>
                        <a:pt x="4" y="2436"/>
                      </a:cubicBezTo>
                      <a:close/>
                      <a:moveTo>
                        <a:pt x="4" y="2444"/>
                      </a:moveTo>
                      <a:lnTo>
                        <a:pt x="4" y="2444"/>
                      </a:lnTo>
                      <a:cubicBezTo>
                        <a:pt x="4" y="2445"/>
                        <a:pt x="3" y="2446"/>
                        <a:pt x="2" y="2446"/>
                      </a:cubicBezTo>
                      <a:cubicBezTo>
                        <a:pt x="1" y="2446"/>
                        <a:pt x="0" y="2445"/>
                        <a:pt x="0" y="2444"/>
                      </a:cubicBezTo>
                      <a:lnTo>
                        <a:pt x="0" y="2444"/>
                      </a:lnTo>
                      <a:cubicBezTo>
                        <a:pt x="0" y="2443"/>
                        <a:pt x="1" y="2442"/>
                        <a:pt x="2" y="2442"/>
                      </a:cubicBezTo>
                      <a:cubicBezTo>
                        <a:pt x="3" y="2442"/>
                        <a:pt x="4" y="2443"/>
                        <a:pt x="4" y="2444"/>
                      </a:cubicBezTo>
                      <a:close/>
                      <a:moveTo>
                        <a:pt x="4" y="2452"/>
                      </a:moveTo>
                      <a:lnTo>
                        <a:pt x="4" y="2452"/>
                      </a:lnTo>
                      <a:cubicBezTo>
                        <a:pt x="4" y="2453"/>
                        <a:pt x="3" y="2454"/>
                        <a:pt x="2" y="2454"/>
                      </a:cubicBezTo>
                      <a:cubicBezTo>
                        <a:pt x="1" y="2454"/>
                        <a:pt x="0" y="2453"/>
                        <a:pt x="0" y="2452"/>
                      </a:cubicBezTo>
                      <a:lnTo>
                        <a:pt x="0" y="2452"/>
                      </a:lnTo>
                      <a:cubicBezTo>
                        <a:pt x="0" y="2451"/>
                        <a:pt x="1" y="2450"/>
                        <a:pt x="2" y="2450"/>
                      </a:cubicBezTo>
                      <a:cubicBezTo>
                        <a:pt x="3" y="2450"/>
                        <a:pt x="4" y="2451"/>
                        <a:pt x="4" y="2452"/>
                      </a:cubicBezTo>
                      <a:close/>
                      <a:moveTo>
                        <a:pt x="4" y="2460"/>
                      </a:moveTo>
                      <a:lnTo>
                        <a:pt x="4" y="2460"/>
                      </a:lnTo>
                      <a:cubicBezTo>
                        <a:pt x="4" y="2461"/>
                        <a:pt x="3" y="2462"/>
                        <a:pt x="2" y="2462"/>
                      </a:cubicBezTo>
                      <a:cubicBezTo>
                        <a:pt x="1" y="2462"/>
                        <a:pt x="0" y="2461"/>
                        <a:pt x="0" y="2460"/>
                      </a:cubicBezTo>
                      <a:lnTo>
                        <a:pt x="0" y="2460"/>
                      </a:lnTo>
                      <a:cubicBezTo>
                        <a:pt x="0" y="2459"/>
                        <a:pt x="1" y="2458"/>
                        <a:pt x="2" y="2458"/>
                      </a:cubicBezTo>
                      <a:cubicBezTo>
                        <a:pt x="3" y="2458"/>
                        <a:pt x="4" y="2459"/>
                        <a:pt x="4" y="2460"/>
                      </a:cubicBezTo>
                      <a:close/>
                      <a:moveTo>
                        <a:pt x="4" y="2468"/>
                      </a:moveTo>
                      <a:lnTo>
                        <a:pt x="4" y="2468"/>
                      </a:lnTo>
                      <a:cubicBezTo>
                        <a:pt x="4" y="2469"/>
                        <a:pt x="3" y="2470"/>
                        <a:pt x="2" y="2470"/>
                      </a:cubicBezTo>
                      <a:cubicBezTo>
                        <a:pt x="1" y="2470"/>
                        <a:pt x="0" y="2469"/>
                        <a:pt x="0" y="2468"/>
                      </a:cubicBezTo>
                      <a:lnTo>
                        <a:pt x="0" y="2468"/>
                      </a:lnTo>
                      <a:cubicBezTo>
                        <a:pt x="0" y="2467"/>
                        <a:pt x="1" y="2466"/>
                        <a:pt x="2" y="2466"/>
                      </a:cubicBezTo>
                      <a:cubicBezTo>
                        <a:pt x="3" y="2466"/>
                        <a:pt x="4" y="2467"/>
                        <a:pt x="4" y="2468"/>
                      </a:cubicBezTo>
                      <a:close/>
                      <a:moveTo>
                        <a:pt x="4" y="2476"/>
                      </a:moveTo>
                      <a:lnTo>
                        <a:pt x="4" y="2476"/>
                      </a:lnTo>
                      <a:cubicBezTo>
                        <a:pt x="4" y="2477"/>
                        <a:pt x="3" y="2478"/>
                        <a:pt x="2" y="2478"/>
                      </a:cubicBezTo>
                      <a:cubicBezTo>
                        <a:pt x="1" y="2478"/>
                        <a:pt x="0" y="2477"/>
                        <a:pt x="0" y="2476"/>
                      </a:cubicBezTo>
                      <a:lnTo>
                        <a:pt x="0" y="2476"/>
                      </a:lnTo>
                      <a:cubicBezTo>
                        <a:pt x="0" y="2475"/>
                        <a:pt x="1" y="2474"/>
                        <a:pt x="2" y="2474"/>
                      </a:cubicBezTo>
                      <a:cubicBezTo>
                        <a:pt x="3" y="2474"/>
                        <a:pt x="4" y="2475"/>
                        <a:pt x="4" y="2476"/>
                      </a:cubicBezTo>
                      <a:close/>
                      <a:moveTo>
                        <a:pt x="4" y="2484"/>
                      </a:moveTo>
                      <a:lnTo>
                        <a:pt x="4" y="2484"/>
                      </a:lnTo>
                      <a:cubicBezTo>
                        <a:pt x="4" y="2485"/>
                        <a:pt x="3" y="2486"/>
                        <a:pt x="2" y="2486"/>
                      </a:cubicBezTo>
                      <a:cubicBezTo>
                        <a:pt x="1" y="2486"/>
                        <a:pt x="0" y="2485"/>
                        <a:pt x="0" y="2484"/>
                      </a:cubicBezTo>
                      <a:lnTo>
                        <a:pt x="0" y="2484"/>
                      </a:lnTo>
                      <a:cubicBezTo>
                        <a:pt x="0" y="2483"/>
                        <a:pt x="1" y="2482"/>
                        <a:pt x="2" y="2482"/>
                      </a:cubicBezTo>
                      <a:cubicBezTo>
                        <a:pt x="3" y="2482"/>
                        <a:pt x="4" y="2483"/>
                        <a:pt x="4" y="2484"/>
                      </a:cubicBezTo>
                      <a:close/>
                      <a:moveTo>
                        <a:pt x="4" y="2492"/>
                      </a:moveTo>
                      <a:lnTo>
                        <a:pt x="4" y="2492"/>
                      </a:lnTo>
                      <a:cubicBezTo>
                        <a:pt x="4" y="2493"/>
                        <a:pt x="3" y="2494"/>
                        <a:pt x="2" y="2494"/>
                      </a:cubicBezTo>
                      <a:cubicBezTo>
                        <a:pt x="1" y="2494"/>
                        <a:pt x="0" y="2493"/>
                        <a:pt x="0" y="2492"/>
                      </a:cubicBezTo>
                      <a:lnTo>
                        <a:pt x="0" y="2492"/>
                      </a:lnTo>
                      <a:cubicBezTo>
                        <a:pt x="0" y="2491"/>
                        <a:pt x="1" y="2490"/>
                        <a:pt x="2" y="2490"/>
                      </a:cubicBezTo>
                      <a:cubicBezTo>
                        <a:pt x="3" y="2490"/>
                        <a:pt x="4" y="2491"/>
                        <a:pt x="4" y="2492"/>
                      </a:cubicBezTo>
                      <a:close/>
                      <a:moveTo>
                        <a:pt x="4" y="2500"/>
                      </a:moveTo>
                      <a:lnTo>
                        <a:pt x="4" y="2500"/>
                      </a:lnTo>
                      <a:cubicBezTo>
                        <a:pt x="4" y="2501"/>
                        <a:pt x="3" y="2502"/>
                        <a:pt x="2" y="2502"/>
                      </a:cubicBezTo>
                      <a:cubicBezTo>
                        <a:pt x="1" y="2502"/>
                        <a:pt x="0" y="2501"/>
                        <a:pt x="0" y="2500"/>
                      </a:cubicBezTo>
                      <a:lnTo>
                        <a:pt x="0" y="2500"/>
                      </a:lnTo>
                      <a:cubicBezTo>
                        <a:pt x="0" y="2499"/>
                        <a:pt x="1" y="2498"/>
                        <a:pt x="2" y="2498"/>
                      </a:cubicBezTo>
                      <a:cubicBezTo>
                        <a:pt x="3" y="2498"/>
                        <a:pt x="4" y="2499"/>
                        <a:pt x="4" y="2500"/>
                      </a:cubicBezTo>
                      <a:close/>
                      <a:moveTo>
                        <a:pt x="4" y="2508"/>
                      </a:moveTo>
                      <a:lnTo>
                        <a:pt x="4" y="2508"/>
                      </a:lnTo>
                      <a:cubicBezTo>
                        <a:pt x="4" y="2509"/>
                        <a:pt x="3" y="2510"/>
                        <a:pt x="2" y="2510"/>
                      </a:cubicBezTo>
                      <a:cubicBezTo>
                        <a:pt x="1" y="2510"/>
                        <a:pt x="0" y="2509"/>
                        <a:pt x="0" y="2508"/>
                      </a:cubicBezTo>
                      <a:lnTo>
                        <a:pt x="0" y="2508"/>
                      </a:lnTo>
                      <a:cubicBezTo>
                        <a:pt x="0" y="2507"/>
                        <a:pt x="1" y="2506"/>
                        <a:pt x="2" y="2506"/>
                      </a:cubicBezTo>
                      <a:cubicBezTo>
                        <a:pt x="3" y="2506"/>
                        <a:pt x="4" y="2507"/>
                        <a:pt x="4" y="2508"/>
                      </a:cubicBezTo>
                      <a:close/>
                      <a:moveTo>
                        <a:pt x="4" y="2516"/>
                      </a:moveTo>
                      <a:lnTo>
                        <a:pt x="4" y="2516"/>
                      </a:lnTo>
                      <a:cubicBezTo>
                        <a:pt x="4" y="2517"/>
                        <a:pt x="3" y="2518"/>
                        <a:pt x="2" y="2518"/>
                      </a:cubicBezTo>
                      <a:cubicBezTo>
                        <a:pt x="1" y="2518"/>
                        <a:pt x="0" y="2517"/>
                        <a:pt x="0" y="2516"/>
                      </a:cubicBezTo>
                      <a:lnTo>
                        <a:pt x="0" y="2516"/>
                      </a:lnTo>
                      <a:cubicBezTo>
                        <a:pt x="0" y="2515"/>
                        <a:pt x="1" y="2514"/>
                        <a:pt x="2" y="2514"/>
                      </a:cubicBezTo>
                      <a:cubicBezTo>
                        <a:pt x="3" y="2514"/>
                        <a:pt x="4" y="2515"/>
                        <a:pt x="4" y="2516"/>
                      </a:cubicBezTo>
                      <a:close/>
                      <a:moveTo>
                        <a:pt x="4" y="2524"/>
                      </a:moveTo>
                      <a:lnTo>
                        <a:pt x="4" y="2524"/>
                      </a:lnTo>
                      <a:cubicBezTo>
                        <a:pt x="4" y="2525"/>
                        <a:pt x="3" y="2526"/>
                        <a:pt x="2" y="2526"/>
                      </a:cubicBezTo>
                      <a:cubicBezTo>
                        <a:pt x="1" y="2526"/>
                        <a:pt x="0" y="2525"/>
                        <a:pt x="0" y="2524"/>
                      </a:cubicBezTo>
                      <a:lnTo>
                        <a:pt x="0" y="2524"/>
                      </a:lnTo>
                      <a:cubicBezTo>
                        <a:pt x="0" y="2523"/>
                        <a:pt x="1" y="2522"/>
                        <a:pt x="2" y="2522"/>
                      </a:cubicBezTo>
                      <a:cubicBezTo>
                        <a:pt x="3" y="2522"/>
                        <a:pt x="4" y="2523"/>
                        <a:pt x="4" y="2524"/>
                      </a:cubicBezTo>
                      <a:close/>
                      <a:moveTo>
                        <a:pt x="4" y="2532"/>
                      </a:moveTo>
                      <a:lnTo>
                        <a:pt x="4" y="2532"/>
                      </a:lnTo>
                      <a:cubicBezTo>
                        <a:pt x="4" y="2533"/>
                        <a:pt x="3" y="2534"/>
                        <a:pt x="2" y="2534"/>
                      </a:cubicBezTo>
                      <a:cubicBezTo>
                        <a:pt x="1" y="2534"/>
                        <a:pt x="0" y="2533"/>
                        <a:pt x="0" y="2532"/>
                      </a:cubicBezTo>
                      <a:lnTo>
                        <a:pt x="0" y="2532"/>
                      </a:lnTo>
                      <a:cubicBezTo>
                        <a:pt x="0" y="2531"/>
                        <a:pt x="1" y="2530"/>
                        <a:pt x="2" y="2530"/>
                      </a:cubicBezTo>
                      <a:cubicBezTo>
                        <a:pt x="3" y="2530"/>
                        <a:pt x="4" y="2531"/>
                        <a:pt x="4" y="2532"/>
                      </a:cubicBezTo>
                      <a:close/>
                      <a:moveTo>
                        <a:pt x="4" y="2540"/>
                      </a:moveTo>
                      <a:lnTo>
                        <a:pt x="4" y="2540"/>
                      </a:lnTo>
                      <a:cubicBezTo>
                        <a:pt x="4" y="2541"/>
                        <a:pt x="3" y="2542"/>
                        <a:pt x="2" y="2542"/>
                      </a:cubicBezTo>
                      <a:cubicBezTo>
                        <a:pt x="1" y="2542"/>
                        <a:pt x="0" y="2541"/>
                        <a:pt x="0" y="2540"/>
                      </a:cubicBezTo>
                      <a:lnTo>
                        <a:pt x="0" y="2540"/>
                      </a:lnTo>
                      <a:cubicBezTo>
                        <a:pt x="0" y="2539"/>
                        <a:pt x="1" y="2538"/>
                        <a:pt x="2" y="2538"/>
                      </a:cubicBezTo>
                      <a:cubicBezTo>
                        <a:pt x="3" y="2538"/>
                        <a:pt x="4" y="2539"/>
                        <a:pt x="4" y="2540"/>
                      </a:cubicBezTo>
                      <a:close/>
                      <a:moveTo>
                        <a:pt x="4" y="2548"/>
                      </a:moveTo>
                      <a:lnTo>
                        <a:pt x="4" y="2548"/>
                      </a:lnTo>
                      <a:cubicBezTo>
                        <a:pt x="4" y="2549"/>
                        <a:pt x="3" y="2550"/>
                        <a:pt x="2" y="2550"/>
                      </a:cubicBezTo>
                      <a:cubicBezTo>
                        <a:pt x="1" y="2550"/>
                        <a:pt x="0" y="2549"/>
                        <a:pt x="0" y="2548"/>
                      </a:cubicBezTo>
                      <a:lnTo>
                        <a:pt x="0" y="2548"/>
                      </a:lnTo>
                      <a:cubicBezTo>
                        <a:pt x="0" y="2547"/>
                        <a:pt x="1" y="2546"/>
                        <a:pt x="2" y="2546"/>
                      </a:cubicBezTo>
                      <a:cubicBezTo>
                        <a:pt x="3" y="2546"/>
                        <a:pt x="4" y="2547"/>
                        <a:pt x="4" y="2548"/>
                      </a:cubicBezTo>
                      <a:close/>
                      <a:moveTo>
                        <a:pt x="4" y="2556"/>
                      </a:moveTo>
                      <a:lnTo>
                        <a:pt x="4" y="2556"/>
                      </a:lnTo>
                      <a:cubicBezTo>
                        <a:pt x="4" y="2557"/>
                        <a:pt x="3" y="2558"/>
                        <a:pt x="2" y="2558"/>
                      </a:cubicBezTo>
                      <a:cubicBezTo>
                        <a:pt x="1" y="2558"/>
                        <a:pt x="0" y="2557"/>
                        <a:pt x="0" y="2556"/>
                      </a:cubicBezTo>
                      <a:lnTo>
                        <a:pt x="0" y="2556"/>
                      </a:lnTo>
                      <a:cubicBezTo>
                        <a:pt x="0" y="2555"/>
                        <a:pt x="1" y="2554"/>
                        <a:pt x="2" y="2554"/>
                      </a:cubicBezTo>
                      <a:cubicBezTo>
                        <a:pt x="3" y="2554"/>
                        <a:pt x="4" y="2555"/>
                        <a:pt x="4" y="2556"/>
                      </a:cubicBezTo>
                      <a:close/>
                      <a:moveTo>
                        <a:pt x="4" y="2564"/>
                      </a:moveTo>
                      <a:lnTo>
                        <a:pt x="4" y="2564"/>
                      </a:lnTo>
                      <a:cubicBezTo>
                        <a:pt x="4" y="2565"/>
                        <a:pt x="3" y="2566"/>
                        <a:pt x="2" y="2566"/>
                      </a:cubicBezTo>
                      <a:cubicBezTo>
                        <a:pt x="1" y="2566"/>
                        <a:pt x="0" y="2565"/>
                        <a:pt x="0" y="2564"/>
                      </a:cubicBezTo>
                      <a:lnTo>
                        <a:pt x="0" y="2564"/>
                      </a:lnTo>
                      <a:cubicBezTo>
                        <a:pt x="0" y="2563"/>
                        <a:pt x="1" y="2562"/>
                        <a:pt x="2" y="2562"/>
                      </a:cubicBezTo>
                      <a:cubicBezTo>
                        <a:pt x="3" y="2562"/>
                        <a:pt x="4" y="2563"/>
                        <a:pt x="4" y="2564"/>
                      </a:cubicBezTo>
                      <a:close/>
                      <a:moveTo>
                        <a:pt x="4" y="2572"/>
                      </a:moveTo>
                      <a:lnTo>
                        <a:pt x="4" y="2572"/>
                      </a:lnTo>
                      <a:cubicBezTo>
                        <a:pt x="4" y="2573"/>
                        <a:pt x="3" y="2574"/>
                        <a:pt x="2" y="2574"/>
                      </a:cubicBezTo>
                      <a:cubicBezTo>
                        <a:pt x="1" y="2574"/>
                        <a:pt x="0" y="2573"/>
                        <a:pt x="0" y="2572"/>
                      </a:cubicBezTo>
                      <a:lnTo>
                        <a:pt x="0" y="2572"/>
                      </a:lnTo>
                      <a:cubicBezTo>
                        <a:pt x="0" y="2571"/>
                        <a:pt x="1" y="2570"/>
                        <a:pt x="2" y="2570"/>
                      </a:cubicBezTo>
                      <a:cubicBezTo>
                        <a:pt x="3" y="2570"/>
                        <a:pt x="4" y="2571"/>
                        <a:pt x="4" y="2572"/>
                      </a:cubicBezTo>
                      <a:close/>
                      <a:moveTo>
                        <a:pt x="4" y="2580"/>
                      </a:moveTo>
                      <a:lnTo>
                        <a:pt x="4" y="2580"/>
                      </a:lnTo>
                      <a:cubicBezTo>
                        <a:pt x="4" y="2581"/>
                        <a:pt x="3" y="2582"/>
                        <a:pt x="2" y="2582"/>
                      </a:cubicBezTo>
                      <a:cubicBezTo>
                        <a:pt x="1" y="2582"/>
                        <a:pt x="0" y="2581"/>
                        <a:pt x="0" y="2580"/>
                      </a:cubicBezTo>
                      <a:lnTo>
                        <a:pt x="0" y="2580"/>
                      </a:lnTo>
                      <a:cubicBezTo>
                        <a:pt x="0" y="2579"/>
                        <a:pt x="1" y="2578"/>
                        <a:pt x="2" y="2578"/>
                      </a:cubicBezTo>
                      <a:cubicBezTo>
                        <a:pt x="3" y="2578"/>
                        <a:pt x="4" y="2579"/>
                        <a:pt x="4" y="2580"/>
                      </a:cubicBezTo>
                      <a:close/>
                      <a:moveTo>
                        <a:pt x="4" y="2588"/>
                      </a:moveTo>
                      <a:lnTo>
                        <a:pt x="4" y="2588"/>
                      </a:lnTo>
                      <a:cubicBezTo>
                        <a:pt x="4" y="2589"/>
                        <a:pt x="3" y="2590"/>
                        <a:pt x="2" y="2590"/>
                      </a:cubicBezTo>
                      <a:cubicBezTo>
                        <a:pt x="1" y="2590"/>
                        <a:pt x="0" y="2589"/>
                        <a:pt x="0" y="2588"/>
                      </a:cubicBezTo>
                      <a:lnTo>
                        <a:pt x="0" y="2588"/>
                      </a:lnTo>
                      <a:cubicBezTo>
                        <a:pt x="0" y="2587"/>
                        <a:pt x="1" y="2586"/>
                        <a:pt x="2" y="2586"/>
                      </a:cubicBezTo>
                      <a:cubicBezTo>
                        <a:pt x="3" y="2586"/>
                        <a:pt x="4" y="2587"/>
                        <a:pt x="4" y="2588"/>
                      </a:cubicBezTo>
                      <a:close/>
                      <a:moveTo>
                        <a:pt x="4" y="2596"/>
                      </a:moveTo>
                      <a:lnTo>
                        <a:pt x="4" y="2596"/>
                      </a:lnTo>
                      <a:cubicBezTo>
                        <a:pt x="4" y="2597"/>
                        <a:pt x="3" y="2598"/>
                        <a:pt x="2" y="2598"/>
                      </a:cubicBezTo>
                      <a:cubicBezTo>
                        <a:pt x="1" y="2598"/>
                        <a:pt x="0" y="2597"/>
                        <a:pt x="0" y="2596"/>
                      </a:cubicBezTo>
                      <a:lnTo>
                        <a:pt x="0" y="2596"/>
                      </a:lnTo>
                      <a:cubicBezTo>
                        <a:pt x="0" y="2595"/>
                        <a:pt x="1" y="2594"/>
                        <a:pt x="2" y="2594"/>
                      </a:cubicBezTo>
                      <a:cubicBezTo>
                        <a:pt x="3" y="2594"/>
                        <a:pt x="4" y="2595"/>
                        <a:pt x="4" y="2596"/>
                      </a:cubicBezTo>
                      <a:close/>
                      <a:moveTo>
                        <a:pt x="4" y="2604"/>
                      </a:moveTo>
                      <a:lnTo>
                        <a:pt x="4" y="2604"/>
                      </a:lnTo>
                      <a:cubicBezTo>
                        <a:pt x="4" y="2605"/>
                        <a:pt x="3" y="2606"/>
                        <a:pt x="2" y="2606"/>
                      </a:cubicBezTo>
                      <a:cubicBezTo>
                        <a:pt x="1" y="2606"/>
                        <a:pt x="0" y="2605"/>
                        <a:pt x="0" y="2604"/>
                      </a:cubicBezTo>
                      <a:lnTo>
                        <a:pt x="0" y="2604"/>
                      </a:lnTo>
                      <a:cubicBezTo>
                        <a:pt x="0" y="2603"/>
                        <a:pt x="1" y="2602"/>
                        <a:pt x="2" y="2602"/>
                      </a:cubicBezTo>
                      <a:cubicBezTo>
                        <a:pt x="3" y="2602"/>
                        <a:pt x="4" y="2603"/>
                        <a:pt x="4" y="2604"/>
                      </a:cubicBezTo>
                      <a:close/>
                      <a:moveTo>
                        <a:pt x="4" y="2612"/>
                      </a:moveTo>
                      <a:lnTo>
                        <a:pt x="4" y="2612"/>
                      </a:lnTo>
                      <a:cubicBezTo>
                        <a:pt x="4" y="2613"/>
                        <a:pt x="3" y="2614"/>
                        <a:pt x="2" y="2614"/>
                      </a:cubicBezTo>
                      <a:cubicBezTo>
                        <a:pt x="1" y="2614"/>
                        <a:pt x="0" y="2613"/>
                        <a:pt x="0" y="2612"/>
                      </a:cubicBezTo>
                      <a:lnTo>
                        <a:pt x="0" y="2612"/>
                      </a:lnTo>
                      <a:cubicBezTo>
                        <a:pt x="0" y="2611"/>
                        <a:pt x="1" y="2610"/>
                        <a:pt x="2" y="2610"/>
                      </a:cubicBezTo>
                      <a:cubicBezTo>
                        <a:pt x="3" y="2610"/>
                        <a:pt x="4" y="2611"/>
                        <a:pt x="4" y="2612"/>
                      </a:cubicBezTo>
                      <a:close/>
                      <a:moveTo>
                        <a:pt x="4" y="2620"/>
                      </a:moveTo>
                      <a:lnTo>
                        <a:pt x="4" y="2620"/>
                      </a:lnTo>
                      <a:cubicBezTo>
                        <a:pt x="4" y="2621"/>
                        <a:pt x="3" y="2622"/>
                        <a:pt x="2" y="2622"/>
                      </a:cubicBezTo>
                      <a:cubicBezTo>
                        <a:pt x="1" y="2622"/>
                        <a:pt x="0" y="2621"/>
                        <a:pt x="0" y="2620"/>
                      </a:cubicBezTo>
                      <a:lnTo>
                        <a:pt x="0" y="2620"/>
                      </a:lnTo>
                      <a:cubicBezTo>
                        <a:pt x="0" y="2619"/>
                        <a:pt x="1" y="2618"/>
                        <a:pt x="2" y="2618"/>
                      </a:cubicBezTo>
                      <a:cubicBezTo>
                        <a:pt x="3" y="2618"/>
                        <a:pt x="4" y="2619"/>
                        <a:pt x="4" y="2620"/>
                      </a:cubicBezTo>
                      <a:close/>
                      <a:moveTo>
                        <a:pt x="4" y="2628"/>
                      </a:moveTo>
                      <a:lnTo>
                        <a:pt x="4" y="2628"/>
                      </a:lnTo>
                      <a:cubicBezTo>
                        <a:pt x="4" y="2629"/>
                        <a:pt x="3" y="2630"/>
                        <a:pt x="2" y="2630"/>
                      </a:cubicBezTo>
                      <a:cubicBezTo>
                        <a:pt x="1" y="2630"/>
                        <a:pt x="0" y="2629"/>
                        <a:pt x="0" y="2628"/>
                      </a:cubicBezTo>
                      <a:lnTo>
                        <a:pt x="0" y="2628"/>
                      </a:lnTo>
                      <a:cubicBezTo>
                        <a:pt x="0" y="2627"/>
                        <a:pt x="1" y="2626"/>
                        <a:pt x="2" y="2626"/>
                      </a:cubicBezTo>
                      <a:cubicBezTo>
                        <a:pt x="3" y="2626"/>
                        <a:pt x="4" y="2627"/>
                        <a:pt x="4" y="2628"/>
                      </a:cubicBezTo>
                      <a:close/>
                      <a:moveTo>
                        <a:pt x="4" y="2636"/>
                      </a:moveTo>
                      <a:lnTo>
                        <a:pt x="4" y="2636"/>
                      </a:lnTo>
                      <a:cubicBezTo>
                        <a:pt x="4" y="2637"/>
                        <a:pt x="3" y="2638"/>
                        <a:pt x="2" y="2638"/>
                      </a:cubicBezTo>
                      <a:cubicBezTo>
                        <a:pt x="1" y="2638"/>
                        <a:pt x="0" y="2637"/>
                        <a:pt x="0" y="2636"/>
                      </a:cubicBezTo>
                      <a:lnTo>
                        <a:pt x="0" y="2636"/>
                      </a:lnTo>
                      <a:cubicBezTo>
                        <a:pt x="0" y="2635"/>
                        <a:pt x="1" y="2634"/>
                        <a:pt x="2" y="2634"/>
                      </a:cubicBezTo>
                      <a:cubicBezTo>
                        <a:pt x="3" y="2634"/>
                        <a:pt x="4" y="2635"/>
                        <a:pt x="4" y="2636"/>
                      </a:cubicBezTo>
                      <a:close/>
                      <a:moveTo>
                        <a:pt x="4" y="2644"/>
                      </a:moveTo>
                      <a:lnTo>
                        <a:pt x="4" y="2644"/>
                      </a:lnTo>
                      <a:cubicBezTo>
                        <a:pt x="4" y="2645"/>
                        <a:pt x="3" y="2646"/>
                        <a:pt x="2" y="2646"/>
                      </a:cubicBezTo>
                      <a:cubicBezTo>
                        <a:pt x="1" y="2646"/>
                        <a:pt x="0" y="2645"/>
                        <a:pt x="0" y="2644"/>
                      </a:cubicBezTo>
                      <a:lnTo>
                        <a:pt x="0" y="2644"/>
                      </a:lnTo>
                      <a:cubicBezTo>
                        <a:pt x="0" y="2643"/>
                        <a:pt x="1" y="2642"/>
                        <a:pt x="2" y="2642"/>
                      </a:cubicBezTo>
                      <a:cubicBezTo>
                        <a:pt x="3" y="2642"/>
                        <a:pt x="4" y="2643"/>
                        <a:pt x="4" y="2644"/>
                      </a:cubicBezTo>
                      <a:close/>
                      <a:moveTo>
                        <a:pt x="4" y="2652"/>
                      </a:moveTo>
                      <a:lnTo>
                        <a:pt x="4" y="2652"/>
                      </a:lnTo>
                      <a:cubicBezTo>
                        <a:pt x="4" y="2653"/>
                        <a:pt x="3" y="2654"/>
                        <a:pt x="2" y="2654"/>
                      </a:cubicBezTo>
                      <a:cubicBezTo>
                        <a:pt x="1" y="2654"/>
                        <a:pt x="0" y="2653"/>
                        <a:pt x="0" y="2652"/>
                      </a:cubicBezTo>
                      <a:lnTo>
                        <a:pt x="0" y="2652"/>
                      </a:lnTo>
                      <a:cubicBezTo>
                        <a:pt x="0" y="2651"/>
                        <a:pt x="1" y="2650"/>
                        <a:pt x="2" y="2650"/>
                      </a:cubicBezTo>
                      <a:cubicBezTo>
                        <a:pt x="3" y="2650"/>
                        <a:pt x="4" y="2651"/>
                        <a:pt x="4" y="2652"/>
                      </a:cubicBezTo>
                      <a:close/>
                      <a:moveTo>
                        <a:pt x="4" y="2660"/>
                      </a:moveTo>
                      <a:lnTo>
                        <a:pt x="4" y="2660"/>
                      </a:lnTo>
                      <a:cubicBezTo>
                        <a:pt x="4" y="2661"/>
                        <a:pt x="3" y="2662"/>
                        <a:pt x="2" y="2662"/>
                      </a:cubicBezTo>
                      <a:cubicBezTo>
                        <a:pt x="1" y="2662"/>
                        <a:pt x="0" y="2661"/>
                        <a:pt x="0" y="2660"/>
                      </a:cubicBezTo>
                      <a:lnTo>
                        <a:pt x="0" y="2660"/>
                      </a:lnTo>
                      <a:cubicBezTo>
                        <a:pt x="0" y="2659"/>
                        <a:pt x="1" y="2658"/>
                        <a:pt x="2" y="2658"/>
                      </a:cubicBezTo>
                      <a:cubicBezTo>
                        <a:pt x="3" y="2658"/>
                        <a:pt x="4" y="2659"/>
                        <a:pt x="4" y="2660"/>
                      </a:cubicBezTo>
                      <a:close/>
                      <a:moveTo>
                        <a:pt x="4" y="2668"/>
                      </a:moveTo>
                      <a:lnTo>
                        <a:pt x="4" y="2668"/>
                      </a:lnTo>
                      <a:cubicBezTo>
                        <a:pt x="4" y="2669"/>
                        <a:pt x="3" y="2670"/>
                        <a:pt x="2" y="2670"/>
                      </a:cubicBezTo>
                      <a:cubicBezTo>
                        <a:pt x="1" y="2670"/>
                        <a:pt x="0" y="2669"/>
                        <a:pt x="0" y="2668"/>
                      </a:cubicBezTo>
                      <a:lnTo>
                        <a:pt x="0" y="2668"/>
                      </a:lnTo>
                      <a:cubicBezTo>
                        <a:pt x="0" y="2667"/>
                        <a:pt x="1" y="2666"/>
                        <a:pt x="2" y="2666"/>
                      </a:cubicBezTo>
                      <a:cubicBezTo>
                        <a:pt x="3" y="2666"/>
                        <a:pt x="4" y="2667"/>
                        <a:pt x="4" y="2668"/>
                      </a:cubicBezTo>
                      <a:close/>
                      <a:moveTo>
                        <a:pt x="4" y="2676"/>
                      </a:moveTo>
                      <a:lnTo>
                        <a:pt x="4" y="2676"/>
                      </a:lnTo>
                      <a:cubicBezTo>
                        <a:pt x="4" y="2677"/>
                        <a:pt x="3" y="2678"/>
                        <a:pt x="2" y="2678"/>
                      </a:cubicBezTo>
                      <a:cubicBezTo>
                        <a:pt x="1" y="2678"/>
                        <a:pt x="0" y="2677"/>
                        <a:pt x="0" y="2676"/>
                      </a:cubicBezTo>
                      <a:lnTo>
                        <a:pt x="0" y="2676"/>
                      </a:lnTo>
                      <a:cubicBezTo>
                        <a:pt x="0" y="2675"/>
                        <a:pt x="1" y="2674"/>
                        <a:pt x="2" y="2674"/>
                      </a:cubicBezTo>
                      <a:cubicBezTo>
                        <a:pt x="3" y="2674"/>
                        <a:pt x="4" y="2675"/>
                        <a:pt x="4" y="2676"/>
                      </a:cubicBezTo>
                      <a:close/>
                      <a:moveTo>
                        <a:pt x="4" y="2684"/>
                      </a:moveTo>
                      <a:lnTo>
                        <a:pt x="4" y="2684"/>
                      </a:lnTo>
                      <a:cubicBezTo>
                        <a:pt x="4" y="2685"/>
                        <a:pt x="3" y="2686"/>
                        <a:pt x="2" y="2686"/>
                      </a:cubicBezTo>
                      <a:cubicBezTo>
                        <a:pt x="1" y="2686"/>
                        <a:pt x="0" y="2685"/>
                        <a:pt x="0" y="2684"/>
                      </a:cubicBezTo>
                      <a:lnTo>
                        <a:pt x="0" y="2684"/>
                      </a:lnTo>
                      <a:cubicBezTo>
                        <a:pt x="0" y="2683"/>
                        <a:pt x="1" y="2682"/>
                        <a:pt x="2" y="2682"/>
                      </a:cubicBezTo>
                      <a:cubicBezTo>
                        <a:pt x="3" y="2682"/>
                        <a:pt x="4" y="2683"/>
                        <a:pt x="4" y="2684"/>
                      </a:cubicBezTo>
                      <a:close/>
                      <a:moveTo>
                        <a:pt x="4" y="2692"/>
                      </a:moveTo>
                      <a:lnTo>
                        <a:pt x="4" y="2692"/>
                      </a:lnTo>
                      <a:cubicBezTo>
                        <a:pt x="4" y="2693"/>
                        <a:pt x="3" y="2694"/>
                        <a:pt x="2" y="2694"/>
                      </a:cubicBezTo>
                      <a:cubicBezTo>
                        <a:pt x="1" y="2694"/>
                        <a:pt x="0" y="2693"/>
                        <a:pt x="0" y="2692"/>
                      </a:cubicBezTo>
                      <a:lnTo>
                        <a:pt x="0" y="2692"/>
                      </a:lnTo>
                      <a:cubicBezTo>
                        <a:pt x="0" y="2691"/>
                        <a:pt x="1" y="2690"/>
                        <a:pt x="2" y="2690"/>
                      </a:cubicBezTo>
                      <a:cubicBezTo>
                        <a:pt x="3" y="2690"/>
                        <a:pt x="4" y="2691"/>
                        <a:pt x="4" y="2692"/>
                      </a:cubicBezTo>
                      <a:close/>
                      <a:moveTo>
                        <a:pt x="4" y="2700"/>
                      </a:moveTo>
                      <a:lnTo>
                        <a:pt x="4" y="2700"/>
                      </a:lnTo>
                      <a:cubicBezTo>
                        <a:pt x="4" y="2701"/>
                        <a:pt x="3" y="2702"/>
                        <a:pt x="2" y="2702"/>
                      </a:cubicBezTo>
                      <a:cubicBezTo>
                        <a:pt x="1" y="2702"/>
                        <a:pt x="0" y="2701"/>
                        <a:pt x="0" y="2700"/>
                      </a:cubicBezTo>
                      <a:lnTo>
                        <a:pt x="0" y="2700"/>
                      </a:lnTo>
                      <a:cubicBezTo>
                        <a:pt x="0" y="2699"/>
                        <a:pt x="1" y="2698"/>
                        <a:pt x="2" y="2698"/>
                      </a:cubicBezTo>
                      <a:cubicBezTo>
                        <a:pt x="3" y="2698"/>
                        <a:pt x="4" y="2699"/>
                        <a:pt x="4" y="2700"/>
                      </a:cubicBezTo>
                      <a:close/>
                      <a:moveTo>
                        <a:pt x="4" y="2708"/>
                      </a:moveTo>
                      <a:lnTo>
                        <a:pt x="4" y="2708"/>
                      </a:lnTo>
                      <a:cubicBezTo>
                        <a:pt x="4" y="2709"/>
                        <a:pt x="3" y="2710"/>
                        <a:pt x="2" y="2710"/>
                      </a:cubicBezTo>
                      <a:cubicBezTo>
                        <a:pt x="1" y="2710"/>
                        <a:pt x="0" y="2709"/>
                        <a:pt x="0" y="2708"/>
                      </a:cubicBezTo>
                      <a:lnTo>
                        <a:pt x="0" y="2708"/>
                      </a:lnTo>
                      <a:cubicBezTo>
                        <a:pt x="0" y="2707"/>
                        <a:pt x="1" y="2706"/>
                        <a:pt x="2" y="2706"/>
                      </a:cubicBezTo>
                      <a:cubicBezTo>
                        <a:pt x="3" y="2706"/>
                        <a:pt x="4" y="2707"/>
                        <a:pt x="4" y="2708"/>
                      </a:cubicBezTo>
                      <a:close/>
                      <a:moveTo>
                        <a:pt x="4" y="2716"/>
                      </a:moveTo>
                      <a:lnTo>
                        <a:pt x="4" y="2716"/>
                      </a:lnTo>
                      <a:cubicBezTo>
                        <a:pt x="4" y="2717"/>
                        <a:pt x="3" y="2718"/>
                        <a:pt x="2" y="2718"/>
                      </a:cubicBezTo>
                      <a:cubicBezTo>
                        <a:pt x="1" y="2718"/>
                        <a:pt x="0" y="2717"/>
                        <a:pt x="0" y="2716"/>
                      </a:cubicBezTo>
                      <a:lnTo>
                        <a:pt x="0" y="2716"/>
                      </a:lnTo>
                      <a:cubicBezTo>
                        <a:pt x="0" y="2715"/>
                        <a:pt x="1" y="2714"/>
                        <a:pt x="2" y="2714"/>
                      </a:cubicBezTo>
                      <a:cubicBezTo>
                        <a:pt x="3" y="2714"/>
                        <a:pt x="4" y="2715"/>
                        <a:pt x="4" y="2716"/>
                      </a:cubicBezTo>
                      <a:close/>
                      <a:moveTo>
                        <a:pt x="4" y="2724"/>
                      </a:moveTo>
                      <a:lnTo>
                        <a:pt x="4" y="2724"/>
                      </a:lnTo>
                      <a:cubicBezTo>
                        <a:pt x="4" y="2725"/>
                        <a:pt x="3" y="2726"/>
                        <a:pt x="2" y="2726"/>
                      </a:cubicBezTo>
                      <a:cubicBezTo>
                        <a:pt x="1" y="2726"/>
                        <a:pt x="0" y="2725"/>
                        <a:pt x="0" y="2724"/>
                      </a:cubicBezTo>
                      <a:lnTo>
                        <a:pt x="0" y="2724"/>
                      </a:lnTo>
                      <a:cubicBezTo>
                        <a:pt x="0" y="2723"/>
                        <a:pt x="1" y="2722"/>
                        <a:pt x="2" y="2722"/>
                      </a:cubicBezTo>
                      <a:cubicBezTo>
                        <a:pt x="3" y="2722"/>
                        <a:pt x="4" y="2723"/>
                        <a:pt x="4" y="2724"/>
                      </a:cubicBezTo>
                      <a:close/>
                      <a:moveTo>
                        <a:pt x="4" y="2732"/>
                      </a:moveTo>
                      <a:lnTo>
                        <a:pt x="4" y="2732"/>
                      </a:lnTo>
                      <a:cubicBezTo>
                        <a:pt x="4" y="2733"/>
                        <a:pt x="3" y="2734"/>
                        <a:pt x="2" y="2734"/>
                      </a:cubicBezTo>
                      <a:cubicBezTo>
                        <a:pt x="1" y="2734"/>
                        <a:pt x="0" y="2733"/>
                        <a:pt x="0" y="2732"/>
                      </a:cubicBezTo>
                      <a:lnTo>
                        <a:pt x="0" y="2732"/>
                      </a:lnTo>
                      <a:cubicBezTo>
                        <a:pt x="0" y="2731"/>
                        <a:pt x="1" y="2730"/>
                        <a:pt x="2" y="2730"/>
                      </a:cubicBezTo>
                      <a:cubicBezTo>
                        <a:pt x="3" y="2730"/>
                        <a:pt x="4" y="2731"/>
                        <a:pt x="4" y="2732"/>
                      </a:cubicBezTo>
                      <a:close/>
                      <a:moveTo>
                        <a:pt x="4" y="2740"/>
                      </a:moveTo>
                      <a:lnTo>
                        <a:pt x="4" y="2740"/>
                      </a:lnTo>
                      <a:cubicBezTo>
                        <a:pt x="4" y="2741"/>
                        <a:pt x="3" y="2742"/>
                        <a:pt x="2" y="2742"/>
                      </a:cubicBezTo>
                      <a:cubicBezTo>
                        <a:pt x="1" y="2742"/>
                        <a:pt x="0" y="2741"/>
                        <a:pt x="0" y="2740"/>
                      </a:cubicBezTo>
                      <a:lnTo>
                        <a:pt x="0" y="2740"/>
                      </a:lnTo>
                      <a:cubicBezTo>
                        <a:pt x="0" y="2739"/>
                        <a:pt x="1" y="2738"/>
                        <a:pt x="2" y="2738"/>
                      </a:cubicBezTo>
                      <a:cubicBezTo>
                        <a:pt x="3" y="2738"/>
                        <a:pt x="4" y="2739"/>
                        <a:pt x="4" y="2740"/>
                      </a:cubicBezTo>
                      <a:close/>
                      <a:moveTo>
                        <a:pt x="4" y="2748"/>
                      </a:moveTo>
                      <a:lnTo>
                        <a:pt x="4" y="2748"/>
                      </a:lnTo>
                      <a:cubicBezTo>
                        <a:pt x="4" y="2749"/>
                        <a:pt x="3" y="2750"/>
                        <a:pt x="2" y="2750"/>
                      </a:cubicBezTo>
                      <a:cubicBezTo>
                        <a:pt x="1" y="2750"/>
                        <a:pt x="0" y="2749"/>
                        <a:pt x="0" y="2748"/>
                      </a:cubicBezTo>
                      <a:lnTo>
                        <a:pt x="0" y="2748"/>
                      </a:lnTo>
                      <a:cubicBezTo>
                        <a:pt x="0" y="2747"/>
                        <a:pt x="1" y="2746"/>
                        <a:pt x="2" y="2746"/>
                      </a:cubicBezTo>
                      <a:cubicBezTo>
                        <a:pt x="3" y="2746"/>
                        <a:pt x="4" y="2747"/>
                        <a:pt x="4" y="2748"/>
                      </a:cubicBezTo>
                      <a:close/>
                      <a:moveTo>
                        <a:pt x="4" y="2756"/>
                      </a:moveTo>
                      <a:lnTo>
                        <a:pt x="4" y="2756"/>
                      </a:lnTo>
                      <a:cubicBezTo>
                        <a:pt x="4" y="2757"/>
                        <a:pt x="3" y="2758"/>
                        <a:pt x="2" y="2758"/>
                      </a:cubicBezTo>
                      <a:cubicBezTo>
                        <a:pt x="1" y="2758"/>
                        <a:pt x="0" y="2757"/>
                        <a:pt x="0" y="2756"/>
                      </a:cubicBezTo>
                      <a:lnTo>
                        <a:pt x="0" y="2756"/>
                      </a:lnTo>
                      <a:cubicBezTo>
                        <a:pt x="0" y="2755"/>
                        <a:pt x="1" y="2754"/>
                        <a:pt x="2" y="2754"/>
                      </a:cubicBezTo>
                      <a:cubicBezTo>
                        <a:pt x="3" y="2754"/>
                        <a:pt x="4" y="2755"/>
                        <a:pt x="4" y="2756"/>
                      </a:cubicBezTo>
                      <a:close/>
                      <a:moveTo>
                        <a:pt x="4" y="2764"/>
                      </a:moveTo>
                      <a:lnTo>
                        <a:pt x="4" y="2764"/>
                      </a:lnTo>
                      <a:cubicBezTo>
                        <a:pt x="4" y="2765"/>
                        <a:pt x="3" y="2766"/>
                        <a:pt x="2" y="2766"/>
                      </a:cubicBezTo>
                      <a:cubicBezTo>
                        <a:pt x="1" y="2766"/>
                        <a:pt x="0" y="2765"/>
                        <a:pt x="0" y="2764"/>
                      </a:cubicBezTo>
                      <a:lnTo>
                        <a:pt x="0" y="2764"/>
                      </a:lnTo>
                      <a:cubicBezTo>
                        <a:pt x="0" y="2763"/>
                        <a:pt x="1" y="2762"/>
                        <a:pt x="2" y="2762"/>
                      </a:cubicBezTo>
                      <a:cubicBezTo>
                        <a:pt x="3" y="2762"/>
                        <a:pt x="4" y="2763"/>
                        <a:pt x="4" y="2764"/>
                      </a:cubicBezTo>
                      <a:close/>
                      <a:moveTo>
                        <a:pt x="4" y="2772"/>
                      </a:moveTo>
                      <a:lnTo>
                        <a:pt x="4" y="2772"/>
                      </a:lnTo>
                      <a:cubicBezTo>
                        <a:pt x="4" y="2773"/>
                        <a:pt x="3" y="2774"/>
                        <a:pt x="2" y="2774"/>
                      </a:cubicBezTo>
                      <a:cubicBezTo>
                        <a:pt x="1" y="2774"/>
                        <a:pt x="0" y="2773"/>
                        <a:pt x="0" y="2772"/>
                      </a:cubicBezTo>
                      <a:lnTo>
                        <a:pt x="0" y="2772"/>
                      </a:lnTo>
                      <a:cubicBezTo>
                        <a:pt x="0" y="2771"/>
                        <a:pt x="1" y="2770"/>
                        <a:pt x="2" y="2770"/>
                      </a:cubicBezTo>
                      <a:cubicBezTo>
                        <a:pt x="3" y="2770"/>
                        <a:pt x="4" y="2771"/>
                        <a:pt x="4" y="2772"/>
                      </a:cubicBezTo>
                      <a:close/>
                      <a:moveTo>
                        <a:pt x="4" y="2780"/>
                      </a:moveTo>
                      <a:lnTo>
                        <a:pt x="4" y="2780"/>
                      </a:lnTo>
                      <a:cubicBezTo>
                        <a:pt x="4" y="2781"/>
                        <a:pt x="3" y="2782"/>
                        <a:pt x="2" y="2782"/>
                      </a:cubicBezTo>
                      <a:cubicBezTo>
                        <a:pt x="1" y="2782"/>
                        <a:pt x="0" y="2781"/>
                        <a:pt x="0" y="2780"/>
                      </a:cubicBezTo>
                      <a:lnTo>
                        <a:pt x="0" y="2780"/>
                      </a:lnTo>
                      <a:cubicBezTo>
                        <a:pt x="0" y="2779"/>
                        <a:pt x="1" y="2778"/>
                        <a:pt x="2" y="2778"/>
                      </a:cubicBezTo>
                      <a:cubicBezTo>
                        <a:pt x="3" y="2778"/>
                        <a:pt x="4" y="2779"/>
                        <a:pt x="4" y="2780"/>
                      </a:cubicBezTo>
                      <a:close/>
                      <a:moveTo>
                        <a:pt x="4" y="2788"/>
                      </a:moveTo>
                      <a:lnTo>
                        <a:pt x="4" y="2788"/>
                      </a:lnTo>
                      <a:cubicBezTo>
                        <a:pt x="4" y="2789"/>
                        <a:pt x="3" y="2790"/>
                        <a:pt x="2" y="2790"/>
                      </a:cubicBezTo>
                      <a:cubicBezTo>
                        <a:pt x="1" y="2790"/>
                        <a:pt x="0" y="2789"/>
                        <a:pt x="0" y="2788"/>
                      </a:cubicBezTo>
                      <a:lnTo>
                        <a:pt x="0" y="2788"/>
                      </a:lnTo>
                      <a:cubicBezTo>
                        <a:pt x="0" y="2787"/>
                        <a:pt x="1" y="2786"/>
                        <a:pt x="2" y="2786"/>
                      </a:cubicBezTo>
                      <a:cubicBezTo>
                        <a:pt x="3" y="2786"/>
                        <a:pt x="4" y="2787"/>
                        <a:pt x="4" y="2788"/>
                      </a:cubicBezTo>
                      <a:close/>
                      <a:moveTo>
                        <a:pt x="4" y="2796"/>
                      </a:moveTo>
                      <a:lnTo>
                        <a:pt x="4" y="2796"/>
                      </a:lnTo>
                      <a:cubicBezTo>
                        <a:pt x="4" y="2797"/>
                        <a:pt x="3" y="2798"/>
                        <a:pt x="2" y="2798"/>
                      </a:cubicBezTo>
                      <a:cubicBezTo>
                        <a:pt x="1" y="2798"/>
                        <a:pt x="0" y="2797"/>
                        <a:pt x="0" y="2796"/>
                      </a:cubicBezTo>
                      <a:lnTo>
                        <a:pt x="0" y="2796"/>
                      </a:lnTo>
                      <a:cubicBezTo>
                        <a:pt x="0" y="2795"/>
                        <a:pt x="1" y="2794"/>
                        <a:pt x="2" y="2794"/>
                      </a:cubicBezTo>
                      <a:cubicBezTo>
                        <a:pt x="3" y="2794"/>
                        <a:pt x="4" y="2795"/>
                        <a:pt x="4" y="2796"/>
                      </a:cubicBezTo>
                      <a:close/>
                      <a:moveTo>
                        <a:pt x="4" y="2804"/>
                      </a:moveTo>
                      <a:lnTo>
                        <a:pt x="4" y="2804"/>
                      </a:lnTo>
                      <a:cubicBezTo>
                        <a:pt x="4" y="2805"/>
                        <a:pt x="3" y="2806"/>
                        <a:pt x="2" y="2806"/>
                      </a:cubicBezTo>
                      <a:cubicBezTo>
                        <a:pt x="1" y="2806"/>
                        <a:pt x="0" y="2805"/>
                        <a:pt x="0" y="2804"/>
                      </a:cubicBezTo>
                      <a:lnTo>
                        <a:pt x="0" y="2804"/>
                      </a:lnTo>
                      <a:cubicBezTo>
                        <a:pt x="0" y="2803"/>
                        <a:pt x="1" y="2802"/>
                        <a:pt x="2" y="2802"/>
                      </a:cubicBezTo>
                      <a:cubicBezTo>
                        <a:pt x="3" y="2802"/>
                        <a:pt x="4" y="2803"/>
                        <a:pt x="4" y="2804"/>
                      </a:cubicBezTo>
                      <a:close/>
                      <a:moveTo>
                        <a:pt x="4" y="2812"/>
                      </a:moveTo>
                      <a:lnTo>
                        <a:pt x="4" y="2812"/>
                      </a:lnTo>
                      <a:cubicBezTo>
                        <a:pt x="4" y="2813"/>
                        <a:pt x="3" y="2814"/>
                        <a:pt x="2" y="2814"/>
                      </a:cubicBezTo>
                      <a:cubicBezTo>
                        <a:pt x="1" y="2814"/>
                        <a:pt x="0" y="2813"/>
                        <a:pt x="0" y="2812"/>
                      </a:cubicBezTo>
                      <a:lnTo>
                        <a:pt x="0" y="2812"/>
                      </a:lnTo>
                      <a:cubicBezTo>
                        <a:pt x="0" y="2811"/>
                        <a:pt x="1" y="2810"/>
                        <a:pt x="2" y="2810"/>
                      </a:cubicBezTo>
                      <a:cubicBezTo>
                        <a:pt x="3" y="2810"/>
                        <a:pt x="4" y="2811"/>
                        <a:pt x="4" y="2812"/>
                      </a:cubicBezTo>
                      <a:close/>
                      <a:moveTo>
                        <a:pt x="4" y="2820"/>
                      </a:moveTo>
                      <a:lnTo>
                        <a:pt x="4" y="2820"/>
                      </a:lnTo>
                      <a:cubicBezTo>
                        <a:pt x="4" y="2821"/>
                        <a:pt x="3" y="2822"/>
                        <a:pt x="2" y="2822"/>
                      </a:cubicBezTo>
                      <a:cubicBezTo>
                        <a:pt x="1" y="2822"/>
                        <a:pt x="0" y="2821"/>
                        <a:pt x="0" y="2820"/>
                      </a:cubicBezTo>
                      <a:lnTo>
                        <a:pt x="0" y="2820"/>
                      </a:lnTo>
                      <a:cubicBezTo>
                        <a:pt x="0" y="2819"/>
                        <a:pt x="1" y="2818"/>
                        <a:pt x="2" y="2818"/>
                      </a:cubicBezTo>
                      <a:cubicBezTo>
                        <a:pt x="3" y="2818"/>
                        <a:pt x="4" y="2819"/>
                        <a:pt x="4" y="2820"/>
                      </a:cubicBezTo>
                      <a:close/>
                      <a:moveTo>
                        <a:pt x="4" y="2828"/>
                      </a:moveTo>
                      <a:lnTo>
                        <a:pt x="4" y="2828"/>
                      </a:lnTo>
                      <a:cubicBezTo>
                        <a:pt x="4" y="2829"/>
                        <a:pt x="3" y="2830"/>
                        <a:pt x="2" y="2830"/>
                      </a:cubicBezTo>
                      <a:cubicBezTo>
                        <a:pt x="1" y="2830"/>
                        <a:pt x="0" y="2829"/>
                        <a:pt x="0" y="2828"/>
                      </a:cubicBezTo>
                      <a:lnTo>
                        <a:pt x="0" y="2828"/>
                      </a:lnTo>
                      <a:cubicBezTo>
                        <a:pt x="0" y="2827"/>
                        <a:pt x="1" y="2826"/>
                        <a:pt x="2" y="2826"/>
                      </a:cubicBezTo>
                      <a:cubicBezTo>
                        <a:pt x="3" y="2826"/>
                        <a:pt x="4" y="2827"/>
                        <a:pt x="4" y="2828"/>
                      </a:cubicBezTo>
                      <a:close/>
                      <a:moveTo>
                        <a:pt x="4" y="2836"/>
                      </a:moveTo>
                      <a:lnTo>
                        <a:pt x="4" y="2836"/>
                      </a:lnTo>
                      <a:cubicBezTo>
                        <a:pt x="4" y="2837"/>
                        <a:pt x="3" y="2838"/>
                        <a:pt x="2" y="2838"/>
                      </a:cubicBezTo>
                      <a:cubicBezTo>
                        <a:pt x="1" y="2838"/>
                        <a:pt x="0" y="2837"/>
                        <a:pt x="0" y="2836"/>
                      </a:cubicBezTo>
                      <a:lnTo>
                        <a:pt x="0" y="2836"/>
                      </a:lnTo>
                      <a:cubicBezTo>
                        <a:pt x="0" y="2835"/>
                        <a:pt x="1" y="2834"/>
                        <a:pt x="2" y="2834"/>
                      </a:cubicBezTo>
                      <a:cubicBezTo>
                        <a:pt x="3" y="2834"/>
                        <a:pt x="4" y="2835"/>
                        <a:pt x="4" y="2836"/>
                      </a:cubicBezTo>
                      <a:close/>
                      <a:moveTo>
                        <a:pt x="4" y="2844"/>
                      </a:moveTo>
                      <a:lnTo>
                        <a:pt x="4" y="2844"/>
                      </a:lnTo>
                      <a:cubicBezTo>
                        <a:pt x="4" y="2845"/>
                        <a:pt x="3" y="2846"/>
                        <a:pt x="2" y="2846"/>
                      </a:cubicBezTo>
                      <a:cubicBezTo>
                        <a:pt x="1" y="2846"/>
                        <a:pt x="0" y="2845"/>
                        <a:pt x="0" y="2844"/>
                      </a:cubicBezTo>
                      <a:lnTo>
                        <a:pt x="0" y="2844"/>
                      </a:lnTo>
                      <a:cubicBezTo>
                        <a:pt x="0" y="2843"/>
                        <a:pt x="1" y="2842"/>
                        <a:pt x="2" y="2842"/>
                      </a:cubicBezTo>
                      <a:cubicBezTo>
                        <a:pt x="3" y="2842"/>
                        <a:pt x="4" y="2843"/>
                        <a:pt x="4" y="2844"/>
                      </a:cubicBezTo>
                      <a:close/>
                      <a:moveTo>
                        <a:pt x="4" y="2852"/>
                      </a:moveTo>
                      <a:lnTo>
                        <a:pt x="4" y="2852"/>
                      </a:lnTo>
                      <a:cubicBezTo>
                        <a:pt x="4" y="2853"/>
                        <a:pt x="3" y="2854"/>
                        <a:pt x="2" y="2854"/>
                      </a:cubicBezTo>
                      <a:cubicBezTo>
                        <a:pt x="1" y="2854"/>
                        <a:pt x="0" y="2853"/>
                        <a:pt x="0" y="2852"/>
                      </a:cubicBezTo>
                      <a:lnTo>
                        <a:pt x="0" y="2852"/>
                      </a:lnTo>
                      <a:cubicBezTo>
                        <a:pt x="0" y="2851"/>
                        <a:pt x="1" y="2850"/>
                        <a:pt x="2" y="2850"/>
                      </a:cubicBezTo>
                      <a:cubicBezTo>
                        <a:pt x="3" y="2850"/>
                        <a:pt x="4" y="2851"/>
                        <a:pt x="4" y="2852"/>
                      </a:cubicBezTo>
                      <a:close/>
                      <a:moveTo>
                        <a:pt x="4" y="2860"/>
                      </a:moveTo>
                      <a:lnTo>
                        <a:pt x="4" y="2860"/>
                      </a:lnTo>
                      <a:cubicBezTo>
                        <a:pt x="4" y="2861"/>
                        <a:pt x="3" y="2862"/>
                        <a:pt x="2" y="2862"/>
                      </a:cubicBezTo>
                      <a:cubicBezTo>
                        <a:pt x="1" y="2862"/>
                        <a:pt x="0" y="2861"/>
                        <a:pt x="0" y="2860"/>
                      </a:cubicBezTo>
                      <a:lnTo>
                        <a:pt x="0" y="2860"/>
                      </a:lnTo>
                      <a:cubicBezTo>
                        <a:pt x="0" y="2859"/>
                        <a:pt x="1" y="2858"/>
                        <a:pt x="2" y="2858"/>
                      </a:cubicBezTo>
                      <a:cubicBezTo>
                        <a:pt x="3" y="2858"/>
                        <a:pt x="4" y="2859"/>
                        <a:pt x="4" y="2860"/>
                      </a:cubicBezTo>
                      <a:close/>
                      <a:moveTo>
                        <a:pt x="4" y="2868"/>
                      </a:moveTo>
                      <a:lnTo>
                        <a:pt x="4" y="2868"/>
                      </a:lnTo>
                      <a:cubicBezTo>
                        <a:pt x="4" y="2869"/>
                        <a:pt x="3" y="2870"/>
                        <a:pt x="2" y="2870"/>
                      </a:cubicBezTo>
                      <a:cubicBezTo>
                        <a:pt x="1" y="2870"/>
                        <a:pt x="0" y="2869"/>
                        <a:pt x="0" y="2868"/>
                      </a:cubicBezTo>
                      <a:lnTo>
                        <a:pt x="0" y="2868"/>
                      </a:lnTo>
                      <a:cubicBezTo>
                        <a:pt x="0" y="2867"/>
                        <a:pt x="1" y="2866"/>
                        <a:pt x="2" y="2866"/>
                      </a:cubicBezTo>
                      <a:cubicBezTo>
                        <a:pt x="3" y="2866"/>
                        <a:pt x="4" y="2867"/>
                        <a:pt x="4" y="2868"/>
                      </a:cubicBezTo>
                      <a:close/>
                      <a:moveTo>
                        <a:pt x="4" y="2876"/>
                      </a:moveTo>
                      <a:lnTo>
                        <a:pt x="4" y="2876"/>
                      </a:lnTo>
                      <a:cubicBezTo>
                        <a:pt x="4" y="2877"/>
                        <a:pt x="3" y="2878"/>
                        <a:pt x="2" y="2878"/>
                      </a:cubicBezTo>
                      <a:cubicBezTo>
                        <a:pt x="1" y="2878"/>
                        <a:pt x="0" y="2877"/>
                        <a:pt x="0" y="2876"/>
                      </a:cubicBezTo>
                      <a:lnTo>
                        <a:pt x="0" y="2876"/>
                      </a:lnTo>
                      <a:cubicBezTo>
                        <a:pt x="0" y="2875"/>
                        <a:pt x="1" y="2874"/>
                        <a:pt x="2" y="2874"/>
                      </a:cubicBezTo>
                      <a:cubicBezTo>
                        <a:pt x="3" y="2874"/>
                        <a:pt x="4" y="2875"/>
                        <a:pt x="4" y="2876"/>
                      </a:cubicBezTo>
                      <a:close/>
                      <a:moveTo>
                        <a:pt x="4" y="2884"/>
                      </a:moveTo>
                      <a:lnTo>
                        <a:pt x="4" y="2884"/>
                      </a:lnTo>
                      <a:cubicBezTo>
                        <a:pt x="4" y="2885"/>
                        <a:pt x="3" y="2886"/>
                        <a:pt x="2" y="2886"/>
                      </a:cubicBezTo>
                      <a:cubicBezTo>
                        <a:pt x="1" y="2886"/>
                        <a:pt x="0" y="2885"/>
                        <a:pt x="0" y="2884"/>
                      </a:cubicBezTo>
                      <a:lnTo>
                        <a:pt x="0" y="2884"/>
                      </a:lnTo>
                      <a:cubicBezTo>
                        <a:pt x="0" y="2883"/>
                        <a:pt x="1" y="2882"/>
                        <a:pt x="2" y="2882"/>
                      </a:cubicBezTo>
                      <a:cubicBezTo>
                        <a:pt x="3" y="2882"/>
                        <a:pt x="4" y="2883"/>
                        <a:pt x="4" y="2884"/>
                      </a:cubicBezTo>
                      <a:close/>
                      <a:moveTo>
                        <a:pt x="4" y="2892"/>
                      </a:moveTo>
                      <a:lnTo>
                        <a:pt x="4" y="2892"/>
                      </a:lnTo>
                      <a:cubicBezTo>
                        <a:pt x="4" y="2893"/>
                        <a:pt x="3" y="2894"/>
                        <a:pt x="2" y="2894"/>
                      </a:cubicBezTo>
                      <a:cubicBezTo>
                        <a:pt x="1" y="2894"/>
                        <a:pt x="0" y="2893"/>
                        <a:pt x="0" y="2892"/>
                      </a:cubicBezTo>
                      <a:lnTo>
                        <a:pt x="0" y="2892"/>
                      </a:lnTo>
                      <a:cubicBezTo>
                        <a:pt x="0" y="2891"/>
                        <a:pt x="1" y="2890"/>
                        <a:pt x="2" y="2890"/>
                      </a:cubicBezTo>
                      <a:cubicBezTo>
                        <a:pt x="3" y="2890"/>
                        <a:pt x="4" y="2891"/>
                        <a:pt x="4" y="2892"/>
                      </a:cubicBezTo>
                      <a:close/>
                      <a:moveTo>
                        <a:pt x="4" y="2900"/>
                      </a:moveTo>
                      <a:lnTo>
                        <a:pt x="4" y="2900"/>
                      </a:lnTo>
                      <a:cubicBezTo>
                        <a:pt x="4" y="2901"/>
                        <a:pt x="3" y="2902"/>
                        <a:pt x="2" y="2902"/>
                      </a:cubicBezTo>
                      <a:cubicBezTo>
                        <a:pt x="1" y="2902"/>
                        <a:pt x="0" y="2901"/>
                        <a:pt x="0" y="2900"/>
                      </a:cubicBezTo>
                      <a:lnTo>
                        <a:pt x="0" y="2900"/>
                      </a:lnTo>
                      <a:cubicBezTo>
                        <a:pt x="0" y="2899"/>
                        <a:pt x="1" y="2898"/>
                        <a:pt x="2" y="2898"/>
                      </a:cubicBezTo>
                      <a:cubicBezTo>
                        <a:pt x="3" y="2898"/>
                        <a:pt x="4" y="2899"/>
                        <a:pt x="4" y="2900"/>
                      </a:cubicBezTo>
                      <a:close/>
                      <a:moveTo>
                        <a:pt x="4" y="2908"/>
                      </a:moveTo>
                      <a:lnTo>
                        <a:pt x="4" y="2908"/>
                      </a:lnTo>
                      <a:cubicBezTo>
                        <a:pt x="4" y="2909"/>
                        <a:pt x="3" y="2910"/>
                        <a:pt x="2" y="2910"/>
                      </a:cubicBezTo>
                      <a:cubicBezTo>
                        <a:pt x="1" y="2910"/>
                        <a:pt x="0" y="2909"/>
                        <a:pt x="0" y="2908"/>
                      </a:cubicBezTo>
                      <a:lnTo>
                        <a:pt x="0" y="2908"/>
                      </a:lnTo>
                      <a:cubicBezTo>
                        <a:pt x="0" y="2907"/>
                        <a:pt x="1" y="2906"/>
                        <a:pt x="2" y="2906"/>
                      </a:cubicBezTo>
                      <a:cubicBezTo>
                        <a:pt x="3" y="2906"/>
                        <a:pt x="4" y="2907"/>
                        <a:pt x="4" y="2908"/>
                      </a:cubicBezTo>
                      <a:close/>
                      <a:moveTo>
                        <a:pt x="4" y="2916"/>
                      </a:moveTo>
                      <a:lnTo>
                        <a:pt x="4" y="2916"/>
                      </a:lnTo>
                      <a:cubicBezTo>
                        <a:pt x="4" y="2917"/>
                        <a:pt x="3" y="2918"/>
                        <a:pt x="2" y="2918"/>
                      </a:cubicBezTo>
                      <a:cubicBezTo>
                        <a:pt x="1" y="2918"/>
                        <a:pt x="0" y="2917"/>
                        <a:pt x="0" y="2916"/>
                      </a:cubicBezTo>
                      <a:lnTo>
                        <a:pt x="0" y="2916"/>
                      </a:lnTo>
                      <a:cubicBezTo>
                        <a:pt x="0" y="2915"/>
                        <a:pt x="1" y="2914"/>
                        <a:pt x="2" y="2914"/>
                      </a:cubicBezTo>
                      <a:cubicBezTo>
                        <a:pt x="3" y="2914"/>
                        <a:pt x="4" y="2915"/>
                        <a:pt x="4" y="2916"/>
                      </a:cubicBezTo>
                      <a:close/>
                      <a:moveTo>
                        <a:pt x="4" y="2924"/>
                      </a:moveTo>
                      <a:lnTo>
                        <a:pt x="4" y="2924"/>
                      </a:lnTo>
                      <a:cubicBezTo>
                        <a:pt x="4" y="2925"/>
                        <a:pt x="3" y="2926"/>
                        <a:pt x="2" y="2926"/>
                      </a:cubicBezTo>
                      <a:cubicBezTo>
                        <a:pt x="1" y="2926"/>
                        <a:pt x="0" y="2925"/>
                        <a:pt x="0" y="2924"/>
                      </a:cubicBezTo>
                      <a:lnTo>
                        <a:pt x="0" y="2924"/>
                      </a:lnTo>
                      <a:cubicBezTo>
                        <a:pt x="0" y="2923"/>
                        <a:pt x="1" y="2922"/>
                        <a:pt x="2" y="2922"/>
                      </a:cubicBezTo>
                      <a:cubicBezTo>
                        <a:pt x="3" y="2922"/>
                        <a:pt x="4" y="2923"/>
                        <a:pt x="4" y="2924"/>
                      </a:cubicBezTo>
                      <a:close/>
                      <a:moveTo>
                        <a:pt x="4" y="2932"/>
                      </a:moveTo>
                      <a:lnTo>
                        <a:pt x="4" y="2932"/>
                      </a:lnTo>
                      <a:cubicBezTo>
                        <a:pt x="4" y="2933"/>
                        <a:pt x="3" y="2934"/>
                        <a:pt x="2" y="2934"/>
                      </a:cubicBezTo>
                      <a:cubicBezTo>
                        <a:pt x="1" y="2934"/>
                        <a:pt x="0" y="2933"/>
                        <a:pt x="0" y="2932"/>
                      </a:cubicBezTo>
                      <a:lnTo>
                        <a:pt x="0" y="2932"/>
                      </a:lnTo>
                      <a:cubicBezTo>
                        <a:pt x="0" y="2931"/>
                        <a:pt x="1" y="2930"/>
                        <a:pt x="2" y="2930"/>
                      </a:cubicBezTo>
                      <a:cubicBezTo>
                        <a:pt x="3" y="2930"/>
                        <a:pt x="4" y="2931"/>
                        <a:pt x="4" y="2932"/>
                      </a:cubicBezTo>
                      <a:close/>
                      <a:moveTo>
                        <a:pt x="4" y="2940"/>
                      </a:moveTo>
                      <a:lnTo>
                        <a:pt x="4" y="2940"/>
                      </a:lnTo>
                      <a:cubicBezTo>
                        <a:pt x="4" y="2941"/>
                        <a:pt x="3" y="2942"/>
                        <a:pt x="2" y="2942"/>
                      </a:cubicBezTo>
                      <a:cubicBezTo>
                        <a:pt x="1" y="2942"/>
                        <a:pt x="0" y="2941"/>
                        <a:pt x="0" y="2940"/>
                      </a:cubicBezTo>
                      <a:lnTo>
                        <a:pt x="0" y="2940"/>
                      </a:lnTo>
                      <a:cubicBezTo>
                        <a:pt x="0" y="2939"/>
                        <a:pt x="1" y="2938"/>
                        <a:pt x="2" y="2938"/>
                      </a:cubicBezTo>
                      <a:cubicBezTo>
                        <a:pt x="3" y="2938"/>
                        <a:pt x="4" y="2939"/>
                        <a:pt x="4" y="2940"/>
                      </a:cubicBezTo>
                      <a:close/>
                      <a:moveTo>
                        <a:pt x="4" y="2948"/>
                      </a:moveTo>
                      <a:lnTo>
                        <a:pt x="4" y="2948"/>
                      </a:lnTo>
                      <a:cubicBezTo>
                        <a:pt x="4" y="2949"/>
                        <a:pt x="3" y="2950"/>
                        <a:pt x="2" y="2950"/>
                      </a:cubicBezTo>
                      <a:cubicBezTo>
                        <a:pt x="1" y="2950"/>
                        <a:pt x="0" y="2949"/>
                        <a:pt x="0" y="2948"/>
                      </a:cubicBezTo>
                      <a:lnTo>
                        <a:pt x="0" y="2948"/>
                      </a:lnTo>
                      <a:cubicBezTo>
                        <a:pt x="0" y="2947"/>
                        <a:pt x="1" y="2946"/>
                        <a:pt x="2" y="2946"/>
                      </a:cubicBezTo>
                      <a:cubicBezTo>
                        <a:pt x="3" y="2946"/>
                        <a:pt x="4" y="2947"/>
                        <a:pt x="4" y="2948"/>
                      </a:cubicBezTo>
                      <a:close/>
                      <a:moveTo>
                        <a:pt x="4" y="2956"/>
                      </a:moveTo>
                      <a:lnTo>
                        <a:pt x="4" y="2956"/>
                      </a:lnTo>
                      <a:cubicBezTo>
                        <a:pt x="4" y="2957"/>
                        <a:pt x="3" y="2958"/>
                        <a:pt x="2" y="2958"/>
                      </a:cubicBezTo>
                      <a:cubicBezTo>
                        <a:pt x="1" y="2958"/>
                        <a:pt x="0" y="2957"/>
                        <a:pt x="0" y="2956"/>
                      </a:cubicBezTo>
                      <a:lnTo>
                        <a:pt x="0" y="2956"/>
                      </a:lnTo>
                      <a:cubicBezTo>
                        <a:pt x="0" y="2955"/>
                        <a:pt x="1" y="2954"/>
                        <a:pt x="2" y="2954"/>
                      </a:cubicBezTo>
                      <a:cubicBezTo>
                        <a:pt x="3" y="2954"/>
                        <a:pt x="4" y="2955"/>
                        <a:pt x="4" y="2956"/>
                      </a:cubicBezTo>
                      <a:close/>
                      <a:moveTo>
                        <a:pt x="4" y="2964"/>
                      </a:moveTo>
                      <a:lnTo>
                        <a:pt x="4" y="2964"/>
                      </a:lnTo>
                      <a:cubicBezTo>
                        <a:pt x="4" y="2965"/>
                        <a:pt x="3" y="2966"/>
                        <a:pt x="2" y="2966"/>
                      </a:cubicBezTo>
                      <a:cubicBezTo>
                        <a:pt x="1" y="2966"/>
                        <a:pt x="0" y="2965"/>
                        <a:pt x="0" y="2964"/>
                      </a:cubicBezTo>
                      <a:lnTo>
                        <a:pt x="0" y="2964"/>
                      </a:lnTo>
                      <a:cubicBezTo>
                        <a:pt x="0" y="2963"/>
                        <a:pt x="1" y="2962"/>
                        <a:pt x="2" y="2962"/>
                      </a:cubicBezTo>
                      <a:cubicBezTo>
                        <a:pt x="3" y="2962"/>
                        <a:pt x="4" y="2963"/>
                        <a:pt x="4" y="2964"/>
                      </a:cubicBezTo>
                      <a:close/>
                      <a:moveTo>
                        <a:pt x="4" y="2972"/>
                      </a:moveTo>
                      <a:lnTo>
                        <a:pt x="4" y="2972"/>
                      </a:lnTo>
                      <a:cubicBezTo>
                        <a:pt x="4" y="2973"/>
                        <a:pt x="3" y="2974"/>
                        <a:pt x="2" y="2974"/>
                      </a:cubicBezTo>
                      <a:cubicBezTo>
                        <a:pt x="1" y="2974"/>
                        <a:pt x="0" y="2973"/>
                        <a:pt x="0" y="2972"/>
                      </a:cubicBezTo>
                      <a:lnTo>
                        <a:pt x="0" y="2972"/>
                      </a:lnTo>
                      <a:cubicBezTo>
                        <a:pt x="0" y="2971"/>
                        <a:pt x="1" y="2970"/>
                        <a:pt x="2" y="2970"/>
                      </a:cubicBezTo>
                      <a:cubicBezTo>
                        <a:pt x="3" y="2970"/>
                        <a:pt x="4" y="2971"/>
                        <a:pt x="4" y="2972"/>
                      </a:cubicBezTo>
                      <a:close/>
                      <a:moveTo>
                        <a:pt x="4" y="2980"/>
                      </a:moveTo>
                      <a:lnTo>
                        <a:pt x="4" y="2980"/>
                      </a:lnTo>
                      <a:cubicBezTo>
                        <a:pt x="4" y="2981"/>
                        <a:pt x="3" y="2982"/>
                        <a:pt x="2" y="2982"/>
                      </a:cubicBezTo>
                      <a:cubicBezTo>
                        <a:pt x="1" y="2982"/>
                        <a:pt x="0" y="2981"/>
                        <a:pt x="0" y="2980"/>
                      </a:cubicBezTo>
                      <a:lnTo>
                        <a:pt x="0" y="2980"/>
                      </a:lnTo>
                      <a:cubicBezTo>
                        <a:pt x="0" y="2979"/>
                        <a:pt x="1" y="2978"/>
                        <a:pt x="2" y="2978"/>
                      </a:cubicBezTo>
                      <a:cubicBezTo>
                        <a:pt x="3" y="2978"/>
                        <a:pt x="4" y="2979"/>
                        <a:pt x="4" y="2980"/>
                      </a:cubicBezTo>
                      <a:close/>
                      <a:moveTo>
                        <a:pt x="4" y="2988"/>
                      </a:moveTo>
                      <a:lnTo>
                        <a:pt x="4" y="2988"/>
                      </a:lnTo>
                      <a:cubicBezTo>
                        <a:pt x="4" y="2989"/>
                        <a:pt x="3" y="2990"/>
                        <a:pt x="2" y="2990"/>
                      </a:cubicBezTo>
                      <a:cubicBezTo>
                        <a:pt x="1" y="2990"/>
                        <a:pt x="0" y="2989"/>
                        <a:pt x="0" y="2988"/>
                      </a:cubicBezTo>
                      <a:lnTo>
                        <a:pt x="0" y="2988"/>
                      </a:lnTo>
                      <a:cubicBezTo>
                        <a:pt x="0" y="2987"/>
                        <a:pt x="1" y="2986"/>
                        <a:pt x="2" y="2986"/>
                      </a:cubicBezTo>
                      <a:cubicBezTo>
                        <a:pt x="3" y="2986"/>
                        <a:pt x="4" y="2987"/>
                        <a:pt x="4" y="2988"/>
                      </a:cubicBezTo>
                      <a:close/>
                      <a:moveTo>
                        <a:pt x="4" y="2996"/>
                      </a:moveTo>
                      <a:lnTo>
                        <a:pt x="4" y="2996"/>
                      </a:lnTo>
                      <a:cubicBezTo>
                        <a:pt x="4" y="2997"/>
                        <a:pt x="3" y="2998"/>
                        <a:pt x="2" y="2998"/>
                      </a:cubicBezTo>
                      <a:cubicBezTo>
                        <a:pt x="1" y="2998"/>
                        <a:pt x="0" y="2997"/>
                        <a:pt x="0" y="2996"/>
                      </a:cubicBezTo>
                      <a:lnTo>
                        <a:pt x="0" y="2996"/>
                      </a:lnTo>
                      <a:cubicBezTo>
                        <a:pt x="0" y="2995"/>
                        <a:pt x="1" y="2994"/>
                        <a:pt x="2" y="2994"/>
                      </a:cubicBezTo>
                      <a:cubicBezTo>
                        <a:pt x="3" y="2994"/>
                        <a:pt x="4" y="2995"/>
                        <a:pt x="4" y="2996"/>
                      </a:cubicBezTo>
                      <a:close/>
                      <a:moveTo>
                        <a:pt x="4" y="3004"/>
                      </a:moveTo>
                      <a:lnTo>
                        <a:pt x="4" y="3004"/>
                      </a:lnTo>
                      <a:cubicBezTo>
                        <a:pt x="4" y="3005"/>
                        <a:pt x="3" y="3006"/>
                        <a:pt x="2" y="3006"/>
                      </a:cubicBezTo>
                      <a:cubicBezTo>
                        <a:pt x="1" y="3006"/>
                        <a:pt x="0" y="3005"/>
                        <a:pt x="0" y="3004"/>
                      </a:cubicBezTo>
                      <a:lnTo>
                        <a:pt x="0" y="3004"/>
                      </a:lnTo>
                      <a:cubicBezTo>
                        <a:pt x="0" y="3003"/>
                        <a:pt x="1" y="3002"/>
                        <a:pt x="2" y="3002"/>
                      </a:cubicBezTo>
                      <a:cubicBezTo>
                        <a:pt x="3" y="3002"/>
                        <a:pt x="4" y="3003"/>
                        <a:pt x="4" y="3004"/>
                      </a:cubicBezTo>
                      <a:close/>
                      <a:moveTo>
                        <a:pt x="4" y="3012"/>
                      </a:moveTo>
                      <a:lnTo>
                        <a:pt x="4" y="3012"/>
                      </a:lnTo>
                      <a:cubicBezTo>
                        <a:pt x="4" y="3013"/>
                        <a:pt x="3" y="3014"/>
                        <a:pt x="2" y="3014"/>
                      </a:cubicBezTo>
                      <a:cubicBezTo>
                        <a:pt x="1" y="3014"/>
                        <a:pt x="0" y="3013"/>
                        <a:pt x="0" y="3012"/>
                      </a:cubicBezTo>
                      <a:lnTo>
                        <a:pt x="0" y="3012"/>
                      </a:lnTo>
                      <a:cubicBezTo>
                        <a:pt x="0" y="3011"/>
                        <a:pt x="1" y="3010"/>
                        <a:pt x="2" y="3010"/>
                      </a:cubicBezTo>
                      <a:cubicBezTo>
                        <a:pt x="3" y="3010"/>
                        <a:pt x="4" y="3011"/>
                        <a:pt x="4" y="3012"/>
                      </a:cubicBezTo>
                      <a:close/>
                      <a:moveTo>
                        <a:pt x="4" y="3020"/>
                      </a:moveTo>
                      <a:lnTo>
                        <a:pt x="4" y="3020"/>
                      </a:lnTo>
                      <a:cubicBezTo>
                        <a:pt x="4" y="3021"/>
                        <a:pt x="3" y="3022"/>
                        <a:pt x="2" y="3022"/>
                      </a:cubicBezTo>
                      <a:cubicBezTo>
                        <a:pt x="1" y="3022"/>
                        <a:pt x="0" y="3021"/>
                        <a:pt x="0" y="3020"/>
                      </a:cubicBezTo>
                      <a:lnTo>
                        <a:pt x="0" y="3020"/>
                      </a:lnTo>
                      <a:cubicBezTo>
                        <a:pt x="0" y="3019"/>
                        <a:pt x="1" y="3018"/>
                        <a:pt x="2" y="3018"/>
                      </a:cubicBezTo>
                      <a:cubicBezTo>
                        <a:pt x="3" y="3018"/>
                        <a:pt x="4" y="3019"/>
                        <a:pt x="4" y="3020"/>
                      </a:cubicBezTo>
                      <a:close/>
                      <a:moveTo>
                        <a:pt x="4" y="3028"/>
                      </a:moveTo>
                      <a:lnTo>
                        <a:pt x="4" y="3028"/>
                      </a:lnTo>
                      <a:cubicBezTo>
                        <a:pt x="4" y="3029"/>
                        <a:pt x="3" y="3030"/>
                        <a:pt x="2" y="3030"/>
                      </a:cubicBezTo>
                      <a:cubicBezTo>
                        <a:pt x="1" y="3030"/>
                        <a:pt x="0" y="3029"/>
                        <a:pt x="0" y="3028"/>
                      </a:cubicBezTo>
                      <a:lnTo>
                        <a:pt x="0" y="3028"/>
                      </a:lnTo>
                      <a:cubicBezTo>
                        <a:pt x="0" y="3027"/>
                        <a:pt x="1" y="3026"/>
                        <a:pt x="2" y="3026"/>
                      </a:cubicBezTo>
                      <a:cubicBezTo>
                        <a:pt x="3" y="3026"/>
                        <a:pt x="4" y="3027"/>
                        <a:pt x="4" y="3028"/>
                      </a:cubicBezTo>
                      <a:close/>
                      <a:moveTo>
                        <a:pt x="4" y="3036"/>
                      </a:moveTo>
                      <a:lnTo>
                        <a:pt x="4" y="3036"/>
                      </a:lnTo>
                      <a:cubicBezTo>
                        <a:pt x="4" y="3037"/>
                        <a:pt x="3" y="3038"/>
                        <a:pt x="2" y="3038"/>
                      </a:cubicBezTo>
                      <a:cubicBezTo>
                        <a:pt x="1" y="3038"/>
                        <a:pt x="0" y="3037"/>
                        <a:pt x="0" y="3036"/>
                      </a:cubicBezTo>
                      <a:lnTo>
                        <a:pt x="0" y="3036"/>
                      </a:lnTo>
                      <a:cubicBezTo>
                        <a:pt x="0" y="3035"/>
                        <a:pt x="1" y="3034"/>
                        <a:pt x="2" y="3034"/>
                      </a:cubicBezTo>
                      <a:cubicBezTo>
                        <a:pt x="3" y="3034"/>
                        <a:pt x="4" y="3035"/>
                        <a:pt x="4" y="3036"/>
                      </a:cubicBezTo>
                      <a:close/>
                      <a:moveTo>
                        <a:pt x="4" y="3044"/>
                      </a:moveTo>
                      <a:lnTo>
                        <a:pt x="4" y="3044"/>
                      </a:lnTo>
                      <a:cubicBezTo>
                        <a:pt x="4" y="3045"/>
                        <a:pt x="3" y="3046"/>
                        <a:pt x="2" y="3046"/>
                      </a:cubicBezTo>
                      <a:cubicBezTo>
                        <a:pt x="1" y="3046"/>
                        <a:pt x="0" y="3045"/>
                        <a:pt x="0" y="3044"/>
                      </a:cubicBezTo>
                      <a:lnTo>
                        <a:pt x="0" y="3044"/>
                      </a:lnTo>
                      <a:cubicBezTo>
                        <a:pt x="0" y="3043"/>
                        <a:pt x="1" y="3042"/>
                        <a:pt x="2" y="3042"/>
                      </a:cubicBezTo>
                      <a:cubicBezTo>
                        <a:pt x="3" y="3042"/>
                        <a:pt x="4" y="3043"/>
                        <a:pt x="4" y="3044"/>
                      </a:cubicBezTo>
                      <a:close/>
                      <a:moveTo>
                        <a:pt x="4" y="3052"/>
                      </a:moveTo>
                      <a:lnTo>
                        <a:pt x="4" y="3052"/>
                      </a:lnTo>
                      <a:cubicBezTo>
                        <a:pt x="4" y="3053"/>
                        <a:pt x="3" y="3054"/>
                        <a:pt x="2" y="3054"/>
                      </a:cubicBezTo>
                      <a:cubicBezTo>
                        <a:pt x="1" y="3054"/>
                        <a:pt x="0" y="3053"/>
                        <a:pt x="0" y="3052"/>
                      </a:cubicBezTo>
                      <a:lnTo>
                        <a:pt x="0" y="3052"/>
                      </a:lnTo>
                      <a:cubicBezTo>
                        <a:pt x="0" y="3051"/>
                        <a:pt x="1" y="3050"/>
                        <a:pt x="2" y="3050"/>
                      </a:cubicBezTo>
                      <a:cubicBezTo>
                        <a:pt x="3" y="3050"/>
                        <a:pt x="4" y="3051"/>
                        <a:pt x="4" y="3052"/>
                      </a:cubicBezTo>
                      <a:close/>
                      <a:moveTo>
                        <a:pt x="4" y="3060"/>
                      </a:moveTo>
                      <a:lnTo>
                        <a:pt x="4" y="3060"/>
                      </a:lnTo>
                      <a:cubicBezTo>
                        <a:pt x="4" y="3061"/>
                        <a:pt x="3" y="3062"/>
                        <a:pt x="2" y="3062"/>
                      </a:cubicBezTo>
                      <a:cubicBezTo>
                        <a:pt x="1" y="3062"/>
                        <a:pt x="0" y="3061"/>
                        <a:pt x="0" y="3060"/>
                      </a:cubicBezTo>
                      <a:lnTo>
                        <a:pt x="0" y="3060"/>
                      </a:lnTo>
                      <a:cubicBezTo>
                        <a:pt x="0" y="3059"/>
                        <a:pt x="1" y="3058"/>
                        <a:pt x="2" y="3058"/>
                      </a:cubicBezTo>
                      <a:cubicBezTo>
                        <a:pt x="3" y="3058"/>
                        <a:pt x="4" y="3059"/>
                        <a:pt x="4" y="3060"/>
                      </a:cubicBezTo>
                      <a:close/>
                      <a:moveTo>
                        <a:pt x="4" y="3068"/>
                      </a:moveTo>
                      <a:lnTo>
                        <a:pt x="4" y="3068"/>
                      </a:lnTo>
                      <a:cubicBezTo>
                        <a:pt x="4" y="3069"/>
                        <a:pt x="3" y="3070"/>
                        <a:pt x="2" y="3070"/>
                      </a:cubicBezTo>
                      <a:cubicBezTo>
                        <a:pt x="1" y="3070"/>
                        <a:pt x="0" y="3069"/>
                        <a:pt x="0" y="3068"/>
                      </a:cubicBezTo>
                      <a:lnTo>
                        <a:pt x="0" y="3068"/>
                      </a:lnTo>
                      <a:cubicBezTo>
                        <a:pt x="0" y="3067"/>
                        <a:pt x="1" y="3066"/>
                        <a:pt x="2" y="3066"/>
                      </a:cubicBezTo>
                      <a:cubicBezTo>
                        <a:pt x="3" y="3066"/>
                        <a:pt x="4" y="3067"/>
                        <a:pt x="4" y="3068"/>
                      </a:cubicBezTo>
                      <a:close/>
                      <a:moveTo>
                        <a:pt x="4" y="3076"/>
                      </a:moveTo>
                      <a:lnTo>
                        <a:pt x="4" y="3076"/>
                      </a:lnTo>
                      <a:cubicBezTo>
                        <a:pt x="4" y="3077"/>
                        <a:pt x="3" y="3078"/>
                        <a:pt x="2" y="3078"/>
                      </a:cubicBezTo>
                      <a:cubicBezTo>
                        <a:pt x="1" y="3078"/>
                        <a:pt x="0" y="3077"/>
                        <a:pt x="0" y="3076"/>
                      </a:cubicBezTo>
                      <a:lnTo>
                        <a:pt x="0" y="3076"/>
                      </a:lnTo>
                      <a:cubicBezTo>
                        <a:pt x="0" y="3075"/>
                        <a:pt x="1" y="3074"/>
                        <a:pt x="2" y="3074"/>
                      </a:cubicBezTo>
                      <a:cubicBezTo>
                        <a:pt x="3" y="3074"/>
                        <a:pt x="4" y="3075"/>
                        <a:pt x="4" y="3076"/>
                      </a:cubicBezTo>
                      <a:close/>
                      <a:moveTo>
                        <a:pt x="4" y="3084"/>
                      </a:moveTo>
                      <a:lnTo>
                        <a:pt x="4" y="3084"/>
                      </a:lnTo>
                      <a:cubicBezTo>
                        <a:pt x="4" y="3085"/>
                        <a:pt x="3" y="3086"/>
                        <a:pt x="2" y="3086"/>
                      </a:cubicBezTo>
                      <a:cubicBezTo>
                        <a:pt x="1" y="3086"/>
                        <a:pt x="0" y="3085"/>
                        <a:pt x="0" y="3084"/>
                      </a:cubicBezTo>
                      <a:lnTo>
                        <a:pt x="0" y="3084"/>
                      </a:lnTo>
                      <a:cubicBezTo>
                        <a:pt x="0" y="3083"/>
                        <a:pt x="1" y="3082"/>
                        <a:pt x="2" y="3082"/>
                      </a:cubicBezTo>
                      <a:cubicBezTo>
                        <a:pt x="3" y="3082"/>
                        <a:pt x="4" y="3083"/>
                        <a:pt x="4" y="3084"/>
                      </a:cubicBezTo>
                      <a:close/>
                      <a:moveTo>
                        <a:pt x="4" y="3092"/>
                      </a:moveTo>
                      <a:lnTo>
                        <a:pt x="4" y="3092"/>
                      </a:lnTo>
                      <a:cubicBezTo>
                        <a:pt x="4" y="3093"/>
                        <a:pt x="3" y="3094"/>
                        <a:pt x="2" y="3094"/>
                      </a:cubicBezTo>
                      <a:cubicBezTo>
                        <a:pt x="1" y="3094"/>
                        <a:pt x="0" y="3093"/>
                        <a:pt x="0" y="3092"/>
                      </a:cubicBezTo>
                      <a:lnTo>
                        <a:pt x="0" y="3092"/>
                      </a:lnTo>
                      <a:cubicBezTo>
                        <a:pt x="0" y="3091"/>
                        <a:pt x="1" y="3090"/>
                        <a:pt x="2" y="3090"/>
                      </a:cubicBezTo>
                      <a:cubicBezTo>
                        <a:pt x="3" y="3090"/>
                        <a:pt x="4" y="3091"/>
                        <a:pt x="4" y="3092"/>
                      </a:cubicBezTo>
                      <a:close/>
                      <a:moveTo>
                        <a:pt x="4" y="3100"/>
                      </a:moveTo>
                      <a:lnTo>
                        <a:pt x="4" y="3100"/>
                      </a:lnTo>
                      <a:cubicBezTo>
                        <a:pt x="4" y="3101"/>
                        <a:pt x="3" y="3102"/>
                        <a:pt x="2" y="3102"/>
                      </a:cubicBezTo>
                      <a:cubicBezTo>
                        <a:pt x="1" y="3102"/>
                        <a:pt x="0" y="3101"/>
                        <a:pt x="0" y="3100"/>
                      </a:cubicBezTo>
                      <a:lnTo>
                        <a:pt x="0" y="3100"/>
                      </a:lnTo>
                      <a:cubicBezTo>
                        <a:pt x="0" y="3099"/>
                        <a:pt x="1" y="3098"/>
                        <a:pt x="2" y="3098"/>
                      </a:cubicBezTo>
                      <a:cubicBezTo>
                        <a:pt x="3" y="3098"/>
                        <a:pt x="4" y="3099"/>
                        <a:pt x="4" y="3100"/>
                      </a:cubicBezTo>
                      <a:close/>
                      <a:moveTo>
                        <a:pt x="4" y="3108"/>
                      </a:moveTo>
                      <a:lnTo>
                        <a:pt x="4" y="3108"/>
                      </a:lnTo>
                      <a:cubicBezTo>
                        <a:pt x="4" y="3109"/>
                        <a:pt x="3" y="3110"/>
                        <a:pt x="2" y="3110"/>
                      </a:cubicBezTo>
                      <a:cubicBezTo>
                        <a:pt x="1" y="3110"/>
                        <a:pt x="0" y="3109"/>
                        <a:pt x="0" y="3108"/>
                      </a:cubicBezTo>
                      <a:lnTo>
                        <a:pt x="0" y="3108"/>
                      </a:lnTo>
                      <a:cubicBezTo>
                        <a:pt x="0" y="3107"/>
                        <a:pt x="1" y="3106"/>
                        <a:pt x="2" y="3106"/>
                      </a:cubicBezTo>
                      <a:cubicBezTo>
                        <a:pt x="3" y="3106"/>
                        <a:pt x="4" y="3107"/>
                        <a:pt x="4" y="3108"/>
                      </a:cubicBezTo>
                      <a:close/>
                      <a:moveTo>
                        <a:pt x="4" y="3116"/>
                      </a:moveTo>
                      <a:lnTo>
                        <a:pt x="4" y="3116"/>
                      </a:lnTo>
                      <a:cubicBezTo>
                        <a:pt x="4" y="3117"/>
                        <a:pt x="3" y="3118"/>
                        <a:pt x="2" y="3118"/>
                      </a:cubicBezTo>
                      <a:cubicBezTo>
                        <a:pt x="1" y="3118"/>
                        <a:pt x="0" y="3117"/>
                        <a:pt x="0" y="3116"/>
                      </a:cubicBezTo>
                      <a:lnTo>
                        <a:pt x="0" y="3116"/>
                      </a:lnTo>
                      <a:cubicBezTo>
                        <a:pt x="0" y="3115"/>
                        <a:pt x="1" y="3114"/>
                        <a:pt x="2" y="3114"/>
                      </a:cubicBezTo>
                      <a:cubicBezTo>
                        <a:pt x="3" y="3114"/>
                        <a:pt x="4" y="3115"/>
                        <a:pt x="4" y="3116"/>
                      </a:cubicBezTo>
                      <a:close/>
                      <a:moveTo>
                        <a:pt x="4" y="3124"/>
                      </a:moveTo>
                      <a:lnTo>
                        <a:pt x="4" y="3124"/>
                      </a:lnTo>
                      <a:cubicBezTo>
                        <a:pt x="4" y="3125"/>
                        <a:pt x="3" y="3126"/>
                        <a:pt x="2" y="3126"/>
                      </a:cubicBezTo>
                      <a:cubicBezTo>
                        <a:pt x="1" y="3126"/>
                        <a:pt x="0" y="3125"/>
                        <a:pt x="0" y="3124"/>
                      </a:cubicBezTo>
                      <a:lnTo>
                        <a:pt x="0" y="3124"/>
                      </a:lnTo>
                      <a:cubicBezTo>
                        <a:pt x="0" y="3123"/>
                        <a:pt x="1" y="3122"/>
                        <a:pt x="2" y="3122"/>
                      </a:cubicBezTo>
                      <a:cubicBezTo>
                        <a:pt x="3" y="3122"/>
                        <a:pt x="4" y="3123"/>
                        <a:pt x="4" y="3124"/>
                      </a:cubicBezTo>
                      <a:close/>
                      <a:moveTo>
                        <a:pt x="4" y="3132"/>
                      </a:moveTo>
                      <a:lnTo>
                        <a:pt x="4" y="3132"/>
                      </a:lnTo>
                      <a:cubicBezTo>
                        <a:pt x="4" y="3133"/>
                        <a:pt x="3" y="3134"/>
                        <a:pt x="2" y="3134"/>
                      </a:cubicBezTo>
                      <a:cubicBezTo>
                        <a:pt x="1" y="3134"/>
                        <a:pt x="0" y="3133"/>
                        <a:pt x="0" y="3132"/>
                      </a:cubicBezTo>
                      <a:lnTo>
                        <a:pt x="0" y="3132"/>
                      </a:lnTo>
                      <a:cubicBezTo>
                        <a:pt x="0" y="3131"/>
                        <a:pt x="1" y="3130"/>
                        <a:pt x="2" y="3130"/>
                      </a:cubicBezTo>
                      <a:cubicBezTo>
                        <a:pt x="3" y="3130"/>
                        <a:pt x="4" y="3131"/>
                        <a:pt x="4" y="3132"/>
                      </a:cubicBezTo>
                      <a:close/>
                      <a:moveTo>
                        <a:pt x="4" y="3140"/>
                      </a:moveTo>
                      <a:lnTo>
                        <a:pt x="4" y="3140"/>
                      </a:lnTo>
                      <a:cubicBezTo>
                        <a:pt x="4" y="3141"/>
                        <a:pt x="3" y="3142"/>
                        <a:pt x="2" y="3142"/>
                      </a:cubicBezTo>
                      <a:cubicBezTo>
                        <a:pt x="1" y="3142"/>
                        <a:pt x="0" y="3141"/>
                        <a:pt x="0" y="3140"/>
                      </a:cubicBezTo>
                      <a:lnTo>
                        <a:pt x="0" y="3140"/>
                      </a:lnTo>
                      <a:cubicBezTo>
                        <a:pt x="0" y="3139"/>
                        <a:pt x="1" y="3138"/>
                        <a:pt x="2" y="3138"/>
                      </a:cubicBezTo>
                      <a:cubicBezTo>
                        <a:pt x="3" y="3138"/>
                        <a:pt x="4" y="3139"/>
                        <a:pt x="4" y="3140"/>
                      </a:cubicBezTo>
                      <a:close/>
                      <a:moveTo>
                        <a:pt x="4" y="3148"/>
                      </a:moveTo>
                      <a:lnTo>
                        <a:pt x="4" y="3148"/>
                      </a:lnTo>
                      <a:cubicBezTo>
                        <a:pt x="4" y="3149"/>
                        <a:pt x="3" y="3150"/>
                        <a:pt x="2" y="3150"/>
                      </a:cubicBezTo>
                      <a:cubicBezTo>
                        <a:pt x="1" y="3150"/>
                        <a:pt x="0" y="3149"/>
                        <a:pt x="0" y="3148"/>
                      </a:cubicBezTo>
                      <a:lnTo>
                        <a:pt x="0" y="3148"/>
                      </a:lnTo>
                      <a:cubicBezTo>
                        <a:pt x="0" y="3147"/>
                        <a:pt x="1" y="3146"/>
                        <a:pt x="2" y="3146"/>
                      </a:cubicBezTo>
                      <a:cubicBezTo>
                        <a:pt x="3" y="3146"/>
                        <a:pt x="4" y="3147"/>
                        <a:pt x="4" y="3148"/>
                      </a:cubicBezTo>
                      <a:close/>
                      <a:moveTo>
                        <a:pt x="4" y="3156"/>
                      </a:moveTo>
                      <a:lnTo>
                        <a:pt x="4" y="3156"/>
                      </a:lnTo>
                      <a:cubicBezTo>
                        <a:pt x="4" y="3157"/>
                        <a:pt x="3" y="3158"/>
                        <a:pt x="2" y="3158"/>
                      </a:cubicBezTo>
                      <a:cubicBezTo>
                        <a:pt x="1" y="3158"/>
                        <a:pt x="0" y="3157"/>
                        <a:pt x="0" y="3156"/>
                      </a:cubicBezTo>
                      <a:lnTo>
                        <a:pt x="0" y="3156"/>
                      </a:lnTo>
                      <a:cubicBezTo>
                        <a:pt x="0" y="3155"/>
                        <a:pt x="1" y="3154"/>
                        <a:pt x="2" y="3154"/>
                      </a:cubicBezTo>
                      <a:cubicBezTo>
                        <a:pt x="3" y="3154"/>
                        <a:pt x="4" y="3155"/>
                        <a:pt x="4" y="3156"/>
                      </a:cubicBezTo>
                      <a:close/>
                      <a:moveTo>
                        <a:pt x="4" y="3164"/>
                      </a:moveTo>
                      <a:lnTo>
                        <a:pt x="4" y="3164"/>
                      </a:lnTo>
                      <a:cubicBezTo>
                        <a:pt x="4" y="3165"/>
                        <a:pt x="3" y="3166"/>
                        <a:pt x="2" y="3166"/>
                      </a:cubicBezTo>
                      <a:cubicBezTo>
                        <a:pt x="1" y="3166"/>
                        <a:pt x="0" y="3165"/>
                        <a:pt x="0" y="3164"/>
                      </a:cubicBezTo>
                      <a:lnTo>
                        <a:pt x="0" y="3164"/>
                      </a:lnTo>
                      <a:cubicBezTo>
                        <a:pt x="0" y="3163"/>
                        <a:pt x="1" y="3162"/>
                        <a:pt x="2" y="3162"/>
                      </a:cubicBezTo>
                      <a:cubicBezTo>
                        <a:pt x="3" y="3162"/>
                        <a:pt x="4" y="3163"/>
                        <a:pt x="4" y="3164"/>
                      </a:cubicBezTo>
                      <a:close/>
                      <a:moveTo>
                        <a:pt x="4" y="3172"/>
                      </a:moveTo>
                      <a:lnTo>
                        <a:pt x="4" y="3172"/>
                      </a:lnTo>
                      <a:cubicBezTo>
                        <a:pt x="4" y="3173"/>
                        <a:pt x="3" y="3174"/>
                        <a:pt x="2" y="3174"/>
                      </a:cubicBezTo>
                      <a:cubicBezTo>
                        <a:pt x="1" y="3174"/>
                        <a:pt x="0" y="3173"/>
                        <a:pt x="0" y="3172"/>
                      </a:cubicBezTo>
                      <a:lnTo>
                        <a:pt x="0" y="3172"/>
                      </a:lnTo>
                      <a:cubicBezTo>
                        <a:pt x="0" y="3171"/>
                        <a:pt x="1" y="3170"/>
                        <a:pt x="2" y="3170"/>
                      </a:cubicBezTo>
                      <a:cubicBezTo>
                        <a:pt x="3" y="3170"/>
                        <a:pt x="4" y="3171"/>
                        <a:pt x="4" y="3172"/>
                      </a:cubicBezTo>
                      <a:close/>
                      <a:moveTo>
                        <a:pt x="4" y="3180"/>
                      </a:moveTo>
                      <a:lnTo>
                        <a:pt x="4" y="3180"/>
                      </a:lnTo>
                      <a:cubicBezTo>
                        <a:pt x="4" y="3181"/>
                        <a:pt x="3" y="3182"/>
                        <a:pt x="2" y="3182"/>
                      </a:cubicBezTo>
                      <a:cubicBezTo>
                        <a:pt x="1" y="3182"/>
                        <a:pt x="0" y="3181"/>
                        <a:pt x="0" y="3180"/>
                      </a:cubicBezTo>
                      <a:lnTo>
                        <a:pt x="0" y="3180"/>
                      </a:lnTo>
                      <a:cubicBezTo>
                        <a:pt x="0" y="3179"/>
                        <a:pt x="1" y="3178"/>
                        <a:pt x="2" y="3178"/>
                      </a:cubicBezTo>
                      <a:cubicBezTo>
                        <a:pt x="3" y="3178"/>
                        <a:pt x="4" y="3179"/>
                        <a:pt x="4" y="3180"/>
                      </a:cubicBezTo>
                      <a:close/>
                      <a:moveTo>
                        <a:pt x="4" y="3188"/>
                      </a:moveTo>
                      <a:lnTo>
                        <a:pt x="4" y="3188"/>
                      </a:lnTo>
                      <a:cubicBezTo>
                        <a:pt x="4" y="3189"/>
                        <a:pt x="3" y="3190"/>
                        <a:pt x="2" y="3190"/>
                      </a:cubicBezTo>
                      <a:cubicBezTo>
                        <a:pt x="1" y="3190"/>
                        <a:pt x="0" y="3189"/>
                        <a:pt x="0" y="3188"/>
                      </a:cubicBezTo>
                      <a:lnTo>
                        <a:pt x="0" y="3188"/>
                      </a:lnTo>
                      <a:cubicBezTo>
                        <a:pt x="0" y="3187"/>
                        <a:pt x="1" y="3186"/>
                        <a:pt x="2" y="3186"/>
                      </a:cubicBezTo>
                      <a:cubicBezTo>
                        <a:pt x="3" y="3186"/>
                        <a:pt x="4" y="3187"/>
                        <a:pt x="4" y="3188"/>
                      </a:cubicBezTo>
                      <a:close/>
                      <a:moveTo>
                        <a:pt x="4" y="3196"/>
                      </a:moveTo>
                      <a:lnTo>
                        <a:pt x="4" y="3196"/>
                      </a:lnTo>
                      <a:cubicBezTo>
                        <a:pt x="4" y="3197"/>
                        <a:pt x="3" y="3198"/>
                        <a:pt x="2" y="3198"/>
                      </a:cubicBezTo>
                      <a:cubicBezTo>
                        <a:pt x="1" y="3198"/>
                        <a:pt x="0" y="3197"/>
                        <a:pt x="0" y="3196"/>
                      </a:cubicBezTo>
                      <a:lnTo>
                        <a:pt x="0" y="3196"/>
                      </a:lnTo>
                      <a:cubicBezTo>
                        <a:pt x="0" y="3195"/>
                        <a:pt x="1" y="3194"/>
                        <a:pt x="2" y="3194"/>
                      </a:cubicBezTo>
                      <a:cubicBezTo>
                        <a:pt x="3" y="3194"/>
                        <a:pt x="4" y="3195"/>
                        <a:pt x="4" y="3196"/>
                      </a:cubicBezTo>
                      <a:close/>
                      <a:moveTo>
                        <a:pt x="4" y="3204"/>
                      </a:moveTo>
                      <a:lnTo>
                        <a:pt x="4" y="3204"/>
                      </a:lnTo>
                      <a:cubicBezTo>
                        <a:pt x="4" y="3205"/>
                        <a:pt x="3" y="3206"/>
                        <a:pt x="2" y="3206"/>
                      </a:cubicBezTo>
                      <a:cubicBezTo>
                        <a:pt x="1" y="3206"/>
                        <a:pt x="0" y="3205"/>
                        <a:pt x="0" y="3204"/>
                      </a:cubicBezTo>
                      <a:lnTo>
                        <a:pt x="0" y="3204"/>
                      </a:lnTo>
                      <a:cubicBezTo>
                        <a:pt x="0" y="3203"/>
                        <a:pt x="1" y="3202"/>
                        <a:pt x="2" y="3202"/>
                      </a:cubicBezTo>
                      <a:cubicBezTo>
                        <a:pt x="3" y="3202"/>
                        <a:pt x="4" y="3203"/>
                        <a:pt x="4" y="3204"/>
                      </a:cubicBezTo>
                      <a:close/>
                      <a:moveTo>
                        <a:pt x="4" y="3212"/>
                      </a:moveTo>
                      <a:lnTo>
                        <a:pt x="4" y="3212"/>
                      </a:lnTo>
                      <a:cubicBezTo>
                        <a:pt x="4" y="3213"/>
                        <a:pt x="3" y="3214"/>
                        <a:pt x="2" y="3214"/>
                      </a:cubicBezTo>
                      <a:cubicBezTo>
                        <a:pt x="1" y="3214"/>
                        <a:pt x="0" y="3213"/>
                        <a:pt x="0" y="3212"/>
                      </a:cubicBezTo>
                      <a:lnTo>
                        <a:pt x="0" y="3212"/>
                      </a:lnTo>
                      <a:cubicBezTo>
                        <a:pt x="0" y="3211"/>
                        <a:pt x="1" y="3210"/>
                        <a:pt x="2" y="3210"/>
                      </a:cubicBezTo>
                      <a:cubicBezTo>
                        <a:pt x="3" y="3210"/>
                        <a:pt x="4" y="3211"/>
                        <a:pt x="4" y="3212"/>
                      </a:cubicBezTo>
                      <a:close/>
                      <a:moveTo>
                        <a:pt x="4" y="3220"/>
                      </a:moveTo>
                      <a:lnTo>
                        <a:pt x="4" y="3220"/>
                      </a:lnTo>
                      <a:cubicBezTo>
                        <a:pt x="4" y="3221"/>
                        <a:pt x="3" y="3222"/>
                        <a:pt x="2" y="3222"/>
                      </a:cubicBezTo>
                      <a:cubicBezTo>
                        <a:pt x="1" y="3222"/>
                        <a:pt x="0" y="3221"/>
                        <a:pt x="0" y="3220"/>
                      </a:cubicBezTo>
                      <a:lnTo>
                        <a:pt x="0" y="3220"/>
                      </a:lnTo>
                      <a:cubicBezTo>
                        <a:pt x="0" y="3219"/>
                        <a:pt x="1" y="3218"/>
                        <a:pt x="2" y="3218"/>
                      </a:cubicBezTo>
                      <a:cubicBezTo>
                        <a:pt x="3" y="3218"/>
                        <a:pt x="4" y="3219"/>
                        <a:pt x="4" y="3220"/>
                      </a:cubicBezTo>
                      <a:close/>
                      <a:moveTo>
                        <a:pt x="4" y="3228"/>
                      </a:moveTo>
                      <a:lnTo>
                        <a:pt x="4" y="3228"/>
                      </a:lnTo>
                      <a:cubicBezTo>
                        <a:pt x="4" y="3229"/>
                        <a:pt x="3" y="3230"/>
                        <a:pt x="2" y="3230"/>
                      </a:cubicBezTo>
                      <a:cubicBezTo>
                        <a:pt x="1" y="3230"/>
                        <a:pt x="0" y="3229"/>
                        <a:pt x="0" y="3228"/>
                      </a:cubicBezTo>
                      <a:lnTo>
                        <a:pt x="0" y="3228"/>
                      </a:lnTo>
                      <a:cubicBezTo>
                        <a:pt x="0" y="3227"/>
                        <a:pt x="1" y="3226"/>
                        <a:pt x="2" y="3226"/>
                      </a:cubicBezTo>
                      <a:cubicBezTo>
                        <a:pt x="3" y="3226"/>
                        <a:pt x="4" y="3227"/>
                        <a:pt x="4" y="3228"/>
                      </a:cubicBezTo>
                      <a:close/>
                      <a:moveTo>
                        <a:pt x="4" y="3236"/>
                      </a:moveTo>
                      <a:lnTo>
                        <a:pt x="4" y="3236"/>
                      </a:lnTo>
                      <a:cubicBezTo>
                        <a:pt x="4" y="3238"/>
                        <a:pt x="3" y="3238"/>
                        <a:pt x="2" y="3238"/>
                      </a:cubicBezTo>
                      <a:cubicBezTo>
                        <a:pt x="1" y="3238"/>
                        <a:pt x="0" y="3238"/>
                        <a:pt x="0" y="3236"/>
                      </a:cubicBezTo>
                      <a:lnTo>
                        <a:pt x="0" y="3236"/>
                      </a:lnTo>
                      <a:cubicBezTo>
                        <a:pt x="0" y="3235"/>
                        <a:pt x="1" y="3234"/>
                        <a:pt x="2" y="3234"/>
                      </a:cubicBezTo>
                      <a:cubicBezTo>
                        <a:pt x="3" y="3234"/>
                        <a:pt x="4" y="3235"/>
                        <a:pt x="4" y="3236"/>
                      </a:cubicBezTo>
                      <a:close/>
                      <a:moveTo>
                        <a:pt x="4" y="3244"/>
                      </a:moveTo>
                      <a:lnTo>
                        <a:pt x="4" y="3244"/>
                      </a:lnTo>
                      <a:cubicBezTo>
                        <a:pt x="4" y="3246"/>
                        <a:pt x="3" y="3246"/>
                        <a:pt x="2" y="3246"/>
                      </a:cubicBezTo>
                      <a:cubicBezTo>
                        <a:pt x="1" y="3246"/>
                        <a:pt x="0" y="3246"/>
                        <a:pt x="0" y="3244"/>
                      </a:cubicBezTo>
                      <a:lnTo>
                        <a:pt x="0" y="3244"/>
                      </a:lnTo>
                      <a:cubicBezTo>
                        <a:pt x="0" y="3243"/>
                        <a:pt x="1" y="3242"/>
                        <a:pt x="2" y="3242"/>
                      </a:cubicBezTo>
                      <a:cubicBezTo>
                        <a:pt x="3" y="3242"/>
                        <a:pt x="4" y="3243"/>
                        <a:pt x="4" y="3244"/>
                      </a:cubicBezTo>
                      <a:close/>
                      <a:moveTo>
                        <a:pt x="4" y="3252"/>
                      </a:moveTo>
                      <a:lnTo>
                        <a:pt x="4" y="3252"/>
                      </a:lnTo>
                      <a:cubicBezTo>
                        <a:pt x="4" y="3254"/>
                        <a:pt x="3" y="3254"/>
                        <a:pt x="2" y="3254"/>
                      </a:cubicBezTo>
                      <a:cubicBezTo>
                        <a:pt x="1" y="3254"/>
                        <a:pt x="0" y="3254"/>
                        <a:pt x="0" y="3252"/>
                      </a:cubicBezTo>
                      <a:lnTo>
                        <a:pt x="0" y="3252"/>
                      </a:lnTo>
                      <a:cubicBezTo>
                        <a:pt x="0" y="3251"/>
                        <a:pt x="1" y="3250"/>
                        <a:pt x="2" y="3250"/>
                      </a:cubicBezTo>
                      <a:cubicBezTo>
                        <a:pt x="3" y="3250"/>
                        <a:pt x="4" y="3251"/>
                        <a:pt x="4" y="3252"/>
                      </a:cubicBezTo>
                      <a:close/>
                      <a:moveTo>
                        <a:pt x="4" y="3260"/>
                      </a:moveTo>
                      <a:lnTo>
                        <a:pt x="4" y="3260"/>
                      </a:lnTo>
                      <a:cubicBezTo>
                        <a:pt x="4" y="3262"/>
                        <a:pt x="3" y="3262"/>
                        <a:pt x="2" y="3262"/>
                      </a:cubicBezTo>
                      <a:cubicBezTo>
                        <a:pt x="1" y="3262"/>
                        <a:pt x="0" y="3262"/>
                        <a:pt x="0" y="3260"/>
                      </a:cubicBezTo>
                      <a:lnTo>
                        <a:pt x="0" y="3260"/>
                      </a:lnTo>
                      <a:cubicBezTo>
                        <a:pt x="0" y="3259"/>
                        <a:pt x="1" y="3258"/>
                        <a:pt x="2" y="3258"/>
                      </a:cubicBezTo>
                      <a:cubicBezTo>
                        <a:pt x="3" y="3258"/>
                        <a:pt x="4" y="3259"/>
                        <a:pt x="4" y="3260"/>
                      </a:cubicBezTo>
                      <a:close/>
                      <a:moveTo>
                        <a:pt x="4" y="3268"/>
                      </a:moveTo>
                      <a:lnTo>
                        <a:pt x="4" y="3268"/>
                      </a:lnTo>
                      <a:cubicBezTo>
                        <a:pt x="4" y="3270"/>
                        <a:pt x="3" y="3270"/>
                        <a:pt x="2" y="3270"/>
                      </a:cubicBezTo>
                      <a:cubicBezTo>
                        <a:pt x="1" y="3270"/>
                        <a:pt x="0" y="3270"/>
                        <a:pt x="0" y="3268"/>
                      </a:cubicBezTo>
                      <a:lnTo>
                        <a:pt x="0" y="3268"/>
                      </a:lnTo>
                      <a:cubicBezTo>
                        <a:pt x="0" y="3267"/>
                        <a:pt x="1" y="3266"/>
                        <a:pt x="2" y="3266"/>
                      </a:cubicBezTo>
                      <a:cubicBezTo>
                        <a:pt x="3" y="3266"/>
                        <a:pt x="4" y="3267"/>
                        <a:pt x="4" y="3268"/>
                      </a:cubicBezTo>
                      <a:close/>
                      <a:moveTo>
                        <a:pt x="4" y="3276"/>
                      </a:moveTo>
                      <a:lnTo>
                        <a:pt x="4" y="3276"/>
                      </a:lnTo>
                      <a:cubicBezTo>
                        <a:pt x="4" y="3278"/>
                        <a:pt x="3" y="3278"/>
                        <a:pt x="2" y="3278"/>
                      </a:cubicBezTo>
                      <a:cubicBezTo>
                        <a:pt x="1" y="3278"/>
                        <a:pt x="0" y="3278"/>
                        <a:pt x="0" y="3276"/>
                      </a:cubicBezTo>
                      <a:lnTo>
                        <a:pt x="0" y="3276"/>
                      </a:lnTo>
                      <a:cubicBezTo>
                        <a:pt x="0" y="3275"/>
                        <a:pt x="1" y="3274"/>
                        <a:pt x="2" y="3274"/>
                      </a:cubicBezTo>
                      <a:cubicBezTo>
                        <a:pt x="3" y="3274"/>
                        <a:pt x="4" y="3275"/>
                        <a:pt x="4" y="3276"/>
                      </a:cubicBezTo>
                      <a:close/>
                      <a:moveTo>
                        <a:pt x="4" y="3284"/>
                      </a:moveTo>
                      <a:lnTo>
                        <a:pt x="4" y="3284"/>
                      </a:lnTo>
                      <a:cubicBezTo>
                        <a:pt x="4" y="3286"/>
                        <a:pt x="3" y="3286"/>
                        <a:pt x="2" y="3286"/>
                      </a:cubicBezTo>
                      <a:cubicBezTo>
                        <a:pt x="1" y="3286"/>
                        <a:pt x="0" y="3286"/>
                        <a:pt x="0" y="3284"/>
                      </a:cubicBezTo>
                      <a:lnTo>
                        <a:pt x="0" y="3284"/>
                      </a:lnTo>
                      <a:cubicBezTo>
                        <a:pt x="0" y="3283"/>
                        <a:pt x="1" y="3282"/>
                        <a:pt x="2" y="3282"/>
                      </a:cubicBezTo>
                      <a:cubicBezTo>
                        <a:pt x="3" y="3282"/>
                        <a:pt x="4" y="3283"/>
                        <a:pt x="4" y="3284"/>
                      </a:cubicBezTo>
                      <a:close/>
                      <a:moveTo>
                        <a:pt x="4" y="3292"/>
                      </a:moveTo>
                      <a:lnTo>
                        <a:pt x="4" y="3292"/>
                      </a:lnTo>
                      <a:cubicBezTo>
                        <a:pt x="4" y="3294"/>
                        <a:pt x="3" y="3294"/>
                        <a:pt x="2" y="3294"/>
                      </a:cubicBezTo>
                      <a:cubicBezTo>
                        <a:pt x="1" y="3294"/>
                        <a:pt x="0" y="3294"/>
                        <a:pt x="0" y="3292"/>
                      </a:cubicBezTo>
                      <a:lnTo>
                        <a:pt x="0" y="3292"/>
                      </a:lnTo>
                      <a:cubicBezTo>
                        <a:pt x="0" y="3291"/>
                        <a:pt x="1" y="3290"/>
                        <a:pt x="2" y="3290"/>
                      </a:cubicBezTo>
                      <a:cubicBezTo>
                        <a:pt x="3" y="3290"/>
                        <a:pt x="4" y="3291"/>
                        <a:pt x="4" y="3292"/>
                      </a:cubicBezTo>
                      <a:close/>
                      <a:moveTo>
                        <a:pt x="4" y="3300"/>
                      </a:moveTo>
                      <a:lnTo>
                        <a:pt x="4" y="3300"/>
                      </a:lnTo>
                      <a:cubicBezTo>
                        <a:pt x="4" y="3302"/>
                        <a:pt x="3" y="3302"/>
                        <a:pt x="2" y="3302"/>
                      </a:cubicBezTo>
                      <a:cubicBezTo>
                        <a:pt x="1" y="3302"/>
                        <a:pt x="0" y="3302"/>
                        <a:pt x="0" y="3300"/>
                      </a:cubicBezTo>
                      <a:lnTo>
                        <a:pt x="0" y="3300"/>
                      </a:lnTo>
                      <a:cubicBezTo>
                        <a:pt x="0" y="3299"/>
                        <a:pt x="1" y="3298"/>
                        <a:pt x="2" y="3298"/>
                      </a:cubicBezTo>
                      <a:cubicBezTo>
                        <a:pt x="3" y="3298"/>
                        <a:pt x="4" y="3299"/>
                        <a:pt x="4" y="3300"/>
                      </a:cubicBezTo>
                      <a:close/>
                      <a:moveTo>
                        <a:pt x="4" y="3308"/>
                      </a:moveTo>
                      <a:lnTo>
                        <a:pt x="4" y="3308"/>
                      </a:lnTo>
                      <a:cubicBezTo>
                        <a:pt x="4" y="3310"/>
                        <a:pt x="3" y="3310"/>
                        <a:pt x="2" y="3310"/>
                      </a:cubicBezTo>
                      <a:cubicBezTo>
                        <a:pt x="1" y="3310"/>
                        <a:pt x="0" y="3310"/>
                        <a:pt x="0" y="3308"/>
                      </a:cubicBezTo>
                      <a:lnTo>
                        <a:pt x="0" y="3308"/>
                      </a:lnTo>
                      <a:cubicBezTo>
                        <a:pt x="0" y="3307"/>
                        <a:pt x="1" y="3306"/>
                        <a:pt x="2" y="3306"/>
                      </a:cubicBezTo>
                      <a:cubicBezTo>
                        <a:pt x="3" y="3306"/>
                        <a:pt x="4" y="3307"/>
                        <a:pt x="4" y="3308"/>
                      </a:cubicBezTo>
                      <a:close/>
                      <a:moveTo>
                        <a:pt x="4" y="3316"/>
                      </a:moveTo>
                      <a:lnTo>
                        <a:pt x="4" y="3316"/>
                      </a:lnTo>
                      <a:cubicBezTo>
                        <a:pt x="4" y="3318"/>
                        <a:pt x="3" y="3318"/>
                        <a:pt x="2" y="3318"/>
                      </a:cubicBezTo>
                      <a:cubicBezTo>
                        <a:pt x="1" y="3318"/>
                        <a:pt x="0" y="3318"/>
                        <a:pt x="0" y="3316"/>
                      </a:cubicBezTo>
                      <a:lnTo>
                        <a:pt x="0" y="3316"/>
                      </a:lnTo>
                      <a:cubicBezTo>
                        <a:pt x="0" y="3315"/>
                        <a:pt x="1" y="3314"/>
                        <a:pt x="2" y="3314"/>
                      </a:cubicBezTo>
                      <a:cubicBezTo>
                        <a:pt x="3" y="3314"/>
                        <a:pt x="4" y="3315"/>
                        <a:pt x="4" y="3316"/>
                      </a:cubicBezTo>
                      <a:close/>
                      <a:moveTo>
                        <a:pt x="4" y="3324"/>
                      </a:moveTo>
                      <a:lnTo>
                        <a:pt x="4" y="3324"/>
                      </a:lnTo>
                      <a:cubicBezTo>
                        <a:pt x="4" y="3326"/>
                        <a:pt x="3" y="3326"/>
                        <a:pt x="2" y="3326"/>
                      </a:cubicBezTo>
                      <a:cubicBezTo>
                        <a:pt x="1" y="3326"/>
                        <a:pt x="0" y="3326"/>
                        <a:pt x="0" y="3324"/>
                      </a:cubicBezTo>
                      <a:lnTo>
                        <a:pt x="0" y="3324"/>
                      </a:lnTo>
                      <a:cubicBezTo>
                        <a:pt x="0" y="3323"/>
                        <a:pt x="1" y="3322"/>
                        <a:pt x="2" y="3322"/>
                      </a:cubicBezTo>
                      <a:cubicBezTo>
                        <a:pt x="3" y="3322"/>
                        <a:pt x="4" y="3323"/>
                        <a:pt x="4" y="3324"/>
                      </a:cubicBezTo>
                      <a:close/>
                      <a:moveTo>
                        <a:pt x="4" y="3332"/>
                      </a:moveTo>
                      <a:lnTo>
                        <a:pt x="4" y="3332"/>
                      </a:lnTo>
                      <a:cubicBezTo>
                        <a:pt x="4" y="3334"/>
                        <a:pt x="3" y="3334"/>
                        <a:pt x="2" y="3334"/>
                      </a:cubicBezTo>
                      <a:cubicBezTo>
                        <a:pt x="1" y="3334"/>
                        <a:pt x="0" y="3334"/>
                        <a:pt x="0" y="3332"/>
                      </a:cubicBezTo>
                      <a:lnTo>
                        <a:pt x="0" y="3332"/>
                      </a:lnTo>
                      <a:cubicBezTo>
                        <a:pt x="0" y="3331"/>
                        <a:pt x="1" y="3330"/>
                        <a:pt x="2" y="3330"/>
                      </a:cubicBezTo>
                      <a:cubicBezTo>
                        <a:pt x="3" y="3330"/>
                        <a:pt x="4" y="3331"/>
                        <a:pt x="4" y="3332"/>
                      </a:cubicBezTo>
                      <a:close/>
                      <a:moveTo>
                        <a:pt x="4" y="3340"/>
                      </a:moveTo>
                      <a:lnTo>
                        <a:pt x="4" y="3340"/>
                      </a:lnTo>
                      <a:cubicBezTo>
                        <a:pt x="4" y="3342"/>
                        <a:pt x="3" y="3342"/>
                        <a:pt x="2" y="3342"/>
                      </a:cubicBezTo>
                      <a:cubicBezTo>
                        <a:pt x="1" y="3342"/>
                        <a:pt x="0" y="3342"/>
                        <a:pt x="0" y="3340"/>
                      </a:cubicBezTo>
                      <a:lnTo>
                        <a:pt x="0" y="3340"/>
                      </a:lnTo>
                      <a:cubicBezTo>
                        <a:pt x="0" y="3339"/>
                        <a:pt x="1" y="3338"/>
                        <a:pt x="2" y="3338"/>
                      </a:cubicBezTo>
                      <a:cubicBezTo>
                        <a:pt x="3" y="3338"/>
                        <a:pt x="4" y="3339"/>
                        <a:pt x="4" y="3340"/>
                      </a:cubicBezTo>
                      <a:close/>
                      <a:moveTo>
                        <a:pt x="4" y="3348"/>
                      </a:moveTo>
                      <a:lnTo>
                        <a:pt x="4" y="3348"/>
                      </a:lnTo>
                      <a:cubicBezTo>
                        <a:pt x="4" y="3350"/>
                        <a:pt x="3" y="3350"/>
                        <a:pt x="2" y="3350"/>
                      </a:cubicBezTo>
                      <a:cubicBezTo>
                        <a:pt x="1" y="3350"/>
                        <a:pt x="0" y="3350"/>
                        <a:pt x="0" y="3348"/>
                      </a:cubicBezTo>
                      <a:lnTo>
                        <a:pt x="0" y="3348"/>
                      </a:lnTo>
                      <a:cubicBezTo>
                        <a:pt x="0" y="3347"/>
                        <a:pt x="1" y="3346"/>
                        <a:pt x="2" y="3346"/>
                      </a:cubicBezTo>
                      <a:cubicBezTo>
                        <a:pt x="3" y="3346"/>
                        <a:pt x="4" y="3347"/>
                        <a:pt x="4" y="3348"/>
                      </a:cubicBezTo>
                      <a:close/>
                      <a:moveTo>
                        <a:pt x="4" y="3356"/>
                      </a:moveTo>
                      <a:lnTo>
                        <a:pt x="4" y="3356"/>
                      </a:lnTo>
                      <a:cubicBezTo>
                        <a:pt x="4" y="3358"/>
                        <a:pt x="3" y="3358"/>
                        <a:pt x="2" y="3358"/>
                      </a:cubicBezTo>
                      <a:cubicBezTo>
                        <a:pt x="1" y="3358"/>
                        <a:pt x="0" y="3358"/>
                        <a:pt x="0" y="3356"/>
                      </a:cubicBezTo>
                      <a:lnTo>
                        <a:pt x="0" y="3356"/>
                      </a:lnTo>
                      <a:cubicBezTo>
                        <a:pt x="0" y="3355"/>
                        <a:pt x="1" y="3354"/>
                        <a:pt x="2" y="3354"/>
                      </a:cubicBezTo>
                      <a:cubicBezTo>
                        <a:pt x="3" y="3354"/>
                        <a:pt x="4" y="3355"/>
                        <a:pt x="4" y="3356"/>
                      </a:cubicBezTo>
                      <a:close/>
                      <a:moveTo>
                        <a:pt x="4" y="3364"/>
                      </a:moveTo>
                      <a:lnTo>
                        <a:pt x="4" y="3364"/>
                      </a:lnTo>
                      <a:cubicBezTo>
                        <a:pt x="4" y="3366"/>
                        <a:pt x="3" y="3366"/>
                        <a:pt x="2" y="3366"/>
                      </a:cubicBezTo>
                      <a:cubicBezTo>
                        <a:pt x="1" y="3366"/>
                        <a:pt x="0" y="3366"/>
                        <a:pt x="0" y="3364"/>
                      </a:cubicBezTo>
                      <a:lnTo>
                        <a:pt x="0" y="3364"/>
                      </a:lnTo>
                      <a:cubicBezTo>
                        <a:pt x="0" y="3363"/>
                        <a:pt x="1" y="3362"/>
                        <a:pt x="2" y="3362"/>
                      </a:cubicBezTo>
                      <a:cubicBezTo>
                        <a:pt x="3" y="3362"/>
                        <a:pt x="4" y="3363"/>
                        <a:pt x="4" y="3364"/>
                      </a:cubicBezTo>
                      <a:close/>
                      <a:moveTo>
                        <a:pt x="4" y="3372"/>
                      </a:moveTo>
                      <a:lnTo>
                        <a:pt x="4" y="3372"/>
                      </a:lnTo>
                      <a:cubicBezTo>
                        <a:pt x="4" y="3374"/>
                        <a:pt x="3" y="3374"/>
                        <a:pt x="2" y="3374"/>
                      </a:cubicBezTo>
                      <a:cubicBezTo>
                        <a:pt x="1" y="3374"/>
                        <a:pt x="0" y="3374"/>
                        <a:pt x="0" y="3372"/>
                      </a:cubicBezTo>
                      <a:lnTo>
                        <a:pt x="0" y="3372"/>
                      </a:lnTo>
                      <a:cubicBezTo>
                        <a:pt x="0" y="3371"/>
                        <a:pt x="1" y="3370"/>
                        <a:pt x="2" y="3370"/>
                      </a:cubicBezTo>
                      <a:cubicBezTo>
                        <a:pt x="3" y="3370"/>
                        <a:pt x="4" y="3371"/>
                        <a:pt x="4" y="3372"/>
                      </a:cubicBezTo>
                      <a:close/>
                      <a:moveTo>
                        <a:pt x="4" y="3380"/>
                      </a:moveTo>
                      <a:lnTo>
                        <a:pt x="4" y="3380"/>
                      </a:lnTo>
                      <a:cubicBezTo>
                        <a:pt x="4" y="3382"/>
                        <a:pt x="3" y="3382"/>
                        <a:pt x="2" y="3382"/>
                      </a:cubicBezTo>
                      <a:cubicBezTo>
                        <a:pt x="1" y="3382"/>
                        <a:pt x="0" y="3382"/>
                        <a:pt x="0" y="3380"/>
                      </a:cubicBezTo>
                      <a:lnTo>
                        <a:pt x="0" y="3380"/>
                      </a:lnTo>
                      <a:cubicBezTo>
                        <a:pt x="0" y="3379"/>
                        <a:pt x="1" y="3378"/>
                        <a:pt x="2" y="3378"/>
                      </a:cubicBezTo>
                      <a:cubicBezTo>
                        <a:pt x="3" y="3378"/>
                        <a:pt x="4" y="3379"/>
                        <a:pt x="4" y="3380"/>
                      </a:cubicBezTo>
                      <a:close/>
                      <a:moveTo>
                        <a:pt x="4" y="3388"/>
                      </a:moveTo>
                      <a:lnTo>
                        <a:pt x="4" y="3388"/>
                      </a:lnTo>
                      <a:cubicBezTo>
                        <a:pt x="4" y="3390"/>
                        <a:pt x="3" y="3390"/>
                        <a:pt x="2" y="3390"/>
                      </a:cubicBezTo>
                      <a:cubicBezTo>
                        <a:pt x="1" y="3390"/>
                        <a:pt x="0" y="3390"/>
                        <a:pt x="0" y="3388"/>
                      </a:cubicBezTo>
                      <a:lnTo>
                        <a:pt x="0" y="3388"/>
                      </a:lnTo>
                      <a:cubicBezTo>
                        <a:pt x="0" y="3387"/>
                        <a:pt x="1" y="3386"/>
                        <a:pt x="2" y="3386"/>
                      </a:cubicBezTo>
                      <a:cubicBezTo>
                        <a:pt x="3" y="3386"/>
                        <a:pt x="4" y="3387"/>
                        <a:pt x="4" y="3388"/>
                      </a:cubicBezTo>
                      <a:close/>
                      <a:moveTo>
                        <a:pt x="4" y="3396"/>
                      </a:moveTo>
                      <a:lnTo>
                        <a:pt x="4" y="3396"/>
                      </a:lnTo>
                      <a:cubicBezTo>
                        <a:pt x="4" y="3398"/>
                        <a:pt x="3" y="3398"/>
                        <a:pt x="2" y="3398"/>
                      </a:cubicBezTo>
                      <a:cubicBezTo>
                        <a:pt x="1" y="3398"/>
                        <a:pt x="0" y="3398"/>
                        <a:pt x="0" y="3396"/>
                      </a:cubicBezTo>
                      <a:lnTo>
                        <a:pt x="0" y="3396"/>
                      </a:lnTo>
                      <a:cubicBezTo>
                        <a:pt x="0" y="3395"/>
                        <a:pt x="1" y="3394"/>
                        <a:pt x="2" y="3394"/>
                      </a:cubicBezTo>
                      <a:cubicBezTo>
                        <a:pt x="3" y="3394"/>
                        <a:pt x="4" y="3395"/>
                        <a:pt x="4" y="3396"/>
                      </a:cubicBezTo>
                      <a:close/>
                      <a:moveTo>
                        <a:pt x="4" y="3404"/>
                      </a:moveTo>
                      <a:lnTo>
                        <a:pt x="4" y="3404"/>
                      </a:lnTo>
                      <a:cubicBezTo>
                        <a:pt x="4" y="3406"/>
                        <a:pt x="3" y="3406"/>
                        <a:pt x="2" y="3406"/>
                      </a:cubicBezTo>
                      <a:cubicBezTo>
                        <a:pt x="1" y="3406"/>
                        <a:pt x="0" y="3406"/>
                        <a:pt x="0" y="3404"/>
                      </a:cubicBezTo>
                      <a:lnTo>
                        <a:pt x="0" y="3404"/>
                      </a:lnTo>
                      <a:cubicBezTo>
                        <a:pt x="0" y="3403"/>
                        <a:pt x="1" y="3402"/>
                        <a:pt x="2" y="3402"/>
                      </a:cubicBezTo>
                      <a:cubicBezTo>
                        <a:pt x="3" y="3402"/>
                        <a:pt x="4" y="3403"/>
                        <a:pt x="4" y="3404"/>
                      </a:cubicBezTo>
                      <a:close/>
                      <a:moveTo>
                        <a:pt x="4" y="3412"/>
                      </a:moveTo>
                      <a:lnTo>
                        <a:pt x="4" y="3412"/>
                      </a:lnTo>
                      <a:cubicBezTo>
                        <a:pt x="4" y="3414"/>
                        <a:pt x="3" y="3414"/>
                        <a:pt x="2" y="3414"/>
                      </a:cubicBezTo>
                      <a:cubicBezTo>
                        <a:pt x="1" y="3414"/>
                        <a:pt x="0" y="3414"/>
                        <a:pt x="0" y="3412"/>
                      </a:cubicBezTo>
                      <a:lnTo>
                        <a:pt x="0" y="3412"/>
                      </a:lnTo>
                      <a:cubicBezTo>
                        <a:pt x="0" y="3411"/>
                        <a:pt x="1" y="3410"/>
                        <a:pt x="2" y="3410"/>
                      </a:cubicBezTo>
                      <a:cubicBezTo>
                        <a:pt x="3" y="3410"/>
                        <a:pt x="4" y="3411"/>
                        <a:pt x="4" y="3412"/>
                      </a:cubicBezTo>
                      <a:close/>
                      <a:moveTo>
                        <a:pt x="4" y="3420"/>
                      </a:moveTo>
                      <a:lnTo>
                        <a:pt x="4" y="3420"/>
                      </a:lnTo>
                      <a:cubicBezTo>
                        <a:pt x="4" y="3422"/>
                        <a:pt x="3" y="3422"/>
                        <a:pt x="2" y="3422"/>
                      </a:cubicBezTo>
                      <a:cubicBezTo>
                        <a:pt x="1" y="3422"/>
                        <a:pt x="0" y="3422"/>
                        <a:pt x="0" y="3420"/>
                      </a:cubicBezTo>
                      <a:lnTo>
                        <a:pt x="0" y="3420"/>
                      </a:lnTo>
                      <a:cubicBezTo>
                        <a:pt x="0" y="3419"/>
                        <a:pt x="1" y="3418"/>
                        <a:pt x="2" y="3418"/>
                      </a:cubicBezTo>
                      <a:cubicBezTo>
                        <a:pt x="3" y="3418"/>
                        <a:pt x="4" y="3419"/>
                        <a:pt x="4" y="3420"/>
                      </a:cubicBezTo>
                      <a:close/>
                      <a:moveTo>
                        <a:pt x="4" y="3428"/>
                      </a:moveTo>
                      <a:lnTo>
                        <a:pt x="4" y="3428"/>
                      </a:lnTo>
                      <a:cubicBezTo>
                        <a:pt x="4" y="3430"/>
                        <a:pt x="3" y="3430"/>
                        <a:pt x="2" y="3430"/>
                      </a:cubicBezTo>
                      <a:cubicBezTo>
                        <a:pt x="1" y="3430"/>
                        <a:pt x="0" y="3430"/>
                        <a:pt x="0" y="3428"/>
                      </a:cubicBezTo>
                      <a:lnTo>
                        <a:pt x="0" y="3428"/>
                      </a:lnTo>
                      <a:cubicBezTo>
                        <a:pt x="0" y="3427"/>
                        <a:pt x="1" y="3426"/>
                        <a:pt x="2" y="3426"/>
                      </a:cubicBezTo>
                      <a:cubicBezTo>
                        <a:pt x="3" y="3426"/>
                        <a:pt x="4" y="3427"/>
                        <a:pt x="4" y="3428"/>
                      </a:cubicBezTo>
                      <a:close/>
                      <a:moveTo>
                        <a:pt x="4" y="3436"/>
                      </a:moveTo>
                      <a:lnTo>
                        <a:pt x="4" y="3436"/>
                      </a:lnTo>
                      <a:cubicBezTo>
                        <a:pt x="4" y="3438"/>
                        <a:pt x="3" y="3438"/>
                        <a:pt x="2" y="3438"/>
                      </a:cubicBezTo>
                      <a:cubicBezTo>
                        <a:pt x="1" y="3438"/>
                        <a:pt x="0" y="3438"/>
                        <a:pt x="0" y="3436"/>
                      </a:cubicBezTo>
                      <a:lnTo>
                        <a:pt x="0" y="3436"/>
                      </a:lnTo>
                      <a:cubicBezTo>
                        <a:pt x="0" y="3435"/>
                        <a:pt x="1" y="3434"/>
                        <a:pt x="2" y="3434"/>
                      </a:cubicBezTo>
                      <a:cubicBezTo>
                        <a:pt x="3" y="3434"/>
                        <a:pt x="4" y="3435"/>
                        <a:pt x="4" y="3436"/>
                      </a:cubicBezTo>
                      <a:close/>
                      <a:moveTo>
                        <a:pt x="4" y="3444"/>
                      </a:moveTo>
                      <a:lnTo>
                        <a:pt x="4" y="3444"/>
                      </a:lnTo>
                      <a:cubicBezTo>
                        <a:pt x="4" y="3446"/>
                        <a:pt x="3" y="3446"/>
                        <a:pt x="2" y="3446"/>
                      </a:cubicBezTo>
                      <a:cubicBezTo>
                        <a:pt x="1" y="3446"/>
                        <a:pt x="0" y="3446"/>
                        <a:pt x="0" y="3444"/>
                      </a:cubicBezTo>
                      <a:lnTo>
                        <a:pt x="0" y="3444"/>
                      </a:lnTo>
                      <a:cubicBezTo>
                        <a:pt x="0" y="3443"/>
                        <a:pt x="1" y="3442"/>
                        <a:pt x="2" y="3442"/>
                      </a:cubicBezTo>
                      <a:cubicBezTo>
                        <a:pt x="3" y="3442"/>
                        <a:pt x="4" y="3443"/>
                        <a:pt x="4" y="3444"/>
                      </a:cubicBezTo>
                      <a:close/>
                      <a:moveTo>
                        <a:pt x="4" y="3452"/>
                      </a:moveTo>
                      <a:lnTo>
                        <a:pt x="4" y="3453"/>
                      </a:lnTo>
                      <a:cubicBezTo>
                        <a:pt x="4" y="3454"/>
                        <a:pt x="3" y="3455"/>
                        <a:pt x="2" y="3455"/>
                      </a:cubicBezTo>
                      <a:cubicBezTo>
                        <a:pt x="1" y="3455"/>
                        <a:pt x="0" y="3454"/>
                        <a:pt x="0" y="3453"/>
                      </a:cubicBezTo>
                      <a:lnTo>
                        <a:pt x="0" y="3452"/>
                      </a:lnTo>
                      <a:cubicBezTo>
                        <a:pt x="0" y="3451"/>
                        <a:pt x="1" y="3450"/>
                        <a:pt x="2" y="3450"/>
                      </a:cubicBezTo>
                      <a:cubicBezTo>
                        <a:pt x="3" y="3450"/>
                        <a:pt x="4" y="3451"/>
                        <a:pt x="4" y="3452"/>
                      </a:cubicBezTo>
                      <a:close/>
                      <a:moveTo>
                        <a:pt x="4" y="3461"/>
                      </a:moveTo>
                      <a:lnTo>
                        <a:pt x="4" y="3461"/>
                      </a:lnTo>
                      <a:cubicBezTo>
                        <a:pt x="4" y="3462"/>
                        <a:pt x="3" y="3463"/>
                        <a:pt x="2" y="3463"/>
                      </a:cubicBezTo>
                      <a:cubicBezTo>
                        <a:pt x="1" y="3463"/>
                        <a:pt x="0" y="3462"/>
                        <a:pt x="0" y="3461"/>
                      </a:cubicBezTo>
                      <a:lnTo>
                        <a:pt x="0" y="3461"/>
                      </a:lnTo>
                      <a:cubicBezTo>
                        <a:pt x="0" y="3459"/>
                        <a:pt x="1" y="3459"/>
                        <a:pt x="2" y="3459"/>
                      </a:cubicBezTo>
                      <a:cubicBezTo>
                        <a:pt x="3" y="3459"/>
                        <a:pt x="4" y="3459"/>
                        <a:pt x="4" y="3461"/>
                      </a:cubicBezTo>
                      <a:close/>
                      <a:moveTo>
                        <a:pt x="4" y="3469"/>
                      </a:moveTo>
                      <a:lnTo>
                        <a:pt x="4" y="3469"/>
                      </a:lnTo>
                      <a:cubicBezTo>
                        <a:pt x="4" y="3470"/>
                        <a:pt x="3" y="3471"/>
                        <a:pt x="2" y="3471"/>
                      </a:cubicBezTo>
                      <a:cubicBezTo>
                        <a:pt x="1" y="3471"/>
                        <a:pt x="0" y="3470"/>
                        <a:pt x="0" y="3469"/>
                      </a:cubicBezTo>
                      <a:lnTo>
                        <a:pt x="0" y="3469"/>
                      </a:lnTo>
                      <a:cubicBezTo>
                        <a:pt x="0" y="3467"/>
                        <a:pt x="1" y="3467"/>
                        <a:pt x="2" y="3467"/>
                      </a:cubicBezTo>
                      <a:cubicBezTo>
                        <a:pt x="3" y="3467"/>
                        <a:pt x="4" y="3467"/>
                        <a:pt x="4" y="3469"/>
                      </a:cubicBezTo>
                      <a:close/>
                      <a:moveTo>
                        <a:pt x="4" y="3477"/>
                      </a:moveTo>
                      <a:lnTo>
                        <a:pt x="4" y="3477"/>
                      </a:lnTo>
                      <a:cubicBezTo>
                        <a:pt x="4" y="3478"/>
                        <a:pt x="3" y="3479"/>
                        <a:pt x="2" y="3479"/>
                      </a:cubicBezTo>
                      <a:cubicBezTo>
                        <a:pt x="1" y="3479"/>
                        <a:pt x="0" y="3478"/>
                        <a:pt x="0" y="3477"/>
                      </a:cubicBezTo>
                      <a:lnTo>
                        <a:pt x="0" y="3477"/>
                      </a:lnTo>
                      <a:cubicBezTo>
                        <a:pt x="0" y="3475"/>
                        <a:pt x="1" y="3475"/>
                        <a:pt x="2" y="3475"/>
                      </a:cubicBezTo>
                      <a:cubicBezTo>
                        <a:pt x="3" y="3475"/>
                        <a:pt x="4" y="3475"/>
                        <a:pt x="4" y="3477"/>
                      </a:cubicBezTo>
                      <a:close/>
                      <a:moveTo>
                        <a:pt x="4" y="3485"/>
                      </a:moveTo>
                      <a:lnTo>
                        <a:pt x="4" y="3485"/>
                      </a:lnTo>
                      <a:cubicBezTo>
                        <a:pt x="4" y="3486"/>
                        <a:pt x="3" y="3487"/>
                        <a:pt x="2" y="3487"/>
                      </a:cubicBezTo>
                      <a:cubicBezTo>
                        <a:pt x="1" y="3487"/>
                        <a:pt x="0" y="3486"/>
                        <a:pt x="0" y="3485"/>
                      </a:cubicBezTo>
                      <a:lnTo>
                        <a:pt x="0" y="3485"/>
                      </a:lnTo>
                      <a:cubicBezTo>
                        <a:pt x="0" y="3483"/>
                        <a:pt x="1" y="3483"/>
                        <a:pt x="2" y="3483"/>
                      </a:cubicBezTo>
                      <a:cubicBezTo>
                        <a:pt x="3" y="3483"/>
                        <a:pt x="4" y="3483"/>
                        <a:pt x="4" y="3485"/>
                      </a:cubicBezTo>
                      <a:close/>
                      <a:moveTo>
                        <a:pt x="4" y="3493"/>
                      </a:moveTo>
                      <a:lnTo>
                        <a:pt x="4" y="3493"/>
                      </a:lnTo>
                      <a:cubicBezTo>
                        <a:pt x="4" y="3494"/>
                        <a:pt x="3" y="3495"/>
                        <a:pt x="2" y="3495"/>
                      </a:cubicBezTo>
                      <a:cubicBezTo>
                        <a:pt x="1" y="3495"/>
                        <a:pt x="0" y="3494"/>
                        <a:pt x="0" y="3493"/>
                      </a:cubicBezTo>
                      <a:lnTo>
                        <a:pt x="0" y="3493"/>
                      </a:lnTo>
                      <a:cubicBezTo>
                        <a:pt x="0" y="3491"/>
                        <a:pt x="1" y="3491"/>
                        <a:pt x="2" y="3491"/>
                      </a:cubicBezTo>
                      <a:cubicBezTo>
                        <a:pt x="3" y="3491"/>
                        <a:pt x="4" y="3491"/>
                        <a:pt x="4" y="3493"/>
                      </a:cubicBezTo>
                      <a:close/>
                      <a:moveTo>
                        <a:pt x="4" y="3501"/>
                      </a:moveTo>
                      <a:lnTo>
                        <a:pt x="4" y="3501"/>
                      </a:lnTo>
                      <a:cubicBezTo>
                        <a:pt x="4" y="3502"/>
                        <a:pt x="3" y="3503"/>
                        <a:pt x="2" y="3503"/>
                      </a:cubicBezTo>
                      <a:cubicBezTo>
                        <a:pt x="1" y="3503"/>
                        <a:pt x="0" y="3502"/>
                        <a:pt x="0" y="3501"/>
                      </a:cubicBezTo>
                      <a:lnTo>
                        <a:pt x="0" y="3501"/>
                      </a:lnTo>
                      <a:cubicBezTo>
                        <a:pt x="0" y="3499"/>
                        <a:pt x="1" y="3499"/>
                        <a:pt x="2" y="3499"/>
                      </a:cubicBezTo>
                      <a:cubicBezTo>
                        <a:pt x="3" y="3499"/>
                        <a:pt x="4" y="3499"/>
                        <a:pt x="4" y="3501"/>
                      </a:cubicBezTo>
                      <a:close/>
                      <a:moveTo>
                        <a:pt x="4" y="3509"/>
                      </a:moveTo>
                      <a:lnTo>
                        <a:pt x="4" y="3509"/>
                      </a:lnTo>
                      <a:cubicBezTo>
                        <a:pt x="4" y="3510"/>
                        <a:pt x="3" y="3511"/>
                        <a:pt x="2" y="3511"/>
                      </a:cubicBezTo>
                      <a:cubicBezTo>
                        <a:pt x="1" y="3511"/>
                        <a:pt x="0" y="3510"/>
                        <a:pt x="0" y="3509"/>
                      </a:cubicBezTo>
                      <a:lnTo>
                        <a:pt x="0" y="3509"/>
                      </a:lnTo>
                      <a:cubicBezTo>
                        <a:pt x="0" y="3507"/>
                        <a:pt x="1" y="3507"/>
                        <a:pt x="2" y="3507"/>
                      </a:cubicBezTo>
                      <a:cubicBezTo>
                        <a:pt x="3" y="3507"/>
                        <a:pt x="4" y="3507"/>
                        <a:pt x="4" y="3509"/>
                      </a:cubicBezTo>
                      <a:close/>
                      <a:moveTo>
                        <a:pt x="4" y="3517"/>
                      </a:moveTo>
                      <a:lnTo>
                        <a:pt x="4" y="3517"/>
                      </a:lnTo>
                      <a:cubicBezTo>
                        <a:pt x="4" y="3518"/>
                        <a:pt x="3" y="3519"/>
                        <a:pt x="2" y="3519"/>
                      </a:cubicBezTo>
                      <a:cubicBezTo>
                        <a:pt x="1" y="3519"/>
                        <a:pt x="0" y="3518"/>
                        <a:pt x="0" y="3517"/>
                      </a:cubicBezTo>
                      <a:lnTo>
                        <a:pt x="0" y="3517"/>
                      </a:lnTo>
                      <a:cubicBezTo>
                        <a:pt x="0" y="3515"/>
                        <a:pt x="1" y="3515"/>
                        <a:pt x="2" y="3515"/>
                      </a:cubicBezTo>
                      <a:cubicBezTo>
                        <a:pt x="3" y="3515"/>
                        <a:pt x="4" y="3515"/>
                        <a:pt x="4" y="3517"/>
                      </a:cubicBezTo>
                      <a:close/>
                      <a:moveTo>
                        <a:pt x="4" y="3525"/>
                      </a:moveTo>
                      <a:lnTo>
                        <a:pt x="4" y="3525"/>
                      </a:lnTo>
                      <a:cubicBezTo>
                        <a:pt x="4" y="3526"/>
                        <a:pt x="3" y="3527"/>
                        <a:pt x="2" y="3527"/>
                      </a:cubicBezTo>
                      <a:cubicBezTo>
                        <a:pt x="1" y="3527"/>
                        <a:pt x="0" y="3526"/>
                        <a:pt x="0" y="3525"/>
                      </a:cubicBezTo>
                      <a:lnTo>
                        <a:pt x="0" y="3525"/>
                      </a:lnTo>
                      <a:cubicBezTo>
                        <a:pt x="0" y="3523"/>
                        <a:pt x="1" y="3523"/>
                        <a:pt x="2" y="3523"/>
                      </a:cubicBezTo>
                      <a:cubicBezTo>
                        <a:pt x="3" y="3523"/>
                        <a:pt x="4" y="3523"/>
                        <a:pt x="4" y="3525"/>
                      </a:cubicBezTo>
                      <a:close/>
                      <a:moveTo>
                        <a:pt x="4" y="3533"/>
                      </a:moveTo>
                      <a:lnTo>
                        <a:pt x="4" y="3533"/>
                      </a:lnTo>
                      <a:cubicBezTo>
                        <a:pt x="4" y="3534"/>
                        <a:pt x="3" y="3535"/>
                        <a:pt x="2" y="3535"/>
                      </a:cubicBezTo>
                      <a:cubicBezTo>
                        <a:pt x="1" y="3535"/>
                        <a:pt x="0" y="3534"/>
                        <a:pt x="0" y="3533"/>
                      </a:cubicBezTo>
                      <a:lnTo>
                        <a:pt x="0" y="3533"/>
                      </a:lnTo>
                      <a:cubicBezTo>
                        <a:pt x="0" y="3531"/>
                        <a:pt x="1" y="3531"/>
                        <a:pt x="2" y="3531"/>
                      </a:cubicBezTo>
                      <a:cubicBezTo>
                        <a:pt x="3" y="3531"/>
                        <a:pt x="4" y="3531"/>
                        <a:pt x="4" y="3533"/>
                      </a:cubicBezTo>
                      <a:close/>
                      <a:moveTo>
                        <a:pt x="4" y="3541"/>
                      </a:moveTo>
                      <a:lnTo>
                        <a:pt x="4" y="3541"/>
                      </a:lnTo>
                      <a:cubicBezTo>
                        <a:pt x="4" y="3542"/>
                        <a:pt x="3" y="3543"/>
                        <a:pt x="2" y="3543"/>
                      </a:cubicBezTo>
                      <a:cubicBezTo>
                        <a:pt x="1" y="3543"/>
                        <a:pt x="0" y="3542"/>
                        <a:pt x="0" y="3541"/>
                      </a:cubicBezTo>
                      <a:lnTo>
                        <a:pt x="0" y="3541"/>
                      </a:lnTo>
                      <a:cubicBezTo>
                        <a:pt x="0" y="3539"/>
                        <a:pt x="1" y="3539"/>
                        <a:pt x="2" y="3539"/>
                      </a:cubicBezTo>
                      <a:cubicBezTo>
                        <a:pt x="3" y="3539"/>
                        <a:pt x="4" y="3539"/>
                        <a:pt x="4" y="3541"/>
                      </a:cubicBezTo>
                      <a:close/>
                      <a:moveTo>
                        <a:pt x="4" y="3549"/>
                      </a:moveTo>
                      <a:lnTo>
                        <a:pt x="4" y="3549"/>
                      </a:lnTo>
                      <a:cubicBezTo>
                        <a:pt x="4" y="3550"/>
                        <a:pt x="3" y="3551"/>
                        <a:pt x="2" y="3551"/>
                      </a:cubicBezTo>
                      <a:cubicBezTo>
                        <a:pt x="1" y="3551"/>
                        <a:pt x="0" y="3550"/>
                        <a:pt x="0" y="3549"/>
                      </a:cubicBezTo>
                      <a:lnTo>
                        <a:pt x="0" y="3549"/>
                      </a:lnTo>
                      <a:cubicBezTo>
                        <a:pt x="0" y="3547"/>
                        <a:pt x="1" y="3547"/>
                        <a:pt x="2" y="3547"/>
                      </a:cubicBezTo>
                      <a:cubicBezTo>
                        <a:pt x="3" y="3547"/>
                        <a:pt x="4" y="3547"/>
                        <a:pt x="4" y="3549"/>
                      </a:cubicBezTo>
                      <a:close/>
                      <a:moveTo>
                        <a:pt x="4" y="3557"/>
                      </a:moveTo>
                      <a:lnTo>
                        <a:pt x="4" y="3557"/>
                      </a:lnTo>
                      <a:cubicBezTo>
                        <a:pt x="4" y="3558"/>
                        <a:pt x="3" y="3559"/>
                        <a:pt x="2" y="3559"/>
                      </a:cubicBezTo>
                      <a:cubicBezTo>
                        <a:pt x="1" y="3559"/>
                        <a:pt x="0" y="3558"/>
                        <a:pt x="0" y="3557"/>
                      </a:cubicBezTo>
                      <a:lnTo>
                        <a:pt x="0" y="3557"/>
                      </a:lnTo>
                      <a:cubicBezTo>
                        <a:pt x="0" y="3555"/>
                        <a:pt x="1" y="3555"/>
                        <a:pt x="2" y="3555"/>
                      </a:cubicBezTo>
                      <a:cubicBezTo>
                        <a:pt x="3" y="3555"/>
                        <a:pt x="4" y="3555"/>
                        <a:pt x="4" y="3557"/>
                      </a:cubicBezTo>
                      <a:close/>
                      <a:moveTo>
                        <a:pt x="4" y="3565"/>
                      </a:moveTo>
                      <a:lnTo>
                        <a:pt x="4" y="3565"/>
                      </a:lnTo>
                      <a:cubicBezTo>
                        <a:pt x="4" y="3566"/>
                        <a:pt x="3" y="3567"/>
                        <a:pt x="2" y="3567"/>
                      </a:cubicBezTo>
                      <a:cubicBezTo>
                        <a:pt x="1" y="3567"/>
                        <a:pt x="0" y="3566"/>
                        <a:pt x="0" y="3565"/>
                      </a:cubicBezTo>
                      <a:lnTo>
                        <a:pt x="0" y="3565"/>
                      </a:lnTo>
                      <a:cubicBezTo>
                        <a:pt x="0" y="3563"/>
                        <a:pt x="1" y="3563"/>
                        <a:pt x="2" y="3563"/>
                      </a:cubicBezTo>
                      <a:cubicBezTo>
                        <a:pt x="3" y="3563"/>
                        <a:pt x="4" y="3563"/>
                        <a:pt x="4" y="3565"/>
                      </a:cubicBezTo>
                      <a:close/>
                      <a:moveTo>
                        <a:pt x="4" y="3573"/>
                      </a:moveTo>
                      <a:lnTo>
                        <a:pt x="4" y="3573"/>
                      </a:lnTo>
                      <a:cubicBezTo>
                        <a:pt x="4" y="3574"/>
                        <a:pt x="3" y="3575"/>
                        <a:pt x="2" y="3575"/>
                      </a:cubicBezTo>
                      <a:cubicBezTo>
                        <a:pt x="1" y="3575"/>
                        <a:pt x="0" y="3574"/>
                        <a:pt x="0" y="3573"/>
                      </a:cubicBezTo>
                      <a:lnTo>
                        <a:pt x="0" y="3573"/>
                      </a:lnTo>
                      <a:cubicBezTo>
                        <a:pt x="0" y="3571"/>
                        <a:pt x="1" y="3571"/>
                        <a:pt x="2" y="3571"/>
                      </a:cubicBezTo>
                      <a:cubicBezTo>
                        <a:pt x="3" y="3571"/>
                        <a:pt x="4" y="3571"/>
                        <a:pt x="4" y="3573"/>
                      </a:cubicBezTo>
                      <a:close/>
                      <a:moveTo>
                        <a:pt x="4" y="3581"/>
                      </a:moveTo>
                      <a:lnTo>
                        <a:pt x="4" y="3581"/>
                      </a:lnTo>
                      <a:cubicBezTo>
                        <a:pt x="4" y="3582"/>
                        <a:pt x="3" y="3583"/>
                        <a:pt x="2" y="3583"/>
                      </a:cubicBezTo>
                      <a:cubicBezTo>
                        <a:pt x="1" y="3583"/>
                        <a:pt x="0" y="3582"/>
                        <a:pt x="0" y="3581"/>
                      </a:cubicBezTo>
                      <a:lnTo>
                        <a:pt x="0" y="3581"/>
                      </a:lnTo>
                      <a:cubicBezTo>
                        <a:pt x="0" y="3579"/>
                        <a:pt x="1" y="3579"/>
                        <a:pt x="2" y="3579"/>
                      </a:cubicBezTo>
                      <a:cubicBezTo>
                        <a:pt x="3" y="3579"/>
                        <a:pt x="4" y="3579"/>
                        <a:pt x="4" y="3581"/>
                      </a:cubicBezTo>
                      <a:close/>
                      <a:moveTo>
                        <a:pt x="4" y="3589"/>
                      </a:moveTo>
                      <a:lnTo>
                        <a:pt x="4" y="3589"/>
                      </a:lnTo>
                      <a:cubicBezTo>
                        <a:pt x="4" y="3590"/>
                        <a:pt x="3" y="3591"/>
                        <a:pt x="2" y="3591"/>
                      </a:cubicBezTo>
                      <a:cubicBezTo>
                        <a:pt x="1" y="3591"/>
                        <a:pt x="0" y="3590"/>
                        <a:pt x="0" y="3589"/>
                      </a:cubicBezTo>
                      <a:lnTo>
                        <a:pt x="0" y="3589"/>
                      </a:lnTo>
                      <a:cubicBezTo>
                        <a:pt x="0" y="3587"/>
                        <a:pt x="1" y="3587"/>
                        <a:pt x="2" y="3587"/>
                      </a:cubicBezTo>
                      <a:cubicBezTo>
                        <a:pt x="3" y="3587"/>
                        <a:pt x="4" y="3587"/>
                        <a:pt x="4" y="3589"/>
                      </a:cubicBezTo>
                      <a:close/>
                      <a:moveTo>
                        <a:pt x="4" y="3597"/>
                      </a:moveTo>
                      <a:lnTo>
                        <a:pt x="4" y="3597"/>
                      </a:lnTo>
                      <a:cubicBezTo>
                        <a:pt x="4" y="3598"/>
                        <a:pt x="3" y="3599"/>
                        <a:pt x="2" y="3599"/>
                      </a:cubicBezTo>
                      <a:cubicBezTo>
                        <a:pt x="1" y="3599"/>
                        <a:pt x="0" y="3598"/>
                        <a:pt x="0" y="3597"/>
                      </a:cubicBezTo>
                      <a:lnTo>
                        <a:pt x="0" y="3597"/>
                      </a:lnTo>
                      <a:cubicBezTo>
                        <a:pt x="0" y="3595"/>
                        <a:pt x="1" y="3595"/>
                        <a:pt x="2" y="3595"/>
                      </a:cubicBezTo>
                      <a:cubicBezTo>
                        <a:pt x="3" y="3595"/>
                        <a:pt x="4" y="3595"/>
                        <a:pt x="4" y="3597"/>
                      </a:cubicBezTo>
                      <a:close/>
                      <a:moveTo>
                        <a:pt x="4" y="3605"/>
                      </a:moveTo>
                      <a:lnTo>
                        <a:pt x="4" y="3605"/>
                      </a:lnTo>
                      <a:cubicBezTo>
                        <a:pt x="4" y="3606"/>
                        <a:pt x="3" y="3607"/>
                        <a:pt x="2" y="3607"/>
                      </a:cubicBezTo>
                      <a:cubicBezTo>
                        <a:pt x="1" y="3607"/>
                        <a:pt x="0" y="3606"/>
                        <a:pt x="0" y="3605"/>
                      </a:cubicBezTo>
                      <a:lnTo>
                        <a:pt x="0" y="3605"/>
                      </a:lnTo>
                      <a:cubicBezTo>
                        <a:pt x="0" y="3603"/>
                        <a:pt x="1" y="3603"/>
                        <a:pt x="2" y="3603"/>
                      </a:cubicBezTo>
                      <a:cubicBezTo>
                        <a:pt x="3" y="3603"/>
                        <a:pt x="4" y="3603"/>
                        <a:pt x="4" y="3605"/>
                      </a:cubicBezTo>
                      <a:close/>
                      <a:moveTo>
                        <a:pt x="4" y="3613"/>
                      </a:moveTo>
                      <a:lnTo>
                        <a:pt x="4" y="3613"/>
                      </a:lnTo>
                      <a:cubicBezTo>
                        <a:pt x="4" y="3614"/>
                        <a:pt x="3" y="3615"/>
                        <a:pt x="2" y="3615"/>
                      </a:cubicBezTo>
                      <a:cubicBezTo>
                        <a:pt x="1" y="3615"/>
                        <a:pt x="0" y="3614"/>
                        <a:pt x="0" y="3613"/>
                      </a:cubicBezTo>
                      <a:lnTo>
                        <a:pt x="0" y="3613"/>
                      </a:lnTo>
                      <a:cubicBezTo>
                        <a:pt x="0" y="3611"/>
                        <a:pt x="1" y="3611"/>
                        <a:pt x="2" y="3611"/>
                      </a:cubicBezTo>
                      <a:cubicBezTo>
                        <a:pt x="3" y="3611"/>
                        <a:pt x="4" y="3611"/>
                        <a:pt x="4" y="3613"/>
                      </a:cubicBezTo>
                      <a:close/>
                      <a:moveTo>
                        <a:pt x="4" y="3621"/>
                      </a:moveTo>
                      <a:lnTo>
                        <a:pt x="4" y="3621"/>
                      </a:lnTo>
                      <a:cubicBezTo>
                        <a:pt x="4" y="3622"/>
                        <a:pt x="3" y="3623"/>
                        <a:pt x="2" y="3623"/>
                      </a:cubicBezTo>
                      <a:cubicBezTo>
                        <a:pt x="1" y="3623"/>
                        <a:pt x="0" y="3622"/>
                        <a:pt x="0" y="3621"/>
                      </a:cubicBezTo>
                      <a:lnTo>
                        <a:pt x="0" y="3621"/>
                      </a:lnTo>
                      <a:cubicBezTo>
                        <a:pt x="0" y="3619"/>
                        <a:pt x="1" y="3619"/>
                        <a:pt x="2" y="3619"/>
                      </a:cubicBezTo>
                      <a:cubicBezTo>
                        <a:pt x="3" y="3619"/>
                        <a:pt x="4" y="3619"/>
                        <a:pt x="4" y="3621"/>
                      </a:cubicBezTo>
                      <a:close/>
                      <a:moveTo>
                        <a:pt x="4" y="3629"/>
                      </a:moveTo>
                      <a:lnTo>
                        <a:pt x="4" y="3629"/>
                      </a:lnTo>
                      <a:cubicBezTo>
                        <a:pt x="4" y="3630"/>
                        <a:pt x="3" y="3631"/>
                        <a:pt x="2" y="3631"/>
                      </a:cubicBezTo>
                      <a:cubicBezTo>
                        <a:pt x="1" y="3631"/>
                        <a:pt x="0" y="3630"/>
                        <a:pt x="0" y="3629"/>
                      </a:cubicBezTo>
                      <a:lnTo>
                        <a:pt x="0" y="3629"/>
                      </a:lnTo>
                      <a:cubicBezTo>
                        <a:pt x="0" y="3627"/>
                        <a:pt x="1" y="3627"/>
                        <a:pt x="2" y="3627"/>
                      </a:cubicBezTo>
                      <a:cubicBezTo>
                        <a:pt x="3" y="3627"/>
                        <a:pt x="4" y="3627"/>
                        <a:pt x="4" y="3629"/>
                      </a:cubicBezTo>
                      <a:close/>
                      <a:moveTo>
                        <a:pt x="4" y="3637"/>
                      </a:moveTo>
                      <a:lnTo>
                        <a:pt x="4" y="3637"/>
                      </a:lnTo>
                      <a:cubicBezTo>
                        <a:pt x="4" y="3638"/>
                        <a:pt x="3" y="3639"/>
                        <a:pt x="2" y="3639"/>
                      </a:cubicBezTo>
                      <a:cubicBezTo>
                        <a:pt x="1" y="3639"/>
                        <a:pt x="0" y="3638"/>
                        <a:pt x="0" y="3637"/>
                      </a:cubicBezTo>
                      <a:lnTo>
                        <a:pt x="0" y="3637"/>
                      </a:lnTo>
                      <a:cubicBezTo>
                        <a:pt x="0" y="3635"/>
                        <a:pt x="1" y="3635"/>
                        <a:pt x="2" y="3635"/>
                      </a:cubicBezTo>
                      <a:cubicBezTo>
                        <a:pt x="3" y="3635"/>
                        <a:pt x="4" y="3635"/>
                        <a:pt x="4" y="3637"/>
                      </a:cubicBezTo>
                      <a:close/>
                      <a:moveTo>
                        <a:pt x="4" y="3645"/>
                      </a:moveTo>
                      <a:lnTo>
                        <a:pt x="4" y="3645"/>
                      </a:lnTo>
                      <a:cubicBezTo>
                        <a:pt x="4" y="3646"/>
                        <a:pt x="3" y="3647"/>
                        <a:pt x="2" y="3647"/>
                      </a:cubicBezTo>
                      <a:cubicBezTo>
                        <a:pt x="1" y="3647"/>
                        <a:pt x="0" y="3646"/>
                        <a:pt x="0" y="3645"/>
                      </a:cubicBezTo>
                      <a:lnTo>
                        <a:pt x="0" y="3645"/>
                      </a:lnTo>
                      <a:cubicBezTo>
                        <a:pt x="0" y="3643"/>
                        <a:pt x="1" y="3643"/>
                        <a:pt x="2" y="3643"/>
                      </a:cubicBezTo>
                      <a:cubicBezTo>
                        <a:pt x="3" y="3643"/>
                        <a:pt x="4" y="3643"/>
                        <a:pt x="4" y="3645"/>
                      </a:cubicBezTo>
                      <a:close/>
                      <a:moveTo>
                        <a:pt x="4" y="3653"/>
                      </a:moveTo>
                      <a:lnTo>
                        <a:pt x="4" y="3653"/>
                      </a:lnTo>
                      <a:cubicBezTo>
                        <a:pt x="4" y="3654"/>
                        <a:pt x="3" y="3655"/>
                        <a:pt x="2" y="3655"/>
                      </a:cubicBezTo>
                      <a:cubicBezTo>
                        <a:pt x="1" y="3655"/>
                        <a:pt x="0" y="3654"/>
                        <a:pt x="0" y="3653"/>
                      </a:cubicBezTo>
                      <a:lnTo>
                        <a:pt x="0" y="3653"/>
                      </a:lnTo>
                      <a:cubicBezTo>
                        <a:pt x="0" y="3651"/>
                        <a:pt x="1" y="3651"/>
                        <a:pt x="2" y="3651"/>
                      </a:cubicBezTo>
                      <a:cubicBezTo>
                        <a:pt x="3" y="3651"/>
                        <a:pt x="4" y="3651"/>
                        <a:pt x="4" y="3653"/>
                      </a:cubicBezTo>
                      <a:close/>
                      <a:moveTo>
                        <a:pt x="4" y="3661"/>
                      </a:moveTo>
                      <a:lnTo>
                        <a:pt x="4" y="3661"/>
                      </a:lnTo>
                      <a:cubicBezTo>
                        <a:pt x="4" y="3662"/>
                        <a:pt x="3" y="3663"/>
                        <a:pt x="2" y="3663"/>
                      </a:cubicBezTo>
                      <a:cubicBezTo>
                        <a:pt x="1" y="3663"/>
                        <a:pt x="0" y="3662"/>
                        <a:pt x="0" y="3661"/>
                      </a:cubicBezTo>
                      <a:lnTo>
                        <a:pt x="0" y="3661"/>
                      </a:lnTo>
                      <a:cubicBezTo>
                        <a:pt x="0" y="3659"/>
                        <a:pt x="1" y="3659"/>
                        <a:pt x="2" y="3659"/>
                      </a:cubicBezTo>
                      <a:cubicBezTo>
                        <a:pt x="3" y="3659"/>
                        <a:pt x="4" y="3659"/>
                        <a:pt x="4" y="3661"/>
                      </a:cubicBezTo>
                      <a:close/>
                      <a:moveTo>
                        <a:pt x="4" y="3669"/>
                      </a:moveTo>
                      <a:lnTo>
                        <a:pt x="4" y="3669"/>
                      </a:lnTo>
                      <a:cubicBezTo>
                        <a:pt x="4" y="3670"/>
                        <a:pt x="3" y="3671"/>
                        <a:pt x="2" y="3671"/>
                      </a:cubicBezTo>
                      <a:cubicBezTo>
                        <a:pt x="1" y="3671"/>
                        <a:pt x="0" y="3670"/>
                        <a:pt x="0" y="3669"/>
                      </a:cubicBezTo>
                      <a:lnTo>
                        <a:pt x="0" y="3669"/>
                      </a:lnTo>
                      <a:cubicBezTo>
                        <a:pt x="0" y="3667"/>
                        <a:pt x="1" y="3667"/>
                        <a:pt x="2" y="3667"/>
                      </a:cubicBezTo>
                      <a:cubicBezTo>
                        <a:pt x="3" y="3667"/>
                        <a:pt x="4" y="3667"/>
                        <a:pt x="4" y="3669"/>
                      </a:cubicBezTo>
                      <a:close/>
                      <a:moveTo>
                        <a:pt x="4" y="3677"/>
                      </a:moveTo>
                      <a:lnTo>
                        <a:pt x="4" y="3677"/>
                      </a:lnTo>
                      <a:cubicBezTo>
                        <a:pt x="4" y="3678"/>
                        <a:pt x="3" y="3679"/>
                        <a:pt x="2" y="3679"/>
                      </a:cubicBezTo>
                      <a:cubicBezTo>
                        <a:pt x="1" y="3679"/>
                        <a:pt x="0" y="3678"/>
                        <a:pt x="0" y="3677"/>
                      </a:cubicBezTo>
                      <a:lnTo>
                        <a:pt x="0" y="3677"/>
                      </a:lnTo>
                      <a:cubicBezTo>
                        <a:pt x="0" y="3676"/>
                        <a:pt x="1" y="3675"/>
                        <a:pt x="2" y="3675"/>
                      </a:cubicBezTo>
                      <a:cubicBezTo>
                        <a:pt x="3" y="3675"/>
                        <a:pt x="4" y="3676"/>
                        <a:pt x="4" y="3677"/>
                      </a:cubicBezTo>
                      <a:close/>
                      <a:moveTo>
                        <a:pt x="4" y="3685"/>
                      </a:moveTo>
                      <a:lnTo>
                        <a:pt x="4" y="3685"/>
                      </a:lnTo>
                      <a:cubicBezTo>
                        <a:pt x="4" y="3686"/>
                        <a:pt x="3" y="3687"/>
                        <a:pt x="2" y="3687"/>
                      </a:cubicBezTo>
                      <a:cubicBezTo>
                        <a:pt x="1" y="3687"/>
                        <a:pt x="0" y="3686"/>
                        <a:pt x="0" y="3685"/>
                      </a:cubicBezTo>
                      <a:lnTo>
                        <a:pt x="0" y="3685"/>
                      </a:lnTo>
                      <a:cubicBezTo>
                        <a:pt x="0" y="3684"/>
                        <a:pt x="1" y="3683"/>
                        <a:pt x="2" y="3683"/>
                      </a:cubicBezTo>
                      <a:cubicBezTo>
                        <a:pt x="3" y="3683"/>
                        <a:pt x="4" y="3684"/>
                        <a:pt x="4" y="3685"/>
                      </a:cubicBezTo>
                      <a:close/>
                      <a:moveTo>
                        <a:pt x="4" y="3693"/>
                      </a:moveTo>
                      <a:lnTo>
                        <a:pt x="4" y="3693"/>
                      </a:lnTo>
                      <a:cubicBezTo>
                        <a:pt x="4" y="3694"/>
                        <a:pt x="3" y="3695"/>
                        <a:pt x="2" y="3695"/>
                      </a:cubicBezTo>
                      <a:cubicBezTo>
                        <a:pt x="1" y="3695"/>
                        <a:pt x="0" y="3694"/>
                        <a:pt x="0" y="3693"/>
                      </a:cubicBezTo>
                      <a:lnTo>
                        <a:pt x="0" y="3693"/>
                      </a:lnTo>
                      <a:cubicBezTo>
                        <a:pt x="0" y="3692"/>
                        <a:pt x="1" y="3691"/>
                        <a:pt x="2" y="3691"/>
                      </a:cubicBezTo>
                      <a:cubicBezTo>
                        <a:pt x="3" y="3691"/>
                        <a:pt x="4" y="3692"/>
                        <a:pt x="4" y="3693"/>
                      </a:cubicBezTo>
                      <a:close/>
                      <a:moveTo>
                        <a:pt x="4" y="3701"/>
                      </a:moveTo>
                      <a:lnTo>
                        <a:pt x="4" y="3701"/>
                      </a:lnTo>
                      <a:cubicBezTo>
                        <a:pt x="4" y="3702"/>
                        <a:pt x="3" y="3703"/>
                        <a:pt x="2" y="3703"/>
                      </a:cubicBezTo>
                      <a:cubicBezTo>
                        <a:pt x="1" y="3703"/>
                        <a:pt x="0" y="3702"/>
                        <a:pt x="0" y="3701"/>
                      </a:cubicBezTo>
                      <a:lnTo>
                        <a:pt x="0" y="3701"/>
                      </a:lnTo>
                      <a:cubicBezTo>
                        <a:pt x="0" y="3700"/>
                        <a:pt x="1" y="3699"/>
                        <a:pt x="2" y="3699"/>
                      </a:cubicBezTo>
                      <a:cubicBezTo>
                        <a:pt x="3" y="3699"/>
                        <a:pt x="4" y="3700"/>
                        <a:pt x="4" y="3701"/>
                      </a:cubicBezTo>
                      <a:close/>
                      <a:moveTo>
                        <a:pt x="4" y="3709"/>
                      </a:moveTo>
                      <a:lnTo>
                        <a:pt x="4" y="3709"/>
                      </a:lnTo>
                      <a:cubicBezTo>
                        <a:pt x="4" y="3710"/>
                        <a:pt x="3" y="3711"/>
                        <a:pt x="2" y="3711"/>
                      </a:cubicBezTo>
                      <a:cubicBezTo>
                        <a:pt x="1" y="3711"/>
                        <a:pt x="0" y="3710"/>
                        <a:pt x="0" y="3709"/>
                      </a:cubicBezTo>
                      <a:lnTo>
                        <a:pt x="0" y="3709"/>
                      </a:lnTo>
                      <a:cubicBezTo>
                        <a:pt x="0" y="3708"/>
                        <a:pt x="1" y="3707"/>
                        <a:pt x="2" y="3707"/>
                      </a:cubicBezTo>
                      <a:cubicBezTo>
                        <a:pt x="3" y="3707"/>
                        <a:pt x="4" y="3708"/>
                        <a:pt x="4" y="3709"/>
                      </a:cubicBezTo>
                      <a:close/>
                      <a:moveTo>
                        <a:pt x="4" y="3717"/>
                      </a:moveTo>
                      <a:lnTo>
                        <a:pt x="4" y="3717"/>
                      </a:lnTo>
                      <a:cubicBezTo>
                        <a:pt x="4" y="3718"/>
                        <a:pt x="3" y="3719"/>
                        <a:pt x="2" y="3719"/>
                      </a:cubicBezTo>
                      <a:cubicBezTo>
                        <a:pt x="1" y="3719"/>
                        <a:pt x="0" y="3718"/>
                        <a:pt x="0" y="3717"/>
                      </a:cubicBezTo>
                      <a:lnTo>
                        <a:pt x="0" y="3717"/>
                      </a:lnTo>
                      <a:cubicBezTo>
                        <a:pt x="0" y="3716"/>
                        <a:pt x="1" y="3715"/>
                        <a:pt x="2" y="3715"/>
                      </a:cubicBezTo>
                      <a:cubicBezTo>
                        <a:pt x="3" y="3715"/>
                        <a:pt x="4" y="3716"/>
                        <a:pt x="4" y="3717"/>
                      </a:cubicBezTo>
                      <a:close/>
                      <a:moveTo>
                        <a:pt x="4" y="3725"/>
                      </a:moveTo>
                      <a:lnTo>
                        <a:pt x="4" y="3725"/>
                      </a:lnTo>
                      <a:cubicBezTo>
                        <a:pt x="4" y="3726"/>
                        <a:pt x="3" y="3727"/>
                        <a:pt x="2" y="3727"/>
                      </a:cubicBezTo>
                      <a:cubicBezTo>
                        <a:pt x="1" y="3727"/>
                        <a:pt x="0" y="3726"/>
                        <a:pt x="0" y="3725"/>
                      </a:cubicBezTo>
                      <a:lnTo>
                        <a:pt x="0" y="3725"/>
                      </a:lnTo>
                      <a:cubicBezTo>
                        <a:pt x="0" y="3724"/>
                        <a:pt x="1" y="3723"/>
                        <a:pt x="2" y="3723"/>
                      </a:cubicBezTo>
                      <a:cubicBezTo>
                        <a:pt x="3" y="3723"/>
                        <a:pt x="4" y="3724"/>
                        <a:pt x="4" y="3725"/>
                      </a:cubicBezTo>
                      <a:close/>
                      <a:moveTo>
                        <a:pt x="4" y="3733"/>
                      </a:moveTo>
                      <a:lnTo>
                        <a:pt x="4" y="3733"/>
                      </a:lnTo>
                      <a:cubicBezTo>
                        <a:pt x="4" y="3734"/>
                        <a:pt x="3" y="3735"/>
                        <a:pt x="2" y="3735"/>
                      </a:cubicBezTo>
                      <a:cubicBezTo>
                        <a:pt x="1" y="3735"/>
                        <a:pt x="0" y="3734"/>
                        <a:pt x="0" y="3733"/>
                      </a:cubicBezTo>
                      <a:lnTo>
                        <a:pt x="0" y="3733"/>
                      </a:lnTo>
                      <a:cubicBezTo>
                        <a:pt x="0" y="3732"/>
                        <a:pt x="1" y="3731"/>
                        <a:pt x="2" y="3731"/>
                      </a:cubicBezTo>
                      <a:cubicBezTo>
                        <a:pt x="3" y="3731"/>
                        <a:pt x="4" y="3732"/>
                        <a:pt x="4" y="3733"/>
                      </a:cubicBezTo>
                      <a:close/>
                      <a:moveTo>
                        <a:pt x="4" y="3741"/>
                      </a:moveTo>
                      <a:lnTo>
                        <a:pt x="4" y="3741"/>
                      </a:lnTo>
                      <a:cubicBezTo>
                        <a:pt x="4" y="3742"/>
                        <a:pt x="3" y="3743"/>
                        <a:pt x="2" y="3743"/>
                      </a:cubicBezTo>
                      <a:cubicBezTo>
                        <a:pt x="1" y="3743"/>
                        <a:pt x="0" y="3742"/>
                        <a:pt x="0" y="3741"/>
                      </a:cubicBezTo>
                      <a:lnTo>
                        <a:pt x="0" y="3741"/>
                      </a:lnTo>
                      <a:cubicBezTo>
                        <a:pt x="0" y="3740"/>
                        <a:pt x="1" y="3739"/>
                        <a:pt x="2" y="3739"/>
                      </a:cubicBezTo>
                      <a:cubicBezTo>
                        <a:pt x="3" y="3739"/>
                        <a:pt x="4" y="3740"/>
                        <a:pt x="4" y="3741"/>
                      </a:cubicBezTo>
                      <a:close/>
                      <a:moveTo>
                        <a:pt x="4" y="3749"/>
                      </a:moveTo>
                      <a:lnTo>
                        <a:pt x="4" y="3749"/>
                      </a:lnTo>
                      <a:cubicBezTo>
                        <a:pt x="4" y="3750"/>
                        <a:pt x="3" y="3751"/>
                        <a:pt x="2" y="3751"/>
                      </a:cubicBezTo>
                      <a:cubicBezTo>
                        <a:pt x="1" y="3751"/>
                        <a:pt x="0" y="3750"/>
                        <a:pt x="0" y="3749"/>
                      </a:cubicBezTo>
                      <a:lnTo>
                        <a:pt x="0" y="3749"/>
                      </a:lnTo>
                      <a:cubicBezTo>
                        <a:pt x="0" y="3748"/>
                        <a:pt x="1" y="3747"/>
                        <a:pt x="2" y="3747"/>
                      </a:cubicBezTo>
                      <a:cubicBezTo>
                        <a:pt x="3" y="3747"/>
                        <a:pt x="4" y="3748"/>
                        <a:pt x="4" y="3749"/>
                      </a:cubicBezTo>
                      <a:close/>
                      <a:moveTo>
                        <a:pt x="4" y="3757"/>
                      </a:moveTo>
                      <a:lnTo>
                        <a:pt x="4" y="3757"/>
                      </a:lnTo>
                      <a:cubicBezTo>
                        <a:pt x="4" y="3758"/>
                        <a:pt x="3" y="3759"/>
                        <a:pt x="2" y="3759"/>
                      </a:cubicBezTo>
                      <a:cubicBezTo>
                        <a:pt x="1" y="3759"/>
                        <a:pt x="0" y="3758"/>
                        <a:pt x="0" y="3757"/>
                      </a:cubicBezTo>
                      <a:lnTo>
                        <a:pt x="0" y="3757"/>
                      </a:lnTo>
                      <a:cubicBezTo>
                        <a:pt x="0" y="3756"/>
                        <a:pt x="1" y="3755"/>
                        <a:pt x="2" y="3755"/>
                      </a:cubicBezTo>
                      <a:cubicBezTo>
                        <a:pt x="3" y="3755"/>
                        <a:pt x="4" y="3756"/>
                        <a:pt x="4" y="3757"/>
                      </a:cubicBezTo>
                      <a:close/>
                      <a:moveTo>
                        <a:pt x="4" y="3765"/>
                      </a:moveTo>
                      <a:lnTo>
                        <a:pt x="4" y="3765"/>
                      </a:lnTo>
                      <a:cubicBezTo>
                        <a:pt x="4" y="3766"/>
                        <a:pt x="3" y="3767"/>
                        <a:pt x="2" y="3767"/>
                      </a:cubicBezTo>
                      <a:cubicBezTo>
                        <a:pt x="1" y="3767"/>
                        <a:pt x="0" y="3766"/>
                        <a:pt x="0" y="3765"/>
                      </a:cubicBezTo>
                      <a:lnTo>
                        <a:pt x="0" y="3765"/>
                      </a:lnTo>
                      <a:cubicBezTo>
                        <a:pt x="0" y="3764"/>
                        <a:pt x="1" y="3763"/>
                        <a:pt x="2" y="3763"/>
                      </a:cubicBezTo>
                      <a:cubicBezTo>
                        <a:pt x="3" y="3763"/>
                        <a:pt x="4" y="3764"/>
                        <a:pt x="4" y="3765"/>
                      </a:cubicBezTo>
                      <a:close/>
                      <a:moveTo>
                        <a:pt x="4" y="3773"/>
                      </a:moveTo>
                      <a:lnTo>
                        <a:pt x="4" y="3773"/>
                      </a:lnTo>
                      <a:cubicBezTo>
                        <a:pt x="4" y="3774"/>
                        <a:pt x="3" y="3775"/>
                        <a:pt x="2" y="3775"/>
                      </a:cubicBezTo>
                      <a:cubicBezTo>
                        <a:pt x="1" y="3775"/>
                        <a:pt x="0" y="3774"/>
                        <a:pt x="0" y="3773"/>
                      </a:cubicBezTo>
                      <a:lnTo>
                        <a:pt x="0" y="3773"/>
                      </a:lnTo>
                      <a:cubicBezTo>
                        <a:pt x="0" y="3772"/>
                        <a:pt x="1" y="3771"/>
                        <a:pt x="2" y="3771"/>
                      </a:cubicBezTo>
                      <a:cubicBezTo>
                        <a:pt x="3" y="3771"/>
                        <a:pt x="4" y="3772"/>
                        <a:pt x="4" y="3773"/>
                      </a:cubicBezTo>
                      <a:close/>
                      <a:moveTo>
                        <a:pt x="4" y="3781"/>
                      </a:moveTo>
                      <a:lnTo>
                        <a:pt x="4" y="3781"/>
                      </a:lnTo>
                      <a:cubicBezTo>
                        <a:pt x="4" y="3782"/>
                        <a:pt x="3" y="3783"/>
                        <a:pt x="2" y="3783"/>
                      </a:cubicBezTo>
                      <a:cubicBezTo>
                        <a:pt x="1" y="3783"/>
                        <a:pt x="0" y="3782"/>
                        <a:pt x="0" y="3781"/>
                      </a:cubicBezTo>
                      <a:lnTo>
                        <a:pt x="0" y="3781"/>
                      </a:lnTo>
                      <a:cubicBezTo>
                        <a:pt x="0" y="3780"/>
                        <a:pt x="1" y="3779"/>
                        <a:pt x="2" y="3779"/>
                      </a:cubicBezTo>
                      <a:cubicBezTo>
                        <a:pt x="3" y="3779"/>
                        <a:pt x="4" y="3780"/>
                        <a:pt x="4" y="3781"/>
                      </a:cubicBezTo>
                      <a:close/>
                      <a:moveTo>
                        <a:pt x="4" y="3789"/>
                      </a:moveTo>
                      <a:lnTo>
                        <a:pt x="4" y="3789"/>
                      </a:lnTo>
                      <a:cubicBezTo>
                        <a:pt x="4" y="3790"/>
                        <a:pt x="3" y="3791"/>
                        <a:pt x="2" y="3791"/>
                      </a:cubicBezTo>
                      <a:cubicBezTo>
                        <a:pt x="1" y="3791"/>
                        <a:pt x="0" y="3790"/>
                        <a:pt x="0" y="3789"/>
                      </a:cubicBezTo>
                      <a:lnTo>
                        <a:pt x="0" y="3789"/>
                      </a:lnTo>
                      <a:cubicBezTo>
                        <a:pt x="0" y="3788"/>
                        <a:pt x="1" y="3787"/>
                        <a:pt x="2" y="3787"/>
                      </a:cubicBezTo>
                      <a:cubicBezTo>
                        <a:pt x="3" y="3787"/>
                        <a:pt x="4" y="3788"/>
                        <a:pt x="4" y="3789"/>
                      </a:cubicBezTo>
                      <a:close/>
                      <a:moveTo>
                        <a:pt x="4" y="3797"/>
                      </a:moveTo>
                      <a:lnTo>
                        <a:pt x="4" y="3797"/>
                      </a:lnTo>
                      <a:cubicBezTo>
                        <a:pt x="4" y="3798"/>
                        <a:pt x="3" y="3799"/>
                        <a:pt x="2" y="3799"/>
                      </a:cubicBezTo>
                      <a:cubicBezTo>
                        <a:pt x="1" y="3799"/>
                        <a:pt x="0" y="3798"/>
                        <a:pt x="0" y="3797"/>
                      </a:cubicBezTo>
                      <a:lnTo>
                        <a:pt x="0" y="3797"/>
                      </a:lnTo>
                      <a:cubicBezTo>
                        <a:pt x="0" y="3796"/>
                        <a:pt x="1" y="3795"/>
                        <a:pt x="2" y="3795"/>
                      </a:cubicBezTo>
                      <a:cubicBezTo>
                        <a:pt x="3" y="3795"/>
                        <a:pt x="4" y="3796"/>
                        <a:pt x="4" y="3797"/>
                      </a:cubicBezTo>
                      <a:close/>
                      <a:moveTo>
                        <a:pt x="4" y="3805"/>
                      </a:moveTo>
                      <a:lnTo>
                        <a:pt x="4" y="3805"/>
                      </a:lnTo>
                      <a:cubicBezTo>
                        <a:pt x="4" y="3806"/>
                        <a:pt x="3" y="3807"/>
                        <a:pt x="2" y="3807"/>
                      </a:cubicBezTo>
                      <a:cubicBezTo>
                        <a:pt x="1" y="3807"/>
                        <a:pt x="0" y="3806"/>
                        <a:pt x="0" y="3805"/>
                      </a:cubicBezTo>
                      <a:lnTo>
                        <a:pt x="0" y="3805"/>
                      </a:lnTo>
                      <a:cubicBezTo>
                        <a:pt x="0" y="3804"/>
                        <a:pt x="1" y="3803"/>
                        <a:pt x="2" y="3803"/>
                      </a:cubicBezTo>
                      <a:cubicBezTo>
                        <a:pt x="3" y="3803"/>
                        <a:pt x="4" y="3804"/>
                        <a:pt x="4" y="3805"/>
                      </a:cubicBezTo>
                      <a:close/>
                      <a:moveTo>
                        <a:pt x="4" y="3813"/>
                      </a:moveTo>
                      <a:lnTo>
                        <a:pt x="4" y="3813"/>
                      </a:lnTo>
                      <a:cubicBezTo>
                        <a:pt x="4" y="3814"/>
                        <a:pt x="3" y="3815"/>
                        <a:pt x="2" y="3815"/>
                      </a:cubicBezTo>
                      <a:cubicBezTo>
                        <a:pt x="1" y="3815"/>
                        <a:pt x="0" y="3814"/>
                        <a:pt x="0" y="3813"/>
                      </a:cubicBezTo>
                      <a:lnTo>
                        <a:pt x="0" y="3813"/>
                      </a:lnTo>
                      <a:cubicBezTo>
                        <a:pt x="0" y="3812"/>
                        <a:pt x="1" y="3811"/>
                        <a:pt x="2" y="3811"/>
                      </a:cubicBezTo>
                      <a:cubicBezTo>
                        <a:pt x="3" y="3811"/>
                        <a:pt x="4" y="3812"/>
                        <a:pt x="4" y="3813"/>
                      </a:cubicBezTo>
                      <a:close/>
                      <a:moveTo>
                        <a:pt x="4" y="3821"/>
                      </a:moveTo>
                      <a:lnTo>
                        <a:pt x="4" y="3821"/>
                      </a:lnTo>
                      <a:cubicBezTo>
                        <a:pt x="4" y="3822"/>
                        <a:pt x="3" y="3823"/>
                        <a:pt x="2" y="3823"/>
                      </a:cubicBezTo>
                      <a:cubicBezTo>
                        <a:pt x="1" y="3823"/>
                        <a:pt x="0" y="3822"/>
                        <a:pt x="0" y="3821"/>
                      </a:cubicBezTo>
                      <a:lnTo>
                        <a:pt x="0" y="3821"/>
                      </a:lnTo>
                      <a:cubicBezTo>
                        <a:pt x="0" y="3820"/>
                        <a:pt x="1" y="3819"/>
                        <a:pt x="2" y="3819"/>
                      </a:cubicBezTo>
                      <a:cubicBezTo>
                        <a:pt x="3" y="3819"/>
                        <a:pt x="4" y="3820"/>
                        <a:pt x="4" y="3821"/>
                      </a:cubicBezTo>
                      <a:close/>
                      <a:moveTo>
                        <a:pt x="4" y="3829"/>
                      </a:moveTo>
                      <a:lnTo>
                        <a:pt x="4" y="3829"/>
                      </a:lnTo>
                      <a:cubicBezTo>
                        <a:pt x="4" y="3830"/>
                        <a:pt x="3" y="3831"/>
                        <a:pt x="2" y="3831"/>
                      </a:cubicBezTo>
                      <a:cubicBezTo>
                        <a:pt x="1" y="3831"/>
                        <a:pt x="0" y="3830"/>
                        <a:pt x="0" y="3829"/>
                      </a:cubicBezTo>
                      <a:lnTo>
                        <a:pt x="0" y="3829"/>
                      </a:lnTo>
                      <a:cubicBezTo>
                        <a:pt x="0" y="3828"/>
                        <a:pt x="1" y="3827"/>
                        <a:pt x="2" y="3827"/>
                      </a:cubicBezTo>
                      <a:cubicBezTo>
                        <a:pt x="3" y="3827"/>
                        <a:pt x="4" y="3828"/>
                        <a:pt x="4" y="3829"/>
                      </a:cubicBezTo>
                      <a:close/>
                      <a:moveTo>
                        <a:pt x="4" y="3837"/>
                      </a:moveTo>
                      <a:lnTo>
                        <a:pt x="4" y="3837"/>
                      </a:lnTo>
                      <a:cubicBezTo>
                        <a:pt x="4" y="3838"/>
                        <a:pt x="3" y="3839"/>
                        <a:pt x="2" y="3839"/>
                      </a:cubicBezTo>
                      <a:cubicBezTo>
                        <a:pt x="1" y="3839"/>
                        <a:pt x="0" y="3838"/>
                        <a:pt x="0" y="3837"/>
                      </a:cubicBezTo>
                      <a:lnTo>
                        <a:pt x="0" y="3837"/>
                      </a:lnTo>
                      <a:cubicBezTo>
                        <a:pt x="0" y="3836"/>
                        <a:pt x="1" y="3835"/>
                        <a:pt x="2" y="3835"/>
                      </a:cubicBezTo>
                      <a:cubicBezTo>
                        <a:pt x="3" y="3835"/>
                        <a:pt x="4" y="3836"/>
                        <a:pt x="4" y="3837"/>
                      </a:cubicBezTo>
                      <a:close/>
                      <a:moveTo>
                        <a:pt x="4" y="3845"/>
                      </a:moveTo>
                      <a:lnTo>
                        <a:pt x="4" y="3845"/>
                      </a:lnTo>
                      <a:cubicBezTo>
                        <a:pt x="4" y="3846"/>
                        <a:pt x="3" y="3847"/>
                        <a:pt x="2" y="3847"/>
                      </a:cubicBezTo>
                      <a:cubicBezTo>
                        <a:pt x="1" y="3847"/>
                        <a:pt x="0" y="3846"/>
                        <a:pt x="0" y="3845"/>
                      </a:cubicBezTo>
                      <a:lnTo>
                        <a:pt x="0" y="3845"/>
                      </a:lnTo>
                      <a:cubicBezTo>
                        <a:pt x="0" y="3844"/>
                        <a:pt x="1" y="3843"/>
                        <a:pt x="2" y="3843"/>
                      </a:cubicBezTo>
                      <a:cubicBezTo>
                        <a:pt x="3" y="3843"/>
                        <a:pt x="4" y="3844"/>
                        <a:pt x="4" y="3845"/>
                      </a:cubicBezTo>
                      <a:close/>
                      <a:moveTo>
                        <a:pt x="4" y="3853"/>
                      </a:moveTo>
                      <a:lnTo>
                        <a:pt x="4" y="3853"/>
                      </a:lnTo>
                      <a:cubicBezTo>
                        <a:pt x="4" y="3854"/>
                        <a:pt x="3" y="3855"/>
                        <a:pt x="2" y="3855"/>
                      </a:cubicBezTo>
                      <a:cubicBezTo>
                        <a:pt x="1" y="3855"/>
                        <a:pt x="0" y="3854"/>
                        <a:pt x="0" y="3853"/>
                      </a:cubicBezTo>
                      <a:lnTo>
                        <a:pt x="0" y="3853"/>
                      </a:lnTo>
                      <a:cubicBezTo>
                        <a:pt x="0" y="3852"/>
                        <a:pt x="1" y="3851"/>
                        <a:pt x="2" y="3851"/>
                      </a:cubicBezTo>
                      <a:cubicBezTo>
                        <a:pt x="3" y="3851"/>
                        <a:pt x="4" y="3852"/>
                        <a:pt x="4" y="3853"/>
                      </a:cubicBezTo>
                      <a:close/>
                      <a:moveTo>
                        <a:pt x="4" y="3861"/>
                      </a:moveTo>
                      <a:lnTo>
                        <a:pt x="4" y="3861"/>
                      </a:lnTo>
                      <a:cubicBezTo>
                        <a:pt x="4" y="3862"/>
                        <a:pt x="3" y="3863"/>
                        <a:pt x="2" y="3863"/>
                      </a:cubicBezTo>
                      <a:cubicBezTo>
                        <a:pt x="1" y="3863"/>
                        <a:pt x="0" y="3862"/>
                        <a:pt x="0" y="3861"/>
                      </a:cubicBezTo>
                      <a:lnTo>
                        <a:pt x="0" y="3861"/>
                      </a:lnTo>
                      <a:cubicBezTo>
                        <a:pt x="0" y="3860"/>
                        <a:pt x="1" y="3859"/>
                        <a:pt x="2" y="3859"/>
                      </a:cubicBezTo>
                      <a:cubicBezTo>
                        <a:pt x="3" y="3859"/>
                        <a:pt x="4" y="3860"/>
                        <a:pt x="4" y="3861"/>
                      </a:cubicBezTo>
                      <a:close/>
                      <a:moveTo>
                        <a:pt x="4" y="3869"/>
                      </a:moveTo>
                      <a:lnTo>
                        <a:pt x="4" y="3869"/>
                      </a:lnTo>
                      <a:cubicBezTo>
                        <a:pt x="4" y="3870"/>
                        <a:pt x="3" y="3871"/>
                        <a:pt x="2" y="3871"/>
                      </a:cubicBezTo>
                      <a:cubicBezTo>
                        <a:pt x="1" y="3871"/>
                        <a:pt x="0" y="3870"/>
                        <a:pt x="0" y="3869"/>
                      </a:cubicBezTo>
                      <a:lnTo>
                        <a:pt x="0" y="3869"/>
                      </a:lnTo>
                      <a:cubicBezTo>
                        <a:pt x="0" y="3868"/>
                        <a:pt x="1" y="3867"/>
                        <a:pt x="2" y="3867"/>
                      </a:cubicBezTo>
                      <a:cubicBezTo>
                        <a:pt x="3" y="3867"/>
                        <a:pt x="4" y="3868"/>
                        <a:pt x="4" y="3869"/>
                      </a:cubicBezTo>
                      <a:close/>
                      <a:moveTo>
                        <a:pt x="4" y="3877"/>
                      </a:moveTo>
                      <a:lnTo>
                        <a:pt x="4" y="3877"/>
                      </a:lnTo>
                      <a:cubicBezTo>
                        <a:pt x="4" y="3878"/>
                        <a:pt x="3" y="3879"/>
                        <a:pt x="2" y="3879"/>
                      </a:cubicBezTo>
                      <a:cubicBezTo>
                        <a:pt x="1" y="3879"/>
                        <a:pt x="0" y="3878"/>
                        <a:pt x="0" y="3877"/>
                      </a:cubicBezTo>
                      <a:lnTo>
                        <a:pt x="0" y="3877"/>
                      </a:lnTo>
                      <a:cubicBezTo>
                        <a:pt x="0" y="3876"/>
                        <a:pt x="1" y="3875"/>
                        <a:pt x="2" y="3875"/>
                      </a:cubicBezTo>
                      <a:cubicBezTo>
                        <a:pt x="3" y="3875"/>
                        <a:pt x="4" y="3876"/>
                        <a:pt x="4" y="3877"/>
                      </a:cubicBezTo>
                      <a:close/>
                      <a:moveTo>
                        <a:pt x="4" y="3885"/>
                      </a:moveTo>
                      <a:lnTo>
                        <a:pt x="4" y="3885"/>
                      </a:lnTo>
                      <a:cubicBezTo>
                        <a:pt x="4" y="3886"/>
                        <a:pt x="3" y="3887"/>
                        <a:pt x="2" y="3887"/>
                      </a:cubicBezTo>
                      <a:cubicBezTo>
                        <a:pt x="1" y="3887"/>
                        <a:pt x="0" y="3886"/>
                        <a:pt x="0" y="3885"/>
                      </a:cubicBezTo>
                      <a:lnTo>
                        <a:pt x="0" y="3885"/>
                      </a:lnTo>
                      <a:cubicBezTo>
                        <a:pt x="0" y="3884"/>
                        <a:pt x="1" y="3883"/>
                        <a:pt x="2" y="3883"/>
                      </a:cubicBezTo>
                      <a:cubicBezTo>
                        <a:pt x="3" y="3883"/>
                        <a:pt x="4" y="3884"/>
                        <a:pt x="4" y="3885"/>
                      </a:cubicBezTo>
                      <a:close/>
                      <a:moveTo>
                        <a:pt x="4" y="3893"/>
                      </a:moveTo>
                      <a:lnTo>
                        <a:pt x="4" y="3893"/>
                      </a:lnTo>
                      <a:cubicBezTo>
                        <a:pt x="4" y="3894"/>
                        <a:pt x="3" y="3895"/>
                        <a:pt x="2" y="3895"/>
                      </a:cubicBezTo>
                      <a:cubicBezTo>
                        <a:pt x="1" y="3895"/>
                        <a:pt x="0" y="3894"/>
                        <a:pt x="0" y="3893"/>
                      </a:cubicBezTo>
                      <a:lnTo>
                        <a:pt x="0" y="3893"/>
                      </a:lnTo>
                      <a:cubicBezTo>
                        <a:pt x="0" y="3892"/>
                        <a:pt x="1" y="3891"/>
                        <a:pt x="2" y="3891"/>
                      </a:cubicBezTo>
                      <a:cubicBezTo>
                        <a:pt x="3" y="3891"/>
                        <a:pt x="4" y="3892"/>
                        <a:pt x="4" y="3893"/>
                      </a:cubicBezTo>
                      <a:close/>
                      <a:moveTo>
                        <a:pt x="4" y="3901"/>
                      </a:moveTo>
                      <a:lnTo>
                        <a:pt x="4" y="3901"/>
                      </a:lnTo>
                      <a:cubicBezTo>
                        <a:pt x="4" y="3902"/>
                        <a:pt x="3" y="3903"/>
                        <a:pt x="2" y="3903"/>
                      </a:cubicBezTo>
                      <a:cubicBezTo>
                        <a:pt x="1" y="3903"/>
                        <a:pt x="0" y="3902"/>
                        <a:pt x="0" y="3901"/>
                      </a:cubicBezTo>
                      <a:lnTo>
                        <a:pt x="0" y="3901"/>
                      </a:lnTo>
                      <a:cubicBezTo>
                        <a:pt x="0" y="3900"/>
                        <a:pt x="1" y="3899"/>
                        <a:pt x="2" y="3899"/>
                      </a:cubicBezTo>
                      <a:cubicBezTo>
                        <a:pt x="3" y="3899"/>
                        <a:pt x="4" y="3900"/>
                        <a:pt x="4" y="3901"/>
                      </a:cubicBezTo>
                      <a:close/>
                      <a:moveTo>
                        <a:pt x="4" y="3909"/>
                      </a:moveTo>
                      <a:lnTo>
                        <a:pt x="4" y="3909"/>
                      </a:lnTo>
                      <a:cubicBezTo>
                        <a:pt x="4" y="3910"/>
                        <a:pt x="3" y="3911"/>
                        <a:pt x="2" y="3911"/>
                      </a:cubicBezTo>
                      <a:cubicBezTo>
                        <a:pt x="1" y="3911"/>
                        <a:pt x="0" y="3910"/>
                        <a:pt x="0" y="3909"/>
                      </a:cubicBezTo>
                      <a:lnTo>
                        <a:pt x="0" y="3909"/>
                      </a:lnTo>
                      <a:cubicBezTo>
                        <a:pt x="0" y="3908"/>
                        <a:pt x="1" y="3907"/>
                        <a:pt x="2" y="3907"/>
                      </a:cubicBezTo>
                      <a:cubicBezTo>
                        <a:pt x="3" y="3907"/>
                        <a:pt x="4" y="3908"/>
                        <a:pt x="4" y="3909"/>
                      </a:cubicBezTo>
                      <a:close/>
                      <a:moveTo>
                        <a:pt x="4" y="3917"/>
                      </a:moveTo>
                      <a:lnTo>
                        <a:pt x="4" y="3917"/>
                      </a:lnTo>
                      <a:cubicBezTo>
                        <a:pt x="4" y="3918"/>
                        <a:pt x="3" y="3919"/>
                        <a:pt x="2" y="3919"/>
                      </a:cubicBezTo>
                      <a:cubicBezTo>
                        <a:pt x="1" y="3919"/>
                        <a:pt x="0" y="3918"/>
                        <a:pt x="0" y="3917"/>
                      </a:cubicBezTo>
                      <a:lnTo>
                        <a:pt x="0" y="3917"/>
                      </a:lnTo>
                      <a:cubicBezTo>
                        <a:pt x="0" y="3916"/>
                        <a:pt x="1" y="3915"/>
                        <a:pt x="2" y="3915"/>
                      </a:cubicBezTo>
                      <a:cubicBezTo>
                        <a:pt x="3" y="3915"/>
                        <a:pt x="4" y="3916"/>
                        <a:pt x="4" y="3917"/>
                      </a:cubicBezTo>
                      <a:close/>
                      <a:moveTo>
                        <a:pt x="4" y="3925"/>
                      </a:moveTo>
                      <a:lnTo>
                        <a:pt x="4" y="3925"/>
                      </a:lnTo>
                      <a:cubicBezTo>
                        <a:pt x="4" y="3926"/>
                        <a:pt x="3" y="3927"/>
                        <a:pt x="2" y="3927"/>
                      </a:cubicBezTo>
                      <a:cubicBezTo>
                        <a:pt x="1" y="3927"/>
                        <a:pt x="0" y="3926"/>
                        <a:pt x="0" y="3925"/>
                      </a:cubicBezTo>
                      <a:lnTo>
                        <a:pt x="0" y="3925"/>
                      </a:lnTo>
                      <a:cubicBezTo>
                        <a:pt x="0" y="3924"/>
                        <a:pt x="1" y="3923"/>
                        <a:pt x="2" y="3923"/>
                      </a:cubicBezTo>
                      <a:cubicBezTo>
                        <a:pt x="3" y="3923"/>
                        <a:pt x="4" y="3924"/>
                        <a:pt x="4" y="3925"/>
                      </a:cubicBezTo>
                      <a:close/>
                      <a:moveTo>
                        <a:pt x="4" y="3933"/>
                      </a:moveTo>
                      <a:lnTo>
                        <a:pt x="4" y="3933"/>
                      </a:lnTo>
                      <a:cubicBezTo>
                        <a:pt x="4" y="3934"/>
                        <a:pt x="3" y="3935"/>
                        <a:pt x="2" y="3935"/>
                      </a:cubicBezTo>
                      <a:cubicBezTo>
                        <a:pt x="1" y="3935"/>
                        <a:pt x="0" y="3934"/>
                        <a:pt x="0" y="3933"/>
                      </a:cubicBezTo>
                      <a:lnTo>
                        <a:pt x="0" y="3933"/>
                      </a:lnTo>
                      <a:cubicBezTo>
                        <a:pt x="0" y="3932"/>
                        <a:pt x="1" y="3931"/>
                        <a:pt x="2" y="3931"/>
                      </a:cubicBezTo>
                      <a:cubicBezTo>
                        <a:pt x="3" y="3931"/>
                        <a:pt x="4" y="3932"/>
                        <a:pt x="4" y="3933"/>
                      </a:cubicBezTo>
                      <a:close/>
                      <a:moveTo>
                        <a:pt x="4" y="3941"/>
                      </a:moveTo>
                      <a:lnTo>
                        <a:pt x="4" y="3941"/>
                      </a:lnTo>
                      <a:cubicBezTo>
                        <a:pt x="4" y="3942"/>
                        <a:pt x="3" y="3943"/>
                        <a:pt x="2" y="3943"/>
                      </a:cubicBezTo>
                      <a:cubicBezTo>
                        <a:pt x="1" y="3943"/>
                        <a:pt x="0" y="3942"/>
                        <a:pt x="0" y="3941"/>
                      </a:cubicBezTo>
                      <a:lnTo>
                        <a:pt x="0" y="3941"/>
                      </a:lnTo>
                      <a:cubicBezTo>
                        <a:pt x="0" y="3940"/>
                        <a:pt x="1" y="3939"/>
                        <a:pt x="2" y="3939"/>
                      </a:cubicBezTo>
                      <a:cubicBezTo>
                        <a:pt x="3" y="3939"/>
                        <a:pt x="4" y="3940"/>
                        <a:pt x="4" y="3941"/>
                      </a:cubicBezTo>
                      <a:close/>
                      <a:moveTo>
                        <a:pt x="4" y="3949"/>
                      </a:moveTo>
                      <a:lnTo>
                        <a:pt x="4" y="3949"/>
                      </a:lnTo>
                      <a:cubicBezTo>
                        <a:pt x="4" y="3950"/>
                        <a:pt x="3" y="3951"/>
                        <a:pt x="2" y="3951"/>
                      </a:cubicBezTo>
                      <a:cubicBezTo>
                        <a:pt x="1" y="3951"/>
                        <a:pt x="0" y="3950"/>
                        <a:pt x="0" y="3949"/>
                      </a:cubicBezTo>
                      <a:lnTo>
                        <a:pt x="0" y="3949"/>
                      </a:lnTo>
                      <a:cubicBezTo>
                        <a:pt x="0" y="3948"/>
                        <a:pt x="1" y="3947"/>
                        <a:pt x="2" y="3947"/>
                      </a:cubicBezTo>
                      <a:cubicBezTo>
                        <a:pt x="3" y="3947"/>
                        <a:pt x="4" y="3948"/>
                        <a:pt x="4" y="3949"/>
                      </a:cubicBezTo>
                      <a:close/>
                      <a:moveTo>
                        <a:pt x="4" y="3957"/>
                      </a:moveTo>
                      <a:lnTo>
                        <a:pt x="4" y="3957"/>
                      </a:lnTo>
                      <a:cubicBezTo>
                        <a:pt x="4" y="3958"/>
                        <a:pt x="3" y="3959"/>
                        <a:pt x="2" y="3959"/>
                      </a:cubicBezTo>
                      <a:cubicBezTo>
                        <a:pt x="1" y="3959"/>
                        <a:pt x="0" y="3958"/>
                        <a:pt x="0" y="3957"/>
                      </a:cubicBezTo>
                      <a:lnTo>
                        <a:pt x="0" y="3957"/>
                      </a:lnTo>
                      <a:cubicBezTo>
                        <a:pt x="0" y="3956"/>
                        <a:pt x="1" y="3955"/>
                        <a:pt x="2" y="3955"/>
                      </a:cubicBezTo>
                      <a:cubicBezTo>
                        <a:pt x="3" y="3955"/>
                        <a:pt x="4" y="3956"/>
                        <a:pt x="4" y="3957"/>
                      </a:cubicBezTo>
                      <a:close/>
                      <a:moveTo>
                        <a:pt x="4" y="3965"/>
                      </a:moveTo>
                      <a:lnTo>
                        <a:pt x="4" y="3965"/>
                      </a:lnTo>
                      <a:cubicBezTo>
                        <a:pt x="4" y="3966"/>
                        <a:pt x="3" y="3967"/>
                        <a:pt x="2" y="3967"/>
                      </a:cubicBezTo>
                      <a:cubicBezTo>
                        <a:pt x="1" y="3967"/>
                        <a:pt x="0" y="3966"/>
                        <a:pt x="0" y="3965"/>
                      </a:cubicBezTo>
                      <a:lnTo>
                        <a:pt x="0" y="3965"/>
                      </a:lnTo>
                      <a:cubicBezTo>
                        <a:pt x="0" y="3964"/>
                        <a:pt x="1" y="3963"/>
                        <a:pt x="2" y="3963"/>
                      </a:cubicBezTo>
                      <a:cubicBezTo>
                        <a:pt x="3" y="3963"/>
                        <a:pt x="4" y="3964"/>
                        <a:pt x="4" y="3965"/>
                      </a:cubicBezTo>
                      <a:close/>
                      <a:moveTo>
                        <a:pt x="4" y="3973"/>
                      </a:moveTo>
                      <a:lnTo>
                        <a:pt x="4" y="3973"/>
                      </a:lnTo>
                      <a:cubicBezTo>
                        <a:pt x="4" y="3974"/>
                        <a:pt x="3" y="3975"/>
                        <a:pt x="2" y="3975"/>
                      </a:cubicBezTo>
                      <a:cubicBezTo>
                        <a:pt x="1" y="3975"/>
                        <a:pt x="0" y="3974"/>
                        <a:pt x="0" y="3973"/>
                      </a:cubicBezTo>
                      <a:lnTo>
                        <a:pt x="0" y="3973"/>
                      </a:lnTo>
                      <a:cubicBezTo>
                        <a:pt x="0" y="3972"/>
                        <a:pt x="1" y="3971"/>
                        <a:pt x="2" y="3971"/>
                      </a:cubicBezTo>
                      <a:cubicBezTo>
                        <a:pt x="3" y="3971"/>
                        <a:pt x="4" y="3972"/>
                        <a:pt x="4" y="3973"/>
                      </a:cubicBezTo>
                      <a:close/>
                      <a:moveTo>
                        <a:pt x="4" y="3981"/>
                      </a:moveTo>
                      <a:lnTo>
                        <a:pt x="4" y="3981"/>
                      </a:lnTo>
                      <a:cubicBezTo>
                        <a:pt x="4" y="3982"/>
                        <a:pt x="3" y="3983"/>
                        <a:pt x="2" y="3983"/>
                      </a:cubicBezTo>
                      <a:cubicBezTo>
                        <a:pt x="1" y="3983"/>
                        <a:pt x="0" y="3982"/>
                        <a:pt x="0" y="3981"/>
                      </a:cubicBezTo>
                      <a:lnTo>
                        <a:pt x="0" y="3981"/>
                      </a:lnTo>
                      <a:cubicBezTo>
                        <a:pt x="0" y="3980"/>
                        <a:pt x="1" y="3979"/>
                        <a:pt x="2" y="3979"/>
                      </a:cubicBezTo>
                      <a:cubicBezTo>
                        <a:pt x="3" y="3979"/>
                        <a:pt x="4" y="3980"/>
                        <a:pt x="4" y="3981"/>
                      </a:cubicBezTo>
                      <a:close/>
                      <a:moveTo>
                        <a:pt x="4" y="3989"/>
                      </a:moveTo>
                      <a:lnTo>
                        <a:pt x="4" y="3989"/>
                      </a:lnTo>
                      <a:cubicBezTo>
                        <a:pt x="4" y="3990"/>
                        <a:pt x="3" y="3991"/>
                        <a:pt x="2" y="3991"/>
                      </a:cubicBezTo>
                      <a:cubicBezTo>
                        <a:pt x="1" y="3991"/>
                        <a:pt x="0" y="3990"/>
                        <a:pt x="0" y="3989"/>
                      </a:cubicBezTo>
                      <a:lnTo>
                        <a:pt x="0" y="3989"/>
                      </a:lnTo>
                      <a:cubicBezTo>
                        <a:pt x="0" y="3988"/>
                        <a:pt x="1" y="3987"/>
                        <a:pt x="2" y="3987"/>
                      </a:cubicBezTo>
                      <a:cubicBezTo>
                        <a:pt x="3" y="3987"/>
                        <a:pt x="4" y="3988"/>
                        <a:pt x="4" y="3989"/>
                      </a:cubicBezTo>
                      <a:close/>
                      <a:moveTo>
                        <a:pt x="4" y="3997"/>
                      </a:moveTo>
                      <a:lnTo>
                        <a:pt x="4" y="3997"/>
                      </a:lnTo>
                      <a:cubicBezTo>
                        <a:pt x="4" y="3998"/>
                        <a:pt x="3" y="3999"/>
                        <a:pt x="2" y="3999"/>
                      </a:cubicBezTo>
                      <a:cubicBezTo>
                        <a:pt x="1" y="3999"/>
                        <a:pt x="0" y="3998"/>
                        <a:pt x="0" y="3997"/>
                      </a:cubicBezTo>
                      <a:lnTo>
                        <a:pt x="0" y="3997"/>
                      </a:lnTo>
                      <a:cubicBezTo>
                        <a:pt x="0" y="3996"/>
                        <a:pt x="1" y="3995"/>
                        <a:pt x="2" y="3995"/>
                      </a:cubicBezTo>
                      <a:cubicBezTo>
                        <a:pt x="3" y="3995"/>
                        <a:pt x="4" y="3996"/>
                        <a:pt x="4" y="3997"/>
                      </a:cubicBezTo>
                      <a:close/>
                      <a:moveTo>
                        <a:pt x="4" y="4005"/>
                      </a:moveTo>
                      <a:lnTo>
                        <a:pt x="4" y="4005"/>
                      </a:lnTo>
                      <a:cubicBezTo>
                        <a:pt x="4" y="4006"/>
                        <a:pt x="3" y="4007"/>
                        <a:pt x="2" y="4007"/>
                      </a:cubicBezTo>
                      <a:cubicBezTo>
                        <a:pt x="1" y="4007"/>
                        <a:pt x="0" y="4006"/>
                        <a:pt x="0" y="4005"/>
                      </a:cubicBezTo>
                      <a:lnTo>
                        <a:pt x="0" y="4005"/>
                      </a:lnTo>
                      <a:cubicBezTo>
                        <a:pt x="0" y="4004"/>
                        <a:pt x="1" y="4003"/>
                        <a:pt x="2" y="4003"/>
                      </a:cubicBezTo>
                      <a:cubicBezTo>
                        <a:pt x="3" y="4003"/>
                        <a:pt x="4" y="4004"/>
                        <a:pt x="4" y="4005"/>
                      </a:cubicBezTo>
                      <a:close/>
                      <a:moveTo>
                        <a:pt x="4" y="4013"/>
                      </a:moveTo>
                      <a:lnTo>
                        <a:pt x="4" y="4013"/>
                      </a:lnTo>
                      <a:cubicBezTo>
                        <a:pt x="4" y="4014"/>
                        <a:pt x="3" y="4015"/>
                        <a:pt x="2" y="4015"/>
                      </a:cubicBezTo>
                      <a:cubicBezTo>
                        <a:pt x="1" y="4015"/>
                        <a:pt x="0" y="4014"/>
                        <a:pt x="0" y="4013"/>
                      </a:cubicBezTo>
                      <a:lnTo>
                        <a:pt x="0" y="4013"/>
                      </a:lnTo>
                      <a:cubicBezTo>
                        <a:pt x="0" y="4012"/>
                        <a:pt x="1" y="4011"/>
                        <a:pt x="2" y="4011"/>
                      </a:cubicBezTo>
                      <a:cubicBezTo>
                        <a:pt x="3" y="4011"/>
                        <a:pt x="4" y="4012"/>
                        <a:pt x="4" y="4013"/>
                      </a:cubicBezTo>
                      <a:close/>
                      <a:moveTo>
                        <a:pt x="4" y="4021"/>
                      </a:moveTo>
                      <a:lnTo>
                        <a:pt x="4" y="4021"/>
                      </a:lnTo>
                      <a:cubicBezTo>
                        <a:pt x="4" y="4022"/>
                        <a:pt x="3" y="4023"/>
                        <a:pt x="2" y="4023"/>
                      </a:cubicBezTo>
                      <a:cubicBezTo>
                        <a:pt x="1" y="4023"/>
                        <a:pt x="0" y="4022"/>
                        <a:pt x="0" y="4021"/>
                      </a:cubicBezTo>
                      <a:lnTo>
                        <a:pt x="0" y="4021"/>
                      </a:lnTo>
                      <a:cubicBezTo>
                        <a:pt x="0" y="4020"/>
                        <a:pt x="1" y="4019"/>
                        <a:pt x="2" y="4019"/>
                      </a:cubicBezTo>
                      <a:cubicBezTo>
                        <a:pt x="3" y="4019"/>
                        <a:pt x="4" y="4020"/>
                        <a:pt x="4" y="4021"/>
                      </a:cubicBezTo>
                      <a:close/>
                      <a:moveTo>
                        <a:pt x="4" y="4029"/>
                      </a:moveTo>
                      <a:lnTo>
                        <a:pt x="4" y="4029"/>
                      </a:lnTo>
                      <a:cubicBezTo>
                        <a:pt x="4" y="4030"/>
                        <a:pt x="3" y="4031"/>
                        <a:pt x="2" y="4031"/>
                      </a:cubicBezTo>
                      <a:cubicBezTo>
                        <a:pt x="1" y="4031"/>
                        <a:pt x="0" y="4030"/>
                        <a:pt x="0" y="4029"/>
                      </a:cubicBezTo>
                      <a:lnTo>
                        <a:pt x="0" y="4029"/>
                      </a:lnTo>
                      <a:cubicBezTo>
                        <a:pt x="0" y="4028"/>
                        <a:pt x="1" y="4027"/>
                        <a:pt x="2" y="4027"/>
                      </a:cubicBezTo>
                      <a:cubicBezTo>
                        <a:pt x="3" y="4027"/>
                        <a:pt x="4" y="4028"/>
                        <a:pt x="4" y="4029"/>
                      </a:cubicBezTo>
                      <a:close/>
                      <a:moveTo>
                        <a:pt x="4" y="4037"/>
                      </a:moveTo>
                      <a:lnTo>
                        <a:pt x="4" y="4037"/>
                      </a:lnTo>
                      <a:cubicBezTo>
                        <a:pt x="4" y="4038"/>
                        <a:pt x="3" y="4039"/>
                        <a:pt x="2" y="4039"/>
                      </a:cubicBezTo>
                      <a:cubicBezTo>
                        <a:pt x="1" y="4039"/>
                        <a:pt x="0" y="4038"/>
                        <a:pt x="0" y="4037"/>
                      </a:cubicBezTo>
                      <a:lnTo>
                        <a:pt x="0" y="4037"/>
                      </a:lnTo>
                      <a:cubicBezTo>
                        <a:pt x="0" y="4036"/>
                        <a:pt x="1" y="4035"/>
                        <a:pt x="2" y="4035"/>
                      </a:cubicBezTo>
                      <a:cubicBezTo>
                        <a:pt x="3" y="4035"/>
                        <a:pt x="4" y="4036"/>
                        <a:pt x="4" y="4037"/>
                      </a:cubicBezTo>
                      <a:close/>
                      <a:moveTo>
                        <a:pt x="4" y="4045"/>
                      </a:moveTo>
                      <a:lnTo>
                        <a:pt x="4" y="4045"/>
                      </a:lnTo>
                      <a:cubicBezTo>
                        <a:pt x="4" y="4046"/>
                        <a:pt x="3" y="4047"/>
                        <a:pt x="2" y="4047"/>
                      </a:cubicBezTo>
                      <a:cubicBezTo>
                        <a:pt x="1" y="4047"/>
                        <a:pt x="0" y="4046"/>
                        <a:pt x="0" y="4045"/>
                      </a:cubicBezTo>
                      <a:lnTo>
                        <a:pt x="0" y="4045"/>
                      </a:lnTo>
                      <a:cubicBezTo>
                        <a:pt x="0" y="4044"/>
                        <a:pt x="1" y="4043"/>
                        <a:pt x="2" y="4043"/>
                      </a:cubicBezTo>
                      <a:cubicBezTo>
                        <a:pt x="3" y="4043"/>
                        <a:pt x="4" y="4044"/>
                        <a:pt x="4" y="4045"/>
                      </a:cubicBezTo>
                      <a:close/>
                      <a:moveTo>
                        <a:pt x="4" y="4053"/>
                      </a:moveTo>
                      <a:lnTo>
                        <a:pt x="4" y="4053"/>
                      </a:lnTo>
                      <a:cubicBezTo>
                        <a:pt x="4" y="4054"/>
                        <a:pt x="3" y="4055"/>
                        <a:pt x="2" y="4055"/>
                      </a:cubicBezTo>
                      <a:cubicBezTo>
                        <a:pt x="1" y="4055"/>
                        <a:pt x="0" y="4054"/>
                        <a:pt x="0" y="4053"/>
                      </a:cubicBezTo>
                      <a:lnTo>
                        <a:pt x="0" y="4053"/>
                      </a:lnTo>
                      <a:cubicBezTo>
                        <a:pt x="0" y="4052"/>
                        <a:pt x="1" y="4051"/>
                        <a:pt x="2" y="4051"/>
                      </a:cubicBezTo>
                      <a:cubicBezTo>
                        <a:pt x="3" y="4051"/>
                        <a:pt x="4" y="4052"/>
                        <a:pt x="4" y="4053"/>
                      </a:cubicBezTo>
                      <a:close/>
                      <a:moveTo>
                        <a:pt x="4" y="4061"/>
                      </a:moveTo>
                      <a:lnTo>
                        <a:pt x="4" y="4061"/>
                      </a:lnTo>
                      <a:cubicBezTo>
                        <a:pt x="4" y="4062"/>
                        <a:pt x="3" y="4063"/>
                        <a:pt x="2" y="4063"/>
                      </a:cubicBezTo>
                      <a:cubicBezTo>
                        <a:pt x="1" y="4063"/>
                        <a:pt x="0" y="4062"/>
                        <a:pt x="0" y="4061"/>
                      </a:cubicBezTo>
                      <a:lnTo>
                        <a:pt x="0" y="4061"/>
                      </a:lnTo>
                      <a:cubicBezTo>
                        <a:pt x="0" y="4060"/>
                        <a:pt x="1" y="4059"/>
                        <a:pt x="2" y="4059"/>
                      </a:cubicBezTo>
                      <a:cubicBezTo>
                        <a:pt x="3" y="4059"/>
                        <a:pt x="4" y="4060"/>
                        <a:pt x="4" y="4061"/>
                      </a:cubicBezTo>
                      <a:close/>
                      <a:moveTo>
                        <a:pt x="4" y="4069"/>
                      </a:moveTo>
                      <a:lnTo>
                        <a:pt x="4" y="4069"/>
                      </a:lnTo>
                      <a:cubicBezTo>
                        <a:pt x="4" y="4070"/>
                        <a:pt x="3" y="4071"/>
                        <a:pt x="2" y="4071"/>
                      </a:cubicBezTo>
                      <a:cubicBezTo>
                        <a:pt x="1" y="4071"/>
                        <a:pt x="0" y="4070"/>
                        <a:pt x="0" y="4069"/>
                      </a:cubicBezTo>
                      <a:lnTo>
                        <a:pt x="0" y="4069"/>
                      </a:lnTo>
                      <a:cubicBezTo>
                        <a:pt x="0" y="4068"/>
                        <a:pt x="1" y="4067"/>
                        <a:pt x="2" y="4067"/>
                      </a:cubicBezTo>
                      <a:cubicBezTo>
                        <a:pt x="3" y="4067"/>
                        <a:pt x="4" y="4068"/>
                        <a:pt x="4" y="4069"/>
                      </a:cubicBezTo>
                      <a:close/>
                      <a:moveTo>
                        <a:pt x="4" y="4077"/>
                      </a:moveTo>
                      <a:lnTo>
                        <a:pt x="4" y="4077"/>
                      </a:lnTo>
                      <a:cubicBezTo>
                        <a:pt x="4" y="4078"/>
                        <a:pt x="3" y="4079"/>
                        <a:pt x="2" y="4079"/>
                      </a:cubicBezTo>
                      <a:cubicBezTo>
                        <a:pt x="1" y="4079"/>
                        <a:pt x="0" y="4078"/>
                        <a:pt x="0" y="4077"/>
                      </a:cubicBezTo>
                      <a:lnTo>
                        <a:pt x="0" y="4077"/>
                      </a:lnTo>
                      <a:cubicBezTo>
                        <a:pt x="0" y="4076"/>
                        <a:pt x="1" y="4075"/>
                        <a:pt x="2" y="4075"/>
                      </a:cubicBezTo>
                      <a:cubicBezTo>
                        <a:pt x="3" y="4075"/>
                        <a:pt x="4" y="4076"/>
                        <a:pt x="4" y="4077"/>
                      </a:cubicBezTo>
                      <a:close/>
                      <a:moveTo>
                        <a:pt x="4" y="4085"/>
                      </a:moveTo>
                      <a:lnTo>
                        <a:pt x="4" y="4085"/>
                      </a:lnTo>
                      <a:cubicBezTo>
                        <a:pt x="4" y="4086"/>
                        <a:pt x="3" y="4087"/>
                        <a:pt x="2" y="4087"/>
                      </a:cubicBezTo>
                      <a:cubicBezTo>
                        <a:pt x="1" y="4087"/>
                        <a:pt x="0" y="4086"/>
                        <a:pt x="0" y="4085"/>
                      </a:cubicBezTo>
                      <a:lnTo>
                        <a:pt x="0" y="4085"/>
                      </a:lnTo>
                      <a:cubicBezTo>
                        <a:pt x="0" y="4084"/>
                        <a:pt x="1" y="4083"/>
                        <a:pt x="2" y="4083"/>
                      </a:cubicBezTo>
                      <a:cubicBezTo>
                        <a:pt x="3" y="4083"/>
                        <a:pt x="4" y="4084"/>
                        <a:pt x="4" y="4085"/>
                      </a:cubicBezTo>
                      <a:close/>
                      <a:moveTo>
                        <a:pt x="4" y="4093"/>
                      </a:moveTo>
                      <a:lnTo>
                        <a:pt x="4" y="4093"/>
                      </a:lnTo>
                      <a:cubicBezTo>
                        <a:pt x="4" y="4094"/>
                        <a:pt x="3" y="4095"/>
                        <a:pt x="2" y="4095"/>
                      </a:cubicBezTo>
                      <a:cubicBezTo>
                        <a:pt x="1" y="4095"/>
                        <a:pt x="0" y="4094"/>
                        <a:pt x="0" y="4093"/>
                      </a:cubicBezTo>
                      <a:lnTo>
                        <a:pt x="0" y="4093"/>
                      </a:lnTo>
                      <a:cubicBezTo>
                        <a:pt x="0" y="4092"/>
                        <a:pt x="1" y="4091"/>
                        <a:pt x="2" y="4091"/>
                      </a:cubicBezTo>
                      <a:cubicBezTo>
                        <a:pt x="3" y="4091"/>
                        <a:pt x="4" y="4092"/>
                        <a:pt x="4" y="4093"/>
                      </a:cubicBezTo>
                      <a:close/>
                      <a:moveTo>
                        <a:pt x="4" y="4101"/>
                      </a:moveTo>
                      <a:lnTo>
                        <a:pt x="4" y="4101"/>
                      </a:lnTo>
                      <a:cubicBezTo>
                        <a:pt x="4" y="4102"/>
                        <a:pt x="3" y="4103"/>
                        <a:pt x="2" y="4103"/>
                      </a:cubicBezTo>
                      <a:cubicBezTo>
                        <a:pt x="1" y="4103"/>
                        <a:pt x="0" y="4102"/>
                        <a:pt x="0" y="4101"/>
                      </a:cubicBezTo>
                      <a:lnTo>
                        <a:pt x="0" y="4101"/>
                      </a:lnTo>
                      <a:cubicBezTo>
                        <a:pt x="0" y="4100"/>
                        <a:pt x="1" y="4099"/>
                        <a:pt x="2" y="4099"/>
                      </a:cubicBezTo>
                      <a:cubicBezTo>
                        <a:pt x="3" y="4099"/>
                        <a:pt x="4" y="4100"/>
                        <a:pt x="4" y="4101"/>
                      </a:cubicBezTo>
                      <a:close/>
                      <a:moveTo>
                        <a:pt x="4" y="4109"/>
                      </a:moveTo>
                      <a:lnTo>
                        <a:pt x="4" y="4109"/>
                      </a:lnTo>
                      <a:cubicBezTo>
                        <a:pt x="4" y="4110"/>
                        <a:pt x="3" y="4111"/>
                        <a:pt x="2" y="4111"/>
                      </a:cubicBezTo>
                      <a:cubicBezTo>
                        <a:pt x="1" y="4111"/>
                        <a:pt x="0" y="4110"/>
                        <a:pt x="0" y="4109"/>
                      </a:cubicBezTo>
                      <a:lnTo>
                        <a:pt x="0" y="4109"/>
                      </a:lnTo>
                      <a:cubicBezTo>
                        <a:pt x="0" y="4108"/>
                        <a:pt x="1" y="4107"/>
                        <a:pt x="2" y="4107"/>
                      </a:cubicBezTo>
                      <a:cubicBezTo>
                        <a:pt x="3" y="4107"/>
                        <a:pt x="4" y="4108"/>
                        <a:pt x="4" y="4109"/>
                      </a:cubicBezTo>
                      <a:close/>
                      <a:moveTo>
                        <a:pt x="4" y="4117"/>
                      </a:moveTo>
                      <a:lnTo>
                        <a:pt x="4" y="4117"/>
                      </a:lnTo>
                      <a:cubicBezTo>
                        <a:pt x="4" y="4118"/>
                        <a:pt x="3" y="4119"/>
                        <a:pt x="2" y="4119"/>
                      </a:cubicBezTo>
                      <a:cubicBezTo>
                        <a:pt x="1" y="4119"/>
                        <a:pt x="0" y="4118"/>
                        <a:pt x="0" y="4117"/>
                      </a:cubicBezTo>
                      <a:lnTo>
                        <a:pt x="0" y="4117"/>
                      </a:lnTo>
                      <a:cubicBezTo>
                        <a:pt x="0" y="4116"/>
                        <a:pt x="1" y="4115"/>
                        <a:pt x="2" y="4115"/>
                      </a:cubicBezTo>
                      <a:cubicBezTo>
                        <a:pt x="3" y="4115"/>
                        <a:pt x="4" y="4116"/>
                        <a:pt x="4" y="4117"/>
                      </a:cubicBezTo>
                      <a:close/>
                      <a:moveTo>
                        <a:pt x="4" y="4125"/>
                      </a:moveTo>
                      <a:lnTo>
                        <a:pt x="4" y="4125"/>
                      </a:lnTo>
                      <a:cubicBezTo>
                        <a:pt x="4" y="4126"/>
                        <a:pt x="3" y="4127"/>
                        <a:pt x="2" y="4127"/>
                      </a:cubicBezTo>
                      <a:cubicBezTo>
                        <a:pt x="1" y="4127"/>
                        <a:pt x="0" y="4126"/>
                        <a:pt x="0" y="4125"/>
                      </a:cubicBezTo>
                      <a:lnTo>
                        <a:pt x="0" y="4125"/>
                      </a:lnTo>
                      <a:cubicBezTo>
                        <a:pt x="0" y="4124"/>
                        <a:pt x="1" y="4123"/>
                        <a:pt x="2" y="4123"/>
                      </a:cubicBezTo>
                      <a:cubicBezTo>
                        <a:pt x="3" y="4123"/>
                        <a:pt x="4" y="4124"/>
                        <a:pt x="4" y="4125"/>
                      </a:cubicBezTo>
                      <a:close/>
                      <a:moveTo>
                        <a:pt x="4" y="4133"/>
                      </a:moveTo>
                      <a:lnTo>
                        <a:pt x="4" y="4133"/>
                      </a:lnTo>
                      <a:cubicBezTo>
                        <a:pt x="4" y="4134"/>
                        <a:pt x="3" y="4135"/>
                        <a:pt x="2" y="4135"/>
                      </a:cubicBezTo>
                      <a:cubicBezTo>
                        <a:pt x="1" y="4135"/>
                        <a:pt x="0" y="4134"/>
                        <a:pt x="0" y="4133"/>
                      </a:cubicBezTo>
                      <a:lnTo>
                        <a:pt x="0" y="4133"/>
                      </a:lnTo>
                      <a:cubicBezTo>
                        <a:pt x="0" y="4132"/>
                        <a:pt x="1" y="4131"/>
                        <a:pt x="2" y="4131"/>
                      </a:cubicBezTo>
                      <a:cubicBezTo>
                        <a:pt x="3" y="4131"/>
                        <a:pt x="4" y="4132"/>
                        <a:pt x="4" y="4133"/>
                      </a:cubicBezTo>
                      <a:close/>
                      <a:moveTo>
                        <a:pt x="4" y="4141"/>
                      </a:moveTo>
                      <a:lnTo>
                        <a:pt x="4" y="4141"/>
                      </a:lnTo>
                      <a:cubicBezTo>
                        <a:pt x="4" y="4142"/>
                        <a:pt x="3" y="4143"/>
                        <a:pt x="2" y="4143"/>
                      </a:cubicBezTo>
                      <a:cubicBezTo>
                        <a:pt x="1" y="4143"/>
                        <a:pt x="0" y="4142"/>
                        <a:pt x="0" y="4141"/>
                      </a:cubicBezTo>
                      <a:lnTo>
                        <a:pt x="0" y="4141"/>
                      </a:lnTo>
                      <a:cubicBezTo>
                        <a:pt x="0" y="4140"/>
                        <a:pt x="1" y="4139"/>
                        <a:pt x="2" y="4139"/>
                      </a:cubicBezTo>
                      <a:cubicBezTo>
                        <a:pt x="3" y="4139"/>
                        <a:pt x="4" y="4140"/>
                        <a:pt x="4" y="4141"/>
                      </a:cubicBezTo>
                      <a:close/>
                      <a:moveTo>
                        <a:pt x="4" y="4149"/>
                      </a:moveTo>
                      <a:lnTo>
                        <a:pt x="4" y="4149"/>
                      </a:lnTo>
                      <a:cubicBezTo>
                        <a:pt x="4" y="4150"/>
                        <a:pt x="3" y="4151"/>
                        <a:pt x="2" y="4151"/>
                      </a:cubicBezTo>
                      <a:cubicBezTo>
                        <a:pt x="1" y="4151"/>
                        <a:pt x="0" y="4150"/>
                        <a:pt x="0" y="4149"/>
                      </a:cubicBezTo>
                      <a:lnTo>
                        <a:pt x="0" y="4149"/>
                      </a:lnTo>
                      <a:cubicBezTo>
                        <a:pt x="0" y="4148"/>
                        <a:pt x="1" y="4147"/>
                        <a:pt x="2" y="4147"/>
                      </a:cubicBezTo>
                      <a:cubicBezTo>
                        <a:pt x="3" y="4147"/>
                        <a:pt x="4" y="4148"/>
                        <a:pt x="4" y="4149"/>
                      </a:cubicBezTo>
                      <a:close/>
                      <a:moveTo>
                        <a:pt x="4" y="4157"/>
                      </a:moveTo>
                      <a:lnTo>
                        <a:pt x="4" y="4157"/>
                      </a:lnTo>
                      <a:cubicBezTo>
                        <a:pt x="4" y="4158"/>
                        <a:pt x="3" y="4159"/>
                        <a:pt x="2" y="4159"/>
                      </a:cubicBezTo>
                      <a:cubicBezTo>
                        <a:pt x="1" y="4159"/>
                        <a:pt x="0" y="4158"/>
                        <a:pt x="0" y="4157"/>
                      </a:cubicBezTo>
                      <a:lnTo>
                        <a:pt x="0" y="4157"/>
                      </a:lnTo>
                      <a:cubicBezTo>
                        <a:pt x="0" y="4156"/>
                        <a:pt x="1" y="4155"/>
                        <a:pt x="2" y="4155"/>
                      </a:cubicBezTo>
                      <a:cubicBezTo>
                        <a:pt x="3" y="4155"/>
                        <a:pt x="4" y="4156"/>
                        <a:pt x="4" y="4157"/>
                      </a:cubicBezTo>
                      <a:close/>
                      <a:moveTo>
                        <a:pt x="4" y="4165"/>
                      </a:moveTo>
                      <a:lnTo>
                        <a:pt x="4" y="4165"/>
                      </a:lnTo>
                      <a:cubicBezTo>
                        <a:pt x="4" y="4166"/>
                        <a:pt x="3" y="4167"/>
                        <a:pt x="2" y="4167"/>
                      </a:cubicBezTo>
                      <a:cubicBezTo>
                        <a:pt x="1" y="4167"/>
                        <a:pt x="0" y="4166"/>
                        <a:pt x="0" y="4165"/>
                      </a:cubicBezTo>
                      <a:lnTo>
                        <a:pt x="0" y="4165"/>
                      </a:lnTo>
                      <a:cubicBezTo>
                        <a:pt x="0" y="4164"/>
                        <a:pt x="1" y="4163"/>
                        <a:pt x="2" y="4163"/>
                      </a:cubicBezTo>
                      <a:cubicBezTo>
                        <a:pt x="3" y="4163"/>
                        <a:pt x="4" y="4164"/>
                        <a:pt x="4" y="4165"/>
                      </a:cubicBezTo>
                      <a:close/>
                      <a:moveTo>
                        <a:pt x="4" y="4173"/>
                      </a:moveTo>
                      <a:lnTo>
                        <a:pt x="4" y="4173"/>
                      </a:lnTo>
                      <a:cubicBezTo>
                        <a:pt x="4" y="4174"/>
                        <a:pt x="3" y="4175"/>
                        <a:pt x="2" y="4175"/>
                      </a:cubicBezTo>
                      <a:cubicBezTo>
                        <a:pt x="1" y="4175"/>
                        <a:pt x="0" y="4174"/>
                        <a:pt x="0" y="4173"/>
                      </a:cubicBezTo>
                      <a:lnTo>
                        <a:pt x="0" y="4173"/>
                      </a:lnTo>
                      <a:cubicBezTo>
                        <a:pt x="0" y="4172"/>
                        <a:pt x="1" y="4171"/>
                        <a:pt x="2" y="4171"/>
                      </a:cubicBezTo>
                      <a:cubicBezTo>
                        <a:pt x="3" y="4171"/>
                        <a:pt x="4" y="4172"/>
                        <a:pt x="4" y="4173"/>
                      </a:cubicBezTo>
                      <a:close/>
                      <a:moveTo>
                        <a:pt x="4" y="4181"/>
                      </a:moveTo>
                      <a:lnTo>
                        <a:pt x="4" y="4181"/>
                      </a:lnTo>
                      <a:cubicBezTo>
                        <a:pt x="4" y="4182"/>
                        <a:pt x="3" y="4183"/>
                        <a:pt x="2" y="4183"/>
                      </a:cubicBezTo>
                      <a:cubicBezTo>
                        <a:pt x="1" y="4183"/>
                        <a:pt x="0" y="4182"/>
                        <a:pt x="0" y="4181"/>
                      </a:cubicBezTo>
                      <a:lnTo>
                        <a:pt x="0" y="4181"/>
                      </a:lnTo>
                      <a:cubicBezTo>
                        <a:pt x="0" y="4180"/>
                        <a:pt x="1" y="4179"/>
                        <a:pt x="2" y="4179"/>
                      </a:cubicBezTo>
                      <a:cubicBezTo>
                        <a:pt x="3" y="4179"/>
                        <a:pt x="4" y="4180"/>
                        <a:pt x="4" y="4181"/>
                      </a:cubicBezTo>
                      <a:close/>
                      <a:moveTo>
                        <a:pt x="4" y="4189"/>
                      </a:moveTo>
                      <a:lnTo>
                        <a:pt x="4" y="4189"/>
                      </a:lnTo>
                      <a:cubicBezTo>
                        <a:pt x="4" y="4190"/>
                        <a:pt x="3" y="4191"/>
                        <a:pt x="2" y="4191"/>
                      </a:cubicBezTo>
                      <a:cubicBezTo>
                        <a:pt x="1" y="4191"/>
                        <a:pt x="0" y="4190"/>
                        <a:pt x="0" y="4189"/>
                      </a:cubicBezTo>
                      <a:lnTo>
                        <a:pt x="0" y="4189"/>
                      </a:lnTo>
                      <a:cubicBezTo>
                        <a:pt x="0" y="4188"/>
                        <a:pt x="1" y="4187"/>
                        <a:pt x="2" y="4187"/>
                      </a:cubicBezTo>
                      <a:cubicBezTo>
                        <a:pt x="3" y="4187"/>
                        <a:pt x="4" y="4188"/>
                        <a:pt x="4" y="4189"/>
                      </a:cubicBezTo>
                      <a:close/>
                      <a:moveTo>
                        <a:pt x="4" y="4197"/>
                      </a:moveTo>
                      <a:lnTo>
                        <a:pt x="4" y="4197"/>
                      </a:lnTo>
                      <a:cubicBezTo>
                        <a:pt x="4" y="4198"/>
                        <a:pt x="3" y="4199"/>
                        <a:pt x="2" y="4199"/>
                      </a:cubicBezTo>
                      <a:cubicBezTo>
                        <a:pt x="1" y="4199"/>
                        <a:pt x="0" y="4198"/>
                        <a:pt x="0" y="4197"/>
                      </a:cubicBezTo>
                      <a:lnTo>
                        <a:pt x="0" y="4197"/>
                      </a:lnTo>
                      <a:cubicBezTo>
                        <a:pt x="0" y="4196"/>
                        <a:pt x="1" y="4195"/>
                        <a:pt x="2" y="4195"/>
                      </a:cubicBezTo>
                      <a:cubicBezTo>
                        <a:pt x="3" y="4195"/>
                        <a:pt x="4" y="4196"/>
                        <a:pt x="4" y="4197"/>
                      </a:cubicBezTo>
                      <a:close/>
                      <a:moveTo>
                        <a:pt x="4" y="4205"/>
                      </a:moveTo>
                      <a:lnTo>
                        <a:pt x="4" y="4205"/>
                      </a:lnTo>
                      <a:cubicBezTo>
                        <a:pt x="4" y="4206"/>
                        <a:pt x="3" y="4207"/>
                        <a:pt x="2" y="4207"/>
                      </a:cubicBezTo>
                      <a:cubicBezTo>
                        <a:pt x="1" y="4207"/>
                        <a:pt x="0" y="4206"/>
                        <a:pt x="0" y="4205"/>
                      </a:cubicBezTo>
                      <a:lnTo>
                        <a:pt x="0" y="4205"/>
                      </a:lnTo>
                      <a:cubicBezTo>
                        <a:pt x="0" y="4204"/>
                        <a:pt x="1" y="4203"/>
                        <a:pt x="2" y="4203"/>
                      </a:cubicBezTo>
                      <a:cubicBezTo>
                        <a:pt x="3" y="4203"/>
                        <a:pt x="4" y="4204"/>
                        <a:pt x="4" y="4205"/>
                      </a:cubicBezTo>
                      <a:close/>
                      <a:moveTo>
                        <a:pt x="4" y="4213"/>
                      </a:moveTo>
                      <a:lnTo>
                        <a:pt x="4" y="4213"/>
                      </a:lnTo>
                      <a:cubicBezTo>
                        <a:pt x="4" y="4214"/>
                        <a:pt x="3" y="4215"/>
                        <a:pt x="2" y="4215"/>
                      </a:cubicBezTo>
                      <a:cubicBezTo>
                        <a:pt x="1" y="4215"/>
                        <a:pt x="0" y="4214"/>
                        <a:pt x="0" y="4213"/>
                      </a:cubicBezTo>
                      <a:lnTo>
                        <a:pt x="0" y="4213"/>
                      </a:lnTo>
                      <a:cubicBezTo>
                        <a:pt x="0" y="4212"/>
                        <a:pt x="1" y="4211"/>
                        <a:pt x="2" y="4211"/>
                      </a:cubicBezTo>
                      <a:cubicBezTo>
                        <a:pt x="3" y="4211"/>
                        <a:pt x="4" y="4212"/>
                        <a:pt x="4" y="4213"/>
                      </a:cubicBezTo>
                      <a:close/>
                      <a:moveTo>
                        <a:pt x="4" y="4221"/>
                      </a:moveTo>
                      <a:lnTo>
                        <a:pt x="4" y="4221"/>
                      </a:lnTo>
                      <a:cubicBezTo>
                        <a:pt x="4" y="4222"/>
                        <a:pt x="3" y="4223"/>
                        <a:pt x="2" y="4223"/>
                      </a:cubicBezTo>
                      <a:cubicBezTo>
                        <a:pt x="1" y="4223"/>
                        <a:pt x="0" y="4222"/>
                        <a:pt x="0" y="4221"/>
                      </a:cubicBezTo>
                      <a:lnTo>
                        <a:pt x="0" y="4221"/>
                      </a:lnTo>
                      <a:cubicBezTo>
                        <a:pt x="0" y="4220"/>
                        <a:pt x="1" y="4219"/>
                        <a:pt x="2" y="4219"/>
                      </a:cubicBezTo>
                      <a:cubicBezTo>
                        <a:pt x="3" y="4219"/>
                        <a:pt x="4" y="4220"/>
                        <a:pt x="4" y="4221"/>
                      </a:cubicBezTo>
                      <a:close/>
                      <a:moveTo>
                        <a:pt x="4" y="4229"/>
                      </a:moveTo>
                      <a:lnTo>
                        <a:pt x="4" y="4229"/>
                      </a:lnTo>
                      <a:cubicBezTo>
                        <a:pt x="4" y="4230"/>
                        <a:pt x="3" y="4231"/>
                        <a:pt x="2" y="4231"/>
                      </a:cubicBezTo>
                      <a:cubicBezTo>
                        <a:pt x="1" y="4231"/>
                        <a:pt x="0" y="4230"/>
                        <a:pt x="0" y="4229"/>
                      </a:cubicBezTo>
                      <a:lnTo>
                        <a:pt x="0" y="4229"/>
                      </a:lnTo>
                      <a:cubicBezTo>
                        <a:pt x="0" y="4228"/>
                        <a:pt x="1" y="4227"/>
                        <a:pt x="2" y="4227"/>
                      </a:cubicBezTo>
                      <a:cubicBezTo>
                        <a:pt x="3" y="4227"/>
                        <a:pt x="4" y="4228"/>
                        <a:pt x="4" y="4229"/>
                      </a:cubicBezTo>
                      <a:close/>
                      <a:moveTo>
                        <a:pt x="4" y="4237"/>
                      </a:moveTo>
                      <a:lnTo>
                        <a:pt x="4" y="4237"/>
                      </a:lnTo>
                      <a:cubicBezTo>
                        <a:pt x="4" y="4238"/>
                        <a:pt x="3" y="4239"/>
                        <a:pt x="2" y="4239"/>
                      </a:cubicBezTo>
                      <a:cubicBezTo>
                        <a:pt x="1" y="4239"/>
                        <a:pt x="0" y="4238"/>
                        <a:pt x="0" y="4237"/>
                      </a:cubicBezTo>
                      <a:lnTo>
                        <a:pt x="0" y="4237"/>
                      </a:lnTo>
                      <a:cubicBezTo>
                        <a:pt x="0" y="4236"/>
                        <a:pt x="1" y="4235"/>
                        <a:pt x="2" y="4235"/>
                      </a:cubicBezTo>
                      <a:cubicBezTo>
                        <a:pt x="3" y="4235"/>
                        <a:pt x="4" y="4236"/>
                        <a:pt x="4" y="4237"/>
                      </a:cubicBezTo>
                      <a:close/>
                      <a:moveTo>
                        <a:pt x="4" y="4245"/>
                      </a:moveTo>
                      <a:lnTo>
                        <a:pt x="4" y="4245"/>
                      </a:lnTo>
                      <a:cubicBezTo>
                        <a:pt x="4" y="4246"/>
                        <a:pt x="3" y="4247"/>
                        <a:pt x="2" y="4247"/>
                      </a:cubicBezTo>
                      <a:cubicBezTo>
                        <a:pt x="1" y="4247"/>
                        <a:pt x="0" y="4246"/>
                        <a:pt x="0" y="4245"/>
                      </a:cubicBezTo>
                      <a:lnTo>
                        <a:pt x="0" y="4245"/>
                      </a:lnTo>
                      <a:cubicBezTo>
                        <a:pt x="0" y="4244"/>
                        <a:pt x="1" y="4243"/>
                        <a:pt x="2" y="4243"/>
                      </a:cubicBezTo>
                      <a:cubicBezTo>
                        <a:pt x="3" y="4243"/>
                        <a:pt x="4" y="4244"/>
                        <a:pt x="4" y="4245"/>
                      </a:cubicBezTo>
                      <a:close/>
                      <a:moveTo>
                        <a:pt x="4" y="4253"/>
                      </a:moveTo>
                      <a:lnTo>
                        <a:pt x="4" y="4253"/>
                      </a:lnTo>
                      <a:cubicBezTo>
                        <a:pt x="4" y="4254"/>
                        <a:pt x="3" y="4255"/>
                        <a:pt x="2" y="4255"/>
                      </a:cubicBezTo>
                      <a:cubicBezTo>
                        <a:pt x="1" y="4255"/>
                        <a:pt x="0" y="4254"/>
                        <a:pt x="0" y="4253"/>
                      </a:cubicBezTo>
                      <a:lnTo>
                        <a:pt x="0" y="4253"/>
                      </a:lnTo>
                      <a:cubicBezTo>
                        <a:pt x="0" y="4252"/>
                        <a:pt x="1" y="4251"/>
                        <a:pt x="2" y="4251"/>
                      </a:cubicBezTo>
                      <a:cubicBezTo>
                        <a:pt x="3" y="4251"/>
                        <a:pt x="4" y="4252"/>
                        <a:pt x="4" y="4253"/>
                      </a:cubicBezTo>
                      <a:close/>
                      <a:moveTo>
                        <a:pt x="4" y="4261"/>
                      </a:moveTo>
                      <a:lnTo>
                        <a:pt x="4" y="4261"/>
                      </a:lnTo>
                      <a:cubicBezTo>
                        <a:pt x="4" y="4262"/>
                        <a:pt x="3" y="4263"/>
                        <a:pt x="2" y="4263"/>
                      </a:cubicBezTo>
                      <a:cubicBezTo>
                        <a:pt x="1" y="4263"/>
                        <a:pt x="0" y="4262"/>
                        <a:pt x="0" y="4261"/>
                      </a:cubicBezTo>
                      <a:lnTo>
                        <a:pt x="0" y="4261"/>
                      </a:lnTo>
                      <a:cubicBezTo>
                        <a:pt x="0" y="4260"/>
                        <a:pt x="1" y="4259"/>
                        <a:pt x="2" y="4259"/>
                      </a:cubicBezTo>
                      <a:cubicBezTo>
                        <a:pt x="3" y="4259"/>
                        <a:pt x="4" y="4260"/>
                        <a:pt x="4" y="4261"/>
                      </a:cubicBezTo>
                      <a:close/>
                      <a:moveTo>
                        <a:pt x="4" y="4269"/>
                      </a:moveTo>
                      <a:lnTo>
                        <a:pt x="4" y="4269"/>
                      </a:lnTo>
                      <a:cubicBezTo>
                        <a:pt x="4" y="4270"/>
                        <a:pt x="3" y="4271"/>
                        <a:pt x="2" y="4271"/>
                      </a:cubicBezTo>
                      <a:cubicBezTo>
                        <a:pt x="1" y="4271"/>
                        <a:pt x="0" y="4270"/>
                        <a:pt x="0" y="4269"/>
                      </a:cubicBezTo>
                      <a:lnTo>
                        <a:pt x="0" y="4269"/>
                      </a:lnTo>
                      <a:cubicBezTo>
                        <a:pt x="0" y="4268"/>
                        <a:pt x="1" y="4267"/>
                        <a:pt x="2" y="4267"/>
                      </a:cubicBezTo>
                      <a:cubicBezTo>
                        <a:pt x="3" y="4267"/>
                        <a:pt x="4" y="4268"/>
                        <a:pt x="4" y="4269"/>
                      </a:cubicBezTo>
                      <a:close/>
                      <a:moveTo>
                        <a:pt x="4" y="4277"/>
                      </a:moveTo>
                      <a:lnTo>
                        <a:pt x="4" y="4277"/>
                      </a:lnTo>
                      <a:cubicBezTo>
                        <a:pt x="4" y="4278"/>
                        <a:pt x="3" y="4279"/>
                        <a:pt x="2" y="4279"/>
                      </a:cubicBezTo>
                      <a:cubicBezTo>
                        <a:pt x="1" y="4279"/>
                        <a:pt x="0" y="4278"/>
                        <a:pt x="0" y="4277"/>
                      </a:cubicBezTo>
                      <a:lnTo>
                        <a:pt x="0" y="4277"/>
                      </a:lnTo>
                      <a:cubicBezTo>
                        <a:pt x="0" y="4276"/>
                        <a:pt x="1" y="4275"/>
                        <a:pt x="2" y="4275"/>
                      </a:cubicBezTo>
                      <a:cubicBezTo>
                        <a:pt x="3" y="4275"/>
                        <a:pt x="4" y="4276"/>
                        <a:pt x="4" y="4277"/>
                      </a:cubicBezTo>
                      <a:close/>
                      <a:moveTo>
                        <a:pt x="4" y="4285"/>
                      </a:moveTo>
                      <a:lnTo>
                        <a:pt x="4" y="4285"/>
                      </a:lnTo>
                      <a:cubicBezTo>
                        <a:pt x="4" y="4286"/>
                        <a:pt x="3" y="4287"/>
                        <a:pt x="2" y="4287"/>
                      </a:cubicBezTo>
                      <a:cubicBezTo>
                        <a:pt x="1" y="4287"/>
                        <a:pt x="0" y="4286"/>
                        <a:pt x="0" y="4285"/>
                      </a:cubicBezTo>
                      <a:lnTo>
                        <a:pt x="0" y="4285"/>
                      </a:lnTo>
                      <a:cubicBezTo>
                        <a:pt x="0" y="4284"/>
                        <a:pt x="1" y="4283"/>
                        <a:pt x="2" y="4283"/>
                      </a:cubicBezTo>
                      <a:cubicBezTo>
                        <a:pt x="3" y="4283"/>
                        <a:pt x="4" y="4284"/>
                        <a:pt x="4" y="4285"/>
                      </a:cubicBezTo>
                      <a:close/>
                      <a:moveTo>
                        <a:pt x="4" y="4293"/>
                      </a:moveTo>
                      <a:lnTo>
                        <a:pt x="4" y="4293"/>
                      </a:lnTo>
                      <a:cubicBezTo>
                        <a:pt x="4" y="4294"/>
                        <a:pt x="3" y="4295"/>
                        <a:pt x="2" y="4295"/>
                      </a:cubicBezTo>
                      <a:cubicBezTo>
                        <a:pt x="1" y="4295"/>
                        <a:pt x="0" y="4294"/>
                        <a:pt x="0" y="4293"/>
                      </a:cubicBezTo>
                      <a:lnTo>
                        <a:pt x="0" y="4293"/>
                      </a:lnTo>
                      <a:cubicBezTo>
                        <a:pt x="0" y="4292"/>
                        <a:pt x="1" y="4291"/>
                        <a:pt x="2" y="4291"/>
                      </a:cubicBezTo>
                      <a:cubicBezTo>
                        <a:pt x="3" y="4291"/>
                        <a:pt x="4" y="4292"/>
                        <a:pt x="4" y="4293"/>
                      </a:cubicBezTo>
                      <a:close/>
                      <a:moveTo>
                        <a:pt x="4" y="4301"/>
                      </a:moveTo>
                      <a:lnTo>
                        <a:pt x="4" y="4301"/>
                      </a:lnTo>
                      <a:cubicBezTo>
                        <a:pt x="4" y="4302"/>
                        <a:pt x="3" y="4303"/>
                        <a:pt x="2" y="4303"/>
                      </a:cubicBezTo>
                      <a:cubicBezTo>
                        <a:pt x="1" y="4303"/>
                        <a:pt x="0" y="4302"/>
                        <a:pt x="0" y="4301"/>
                      </a:cubicBezTo>
                      <a:lnTo>
                        <a:pt x="0" y="4301"/>
                      </a:lnTo>
                      <a:cubicBezTo>
                        <a:pt x="0" y="4300"/>
                        <a:pt x="1" y="4299"/>
                        <a:pt x="2" y="4299"/>
                      </a:cubicBezTo>
                      <a:cubicBezTo>
                        <a:pt x="3" y="4299"/>
                        <a:pt x="4" y="4300"/>
                        <a:pt x="4" y="4301"/>
                      </a:cubicBezTo>
                      <a:close/>
                      <a:moveTo>
                        <a:pt x="4" y="4309"/>
                      </a:moveTo>
                      <a:lnTo>
                        <a:pt x="4" y="4309"/>
                      </a:lnTo>
                      <a:cubicBezTo>
                        <a:pt x="4" y="4310"/>
                        <a:pt x="3" y="4311"/>
                        <a:pt x="2" y="4311"/>
                      </a:cubicBezTo>
                      <a:cubicBezTo>
                        <a:pt x="1" y="4311"/>
                        <a:pt x="0" y="4310"/>
                        <a:pt x="0" y="4309"/>
                      </a:cubicBezTo>
                      <a:lnTo>
                        <a:pt x="0" y="4309"/>
                      </a:lnTo>
                      <a:cubicBezTo>
                        <a:pt x="0" y="4308"/>
                        <a:pt x="1" y="4307"/>
                        <a:pt x="2" y="4307"/>
                      </a:cubicBezTo>
                      <a:cubicBezTo>
                        <a:pt x="3" y="4307"/>
                        <a:pt x="4" y="4308"/>
                        <a:pt x="4" y="4309"/>
                      </a:cubicBezTo>
                      <a:close/>
                      <a:moveTo>
                        <a:pt x="4" y="4317"/>
                      </a:moveTo>
                      <a:lnTo>
                        <a:pt x="4" y="4317"/>
                      </a:lnTo>
                      <a:cubicBezTo>
                        <a:pt x="4" y="4318"/>
                        <a:pt x="3" y="4319"/>
                        <a:pt x="2" y="4319"/>
                      </a:cubicBezTo>
                      <a:cubicBezTo>
                        <a:pt x="1" y="4319"/>
                        <a:pt x="0" y="4318"/>
                        <a:pt x="0" y="4317"/>
                      </a:cubicBezTo>
                      <a:lnTo>
                        <a:pt x="0" y="4317"/>
                      </a:lnTo>
                      <a:cubicBezTo>
                        <a:pt x="0" y="4316"/>
                        <a:pt x="1" y="4315"/>
                        <a:pt x="2" y="4315"/>
                      </a:cubicBezTo>
                      <a:cubicBezTo>
                        <a:pt x="3" y="4315"/>
                        <a:pt x="4" y="4316"/>
                        <a:pt x="4" y="4317"/>
                      </a:cubicBezTo>
                      <a:close/>
                      <a:moveTo>
                        <a:pt x="4" y="4325"/>
                      </a:moveTo>
                      <a:lnTo>
                        <a:pt x="4" y="4325"/>
                      </a:lnTo>
                      <a:cubicBezTo>
                        <a:pt x="4" y="4326"/>
                        <a:pt x="3" y="4327"/>
                        <a:pt x="2" y="4327"/>
                      </a:cubicBezTo>
                      <a:cubicBezTo>
                        <a:pt x="1" y="4327"/>
                        <a:pt x="0" y="4326"/>
                        <a:pt x="0" y="4325"/>
                      </a:cubicBezTo>
                      <a:lnTo>
                        <a:pt x="0" y="4325"/>
                      </a:lnTo>
                      <a:cubicBezTo>
                        <a:pt x="0" y="4324"/>
                        <a:pt x="1" y="4323"/>
                        <a:pt x="2" y="4323"/>
                      </a:cubicBezTo>
                      <a:cubicBezTo>
                        <a:pt x="3" y="4323"/>
                        <a:pt x="4" y="4324"/>
                        <a:pt x="4" y="4325"/>
                      </a:cubicBezTo>
                      <a:close/>
                      <a:moveTo>
                        <a:pt x="4" y="4333"/>
                      </a:moveTo>
                      <a:lnTo>
                        <a:pt x="4" y="4333"/>
                      </a:lnTo>
                      <a:cubicBezTo>
                        <a:pt x="4" y="4334"/>
                        <a:pt x="3" y="4335"/>
                        <a:pt x="2" y="4335"/>
                      </a:cubicBezTo>
                      <a:cubicBezTo>
                        <a:pt x="1" y="4335"/>
                        <a:pt x="0" y="4334"/>
                        <a:pt x="0" y="4333"/>
                      </a:cubicBezTo>
                      <a:lnTo>
                        <a:pt x="0" y="4333"/>
                      </a:lnTo>
                      <a:cubicBezTo>
                        <a:pt x="0" y="4332"/>
                        <a:pt x="1" y="4331"/>
                        <a:pt x="2" y="4331"/>
                      </a:cubicBezTo>
                      <a:cubicBezTo>
                        <a:pt x="3" y="4331"/>
                        <a:pt x="4" y="4332"/>
                        <a:pt x="4" y="4333"/>
                      </a:cubicBezTo>
                      <a:close/>
                      <a:moveTo>
                        <a:pt x="4" y="4341"/>
                      </a:moveTo>
                      <a:lnTo>
                        <a:pt x="4" y="4341"/>
                      </a:lnTo>
                      <a:cubicBezTo>
                        <a:pt x="4" y="4342"/>
                        <a:pt x="3" y="4343"/>
                        <a:pt x="2" y="4343"/>
                      </a:cubicBezTo>
                      <a:cubicBezTo>
                        <a:pt x="1" y="4343"/>
                        <a:pt x="0" y="4342"/>
                        <a:pt x="0" y="4341"/>
                      </a:cubicBezTo>
                      <a:lnTo>
                        <a:pt x="0" y="4341"/>
                      </a:lnTo>
                      <a:cubicBezTo>
                        <a:pt x="0" y="4340"/>
                        <a:pt x="1" y="4339"/>
                        <a:pt x="2" y="4339"/>
                      </a:cubicBezTo>
                      <a:cubicBezTo>
                        <a:pt x="3" y="4339"/>
                        <a:pt x="4" y="4340"/>
                        <a:pt x="4" y="4341"/>
                      </a:cubicBezTo>
                      <a:close/>
                      <a:moveTo>
                        <a:pt x="4" y="4349"/>
                      </a:moveTo>
                      <a:lnTo>
                        <a:pt x="4" y="4349"/>
                      </a:lnTo>
                      <a:cubicBezTo>
                        <a:pt x="4" y="4350"/>
                        <a:pt x="3" y="4351"/>
                        <a:pt x="2" y="4351"/>
                      </a:cubicBezTo>
                      <a:cubicBezTo>
                        <a:pt x="1" y="4351"/>
                        <a:pt x="0" y="4350"/>
                        <a:pt x="0" y="4349"/>
                      </a:cubicBezTo>
                      <a:lnTo>
                        <a:pt x="0" y="4349"/>
                      </a:lnTo>
                      <a:cubicBezTo>
                        <a:pt x="0" y="4348"/>
                        <a:pt x="1" y="4347"/>
                        <a:pt x="2" y="4347"/>
                      </a:cubicBezTo>
                      <a:cubicBezTo>
                        <a:pt x="3" y="4347"/>
                        <a:pt x="4" y="4348"/>
                        <a:pt x="4" y="4349"/>
                      </a:cubicBezTo>
                      <a:close/>
                      <a:moveTo>
                        <a:pt x="4" y="4357"/>
                      </a:moveTo>
                      <a:lnTo>
                        <a:pt x="4" y="4357"/>
                      </a:lnTo>
                      <a:cubicBezTo>
                        <a:pt x="4" y="4358"/>
                        <a:pt x="3" y="4359"/>
                        <a:pt x="2" y="4359"/>
                      </a:cubicBezTo>
                      <a:cubicBezTo>
                        <a:pt x="1" y="4359"/>
                        <a:pt x="0" y="4358"/>
                        <a:pt x="0" y="4357"/>
                      </a:cubicBezTo>
                      <a:lnTo>
                        <a:pt x="0" y="4357"/>
                      </a:lnTo>
                      <a:cubicBezTo>
                        <a:pt x="0" y="4356"/>
                        <a:pt x="1" y="4355"/>
                        <a:pt x="2" y="4355"/>
                      </a:cubicBezTo>
                      <a:cubicBezTo>
                        <a:pt x="3" y="4355"/>
                        <a:pt x="4" y="4356"/>
                        <a:pt x="4" y="4357"/>
                      </a:cubicBezTo>
                      <a:close/>
                      <a:moveTo>
                        <a:pt x="4" y="4365"/>
                      </a:moveTo>
                      <a:lnTo>
                        <a:pt x="4" y="4365"/>
                      </a:lnTo>
                      <a:cubicBezTo>
                        <a:pt x="4" y="4366"/>
                        <a:pt x="3" y="4367"/>
                        <a:pt x="2" y="4367"/>
                      </a:cubicBezTo>
                      <a:cubicBezTo>
                        <a:pt x="1" y="4367"/>
                        <a:pt x="0" y="4366"/>
                        <a:pt x="0" y="4365"/>
                      </a:cubicBezTo>
                      <a:lnTo>
                        <a:pt x="0" y="4365"/>
                      </a:lnTo>
                      <a:cubicBezTo>
                        <a:pt x="0" y="4364"/>
                        <a:pt x="1" y="4363"/>
                        <a:pt x="2" y="4363"/>
                      </a:cubicBezTo>
                      <a:cubicBezTo>
                        <a:pt x="3" y="4363"/>
                        <a:pt x="4" y="4364"/>
                        <a:pt x="4" y="4365"/>
                      </a:cubicBezTo>
                      <a:close/>
                      <a:moveTo>
                        <a:pt x="4" y="4373"/>
                      </a:moveTo>
                      <a:lnTo>
                        <a:pt x="4" y="4373"/>
                      </a:lnTo>
                      <a:cubicBezTo>
                        <a:pt x="4" y="4374"/>
                        <a:pt x="3" y="4375"/>
                        <a:pt x="2" y="4375"/>
                      </a:cubicBezTo>
                      <a:cubicBezTo>
                        <a:pt x="1" y="4375"/>
                        <a:pt x="0" y="4374"/>
                        <a:pt x="0" y="4373"/>
                      </a:cubicBezTo>
                      <a:lnTo>
                        <a:pt x="0" y="4373"/>
                      </a:lnTo>
                      <a:cubicBezTo>
                        <a:pt x="0" y="4372"/>
                        <a:pt x="1" y="4371"/>
                        <a:pt x="2" y="4371"/>
                      </a:cubicBezTo>
                      <a:cubicBezTo>
                        <a:pt x="3" y="4371"/>
                        <a:pt x="4" y="4372"/>
                        <a:pt x="4" y="4373"/>
                      </a:cubicBezTo>
                      <a:close/>
                      <a:moveTo>
                        <a:pt x="4" y="4381"/>
                      </a:moveTo>
                      <a:lnTo>
                        <a:pt x="4" y="4381"/>
                      </a:lnTo>
                      <a:cubicBezTo>
                        <a:pt x="4" y="4382"/>
                        <a:pt x="3" y="4383"/>
                        <a:pt x="2" y="4383"/>
                      </a:cubicBezTo>
                      <a:cubicBezTo>
                        <a:pt x="1" y="4383"/>
                        <a:pt x="0" y="4382"/>
                        <a:pt x="0" y="4381"/>
                      </a:cubicBezTo>
                      <a:lnTo>
                        <a:pt x="0" y="4381"/>
                      </a:lnTo>
                      <a:cubicBezTo>
                        <a:pt x="0" y="4380"/>
                        <a:pt x="1" y="4379"/>
                        <a:pt x="2" y="4379"/>
                      </a:cubicBezTo>
                      <a:cubicBezTo>
                        <a:pt x="3" y="4379"/>
                        <a:pt x="4" y="4380"/>
                        <a:pt x="4" y="4381"/>
                      </a:cubicBezTo>
                      <a:close/>
                      <a:moveTo>
                        <a:pt x="4" y="4389"/>
                      </a:moveTo>
                      <a:lnTo>
                        <a:pt x="4" y="4389"/>
                      </a:lnTo>
                      <a:cubicBezTo>
                        <a:pt x="4" y="4390"/>
                        <a:pt x="3" y="4391"/>
                        <a:pt x="2" y="4391"/>
                      </a:cubicBezTo>
                      <a:cubicBezTo>
                        <a:pt x="1" y="4391"/>
                        <a:pt x="0" y="4390"/>
                        <a:pt x="0" y="4389"/>
                      </a:cubicBezTo>
                      <a:lnTo>
                        <a:pt x="0" y="4389"/>
                      </a:lnTo>
                      <a:cubicBezTo>
                        <a:pt x="0" y="4388"/>
                        <a:pt x="1" y="4387"/>
                        <a:pt x="2" y="4387"/>
                      </a:cubicBezTo>
                      <a:cubicBezTo>
                        <a:pt x="3" y="4387"/>
                        <a:pt x="4" y="4388"/>
                        <a:pt x="4" y="4389"/>
                      </a:cubicBezTo>
                      <a:close/>
                      <a:moveTo>
                        <a:pt x="4" y="4397"/>
                      </a:moveTo>
                      <a:lnTo>
                        <a:pt x="4" y="4397"/>
                      </a:lnTo>
                      <a:cubicBezTo>
                        <a:pt x="4" y="4398"/>
                        <a:pt x="3" y="4399"/>
                        <a:pt x="2" y="4399"/>
                      </a:cubicBezTo>
                      <a:cubicBezTo>
                        <a:pt x="1" y="4399"/>
                        <a:pt x="0" y="4398"/>
                        <a:pt x="0" y="4397"/>
                      </a:cubicBezTo>
                      <a:lnTo>
                        <a:pt x="0" y="4397"/>
                      </a:lnTo>
                      <a:cubicBezTo>
                        <a:pt x="0" y="4396"/>
                        <a:pt x="1" y="4395"/>
                        <a:pt x="2" y="4395"/>
                      </a:cubicBezTo>
                      <a:cubicBezTo>
                        <a:pt x="3" y="4395"/>
                        <a:pt x="4" y="4396"/>
                        <a:pt x="4" y="4397"/>
                      </a:cubicBezTo>
                      <a:close/>
                      <a:moveTo>
                        <a:pt x="4" y="4405"/>
                      </a:moveTo>
                      <a:lnTo>
                        <a:pt x="4" y="4405"/>
                      </a:lnTo>
                      <a:cubicBezTo>
                        <a:pt x="4" y="4406"/>
                        <a:pt x="3" y="4407"/>
                        <a:pt x="2" y="4407"/>
                      </a:cubicBezTo>
                      <a:cubicBezTo>
                        <a:pt x="1" y="4407"/>
                        <a:pt x="0" y="4406"/>
                        <a:pt x="0" y="4405"/>
                      </a:cubicBezTo>
                      <a:lnTo>
                        <a:pt x="0" y="4405"/>
                      </a:lnTo>
                      <a:cubicBezTo>
                        <a:pt x="0" y="4404"/>
                        <a:pt x="1" y="4403"/>
                        <a:pt x="2" y="4403"/>
                      </a:cubicBezTo>
                      <a:cubicBezTo>
                        <a:pt x="3" y="4403"/>
                        <a:pt x="4" y="4404"/>
                        <a:pt x="4" y="4405"/>
                      </a:cubicBezTo>
                      <a:close/>
                      <a:moveTo>
                        <a:pt x="4" y="4413"/>
                      </a:moveTo>
                      <a:lnTo>
                        <a:pt x="4" y="4413"/>
                      </a:lnTo>
                      <a:cubicBezTo>
                        <a:pt x="4" y="4414"/>
                        <a:pt x="3" y="4415"/>
                        <a:pt x="2" y="4415"/>
                      </a:cubicBezTo>
                      <a:cubicBezTo>
                        <a:pt x="1" y="4415"/>
                        <a:pt x="0" y="4414"/>
                        <a:pt x="0" y="4413"/>
                      </a:cubicBezTo>
                      <a:lnTo>
                        <a:pt x="0" y="4413"/>
                      </a:lnTo>
                      <a:cubicBezTo>
                        <a:pt x="0" y="4412"/>
                        <a:pt x="1" y="4411"/>
                        <a:pt x="2" y="4411"/>
                      </a:cubicBezTo>
                      <a:cubicBezTo>
                        <a:pt x="3" y="4411"/>
                        <a:pt x="4" y="4412"/>
                        <a:pt x="4" y="4413"/>
                      </a:cubicBezTo>
                      <a:close/>
                      <a:moveTo>
                        <a:pt x="4" y="4421"/>
                      </a:moveTo>
                      <a:lnTo>
                        <a:pt x="4" y="4421"/>
                      </a:lnTo>
                      <a:cubicBezTo>
                        <a:pt x="4" y="4422"/>
                        <a:pt x="3" y="4423"/>
                        <a:pt x="2" y="4423"/>
                      </a:cubicBezTo>
                      <a:cubicBezTo>
                        <a:pt x="1" y="4423"/>
                        <a:pt x="0" y="4422"/>
                        <a:pt x="0" y="4421"/>
                      </a:cubicBezTo>
                      <a:lnTo>
                        <a:pt x="0" y="4421"/>
                      </a:lnTo>
                      <a:cubicBezTo>
                        <a:pt x="0" y="4420"/>
                        <a:pt x="1" y="4419"/>
                        <a:pt x="2" y="4419"/>
                      </a:cubicBezTo>
                      <a:cubicBezTo>
                        <a:pt x="3" y="4419"/>
                        <a:pt x="4" y="4420"/>
                        <a:pt x="4" y="4421"/>
                      </a:cubicBezTo>
                      <a:close/>
                      <a:moveTo>
                        <a:pt x="4" y="4429"/>
                      </a:moveTo>
                      <a:lnTo>
                        <a:pt x="4" y="4429"/>
                      </a:lnTo>
                      <a:cubicBezTo>
                        <a:pt x="4" y="4430"/>
                        <a:pt x="3" y="4431"/>
                        <a:pt x="2" y="4431"/>
                      </a:cubicBezTo>
                      <a:cubicBezTo>
                        <a:pt x="1" y="4431"/>
                        <a:pt x="0" y="4430"/>
                        <a:pt x="0" y="4429"/>
                      </a:cubicBezTo>
                      <a:lnTo>
                        <a:pt x="0" y="4429"/>
                      </a:lnTo>
                      <a:cubicBezTo>
                        <a:pt x="0" y="4428"/>
                        <a:pt x="1" y="4427"/>
                        <a:pt x="2" y="4427"/>
                      </a:cubicBezTo>
                      <a:cubicBezTo>
                        <a:pt x="3" y="4427"/>
                        <a:pt x="4" y="4428"/>
                        <a:pt x="4" y="4429"/>
                      </a:cubicBezTo>
                      <a:close/>
                      <a:moveTo>
                        <a:pt x="4" y="4437"/>
                      </a:moveTo>
                      <a:lnTo>
                        <a:pt x="4" y="4437"/>
                      </a:lnTo>
                      <a:cubicBezTo>
                        <a:pt x="4" y="4438"/>
                        <a:pt x="3" y="4439"/>
                        <a:pt x="2" y="4439"/>
                      </a:cubicBezTo>
                      <a:cubicBezTo>
                        <a:pt x="1" y="4439"/>
                        <a:pt x="0" y="4438"/>
                        <a:pt x="0" y="4437"/>
                      </a:cubicBezTo>
                      <a:lnTo>
                        <a:pt x="0" y="4437"/>
                      </a:lnTo>
                      <a:cubicBezTo>
                        <a:pt x="0" y="4436"/>
                        <a:pt x="1" y="4435"/>
                        <a:pt x="2" y="4435"/>
                      </a:cubicBezTo>
                      <a:cubicBezTo>
                        <a:pt x="3" y="4435"/>
                        <a:pt x="4" y="4436"/>
                        <a:pt x="4" y="4437"/>
                      </a:cubicBezTo>
                      <a:close/>
                      <a:moveTo>
                        <a:pt x="4" y="4445"/>
                      </a:moveTo>
                      <a:lnTo>
                        <a:pt x="4" y="4445"/>
                      </a:lnTo>
                      <a:cubicBezTo>
                        <a:pt x="4" y="4446"/>
                        <a:pt x="3" y="4447"/>
                        <a:pt x="2" y="4447"/>
                      </a:cubicBezTo>
                      <a:cubicBezTo>
                        <a:pt x="1" y="4447"/>
                        <a:pt x="0" y="4446"/>
                        <a:pt x="0" y="4445"/>
                      </a:cubicBezTo>
                      <a:lnTo>
                        <a:pt x="0" y="4445"/>
                      </a:lnTo>
                      <a:cubicBezTo>
                        <a:pt x="0" y="4444"/>
                        <a:pt x="1" y="4443"/>
                        <a:pt x="2" y="4443"/>
                      </a:cubicBezTo>
                      <a:cubicBezTo>
                        <a:pt x="3" y="4443"/>
                        <a:pt x="4" y="4444"/>
                        <a:pt x="4" y="4445"/>
                      </a:cubicBezTo>
                      <a:close/>
                      <a:moveTo>
                        <a:pt x="4" y="4453"/>
                      </a:moveTo>
                      <a:lnTo>
                        <a:pt x="4" y="4453"/>
                      </a:lnTo>
                      <a:cubicBezTo>
                        <a:pt x="4" y="4454"/>
                        <a:pt x="3" y="4455"/>
                        <a:pt x="2" y="4455"/>
                      </a:cubicBezTo>
                      <a:cubicBezTo>
                        <a:pt x="1" y="4455"/>
                        <a:pt x="0" y="4454"/>
                        <a:pt x="0" y="4453"/>
                      </a:cubicBezTo>
                      <a:lnTo>
                        <a:pt x="0" y="4453"/>
                      </a:lnTo>
                      <a:cubicBezTo>
                        <a:pt x="0" y="4452"/>
                        <a:pt x="1" y="4451"/>
                        <a:pt x="2" y="4451"/>
                      </a:cubicBezTo>
                      <a:cubicBezTo>
                        <a:pt x="3" y="4451"/>
                        <a:pt x="4" y="4452"/>
                        <a:pt x="4" y="4453"/>
                      </a:cubicBezTo>
                      <a:close/>
                      <a:moveTo>
                        <a:pt x="4" y="4461"/>
                      </a:moveTo>
                      <a:lnTo>
                        <a:pt x="4" y="4461"/>
                      </a:lnTo>
                      <a:cubicBezTo>
                        <a:pt x="4" y="4462"/>
                        <a:pt x="3" y="4463"/>
                        <a:pt x="2" y="4463"/>
                      </a:cubicBezTo>
                      <a:cubicBezTo>
                        <a:pt x="1" y="4463"/>
                        <a:pt x="0" y="4462"/>
                        <a:pt x="0" y="4461"/>
                      </a:cubicBezTo>
                      <a:lnTo>
                        <a:pt x="0" y="4461"/>
                      </a:lnTo>
                      <a:cubicBezTo>
                        <a:pt x="0" y="4460"/>
                        <a:pt x="1" y="4459"/>
                        <a:pt x="2" y="4459"/>
                      </a:cubicBezTo>
                      <a:cubicBezTo>
                        <a:pt x="3" y="4459"/>
                        <a:pt x="4" y="4460"/>
                        <a:pt x="4" y="4461"/>
                      </a:cubicBezTo>
                      <a:close/>
                      <a:moveTo>
                        <a:pt x="4" y="4469"/>
                      </a:moveTo>
                      <a:lnTo>
                        <a:pt x="4" y="4469"/>
                      </a:lnTo>
                      <a:cubicBezTo>
                        <a:pt x="4" y="4470"/>
                        <a:pt x="3" y="4471"/>
                        <a:pt x="2" y="4471"/>
                      </a:cubicBezTo>
                      <a:cubicBezTo>
                        <a:pt x="1" y="4471"/>
                        <a:pt x="0" y="4470"/>
                        <a:pt x="0" y="4469"/>
                      </a:cubicBezTo>
                      <a:lnTo>
                        <a:pt x="0" y="4469"/>
                      </a:lnTo>
                      <a:cubicBezTo>
                        <a:pt x="0" y="4468"/>
                        <a:pt x="1" y="4467"/>
                        <a:pt x="2" y="4467"/>
                      </a:cubicBezTo>
                      <a:cubicBezTo>
                        <a:pt x="3" y="4467"/>
                        <a:pt x="4" y="4468"/>
                        <a:pt x="4" y="4469"/>
                      </a:cubicBezTo>
                      <a:close/>
                      <a:moveTo>
                        <a:pt x="4" y="4477"/>
                      </a:moveTo>
                      <a:lnTo>
                        <a:pt x="4" y="4477"/>
                      </a:lnTo>
                      <a:cubicBezTo>
                        <a:pt x="4" y="4478"/>
                        <a:pt x="3" y="4479"/>
                        <a:pt x="2" y="4479"/>
                      </a:cubicBezTo>
                      <a:cubicBezTo>
                        <a:pt x="1" y="4479"/>
                        <a:pt x="0" y="4478"/>
                        <a:pt x="0" y="4477"/>
                      </a:cubicBezTo>
                      <a:lnTo>
                        <a:pt x="0" y="4477"/>
                      </a:lnTo>
                      <a:cubicBezTo>
                        <a:pt x="0" y="4476"/>
                        <a:pt x="1" y="4475"/>
                        <a:pt x="2" y="4475"/>
                      </a:cubicBezTo>
                      <a:cubicBezTo>
                        <a:pt x="3" y="4475"/>
                        <a:pt x="4" y="4476"/>
                        <a:pt x="4" y="4477"/>
                      </a:cubicBezTo>
                      <a:close/>
                      <a:moveTo>
                        <a:pt x="4" y="4485"/>
                      </a:moveTo>
                      <a:lnTo>
                        <a:pt x="4" y="4485"/>
                      </a:lnTo>
                      <a:cubicBezTo>
                        <a:pt x="4" y="4486"/>
                        <a:pt x="3" y="4487"/>
                        <a:pt x="2" y="4487"/>
                      </a:cubicBezTo>
                      <a:cubicBezTo>
                        <a:pt x="1" y="4487"/>
                        <a:pt x="0" y="4486"/>
                        <a:pt x="0" y="4485"/>
                      </a:cubicBezTo>
                      <a:lnTo>
                        <a:pt x="0" y="4485"/>
                      </a:lnTo>
                      <a:cubicBezTo>
                        <a:pt x="0" y="4484"/>
                        <a:pt x="1" y="4483"/>
                        <a:pt x="2" y="4483"/>
                      </a:cubicBezTo>
                      <a:cubicBezTo>
                        <a:pt x="3" y="4483"/>
                        <a:pt x="4" y="4484"/>
                        <a:pt x="4" y="4485"/>
                      </a:cubicBezTo>
                      <a:close/>
                      <a:moveTo>
                        <a:pt x="4" y="4493"/>
                      </a:moveTo>
                      <a:lnTo>
                        <a:pt x="4" y="4493"/>
                      </a:lnTo>
                      <a:cubicBezTo>
                        <a:pt x="4" y="4494"/>
                        <a:pt x="3" y="4495"/>
                        <a:pt x="2" y="4495"/>
                      </a:cubicBezTo>
                      <a:cubicBezTo>
                        <a:pt x="1" y="4495"/>
                        <a:pt x="0" y="4494"/>
                        <a:pt x="0" y="4493"/>
                      </a:cubicBezTo>
                      <a:lnTo>
                        <a:pt x="0" y="4493"/>
                      </a:lnTo>
                      <a:cubicBezTo>
                        <a:pt x="0" y="4492"/>
                        <a:pt x="1" y="4491"/>
                        <a:pt x="2" y="4491"/>
                      </a:cubicBezTo>
                      <a:cubicBezTo>
                        <a:pt x="3" y="4491"/>
                        <a:pt x="4" y="4492"/>
                        <a:pt x="4" y="4493"/>
                      </a:cubicBezTo>
                      <a:close/>
                      <a:moveTo>
                        <a:pt x="4" y="4501"/>
                      </a:moveTo>
                      <a:lnTo>
                        <a:pt x="4" y="4501"/>
                      </a:lnTo>
                      <a:cubicBezTo>
                        <a:pt x="4" y="4502"/>
                        <a:pt x="3" y="4503"/>
                        <a:pt x="2" y="4503"/>
                      </a:cubicBezTo>
                      <a:cubicBezTo>
                        <a:pt x="1" y="4503"/>
                        <a:pt x="0" y="4502"/>
                        <a:pt x="0" y="4501"/>
                      </a:cubicBezTo>
                      <a:lnTo>
                        <a:pt x="0" y="4501"/>
                      </a:lnTo>
                      <a:cubicBezTo>
                        <a:pt x="0" y="4500"/>
                        <a:pt x="1" y="4499"/>
                        <a:pt x="2" y="4499"/>
                      </a:cubicBezTo>
                      <a:cubicBezTo>
                        <a:pt x="3" y="4499"/>
                        <a:pt x="4" y="4500"/>
                        <a:pt x="4" y="4501"/>
                      </a:cubicBezTo>
                      <a:close/>
                      <a:moveTo>
                        <a:pt x="4" y="4509"/>
                      </a:moveTo>
                      <a:lnTo>
                        <a:pt x="4" y="4509"/>
                      </a:lnTo>
                      <a:cubicBezTo>
                        <a:pt x="4" y="4510"/>
                        <a:pt x="3" y="4511"/>
                        <a:pt x="2" y="4511"/>
                      </a:cubicBezTo>
                      <a:cubicBezTo>
                        <a:pt x="1" y="4511"/>
                        <a:pt x="0" y="4510"/>
                        <a:pt x="0" y="4509"/>
                      </a:cubicBezTo>
                      <a:lnTo>
                        <a:pt x="0" y="4509"/>
                      </a:lnTo>
                      <a:cubicBezTo>
                        <a:pt x="0" y="4508"/>
                        <a:pt x="1" y="4507"/>
                        <a:pt x="2" y="4507"/>
                      </a:cubicBezTo>
                      <a:cubicBezTo>
                        <a:pt x="3" y="4507"/>
                        <a:pt x="4" y="4508"/>
                        <a:pt x="4" y="4509"/>
                      </a:cubicBezTo>
                      <a:close/>
                      <a:moveTo>
                        <a:pt x="4" y="4517"/>
                      </a:moveTo>
                      <a:lnTo>
                        <a:pt x="4" y="4517"/>
                      </a:lnTo>
                      <a:cubicBezTo>
                        <a:pt x="4" y="4518"/>
                        <a:pt x="3" y="4519"/>
                        <a:pt x="2" y="4519"/>
                      </a:cubicBezTo>
                      <a:cubicBezTo>
                        <a:pt x="1" y="4519"/>
                        <a:pt x="0" y="4518"/>
                        <a:pt x="0" y="4517"/>
                      </a:cubicBezTo>
                      <a:lnTo>
                        <a:pt x="0" y="4517"/>
                      </a:lnTo>
                      <a:cubicBezTo>
                        <a:pt x="0" y="4516"/>
                        <a:pt x="1" y="4515"/>
                        <a:pt x="2" y="4515"/>
                      </a:cubicBezTo>
                      <a:cubicBezTo>
                        <a:pt x="3" y="4515"/>
                        <a:pt x="4" y="4516"/>
                        <a:pt x="4" y="4517"/>
                      </a:cubicBezTo>
                      <a:close/>
                      <a:moveTo>
                        <a:pt x="4" y="4525"/>
                      </a:moveTo>
                      <a:lnTo>
                        <a:pt x="4" y="4525"/>
                      </a:lnTo>
                      <a:cubicBezTo>
                        <a:pt x="4" y="4526"/>
                        <a:pt x="3" y="4527"/>
                        <a:pt x="2" y="4527"/>
                      </a:cubicBezTo>
                      <a:cubicBezTo>
                        <a:pt x="1" y="4527"/>
                        <a:pt x="0" y="4526"/>
                        <a:pt x="0" y="4525"/>
                      </a:cubicBezTo>
                      <a:lnTo>
                        <a:pt x="0" y="4525"/>
                      </a:lnTo>
                      <a:cubicBezTo>
                        <a:pt x="0" y="4524"/>
                        <a:pt x="1" y="4523"/>
                        <a:pt x="2" y="4523"/>
                      </a:cubicBezTo>
                      <a:cubicBezTo>
                        <a:pt x="3" y="4523"/>
                        <a:pt x="4" y="4524"/>
                        <a:pt x="4" y="4525"/>
                      </a:cubicBezTo>
                      <a:close/>
                      <a:moveTo>
                        <a:pt x="4" y="4533"/>
                      </a:moveTo>
                      <a:lnTo>
                        <a:pt x="4" y="4533"/>
                      </a:lnTo>
                      <a:cubicBezTo>
                        <a:pt x="4" y="4534"/>
                        <a:pt x="3" y="4535"/>
                        <a:pt x="2" y="4535"/>
                      </a:cubicBezTo>
                      <a:cubicBezTo>
                        <a:pt x="1" y="4535"/>
                        <a:pt x="0" y="4534"/>
                        <a:pt x="0" y="4533"/>
                      </a:cubicBezTo>
                      <a:lnTo>
                        <a:pt x="0" y="4533"/>
                      </a:lnTo>
                      <a:cubicBezTo>
                        <a:pt x="0" y="4532"/>
                        <a:pt x="1" y="4531"/>
                        <a:pt x="2" y="4531"/>
                      </a:cubicBezTo>
                      <a:cubicBezTo>
                        <a:pt x="3" y="4531"/>
                        <a:pt x="4" y="4532"/>
                        <a:pt x="4" y="4533"/>
                      </a:cubicBezTo>
                      <a:close/>
                      <a:moveTo>
                        <a:pt x="4" y="4541"/>
                      </a:moveTo>
                      <a:lnTo>
                        <a:pt x="4" y="4541"/>
                      </a:lnTo>
                      <a:cubicBezTo>
                        <a:pt x="4" y="4542"/>
                        <a:pt x="3" y="4543"/>
                        <a:pt x="2" y="4543"/>
                      </a:cubicBezTo>
                      <a:cubicBezTo>
                        <a:pt x="1" y="4543"/>
                        <a:pt x="0" y="4542"/>
                        <a:pt x="0" y="4541"/>
                      </a:cubicBezTo>
                      <a:lnTo>
                        <a:pt x="0" y="4541"/>
                      </a:lnTo>
                      <a:cubicBezTo>
                        <a:pt x="0" y="4540"/>
                        <a:pt x="1" y="4539"/>
                        <a:pt x="2" y="4539"/>
                      </a:cubicBezTo>
                      <a:cubicBezTo>
                        <a:pt x="3" y="4539"/>
                        <a:pt x="4" y="4540"/>
                        <a:pt x="4" y="4541"/>
                      </a:cubicBezTo>
                      <a:close/>
                      <a:moveTo>
                        <a:pt x="4" y="4549"/>
                      </a:moveTo>
                      <a:lnTo>
                        <a:pt x="4" y="4549"/>
                      </a:lnTo>
                      <a:cubicBezTo>
                        <a:pt x="4" y="4550"/>
                        <a:pt x="3" y="4551"/>
                        <a:pt x="2" y="4551"/>
                      </a:cubicBezTo>
                      <a:cubicBezTo>
                        <a:pt x="1" y="4551"/>
                        <a:pt x="0" y="4550"/>
                        <a:pt x="0" y="4549"/>
                      </a:cubicBezTo>
                      <a:lnTo>
                        <a:pt x="0" y="4549"/>
                      </a:lnTo>
                      <a:cubicBezTo>
                        <a:pt x="0" y="4548"/>
                        <a:pt x="1" y="4547"/>
                        <a:pt x="2" y="4547"/>
                      </a:cubicBezTo>
                      <a:cubicBezTo>
                        <a:pt x="3" y="4547"/>
                        <a:pt x="4" y="4548"/>
                        <a:pt x="4" y="4549"/>
                      </a:cubicBezTo>
                      <a:close/>
                      <a:moveTo>
                        <a:pt x="4" y="4557"/>
                      </a:moveTo>
                      <a:lnTo>
                        <a:pt x="4" y="4557"/>
                      </a:lnTo>
                      <a:cubicBezTo>
                        <a:pt x="4" y="4558"/>
                        <a:pt x="3" y="4559"/>
                        <a:pt x="2" y="4559"/>
                      </a:cubicBezTo>
                      <a:cubicBezTo>
                        <a:pt x="1" y="4559"/>
                        <a:pt x="0" y="4558"/>
                        <a:pt x="0" y="4557"/>
                      </a:cubicBezTo>
                      <a:lnTo>
                        <a:pt x="0" y="4557"/>
                      </a:lnTo>
                      <a:cubicBezTo>
                        <a:pt x="0" y="4556"/>
                        <a:pt x="1" y="4555"/>
                        <a:pt x="2" y="4555"/>
                      </a:cubicBezTo>
                      <a:cubicBezTo>
                        <a:pt x="3" y="4555"/>
                        <a:pt x="4" y="4556"/>
                        <a:pt x="4" y="4557"/>
                      </a:cubicBezTo>
                      <a:close/>
                      <a:moveTo>
                        <a:pt x="4" y="4565"/>
                      </a:moveTo>
                      <a:lnTo>
                        <a:pt x="4" y="4565"/>
                      </a:lnTo>
                      <a:cubicBezTo>
                        <a:pt x="4" y="4566"/>
                        <a:pt x="3" y="4567"/>
                        <a:pt x="2" y="4567"/>
                      </a:cubicBezTo>
                      <a:cubicBezTo>
                        <a:pt x="1" y="4567"/>
                        <a:pt x="0" y="4566"/>
                        <a:pt x="0" y="4565"/>
                      </a:cubicBezTo>
                      <a:lnTo>
                        <a:pt x="0" y="4565"/>
                      </a:lnTo>
                      <a:cubicBezTo>
                        <a:pt x="0" y="4564"/>
                        <a:pt x="1" y="4563"/>
                        <a:pt x="2" y="4563"/>
                      </a:cubicBezTo>
                      <a:cubicBezTo>
                        <a:pt x="3" y="4563"/>
                        <a:pt x="4" y="4564"/>
                        <a:pt x="4" y="4565"/>
                      </a:cubicBezTo>
                      <a:close/>
                      <a:moveTo>
                        <a:pt x="4" y="4573"/>
                      </a:moveTo>
                      <a:lnTo>
                        <a:pt x="4" y="4573"/>
                      </a:lnTo>
                      <a:cubicBezTo>
                        <a:pt x="4" y="4574"/>
                        <a:pt x="3" y="4575"/>
                        <a:pt x="2" y="4575"/>
                      </a:cubicBezTo>
                      <a:cubicBezTo>
                        <a:pt x="1" y="4575"/>
                        <a:pt x="0" y="4574"/>
                        <a:pt x="0" y="4573"/>
                      </a:cubicBezTo>
                      <a:lnTo>
                        <a:pt x="0" y="4573"/>
                      </a:lnTo>
                      <a:cubicBezTo>
                        <a:pt x="0" y="4572"/>
                        <a:pt x="1" y="4571"/>
                        <a:pt x="2" y="4571"/>
                      </a:cubicBezTo>
                      <a:cubicBezTo>
                        <a:pt x="3" y="4571"/>
                        <a:pt x="4" y="4572"/>
                        <a:pt x="4" y="4573"/>
                      </a:cubicBezTo>
                      <a:close/>
                      <a:moveTo>
                        <a:pt x="4" y="4581"/>
                      </a:moveTo>
                      <a:lnTo>
                        <a:pt x="4" y="4581"/>
                      </a:lnTo>
                      <a:cubicBezTo>
                        <a:pt x="4" y="4582"/>
                        <a:pt x="3" y="4583"/>
                        <a:pt x="2" y="4583"/>
                      </a:cubicBezTo>
                      <a:cubicBezTo>
                        <a:pt x="1" y="4583"/>
                        <a:pt x="0" y="4582"/>
                        <a:pt x="0" y="4581"/>
                      </a:cubicBezTo>
                      <a:lnTo>
                        <a:pt x="0" y="4581"/>
                      </a:lnTo>
                      <a:cubicBezTo>
                        <a:pt x="0" y="4580"/>
                        <a:pt x="1" y="4579"/>
                        <a:pt x="2" y="4579"/>
                      </a:cubicBezTo>
                      <a:cubicBezTo>
                        <a:pt x="3" y="4579"/>
                        <a:pt x="4" y="4580"/>
                        <a:pt x="4" y="4581"/>
                      </a:cubicBezTo>
                      <a:close/>
                      <a:moveTo>
                        <a:pt x="4" y="4589"/>
                      </a:moveTo>
                      <a:lnTo>
                        <a:pt x="4" y="4589"/>
                      </a:lnTo>
                      <a:cubicBezTo>
                        <a:pt x="4" y="4590"/>
                        <a:pt x="3" y="4591"/>
                        <a:pt x="2" y="4591"/>
                      </a:cubicBezTo>
                      <a:cubicBezTo>
                        <a:pt x="1" y="4591"/>
                        <a:pt x="0" y="4590"/>
                        <a:pt x="0" y="4589"/>
                      </a:cubicBezTo>
                      <a:lnTo>
                        <a:pt x="0" y="4589"/>
                      </a:lnTo>
                      <a:cubicBezTo>
                        <a:pt x="0" y="4588"/>
                        <a:pt x="1" y="4587"/>
                        <a:pt x="2" y="4587"/>
                      </a:cubicBezTo>
                      <a:cubicBezTo>
                        <a:pt x="3" y="4587"/>
                        <a:pt x="4" y="4588"/>
                        <a:pt x="4" y="4589"/>
                      </a:cubicBezTo>
                      <a:close/>
                      <a:moveTo>
                        <a:pt x="4" y="4597"/>
                      </a:moveTo>
                      <a:lnTo>
                        <a:pt x="4" y="4597"/>
                      </a:lnTo>
                      <a:cubicBezTo>
                        <a:pt x="4" y="4598"/>
                        <a:pt x="3" y="4599"/>
                        <a:pt x="2" y="4599"/>
                      </a:cubicBezTo>
                      <a:cubicBezTo>
                        <a:pt x="1" y="4599"/>
                        <a:pt x="0" y="4598"/>
                        <a:pt x="0" y="4597"/>
                      </a:cubicBezTo>
                      <a:lnTo>
                        <a:pt x="0" y="4597"/>
                      </a:lnTo>
                      <a:cubicBezTo>
                        <a:pt x="0" y="4596"/>
                        <a:pt x="1" y="4595"/>
                        <a:pt x="2" y="4595"/>
                      </a:cubicBezTo>
                      <a:cubicBezTo>
                        <a:pt x="3" y="4595"/>
                        <a:pt x="4" y="4596"/>
                        <a:pt x="4" y="4597"/>
                      </a:cubicBezTo>
                      <a:close/>
                      <a:moveTo>
                        <a:pt x="4" y="4605"/>
                      </a:moveTo>
                      <a:lnTo>
                        <a:pt x="4" y="4605"/>
                      </a:lnTo>
                      <a:cubicBezTo>
                        <a:pt x="4" y="4606"/>
                        <a:pt x="3" y="4607"/>
                        <a:pt x="2" y="4607"/>
                      </a:cubicBezTo>
                      <a:cubicBezTo>
                        <a:pt x="1" y="4607"/>
                        <a:pt x="0" y="4606"/>
                        <a:pt x="0" y="4605"/>
                      </a:cubicBezTo>
                      <a:lnTo>
                        <a:pt x="0" y="4605"/>
                      </a:lnTo>
                      <a:cubicBezTo>
                        <a:pt x="0" y="4604"/>
                        <a:pt x="1" y="4603"/>
                        <a:pt x="2" y="4603"/>
                      </a:cubicBezTo>
                      <a:cubicBezTo>
                        <a:pt x="3" y="4603"/>
                        <a:pt x="4" y="4604"/>
                        <a:pt x="4" y="4605"/>
                      </a:cubicBezTo>
                      <a:close/>
                      <a:moveTo>
                        <a:pt x="4" y="4613"/>
                      </a:moveTo>
                      <a:lnTo>
                        <a:pt x="4" y="4613"/>
                      </a:lnTo>
                      <a:cubicBezTo>
                        <a:pt x="4" y="4614"/>
                        <a:pt x="3" y="4615"/>
                        <a:pt x="2" y="4615"/>
                      </a:cubicBezTo>
                      <a:cubicBezTo>
                        <a:pt x="1" y="4615"/>
                        <a:pt x="0" y="4614"/>
                        <a:pt x="0" y="4613"/>
                      </a:cubicBezTo>
                      <a:lnTo>
                        <a:pt x="0" y="4613"/>
                      </a:lnTo>
                      <a:cubicBezTo>
                        <a:pt x="0" y="4612"/>
                        <a:pt x="1" y="4611"/>
                        <a:pt x="2" y="4611"/>
                      </a:cubicBezTo>
                      <a:cubicBezTo>
                        <a:pt x="3" y="4611"/>
                        <a:pt x="4" y="4612"/>
                        <a:pt x="4" y="4613"/>
                      </a:cubicBezTo>
                      <a:close/>
                      <a:moveTo>
                        <a:pt x="4" y="4621"/>
                      </a:moveTo>
                      <a:lnTo>
                        <a:pt x="4" y="4621"/>
                      </a:lnTo>
                      <a:cubicBezTo>
                        <a:pt x="4" y="4622"/>
                        <a:pt x="3" y="4623"/>
                        <a:pt x="2" y="4623"/>
                      </a:cubicBezTo>
                      <a:cubicBezTo>
                        <a:pt x="1" y="4623"/>
                        <a:pt x="0" y="4622"/>
                        <a:pt x="0" y="4621"/>
                      </a:cubicBezTo>
                      <a:lnTo>
                        <a:pt x="0" y="4621"/>
                      </a:lnTo>
                      <a:cubicBezTo>
                        <a:pt x="0" y="4620"/>
                        <a:pt x="1" y="4619"/>
                        <a:pt x="2" y="4619"/>
                      </a:cubicBezTo>
                      <a:cubicBezTo>
                        <a:pt x="3" y="4619"/>
                        <a:pt x="4" y="4620"/>
                        <a:pt x="4" y="4621"/>
                      </a:cubicBezTo>
                      <a:close/>
                      <a:moveTo>
                        <a:pt x="4" y="4629"/>
                      </a:moveTo>
                      <a:lnTo>
                        <a:pt x="4" y="4629"/>
                      </a:lnTo>
                      <a:cubicBezTo>
                        <a:pt x="4" y="4630"/>
                        <a:pt x="3" y="4631"/>
                        <a:pt x="2" y="4631"/>
                      </a:cubicBezTo>
                      <a:cubicBezTo>
                        <a:pt x="1" y="4631"/>
                        <a:pt x="0" y="4630"/>
                        <a:pt x="0" y="4629"/>
                      </a:cubicBezTo>
                      <a:lnTo>
                        <a:pt x="0" y="4629"/>
                      </a:lnTo>
                      <a:cubicBezTo>
                        <a:pt x="0" y="4628"/>
                        <a:pt x="1" y="4627"/>
                        <a:pt x="2" y="4627"/>
                      </a:cubicBezTo>
                      <a:cubicBezTo>
                        <a:pt x="3" y="4627"/>
                        <a:pt x="4" y="4628"/>
                        <a:pt x="4" y="4629"/>
                      </a:cubicBezTo>
                      <a:close/>
                      <a:moveTo>
                        <a:pt x="4" y="4637"/>
                      </a:moveTo>
                      <a:lnTo>
                        <a:pt x="4" y="4637"/>
                      </a:lnTo>
                      <a:cubicBezTo>
                        <a:pt x="4" y="4638"/>
                        <a:pt x="3" y="4639"/>
                        <a:pt x="2" y="4639"/>
                      </a:cubicBezTo>
                      <a:cubicBezTo>
                        <a:pt x="1" y="4639"/>
                        <a:pt x="0" y="4638"/>
                        <a:pt x="0" y="4637"/>
                      </a:cubicBezTo>
                      <a:lnTo>
                        <a:pt x="0" y="4637"/>
                      </a:lnTo>
                      <a:cubicBezTo>
                        <a:pt x="0" y="4636"/>
                        <a:pt x="1" y="4635"/>
                        <a:pt x="2" y="4635"/>
                      </a:cubicBezTo>
                      <a:cubicBezTo>
                        <a:pt x="3" y="4635"/>
                        <a:pt x="4" y="4636"/>
                        <a:pt x="4" y="4637"/>
                      </a:cubicBezTo>
                      <a:close/>
                      <a:moveTo>
                        <a:pt x="4" y="4645"/>
                      </a:moveTo>
                      <a:lnTo>
                        <a:pt x="4" y="4645"/>
                      </a:lnTo>
                      <a:cubicBezTo>
                        <a:pt x="4" y="4646"/>
                        <a:pt x="3" y="4647"/>
                        <a:pt x="2" y="4647"/>
                      </a:cubicBezTo>
                      <a:cubicBezTo>
                        <a:pt x="1" y="4647"/>
                        <a:pt x="0" y="4646"/>
                        <a:pt x="0" y="4645"/>
                      </a:cubicBezTo>
                      <a:lnTo>
                        <a:pt x="0" y="4645"/>
                      </a:lnTo>
                      <a:cubicBezTo>
                        <a:pt x="0" y="4644"/>
                        <a:pt x="1" y="4643"/>
                        <a:pt x="2" y="4643"/>
                      </a:cubicBezTo>
                      <a:cubicBezTo>
                        <a:pt x="3" y="4643"/>
                        <a:pt x="4" y="4644"/>
                        <a:pt x="4" y="4645"/>
                      </a:cubicBezTo>
                      <a:close/>
                      <a:moveTo>
                        <a:pt x="4" y="4653"/>
                      </a:moveTo>
                      <a:lnTo>
                        <a:pt x="4" y="4653"/>
                      </a:lnTo>
                      <a:cubicBezTo>
                        <a:pt x="4" y="4654"/>
                        <a:pt x="3" y="4655"/>
                        <a:pt x="2" y="4655"/>
                      </a:cubicBezTo>
                      <a:cubicBezTo>
                        <a:pt x="1" y="4655"/>
                        <a:pt x="0" y="4654"/>
                        <a:pt x="0" y="4653"/>
                      </a:cubicBezTo>
                      <a:lnTo>
                        <a:pt x="0" y="4653"/>
                      </a:lnTo>
                      <a:cubicBezTo>
                        <a:pt x="0" y="4652"/>
                        <a:pt x="1" y="4651"/>
                        <a:pt x="2" y="4651"/>
                      </a:cubicBezTo>
                      <a:cubicBezTo>
                        <a:pt x="3" y="4651"/>
                        <a:pt x="4" y="4652"/>
                        <a:pt x="4" y="4653"/>
                      </a:cubicBezTo>
                      <a:close/>
                      <a:moveTo>
                        <a:pt x="4" y="4661"/>
                      </a:moveTo>
                      <a:lnTo>
                        <a:pt x="4" y="4661"/>
                      </a:lnTo>
                      <a:cubicBezTo>
                        <a:pt x="4" y="4662"/>
                        <a:pt x="3" y="4663"/>
                        <a:pt x="2" y="4663"/>
                      </a:cubicBezTo>
                      <a:cubicBezTo>
                        <a:pt x="1" y="4663"/>
                        <a:pt x="0" y="4662"/>
                        <a:pt x="0" y="4661"/>
                      </a:cubicBezTo>
                      <a:lnTo>
                        <a:pt x="0" y="4661"/>
                      </a:lnTo>
                      <a:cubicBezTo>
                        <a:pt x="0" y="4660"/>
                        <a:pt x="1" y="4659"/>
                        <a:pt x="2" y="4659"/>
                      </a:cubicBezTo>
                      <a:cubicBezTo>
                        <a:pt x="3" y="4659"/>
                        <a:pt x="4" y="4660"/>
                        <a:pt x="4" y="4661"/>
                      </a:cubicBezTo>
                      <a:close/>
                      <a:moveTo>
                        <a:pt x="4" y="4669"/>
                      </a:moveTo>
                      <a:lnTo>
                        <a:pt x="4" y="4669"/>
                      </a:lnTo>
                      <a:cubicBezTo>
                        <a:pt x="4" y="4670"/>
                        <a:pt x="3" y="4671"/>
                        <a:pt x="2" y="4671"/>
                      </a:cubicBezTo>
                      <a:cubicBezTo>
                        <a:pt x="1" y="4671"/>
                        <a:pt x="0" y="4670"/>
                        <a:pt x="0" y="4669"/>
                      </a:cubicBezTo>
                      <a:lnTo>
                        <a:pt x="0" y="4669"/>
                      </a:lnTo>
                      <a:cubicBezTo>
                        <a:pt x="0" y="4668"/>
                        <a:pt x="1" y="4667"/>
                        <a:pt x="2" y="4667"/>
                      </a:cubicBezTo>
                      <a:cubicBezTo>
                        <a:pt x="3" y="4667"/>
                        <a:pt x="4" y="4668"/>
                        <a:pt x="4" y="4669"/>
                      </a:cubicBezTo>
                      <a:close/>
                      <a:moveTo>
                        <a:pt x="4" y="4677"/>
                      </a:moveTo>
                      <a:lnTo>
                        <a:pt x="4" y="4677"/>
                      </a:lnTo>
                      <a:cubicBezTo>
                        <a:pt x="4" y="4678"/>
                        <a:pt x="3" y="4679"/>
                        <a:pt x="2" y="4679"/>
                      </a:cubicBezTo>
                      <a:cubicBezTo>
                        <a:pt x="1" y="4679"/>
                        <a:pt x="0" y="4678"/>
                        <a:pt x="0" y="4677"/>
                      </a:cubicBezTo>
                      <a:lnTo>
                        <a:pt x="0" y="4677"/>
                      </a:lnTo>
                      <a:cubicBezTo>
                        <a:pt x="0" y="4676"/>
                        <a:pt x="1" y="4675"/>
                        <a:pt x="2" y="4675"/>
                      </a:cubicBezTo>
                      <a:cubicBezTo>
                        <a:pt x="3" y="4675"/>
                        <a:pt x="4" y="4676"/>
                        <a:pt x="4" y="4677"/>
                      </a:cubicBezTo>
                      <a:close/>
                      <a:moveTo>
                        <a:pt x="4" y="4685"/>
                      </a:moveTo>
                      <a:lnTo>
                        <a:pt x="4" y="4685"/>
                      </a:lnTo>
                      <a:cubicBezTo>
                        <a:pt x="4" y="4686"/>
                        <a:pt x="3" y="4687"/>
                        <a:pt x="2" y="4687"/>
                      </a:cubicBezTo>
                      <a:cubicBezTo>
                        <a:pt x="1" y="4687"/>
                        <a:pt x="0" y="4686"/>
                        <a:pt x="0" y="4685"/>
                      </a:cubicBezTo>
                      <a:lnTo>
                        <a:pt x="0" y="4685"/>
                      </a:lnTo>
                      <a:cubicBezTo>
                        <a:pt x="0" y="4684"/>
                        <a:pt x="1" y="4683"/>
                        <a:pt x="2" y="4683"/>
                      </a:cubicBezTo>
                      <a:cubicBezTo>
                        <a:pt x="3" y="4683"/>
                        <a:pt x="4" y="4684"/>
                        <a:pt x="4" y="4685"/>
                      </a:cubicBezTo>
                      <a:close/>
                      <a:moveTo>
                        <a:pt x="4" y="4693"/>
                      </a:moveTo>
                      <a:lnTo>
                        <a:pt x="4" y="4693"/>
                      </a:lnTo>
                      <a:cubicBezTo>
                        <a:pt x="4" y="4694"/>
                        <a:pt x="3" y="4695"/>
                        <a:pt x="2" y="4695"/>
                      </a:cubicBezTo>
                      <a:cubicBezTo>
                        <a:pt x="1" y="4695"/>
                        <a:pt x="0" y="4694"/>
                        <a:pt x="0" y="4693"/>
                      </a:cubicBezTo>
                      <a:lnTo>
                        <a:pt x="0" y="4693"/>
                      </a:lnTo>
                      <a:cubicBezTo>
                        <a:pt x="0" y="4692"/>
                        <a:pt x="1" y="4691"/>
                        <a:pt x="2" y="4691"/>
                      </a:cubicBezTo>
                      <a:cubicBezTo>
                        <a:pt x="3" y="4691"/>
                        <a:pt x="4" y="4692"/>
                        <a:pt x="4" y="4693"/>
                      </a:cubicBezTo>
                      <a:close/>
                      <a:moveTo>
                        <a:pt x="4" y="4701"/>
                      </a:moveTo>
                      <a:lnTo>
                        <a:pt x="4" y="4701"/>
                      </a:lnTo>
                      <a:cubicBezTo>
                        <a:pt x="4" y="4702"/>
                        <a:pt x="3" y="4703"/>
                        <a:pt x="2" y="4703"/>
                      </a:cubicBezTo>
                      <a:cubicBezTo>
                        <a:pt x="1" y="4703"/>
                        <a:pt x="0" y="4702"/>
                        <a:pt x="0" y="4701"/>
                      </a:cubicBezTo>
                      <a:lnTo>
                        <a:pt x="0" y="4701"/>
                      </a:lnTo>
                      <a:cubicBezTo>
                        <a:pt x="0" y="4700"/>
                        <a:pt x="1" y="4699"/>
                        <a:pt x="2" y="4699"/>
                      </a:cubicBezTo>
                      <a:cubicBezTo>
                        <a:pt x="3" y="4699"/>
                        <a:pt x="4" y="4700"/>
                        <a:pt x="4" y="4701"/>
                      </a:cubicBezTo>
                      <a:close/>
                      <a:moveTo>
                        <a:pt x="4" y="4709"/>
                      </a:moveTo>
                      <a:lnTo>
                        <a:pt x="4" y="4709"/>
                      </a:lnTo>
                      <a:cubicBezTo>
                        <a:pt x="4" y="4710"/>
                        <a:pt x="3" y="4711"/>
                        <a:pt x="2" y="4711"/>
                      </a:cubicBezTo>
                      <a:cubicBezTo>
                        <a:pt x="1" y="4711"/>
                        <a:pt x="0" y="4710"/>
                        <a:pt x="0" y="4709"/>
                      </a:cubicBezTo>
                      <a:lnTo>
                        <a:pt x="0" y="4709"/>
                      </a:lnTo>
                      <a:cubicBezTo>
                        <a:pt x="0" y="4708"/>
                        <a:pt x="1" y="4707"/>
                        <a:pt x="2" y="4707"/>
                      </a:cubicBezTo>
                      <a:cubicBezTo>
                        <a:pt x="3" y="4707"/>
                        <a:pt x="4" y="4708"/>
                        <a:pt x="4" y="4709"/>
                      </a:cubicBezTo>
                      <a:close/>
                      <a:moveTo>
                        <a:pt x="4" y="4717"/>
                      </a:moveTo>
                      <a:lnTo>
                        <a:pt x="4" y="4717"/>
                      </a:lnTo>
                      <a:cubicBezTo>
                        <a:pt x="4" y="4718"/>
                        <a:pt x="3" y="4719"/>
                        <a:pt x="2" y="4719"/>
                      </a:cubicBezTo>
                      <a:cubicBezTo>
                        <a:pt x="1" y="4719"/>
                        <a:pt x="0" y="4718"/>
                        <a:pt x="0" y="4717"/>
                      </a:cubicBezTo>
                      <a:lnTo>
                        <a:pt x="0" y="4717"/>
                      </a:lnTo>
                      <a:cubicBezTo>
                        <a:pt x="0" y="4716"/>
                        <a:pt x="1" y="4715"/>
                        <a:pt x="2" y="4715"/>
                      </a:cubicBezTo>
                      <a:cubicBezTo>
                        <a:pt x="3" y="4715"/>
                        <a:pt x="4" y="4716"/>
                        <a:pt x="4" y="4717"/>
                      </a:cubicBezTo>
                      <a:close/>
                      <a:moveTo>
                        <a:pt x="4" y="4725"/>
                      </a:moveTo>
                      <a:lnTo>
                        <a:pt x="4" y="4725"/>
                      </a:lnTo>
                      <a:cubicBezTo>
                        <a:pt x="4" y="4726"/>
                        <a:pt x="3" y="4727"/>
                        <a:pt x="2" y="4727"/>
                      </a:cubicBezTo>
                      <a:cubicBezTo>
                        <a:pt x="1" y="4727"/>
                        <a:pt x="0" y="4726"/>
                        <a:pt x="0" y="4725"/>
                      </a:cubicBezTo>
                      <a:lnTo>
                        <a:pt x="0" y="4725"/>
                      </a:lnTo>
                      <a:cubicBezTo>
                        <a:pt x="0" y="4724"/>
                        <a:pt x="1" y="4723"/>
                        <a:pt x="2" y="4723"/>
                      </a:cubicBezTo>
                      <a:cubicBezTo>
                        <a:pt x="3" y="4723"/>
                        <a:pt x="4" y="4724"/>
                        <a:pt x="4" y="4725"/>
                      </a:cubicBezTo>
                      <a:close/>
                      <a:moveTo>
                        <a:pt x="4" y="4733"/>
                      </a:moveTo>
                      <a:lnTo>
                        <a:pt x="4" y="4733"/>
                      </a:lnTo>
                      <a:cubicBezTo>
                        <a:pt x="4" y="4734"/>
                        <a:pt x="3" y="4735"/>
                        <a:pt x="2" y="4735"/>
                      </a:cubicBezTo>
                      <a:cubicBezTo>
                        <a:pt x="1" y="4735"/>
                        <a:pt x="0" y="4734"/>
                        <a:pt x="0" y="4733"/>
                      </a:cubicBezTo>
                      <a:lnTo>
                        <a:pt x="0" y="4733"/>
                      </a:lnTo>
                      <a:cubicBezTo>
                        <a:pt x="0" y="4732"/>
                        <a:pt x="1" y="4731"/>
                        <a:pt x="2" y="4731"/>
                      </a:cubicBezTo>
                      <a:cubicBezTo>
                        <a:pt x="3" y="4731"/>
                        <a:pt x="4" y="4732"/>
                        <a:pt x="4" y="4733"/>
                      </a:cubicBezTo>
                      <a:close/>
                      <a:moveTo>
                        <a:pt x="4" y="4741"/>
                      </a:moveTo>
                      <a:lnTo>
                        <a:pt x="4" y="4741"/>
                      </a:lnTo>
                      <a:cubicBezTo>
                        <a:pt x="4" y="4742"/>
                        <a:pt x="3" y="4743"/>
                        <a:pt x="2" y="4743"/>
                      </a:cubicBezTo>
                      <a:cubicBezTo>
                        <a:pt x="1" y="4743"/>
                        <a:pt x="0" y="4742"/>
                        <a:pt x="0" y="4741"/>
                      </a:cubicBezTo>
                      <a:lnTo>
                        <a:pt x="0" y="4741"/>
                      </a:lnTo>
                      <a:cubicBezTo>
                        <a:pt x="0" y="4740"/>
                        <a:pt x="1" y="4739"/>
                        <a:pt x="2" y="4739"/>
                      </a:cubicBezTo>
                      <a:cubicBezTo>
                        <a:pt x="3" y="4739"/>
                        <a:pt x="4" y="4740"/>
                        <a:pt x="4" y="4741"/>
                      </a:cubicBezTo>
                      <a:close/>
                      <a:moveTo>
                        <a:pt x="4" y="4749"/>
                      </a:moveTo>
                      <a:lnTo>
                        <a:pt x="4" y="4749"/>
                      </a:lnTo>
                      <a:cubicBezTo>
                        <a:pt x="4" y="4750"/>
                        <a:pt x="3" y="4751"/>
                        <a:pt x="2" y="4751"/>
                      </a:cubicBezTo>
                      <a:cubicBezTo>
                        <a:pt x="1" y="4751"/>
                        <a:pt x="0" y="4750"/>
                        <a:pt x="0" y="4749"/>
                      </a:cubicBezTo>
                      <a:lnTo>
                        <a:pt x="0" y="4749"/>
                      </a:lnTo>
                      <a:cubicBezTo>
                        <a:pt x="0" y="4748"/>
                        <a:pt x="1" y="4747"/>
                        <a:pt x="2" y="4747"/>
                      </a:cubicBezTo>
                      <a:cubicBezTo>
                        <a:pt x="3" y="4747"/>
                        <a:pt x="4" y="4748"/>
                        <a:pt x="4" y="4749"/>
                      </a:cubicBezTo>
                      <a:close/>
                      <a:moveTo>
                        <a:pt x="4" y="4757"/>
                      </a:moveTo>
                      <a:lnTo>
                        <a:pt x="4" y="4757"/>
                      </a:lnTo>
                      <a:cubicBezTo>
                        <a:pt x="4" y="4758"/>
                        <a:pt x="3" y="4759"/>
                        <a:pt x="2" y="4759"/>
                      </a:cubicBezTo>
                      <a:cubicBezTo>
                        <a:pt x="1" y="4759"/>
                        <a:pt x="0" y="4758"/>
                        <a:pt x="0" y="4757"/>
                      </a:cubicBezTo>
                      <a:lnTo>
                        <a:pt x="0" y="4757"/>
                      </a:lnTo>
                      <a:cubicBezTo>
                        <a:pt x="0" y="4756"/>
                        <a:pt x="1" y="4755"/>
                        <a:pt x="2" y="4755"/>
                      </a:cubicBezTo>
                      <a:cubicBezTo>
                        <a:pt x="3" y="4755"/>
                        <a:pt x="4" y="4756"/>
                        <a:pt x="4" y="4757"/>
                      </a:cubicBezTo>
                      <a:close/>
                      <a:moveTo>
                        <a:pt x="4" y="4765"/>
                      </a:moveTo>
                      <a:lnTo>
                        <a:pt x="4" y="4765"/>
                      </a:lnTo>
                      <a:cubicBezTo>
                        <a:pt x="4" y="4766"/>
                        <a:pt x="3" y="4767"/>
                        <a:pt x="2" y="4767"/>
                      </a:cubicBezTo>
                      <a:cubicBezTo>
                        <a:pt x="1" y="4767"/>
                        <a:pt x="0" y="4766"/>
                        <a:pt x="0" y="4765"/>
                      </a:cubicBezTo>
                      <a:lnTo>
                        <a:pt x="0" y="4765"/>
                      </a:lnTo>
                      <a:cubicBezTo>
                        <a:pt x="0" y="4764"/>
                        <a:pt x="1" y="4763"/>
                        <a:pt x="2" y="4763"/>
                      </a:cubicBezTo>
                      <a:cubicBezTo>
                        <a:pt x="3" y="4763"/>
                        <a:pt x="4" y="4764"/>
                        <a:pt x="4" y="4765"/>
                      </a:cubicBezTo>
                      <a:close/>
                      <a:moveTo>
                        <a:pt x="4" y="4773"/>
                      </a:moveTo>
                      <a:lnTo>
                        <a:pt x="4" y="4773"/>
                      </a:lnTo>
                      <a:cubicBezTo>
                        <a:pt x="4" y="4774"/>
                        <a:pt x="3" y="4775"/>
                        <a:pt x="2" y="4775"/>
                      </a:cubicBezTo>
                      <a:cubicBezTo>
                        <a:pt x="1" y="4775"/>
                        <a:pt x="0" y="4774"/>
                        <a:pt x="0" y="4773"/>
                      </a:cubicBezTo>
                      <a:lnTo>
                        <a:pt x="0" y="4773"/>
                      </a:lnTo>
                      <a:cubicBezTo>
                        <a:pt x="0" y="4772"/>
                        <a:pt x="1" y="4771"/>
                        <a:pt x="2" y="4771"/>
                      </a:cubicBezTo>
                      <a:cubicBezTo>
                        <a:pt x="3" y="4771"/>
                        <a:pt x="4" y="4772"/>
                        <a:pt x="4" y="4773"/>
                      </a:cubicBezTo>
                      <a:close/>
                      <a:moveTo>
                        <a:pt x="4" y="4781"/>
                      </a:moveTo>
                      <a:lnTo>
                        <a:pt x="4" y="4781"/>
                      </a:lnTo>
                      <a:cubicBezTo>
                        <a:pt x="4" y="4782"/>
                        <a:pt x="3" y="4783"/>
                        <a:pt x="2" y="4783"/>
                      </a:cubicBezTo>
                      <a:cubicBezTo>
                        <a:pt x="1" y="4783"/>
                        <a:pt x="0" y="4782"/>
                        <a:pt x="0" y="4781"/>
                      </a:cubicBezTo>
                      <a:lnTo>
                        <a:pt x="0" y="4781"/>
                      </a:lnTo>
                      <a:cubicBezTo>
                        <a:pt x="0" y="4780"/>
                        <a:pt x="1" y="4779"/>
                        <a:pt x="2" y="4779"/>
                      </a:cubicBezTo>
                      <a:cubicBezTo>
                        <a:pt x="3" y="4779"/>
                        <a:pt x="4" y="4780"/>
                        <a:pt x="4" y="4781"/>
                      </a:cubicBezTo>
                      <a:close/>
                      <a:moveTo>
                        <a:pt x="4" y="4789"/>
                      </a:moveTo>
                      <a:lnTo>
                        <a:pt x="4" y="4789"/>
                      </a:lnTo>
                      <a:cubicBezTo>
                        <a:pt x="4" y="4790"/>
                        <a:pt x="3" y="4791"/>
                        <a:pt x="2" y="4791"/>
                      </a:cubicBezTo>
                      <a:cubicBezTo>
                        <a:pt x="1" y="4791"/>
                        <a:pt x="0" y="4790"/>
                        <a:pt x="0" y="4789"/>
                      </a:cubicBezTo>
                      <a:lnTo>
                        <a:pt x="0" y="4789"/>
                      </a:lnTo>
                      <a:cubicBezTo>
                        <a:pt x="0" y="4788"/>
                        <a:pt x="1" y="4787"/>
                        <a:pt x="2" y="4787"/>
                      </a:cubicBezTo>
                      <a:cubicBezTo>
                        <a:pt x="3" y="4787"/>
                        <a:pt x="4" y="4788"/>
                        <a:pt x="4" y="4789"/>
                      </a:cubicBezTo>
                      <a:close/>
                      <a:moveTo>
                        <a:pt x="4" y="4797"/>
                      </a:moveTo>
                      <a:lnTo>
                        <a:pt x="4" y="4797"/>
                      </a:lnTo>
                      <a:cubicBezTo>
                        <a:pt x="4" y="4798"/>
                        <a:pt x="3" y="4799"/>
                        <a:pt x="2" y="4799"/>
                      </a:cubicBezTo>
                      <a:cubicBezTo>
                        <a:pt x="1" y="4799"/>
                        <a:pt x="0" y="4798"/>
                        <a:pt x="0" y="4797"/>
                      </a:cubicBezTo>
                      <a:lnTo>
                        <a:pt x="0" y="4797"/>
                      </a:lnTo>
                      <a:cubicBezTo>
                        <a:pt x="0" y="4796"/>
                        <a:pt x="1" y="4795"/>
                        <a:pt x="2" y="4795"/>
                      </a:cubicBezTo>
                      <a:cubicBezTo>
                        <a:pt x="3" y="4795"/>
                        <a:pt x="4" y="4796"/>
                        <a:pt x="4" y="4797"/>
                      </a:cubicBezTo>
                      <a:close/>
                      <a:moveTo>
                        <a:pt x="4" y="4805"/>
                      </a:moveTo>
                      <a:lnTo>
                        <a:pt x="4" y="4805"/>
                      </a:lnTo>
                      <a:cubicBezTo>
                        <a:pt x="4" y="4806"/>
                        <a:pt x="3" y="4807"/>
                        <a:pt x="2" y="4807"/>
                      </a:cubicBezTo>
                      <a:cubicBezTo>
                        <a:pt x="1" y="4807"/>
                        <a:pt x="0" y="4806"/>
                        <a:pt x="0" y="4805"/>
                      </a:cubicBezTo>
                      <a:lnTo>
                        <a:pt x="0" y="4805"/>
                      </a:lnTo>
                      <a:cubicBezTo>
                        <a:pt x="0" y="4804"/>
                        <a:pt x="1" y="4803"/>
                        <a:pt x="2" y="4803"/>
                      </a:cubicBezTo>
                      <a:cubicBezTo>
                        <a:pt x="3" y="4803"/>
                        <a:pt x="4" y="4804"/>
                        <a:pt x="4" y="4805"/>
                      </a:cubicBezTo>
                      <a:close/>
                      <a:moveTo>
                        <a:pt x="4" y="4813"/>
                      </a:moveTo>
                      <a:lnTo>
                        <a:pt x="4" y="4813"/>
                      </a:lnTo>
                      <a:cubicBezTo>
                        <a:pt x="4" y="4814"/>
                        <a:pt x="3" y="4815"/>
                        <a:pt x="2" y="4815"/>
                      </a:cubicBezTo>
                      <a:cubicBezTo>
                        <a:pt x="1" y="4815"/>
                        <a:pt x="0" y="4814"/>
                        <a:pt x="0" y="4813"/>
                      </a:cubicBezTo>
                      <a:lnTo>
                        <a:pt x="0" y="4813"/>
                      </a:lnTo>
                      <a:cubicBezTo>
                        <a:pt x="0" y="4812"/>
                        <a:pt x="1" y="4811"/>
                        <a:pt x="2" y="4811"/>
                      </a:cubicBezTo>
                      <a:cubicBezTo>
                        <a:pt x="3" y="4811"/>
                        <a:pt x="4" y="4812"/>
                        <a:pt x="4" y="4813"/>
                      </a:cubicBezTo>
                      <a:close/>
                      <a:moveTo>
                        <a:pt x="4" y="4821"/>
                      </a:moveTo>
                      <a:lnTo>
                        <a:pt x="4" y="4821"/>
                      </a:lnTo>
                      <a:cubicBezTo>
                        <a:pt x="4" y="4822"/>
                        <a:pt x="3" y="4823"/>
                        <a:pt x="2" y="4823"/>
                      </a:cubicBezTo>
                      <a:cubicBezTo>
                        <a:pt x="1" y="4823"/>
                        <a:pt x="0" y="4822"/>
                        <a:pt x="0" y="4821"/>
                      </a:cubicBezTo>
                      <a:lnTo>
                        <a:pt x="0" y="4821"/>
                      </a:lnTo>
                      <a:cubicBezTo>
                        <a:pt x="0" y="4820"/>
                        <a:pt x="1" y="4819"/>
                        <a:pt x="2" y="4819"/>
                      </a:cubicBezTo>
                      <a:cubicBezTo>
                        <a:pt x="3" y="4819"/>
                        <a:pt x="4" y="4820"/>
                        <a:pt x="4" y="4821"/>
                      </a:cubicBezTo>
                      <a:close/>
                      <a:moveTo>
                        <a:pt x="4" y="4829"/>
                      </a:moveTo>
                      <a:lnTo>
                        <a:pt x="4" y="4829"/>
                      </a:lnTo>
                      <a:cubicBezTo>
                        <a:pt x="4" y="4830"/>
                        <a:pt x="3" y="4831"/>
                        <a:pt x="2" y="4831"/>
                      </a:cubicBezTo>
                      <a:cubicBezTo>
                        <a:pt x="1" y="4831"/>
                        <a:pt x="0" y="4830"/>
                        <a:pt x="0" y="4829"/>
                      </a:cubicBezTo>
                      <a:lnTo>
                        <a:pt x="0" y="4829"/>
                      </a:lnTo>
                      <a:cubicBezTo>
                        <a:pt x="0" y="4828"/>
                        <a:pt x="1" y="4827"/>
                        <a:pt x="2" y="4827"/>
                      </a:cubicBezTo>
                      <a:cubicBezTo>
                        <a:pt x="3" y="4827"/>
                        <a:pt x="4" y="4828"/>
                        <a:pt x="4" y="4829"/>
                      </a:cubicBezTo>
                      <a:close/>
                      <a:moveTo>
                        <a:pt x="4" y="4837"/>
                      </a:moveTo>
                      <a:lnTo>
                        <a:pt x="4" y="4837"/>
                      </a:lnTo>
                      <a:cubicBezTo>
                        <a:pt x="4" y="4838"/>
                        <a:pt x="3" y="4839"/>
                        <a:pt x="2" y="4839"/>
                      </a:cubicBezTo>
                      <a:cubicBezTo>
                        <a:pt x="1" y="4839"/>
                        <a:pt x="0" y="4838"/>
                        <a:pt x="0" y="4837"/>
                      </a:cubicBezTo>
                      <a:lnTo>
                        <a:pt x="0" y="4837"/>
                      </a:lnTo>
                      <a:cubicBezTo>
                        <a:pt x="0" y="4836"/>
                        <a:pt x="1" y="4835"/>
                        <a:pt x="2" y="4835"/>
                      </a:cubicBezTo>
                      <a:cubicBezTo>
                        <a:pt x="3" y="4835"/>
                        <a:pt x="4" y="4836"/>
                        <a:pt x="4" y="4837"/>
                      </a:cubicBezTo>
                      <a:close/>
                      <a:moveTo>
                        <a:pt x="4" y="4845"/>
                      </a:moveTo>
                      <a:lnTo>
                        <a:pt x="4" y="4845"/>
                      </a:lnTo>
                      <a:cubicBezTo>
                        <a:pt x="4" y="4846"/>
                        <a:pt x="3" y="4847"/>
                        <a:pt x="2" y="4847"/>
                      </a:cubicBezTo>
                      <a:cubicBezTo>
                        <a:pt x="1" y="4847"/>
                        <a:pt x="0" y="4846"/>
                        <a:pt x="0" y="4845"/>
                      </a:cubicBezTo>
                      <a:lnTo>
                        <a:pt x="0" y="4845"/>
                      </a:lnTo>
                      <a:cubicBezTo>
                        <a:pt x="0" y="4844"/>
                        <a:pt x="1" y="4843"/>
                        <a:pt x="2" y="4843"/>
                      </a:cubicBezTo>
                      <a:cubicBezTo>
                        <a:pt x="3" y="4843"/>
                        <a:pt x="4" y="4844"/>
                        <a:pt x="4" y="4845"/>
                      </a:cubicBezTo>
                      <a:close/>
                      <a:moveTo>
                        <a:pt x="4" y="4853"/>
                      </a:moveTo>
                      <a:lnTo>
                        <a:pt x="4" y="4853"/>
                      </a:lnTo>
                      <a:cubicBezTo>
                        <a:pt x="4" y="4854"/>
                        <a:pt x="3" y="4855"/>
                        <a:pt x="2" y="4855"/>
                      </a:cubicBezTo>
                      <a:cubicBezTo>
                        <a:pt x="1" y="4855"/>
                        <a:pt x="0" y="4854"/>
                        <a:pt x="0" y="4853"/>
                      </a:cubicBezTo>
                      <a:lnTo>
                        <a:pt x="0" y="4853"/>
                      </a:lnTo>
                      <a:cubicBezTo>
                        <a:pt x="0" y="4852"/>
                        <a:pt x="1" y="4851"/>
                        <a:pt x="2" y="4851"/>
                      </a:cubicBezTo>
                      <a:cubicBezTo>
                        <a:pt x="3" y="4851"/>
                        <a:pt x="4" y="4852"/>
                        <a:pt x="4" y="4853"/>
                      </a:cubicBezTo>
                      <a:close/>
                      <a:moveTo>
                        <a:pt x="4" y="4861"/>
                      </a:moveTo>
                      <a:lnTo>
                        <a:pt x="4" y="4861"/>
                      </a:lnTo>
                      <a:cubicBezTo>
                        <a:pt x="4" y="4862"/>
                        <a:pt x="3" y="4863"/>
                        <a:pt x="2" y="4863"/>
                      </a:cubicBezTo>
                      <a:cubicBezTo>
                        <a:pt x="1" y="4863"/>
                        <a:pt x="0" y="4862"/>
                        <a:pt x="0" y="4861"/>
                      </a:cubicBezTo>
                      <a:lnTo>
                        <a:pt x="0" y="4861"/>
                      </a:lnTo>
                      <a:cubicBezTo>
                        <a:pt x="0" y="4860"/>
                        <a:pt x="1" y="4859"/>
                        <a:pt x="2" y="4859"/>
                      </a:cubicBezTo>
                      <a:cubicBezTo>
                        <a:pt x="3" y="4859"/>
                        <a:pt x="4" y="4860"/>
                        <a:pt x="4" y="4861"/>
                      </a:cubicBezTo>
                      <a:close/>
                      <a:moveTo>
                        <a:pt x="4" y="4869"/>
                      </a:moveTo>
                      <a:lnTo>
                        <a:pt x="4" y="4869"/>
                      </a:lnTo>
                      <a:cubicBezTo>
                        <a:pt x="4" y="4870"/>
                        <a:pt x="3" y="4871"/>
                        <a:pt x="2" y="4871"/>
                      </a:cubicBezTo>
                      <a:cubicBezTo>
                        <a:pt x="1" y="4871"/>
                        <a:pt x="0" y="4870"/>
                        <a:pt x="0" y="4869"/>
                      </a:cubicBezTo>
                      <a:lnTo>
                        <a:pt x="0" y="4869"/>
                      </a:lnTo>
                      <a:cubicBezTo>
                        <a:pt x="0" y="4868"/>
                        <a:pt x="1" y="4867"/>
                        <a:pt x="2" y="4867"/>
                      </a:cubicBezTo>
                      <a:cubicBezTo>
                        <a:pt x="3" y="4867"/>
                        <a:pt x="4" y="4868"/>
                        <a:pt x="4" y="4869"/>
                      </a:cubicBezTo>
                      <a:close/>
                      <a:moveTo>
                        <a:pt x="4" y="4877"/>
                      </a:moveTo>
                      <a:lnTo>
                        <a:pt x="4" y="4877"/>
                      </a:lnTo>
                      <a:cubicBezTo>
                        <a:pt x="4" y="4878"/>
                        <a:pt x="3" y="4879"/>
                        <a:pt x="2" y="4879"/>
                      </a:cubicBezTo>
                      <a:cubicBezTo>
                        <a:pt x="1" y="4879"/>
                        <a:pt x="0" y="4878"/>
                        <a:pt x="0" y="4877"/>
                      </a:cubicBezTo>
                      <a:lnTo>
                        <a:pt x="0" y="4877"/>
                      </a:lnTo>
                      <a:cubicBezTo>
                        <a:pt x="0" y="4876"/>
                        <a:pt x="1" y="4875"/>
                        <a:pt x="2" y="4875"/>
                      </a:cubicBezTo>
                      <a:cubicBezTo>
                        <a:pt x="3" y="4875"/>
                        <a:pt x="4" y="4876"/>
                        <a:pt x="4" y="4877"/>
                      </a:cubicBezTo>
                      <a:close/>
                      <a:moveTo>
                        <a:pt x="4" y="4885"/>
                      </a:moveTo>
                      <a:lnTo>
                        <a:pt x="4" y="4885"/>
                      </a:lnTo>
                      <a:cubicBezTo>
                        <a:pt x="4" y="4886"/>
                        <a:pt x="3" y="4887"/>
                        <a:pt x="2" y="4887"/>
                      </a:cubicBezTo>
                      <a:cubicBezTo>
                        <a:pt x="1" y="4887"/>
                        <a:pt x="0" y="4886"/>
                        <a:pt x="0" y="4885"/>
                      </a:cubicBezTo>
                      <a:lnTo>
                        <a:pt x="0" y="4885"/>
                      </a:lnTo>
                      <a:cubicBezTo>
                        <a:pt x="0" y="4884"/>
                        <a:pt x="1" y="4883"/>
                        <a:pt x="2" y="4883"/>
                      </a:cubicBezTo>
                      <a:cubicBezTo>
                        <a:pt x="3" y="4883"/>
                        <a:pt x="4" y="4884"/>
                        <a:pt x="4" y="4885"/>
                      </a:cubicBezTo>
                      <a:close/>
                      <a:moveTo>
                        <a:pt x="4" y="4893"/>
                      </a:moveTo>
                      <a:lnTo>
                        <a:pt x="4" y="4893"/>
                      </a:lnTo>
                      <a:cubicBezTo>
                        <a:pt x="4" y="4894"/>
                        <a:pt x="3" y="4895"/>
                        <a:pt x="2" y="4895"/>
                      </a:cubicBezTo>
                      <a:cubicBezTo>
                        <a:pt x="1" y="4895"/>
                        <a:pt x="0" y="4894"/>
                        <a:pt x="0" y="4893"/>
                      </a:cubicBezTo>
                      <a:lnTo>
                        <a:pt x="0" y="4893"/>
                      </a:lnTo>
                      <a:cubicBezTo>
                        <a:pt x="0" y="4892"/>
                        <a:pt x="1" y="4891"/>
                        <a:pt x="2" y="4891"/>
                      </a:cubicBezTo>
                      <a:cubicBezTo>
                        <a:pt x="3" y="4891"/>
                        <a:pt x="4" y="4892"/>
                        <a:pt x="4" y="4893"/>
                      </a:cubicBezTo>
                      <a:close/>
                      <a:moveTo>
                        <a:pt x="4" y="4901"/>
                      </a:moveTo>
                      <a:lnTo>
                        <a:pt x="4" y="4901"/>
                      </a:lnTo>
                      <a:cubicBezTo>
                        <a:pt x="4" y="4902"/>
                        <a:pt x="3" y="4903"/>
                        <a:pt x="2" y="4903"/>
                      </a:cubicBezTo>
                      <a:cubicBezTo>
                        <a:pt x="1" y="4903"/>
                        <a:pt x="0" y="4902"/>
                        <a:pt x="0" y="4901"/>
                      </a:cubicBezTo>
                      <a:lnTo>
                        <a:pt x="0" y="4901"/>
                      </a:lnTo>
                      <a:cubicBezTo>
                        <a:pt x="0" y="4900"/>
                        <a:pt x="1" y="4899"/>
                        <a:pt x="2" y="4899"/>
                      </a:cubicBezTo>
                      <a:cubicBezTo>
                        <a:pt x="3" y="4899"/>
                        <a:pt x="4" y="4900"/>
                        <a:pt x="4" y="4901"/>
                      </a:cubicBezTo>
                      <a:close/>
                      <a:moveTo>
                        <a:pt x="4" y="4909"/>
                      </a:moveTo>
                      <a:lnTo>
                        <a:pt x="4" y="4909"/>
                      </a:lnTo>
                      <a:cubicBezTo>
                        <a:pt x="4" y="4910"/>
                        <a:pt x="3" y="4911"/>
                        <a:pt x="2" y="4911"/>
                      </a:cubicBezTo>
                      <a:cubicBezTo>
                        <a:pt x="1" y="4911"/>
                        <a:pt x="0" y="4910"/>
                        <a:pt x="0" y="4909"/>
                      </a:cubicBezTo>
                      <a:lnTo>
                        <a:pt x="0" y="4909"/>
                      </a:lnTo>
                      <a:cubicBezTo>
                        <a:pt x="0" y="4908"/>
                        <a:pt x="1" y="4907"/>
                        <a:pt x="2" y="4907"/>
                      </a:cubicBezTo>
                      <a:cubicBezTo>
                        <a:pt x="3" y="4907"/>
                        <a:pt x="4" y="4908"/>
                        <a:pt x="4" y="4909"/>
                      </a:cubicBezTo>
                      <a:close/>
                      <a:moveTo>
                        <a:pt x="4" y="4917"/>
                      </a:moveTo>
                      <a:lnTo>
                        <a:pt x="4" y="4917"/>
                      </a:lnTo>
                      <a:cubicBezTo>
                        <a:pt x="4" y="4918"/>
                        <a:pt x="3" y="4919"/>
                        <a:pt x="2" y="4919"/>
                      </a:cubicBezTo>
                      <a:cubicBezTo>
                        <a:pt x="1" y="4919"/>
                        <a:pt x="0" y="4918"/>
                        <a:pt x="0" y="4917"/>
                      </a:cubicBezTo>
                      <a:lnTo>
                        <a:pt x="0" y="4917"/>
                      </a:lnTo>
                      <a:cubicBezTo>
                        <a:pt x="0" y="4916"/>
                        <a:pt x="1" y="4915"/>
                        <a:pt x="2" y="4915"/>
                      </a:cubicBezTo>
                      <a:cubicBezTo>
                        <a:pt x="3" y="4915"/>
                        <a:pt x="4" y="4916"/>
                        <a:pt x="4" y="4917"/>
                      </a:cubicBezTo>
                      <a:close/>
                      <a:moveTo>
                        <a:pt x="4" y="4925"/>
                      </a:moveTo>
                      <a:lnTo>
                        <a:pt x="4" y="4925"/>
                      </a:lnTo>
                      <a:cubicBezTo>
                        <a:pt x="4" y="4926"/>
                        <a:pt x="3" y="4927"/>
                        <a:pt x="2" y="4927"/>
                      </a:cubicBezTo>
                      <a:cubicBezTo>
                        <a:pt x="1" y="4927"/>
                        <a:pt x="0" y="4926"/>
                        <a:pt x="0" y="4925"/>
                      </a:cubicBezTo>
                      <a:lnTo>
                        <a:pt x="0" y="4925"/>
                      </a:lnTo>
                      <a:cubicBezTo>
                        <a:pt x="0" y="4924"/>
                        <a:pt x="1" y="4923"/>
                        <a:pt x="2" y="4923"/>
                      </a:cubicBezTo>
                      <a:cubicBezTo>
                        <a:pt x="3" y="4923"/>
                        <a:pt x="4" y="4924"/>
                        <a:pt x="4" y="4925"/>
                      </a:cubicBezTo>
                      <a:close/>
                      <a:moveTo>
                        <a:pt x="4" y="4933"/>
                      </a:moveTo>
                      <a:lnTo>
                        <a:pt x="4" y="4933"/>
                      </a:lnTo>
                      <a:cubicBezTo>
                        <a:pt x="4" y="4934"/>
                        <a:pt x="3" y="4935"/>
                        <a:pt x="2" y="4935"/>
                      </a:cubicBezTo>
                      <a:cubicBezTo>
                        <a:pt x="1" y="4935"/>
                        <a:pt x="0" y="4934"/>
                        <a:pt x="0" y="4933"/>
                      </a:cubicBezTo>
                      <a:lnTo>
                        <a:pt x="0" y="4933"/>
                      </a:lnTo>
                      <a:cubicBezTo>
                        <a:pt x="0" y="4932"/>
                        <a:pt x="1" y="4931"/>
                        <a:pt x="2" y="4931"/>
                      </a:cubicBezTo>
                      <a:cubicBezTo>
                        <a:pt x="3" y="4931"/>
                        <a:pt x="4" y="4932"/>
                        <a:pt x="4" y="4933"/>
                      </a:cubicBezTo>
                      <a:close/>
                      <a:moveTo>
                        <a:pt x="4" y="4941"/>
                      </a:moveTo>
                      <a:lnTo>
                        <a:pt x="4" y="4941"/>
                      </a:lnTo>
                      <a:cubicBezTo>
                        <a:pt x="4" y="4942"/>
                        <a:pt x="3" y="4943"/>
                        <a:pt x="2" y="4943"/>
                      </a:cubicBezTo>
                      <a:cubicBezTo>
                        <a:pt x="1" y="4943"/>
                        <a:pt x="0" y="4942"/>
                        <a:pt x="0" y="4941"/>
                      </a:cubicBezTo>
                      <a:lnTo>
                        <a:pt x="0" y="4941"/>
                      </a:lnTo>
                      <a:cubicBezTo>
                        <a:pt x="0" y="4940"/>
                        <a:pt x="1" y="4939"/>
                        <a:pt x="2" y="4939"/>
                      </a:cubicBezTo>
                      <a:cubicBezTo>
                        <a:pt x="3" y="4939"/>
                        <a:pt x="4" y="4940"/>
                        <a:pt x="4" y="4941"/>
                      </a:cubicBezTo>
                      <a:close/>
                      <a:moveTo>
                        <a:pt x="4" y="4949"/>
                      </a:moveTo>
                      <a:lnTo>
                        <a:pt x="4" y="4949"/>
                      </a:lnTo>
                      <a:cubicBezTo>
                        <a:pt x="4" y="4950"/>
                        <a:pt x="3" y="4951"/>
                        <a:pt x="2" y="4951"/>
                      </a:cubicBezTo>
                      <a:cubicBezTo>
                        <a:pt x="1" y="4951"/>
                        <a:pt x="0" y="4950"/>
                        <a:pt x="0" y="4949"/>
                      </a:cubicBezTo>
                      <a:lnTo>
                        <a:pt x="0" y="4949"/>
                      </a:lnTo>
                      <a:cubicBezTo>
                        <a:pt x="0" y="4948"/>
                        <a:pt x="1" y="4947"/>
                        <a:pt x="2" y="4947"/>
                      </a:cubicBezTo>
                      <a:cubicBezTo>
                        <a:pt x="3" y="4947"/>
                        <a:pt x="4" y="4948"/>
                        <a:pt x="4" y="4949"/>
                      </a:cubicBezTo>
                      <a:close/>
                      <a:moveTo>
                        <a:pt x="4" y="4957"/>
                      </a:moveTo>
                      <a:lnTo>
                        <a:pt x="4" y="4957"/>
                      </a:lnTo>
                      <a:cubicBezTo>
                        <a:pt x="4" y="4958"/>
                        <a:pt x="3" y="4959"/>
                        <a:pt x="2" y="4959"/>
                      </a:cubicBezTo>
                      <a:cubicBezTo>
                        <a:pt x="1" y="4959"/>
                        <a:pt x="0" y="4958"/>
                        <a:pt x="0" y="4957"/>
                      </a:cubicBezTo>
                      <a:lnTo>
                        <a:pt x="0" y="4957"/>
                      </a:lnTo>
                      <a:cubicBezTo>
                        <a:pt x="0" y="4956"/>
                        <a:pt x="1" y="4955"/>
                        <a:pt x="2" y="4955"/>
                      </a:cubicBezTo>
                      <a:cubicBezTo>
                        <a:pt x="3" y="4955"/>
                        <a:pt x="4" y="4956"/>
                        <a:pt x="4" y="4957"/>
                      </a:cubicBezTo>
                      <a:close/>
                      <a:moveTo>
                        <a:pt x="4" y="4965"/>
                      </a:moveTo>
                      <a:lnTo>
                        <a:pt x="4" y="4965"/>
                      </a:lnTo>
                      <a:cubicBezTo>
                        <a:pt x="4" y="4966"/>
                        <a:pt x="3" y="4967"/>
                        <a:pt x="2" y="4967"/>
                      </a:cubicBezTo>
                      <a:cubicBezTo>
                        <a:pt x="1" y="4967"/>
                        <a:pt x="0" y="4966"/>
                        <a:pt x="0" y="4965"/>
                      </a:cubicBezTo>
                      <a:lnTo>
                        <a:pt x="0" y="4965"/>
                      </a:lnTo>
                      <a:cubicBezTo>
                        <a:pt x="0" y="4964"/>
                        <a:pt x="1" y="4963"/>
                        <a:pt x="2" y="4963"/>
                      </a:cubicBezTo>
                      <a:cubicBezTo>
                        <a:pt x="3" y="4963"/>
                        <a:pt x="4" y="4964"/>
                        <a:pt x="4" y="4965"/>
                      </a:cubicBezTo>
                      <a:close/>
                      <a:moveTo>
                        <a:pt x="4" y="4973"/>
                      </a:moveTo>
                      <a:lnTo>
                        <a:pt x="4" y="4973"/>
                      </a:lnTo>
                      <a:cubicBezTo>
                        <a:pt x="4" y="4974"/>
                        <a:pt x="3" y="4975"/>
                        <a:pt x="2" y="4975"/>
                      </a:cubicBezTo>
                      <a:cubicBezTo>
                        <a:pt x="1" y="4975"/>
                        <a:pt x="0" y="4974"/>
                        <a:pt x="0" y="4973"/>
                      </a:cubicBezTo>
                      <a:lnTo>
                        <a:pt x="0" y="4973"/>
                      </a:lnTo>
                      <a:cubicBezTo>
                        <a:pt x="0" y="4972"/>
                        <a:pt x="1" y="4971"/>
                        <a:pt x="2" y="4971"/>
                      </a:cubicBezTo>
                      <a:cubicBezTo>
                        <a:pt x="3" y="4971"/>
                        <a:pt x="4" y="4972"/>
                        <a:pt x="4" y="4973"/>
                      </a:cubicBezTo>
                      <a:close/>
                      <a:moveTo>
                        <a:pt x="4" y="4981"/>
                      </a:moveTo>
                      <a:lnTo>
                        <a:pt x="4" y="4981"/>
                      </a:lnTo>
                      <a:cubicBezTo>
                        <a:pt x="4" y="4982"/>
                        <a:pt x="3" y="4983"/>
                        <a:pt x="2" y="4983"/>
                      </a:cubicBezTo>
                      <a:cubicBezTo>
                        <a:pt x="1" y="4983"/>
                        <a:pt x="0" y="4982"/>
                        <a:pt x="0" y="4981"/>
                      </a:cubicBezTo>
                      <a:lnTo>
                        <a:pt x="0" y="4981"/>
                      </a:lnTo>
                      <a:cubicBezTo>
                        <a:pt x="0" y="4980"/>
                        <a:pt x="1" y="4979"/>
                        <a:pt x="2" y="4979"/>
                      </a:cubicBezTo>
                      <a:cubicBezTo>
                        <a:pt x="3" y="4979"/>
                        <a:pt x="4" y="4980"/>
                        <a:pt x="4" y="4981"/>
                      </a:cubicBezTo>
                      <a:close/>
                      <a:moveTo>
                        <a:pt x="4" y="4989"/>
                      </a:moveTo>
                      <a:lnTo>
                        <a:pt x="4" y="4989"/>
                      </a:lnTo>
                      <a:cubicBezTo>
                        <a:pt x="4" y="4990"/>
                        <a:pt x="3" y="4991"/>
                        <a:pt x="2" y="4991"/>
                      </a:cubicBezTo>
                      <a:cubicBezTo>
                        <a:pt x="1" y="4991"/>
                        <a:pt x="0" y="4990"/>
                        <a:pt x="0" y="4989"/>
                      </a:cubicBezTo>
                      <a:lnTo>
                        <a:pt x="0" y="4989"/>
                      </a:lnTo>
                      <a:cubicBezTo>
                        <a:pt x="0" y="4988"/>
                        <a:pt x="1" y="4987"/>
                        <a:pt x="2" y="4987"/>
                      </a:cubicBezTo>
                      <a:cubicBezTo>
                        <a:pt x="3" y="4987"/>
                        <a:pt x="4" y="4988"/>
                        <a:pt x="4" y="4989"/>
                      </a:cubicBezTo>
                      <a:close/>
                      <a:moveTo>
                        <a:pt x="4" y="4997"/>
                      </a:moveTo>
                      <a:lnTo>
                        <a:pt x="4" y="4997"/>
                      </a:lnTo>
                      <a:cubicBezTo>
                        <a:pt x="4" y="4998"/>
                        <a:pt x="3" y="4999"/>
                        <a:pt x="2" y="4999"/>
                      </a:cubicBezTo>
                      <a:cubicBezTo>
                        <a:pt x="1" y="4999"/>
                        <a:pt x="0" y="4998"/>
                        <a:pt x="0" y="4997"/>
                      </a:cubicBezTo>
                      <a:lnTo>
                        <a:pt x="0" y="4997"/>
                      </a:lnTo>
                      <a:cubicBezTo>
                        <a:pt x="0" y="4996"/>
                        <a:pt x="1" y="4995"/>
                        <a:pt x="2" y="4995"/>
                      </a:cubicBezTo>
                      <a:cubicBezTo>
                        <a:pt x="3" y="4995"/>
                        <a:pt x="4" y="4996"/>
                        <a:pt x="4" y="4997"/>
                      </a:cubicBezTo>
                      <a:close/>
                      <a:moveTo>
                        <a:pt x="4" y="5005"/>
                      </a:moveTo>
                      <a:lnTo>
                        <a:pt x="4" y="5005"/>
                      </a:lnTo>
                      <a:cubicBezTo>
                        <a:pt x="4" y="5006"/>
                        <a:pt x="3" y="5007"/>
                        <a:pt x="2" y="5007"/>
                      </a:cubicBezTo>
                      <a:cubicBezTo>
                        <a:pt x="1" y="5007"/>
                        <a:pt x="0" y="5006"/>
                        <a:pt x="0" y="5005"/>
                      </a:cubicBezTo>
                      <a:lnTo>
                        <a:pt x="0" y="5005"/>
                      </a:lnTo>
                      <a:cubicBezTo>
                        <a:pt x="0" y="5004"/>
                        <a:pt x="1" y="5003"/>
                        <a:pt x="2" y="5003"/>
                      </a:cubicBezTo>
                      <a:cubicBezTo>
                        <a:pt x="3" y="5003"/>
                        <a:pt x="4" y="5004"/>
                        <a:pt x="4" y="5005"/>
                      </a:cubicBezTo>
                      <a:close/>
                      <a:moveTo>
                        <a:pt x="4" y="5013"/>
                      </a:moveTo>
                      <a:lnTo>
                        <a:pt x="4" y="5013"/>
                      </a:lnTo>
                      <a:cubicBezTo>
                        <a:pt x="4" y="5014"/>
                        <a:pt x="3" y="5015"/>
                        <a:pt x="2" y="5015"/>
                      </a:cubicBezTo>
                      <a:cubicBezTo>
                        <a:pt x="1" y="5015"/>
                        <a:pt x="0" y="5014"/>
                        <a:pt x="0" y="5013"/>
                      </a:cubicBezTo>
                      <a:lnTo>
                        <a:pt x="0" y="5013"/>
                      </a:lnTo>
                      <a:cubicBezTo>
                        <a:pt x="0" y="5012"/>
                        <a:pt x="1" y="5011"/>
                        <a:pt x="2" y="5011"/>
                      </a:cubicBezTo>
                      <a:cubicBezTo>
                        <a:pt x="3" y="5011"/>
                        <a:pt x="4" y="5012"/>
                        <a:pt x="4" y="5013"/>
                      </a:cubicBezTo>
                      <a:close/>
                      <a:moveTo>
                        <a:pt x="4" y="5021"/>
                      </a:moveTo>
                      <a:lnTo>
                        <a:pt x="4" y="5021"/>
                      </a:lnTo>
                      <a:cubicBezTo>
                        <a:pt x="4" y="5022"/>
                        <a:pt x="3" y="5023"/>
                        <a:pt x="2" y="5023"/>
                      </a:cubicBezTo>
                      <a:cubicBezTo>
                        <a:pt x="1" y="5023"/>
                        <a:pt x="0" y="5022"/>
                        <a:pt x="0" y="5021"/>
                      </a:cubicBezTo>
                      <a:lnTo>
                        <a:pt x="0" y="5021"/>
                      </a:lnTo>
                      <a:cubicBezTo>
                        <a:pt x="0" y="5020"/>
                        <a:pt x="1" y="5019"/>
                        <a:pt x="2" y="5019"/>
                      </a:cubicBezTo>
                      <a:cubicBezTo>
                        <a:pt x="3" y="5019"/>
                        <a:pt x="4" y="5020"/>
                        <a:pt x="4" y="5021"/>
                      </a:cubicBezTo>
                      <a:close/>
                      <a:moveTo>
                        <a:pt x="4" y="5029"/>
                      </a:moveTo>
                      <a:lnTo>
                        <a:pt x="4" y="5029"/>
                      </a:lnTo>
                      <a:cubicBezTo>
                        <a:pt x="4" y="5030"/>
                        <a:pt x="3" y="5031"/>
                        <a:pt x="2" y="5031"/>
                      </a:cubicBezTo>
                      <a:cubicBezTo>
                        <a:pt x="1" y="5031"/>
                        <a:pt x="0" y="5030"/>
                        <a:pt x="0" y="5029"/>
                      </a:cubicBezTo>
                      <a:lnTo>
                        <a:pt x="0" y="5029"/>
                      </a:lnTo>
                      <a:cubicBezTo>
                        <a:pt x="0" y="5028"/>
                        <a:pt x="1" y="5027"/>
                        <a:pt x="2" y="5027"/>
                      </a:cubicBezTo>
                      <a:cubicBezTo>
                        <a:pt x="3" y="5027"/>
                        <a:pt x="4" y="5028"/>
                        <a:pt x="4" y="5029"/>
                      </a:cubicBezTo>
                      <a:close/>
                      <a:moveTo>
                        <a:pt x="4" y="5037"/>
                      </a:moveTo>
                      <a:lnTo>
                        <a:pt x="4" y="5037"/>
                      </a:lnTo>
                      <a:cubicBezTo>
                        <a:pt x="4" y="5038"/>
                        <a:pt x="3" y="5039"/>
                        <a:pt x="2" y="5039"/>
                      </a:cubicBezTo>
                      <a:cubicBezTo>
                        <a:pt x="1" y="5039"/>
                        <a:pt x="0" y="5038"/>
                        <a:pt x="0" y="5037"/>
                      </a:cubicBezTo>
                      <a:lnTo>
                        <a:pt x="0" y="5037"/>
                      </a:lnTo>
                      <a:cubicBezTo>
                        <a:pt x="0" y="5036"/>
                        <a:pt x="1" y="5035"/>
                        <a:pt x="2" y="5035"/>
                      </a:cubicBezTo>
                      <a:cubicBezTo>
                        <a:pt x="3" y="5035"/>
                        <a:pt x="4" y="5036"/>
                        <a:pt x="4" y="5037"/>
                      </a:cubicBezTo>
                      <a:close/>
                      <a:moveTo>
                        <a:pt x="4" y="5045"/>
                      </a:moveTo>
                      <a:lnTo>
                        <a:pt x="4" y="5045"/>
                      </a:lnTo>
                      <a:cubicBezTo>
                        <a:pt x="4" y="5046"/>
                        <a:pt x="3" y="5047"/>
                        <a:pt x="2" y="5047"/>
                      </a:cubicBezTo>
                      <a:cubicBezTo>
                        <a:pt x="1" y="5047"/>
                        <a:pt x="0" y="5046"/>
                        <a:pt x="0" y="5045"/>
                      </a:cubicBezTo>
                      <a:lnTo>
                        <a:pt x="0" y="5045"/>
                      </a:lnTo>
                      <a:cubicBezTo>
                        <a:pt x="0" y="5044"/>
                        <a:pt x="1" y="5043"/>
                        <a:pt x="2" y="5043"/>
                      </a:cubicBezTo>
                      <a:cubicBezTo>
                        <a:pt x="3" y="5043"/>
                        <a:pt x="4" y="5044"/>
                        <a:pt x="4" y="5045"/>
                      </a:cubicBezTo>
                      <a:close/>
                      <a:moveTo>
                        <a:pt x="4" y="5053"/>
                      </a:moveTo>
                      <a:lnTo>
                        <a:pt x="4" y="5053"/>
                      </a:lnTo>
                      <a:cubicBezTo>
                        <a:pt x="4" y="5054"/>
                        <a:pt x="3" y="5055"/>
                        <a:pt x="2" y="5055"/>
                      </a:cubicBezTo>
                      <a:cubicBezTo>
                        <a:pt x="1" y="5055"/>
                        <a:pt x="0" y="5054"/>
                        <a:pt x="0" y="5053"/>
                      </a:cubicBezTo>
                      <a:lnTo>
                        <a:pt x="0" y="5053"/>
                      </a:lnTo>
                      <a:cubicBezTo>
                        <a:pt x="0" y="5052"/>
                        <a:pt x="1" y="5051"/>
                        <a:pt x="2" y="5051"/>
                      </a:cubicBezTo>
                      <a:cubicBezTo>
                        <a:pt x="3" y="5051"/>
                        <a:pt x="4" y="5052"/>
                        <a:pt x="4" y="5053"/>
                      </a:cubicBezTo>
                      <a:close/>
                      <a:moveTo>
                        <a:pt x="4" y="5061"/>
                      </a:moveTo>
                      <a:lnTo>
                        <a:pt x="4" y="5061"/>
                      </a:lnTo>
                      <a:cubicBezTo>
                        <a:pt x="4" y="5063"/>
                        <a:pt x="3" y="5063"/>
                        <a:pt x="2" y="5063"/>
                      </a:cubicBezTo>
                      <a:cubicBezTo>
                        <a:pt x="1" y="5063"/>
                        <a:pt x="0" y="5063"/>
                        <a:pt x="0" y="5061"/>
                      </a:cubicBezTo>
                      <a:lnTo>
                        <a:pt x="0" y="5061"/>
                      </a:lnTo>
                      <a:cubicBezTo>
                        <a:pt x="0" y="5060"/>
                        <a:pt x="1" y="5059"/>
                        <a:pt x="2" y="5059"/>
                      </a:cubicBezTo>
                      <a:cubicBezTo>
                        <a:pt x="3" y="5059"/>
                        <a:pt x="4" y="5060"/>
                        <a:pt x="4" y="5061"/>
                      </a:cubicBezTo>
                      <a:close/>
                      <a:moveTo>
                        <a:pt x="4" y="5069"/>
                      </a:moveTo>
                      <a:lnTo>
                        <a:pt x="4" y="5069"/>
                      </a:lnTo>
                      <a:cubicBezTo>
                        <a:pt x="4" y="5071"/>
                        <a:pt x="3" y="5071"/>
                        <a:pt x="2" y="5071"/>
                      </a:cubicBezTo>
                      <a:cubicBezTo>
                        <a:pt x="1" y="5071"/>
                        <a:pt x="0" y="5071"/>
                        <a:pt x="0" y="5069"/>
                      </a:cubicBezTo>
                      <a:lnTo>
                        <a:pt x="0" y="5069"/>
                      </a:lnTo>
                      <a:cubicBezTo>
                        <a:pt x="0" y="5068"/>
                        <a:pt x="1" y="5067"/>
                        <a:pt x="2" y="5067"/>
                      </a:cubicBezTo>
                      <a:cubicBezTo>
                        <a:pt x="3" y="5067"/>
                        <a:pt x="4" y="5068"/>
                        <a:pt x="4" y="5069"/>
                      </a:cubicBezTo>
                      <a:close/>
                      <a:moveTo>
                        <a:pt x="4" y="5077"/>
                      </a:moveTo>
                      <a:lnTo>
                        <a:pt x="4" y="5077"/>
                      </a:lnTo>
                      <a:cubicBezTo>
                        <a:pt x="4" y="5079"/>
                        <a:pt x="3" y="5079"/>
                        <a:pt x="2" y="5079"/>
                      </a:cubicBezTo>
                      <a:cubicBezTo>
                        <a:pt x="1" y="5079"/>
                        <a:pt x="0" y="5079"/>
                        <a:pt x="0" y="5077"/>
                      </a:cubicBezTo>
                      <a:lnTo>
                        <a:pt x="0" y="5077"/>
                      </a:lnTo>
                      <a:cubicBezTo>
                        <a:pt x="0" y="5076"/>
                        <a:pt x="1" y="5075"/>
                        <a:pt x="2" y="5075"/>
                      </a:cubicBezTo>
                      <a:cubicBezTo>
                        <a:pt x="3" y="5075"/>
                        <a:pt x="4" y="5076"/>
                        <a:pt x="4" y="5077"/>
                      </a:cubicBezTo>
                      <a:close/>
                      <a:moveTo>
                        <a:pt x="4" y="5085"/>
                      </a:moveTo>
                      <a:lnTo>
                        <a:pt x="4" y="5085"/>
                      </a:lnTo>
                      <a:cubicBezTo>
                        <a:pt x="4" y="5087"/>
                        <a:pt x="3" y="5087"/>
                        <a:pt x="2" y="5087"/>
                      </a:cubicBezTo>
                      <a:cubicBezTo>
                        <a:pt x="1" y="5087"/>
                        <a:pt x="0" y="5087"/>
                        <a:pt x="0" y="5085"/>
                      </a:cubicBezTo>
                      <a:lnTo>
                        <a:pt x="0" y="5085"/>
                      </a:lnTo>
                      <a:cubicBezTo>
                        <a:pt x="0" y="5084"/>
                        <a:pt x="1" y="5083"/>
                        <a:pt x="2" y="5083"/>
                      </a:cubicBezTo>
                      <a:cubicBezTo>
                        <a:pt x="3" y="5083"/>
                        <a:pt x="4" y="5084"/>
                        <a:pt x="4" y="5085"/>
                      </a:cubicBezTo>
                      <a:close/>
                      <a:moveTo>
                        <a:pt x="4" y="5093"/>
                      </a:moveTo>
                      <a:lnTo>
                        <a:pt x="4" y="5093"/>
                      </a:lnTo>
                      <a:cubicBezTo>
                        <a:pt x="4" y="5095"/>
                        <a:pt x="3" y="5095"/>
                        <a:pt x="2" y="5095"/>
                      </a:cubicBezTo>
                      <a:cubicBezTo>
                        <a:pt x="1" y="5095"/>
                        <a:pt x="0" y="5095"/>
                        <a:pt x="0" y="5093"/>
                      </a:cubicBezTo>
                      <a:lnTo>
                        <a:pt x="0" y="5093"/>
                      </a:lnTo>
                      <a:cubicBezTo>
                        <a:pt x="0" y="5092"/>
                        <a:pt x="1" y="5091"/>
                        <a:pt x="2" y="5091"/>
                      </a:cubicBezTo>
                      <a:cubicBezTo>
                        <a:pt x="3" y="5091"/>
                        <a:pt x="4" y="5092"/>
                        <a:pt x="4" y="5093"/>
                      </a:cubicBezTo>
                      <a:close/>
                      <a:moveTo>
                        <a:pt x="4" y="5101"/>
                      </a:moveTo>
                      <a:lnTo>
                        <a:pt x="4" y="5101"/>
                      </a:lnTo>
                      <a:cubicBezTo>
                        <a:pt x="4" y="5103"/>
                        <a:pt x="3" y="5103"/>
                        <a:pt x="2" y="5103"/>
                      </a:cubicBezTo>
                      <a:cubicBezTo>
                        <a:pt x="1" y="5103"/>
                        <a:pt x="0" y="5103"/>
                        <a:pt x="0" y="5101"/>
                      </a:cubicBezTo>
                      <a:lnTo>
                        <a:pt x="0" y="5101"/>
                      </a:lnTo>
                      <a:cubicBezTo>
                        <a:pt x="0" y="5100"/>
                        <a:pt x="1" y="5099"/>
                        <a:pt x="2" y="5099"/>
                      </a:cubicBezTo>
                      <a:cubicBezTo>
                        <a:pt x="3" y="5099"/>
                        <a:pt x="4" y="5100"/>
                        <a:pt x="4" y="5101"/>
                      </a:cubicBezTo>
                      <a:close/>
                      <a:moveTo>
                        <a:pt x="4" y="5109"/>
                      </a:moveTo>
                      <a:lnTo>
                        <a:pt x="4" y="5109"/>
                      </a:lnTo>
                      <a:cubicBezTo>
                        <a:pt x="4" y="5111"/>
                        <a:pt x="3" y="5111"/>
                        <a:pt x="2" y="5111"/>
                      </a:cubicBezTo>
                      <a:cubicBezTo>
                        <a:pt x="1" y="5111"/>
                        <a:pt x="0" y="5111"/>
                        <a:pt x="0" y="5109"/>
                      </a:cubicBezTo>
                      <a:lnTo>
                        <a:pt x="0" y="5109"/>
                      </a:lnTo>
                      <a:cubicBezTo>
                        <a:pt x="0" y="5108"/>
                        <a:pt x="1" y="5107"/>
                        <a:pt x="2" y="5107"/>
                      </a:cubicBezTo>
                      <a:cubicBezTo>
                        <a:pt x="3" y="5107"/>
                        <a:pt x="4" y="5108"/>
                        <a:pt x="4" y="5109"/>
                      </a:cubicBezTo>
                      <a:close/>
                      <a:moveTo>
                        <a:pt x="4" y="5117"/>
                      </a:moveTo>
                      <a:lnTo>
                        <a:pt x="4" y="5117"/>
                      </a:lnTo>
                      <a:cubicBezTo>
                        <a:pt x="4" y="5119"/>
                        <a:pt x="3" y="5119"/>
                        <a:pt x="2" y="5119"/>
                      </a:cubicBezTo>
                      <a:cubicBezTo>
                        <a:pt x="1" y="5119"/>
                        <a:pt x="0" y="5119"/>
                        <a:pt x="0" y="5117"/>
                      </a:cubicBezTo>
                      <a:lnTo>
                        <a:pt x="0" y="5117"/>
                      </a:lnTo>
                      <a:cubicBezTo>
                        <a:pt x="0" y="5116"/>
                        <a:pt x="1" y="5115"/>
                        <a:pt x="2" y="5115"/>
                      </a:cubicBezTo>
                      <a:cubicBezTo>
                        <a:pt x="3" y="5115"/>
                        <a:pt x="4" y="5116"/>
                        <a:pt x="4" y="5117"/>
                      </a:cubicBezTo>
                      <a:close/>
                      <a:moveTo>
                        <a:pt x="4" y="5125"/>
                      </a:moveTo>
                      <a:lnTo>
                        <a:pt x="4" y="5125"/>
                      </a:lnTo>
                      <a:cubicBezTo>
                        <a:pt x="4" y="5127"/>
                        <a:pt x="3" y="5127"/>
                        <a:pt x="2" y="5127"/>
                      </a:cubicBezTo>
                      <a:cubicBezTo>
                        <a:pt x="1" y="5127"/>
                        <a:pt x="0" y="5127"/>
                        <a:pt x="0" y="5125"/>
                      </a:cubicBezTo>
                      <a:lnTo>
                        <a:pt x="0" y="5125"/>
                      </a:lnTo>
                      <a:cubicBezTo>
                        <a:pt x="0" y="5124"/>
                        <a:pt x="1" y="5123"/>
                        <a:pt x="2" y="5123"/>
                      </a:cubicBezTo>
                      <a:cubicBezTo>
                        <a:pt x="3" y="5123"/>
                        <a:pt x="4" y="5124"/>
                        <a:pt x="4" y="5125"/>
                      </a:cubicBezTo>
                      <a:close/>
                      <a:moveTo>
                        <a:pt x="4" y="5133"/>
                      </a:moveTo>
                      <a:lnTo>
                        <a:pt x="4" y="5133"/>
                      </a:lnTo>
                      <a:cubicBezTo>
                        <a:pt x="4" y="5135"/>
                        <a:pt x="3" y="5135"/>
                        <a:pt x="2" y="5135"/>
                      </a:cubicBezTo>
                      <a:cubicBezTo>
                        <a:pt x="1" y="5135"/>
                        <a:pt x="0" y="5135"/>
                        <a:pt x="0" y="5133"/>
                      </a:cubicBezTo>
                      <a:lnTo>
                        <a:pt x="0" y="5133"/>
                      </a:lnTo>
                      <a:cubicBezTo>
                        <a:pt x="0" y="5132"/>
                        <a:pt x="1" y="5131"/>
                        <a:pt x="2" y="5131"/>
                      </a:cubicBezTo>
                      <a:cubicBezTo>
                        <a:pt x="3" y="5131"/>
                        <a:pt x="4" y="5132"/>
                        <a:pt x="4" y="5133"/>
                      </a:cubicBezTo>
                      <a:close/>
                      <a:moveTo>
                        <a:pt x="4" y="5141"/>
                      </a:moveTo>
                      <a:lnTo>
                        <a:pt x="4" y="5141"/>
                      </a:lnTo>
                      <a:cubicBezTo>
                        <a:pt x="4" y="5143"/>
                        <a:pt x="3" y="5143"/>
                        <a:pt x="2" y="5143"/>
                      </a:cubicBezTo>
                      <a:cubicBezTo>
                        <a:pt x="1" y="5143"/>
                        <a:pt x="0" y="5143"/>
                        <a:pt x="0" y="5141"/>
                      </a:cubicBezTo>
                      <a:lnTo>
                        <a:pt x="0" y="5141"/>
                      </a:lnTo>
                      <a:cubicBezTo>
                        <a:pt x="0" y="5140"/>
                        <a:pt x="1" y="5139"/>
                        <a:pt x="2" y="5139"/>
                      </a:cubicBezTo>
                      <a:cubicBezTo>
                        <a:pt x="3" y="5139"/>
                        <a:pt x="4" y="5140"/>
                        <a:pt x="4" y="5141"/>
                      </a:cubicBezTo>
                      <a:close/>
                      <a:moveTo>
                        <a:pt x="4" y="5149"/>
                      </a:moveTo>
                      <a:lnTo>
                        <a:pt x="4" y="5149"/>
                      </a:lnTo>
                      <a:cubicBezTo>
                        <a:pt x="4" y="5151"/>
                        <a:pt x="3" y="5151"/>
                        <a:pt x="2" y="5151"/>
                      </a:cubicBezTo>
                      <a:cubicBezTo>
                        <a:pt x="1" y="5151"/>
                        <a:pt x="0" y="5151"/>
                        <a:pt x="0" y="5149"/>
                      </a:cubicBezTo>
                      <a:lnTo>
                        <a:pt x="0" y="5149"/>
                      </a:lnTo>
                      <a:cubicBezTo>
                        <a:pt x="0" y="5148"/>
                        <a:pt x="1" y="5147"/>
                        <a:pt x="2" y="5147"/>
                      </a:cubicBezTo>
                      <a:cubicBezTo>
                        <a:pt x="3" y="5147"/>
                        <a:pt x="4" y="5148"/>
                        <a:pt x="4" y="5149"/>
                      </a:cubicBezTo>
                      <a:close/>
                      <a:moveTo>
                        <a:pt x="4" y="5157"/>
                      </a:moveTo>
                      <a:lnTo>
                        <a:pt x="4" y="5157"/>
                      </a:lnTo>
                      <a:cubicBezTo>
                        <a:pt x="4" y="5159"/>
                        <a:pt x="3" y="5159"/>
                        <a:pt x="2" y="5159"/>
                      </a:cubicBezTo>
                      <a:cubicBezTo>
                        <a:pt x="1" y="5159"/>
                        <a:pt x="0" y="5159"/>
                        <a:pt x="0" y="5157"/>
                      </a:cubicBezTo>
                      <a:lnTo>
                        <a:pt x="0" y="5157"/>
                      </a:lnTo>
                      <a:cubicBezTo>
                        <a:pt x="0" y="5156"/>
                        <a:pt x="1" y="5155"/>
                        <a:pt x="2" y="5155"/>
                      </a:cubicBezTo>
                      <a:cubicBezTo>
                        <a:pt x="3" y="5155"/>
                        <a:pt x="4" y="5156"/>
                        <a:pt x="4" y="5157"/>
                      </a:cubicBezTo>
                      <a:close/>
                      <a:moveTo>
                        <a:pt x="4" y="5165"/>
                      </a:moveTo>
                      <a:lnTo>
                        <a:pt x="4" y="5165"/>
                      </a:lnTo>
                      <a:cubicBezTo>
                        <a:pt x="4" y="5167"/>
                        <a:pt x="3" y="5167"/>
                        <a:pt x="2" y="5167"/>
                      </a:cubicBezTo>
                      <a:cubicBezTo>
                        <a:pt x="1" y="5167"/>
                        <a:pt x="0" y="5167"/>
                        <a:pt x="0" y="5165"/>
                      </a:cubicBezTo>
                      <a:lnTo>
                        <a:pt x="0" y="5165"/>
                      </a:lnTo>
                      <a:cubicBezTo>
                        <a:pt x="0" y="5164"/>
                        <a:pt x="1" y="5163"/>
                        <a:pt x="2" y="5163"/>
                      </a:cubicBezTo>
                      <a:cubicBezTo>
                        <a:pt x="3" y="5163"/>
                        <a:pt x="4" y="5164"/>
                        <a:pt x="4" y="5165"/>
                      </a:cubicBezTo>
                      <a:close/>
                      <a:moveTo>
                        <a:pt x="4" y="5173"/>
                      </a:moveTo>
                      <a:lnTo>
                        <a:pt x="4" y="5173"/>
                      </a:lnTo>
                      <a:cubicBezTo>
                        <a:pt x="4" y="5175"/>
                        <a:pt x="3" y="5175"/>
                        <a:pt x="2" y="5175"/>
                      </a:cubicBezTo>
                      <a:cubicBezTo>
                        <a:pt x="1" y="5175"/>
                        <a:pt x="0" y="5175"/>
                        <a:pt x="0" y="5173"/>
                      </a:cubicBezTo>
                      <a:lnTo>
                        <a:pt x="0" y="5173"/>
                      </a:lnTo>
                      <a:cubicBezTo>
                        <a:pt x="0" y="5172"/>
                        <a:pt x="1" y="5171"/>
                        <a:pt x="2" y="5171"/>
                      </a:cubicBezTo>
                      <a:cubicBezTo>
                        <a:pt x="3" y="5171"/>
                        <a:pt x="4" y="5172"/>
                        <a:pt x="4" y="5173"/>
                      </a:cubicBezTo>
                      <a:close/>
                      <a:moveTo>
                        <a:pt x="4" y="5181"/>
                      </a:moveTo>
                      <a:lnTo>
                        <a:pt x="4" y="5181"/>
                      </a:lnTo>
                      <a:cubicBezTo>
                        <a:pt x="4" y="5183"/>
                        <a:pt x="3" y="5183"/>
                        <a:pt x="2" y="5183"/>
                      </a:cubicBezTo>
                      <a:cubicBezTo>
                        <a:pt x="1" y="5183"/>
                        <a:pt x="0" y="5183"/>
                        <a:pt x="0" y="5181"/>
                      </a:cubicBezTo>
                      <a:lnTo>
                        <a:pt x="0" y="5181"/>
                      </a:lnTo>
                      <a:cubicBezTo>
                        <a:pt x="0" y="5180"/>
                        <a:pt x="1" y="5179"/>
                        <a:pt x="2" y="5179"/>
                      </a:cubicBezTo>
                      <a:cubicBezTo>
                        <a:pt x="3" y="5179"/>
                        <a:pt x="4" y="5180"/>
                        <a:pt x="4" y="5181"/>
                      </a:cubicBezTo>
                      <a:close/>
                      <a:moveTo>
                        <a:pt x="4" y="5189"/>
                      </a:moveTo>
                      <a:lnTo>
                        <a:pt x="4" y="5189"/>
                      </a:lnTo>
                      <a:cubicBezTo>
                        <a:pt x="4" y="5191"/>
                        <a:pt x="3" y="5191"/>
                        <a:pt x="2" y="5191"/>
                      </a:cubicBezTo>
                      <a:cubicBezTo>
                        <a:pt x="1" y="5191"/>
                        <a:pt x="0" y="5191"/>
                        <a:pt x="0" y="5189"/>
                      </a:cubicBezTo>
                      <a:lnTo>
                        <a:pt x="0" y="5189"/>
                      </a:lnTo>
                      <a:cubicBezTo>
                        <a:pt x="0" y="5188"/>
                        <a:pt x="1" y="5187"/>
                        <a:pt x="2" y="5187"/>
                      </a:cubicBezTo>
                      <a:cubicBezTo>
                        <a:pt x="3" y="5187"/>
                        <a:pt x="4" y="5188"/>
                        <a:pt x="4" y="5189"/>
                      </a:cubicBezTo>
                      <a:close/>
                      <a:moveTo>
                        <a:pt x="4" y="5197"/>
                      </a:moveTo>
                      <a:lnTo>
                        <a:pt x="4" y="5197"/>
                      </a:lnTo>
                      <a:cubicBezTo>
                        <a:pt x="4" y="5199"/>
                        <a:pt x="3" y="5199"/>
                        <a:pt x="2" y="5199"/>
                      </a:cubicBezTo>
                      <a:cubicBezTo>
                        <a:pt x="1" y="5199"/>
                        <a:pt x="0" y="5199"/>
                        <a:pt x="0" y="5197"/>
                      </a:cubicBezTo>
                      <a:lnTo>
                        <a:pt x="0" y="5197"/>
                      </a:lnTo>
                      <a:cubicBezTo>
                        <a:pt x="0" y="5196"/>
                        <a:pt x="1" y="5195"/>
                        <a:pt x="2" y="5195"/>
                      </a:cubicBezTo>
                      <a:cubicBezTo>
                        <a:pt x="3" y="5195"/>
                        <a:pt x="4" y="5196"/>
                        <a:pt x="4" y="5197"/>
                      </a:cubicBezTo>
                      <a:close/>
                      <a:moveTo>
                        <a:pt x="4" y="5205"/>
                      </a:moveTo>
                      <a:lnTo>
                        <a:pt x="4" y="5206"/>
                      </a:lnTo>
                      <a:cubicBezTo>
                        <a:pt x="4" y="5207"/>
                        <a:pt x="3" y="5208"/>
                        <a:pt x="2" y="5208"/>
                      </a:cubicBezTo>
                      <a:cubicBezTo>
                        <a:pt x="1" y="5208"/>
                        <a:pt x="0" y="5207"/>
                        <a:pt x="0" y="5206"/>
                      </a:cubicBezTo>
                      <a:lnTo>
                        <a:pt x="0" y="5205"/>
                      </a:lnTo>
                      <a:cubicBezTo>
                        <a:pt x="0" y="5204"/>
                        <a:pt x="1" y="5203"/>
                        <a:pt x="2" y="5203"/>
                      </a:cubicBezTo>
                      <a:cubicBezTo>
                        <a:pt x="3" y="5203"/>
                        <a:pt x="4" y="5204"/>
                        <a:pt x="4" y="5205"/>
                      </a:cubicBezTo>
                      <a:close/>
                      <a:moveTo>
                        <a:pt x="4" y="5214"/>
                      </a:moveTo>
                      <a:lnTo>
                        <a:pt x="4" y="5214"/>
                      </a:lnTo>
                      <a:cubicBezTo>
                        <a:pt x="4" y="5215"/>
                        <a:pt x="3" y="5216"/>
                        <a:pt x="2" y="5216"/>
                      </a:cubicBezTo>
                      <a:cubicBezTo>
                        <a:pt x="1" y="5216"/>
                        <a:pt x="0" y="5215"/>
                        <a:pt x="0" y="5214"/>
                      </a:cubicBezTo>
                      <a:lnTo>
                        <a:pt x="0" y="5214"/>
                      </a:lnTo>
                      <a:cubicBezTo>
                        <a:pt x="0" y="5212"/>
                        <a:pt x="1" y="5212"/>
                        <a:pt x="2" y="5212"/>
                      </a:cubicBezTo>
                      <a:cubicBezTo>
                        <a:pt x="3" y="5212"/>
                        <a:pt x="4" y="5212"/>
                        <a:pt x="4" y="5214"/>
                      </a:cubicBezTo>
                      <a:close/>
                      <a:moveTo>
                        <a:pt x="4" y="5222"/>
                      </a:moveTo>
                      <a:lnTo>
                        <a:pt x="4" y="5222"/>
                      </a:lnTo>
                      <a:cubicBezTo>
                        <a:pt x="4" y="5223"/>
                        <a:pt x="3" y="5224"/>
                        <a:pt x="2" y="5224"/>
                      </a:cubicBezTo>
                      <a:cubicBezTo>
                        <a:pt x="1" y="5224"/>
                        <a:pt x="0" y="5223"/>
                        <a:pt x="0" y="5222"/>
                      </a:cubicBezTo>
                      <a:lnTo>
                        <a:pt x="0" y="5222"/>
                      </a:lnTo>
                      <a:cubicBezTo>
                        <a:pt x="0" y="5220"/>
                        <a:pt x="1" y="5220"/>
                        <a:pt x="2" y="5220"/>
                      </a:cubicBezTo>
                      <a:cubicBezTo>
                        <a:pt x="3" y="5220"/>
                        <a:pt x="4" y="5220"/>
                        <a:pt x="4" y="5222"/>
                      </a:cubicBezTo>
                      <a:close/>
                      <a:moveTo>
                        <a:pt x="5" y="5229"/>
                      </a:moveTo>
                      <a:lnTo>
                        <a:pt x="5" y="5230"/>
                      </a:lnTo>
                      <a:cubicBezTo>
                        <a:pt x="5" y="5231"/>
                        <a:pt x="4" y="5232"/>
                        <a:pt x="3" y="5232"/>
                      </a:cubicBezTo>
                      <a:cubicBezTo>
                        <a:pt x="1" y="5232"/>
                        <a:pt x="1" y="5231"/>
                        <a:pt x="1" y="5230"/>
                      </a:cubicBezTo>
                      <a:lnTo>
                        <a:pt x="1" y="5229"/>
                      </a:lnTo>
                      <a:cubicBezTo>
                        <a:pt x="1" y="5228"/>
                        <a:pt x="1" y="5227"/>
                        <a:pt x="3" y="5227"/>
                      </a:cubicBezTo>
                      <a:cubicBezTo>
                        <a:pt x="4" y="5227"/>
                        <a:pt x="5" y="5228"/>
                        <a:pt x="5" y="5229"/>
                      </a:cubicBezTo>
                      <a:close/>
                      <a:moveTo>
                        <a:pt x="5" y="5237"/>
                      </a:moveTo>
                      <a:lnTo>
                        <a:pt x="5" y="5237"/>
                      </a:lnTo>
                      <a:cubicBezTo>
                        <a:pt x="5" y="5239"/>
                        <a:pt x="4" y="5239"/>
                        <a:pt x="3" y="5239"/>
                      </a:cubicBezTo>
                      <a:cubicBezTo>
                        <a:pt x="2" y="5239"/>
                        <a:pt x="1" y="5239"/>
                        <a:pt x="1" y="5237"/>
                      </a:cubicBezTo>
                      <a:lnTo>
                        <a:pt x="1" y="5237"/>
                      </a:lnTo>
                      <a:cubicBezTo>
                        <a:pt x="1" y="5236"/>
                        <a:pt x="2" y="5235"/>
                        <a:pt x="3" y="5235"/>
                      </a:cubicBezTo>
                      <a:cubicBezTo>
                        <a:pt x="4" y="5235"/>
                        <a:pt x="5" y="5236"/>
                        <a:pt x="5" y="5237"/>
                      </a:cubicBezTo>
                      <a:close/>
                      <a:moveTo>
                        <a:pt x="5" y="5245"/>
                      </a:moveTo>
                      <a:lnTo>
                        <a:pt x="5" y="5245"/>
                      </a:lnTo>
                      <a:cubicBezTo>
                        <a:pt x="5" y="5247"/>
                        <a:pt x="5" y="5247"/>
                        <a:pt x="3" y="5247"/>
                      </a:cubicBezTo>
                      <a:cubicBezTo>
                        <a:pt x="2" y="5247"/>
                        <a:pt x="1" y="5247"/>
                        <a:pt x="1" y="5245"/>
                      </a:cubicBezTo>
                      <a:lnTo>
                        <a:pt x="1" y="5245"/>
                      </a:lnTo>
                      <a:cubicBezTo>
                        <a:pt x="1" y="5244"/>
                        <a:pt x="2" y="5243"/>
                        <a:pt x="3" y="5243"/>
                      </a:cubicBezTo>
                      <a:cubicBezTo>
                        <a:pt x="5" y="5243"/>
                        <a:pt x="5" y="5244"/>
                        <a:pt x="5" y="5245"/>
                      </a:cubicBezTo>
                      <a:close/>
                      <a:moveTo>
                        <a:pt x="7" y="5253"/>
                      </a:moveTo>
                      <a:lnTo>
                        <a:pt x="7" y="5253"/>
                      </a:lnTo>
                      <a:cubicBezTo>
                        <a:pt x="7" y="5254"/>
                        <a:pt x="6" y="5255"/>
                        <a:pt x="5" y="5255"/>
                      </a:cubicBezTo>
                      <a:cubicBezTo>
                        <a:pt x="4" y="5255"/>
                        <a:pt x="3" y="5254"/>
                        <a:pt x="3" y="5253"/>
                      </a:cubicBezTo>
                      <a:lnTo>
                        <a:pt x="3" y="5253"/>
                      </a:lnTo>
                      <a:cubicBezTo>
                        <a:pt x="3" y="5252"/>
                        <a:pt x="4" y="5251"/>
                        <a:pt x="5" y="5251"/>
                      </a:cubicBezTo>
                      <a:cubicBezTo>
                        <a:pt x="6" y="5251"/>
                        <a:pt x="7" y="5252"/>
                        <a:pt x="7" y="5253"/>
                      </a:cubicBezTo>
                      <a:close/>
                      <a:moveTo>
                        <a:pt x="8" y="5261"/>
                      </a:moveTo>
                      <a:lnTo>
                        <a:pt x="8" y="5261"/>
                      </a:lnTo>
                      <a:cubicBezTo>
                        <a:pt x="8" y="5262"/>
                        <a:pt x="7" y="5263"/>
                        <a:pt x="6" y="5263"/>
                      </a:cubicBezTo>
                      <a:cubicBezTo>
                        <a:pt x="5" y="5263"/>
                        <a:pt x="4" y="5262"/>
                        <a:pt x="4" y="5261"/>
                      </a:cubicBezTo>
                      <a:lnTo>
                        <a:pt x="4" y="5261"/>
                      </a:lnTo>
                      <a:cubicBezTo>
                        <a:pt x="4" y="5260"/>
                        <a:pt x="5" y="5259"/>
                        <a:pt x="6" y="5259"/>
                      </a:cubicBezTo>
                      <a:cubicBezTo>
                        <a:pt x="7" y="5259"/>
                        <a:pt x="8" y="5260"/>
                        <a:pt x="8" y="5261"/>
                      </a:cubicBezTo>
                      <a:close/>
                      <a:moveTo>
                        <a:pt x="9" y="5269"/>
                      </a:moveTo>
                      <a:lnTo>
                        <a:pt x="9" y="5269"/>
                      </a:lnTo>
                      <a:cubicBezTo>
                        <a:pt x="9" y="5270"/>
                        <a:pt x="8" y="5271"/>
                        <a:pt x="7" y="5271"/>
                      </a:cubicBezTo>
                      <a:cubicBezTo>
                        <a:pt x="6" y="5271"/>
                        <a:pt x="5" y="5270"/>
                        <a:pt x="5" y="5269"/>
                      </a:cubicBezTo>
                      <a:lnTo>
                        <a:pt x="5" y="5269"/>
                      </a:lnTo>
                      <a:cubicBezTo>
                        <a:pt x="5" y="5268"/>
                        <a:pt x="6" y="5267"/>
                        <a:pt x="7" y="5267"/>
                      </a:cubicBezTo>
                      <a:cubicBezTo>
                        <a:pt x="8" y="5267"/>
                        <a:pt x="9" y="5268"/>
                        <a:pt x="9" y="5269"/>
                      </a:cubicBezTo>
                      <a:close/>
                      <a:moveTo>
                        <a:pt x="11" y="5277"/>
                      </a:moveTo>
                      <a:lnTo>
                        <a:pt x="11" y="5277"/>
                      </a:lnTo>
                      <a:cubicBezTo>
                        <a:pt x="11" y="5278"/>
                        <a:pt x="10" y="5279"/>
                        <a:pt x="9" y="5279"/>
                      </a:cubicBezTo>
                      <a:cubicBezTo>
                        <a:pt x="8" y="5279"/>
                        <a:pt x="7" y="5278"/>
                        <a:pt x="7" y="5277"/>
                      </a:cubicBezTo>
                      <a:lnTo>
                        <a:pt x="7" y="5277"/>
                      </a:lnTo>
                      <a:cubicBezTo>
                        <a:pt x="7" y="5276"/>
                        <a:pt x="8" y="5275"/>
                        <a:pt x="9" y="5275"/>
                      </a:cubicBezTo>
                      <a:cubicBezTo>
                        <a:pt x="10" y="5275"/>
                        <a:pt x="11" y="5276"/>
                        <a:pt x="11" y="5277"/>
                      </a:cubicBezTo>
                      <a:close/>
                      <a:moveTo>
                        <a:pt x="13" y="5285"/>
                      </a:moveTo>
                      <a:lnTo>
                        <a:pt x="13" y="5285"/>
                      </a:lnTo>
                      <a:cubicBezTo>
                        <a:pt x="13" y="5286"/>
                        <a:pt x="12" y="5287"/>
                        <a:pt x="11" y="5287"/>
                      </a:cubicBezTo>
                      <a:cubicBezTo>
                        <a:pt x="10" y="5287"/>
                        <a:pt x="9" y="5286"/>
                        <a:pt x="9" y="5285"/>
                      </a:cubicBezTo>
                      <a:lnTo>
                        <a:pt x="9" y="5285"/>
                      </a:lnTo>
                      <a:cubicBezTo>
                        <a:pt x="9" y="5284"/>
                        <a:pt x="10" y="5283"/>
                        <a:pt x="11" y="5283"/>
                      </a:cubicBezTo>
                      <a:cubicBezTo>
                        <a:pt x="12" y="5283"/>
                        <a:pt x="13" y="5284"/>
                        <a:pt x="13" y="5285"/>
                      </a:cubicBezTo>
                      <a:close/>
                      <a:moveTo>
                        <a:pt x="15" y="5292"/>
                      </a:moveTo>
                      <a:lnTo>
                        <a:pt x="15" y="5292"/>
                      </a:lnTo>
                      <a:cubicBezTo>
                        <a:pt x="15" y="5294"/>
                        <a:pt x="14" y="5294"/>
                        <a:pt x="13" y="5294"/>
                      </a:cubicBezTo>
                      <a:cubicBezTo>
                        <a:pt x="12" y="5294"/>
                        <a:pt x="11" y="5294"/>
                        <a:pt x="11" y="5292"/>
                      </a:cubicBezTo>
                      <a:lnTo>
                        <a:pt x="11" y="5292"/>
                      </a:lnTo>
                      <a:cubicBezTo>
                        <a:pt x="11" y="5291"/>
                        <a:pt x="12" y="5290"/>
                        <a:pt x="13" y="5290"/>
                      </a:cubicBezTo>
                      <a:cubicBezTo>
                        <a:pt x="14" y="5290"/>
                        <a:pt x="15" y="5291"/>
                        <a:pt x="15" y="5292"/>
                      </a:cubicBezTo>
                      <a:close/>
                      <a:moveTo>
                        <a:pt x="17" y="5300"/>
                      </a:moveTo>
                      <a:lnTo>
                        <a:pt x="17" y="5300"/>
                      </a:lnTo>
                      <a:cubicBezTo>
                        <a:pt x="17" y="5301"/>
                        <a:pt x="17" y="5302"/>
                        <a:pt x="15" y="5302"/>
                      </a:cubicBezTo>
                      <a:cubicBezTo>
                        <a:pt x="14" y="5302"/>
                        <a:pt x="13" y="5301"/>
                        <a:pt x="13" y="5300"/>
                      </a:cubicBezTo>
                      <a:lnTo>
                        <a:pt x="13" y="5300"/>
                      </a:lnTo>
                      <a:cubicBezTo>
                        <a:pt x="13" y="5299"/>
                        <a:pt x="14" y="5298"/>
                        <a:pt x="15" y="5298"/>
                      </a:cubicBezTo>
                      <a:cubicBezTo>
                        <a:pt x="17" y="5298"/>
                        <a:pt x="17" y="5299"/>
                        <a:pt x="17" y="5300"/>
                      </a:cubicBezTo>
                      <a:close/>
                      <a:moveTo>
                        <a:pt x="20" y="5308"/>
                      </a:moveTo>
                      <a:lnTo>
                        <a:pt x="20" y="5308"/>
                      </a:lnTo>
                      <a:cubicBezTo>
                        <a:pt x="20" y="5309"/>
                        <a:pt x="19" y="5310"/>
                        <a:pt x="18" y="5310"/>
                      </a:cubicBezTo>
                      <a:cubicBezTo>
                        <a:pt x="17" y="5310"/>
                        <a:pt x="16" y="5309"/>
                        <a:pt x="16" y="5308"/>
                      </a:cubicBezTo>
                      <a:lnTo>
                        <a:pt x="16" y="5308"/>
                      </a:lnTo>
                      <a:cubicBezTo>
                        <a:pt x="16" y="5306"/>
                        <a:pt x="17" y="5306"/>
                        <a:pt x="18" y="5306"/>
                      </a:cubicBezTo>
                      <a:cubicBezTo>
                        <a:pt x="19" y="5306"/>
                        <a:pt x="20" y="5306"/>
                        <a:pt x="20" y="5308"/>
                      </a:cubicBezTo>
                      <a:close/>
                      <a:moveTo>
                        <a:pt x="23" y="5315"/>
                      </a:moveTo>
                      <a:lnTo>
                        <a:pt x="23" y="5315"/>
                      </a:lnTo>
                      <a:cubicBezTo>
                        <a:pt x="23" y="5316"/>
                        <a:pt x="22" y="5317"/>
                        <a:pt x="21" y="5317"/>
                      </a:cubicBezTo>
                      <a:cubicBezTo>
                        <a:pt x="20" y="5317"/>
                        <a:pt x="19" y="5316"/>
                        <a:pt x="19" y="5315"/>
                      </a:cubicBezTo>
                      <a:lnTo>
                        <a:pt x="19" y="5315"/>
                      </a:lnTo>
                      <a:cubicBezTo>
                        <a:pt x="19" y="5314"/>
                        <a:pt x="20" y="5313"/>
                        <a:pt x="21" y="5313"/>
                      </a:cubicBezTo>
                      <a:cubicBezTo>
                        <a:pt x="22" y="5313"/>
                        <a:pt x="23" y="5314"/>
                        <a:pt x="23" y="5315"/>
                      </a:cubicBezTo>
                      <a:close/>
                      <a:moveTo>
                        <a:pt x="26" y="5322"/>
                      </a:moveTo>
                      <a:lnTo>
                        <a:pt x="26" y="5322"/>
                      </a:lnTo>
                      <a:cubicBezTo>
                        <a:pt x="26" y="5324"/>
                        <a:pt x="25" y="5324"/>
                        <a:pt x="24" y="5324"/>
                      </a:cubicBezTo>
                      <a:cubicBezTo>
                        <a:pt x="23" y="5324"/>
                        <a:pt x="22" y="5324"/>
                        <a:pt x="22" y="5322"/>
                      </a:cubicBezTo>
                      <a:lnTo>
                        <a:pt x="22" y="5322"/>
                      </a:lnTo>
                      <a:cubicBezTo>
                        <a:pt x="22" y="5321"/>
                        <a:pt x="23" y="5320"/>
                        <a:pt x="24" y="5320"/>
                      </a:cubicBezTo>
                      <a:cubicBezTo>
                        <a:pt x="25" y="5320"/>
                        <a:pt x="26" y="5321"/>
                        <a:pt x="26" y="5322"/>
                      </a:cubicBezTo>
                      <a:close/>
                      <a:moveTo>
                        <a:pt x="30" y="5330"/>
                      </a:moveTo>
                      <a:lnTo>
                        <a:pt x="30" y="5330"/>
                      </a:lnTo>
                      <a:cubicBezTo>
                        <a:pt x="30" y="5331"/>
                        <a:pt x="29" y="5332"/>
                        <a:pt x="28" y="5332"/>
                      </a:cubicBezTo>
                      <a:cubicBezTo>
                        <a:pt x="26" y="5332"/>
                        <a:pt x="26" y="5331"/>
                        <a:pt x="26" y="5330"/>
                      </a:cubicBezTo>
                      <a:lnTo>
                        <a:pt x="26" y="5330"/>
                      </a:lnTo>
                      <a:cubicBezTo>
                        <a:pt x="26" y="5329"/>
                        <a:pt x="26" y="5328"/>
                        <a:pt x="28" y="5328"/>
                      </a:cubicBezTo>
                      <a:cubicBezTo>
                        <a:pt x="29" y="5328"/>
                        <a:pt x="30" y="5329"/>
                        <a:pt x="30" y="5330"/>
                      </a:cubicBezTo>
                      <a:close/>
                      <a:moveTo>
                        <a:pt x="33" y="5337"/>
                      </a:moveTo>
                      <a:lnTo>
                        <a:pt x="33" y="5337"/>
                      </a:lnTo>
                      <a:cubicBezTo>
                        <a:pt x="33" y="5338"/>
                        <a:pt x="32" y="5339"/>
                        <a:pt x="31" y="5339"/>
                      </a:cubicBezTo>
                      <a:cubicBezTo>
                        <a:pt x="30" y="5339"/>
                        <a:pt x="29" y="5338"/>
                        <a:pt x="29" y="5337"/>
                      </a:cubicBezTo>
                      <a:lnTo>
                        <a:pt x="29" y="5337"/>
                      </a:lnTo>
                      <a:cubicBezTo>
                        <a:pt x="29" y="5336"/>
                        <a:pt x="30" y="5335"/>
                        <a:pt x="31" y="5335"/>
                      </a:cubicBezTo>
                      <a:cubicBezTo>
                        <a:pt x="32" y="5335"/>
                        <a:pt x="33" y="5336"/>
                        <a:pt x="33" y="5337"/>
                      </a:cubicBezTo>
                      <a:close/>
                      <a:moveTo>
                        <a:pt x="36" y="5343"/>
                      </a:moveTo>
                      <a:lnTo>
                        <a:pt x="36" y="5343"/>
                      </a:lnTo>
                      <a:cubicBezTo>
                        <a:pt x="37" y="5344"/>
                        <a:pt x="37" y="5345"/>
                        <a:pt x="36" y="5346"/>
                      </a:cubicBezTo>
                      <a:cubicBezTo>
                        <a:pt x="35" y="5346"/>
                        <a:pt x="34" y="5346"/>
                        <a:pt x="33" y="5345"/>
                      </a:cubicBezTo>
                      <a:lnTo>
                        <a:pt x="33" y="5345"/>
                      </a:lnTo>
                      <a:cubicBezTo>
                        <a:pt x="32" y="5344"/>
                        <a:pt x="33" y="5343"/>
                        <a:pt x="34" y="5342"/>
                      </a:cubicBezTo>
                      <a:cubicBezTo>
                        <a:pt x="34" y="5342"/>
                        <a:pt x="36" y="5342"/>
                        <a:pt x="36" y="5343"/>
                      </a:cubicBezTo>
                      <a:close/>
                      <a:moveTo>
                        <a:pt x="40" y="5350"/>
                      </a:moveTo>
                      <a:lnTo>
                        <a:pt x="40" y="5350"/>
                      </a:lnTo>
                      <a:cubicBezTo>
                        <a:pt x="41" y="5351"/>
                        <a:pt x="41" y="5352"/>
                        <a:pt x="40" y="5353"/>
                      </a:cubicBezTo>
                      <a:cubicBezTo>
                        <a:pt x="39" y="5353"/>
                        <a:pt x="38" y="5353"/>
                        <a:pt x="37" y="5352"/>
                      </a:cubicBezTo>
                      <a:lnTo>
                        <a:pt x="37" y="5352"/>
                      </a:lnTo>
                      <a:cubicBezTo>
                        <a:pt x="36" y="5351"/>
                        <a:pt x="37" y="5350"/>
                        <a:pt x="38" y="5349"/>
                      </a:cubicBezTo>
                      <a:cubicBezTo>
                        <a:pt x="39" y="5349"/>
                        <a:pt x="40" y="5349"/>
                        <a:pt x="40" y="5350"/>
                      </a:cubicBezTo>
                      <a:close/>
                      <a:moveTo>
                        <a:pt x="44" y="5357"/>
                      </a:moveTo>
                      <a:lnTo>
                        <a:pt x="44" y="5357"/>
                      </a:lnTo>
                      <a:cubicBezTo>
                        <a:pt x="45" y="5358"/>
                        <a:pt x="45" y="5359"/>
                        <a:pt x="44" y="5359"/>
                      </a:cubicBezTo>
                      <a:cubicBezTo>
                        <a:pt x="43" y="5360"/>
                        <a:pt x="42" y="5360"/>
                        <a:pt x="41" y="5359"/>
                      </a:cubicBezTo>
                      <a:lnTo>
                        <a:pt x="41" y="5359"/>
                      </a:lnTo>
                      <a:cubicBezTo>
                        <a:pt x="41" y="5358"/>
                        <a:pt x="41" y="5357"/>
                        <a:pt x="42" y="5356"/>
                      </a:cubicBezTo>
                      <a:cubicBezTo>
                        <a:pt x="43" y="5356"/>
                        <a:pt x="44" y="5356"/>
                        <a:pt x="44" y="5357"/>
                      </a:cubicBezTo>
                      <a:close/>
                      <a:moveTo>
                        <a:pt x="49" y="5364"/>
                      </a:moveTo>
                      <a:lnTo>
                        <a:pt x="49" y="5364"/>
                      </a:lnTo>
                      <a:cubicBezTo>
                        <a:pt x="49" y="5364"/>
                        <a:pt x="49" y="5366"/>
                        <a:pt x="48" y="5366"/>
                      </a:cubicBezTo>
                      <a:cubicBezTo>
                        <a:pt x="47" y="5367"/>
                        <a:pt x="46" y="5367"/>
                        <a:pt x="45" y="5366"/>
                      </a:cubicBezTo>
                      <a:lnTo>
                        <a:pt x="45" y="5366"/>
                      </a:lnTo>
                      <a:cubicBezTo>
                        <a:pt x="45" y="5365"/>
                        <a:pt x="45" y="5364"/>
                        <a:pt x="46" y="5363"/>
                      </a:cubicBezTo>
                      <a:cubicBezTo>
                        <a:pt x="47" y="5362"/>
                        <a:pt x="48" y="5363"/>
                        <a:pt x="49" y="5364"/>
                      </a:cubicBezTo>
                      <a:close/>
                      <a:moveTo>
                        <a:pt x="53" y="5370"/>
                      </a:moveTo>
                      <a:lnTo>
                        <a:pt x="53" y="5370"/>
                      </a:lnTo>
                      <a:cubicBezTo>
                        <a:pt x="54" y="5371"/>
                        <a:pt x="54" y="5372"/>
                        <a:pt x="53" y="5373"/>
                      </a:cubicBezTo>
                      <a:cubicBezTo>
                        <a:pt x="52" y="5373"/>
                        <a:pt x="51" y="5373"/>
                        <a:pt x="50" y="5372"/>
                      </a:cubicBezTo>
                      <a:lnTo>
                        <a:pt x="50" y="5372"/>
                      </a:lnTo>
                      <a:cubicBezTo>
                        <a:pt x="49" y="5371"/>
                        <a:pt x="50" y="5370"/>
                        <a:pt x="51" y="5369"/>
                      </a:cubicBezTo>
                      <a:cubicBezTo>
                        <a:pt x="52" y="5369"/>
                        <a:pt x="53" y="5369"/>
                        <a:pt x="53" y="5370"/>
                      </a:cubicBezTo>
                      <a:close/>
                      <a:moveTo>
                        <a:pt x="58" y="5376"/>
                      </a:moveTo>
                      <a:lnTo>
                        <a:pt x="58" y="5376"/>
                      </a:lnTo>
                      <a:cubicBezTo>
                        <a:pt x="59" y="5377"/>
                        <a:pt x="59" y="5379"/>
                        <a:pt x="58" y="5379"/>
                      </a:cubicBezTo>
                      <a:cubicBezTo>
                        <a:pt x="57" y="5380"/>
                        <a:pt x="56" y="5379"/>
                        <a:pt x="55" y="5379"/>
                      </a:cubicBezTo>
                      <a:lnTo>
                        <a:pt x="55" y="5379"/>
                      </a:lnTo>
                      <a:cubicBezTo>
                        <a:pt x="54" y="5378"/>
                        <a:pt x="55" y="5376"/>
                        <a:pt x="55" y="5376"/>
                      </a:cubicBezTo>
                      <a:cubicBezTo>
                        <a:pt x="56" y="5375"/>
                        <a:pt x="58" y="5375"/>
                        <a:pt x="58" y="5376"/>
                      </a:cubicBezTo>
                      <a:close/>
                      <a:moveTo>
                        <a:pt x="63" y="5383"/>
                      </a:moveTo>
                      <a:lnTo>
                        <a:pt x="63" y="5383"/>
                      </a:lnTo>
                      <a:cubicBezTo>
                        <a:pt x="64" y="5384"/>
                        <a:pt x="63" y="5385"/>
                        <a:pt x="62" y="5386"/>
                      </a:cubicBezTo>
                      <a:cubicBezTo>
                        <a:pt x="62" y="5386"/>
                        <a:pt x="60" y="5386"/>
                        <a:pt x="60" y="5385"/>
                      </a:cubicBezTo>
                      <a:lnTo>
                        <a:pt x="60" y="5385"/>
                      </a:lnTo>
                      <a:cubicBezTo>
                        <a:pt x="59" y="5384"/>
                        <a:pt x="59" y="5383"/>
                        <a:pt x="60" y="5382"/>
                      </a:cubicBezTo>
                      <a:cubicBezTo>
                        <a:pt x="61" y="5382"/>
                        <a:pt x="62" y="5382"/>
                        <a:pt x="63" y="5383"/>
                      </a:cubicBezTo>
                      <a:close/>
                      <a:moveTo>
                        <a:pt x="68" y="5389"/>
                      </a:moveTo>
                      <a:lnTo>
                        <a:pt x="68" y="5389"/>
                      </a:lnTo>
                      <a:cubicBezTo>
                        <a:pt x="69" y="5390"/>
                        <a:pt x="69" y="5391"/>
                        <a:pt x="68" y="5392"/>
                      </a:cubicBezTo>
                      <a:cubicBezTo>
                        <a:pt x="67" y="5392"/>
                        <a:pt x="66" y="5392"/>
                        <a:pt x="65" y="5391"/>
                      </a:cubicBezTo>
                      <a:lnTo>
                        <a:pt x="65" y="5391"/>
                      </a:lnTo>
                      <a:cubicBezTo>
                        <a:pt x="64" y="5390"/>
                        <a:pt x="65" y="5389"/>
                        <a:pt x="66" y="5388"/>
                      </a:cubicBezTo>
                      <a:cubicBezTo>
                        <a:pt x="66" y="5388"/>
                        <a:pt x="68" y="5388"/>
                        <a:pt x="68" y="5389"/>
                      </a:cubicBezTo>
                      <a:close/>
                      <a:moveTo>
                        <a:pt x="74" y="5395"/>
                      </a:moveTo>
                      <a:lnTo>
                        <a:pt x="74" y="5395"/>
                      </a:lnTo>
                      <a:cubicBezTo>
                        <a:pt x="74" y="5396"/>
                        <a:pt x="74" y="5397"/>
                        <a:pt x="73" y="5397"/>
                      </a:cubicBezTo>
                      <a:cubicBezTo>
                        <a:pt x="72" y="5398"/>
                        <a:pt x="71" y="5398"/>
                        <a:pt x="70" y="5397"/>
                      </a:cubicBezTo>
                      <a:lnTo>
                        <a:pt x="70" y="5397"/>
                      </a:lnTo>
                      <a:cubicBezTo>
                        <a:pt x="70" y="5396"/>
                        <a:pt x="70" y="5395"/>
                        <a:pt x="71" y="5394"/>
                      </a:cubicBezTo>
                      <a:cubicBezTo>
                        <a:pt x="72" y="5394"/>
                        <a:pt x="73" y="5394"/>
                        <a:pt x="74" y="5395"/>
                      </a:cubicBezTo>
                      <a:close/>
                      <a:moveTo>
                        <a:pt x="79" y="5401"/>
                      </a:moveTo>
                      <a:lnTo>
                        <a:pt x="79" y="5401"/>
                      </a:lnTo>
                      <a:cubicBezTo>
                        <a:pt x="80" y="5402"/>
                        <a:pt x="79" y="5403"/>
                        <a:pt x="79" y="5403"/>
                      </a:cubicBezTo>
                      <a:cubicBezTo>
                        <a:pt x="78" y="5404"/>
                        <a:pt x="76" y="5404"/>
                        <a:pt x="76" y="5403"/>
                      </a:cubicBezTo>
                      <a:lnTo>
                        <a:pt x="76" y="5403"/>
                      </a:lnTo>
                      <a:cubicBezTo>
                        <a:pt x="75" y="5402"/>
                        <a:pt x="75" y="5401"/>
                        <a:pt x="76" y="5400"/>
                      </a:cubicBezTo>
                      <a:cubicBezTo>
                        <a:pt x="77" y="5399"/>
                        <a:pt x="78" y="5400"/>
                        <a:pt x="79" y="5401"/>
                      </a:cubicBezTo>
                      <a:close/>
                      <a:moveTo>
                        <a:pt x="85" y="5406"/>
                      </a:moveTo>
                      <a:lnTo>
                        <a:pt x="85" y="5406"/>
                      </a:lnTo>
                      <a:cubicBezTo>
                        <a:pt x="85" y="5407"/>
                        <a:pt x="85" y="5408"/>
                        <a:pt x="85" y="5409"/>
                      </a:cubicBezTo>
                      <a:cubicBezTo>
                        <a:pt x="84" y="5409"/>
                        <a:pt x="83" y="5409"/>
                        <a:pt x="82" y="5409"/>
                      </a:cubicBezTo>
                      <a:lnTo>
                        <a:pt x="82" y="5409"/>
                      </a:lnTo>
                      <a:cubicBezTo>
                        <a:pt x="81" y="5408"/>
                        <a:pt x="81" y="5407"/>
                        <a:pt x="82" y="5406"/>
                      </a:cubicBezTo>
                      <a:cubicBezTo>
                        <a:pt x="83" y="5405"/>
                        <a:pt x="84" y="5405"/>
                        <a:pt x="85" y="5406"/>
                      </a:cubicBezTo>
                      <a:close/>
                      <a:moveTo>
                        <a:pt x="91" y="5411"/>
                      </a:moveTo>
                      <a:lnTo>
                        <a:pt x="91" y="5411"/>
                      </a:lnTo>
                      <a:cubicBezTo>
                        <a:pt x="91" y="5412"/>
                        <a:pt x="91" y="5413"/>
                        <a:pt x="91" y="5414"/>
                      </a:cubicBezTo>
                      <a:cubicBezTo>
                        <a:pt x="90" y="5415"/>
                        <a:pt x="88" y="5415"/>
                        <a:pt x="88" y="5414"/>
                      </a:cubicBezTo>
                      <a:lnTo>
                        <a:pt x="88" y="5414"/>
                      </a:lnTo>
                      <a:cubicBezTo>
                        <a:pt x="87" y="5413"/>
                        <a:pt x="87" y="5412"/>
                        <a:pt x="88" y="5411"/>
                      </a:cubicBezTo>
                      <a:cubicBezTo>
                        <a:pt x="88" y="5410"/>
                        <a:pt x="90" y="5410"/>
                        <a:pt x="91" y="5411"/>
                      </a:cubicBezTo>
                      <a:close/>
                      <a:moveTo>
                        <a:pt x="97" y="5417"/>
                      </a:moveTo>
                      <a:lnTo>
                        <a:pt x="97" y="5417"/>
                      </a:lnTo>
                      <a:cubicBezTo>
                        <a:pt x="97" y="5417"/>
                        <a:pt x="97" y="5419"/>
                        <a:pt x="97" y="5419"/>
                      </a:cubicBezTo>
                      <a:cubicBezTo>
                        <a:pt x="96" y="5420"/>
                        <a:pt x="94" y="5420"/>
                        <a:pt x="94" y="5419"/>
                      </a:cubicBezTo>
                      <a:lnTo>
                        <a:pt x="94" y="5419"/>
                      </a:lnTo>
                      <a:cubicBezTo>
                        <a:pt x="93" y="5419"/>
                        <a:pt x="93" y="5417"/>
                        <a:pt x="94" y="5417"/>
                      </a:cubicBezTo>
                      <a:cubicBezTo>
                        <a:pt x="94" y="5416"/>
                        <a:pt x="96" y="5416"/>
                        <a:pt x="97" y="5417"/>
                      </a:cubicBezTo>
                      <a:close/>
                      <a:moveTo>
                        <a:pt x="103" y="5422"/>
                      </a:moveTo>
                      <a:lnTo>
                        <a:pt x="103" y="5422"/>
                      </a:lnTo>
                      <a:cubicBezTo>
                        <a:pt x="103" y="5422"/>
                        <a:pt x="103" y="5424"/>
                        <a:pt x="103" y="5424"/>
                      </a:cubicBezTo>
                      <a:cubicBezTo>
                        <a:pt x="102" y="5425"/>
                        <a:pt x="101" y="5425"/>
                        <a:pt x="100" y="5424"/>
                      </a:cubicBezTo>
                      <a:lnTo>
                        <a:pt x="100" y="5424"/>
                      </a:lnTo>
                      <a:cubicBezTo>
                        <a:pt x="99" y="5424"/>
                        <a:pt x="99" y="5422"/>
                        <a:pt x="100" y="5422"/>
                      </a:cubicBezTo>
                      <a:cubicBezTo>
                        <a:pt x="101" y="5421"/>
                        <a:pt x="102" y="5421"/>
                        <a:pt x="103" y="5422"/>
                      </a:cubicBezTo>
                      <a:close/>
                      <a:moveTo>
                        <a:pt x="109" y="5426"/>
                      </a:moveTo>
                      <a:lnTo>
                        <a:pt x="109" y="5426"/>
                      </a:lnTo>
                      <a:cubicBezTo>
                        <a:pt x="110" y="5427"/>
                        <a:pt x="110" y="5428"/>
                        <a:pt x="109" y="5429"/>
                      </a:cubicBezTo>
                      <a:cubicBezTo>
                        <a:pt x="108" y="5430"/>
                        <a:pt x="107" y="5430"/>
                        <a:pt x="106" y="5429"/>
                      </a:cubicBezTo>
                      <a:lnTo>
                        <a:pt x="106" y="5429"/>
                      </a:lnTo>
                      <a:cubicBezTo>
                        <a:pt x="105" y="5428"/>
                        <a:pt x="105" y="5427"/>
                        <a:pt x="106" y="5426"/>
                      </a:cubicBezTo>
                      <a:cubicBezTo>
                        <a:pt x="107" y="5426"/>
                        <a:pt x="108" y="5426"/>
                        <a:pt x="109" y="5426"/>
                      </a:cubicBezTo>
                      <a:close/>
                      <a:moveTo>
                        <a:pt x="115" y="5431"/>
                      </a:moveTo>
                      <a:lnTo>
                        <a:pt x="115" y="5431"/>
                      </a:lnTo>
                      <a:cubicBezTo>
                        <a:pt x="116" y="5432"/>
                        <a:pt x="116" y="5433"/>
                        <a:pt x="115" y="5434"/>
                      </a:cubicBezTo>
                      <a:cubicBezTo>
                        <a:pt x="115" y="5435"/>
                        <a:pt x="113" y="5435"/>
                        <a:pt x="113" y="5434"/>
                      </a:cubicBezTo>
                      <a:lnTo>
                        <a:pt x="113" y="5434"/>
                      </a:lnTo>
                      <a:cubicBezTo>
                        <a:pt x="112" y="5433"/>
                        <a:pt x="112" y="5432"/>
                        <a:pt x="113" y="5431"/>
                      </a:cubicBezTo>
                      <a:cubicBezTo>
                        <a:pt x="113" y="5430"/>
                        <a:pt x="115" y="5430"/>
                        <a:pt x="115" y="5431"/>
                      </a:cubicBezTo>
                      <a:close/>
                      <a:moveTo>
                        <a:pt x="122" y="5436"/>
                      </a:moveTo>
                      <a:lnTo>
                        <a:pt x="122" y="5436"/>
                      </a:lnTo>
                      <a:cubicBezTo>
                        <a:pt x="123" y="5437"/>
                        <a:pt x="123" y="5438"/>
                        <a:pt x="122" y="5439"/>
                      </a:cubicBezTo>
                      <a:cubicBezTo>
                        <a:pt x="121" y="5439"/>
                        <a:pt x="120" y="5439"/>
                        <a:pt x="119" y="5439"/>
                      </a:cubicBezTo>
                      <a:lnTo>
                        <a:pt x="119" y="5439"/>
                      </a:lnTo>
                      <a:cubicBezTo>
                        <a:pt x="118" y="5438"/>
                        <a:pt x="118" y="5437"/>
                        <a:pt x="119" y="5436"/>
                      </a:cubicBezTo>
                      <a:cubicBezTo>
                        <a:pt x="120" y="5435"/>
                        <a:pt x="121" y="5435"/>
                        <a:pt x="122" y="5436"/>
                      </a:cubicBezTo>
                      <a:close/>
                      <a:moveTo>
                        <a:pt x="129" y="5440"/>
                      </a:moveTo>
                      <a:lnTo>
                        <a:pt x="129" y="5440"/>
                      </a:lnTo>
                      <a:cubicBezTo>
                        <a:pt x="130" y="5441"/>
                        <a:pt x="130" y="5442"/>
                        <a:pt x="129" y="5443"/>
                      </a:cubicBezTo>
                      <a:cubicBezTo>
                        <a:pt x="128" y="5444"/>
                        <a:pt x="127" y="5444"/>
                        <a:pt x="126" y="5443"/>
                      </a:cubicBezTo>
                      <a:lnTo>
                        <a:pt x="126" y="5443"/>
                      </a:lnTo>
                      <a:cubicBezTo>
                        <a:pt x="125" y="5442"/>
                        <a:pt x="125" y="5441"/>
                        <a:pt x="126" y="5440"/>
                      </a:cubicBezTo>
                      <a:cubicBezTo>
                        <a:pt x="127" y="5439"/>
                        <a:pt x="128" y="5439"/>
                        <a:pt x="129" y="5440"/>
                      </a:cubicBezTo>
                      <a:close/>
                      <a:moveTo>
                        <a:pt x="136" y="5444"/>
                      </a:moveTo>
                      <a:lnTo>
                        <a:pt x="136" y="5444"/>
                      </a:lnTo>
                      <a:cubicBezTo>
                        <a:pt x="136" y="5445"/>
                        <a:pt x="136" y="5446"/>
                        <a:pt x="136" y="5447"/>
                      </a:cubicBezTo>
                      <a:cubicBezTo>
                        <a:pt x="135" y="5448"/>
                        <a:pt x="134" y="5448"/>
                        <a:pt x="133" y="5447"/>
                      </a:cubicBezTo>
                      <a:lnTo>
                        <a:pt x="133" y="5447"/>
                      </a:lnTo>
                      <a:cubicBezTo>
                        <a:pt x="132" y="5446"/>
                        <a:pt x="132" y="5445"/>
                        <a:pt x="133" y="5444"/>
                      </a:cubicBezTo>
                      <a:cubicBezTo>
                        <a:pt x="134" y="5443"/>
                        <a:pt x="135" y="5443"/>
                        <a:pt x="136" y="5444"/>
                      </a:cubicBezTo>
                      <a:close/>
                      <a:moveTo>
                        <a:pt x="142" y="5448"/>
                      </a:moveTo>
                      <a:lnTo>
                        <a:pt x="142" y="5448"/>
                      </a:lnTo>
                      <a:cubicBezTo>
                        <a:pt x="143" y="5448"/>
                        <a:pt x="143" y="5450"/>
                        <a:pt x="143" y="5451"/>
                      </a:cubicBezTo>
                      <a:cubicBezTo>
                        <a:pt x="142" y="5452"/>
                        <a:pt x="141" y="5452"/>
                        <a:pt x="140" y="5451"/>
                      </a:cubicBezTo>
                      <a:lnTo>
                        <a:pt x="140" y="5451"/>
                      </a:lnTo>
                      <a:cubicBezTo>
                        <a:pt x="139" y="5451"/>
                        <a:pt x="139" y="5450"/>
                        <a:pt x="139" y="5449"/>
                      </a:cubicBezTo>
                      <a:cubicBezTo>
                        <a:pt x="140" y="5448"/>
                        <a:pt x="141" y="5447"/>
                        <a:pt x="142" y="5448"/>
                      </a:cubicBezTo>
                      <a:close/>
                      <a:moveTo>
                        <a:pt x="149" y="5451"/>
                      </a:moveTo>
                      <a:lnTo>
                        <a:pt x="149" y="5451"/>
                      </a:lnTo>
                      <a:cubicBezTo>
                        <a:pt x="150" y="5452"/>
                        <a:pt x="151" y="5453"/>
                        <a:pt x="150" y="5454"/>
                      </a:cubicBezTo>
                      <a:cubicBezTo>
                        <a:pt x="150" y="5455"/>
                        <a:pt x="148" y="5455"/>
                        <a:pt x="147" y="5455"/>
                      </a:cubicBezTo>
                      <a:lnTo>
                        <a:pt x="147" y="5455"/>
                      </a:lnTo>
                      <a:cubicBezTo>
                        <a:pt x="146" y="5454"/>
                        <a:pt x="146" y="5453"/>
                        <a:pt x="147" y="5452"/>
                      </a:cubicBezTo>
                      <a:cubicBezTo>
                        <a:pt x="147" y="5451"/>
                        <a:pt x="148" y="5451"/>
                        <a:pt x="149" y="5451"/>
                      </a:cubicBezTo>
                      <a:close/>
                      <a:moveTo>
                        <a:pt x="156" y="5455"/>
                      </a:moveTo>
                      <a:lnTo>
                        <a:pt x="156" y="5455"/>
                      </a:lnTo>
                      <a:cubicBezTo>
                        <a:pt x="157" y="5455"/>
                        <a:pt x="158" y="5456"/>
                        <a:pt x="157" y="5457"/>
                      </a:cubicBezTo>
                      <a:cubicBezTo>
                        <a:pt x="157" y="5458"/>
                        <a:pt x="156" y="5459"/>
                        <a:pt x="155" y="5458"/>
                      </a:cubicBezTo>
                      <a:lnTo>
                        <a:pt x="155" y="5458"/>
                      </a:lnTo>
                      <a:cubicBezTo>
                        <a:pt x="154" y="5458"/>
                        <a:pt x="153" y="5457"/>
                        <a:pt x="154" y="5456"/>
                      </a:cubicBezTo>
                      <a:cubicBezTo>
                        <a:pt x="154" y="5455"/>
                        <a:pt x="155" y="5454"/>
                        <a:pt x="156" y="5455"/>
                      </a:cubicBezTo>
                      <a:close/>
                      <a:moveTo>
                        <a:pt x="164" y="5458"/>
                      </a:moveTo>
                      <a:lnTo>
                        <a:pt x="164" y="5458"/>
                      </a:lnTo>
                      <a:cubicBezTo>
                        <a:pt x="165" y="5459"/>
                        <a:pt x="165" y="5460"/>
                        <a:pt x="165" y="5461"/>
                      </a:cubicBezTo>
                      <a:cubicBezTo>
                        <a:pt x="164" y="5462"/>
                        <a:pt x="163" y="5462"/>
                        <a:pt x="162" y="5462"/>
                      </a:cubicBezTo>
                      <a:lnTo>
                        <a:pt x="162" y="5462"/>
                      </a:lnTo>
                      <a:cubicBezTo>
                        <a:pt x="161" y="5461"/>
                        <a:pt x="161" y="5460"/>
                        <a:pt x="161" y="5459"/>
                      </a:cubicBezTo>
                      <a:cubicBezTo>
                        <a:pt x="162" y="5458"/>
                        <a:pt x="163" y="5458"/>
                        <a:pt x="164" y="5458"/>
                      </a:cubicBezTo>
                      <a:close/>
                      <a:moveTo>
                        <a:pt x="171" y="5461"/>
                      </a:moveTo>
                      <a:lnTo>
                        <a:pt x="171" y="5461"/>
                      </a:lnTo>
                      <a:cubicBezTo>
                        <a:pt x="172" y="5462"/>
                        <a:pt x="173" y="5463"/>
                        <a:pt x="172" y="5464"/>
                      </a:cubicBezTo>
                      <a:cubicBezTo>
                        <a:pt x="172" y="5465"/>
                        <a:pt x="170" y="5465"/>
                        <a:pt x="169" y="5465"/>
                      </a:cubicBezTo>
                      <a:lnTo>
                        <a:pt x="169" y="5465"/>
                      </a:lnTo>
                      <a:cubicBezTo>
                        <a:pt x="168" y="5464"/>
                        <a:pt x="168" y="5463"/>
                        <a:pt x="169" y="5462"/>
                      </a:cubicBezTo>
                      <a:cubicBezTo>
                        <a:pt x="169" y="5461"/>
                        <a:pt x="170" y="5461"/>
                        <a:pt x="171" y="5461"/>
                      </a:cubicBezTo>
                      <a:close/>
                      <a:moveTo>
                        <a:pt x="179" y="5464"/>
                      </a:moveTo>
                      <a:lnTo>
                        <a:pt x="179" y="5464"/>
                      </a:lnTo>
                      <a:cubicBezTo>
                        <a:pt x="180" y="5464"/>
                        <a:pt x="180" y="5465"/>
                        <a:pt x="180" y="5466"/>
                      </a:cubicBezTo>
                      <a:cubicBezTo>
                        <a:pt x="179" y="5467"/>
                        <a:pt x="178" y="5468"/>
                        <a:pt x="177" y="5467"/>
                      </a:cubicBezTo>
                      <a:lnTo>
                        <a:pt x="177" y="5467"/>
                      </a:lnTo>
                      <a:cubicBezTo>
                        <a:pt x="176" y="5467"/>
                        <a:pt x="176" y="5466"/>
                        <a:pt x="176" y="5465"/>
                      </a:cubicBezTo>
                      <a:cubicBezTo>
                        <a:pt x="177" y="5464"/>
                        <a:pt x="178" y="5463"/>
                        <a:pt x="179" y="5464"/>
                      </a:cubicBezTo>
                      <a:close/>
                      <a:moveTo>
                        <a:pt x="186" y="5467"/>
                      </a:moveTo>
                      <a:lnTo>
                        <a:pt x="186" y="5467"/>
                      </a:lnTo>
                      <a:cubicBezTo>
                        <a:pt x="187" y="5467"/>
                        <a:pt x="188" y="5468"/>
                        <a:pt x="187" y="5469"/>
                      </a:cubicBezTo>
                      <a:cubicBezTo>
                        <a:pt x="187" y="5470"/>
                        <a:pt x="185" y="5471"/>
                        <a:pt x="184" y="5470"/>
                      </a:cubicBezTo>
                      <a:lnTo>
                        <a:pt x="184" y="5470"/>
                      </a:lnTo>
                      <a:cubicBezTo>
                        <a:pt x="183" y="5470"/>
                        <a:pt x="183" y="5468"/>
                        <a:pt x="184" y="5467"/>
                      </a:cubicBezTo>
                      <a:cubicBezTo>
                        <a:pt x="184" y="5466"/>
                        <a:pt x="185" y="5466"/>
                        <a:pt x="186" y="5467"/>
                      </a:cubicBezTo>
                      <a:close/>
                      <a:moveTo>
                        <a:pt x="194" y="5469"/>
                      </a:moveTo>
                      <a:lnTo>
                        <a:pt x="194" y="5469"/>
                      </a:lnTo>
                      <a:cubicBezTo>
                        <a:pt x="195" y="5469"/>
                        <a:pt x="195" y="5470"/>
                        <a:pt x="195" y="5471"/>
                      </a:cubicBezTo>
                      <a:cubicBezTo>
                        <a:pt x="194" y="5472"/>
                        <a:pt x="193" y="5473"/>
                        <a:pt x="192" y="5472"/>
                      </a:cubicBezTo>
                      <a:lnTo>
                        <a:pt x="192" y="5472"/>
                      </a:lnTo>
                      <a:cubicBezTo>
                        <a:pt x="191" y="5472"/>
                        <a:pt x="191" y="5471"/>
                        <a:pt x="191" y="5470"/>
                      </a:cubicBezTo>
                      <a:cubicBezTo>
                        <a:pt x="192" y="5469"/>
                        <a:pt x="193" y="5468"/>
                        <a:pt x="194" y="5469"/>
                      </a:cubicBezTo>
                      <a:close/>
                      <a:moveTo>
                        <a:pt x="202" y="5471"/>
                      </a:moveTo>
                      <a:lnTo>
                        <a:pt x="202" y="5471"/>
                      </a:lnTo>
                      <a:cubicBezTo>
                        <a:pt x="203" y="5471"/>
                        <a:pt x="203" y="5472"/>
                        <a:pt x="203" y="5473"/>
                      </a:cubicBezTo>
                      <a:cubicBezTo>
                        <a:pt x="202" y="5474"/>
                        <a:pt x="201" y="5475"/>
                        <a:pt x="200" y="5474"/>
                      </a:cubicBezTo>
                      <a:lnTo>
                        <a:pt x="200" y="5474"/>
                      </a:lnTo>
                      <a:cubicBezTo>
                        <a:pt x="199" y="5474"/>
                        <a:pt x="198" y="5473"/>
                        <a:pt x="199" y="5472"/>
                      </a:cubicBezTo>
                      <a:cubicBezTo>
                        <a:pt x="199" y="5471"/>
                        <a:pt x="201" y="5470"/>
                        <a:pt x="202" y="5471"/>
                      </a:cubicBezTo>
                      <a:close/>
                      <a:moveTo>
                        <a:pt x="209" y="5473"/>
                      </a:moveTo>
                      <a:lnTo>
                        <a:pt x="209" y="5473"/>
                      </a:lnTo>
                      <a:cubicBezTo>
                        <a:pt x="210" y="5473"/>
                        <a:pt x="211" y="5474"/>
                        <a:pt x="210" y="5475"/>
                      </a:cubicBezTo>
                      <a:cubicBezTo>
                        <a:pt x="210" y="5476"/>
                        <a:pt x="209" y="5477"/>
                        <a:pt x="208" y="5476"/>
                      </a:cubicBezTo>
                      <a:lnTo>
                        <a:pt x="208" y="5476"/>
                      </a:lnTo>
                      <a:cubicBezTo>
                        <a:pt x="207" y="5476"/>
                        <a:pt x="206" y="5475"/>
                        <a:pt x="207" y="5474"/>
                      </a:cubicBezTo>
                      <a:cubicBezTo>
                        <a:pt x="207" y="5473"/>
                        <a:pt x="208" y="5472"/>
                        <a:pt x="209" y="5473"/>
                      </a:cubicBezTo>
                      <a:close/>
                      <a:moveTo>
                        <a:pt x="216" y="5474"/>
                      </a:moveTo>
                      <a:lnTo>
                        <a:pt x="216" y="5474"/>
                      </a:lnTo>
                      <a:cubicBezTo>
                        <a:pt x="217" y="5474"/>
                        <a:pt x="218" y="5475"/>
                        <a:pt x="218" y="5476"/>
                      </a:cubicBezTo>
                      <a:cubicBezTo>
                        <a:pt x="218" y="5477"/>
                        <a:pt x="217" y="5478"/>
                        <a:pt x="216" y="5478"/>
                      </a:cubicBezTo>
                      <a:lnTo>
                        <a:pt x="216" y="5478"/>
                      </a:lnTo>
                      <a:cubicBezTo>
                        <a:pt x="215" y="5478"/>
                        <a:pt x="214" y="5477"/>
                        <a:pt x="214" y="5476"/>
                      </a:cubicBezTo>
                      <a:cubicBezTo>
                        <a:pt x="214" y="5475"/>
                        <a:pt x="215" y="5474"/>
                        <a:pt x="216" y="5474"/>
                      </a:cubicBezTo>
                      <a:close/>
                      <a:moveTo>
                        <a:pt x="224" y="5475"/>
                      </a:moveTo>
                      <a:lnTo>
                        <a:pt x="224" y="5475"/>
                      </a:lnTo>
                      <a:cubicBezTo>
                        <a:pt x="225" y="5475"/>
                        <a:pt x="226" y="5476"/>
                        <a:pt x="226" y="5477"/>
                      </a:cubicBezTo>
                      <a:cubicBezTo>
                        <a:pt x="226" y="5479"/>
                        <a:pt x="225" y="5479"/>
                        <a:pt x="224" y="5479"/>
                      </a:cubicBezTo>
                      <a:lnTo>
                        <a:pt x="224" y="5479"/>
                      </a:lnTo>
                      <a:cubicBezTo>
                        <a:pt x="223" y="5479"/>
                        <a:pt x="222" y="5479"/>
                        <a:pt x="222" y="5477"/>
                      </a:cubicBezTo>
                      <a:cubicBezTo>
                        <a:pt x="222" y="5476"/>
                        <a:pt x="223" y="5475"/>
                        <a:pt x="224" y="5475"/>
                      </a:cubicBezTo>
                      <a:close/>
                      <a:moveTo>
                        <a:pt x="232" y="5477"/>
                      </a:moveTo>
                      <a:lnTo>
                        <a:pt x="232" y="5477"/>
                      </a:lnTo>
                      <a:cubicBezTo>
                        <a:pt x="233" y="5477"/>
                        <a:pt x="234" y="5478"/>
                        <a:pt x="234" y="5479"/>
                      </a:cubicBezTo>
                      <a:cubicBezTo>
                        <a:pt x="234" y="5480"/>
                        <a:pt x="233" y="5481"/>
                        <a:pt x="232" y="5481"/>
                      </a:cubicBezTo>
                      <a:lnTo>
                        <a:pt x="232" y="5481"/>
                      </a:lnTo>
                      <a:cubicBezTo>
                        <a:pt x="231" y="5481"/>
                        <a:pt x="230" y="5480"/>
                        <a:pt x="230" y="5479"/>
                      </a:cubicBezTo>
                      <a:cubicBezTo>
                        <a:pt x="230" y="5478"/>
                        <a:pt x="231" y="5477"/>
                        <a:pt x="232" y="5477"/>
                      </a:cubicBezTo>
                      <a:close/>
                      <a:moveTo>
                        <a:pt x="240" y="5478"/>
                      </a:moveTo>
                      <a:lnTo>
                        <a:pt x="240" y="5478"/>
                      </a:lnTo>
                      <a:cubicBezTo>
                        <a:pt x="241" y="5478"/>
                        <a:pt x="242" y="5479"/>
                        <a:pt x="242" y="5480"/>
                      </a:cubicBezTo>
                      <a:cubicBezTo>
                        <a:pt x="242" y="5481"/>
                        <a:pt x="241" y="5482"/>
                        <a:pt x="240" y="5482"/>
                      </a:cubicBezTo>
                      <a:lnTo>
                        <a:pt x="240" y="5482"/>
                      </a:lnTo>
                      <a:cubicBezTo>
                        <a:pt x="239" y="5482"/>
                        <a:pt x="238" y="5481"/>
                        <a:pt x="238" y="5480"/>
                      </a:cubicBezTo>
                      <a:cubicBezTo>
                        <a:pt x="238" y="5479"/>
                        <a:pt x="239" y="5478"/>
                        <a:pt x="240" y="5478"/>
                      </a:cubicBezTo>
                      <a:close/>
                      <a:moveTo>
                        <a:pt x="248" y="5478"/>
                      </a:moveTo>
                      <a:lnTo>
                        <a:pt x="248" y="5478"/>
                      </a:lnTo>
                      <a:cubicBezTo>
                        <a:pt x="249" y="5478"/>
                        <a:pt x="250" y="5479"/>
                        <a:pt x="250" y="5480"/>
                      </a:cubicBezTo>
                      <a:cubicBezTo>
                        <a:pt x="250" y="5481"/>
                        <a:pt x="249" y="5482"/>
                        <a:pt x="248" y="5482"/>
                      </a:cubicBezTo>
                      <a:lnTo>
                        <a:pt x="248" y="5482"/>
                      </a:lnTo>
                      <a:cubicBezTo>
                        <a:pt x="247" y="5482"/>
                        <a:pt x="246" y="5481"/>
                        <a:pt x="246" y="5480"/>
                      </a:cubicBezTo>
                      <a:cubicBezTo>
                        <a:pt x="246" y="5479"/>
                        <a:pt x="247" y="5478"/>
                        <a:pt x="248" y="5478"/>
                      </a:cubicBezTo>
                      <a:close/>
                      <a:moveTo>
                        <a:pt x="256" y="5478"/>
                      </a:moveTo>
                      <a:lnTo>
                        <a:pt x="256" y="5478"/>
                      </a:lnTo>
                      <a:cubicBezTo>
                        <a:pt x="257" y="5478"/>
                        <a:pt x="258" y="5479"/>
                        <a:pt x="258" y="5480"/>
                      </a:cubicBezTo>
                      <a:cubicBezTo>
                        <a:pt x="258" y="5482"/>
                        <a:pt x="257" y="5482"/>
                        <a:pt x="256" y="5482"/>
                      </a:cubicBezTo>
                      <a:lnTo>
                        <a:pt x="256" y="5482"/>
                      </a:lnTo>
                      <a:cubicBezTo>
                        <a:pt x="255" y="5482"/>
                        <a:pt x="254" y="5482"/>
                        <a:pt x="254" y="5480"/>
                      </a:cubicBezTo>
                      <a:cubicBezTo>
                        <a:pt x="254" y="5479"/>
                        <a:pt x="255" y="5478"/>
                        <a:pt x="256" y="5478"/>
                      </a:cubicBezTo>
                      <a:close/>
                      <a:moveTo>
                        <a:pt x="264" y="5479"/>
                      </a:moveTo>
                      <a:lnTo>
                        <a:pt x="264" y="5479"/>
                      </a:lnTo>
                      <a:cubicBezTo>
                        <a:pt x="265" y="5479"/>
                        <a:pt x="266" y="5480"/>
                        <a:pt x="266" y="5481"/>
                      </a:cubicBezTo>
                      <a:cubicBezTo>
                        <a:pt x="266" y="5482"/>
                        <a:pt x="265" y="5483"/>
                        <a:pt x="264" y="5483"/>
                      </a:cubicBezTo>
                      <a:lnTo>
                        <a:pt x="264" y="5483"/>
                      </a:lnTo>
                      <a:cubicBezTo>
                        <a:pt x="263" y="5483"/>
                        <a:pt x="262" y="5482"/>
                        <a:pt x="262" y="5481"/>
                      </a:cubicBezTo>
                      <a:cubicBezTo>
                        <a:pt x="262" y="5480"/>
                        <a:pt x="263" y="5479"/>
                        <a:pt x="264" y="5479"/>
                      </a:cubicBezTo>
                      <a:close/>
                      <a:moveTo>
                        <a:pt x="272" y="5479"/>
                      </a:moveTo>
                      <a:lnTo>
                        <a:pt x="272" y="5479"/>
                      </a:lnTo>
                      <a:cubicBezTo>
                        <a:pt x="273" y="5479"/>
                        <a:pt x="274" y="5480"/>
                        <a:pt x="274" y="5481"/>
                      </a:cubicBezTo>
                      <a:cubicBezTo>
                        <a:pt x="274" y="5482"/>
                        <a:pt x="273" y="5483"/>
                        <a:pt x="272" y="5483"/>
                      </a:cubicBezTo>
                      <a:lnTo>
                        <a:pt x="272" y="5483"/>
                      </a:lnTo>
                      <a:cubicBezTo>
                        <a:pt x="271" y="5483"/>
                        <a:pt x="270" y="5482"/>
                        <a:pt x="270" y="5481"/>
                      </a:cubicBezTo>
                      <a:cubicBezTo>
                        <a:pt x="270" y="5480"/>
                        <a:pt x="271" y="5479"/>
                        <a:pt x="272" y="5479"/>
                      </a:cubicBezTo>
                      <a:close/>
                      <a:moveTo>
                        <a:pt x="280" y="5479"/>
                      </a:moveTo>
                      <a:lnTo>
                        <a:pt x="280" y="5479"/>
                      </a:lnTo>
                      <a:cubicBezTo>
                        <a:pt x="281" y="5479"/>
                        <a:pt x="282" y="5480"/>
                        <a:pt x="282" y="5481"/>
                      </a:cubicBezTo>
                      <a:cubicBezTo>
                        <a:pt x="282" y="5482"/>
                        <a:pt x="281" y="5483"/>
                        <a:pt x="280" y="5483"/>
                      </a:cubicBezTo>
                      <a:lnTo>
                        <a:pt x="280" y="5483"/>
                      </a:lnTo>
                      <a:cubicBezTo>
                        <a:pt x="279" y="5483"/>
                        <a:pt x="278" y="5482"/>
                        <a:pt x="278" y="5481"/>
                      </a:cubicBezTo>
                      <a:cubicBezTo>
                        <a:pt x="278" y="5480"/>
                        <a:pt x="279" y="5479"/>
                        <a:pt x="280" y="5479"/>
                      </a:cubicBezTo>
                      <a:close/>
                      <a:moveTo>
                        <a:pt x="288" y="5479"/>
                      </a:moveTo>
                      <a:lnTo>
                        <a:pt x="288" y="5479"/>
                      </a:lnTo>
                      <a:cubicBezTo>
                        <a:pt x="289" y="5479"/>
                        <a:pt x="290" y="5480"/>
                        <a:pt x="290" y="5481"/>
                      </a:cubicBezTo>
                      <a:cubicBezTo>
                        <a:pt x="290" y="5482"/>
                        <a:pt x="289" y="5483"/>
                        <a:pt x="288" y="5483"/>
                      </a:cubicBezTo>
                      <a:lnTo>
                        <a:pt x="288" y="5483"/>
                      </a:lnTo>
                      <a:cubicBezTo>
                        <a:pt x="287" y="5483"/>
                        <a:pt x="286" y="5482"/>
                        <a:pt x="286" y="5481"/>
                      </a:cubicBezTo>
                      <a:cubicBezTo>
                        <a:pt x="286" y="5480"/>
                        <a:pt x="287" y="5479"/>
                        <a:pt x="288" y="5479"/>
                      </a:cubicBezTo>
                      <a:close/>
                      <a:moveTo>
                        <a:pt x="296" y="5479"/>
                      </a:moveTo>
                      <a:lnTo>
                        <a:pt x="296" y="5479"/>
                      </a:lnTo>
                      <a:cubicBezTo>
                        <a:pt x="297" y="5479"/>
                        <a:pt x="298" y="5480"/>
                        <a:pt x="298" y="5481"/>
                      </a:cubicBezTo>
                      <a:cubicBezTo>
                        <a:pt x="298" y="5482"/>
                        <a:pt x="297" y="5483"/>
                        <a:pt x="296" y="5483"/>
                      </a:cubicBezTo>
                      <a:lnTo>
                        <a:pt x="296" y="5483"/>
                      </a:lnTo>
                      <a:cubicBezTo>
                        <a:pt x="295" y="5483"/>
                        <a:pt x="294" y="5482"/>
                        <a:pt x="294" y="5481"/>
                      </a:cubicBezTo>
                      <a:cubicBezTo>
                        <a:pt x="294" y="5480"/>
                        <a:pt x="295" y="5479"/>
                        <a:pt x="296" y="5479"/>
                      </a:cubicBezTo>
                      <a:close/>
                      <a:moveTo>
                        <a:pt x="304" y="5479"/>
                      </a:moveTo>
                      <a:lnTo>
                        <a:pt x="304" y="5479"/>
                      </a:lnTo>
                      <a:cubicBezTo>
                        <a:pt x="305" y="5479"/>
                        <a:pt x="306" y="5480"/>
                        <a:pt x="306" y="5481"/>
                      </a:cubicBezTo>
                      <a:cubicBezTo>
                        <a:pt x="306" y="5482"/>
                        <a:pt x="305" y="5483"/>
                        <a:pt x="304" y="5483"/>
                      </a:cubicBezTo>
                      <a:lnTo>
                        <a:pt x="304" y="5483"/>
                      </a:lnTo>
                      <a:cubicBezTo>
                        <a:pt x="303" y="5483"/>
                        <a:pt x="302" y="5482"/>
                        <a:pt x="302" y="5481"/>
                      </a:cubicBezTo>
                      <a:cubicBezTo>
                        <a:pt x="302" y="5480"/>
                        <a:pt x="303" y="5479"/>
                        <a:pt x="304" y="5479"/>
                      </a:cubicBezTo>
                      <a:close/>
                      <a:moveTo>
                        <a:pt x="312" y="5479"/>
                      </a:moveTo>
                      <a:lnTo>
                        <a:pt x="312" y="5479"/>
                      </a:lnTo>
                      <a:cubicBezTo>
                        <a:pt x="313" y="5479"/>
                        <a:pt x="314" y="5480"/>
                        <a:pt x="314" y="5481"/>
                      </a:cubicBezTo>
                      <a:cubicBezTo>
                        <a:pt x="314" y="5482"/>
                        <a:pt x="313" y="5483"/>
                        <a:pt x="312" y="5483"/>
                      </a:cubicBezTo>
                      <a:lnTo>
                        <a:pt x="312" y="5483"/>
                      </a:lnTo>
                      <a:cubicBezTo>
                        <a:pt x="311" y="5483"/>
                        <a:pt x="310" y="5482"/>
                        <a:pt x="310" y="5481"/>
                      </a:cubicBezTo>
                      <a:cubicBezTo>
                        <a:pt x="310" y="5480"/>
                        <a:pt x="311" y="5479"/>
                        <a:pt x="312" y="5479"/>
                      </a:cubicBezTo>
                      <a:close/>
                      <a:moveTo>
                        <a:pt x="320" y="5479"/>
                      </a:moveTo>
                      <a:lnTo>
                        <a:pt x="320" y="5479"/>
                      </a:lnTo>
                      <a:cubicBezTo>
                        <a:pt x="321" y="5479"/>
                        <a:pt x="322" y="5480"/>
                        <a:pt x="322" y="5481"/>
                      </a:cubicBezTo>
                      <a:cubicBezTo>
                        <a:pt x="322" y="5482"/>
                        <a:pt x="321" y="5483"/>
                        <a:pt x="320" y="5483"/>
                      </a:cubicBezTo>
                      <a:lnTo>
                        <a:pt x="320" y="5483"/>
                      </a:lnTo>
                      <a:cubicBezTo>
                        <a:pt x="319" y="5483"/>
                        <a:pt x="318" y="5482"/>
                        <a:pt x="318" y="5481"/>
                      </a:cubicBezTo>
                      <a:cubicBezTo>
                        <a:pt x="318" y="5480"/>
                        <a:pt x="319" y="5479"/>
                        <a:pt x="320" y="5479"/>
                      </a:cubicBezTo>
                      <a:close/>
                      <a:moveTo>
                        <a:pt x="328" y="5479"/>
                      </a:moveTo>
                      <a:lnTo>
                        <a:pt x="328" y="5479"/>
                      </a:lnTo>
                      <a:cubicBezTo>
                        <a:pt x="329" y="5479"/>
                        <a:pt x="330" y="5480"/>
                        <a:pt x="330" y="5481"/>
                      </a:cubicBezTo>
                      <a:cubicBezTo>
                        <a:pt x="330" y="5482"/>
                        <a:pt x="329" y="5483"/>
                        <a:pt x="328" y="5483"/>
                      </a:cubicBezTo>
                      <a:lnTo>
                        <a:pt x="328" y="5483"/>
                      </a:lnTo>
                      <a:cubicBezTo>
                        <a:pt x="327" y="5483"/>
                        <a:pt x="326" y="5482"/>
                        <a:pt x="326" y="5481"/>
                      </a:cubicBezTo>
                      <a:cubicBezTo>
                        <a:pt x="326" y="5480"/>
                        <a:pt x="327" y="5479"/>
                        <a:pt x="328" y="5479"/>
                      </a:cubicBezTo>
                      <a:close/>
                      <a:moveTo>
                        <a:pt x="336" y="5479"/>
                      </a:moveTo>
                      <a:lnTo>
                        <a:pt x="336" y="5479"/>
                      </a:lnTo>
                      <a:cubicBezTo>
                        <a:pt x="337" y="5479"/>
                        <a:pt x="338" y="5480"/>
                        <a:pt x="338" y="5481"/>
                      </a:cubicBezTo>
                      <a:cubicBezTo>
                        <a:pt x="338" y="5482"/>
                        <a:pt x="337" y="5483"/>
                        <a:pt x="336" y="5483"/>
                      </a:cubicBezTo>
                      <a:lnTo>
                        <a:pt x="336" y="5483"/>
                      </a:lnTo>
                      <a:cubicBezTo>
                        <a:pt x="335" y="5483"/>
                        <a:pt x="334" y="5482"/>
                        <a:pt x="334" y="5481"/>
                      </a:cubicBezTo>
                      <a:cubicBezTo>
                        <a:pt x="334" y="5480"/>
                        <a:pt x="335" y="5479"/>
                        <a:pt x="336" y="5479"/>
                      </a:cubicBezTo>
                      <a:close/>
                      <a:moveTo>
                        <a:pt x="344" y="5479"/>
                      </a:moveTo>
                      <a:lnTo>
                        <a:pt x="344" y="5479"/>
                      </a:lnTo>
                      <a:cubicBezTo>
                        <a:pt x="345" y="5479"/>
                        <a:pt x="346" y="5480"/>
                        <a:pt x="346" y="5481"/>
                      </a:cubicBezTo>
                      <a:cubicBezTo>
                        <a:pt x="346" y="5482"/>
                        <a:pt x="345" y="5483"/>
                        <a:pt x="344" y="5483"/>
                      </a:cubicBezTo>
                      <a:lnTo>
                        <a:pt x="344" y="5483"/>
                      </a:lnTo>
                      <a:cubicBezTo>
                        <a:pt x="343" y="5483"/>
                        <a:pt x="342" y="5482"/>
                        <a:pt x="342" y="5481"/>
                      </a:cubicBezTo>
                      <a:cubicBezTo>
                        <a:pt x="342" y="5480"/>
                        <a:pt x="343" y="5479"/>
                        <a:pt x="344" y="5479"/>
                      </a:cubicBezTo>
                      <a:close/>
                      <a:moveTo>
                        <a:pt x="352" y="5479"/>
                      </a:moveTo>
                      <a:lnTo>
                        <a:pt x="352" y="5479"/>
                      </a:lnTo>
                      <a:cubicBezTo>
                        <a:pt x="353" y="5479"/>
                        <a:pt x="354" y="5480"/>
                        <a:pt x="354" y="5481"/>
                      </a:cubicBezTo>
                      <a:cubicBezTo>
                        <a:pt x="354" y="5482"/>
                        <a:pt x="353" y="5483"/>
                        <a:pt x="352" y="5483"/>
                      </a:cubicBezTo>
                      <a:lnTo>
                        <a:pt x="352" y="5483"/>
                      </a:lnTo>
                      <a:cubicBezTo>
                        <a:pt x="351" y="5483"/>
                        <a:pt x="350" y="5482"/>
                        <a:pt x="350" y="5481"/>
                      </a:cubicBezTo>
                      <a:cubicBezTo>
                        <a:pt x="350" y="5480"/>
                        <a:pt x="351" y="5479"/>
                        <a:pt x="352" y="5479"/>
                      </a:cubicBezTo>
                      <a:close/>
                      <a:moveTo>
                        <a:pt x="360" y="5479"/>
                      </a:moveTo>
                      <a:lnTo>
                        <a:pt x="360" y="5479"/>
                      </a:lnTo>
                      <a:cubicBezTo>
                        <a:pt x="361" y="5479"/>
                        <a:pt x="362" y="5480"/>
                        <a:pt x="362" y="5481"/>
                      </a:cubicBezTo>
                      <a:cubicBezTo>
                        <a:pt x="362" y="5482"/>
                        <a:pt x="361" y="5483"/>
                        <a:pt x="360" y="5483"/>
                      </a:cubicBezTo>
                      <a:lnTo>
                        <a:pt x="360" y="5483"/>
                      </a:lnTo>
                      <a:cubicBezTo>
                        <a:pt x="359" y="5483"/>
                        <a:pt x="358" y="5482"/>
                        <a:pt x="358" y="5481"/>
                      </a:cubicBezTo>
                      <a:cubicBezTo>
                        <a:pt x="358" y="5480"/>
                        <a:pt x="359" y="5479"/>
                        <a:pt x="360" y="5479"/>
                      </a:cubicBezTo>
                      <a:close/>
                      <a:moveTo>
                        <a:pt x="368" y="5479"/>
                      </a:moveTo>
                      <a:lnTo>
                        <a:pt x="368" y="5479"/>
                      </a:lnTo>
                      <a:cubicBezTo>
                        <a:pt x="369" y="5479"/>
                        <a:pt x="370" y="5480"/>
                        <a:pt x="370" y="5481"/>
                      </a:cubicBezTo>
                      <a:cubicBezTo>
                        <a:pt x="370" y="5482"/>
                        <a:pt x="369" y="5483"/>
                        <a:pt x="368" y="5483"/>
                      </a:cubicBezTo>
                      <a:lnTo>
                        <a:pt x="368" y="5483"/>
                      </a:lnTo>
                      <a:cubicBezTo>
                        <a:pt x="367" y="5483"/>
                        <a:pt x="366" y="5482"/>
                        <a:pt x="366" y="5481"/>
                      </a:cubicBezTo>
                      <a:cubicBezTo>
                        <a:pt x="366" y="5480"/>
                        <a:pt x="367" y="5479"/>
                        <a:pt x="368" y="5479"/>
                      </a:cubicBezTo>
                      <a:close/>
                      <a:moveTo>
                        <a:pt x="376" y="5479"/>
                      </a:moveTo>
                      <a:lnTo>
                        <a:pt x="376" y="5479"/>
                      </a:lnTo>
                      <a:cubicBezTo>
                        <a:pt x="377" y="5479"/>
                        <a:pt x="378" y="5480"/>
                        <a:pt x="378" y="5481"/>
                      </a:cubicBezTo>
                      <a:cubicBezTo>
                        <a:pt x="378" y="5482"/>
                        <a:pt x="377" y="5483"/>
                        <a:pt x="376" y="5483"/>
                      </a:cubicBezTo>
                      <a:lnTo>
                        <a:pt x="376" y="5483"/>
                      </a:lnTo>
                      <a:cubicBezTo>
                        <a:pt x="375" y="5483"/>
                        <a:pt x="374" y="5482"/>
                        <a:pt x="374" y="5481"/>
                      </a:cubicBezTo>
                      <a:cubicBezTo>
                        <a:pt x="374" y="5480"/>
                        <a:pt x="375" y="5479"/>
                        <a:pt x="376" y="5479"/>
                      </a:cubicBezTo>
                      <a:close/>
                      <a:moveTo>
                        <a:pt x="384" y="5479"/>
                      </a:moveTo>
                      <a:lnTo>
                        <a:pt x="384" y="5479"/>
                      </a:lnTo>
                      <a:cubicBezTo>
                        <a:pt x="385" y="5479"/>
                        <a:pt x="386" y="5480"/>
                        <a:pt x="386" y="5481"/>
                      </a:cubicBezTo>
                      <a:cubicBezTo>
                        <a:pt x="386" y="5482"/>
                        <a:pt x="385" y="5483"/>
                        <a:pt x="384" y="5483"/>
                      </a:cubicBezTo>
                      <a:lnTo>
                        <a:pt x="384" y="5483"/>
                      </a:lnTo>
                      <a:cubicBezTo>
                        <a:pt x="383" y="5483"/>
                        <a:pt x="382" y="5482"/>
                        <a:pt x="382" y="5481"/>
                      </a:cubicBezTo>
                      <a:cubicBezTo>
                        <a:pt x="382" y="5480"/>
                        <a:pt x="383" y="5479"/>
                        <a:pt x="384" y="5479"/>
                      </a:cubicBezTo>
                      <a:close/>
                      <a:moveTo>
                        <a:pt x="392" y="5479"/>
                      </a:moveTo>
                      <a:lnTo>
                        <a:pt x="392" y="5479"/>
                      </a:lnTo>
                      <a:cubicBezTo>
                        <a:pt x="393" y="5479"/>
                        <a:pt x="394" y="5480"/>
                        <a:pt x="394" y="5481"/>
                      </a:cubicBezTo>
                      <a:cubicBezTo>
                        <a:pt x="394" y="5482"/>
                        <a:pt x="393" y="5483"/>
                        <a:pt x="392" y="5483"/>
                      </a:cubicBezTo>
                      <a:lnTo>
                        <a:pt x="392" y="5483"/>
                      </a:lnTo>
                      <a:cubicBezTo>
                        <a:pt x="391" y="5483"/>
                        <a:pt x="390" y="5482"/>
                        <a:pt x="390" y="5481"/>
                      </a:cubicBezTo>
                      <a:cubicBezTo>
                        <a:pt x="390" y="5480"/>
                        <a:pt x="391" y="5479"/>
                        <a:pt x="392" y="5479"/>
                      </a:cubicBezTo>
                      <a:close/>
                      <a:moveTo>
                        <a:pt x="400" y="5479"/>
                      </a:moveTo>
                      <a:lnTo>
                        <a:pt x="400" y="5479"/>
                      </a:lnTo>
                      <a:cubicBezTo>
                        <a:pt x="401" y="5479"/>
                        <a:pt x="402" y="5480"/>
                        <a:pt x="402" y="5481"/>
                      </a:cubicBezTo>
                      <a:cubicBezTo>
                        <a:pt x="402" y="5482"/>
                        <a:pt x="401" y="5483"/>
                        <a:pt x="400" y="5483"/>
                      </a:cubicBezTo>
                      <a:lnTo>
                        <a:pt x="400" y="5483"/>
                      </a:lnTo>
                      <a:cubicBezTo>
                        <a:pt x="399" y="5483"/>
                        <a:pt x="398" y="5482"/>
                        <a:pt x="398" y="5481"/>
                      </a:cubicBezTo>
                      <a:cubicBezTo>
                        <a:pt x="398" y="5480"/>
                        <a:pt x="399" y="5479"/>
                        <a:pt x="400" y="5479"/>
                      </a:cubicBezTo>
                      <a:close/>
                      <a:moveTo>
                        <a:pt x="408" y="5479"/>
                      </a:moveTo>
                      <a:lnTo>
                        <a:pt x="408" y="5479"/>
                      </a:lnTo>
                      <a:cubicBezTo>
                        <a:pt x="409" y="5479"/>
                        <a:pt x="410" y="5480"/>
                        <a:pt x="410" y="5481"/>
                      </a:cubicBezTo>
                      <a:cubicBezTo>
                        <a:pt x="410" y="5482"/>
                        <a:pt x="409" y="5483"/>
                        <a:pt x="408" y="5483"/>
                      </a:cubicBezTo>
                      <a:lnTo>
                        <a:pt x="408" y="5483"/>
                      </a:lnTo>
                      <a:cubicBezTo>
                        <a:pt x="407" y="5483"/>
                        <a:pt x="406" y="5482"/>
                        <a:pt x="406" y="5481"/>
                      </a:cubicBezTo>
                      <a:cubicBezTo>
                        <a:pt x="406" y="5480"/>
                        <a:pt x="407" y="5479"/>
                        <a:pt x="408" y="5479"/>
                      </a:cubicBezTo>
                      <a:close/>
                      <a:moveTo>
                        <a:pt x="416" y="5479"/>
                      </a:moveTo>
                      <a:lnTo>
                        <a:pt x="416" y="5479"/>
                      </a:lnTo>
                      <a:cubicBezTo>
                        <a:pt x="417" y="5479"/>
                        <a:pt x="418" y="5480"/>
                        <a:pt x="418" y="5481"/>
                      </a:cubicBezTo>
                      <a:cubicBezTo>
                        <a:pt x="418" y="5482"/>
                        <a:pt x="417" y="5483"/>
                        <a:pt x="416" y="5483"/>
                      </a:cubicBezTo>
                      <a:lnTo>
                        <a:pt x="416" y="5483"/>
                      </a:lnTo>
                      <a:cubicBezTo>
                        <a:pt x="415" y="5483"/>
                        <a:pt x="414" y="5482"/>
                        <a:pt x="414" y="5481"/>
                      </a:cubicBezTo>
                      <a:cubicBezTo>
                        <a:pt x="414" y="5480"/>
                        <a:pt x="415" y="5479"/>
                        <a:pt x="416" y="5479"/>
                      </a:cubicBezTo>
                      <a:close/>
                      <a:moveTo>
                        <a:pt x="424" y="5479"/>
                      </a:moveTo>
                      <a:lnTo>
                        <a:pt x="424" y="5479"/>
                      </a:lnTo>
                      <a:cubicBezTo>
                        <a:pt x="425" y="5479"/>
                        <a:pt x="426" y="5480"/>
                        <a:pt x="426" y="5481"/>
                      </a:cubicBezTo>
                      <a:cubicBezTo>
                        <a:pt x="426" y="5482"/>
                        <a:pt x="425" y="5483"/>
                        <a:pt x="424" y="5483"/>
                      </a:cubicBezTo>
                      <a:lnTo>
                        <a:pt x="424" y="5483"/>
                      </a:lnTo>
                      <a:cubicBezTo>
                        <a:pt x="423" y="5483"/>
                        <a:pt x="422" y="5482"/>
                        <a:pt x="422" y="5481"/>
                      </a:cubicBezTo>
                      <a:cubicBezTo>
                        <a:pt x="422" y="5480"/>
                        <a:pt x="423" y="5479"/>
                        <a:pt x="424" y="5479"/>
                      </a:cubicBezTo>
                      <a:close/>
                      <a:moveTo>
                        <a:pt x="432" y="5479"/>
                      </a:moveTo>
                      <a:lnTo>
                        <a:pt x="432" y="5479"/>
                      </a:lnTo>
                      <a:cubicBezTo>
                        <a:pt x="433" y="5479"/>
                        <a:pt x="434" y="5480"/>
                        <a:pt x="434" y="5481"/>
                      </a:cubicBezTo>
                      <a:cubicBezTo>
                        <a:pt x="434" y="5482"/>
                        <a:pt x="433" y="5483"/>
                        <a:pt x="432" y="5483"/>
                      </a:cubicBezTo>
                      <a:lnTo>
                        <a:pt x="432" y="5483"/>
                      </a:lnTo>
                      <a:cubicBezTo>
                        <a:pt x="431" y="5483"/>
                        <a:pt x="430" y="5482"/>
                        <a:pt x="430" y="5481"/>
                      </a:cubicBezTo>
                      <a:cubicBezTo>
                        <a:pt x="430" y="5480"/>
                        <a:pt x="431" y="5479"/>
                        <a:pt x="432" y="5479"/>
                      </a:cubicBezTo>
                      <a:close/>
                      <a:moveTo>
                        <a:pt x="440" y="5479"/>
                      </a:moveTo>
                      <a:lnTo>
                        <a:pt x="440" y="5479"/>
                      </a:lnTo>
                      <a:cubicBezTo>
                        <a:pt x="441" y="5479"/>
                        <a:pt x="442" y="5480"/>
                        <a:pt x="442" y="5481"/>
                      </a:cubicBezTo>
                      <a:cubicBezTo>
                        <a:pt x="442" y="5482"/>
                        <a:pt x="441" y="5483"/>
                        <a:pt x="440" y="5483"/>
                      </a:cubicBezTo>
                      <a:lnTo>
                        <a:pt x="440" y="5483"/>
                      </a:lnTo>
                      <a:cubicBezTo>
                        <a:pt x="439" y="5483"/>
                        <a:pt x="438" y="5482"/>
                        <a:pt x="438" y="5481"/>
                      </a:cubicBezTo>
                      <a:cubicBezTo>
                        <a:pt x="438" y="5480"/>
                        <a:pt x="439" y="5479"/>
                        <a:pt x="440" y="5479"/>
                      </a:cubicBezTo>
                      <a:close/>
                      <a:moveTo>
                        <a:pt x="448" y="5479"/>
                      </a:moveTo>
                      <a:lnTo>
                        <a:pt x="448" y="5479"/>
                      </a:lnTo>
                      <a:cubicBezTo>
                        <a:pt x="449" y="5479"/>
                        <a:pt x="450" y="5480"/>
                        <a:pt x="450" y="5481"/>
                      </a:cubicBezTo>
                      <a:cubicBezTo>
                        <a:pt x="450" y="5482"/>
                        <a:pt x="449" y="5483"/>
                        <a:pt x="448" y="5483"/>
                      </a:cubicBezTo>
                      <a:lnTo>
                        <a:pt x="448" y="5483"/>
                      </a:lnTo>
                      <a:cubicBezTo>
                        <a:pt x="447" y="5483"/>
                        <a:pt x="446" y="5482"/>
                        <a:pt x="446" y="5481"/>
                      </a:cubicBezTo>
                      <a:cubicBezTo>
                        <a:pt x="446" y="5480"/>
                        <a:pt x="447" y="5479"/>
                        <a:pt x="448" y="5479"/>
                      </a:cubicBezTo>
                      <a:close/>
                      <a:moveTo>
                        <a:pt x="456" y="5479"/>
                      </a:moveTo>
                      <a:lnTo>
                        <a:pt x="456" y="5479"/>
                      </a:lnTo>
                      <a:cubicBezTo>
                        <a:pt x="457" y="5479"/>
                        <a:pt x="458" y="5480"/>
                        <a:pt x="458" y="5481"/>
                      </a:cubicBezTo>
                      <a:cubicBezTo>
                        <a:pt x="458" y="5482"/>
                        <a:pt x="457" y="5483"/>
                        <a:pt x="456" y="5483"/>
                      </a:cubicBezTo>
                      <a:lnTo>
                        <a:pt x="456" y="5483"/>
                      </a:lnTo>
                      <a:cubicBezTo>
                        <a:pt x="455" y="5483"/>
                        <a:pt x="454" y="5482"/>
                        <a:pt x="454" y="5481"/>
                      </a:cubicBezTo>
                      <a:cubicBezTo>
                        <a:pt x="454" y="5480"/>
                        <a:pt x="455" y="5479"/>
                        <a:pt x="456" y="5479"/>
                      </a:cubicBezTo>
                      <a:close/>
                      <a:moveTo>
                        <a:pt x="464" y="5479"/>
                      </a:moveTo>
                      <a:lnTo>
                        <a:pt x="464" y="5479"/>
                      </a:lnTo>
                      <a:cubicBezTo>
                        <a:pt x="465" y="5479"/>
                        <a:pt x="466" y="5480"/>
                        <a:pt x="466" y="5481"/>
                      </a:cubicBezTo>
                      <a:cubicBezTo>
                        <a:pt x="466" y="5482"/>
                        <a:pt x="465" y="5483"/>
                        <a:pt x="464" y="5483"/>
                      </a:cubicBezTo>
                      <a:lnTo>
                        <a:pt x="464" y="5483"/>
                      </a:lnTo>
                      <a:cubicBezTo>
                        <a:pt x="463" y="5483"/>
                        <a:pt x="462" y="5482"/>
                        <a:pt x="462" y="5481"/>
                      </a:cubicBezTo>
                      <a:cubicBezTo>
                        <a:pt x="462" y="5480"/>
                        <a:pt x="463" y="5479"/>
                        <a:pt x="464" y="5479"/>
                      </a:cubicBezTo>
                      <a:close/>
                      <a:moveTo>
                        <a:pt x="472" y="5479"/>
                      </a:moveTo>
                      <a:lnTo>
                        <a:pt x="472" y="5479"/>
                      </a:lnTo>
                      <a:cubicBezTo>
                        <a:pt x="473" y="5479"/>
                        <a:pt x="474" y="5480"/>
                        <a:pt x="474" y="5481"/>
                      </a:cubicBezTo>
                      <a:cubicBezTo>
                        <a:pt x="474" y="5482"/>
                        <a:pt x="473" y="5483"/>
                        <a:pt x="472" y="5483"/>
                      </a:cubicBezTo>
                      <a:lnTo>
                        <a:pt x="472" y="5483"/>
                      </a:lnTo>
                      <a:cubicBezTo>
                        <a:pt x="471" y="5483"/>
                        <a:pt x="470" y="5482"/>
                        <a:pt x="470" y="5481"/>
                      </a:cubicBezTo>
                      <a:cubicBezTo>
                        <a:pt x="470" y="5480"/>
                        <a:pt x="471" y="5479"/>
                        <a:pt x="472" y="5479"/>
                      </a:cubicBezTo>
                      <a:close/>
                      <a:moveTo>
                        <a:pt x="480" y="5479"/>
                      </a:moveTo>
                      <a:lnTo>
                        <a:pt x="480" y="5479"/>
                      </a:lnTo>
                      <a:cubicBezTo>
                        <a:pt x="481" y="5479"/>
                        <a:pt x="482" y="5480"/>
                        <a:pt x="482" y="5481"/>
                      </a:cubicBezTo>
                      <a:cubicBezTo>
                        <a:pt x="482" y="5482"/>
                        <a:pt x="481" y="5483"/>
                        <a:pt x="480" y="5483"/>
                      </a:cubicBezTo>
                      <a:lnTo>
                        <a:pt x="480" y="5483"/>
                      </a:lnTo>
                      <a:cubicBezTo>
                        <a:pt x="479" y="5483"/>
                        <a:pt x="478" y="5482"/>
                        <a:pt x="478" y="5481"/>
                      </a:cubicBezTo>
                      <a:cubicBezTo>
                        <a:pt x="478" y="5480"/>
                        <a:pt x="479" y="5479"/>
                        <a:pt x="480" y="5479"/>
                      </a:cubicBezTo>
                      <a:close/>
                      <a:moveTo>
                        <a:pt x="488" y="5479"/>
                      </a:moveTo>
                      <a:lnTo>
                        <a:pt x="488" y="5479"/>
                      </a:lnTo>
                      <a:cubicBezTo>
                        <a:pt x="489" y="5479"/>
                        <a:pt x="490" y="5480"/>
                        <a:pt x="490" y="5481"/>
                      </a:cubicBezTo>
                      <a:cubicBezTo>
                        <a:pt x="490" y="5482"/>
                        <a:pt x="489" y="5483"/>
                        <a:pt x="488" y="5483"/>
                      </a:cubicBezTo>
                      <a:lnTo>
                        <a:pt x="488" y="5483"/>
                      </a:lnTo>
                      <a:cubicBezTo>
                        <a:pt x="487" y="5483"/>
                        <a:pt x="486" y="5482"/>
                        <a:pt x="486" y="5481"/>
                      </a:cubicBezTo>
                      <a:cubicBezTo>
                        <a:pt x="486" y="5480"/>
                        <a:pt x="487" y="5479"/>
                        <a:pt x="488" y="5479"/>
                      </a:cubicBezTo>
                      <a:close/>
                      <a:moveTo>
                        <a:pt x="496" y="5479"/>
                      </a:moveTo>
                      <a:lnTo>
                        <a:pt x="496" y="5479"/>
                      </a:lnTo>
                      <a:cubicBezTo>
                        <a:pt x="497" y="5479"/>
                        <a:pt x="498" y="5480"/>
                        <a:pt x="498" y="5481"/>
                      </a:cubicBezTo>
                      <a:cubicBezTo>
                        <a:pt x="498" y="5482"/>
                        <a:pt x="497" y="5483"/>
                        <a:pt x="496" y="5483"/>
                      </a:cubicBezTo>
                      <a:lnTo>
                        <a:pt x="496" y="5483"/>
                      </a:lnTo>
                      <a:cubicBezTo>
                        <a:pt x="495" y="5483"/>
                        <a:pt x="494" y="5482"/>
                        <a:pt x="494" y="5481"/>
                      </a:cubicBezTo>
                      <a:cubicBezTo>
                        <a:pt x="494" y="5480"/>
                        <a:pt x="495" y="5479"/>
                        <a:pt x="496" y="5479"/>
                      </a:cubicBezTo>
                      <a:close/>
                      <a:moveTo>
                        <a:pt x="504" y="5479"/>
                      </a:moveTo>
                      <a:lnTo>
                        <a:pt x="504" y="5479"/>
                      </a:lnTo>
                      <a:cubicBezTo>
                        <a:pt x="505" y="5479"/>
                        <a:pt x="506" y="5480"/>
                        <a:pt x="506" y="5481"/>
                      </a:cubicBezTo>
                      <a:cubicBezTo>
                        <a:pt x="506" y="5482"/>
                        <a:pt x="505" y="5483"/>
                        <a:pt x="504" y="5483"/>
                      </a:cubicBezTo>
                      <a:lnTo>
                        <a:pt x="504" y="5483"/>
                      </a:lnTo>
                      <a:cubicBezTo>
                        <a:pt x="503" y="5483"/>
                        <a:pt x="502" y="5482"/>
                        <a:pt x="502" y="5481"/>
                      </a:cubicBezTo>
                      <a:cubicBezTo>
                        <a:pt x="502" y="5480"/>
                        <a:pt x="503" y="5479"/>
                        <a:pt x="504" y="5479"/>
                      </a:cubicBezTo>
                      <a:close/>
                      <a:moveTo>
                        <a:pt x="512" y="5479"/>
                      </a:moveTo>
                      <a:lnTo>
                        <a:pt x="512" y="5479"/>
                      </a:lnTo>
                      <a:cubicBezTo>
                        <a:pt x="513" y="5479"/>
                        <a:pt x="514" y="5480"/>
                        <a:pt x="514" y="5481"/>
                      </a:cubicBezTo>
                      <a:cubicBezTo>
                        <a:pt x="514" y="5482"/>
                        <a:pt x="513" y="5483"/>
                        <a:pt x="512" y="5483"/>
                      </a:cubicBezTo>
                      <a:lnTo>
                        <a:pt x="512" y="5483"/>
                      </a:lnTo>
                      <a:cubicBezTo>
                        <a:pt x="511" y="5483"/>
                        <a:pt x="510" y="5482"/>
                        <a:pt x="510" y="5481"/>
                      </a:cubicBezTo>
                      <a:cubicBezTo>
                        <a:pt x="510" y="5480"/>
                        <a:pt x="511" y="5479"/>
                        <a:pt x="512" y="5479"/>
                      </a:cubicBezTo>
                      <a:close/>
                      <a:moveTo>
                        <a:pt x="520" y="5479"/>
                      </a:moveTo>
                      <a:lnTo>
                        <a:pt x="520" y="5479"/>
                      </a:lnTo>
                      <a:cubicBezTo>
                        <a:pt x="521" y="5479"/>
                        <a:pt x="522" y="5480"/>
                        <a:pt x="522" y="5481"/>
                      </a:cubicBezTo>
                      <a:cubicBezTo>
                        <a:pt x="522" y="5482"/>
                        <a:pt x="521" y="5483"/>
                        <a:pt x="520" y="5483"/>
                      </a:cubicBezTo>
                      <a:lnTo>
                        <a:pt x="520" y="5483"/>
                      </a:lnTo>
                      <a:cubicBezTo>
                        <a:pt x="519" y="5483"/>
                        <a:pt x="518" y="5482"/>
                        <a:pt x="518" y="5481"/>
                      </a:cubicBezTo>
                      <a:cubicBezTo>
                        <a:pt x="518" y="5480"/>
                        <a:pt x="519" y="5479"/>
                        <a:pt x="520" y="5479"/>
                      </a:cubicBezTo>
                      <a:close/>
                      <a:moveTo>
                        <a:pt x="528" y="5479"/>
                      </a:moveTo>
                      <a:lnTo>
                        <a:pt x="528" y="5479"/>
                      </a:lnTo>
                      <a:cubicBezTo>
                        <a:pt x="529" y="5479"/>
                        <a:pt x="530" y="5480"/>
                        <a:pt x="530" y="5481"/>
                      </a:cubicBezTo>
                      <a:cubicBezTo>
                        <a:pt x="530" y="5482"/>
                        <a:pt x="529" y="5483"/>
                        <a:pt x="528" y="5483"/>
                      </a:cubicBezTo>
                      <a:lnTo>
                        <a:pt x="528" y="5483"/>
                      </a:lnTo>
                      <a:cubicBezTo>
                        <a:pt x="527" y="5483"/>
                        <a:pt x="526" y="5482"/>
                        <a:pt x="526" y="5481"/>
                      </a:cubicBezTo>
                      <a:cubicBezTo>
                        <a:pt x="526" y="5480"/>
                        <a:pt x="527" y="5479"/>
                        <a:pt x="528" y="5479"/>
                      </a:cubicBezTo>
                      <a:close/>
                      <a:moveTo>
                        <a:pt x="536" y="5479"/>
                      </a:moveTo>
                      <a:lnTo>
                        <a:pt x="536" y="5479"/>
                      </a:lnTo>
                      <a:cubicBezTo>
                        <a:pt x="537" y="5479"/>
                        <a:pt x="538" y="5480"/>
                        <a:pt x="538" y="5481"/>
                      </a:cubicBezTo>
                      <a:cubicBezTo>
                        <a:pt x="538" y="5482"/>
                        <a:pt x="537" y="5483"/>
                        <a:pt x="536" y="5483"/>
                      </a:cubicBezTo>
                      <a:lnTo>
                        <a:pt x="536" y="5483"/>
                      </a:lnTo>
                      <a:cubicBezTo>
                        <a:pt x="535" y="5483"/>
                        <a:pt x="534" y="5482"/>
                        <a:pt x="534" y="5481"/>
                      </a:cubicBezTo>
                      <a:cubicBezTo>
                        <a:pt x="534" y="5480"/>
                        <a:pt x="535" y="5479"/>
                        <a:pt x="536" y="5479"/>
                      </a:cubicBezTo>
                      <a:close/>
                      <a:moveTo>
                        <a:pt x="544" y="5479"/>
                      </a:moveTo>
                      <a:lnTo>
                        <a:pt x="544" y="5479"/>
                      </a:lnTo>
                      <a:cubicBezTo>
                        <a:pt x="545" y="5479"/>
                        <a:pt x="546" y="5480"/>
                        <a:pt x="546" y="5481"/>
                      </a:cubicBezTo>
                      <a:cubicBezTo>
                        <a:pt x="546" y="5482"/>
                        <a:pt x="545" y="5483"/>
                        <a:pt x="544" y="5483"/>
                      </a:cubicBezTo>
                      <a:lnTo>
                        <a:pt x="544" y="5483"/>
                      </a:lnTo>
                      <a:cubicBezTo>
                        <a:pt x="543" y="5483"/>
                        <a:pt x="542" y="5482"/>
                        <a:pt x="542" y="5481"/>
                      </a:cubicBezTo>
                      <a:cubicBezTo>
                        <a:pt x="542" y="5480"/>
                        <a:pt x="543" y="5479"/>
                        <a:pt x="544" y="5479"/>
                      </a:cubicBezTo>
                      <a:close/>
                      <a:moveTo>
                        <a:pt x="552" y="5479"/>
                      </a:moveTo>
                      <a:lnTo>
                        <a:pt x="552" y="5479"/>
                      </a:lnTo>
                      <a:cubicBezTo>
                        <a:pt x="553" y="5479"/>
                        <a:pt x="554" y="5480"/>
                        <a:pt x="554" y="5481"/>
                      </a:cubicBezTo>
                      <a:cubicBezTo>
                        <a:pt x="554" y="5482"/>
                        <a:pt x="553" y="5483"/>
                        <a:pt x="552" y="5483"/>
                      </a:cubicBezTo>
                      <a:lnTo>
                        <a:pt x="552" y="5483"/>
                      </a:lnTo>
                      <a:cubicBezTo>
                        <a:pt x="551" y="5483"/>
                        <a:pt x="550" y="5482"/>
                        <a:pt x="550" y="5481"/>
                      </a:cubicBezTo>
                      <a:cubicBezTo>
                        <a:pt x="550" y="5480"/>
                        <a:pt x="551" y="5479"/>
                        <a:pt x="552" y="5479"/>
                      </a:cubicBezTo>
                      <a:close/>
                      <a:moveTo>
                        <a:pt x="560" y="5479"/>
                      </a:moveTo>
                      <a:lnTo>
                        <a:pt x="560" y="5479"/>
                      </a:lnTo>
                      <a:cubicBezTo>
                        <a:pt x="561" y="5479"/>
                        <a:pt x="562" y="5480"/>
                        <a:pt x="562" y="5481"/>
                      </a:cubicBezTo>
                      <a:cubicBezTo>
                        <a:pt x="562" y="5482"/>
                        <a:pt x="561" y="5483"/>
                        <a:pt x="560" y="5483"/>
                      </a:cubicBezTo>
                      <a:lnTo>
                        <a:pt x="560" y="5483"/>
                      </a:lnTo>
                      <a:cubicBezTo>
                        <a:pt x="559" y="5483"/>
                        <a:pt x="558" y="5482"/>
                        <a:pt x="558" y="5481"/>
                      </a:cubicBezTo>
                      <a:cubicBezTo>
                        <a:pt x="558" y="5480"/>
                        <a:pt x="559" y="5479"/>
                        <a:pt x="560" y="5479"/>
                      </a:cubicBezTo>
                      <a:close/>
                      <a:moveTo>
                        <a:pt x="568" y="5479"/>
                      </a:moveTo>
                      <a:lnTo>
                        <a:pt x="568" y="5479"/>
                      </a:lnTo>
                      <a:cubicBezTo>
                        <a:pt x="569" y="5479"/>
                        <a:pt x="570" y="5480"/>
                        <a:pt x="570" y="5481"/>
                      </a:cubicBezTo>
                      <a:cubicBezTo>
                        <a:pt x="570" y="5482"/>
                        <a:pt x="569" y="5483"/>
                        <a:pt x="568" y="5483"/>
                      </a:cubicBezTo>
                      <a:lnTo>
                        <a:pt x="568" y="5483"/>
                      </a:lnTo>
                      <a:cubicBezTo>
                        <a:pt x="567" y="5483"/>
                        <a:pt x="566" y="5482"/>
                        <a:pt x="566" y="5481"/>
                      </a:cubicBezTo>
                      <a:cubicBezTo>
                        <a:pt x="566" y="5480"/>
                        <a:pt x="567" y="5479"/>
                        <a:pt x="568" y="5479"/>
                      </a:cubicBezTo>
                      <a:close/>
                      <a:moveTo>
                        <a:pt x="576" y="5479"/>
                      </a:moveTo>
                      <a:lnTo>
                        <a:pt x="576" y="5479"/>
                      </a:lnTo>
                      <a:cubicBezTo>
                        <a:pt x="577" y="5479"/>
                        <a:pt x="578" y="5480"/>
                        <a:pt x="578" y="5481"/>
                      </a:cubicBezTo>
                      <a:cubicBezTo>
                        <a:pt x="578" y="5482"/>
                        <a:pt x="577" y="5483"/>
                        <a:pt x="576" y="5483"/>
                      </a:cubicBezTo>
                      <a:lnTo>
                        <a:pt x="576" y="5483"/>
                      </a:lnTo>
                      <a:cubicBezTo>
                        <a:pt x="575" y="5483"/>
                        <a:pt x="574" y="5482"/>
                        <a:pt x="574" y="5481"/>
                      </a:cubicBezTo>
                      <a:cubicBezTo>
                        <a:pt x="574" y="5480"/>
                        <a:pt x="575" y="5479"/>
                        <a:pt x="576" y="5479"/>
                      </a:cubicBezTo>
                      <a:close/>
                      <a:moveTo>
                        <a:pt x="584" y="5479"/>
                      </a:moveTo>
                      <a:lnTo>
                        <a:pt x="584" y="5479"/>
                      </a:lnTo>
                      <a:cubicBezTo>
                        <a:pt x="585" y="5479"/>
                        <a:pt x="586" y="5480"/>
                        <a:pt x="586" y="5481"/>
                      </a:cubicBezTo>
                      <a:cubicBezTo>
                        <a:pt x="586" y="5482"/>
                        <a:pt x="585" y="5483"/>
                        <a:pt x="584" y="5483"/>
                      </a:cubicBezTo>
                      <a:lnTo>
                        <a:pt x="584" y="5483"/>
                      </a:lnTo>
                      <a:cubicBezTo>
                        <a:pt x="583" y="5483"/>
                        <a:pt x="582" y="5482"/>
                        <a:pt x="582" y="5481"/>
                      </a:cubicBezTo>
                      <a:cubicBezTo>
                        <a:pt x="582" y="5480"/>
                        <a:pt x="583" y="5479"/>
                        <a:pt x="584" y="5479"/>
                      </a:cubicBezTo>
                      <a:close/>
                      <a:moveTo>
                        <a:pt x="592" y="5479"/>
                      </a:moveTo>
                      <a:lnTo>
                        <a:pt x="592" y="5479"/>
                      </a:lnTo>
                      <a:cubicBezTo>
                        <a:pt x="593" y="5479"/>
                        <a:pt x="594" y="5480"/>
                        <a:pt x="594" y="5481"/>
                      </a:cubicBezTo>
                      <a:cubicBezTo>
                        <a:pt x="594" y="5482"/>
                        <a:pt x="593" y="5483"/>
                        <a:pt x="592" y="5483"/>
                      </a:cubicBezTo>
                      <a:lnTo>
                        <a:pt x="592" y="5483"/>
                      </a:lnTo>
                      <a:cubicBezTo>
                        <a:pt x="591" y="5483"/>
                        <a:pt x="590" y="5482"/>
                        <a:pt x="590" y="5481"/>
                      </a:cubicBezTo>
                      <a:cubicBezTo>
                        <a:pt x="590" y="5480"/>
                        <a:pt x="591" y="5479"/>
                        <a:pt x="592" y="5479"/>
                      </a:cubicBezTo>
                      <a:close/>
                      <a:moveTo>
                        <a:pt x="600" y="5479"/>
                      </a:moveTo>
                      <a:lnTo>
                        <a:pt x="600" y="5479"/>
                      </a:lnTo>
                      <a:cubicBezTo>
                        <a:pt x="601" y="5479"/>
                        <a:pt x="602" y="5480"/>
                        <a:pt x="602" y="5481"/>
                      </a:cubicBezTo>
                      <a:cubicBezTo>
                        <a:pt x="602" y="5482"/>
                        <a:pt x="601" y="5483"/>
                        <a:pt x="600" y="5483"/>
                      </a:cubicBezTo>
                      <a:lnTo>
                        <a:pt x="600" y="5483"/>
                      </a:lnTo>
                      <a:cubicBezTo>
                        <a:pt x="599" y="5483"/>
                        <a:pt x="598" y="5482"/>
                        <a:pt x="598" y="5481"/>
                      </a:cubicBezTo>
                      <a:cubicBezTo>
                        <a:pt x="598" y="5480"/>
                        <a:pt x="599" y="5479"/>
                        <a:pt x="600" y="5479"/>
                      </a:cubicBezTo>
                      <a:close/>
                      <a:moveTo>
                        <a:pt x="608" y="5479"/>
                      </a:moveTo>
                      <a:lnTo>
                        <a:pt x="608" y="5479"/>
                      </a:lnTo>
                      <a:cubicBezTo>
                        <a:pt x="609" y="5479"/>
                        <a:pt x="610" y="5480"/>
                        <a:pt x="610" y="5481"/>
                      </a:cubicBezTo>
                      <a:cubicBezTo>
                        <a:pt x="610" y="5482"/>
                        <a:pt x="609" y="5483"/>
                        <a:pt x="608" y="5483"/>
                      </a:cubicBezTo>
                      <a:lnTo>
                        <a:pt x="608" y="5483"/>
                      </a:lnTo>
                      <a:cubicBezTo>
                        <a:pt x="607" y="5483"/>
                        <a:pt x="606" y="5482"/>
                        <a:pt x="606" y="5481"/>
                      </a:cubicBezTo>
                      <a:cubicBezTo>
                        <a:pt x="606" y="5480"/>
                        <a:pt x="607" y="5479"/>
                        <a:pt x="608" y="5479"/>
                      </a:cubicBezTo>
                      <a:close/>
                      <a:moveTo>
                        <a:pt x="616" y="5479"/>
                      </a:moveTo>
                      <a:lnTo>
                        <a:pt x="616" y="5479"/>
                      </a:lnTo>
                      <a:cubicBezTo>
                        <a:pt x="617" y="5479"/>
                        <a:pt x="618" y="5480"/>
                        <a:pt x="618" y="5481"/>
                      </a:cubicBezTo>
                      <a:cubicBezTo>
                        <a:pt x="618" y="5482"/>
                        <a:pt x="617" y="5483"/>
                        <a:pt x="616" y="5483"/>
                      </a:cubicBezTo>
                      <a:lnTo>
                        <a:pt x="616" y="5483"/>
                      </a:lnTo>
                      <a:cubicBezTo>
                        <a:pt x="615" y="5483"/>
                        <a:pt x="614" y="5482"/>
                        <a:pt x="614" y="5481"/>
                      </a:cubicBezTo>
                      <a:cubicBezTo>
                        <a:pt x="614" y="5480"/>
                        <a:pt x="615" y="5479"/>
                        <a:pt x="616" y="5479"/>
                      </a:cubicBezTo>
                      <a:close/>
                      <a:moveTo>
                        <a:pt x="624" y="5479"/>
                      </a:moveTo>
                      <a:lnTo>
                        <a:pt x="624" y="5479"/>
                      </a:lnTo>
                      <a:cubicBezTo>
                        <a:pt x="625" y="5479"/>
                        <a:pt x="626" y="5480"/>
                        <a:pt x="626" y="5481"/>
                      </a:cubicBezTo>
                      <a:cubicBezTo>
                        <a:pt x="626" y="5482"/>
                        <a:pt x="625" y="5483"/>
                        <a:pt x="624" y="5483"/>
                      </a:cubicBezTo>
                      <a:lnTo>
                        <a:pt x="624" y="5483"/>
                      </a:lnTo>
                      <a:cubicBezTo>
                        <a:pt x="623" y="5483"/>
                        <a:pt x="622" y="5482"/>
                        <a:pt x="622" y="5481"/>
                      </a:cubicBezTo>
                      <a:cubicBezTo>
                        <a:pt x="622" y="5480"/>
                        <a:pt x="623" y="5479"/>
                        <a:pt x="624" y="5479"/>
                      </a:cubicBezTo>
                      <a:close/>
                      <a:moveTo>
                        <a:pt x="632" y="5479"/>
                      </a:moveTo>
                      <a:lnTo>
                        <a:pt x="632" y="5479"/>
                      </a:lnTo>
                      <a:cubicBezTo>
                        <a:pt x="633" y="5479"/>
                        <a:pt x="634" y="5480"/>
                        <a:pt x="634" y="5481"/>
                      </a:cubicBezTo>
                      <a:cubicBezTo>
                        <a:pt x="634" y="5482"/>
                        <a:pt x="633" y="5483"/>
                        <a:pt x="632" y="5483"/>
                      </a:cubicBezTo>
                      <a:lnTo>
                        <a:pt x="632" y="5483"/>
                      </a:lnTo>
                      <a:cubicBezTo>
                        <a:pt x="631" y="5483"/>
                        <a:pt x="630" y="5482"/>
                        <a:pt x="630" y="5481"/>
                      </a:cubicBezTo>
                      <a:cubicBezTo>
                        <a:pt x="630" y="5480"/>
                        <a:pt x="631" y="5479"/>
                        <a:pt x="632" y="5479"/>
                      </a:cubicBezTo>
                      <a:close/>
                      <a:moveTo>
                        <a:pt x="640" y="5479"/>
                      </a:moveTo>
                      <a:lnTo>
                        <a:pt x="640" y="5479"/>
                      </a:lnTo>
                      <a:cubicBezTo>
                        <a:pt x="641" y="5479"/>
                        <a:pt x="642" y="5480"/>
                        <a:pt x="642" y="5481"/>
                      </a:cubicBezTo>
                      <a:cubicBezTo>
                        <a:pt x="642" y="5482"/>
                        <a:pt x="641" y="5483"/>
                        <a:pt x="640" y="5483"/>
                      </a:cubicBezTo>
                      <a:lnTo>
                        <a:pt x="640" y="5483"/>
                      </a:lnTo>
                      <a:cubicBezTo>
                        <a:pt x="639" y="5483"/>
                        <a:pt x="638" y="5482"/>
                        <a:pt x="638" y="5481"/>
                      </a:cubicBezTo>
                      <a:cubicBezTo>
                        <a:pt x="638" y="5480"/>
                        <a:pt x="639" y="5479"/>
                        <a:pt x="640" y="5479"/>
                      </a:cubicBezTo>
                      <a:close/>
                      <a:moveTo>
                        <a:pt x="648" y="5479"/>
                      </a:moveTo>
                      <a:lnTo>
                        <a:pt x="648" y="5479"/>
                      </a:lnTo>
                      <a:cubicBezTo>
                        <a:pt x="649" y="5479"/>
                        <a:pt x="650" y="5480"/>
                        <a:pt x="650" y="5481"/>
                      </a:cubicBezTo>
                      <a:cubicBezTo>
                        <a:pt x="650" y="5482"/>
                        <a:pt x="649" y="5483"/>
                        <a:pt x="648" y="5483"/>
                      </a:cubicBezTo>
                      <a:lnTo>
                        <a:pt x="648" y="5483"/>
                      </a:lnTo>
                      <a:cubicBezTo>
                        <a:pt x="647" y="5483"/>
                        <a:pt x="646" y="5482"/>
                        <a:pt x="646" y="5481"/>
                      </a:cubicBezTo>
                      <a:cubicBezTo>
                        <a:pt x="646" y="5480"/>
                        <a:pt x="647" y="5479"/>
                        <a:pt x="648" y="5479"/>
                      </a:cubicBezTo>
                      <a:close/>
                      <a:moveTo>
                        <a:pt x="656" y="5479"/>
                      </a:moveTo>
                      <a:lnTo>
                        <a:pt x="656" y="5479"/>
                      </a:lnTo>
                      <a:cubicBezTo>
                        <a:pt x="657" y="5479"/>
                        <a:pt x="658" y="5480"/>
                        <a:pt x="658" y="5481"/>
                      </a:cubicBezTo>
                      <a:cubicBezTo>
                        <a:pt x="658" y="5482"/>
                        <a:pt x="657" y="5483"/>
                        <a:pt x="656" y="5483"/>
                      </a:cubicBezTo>
                      <a:lnTo>
                        <a:pt x="656" y="5483"/>
                      </a:lnTo>
                      <a:cubicBezTo>
                        <a:pt x="655" y="5483"/>
                        <a:pt x="654" y="5482"/>
                        <a:pt x="654" y="5481"/>
                      </a:cubicBezTo>
                      <a:cubicBezTo>
                        <a:pt x="654" y="5480"/>
                        <a:pt x="655" y="5479"/>
                        <a:pt x="656" y="5479"/>
                      </a:cubicBezTo>
                      <a:close/>
                      <a:moveTo>
                        <a:pt x="664" y="5479"/>
                      </a:moveTo>
                      <a:lnTo>
                        <a:pt x="664" y="5479"/>
                      </a:lnTo>
                      <a:cubicBezTo>
                        <a:pt x="665" y="5479"/>
                        <a:pt x="666" y="5480"/>
                        <a:pt x="666" y="5481"/>
                      </a:cubicBezTo>
                      <a:cubicBezTo>
                        <a:pt x="666" y="5482"/>
                        <a:pt x="665" y="5483"/>
                        <a:pt x="664" y="5483"/>
                      </a:cubicBezTo>
                      <a:lnTo>
                        <a:pt x="664" y="5483"/>
                      </a:lnTo>
                      <a:cubicBezTo>
                        <a:pt x="663" y="5483"/>
                        <a:pt x="662" y="5482"/>
                        <a:pt x="662" y="5481"/>
                      </a:cubicBezTo>
                      <a:cubicBezTo>
                        <a:pt x="662" y="5480"/>
                        <a:pt x="663" y="5479"/>
                        <a:pt x="664" y="5479"/>
                      </a:cubicBezTo>
                      <a:close/>
                      <a:moveTo>
                        <a:pt x="672" y="5479"/>
                      </a:moveTo>
                      <a:lnTo>
                        <a:pt x="672" y="5479"/>
                      </a:lnTo>
                      <a:cubicBezTo>
                        <a:pt x="673" y="5479"/>
                        <a:pt x="674" y="5480"/>
                        <a:pt x="674" y="5481"/>
                      </a:cubicBezTo>
                      <a:cubicBezTo>
                        <a:pt x="674" y="5482"/>
                        <a:pt x="673" y="5483"/>
                        <a:pt x="672" y="5483"/>
                      </a:cubicBezTo>
                      <a:lnTo>
                        <a:pt x="672" y="5483"/>
                      </a:lnTo>
                      <a:cubicBezTo>
                        <a:pt x="671" y="5483"/>
                        <a:pt x="670" y="5482"/>
                        <a:pt x="670" y="5481"/>
                      </a:cubicBezTo>
                      <a:cubicBezTo>
                        <a:pt x="670" y="5480"/>
                        <a:pt x="671" y="5479"/>
                        <a:pt x="672" y="5479"/>
                      </a:cubicBezTo>
                      <a:close/>
                      <a:moveTo>
                        <a:pt x="680" y="5479"/>
                      </a:moveTo>
                      <a:lnTo>
                        <a:pt x="680" y="5479"/>
                      </a:lnTo>
                      <a:cubicBezTo>
                        <a:pt x="681" y="5479"/>
                        <a:pt x="682" y="5480"/>
                        <a:pt x="682" y="5481"/>
                      </a:cubicBezTo>
                      <a:cubicBezTo>
                        <a:pt x="682" y="5482"/>
                        <a:pt x="681" y="5483"/>
                        <a:pt x="680" y="5483"/>
                      </a:cubicBezTo>
                      <a:lnTo>
                        <a:pt x="680" y="5483"/>
                      </a:lnTo>
                      <a:cubicBezTo>
                        <a:pt x="679" y="5483"/>
                        <a:pt x="678" y="5482"/>
                        <a:pt x="678" y="5481"/>
                      </a:cubicBezTo>
                      <a:cubicBezTo>
                        <a:pt x="678" y="5480"/>
                        <a:pt x="679" y="5479"/>
                        <a:pt x="680" y="5479"/>
                      </a:cubicBezTo>
                      <a:close/>
                      <a:moveTo>
                        <a:pt x="688" y="5479"/>
                      </a:moveTo>
                      <a:lnTo>
                        <a:pt x="688" y="5479"/>
                      </a:lnTo>
                      <a:cubicBezTo>
                        <a:pt x="689" y="5479"/>
                        <a:pt x="690" y="5480"/>
                        <a:pt x="690" y="5481"/>
                      </a:cubicBezTo>
                      <a:cubicBezTo>
                        <a:pt x="690" y="5482"/>
                        <a:pt x="689" y="5483"/>
                        <a:pt x="688" y="5483"/>
                      </a:cubicBezTo>
                      <a:lnTo>
                        <a:pt x="688" y="5483"/>
                      </a:lnTo>
                      <a:cubicBezTo>
                        <a:pt x="687" y="5483"/>
                        <a:pt x="686" y="5482"/>
                        <a:pt x="686" y="5481"/>
                      </a:cubicBezTo>
                      <a:cubicBezTo>
                        <a:pt x="686" y="5480"/>
                        <a:pt x="687" y="5479"/>
                        <a:pt x="688" y="5479"/>
                      </a:cubicBezTo>
                      <a:close/>
                      <a:moveTo>
                        <a:pt x="696" y="5479"/>
                      </a:moveTo>
                      <a:lnTo>
                        <a:pt x="696" y="5479"/>
                      </a:lnTo>
                      <a:cubicBezTo>
                        <a:pt x="697" y="5479"/>
                        <a:pt x="698" y="5480"/>
                        <a:pt x="698" y="5481"/>
                      </a:cubicBezTo>
                      <a:cubicBezTo>
                        <a:pt x="698" y="5482"/>
                        <a:pt x="697" y="5483"/>
                        <a:pt x="696" y="5483"/>
                      </a:cubicBezTo>
                      <a:lnTo>
                        <a:pt x="696" y="5483"/>
                      </a:lnTo>
                      <a:cubicBezTo>
                        <a:pt x="695" y="5483"/>
                        <a:pt x="694" y="5482"/>
                        <a:pt x="694" y="5481"/>
                      </a:cubicBezTo>
                      <a:cubicBezTo>
                        <a:pt x="694" y="5480"/>
                        <a:pt x="695" y="5479"/>
                        <a:pt x="696" y="5479"/>
                      </a:cubicBezTo>
                      <a:close/>
                      <a:moveTo>
                        <a:pt x="704" y="5479"/>
                      </a:moveTo>
                      <a:lnTo>
                        <a:pt x="704" y="5479"/>
                      </a:lnTo>
                      <a:cubicBezTo>
                        <a:pt x="705" y="5479"/>
                        <a:pt x="706" y="5480"/>
                        <a:pt x="706" y="5481"/>
                      </a:cubicBezTo>
                      <a:cubicBezTo>
                        <a:pt x="706" y="5482"/>
                        <a:pt x="705" y="5483"/>
                        <a:pt x="704" y="5483"/>
                      </a:cubicBezTo>
                      <a:lnTo>
                        <a:pt x="704" y="5483"/>
                      </a:lnTo>
                      <a:cubicBezTo>
                        <a:pt x="703" y="5483"/>
                        <a:pt x="702" y="5482"/>
                        <a:pt x="702" y="5481"/>
                      </a:cubicBezTo>
                      <a:cubicBezTo>
                        <a:pt x="702" y="5480"/>
                        <a:pt x="703" y="5479"/>
                        <a:pt x="704" y="5479"/>
                      </a:cubicBezTo>
                      <a:close/>
                      <a:moveTo>
                        <a:pt x="712" y="5479"/>
                      </a:moveTo>
                      <a:lnTo>
                        <a:pt x="712" y="5479"/>
                      </a:lnTo>
                      <a:cubicBezTo>
                        <a:pt x="713" y="5479"/>
                        <a:pt x="714" y="5480"/>
                        <a:pt x="714" y="5481"/>
                      </a:cubicBezTo>
                      <a:cubicBezTo>
                        <a:pt x="714" y="5482"/>
                        <a:pt x="713" y="5483"/>
                        <a:pt x="712" y="5483"/>
                      </a:cubicBezTo>
                      <a:lnTo>
                        <a:pt x="712" y="5483"/>
                      </a:lnTo>
                      <a:cubicBezTo>
                        <a:pt x="711" y="5483"/>
                        <a:pt x="710" y="5482"/>
                        <a:pt x="710" y="5481"/>
                      </a:cubicBezTo>
                      <a:cubicBezTo>
                        <a:pt x="710" y="5480"/>
                        <a:pt x="711" y="5479"/>
                        <a:pt x="712" y="5479"/>
                      </a:cubicBezTo>
                      <a:close/>
                      <a:moveTo>
                        <a:pt x="720" y="5479"/>
                      </a:moveTo>
                      <a:lnTo>
                        <a:pt x="720" y="5479"/>
                      </a:lnTo>
                      <a:cubicBezTo>
                        <a:pt x="721" y="5479"/>
                        <a:pt x="722" y="5480"/>
                        <a:pt x="722" y="5481"/>
                      </a:cubicBezTo>
                      <a:cubicBezTo>
                        <a:pt x="722" y="5482"/>
                        <a:pt x="721" y="5483"/>
                        <a:pt x="720" y="5483"/>
                      </a:cubicBezTo>
                      <a:lnTo>
                        <a:pt x="720" y="5483"/>
                      </a:lnTo>
                      <a:cubicBezTo>
                        <a:pt x="719" y="5483"/>
                        <a:pt x="718" y="5482"/>
                        <a:pt x="718" y="5481"/>
                      </a:cubicBezTo>
                      <a:cubicBezTo>
                        <a:pt x="718" y="5480"/>
                        <a:pt x="719" y="5479"/>
                        <a:pt x="720" y="5479"/>
                      </a:cubicBezTo>
                      <a:close/>
                      <a:moveTo>
                        <a:pt x="728" y="5479"/>
                      </a:moveTo>
                      <a:lnTo>
                        <a:pt x="728" y="5479"/>
                      </a:lnTo>
                      <a:cubicBezTo>
                        <a:pt x="729" y="5479"/>
                        <a:pt x="730" y="5480"/>
                        <a:pt x="730" y="5481"/>
                      </a:cubicBezTo>
                      <a:cubicBezTo>
                        <a:pt x="730" y="5482"/>
                        <a:pt x="729" y="5483"/>
                        <a:pt x="728" y="5483"/>
                      </a:cubicBezTo>
                      <a:lnTo>
                        <a:pt x="728" y="5483"/>
                      </a:lnTo>
                      <a:cubicBezTo>
                        <a:pt x="727" y="5483"/>
                        <a:pt x="726" y="5482"/>
                        <a:pt x="726" y="5481"/>
                      </a:cubicBezTo>
                      <a:cubicBezTo>
                        <a:pt x="726" y="5480"/>
                        <a:pt x="727" y="5479"/>
                        <a:pt x="728" y="5479"/>
                      </a:cubicBezTo>
                      <a:close/>
                      <a:moveTo>
                        <a:pt x="736" y="5479"/>
                      </a:moveTo>
                      <a:lnTo>
                        <a:pt x="736" y="5479"/>
                      </a:lnTo>
                      <a:cubicBezTo>
                        <a:pt x="737" y="5479"/>
                        <a:pt x="738" y="5480"/>
                        <a:pt x="738" y="5481"/>
                      </a:cubicBezTo>
                      <a:cubicBezTo>
                        <a:pt x="738" y="5482"/>
                        <a:pt x="737" y="5483"/>
                        <a:pt x="736" y="5483"/>
                      </a:cubicBezTo>
                      <a:lnTo>
                        <a:pt x="736" y="5483"/>
                      </a:lnTo>
                      <a:cubicBezTo>
                        <a:pt x="735" y="5483"/>
                        <a:pt x="734" y="5482"/>
                        <a:pt x="734" y="5481"/>
                      </a:cubicBezTo>
                      <a:cubicBezTo>
                        <a:pt x="734" y="5480"/>
                        <a:pt x="735" y="5479"/>
                        <a:pt x="736" y="5479"/>
                      </a:cubicBezTo>
                      <a:close/>
                      <a:moveTo>
                        <a:pt x="744" y="5479"/>
                      </a:moveTo>
                      <a:lnTo>
                        <a:pt x="744" y="5479"/>
                      </a:lnTo>
                      <a:cubicBezTo>
                        <a:pt x="745" y="5479"/>
                        <a:pt x="746" y="5480"/>
                        <a:pt x="746" y="5481"/>
                      </a:cubicBezTo>
                      <a:cubicBezTo>
                        <a:pt x="746" y="5482"/>
                        <a:pt x="745" y="5483"/>
                        <a:pt x="744" y="5483"/>
                      </a:cubicBezTo>
                      <a:lnTo>
                        <a:pt x="744" y="5483"/>
                      </a:lnTo>
                      <a:cubicBezTo>
                        <a:pt x="743" y="5483"/>
                        <a:pt x="742" y="5482"/>
                        <a:pt x="742" y="5481"/>
                      </a:cubicBezTo>
                      <a:cubicBezTo>
                        <a:pt x="742" y="5480"/>
                        <a:pt x="743" y="5479"/>
                        <a:pt x="744" y="5479"/>
                      </a:cubicBezTo>
                      <a:close/>
                      <a:moveTo>
                        <a:pt x="752" y="5479"/>
                      </a:moveTo>
                      <a:lnTo>
                        <a:pt x="752" y="5479"/>
                      </a:lnTo>
                      <a:cubicBezTo>
                        <a:pt x="753" y="5479"/>
                        <a:pt x="754" y="5480"/>
                        <a:pt x="754" y="5481"/>
                      </a:cubicBezTo>
                      <a:cubicBezTo>
                        <a:pt x="754" y="5482"/>
                        <a:pt x="753" y="5483"/>
                        <a:pt x="752" y="5483"/>
                      </a:cubicBezTo>
                      <a:lnTo>
                        <a:pt x="752" y="5483"/>
                      </a:lnTo>
                      <a:cubicBezTo>
                        <a:pt x="751" y="5483"/>
                        <a:pt x="750" y="5482"/>
                        <a:pt x="750" y="5481"/>
                      </a:cubicBezTo>
                      <a:cubicBezTo>
                        <a:pt x="750" y="5480"/>
                        <a:pt x="751" y="5479"/>
                        <a:pt x="752" y="5479"/>
                      </a:cubicBezTo>
                      <a:close/>
                      <a:moveTo>
                        <a:pt x="760" y="5479"/>
                      </a:moveTo>
                      <a:lnTo>
                        <a:pt x="760" y="5479"/>
                      </a:lnTo>
                      <a:cubicBezTo>
                        <a:pt x="761" y="5479"/>
                        <a:pt x="762" y="5480"/>
                        <a:pt x="762" y="5481"/>
                      </a:cubicBezTo>
                      <a:cubicBezTo>
                        <a:pt x="762" y="5482"/>
                        <a:pt x="761" y="5483"/>
                        <a:pt x="760" y="5483"/>
                      </a:cubicBezTo>
                      <a:lnTo>
                        <a:pt x="760" y="5483"/>
                      </a:lnTo>
                      <a:cubicBezTo>
                        <a:pt x="759" y="5483"/>
                        <a:pt x="758" y="5482"/>
                        <a:pt x="758" y="5481"/>
                      </a:cubicBezTo>
                      <a:cubicBezTo>
                        <a:pt x="758" y="5480"/>
                        <a:pt x="759" y="5479"/>
                        <a:pt x="760" y="5479"/>
                      </a:cubicBezTo>
                      <a:close/>
                      <a:moveTo>
                        <a:pt x="768" y="5479"/>
                      </a:moveTo>
                      <a:lnTo>
                        <a:pt x="768" y="5479"/>
                      </a:lnTo>
                      <a:cubicBezTo>
                        <a:pt x="769" y="5479"/>
                        <a:pt x="770" y="5480"/>
                        <a:pt x="770" y="5481"/>
                      </a:cubicBezTo>
                      <a:cubicBezTo>
                        <a:pt x="770" y="5482"/>
                        <a:pt x="769" y="5483"/>
                        <a:pt x="768" y="5483"/>
                      </a:cubicBezTo>
                      <a:lnTo>
                        <a:pt x="768" y="5483"/>
                      </a:lnTo>
                      <a:cubicBezTo>
                        <a:pt x="767" y="5483"/>
                        <a:pt x="766" y="5482"/>
                        <a:pt x="766" y="5481"/>
                      </a:cubicBezTo>
                      <a:cubicBezTo>
                        <a:pt x="766" y="5480"/>
                        <a:pt x="767" y="5479"/>
                        <a:pt x="768" y="5479"/>
                      </a:cubicBezTo>
                      <a:close/>
                      <a:moveTo>
                        <a:pt x="776" y="5479"/>
                      </a:moveTo>
                      <a:lnTo>
                        <a:pt x="776" y="5479"/>
                      </a:lnTo>
                      <a:cubicBezTo>
                        <a:pt x="777" y="5479"/>
                        <a:pt x="778" y="5480"/>
                        <a:pt x="778" y="5481"/>
                      </a:cubicBezTo>
                      <a:cubicBezTo>
                        <a:pt x="778" y="5482"/>
                        <a:pt x="777" y="5483"/>
                        <a:pt x="776" y="5483"/>
                      </a:cubicBezTo>
                      <a:lnTo>
                        <a:pt x="776" y="5483"/>
                      </a:lnTo>
                      <a:cubicBezTo>
                        <a:pt x="775" y="5483"/>
                        <a:pt x="774" y="5482"/>
                        <a:pt x="774" y="5481"/>
                      </a:cubicBezTo>
                      <a:cubicBezTo>
                        <a:pt x="774" y="5480"/>
                        <a:pt x="775" y="5479"/>
                        <a:pt x="776" y="5479"/>
                      </a:cubicBezTo>
                      <a:close/>
                      <a:moveTo>
                        <a:pt x="784" y="5479"/>
                      </a:moveTo>
                      <a:lnTo>
                        <a:pt x="784" y="5479"/>
                      </a:lnTo>
                      <a:cubicBezTo>
                        <a:pt x="785" y="5479"/>
                        <a:pt x="786" y="5480"/>
                        <a:pt x="786" y="5481"/>
                      </a:cubicBezTo>
                      <a:cubicBezTo>
                        <a:pt x="786" y="5482"/>
                        <a:pt x="785" y="5483"/>
                        <a:pt x="784" y="5483"/>
                      </a:cubicBezTo>
                      <a:lnTo>
                        <a:pt x="784" y="5483"/>
                      </a:lnTo>
                      <a:cubicBezTo>
                        <a:pt x="783" y="5483"/>
                        <a:pt x="782" y="5482"/>
                        <a:pt x="782" y="5481"/>
                      </a:cubicBezTo>
                      <a:cubicBezTo>
                        <a:pt x="782" y="5480"/>
                        <a:pt x="783" y="5479"/>
                        <a:pt x="784" y="5479"/>
                      </a:cubicBezTo>
                      <a:close/>
                      <a:moveTo>
                        <a:pt x="792" y="5479"/>
                      </a:moveTo>
                      <a:lnTo>
                        <a:pt x="792" y="5479"/>
                      </a:lnTo>
                      <a:cubicBezTo>
                        <a:pt x="793" y="5479"/>
                        <a:pt x="794" y="5480"/>
                        <a:pt x="794" y="5481"/>
                      </a:cubicBezTo>
                      <a:cubicBezTo>
                        <a:pt x="794" y="5482"/>
                        <a:pt x="793" y="5483"/>
                        <a:pt x="792" y="5483"/>
                      </a:cubicBezTo>
                      <a:lnTo>
                        <a:pt x="792" y="5483"/>
                      </a:lnTo>
                      <a:cubicBezTo>
                        <a:pt x="791" y="5483"/>
                        <a:pt x="790" y="5482"/>
                        <a:pt x="790" y="5481"/>
                      </a:cubicBezTo>
                      <a:cubicBezTo>
                        <a:pt x="790" y="5480"/>
                        <a:pt x="791" y="5479"/>
                        <a:pt x="792" y="5479"/>
                      </a:cubicBezTo>
                      <a:close/>
                      <a:moveTo>
                        <a:pt x="800" y="5479"/>
                      </a:moveTo>
                      <a:lnTo>
                        <a:pt x="800" y="5479"/>
                      </a:lnTo>
                      <a:cubicBezTo>
                        <a:pt x="801" y="5479"/>
                        <a:pt x="802" y="5480"/>
                        <a:pt x="802" y="5481"/>
                      </a:cubicBezTo>
                      <a:cubicBezTo>
                        <a:pt x="802" y="5482"/>
                        <a:pt x="801" y="5483"/>
                        <a:pt x="800" y="5483"/>
                      </a:cubicBezTo>
                      <a:lnTo>
                        <a:pt x="800" y="5483"/>
                      </a:lnTo>
                      <a:cubicBezTo>
                        <a:pt x="799" y="5483"/>
                        <a:pt x="798" y="5482"/>
                        <a:pt x="798" y="5481"/>
                      </a:cubicBezTo>
                      <a:cubicBezTo>
                        <a:pt x="798" y="5480"/>
                        <a:pt x="799" y="5479"/>
                        <a:pt x="800" y="5479"/>
                      </a:cubicBezTo>
                      <a:close/>
                      <a:moveTo>
                        <a:pt x="808" y="5479"/>
                      </a:moveTo>
                      <a:lnTo>
                        <a:pt x="808" y="5479"/>
                      </a:lnTo>
                      <a:cubicBezTo>
                        <a:pt x="809" y="5479"/>
                        <a:pt x="810" y="5480"/>
                        <a:pt x="810" y="5481"/>
                      </a:cubicBezTo>
                      <a:cubicBezTo>
                        <a:pt x="810" y="5482"/>
                        <a:pt x="809" y="5483"/>
                        <a:pt x="808" y="5483"/>
                      </a:cubicBezTo>
                      <a:lnTo>
                        <a:pt x="808" y="5483"/>
                      </a:lnTo>
                      <a:cubicBezTo>
                        <a:pt x="807" y="5483"/>
                        <a:pt x="806" y="5482"/>
                        <a:pt x="806" y="5481"/>
                      </a:cubicBezTo>
                      <a:cubicBezTo>
                        <a:pt x="806" y="5480"/>
                        <a:pt x="807" y="5479"/>
                        <a:pt x="808" y="5479"/>
                      </a:cubicBezTo>
                      <a:close/>
                      <a:moveTo>
                        <a:pt x="816" y="5479"/>
                      </a:moveTo>
                      <a:lnTo>
                        <a:pt x="816" y="5479"/>
                      </a:lnTo>
                      <a:cubicBezTo>
                        <a:pt x="817" y="5479"/>
                        <a:pt x="818" y="5480"/>
                        <a:pt x="818" y="5481"/>
                      </a:cubicBezTo>
                      <a:cubicBezTo>
                        <a:pt x="818" y="5482"/>
                        <a:pt x="817" y="5483"/>
                        <a:pt x="816" y="5483"/>
                      </a:cubicBezTo>
                      <a:lnTo>
                        <a:pt x="816" y="5483"/>
                      </a:lnTo>
                      <a:cubicBezTo>
                        <a:pt x="815" y="5483"/>
                        <a:pt x="814" y="5482"/>
                        <a:pt x="814" y="5481"/>
                      </a:cubicBezTo>
                      <a:cubicBezTo>
                        <a:pt x="814" y="5480"/>
                        <a:pt x="815" y="5479"/>
                        <a:pt x="816" y="5479"/>
                      </a:cubicBezTo>
                      <a:close/>
                      <a:moveTo>
                        <a:pt x="824" y="5479"/>
                      </a:moveTo>
                      <a:lnTo>
                        <a:pt x="824" y="5479"/>
                      </a:lnTo>
                      <a:cubicBezTo>
                        <a:pt x="825" y="5479"/>
                        <a:pt x="826" y="5480"/>
                        <a:pt x="826" y="5481"/>
                      </a:cubicBezTo>
                      <a:cubicBezTo>
                        <a:pt x="826" y="5482"/>
                        <a:pt x="825" y="5483"/>
                        <a:pt x="824" y="5483"/>
                      </a:cubicBezTo>
                      <a:lnTo>
                        <a:pt x="824" y="5483"/>
                      </a:lnTo>
                      <a:cubicBezTo>
                        <a:pt x="823" y="5483"/>
                        <a:pt x="822" y="5482"/>
                        <a:pt x="822" y="5481"/>
                      </a:cubicBezTo>
                      <a:cubicBezTo>
                        <a:pt x="822" y="5480"/>
                        <a:pt x="823" y="5479"/>
                        <a:pt x="824" y="5479"/>
                      </a:cubicBezTo>
                      <a:close/>
                      <a:moveTo>
                        <a:pt x="832" y="5479"/>
                      </a:moveTo>
                      <a:lnTo>
                        <a:pt x="832" y="5479"/>
                      </a:lnTo>
                      <a:cubicBezTo>
                        <a:pt x="833" y="5479"/>
                        <a:pt x="834" y="5480"/>
                        <a:pt x="834" y="5481"/>
                      </a:cubicBezTo>
                      <a:cubicBezTo>
                        <a:pt x="834" y="5482"/>
                        <a:pt x="833" y="5483"/>
                        <a:pt x="832" y="5483"/>
                      </a:cubicBezTo>
                      <a:lnTo>
                        <a:pt x="832" y="5483"/>
                      </a:lnTo>
                      <a:cubicBezTo>
                        <a:pt x="831" y="5483"/>
                        <a:pt x="830" y="5482"/>
                        <a:pt x="830" y="5481"/>
                      </a:cubicBezTo>
                      <a:cubicBezTo>
                        <a:pt x="830" y="5480"/>
                        <a:pt x="831" y="5479"/>
                        <a:pt x="832" y="5479"/>
                      </a:cubicBezTo>
                      <a:close/>
                      <a:moveTo>
                        <a:pt x="840" y="5479"/>
                      </a:moveTo>
                      <a:lnTo>
                        <a:pt x="840" y="5479"/>
                      </a:lnTo>
                      <a:cubicBezTo>
                        <a:pt x="841" y="5479"/>
                        <a:pt x="842" y="5480"/>
                        <a:pt x="842" y="5481"/>
                      </a:cubicBezTo>
                      <a:cubicBezTo>
                        <a:pt x="842" y="5482"/>
                        <a:pt x="841" y="5483"/>
                        <a:pt x="840" y="5483"/>
                      </a:cubicBezTo>
                      <a:lnTo>
                        <a:pt x="840" y="5483"/>
                      </a:lnTo>
                      <a:cubicBezTo>
                        <a:pt x="839" y="5483"/>
                        <a:pt x="838" y="5482"/>
                        <a:pt x="838" y="5481"/>
                      </a:cubicBezTo>
                      <a:cubicBezTo>
                        <a:pt x="838" y="5480"/>
                        <a:pt x="839" y="5479"/>
                        <a:pt x="840" y="5479"/>
                      </a:cubicBezTo>
                      <a:close/>
                      <a:moveTo>
                        <a:pt x="848" y="5479"/>
                      </a:moveTo>
                      <a:lnTo>
                        <a:pt x="848" y="5479"/>
                      </a:lnTo>
                      <a:cubicBezTo>
                        <a:pt x="849" y="5479"/>
                        <a:pt x="850" y="5480"/>
                        <a:pt x="850" y="5481"/>
                      </a:cubicBezTo>
                      <a:cubicBezTo>
                        <a:pt x="850" y="5482"/>
                        <a:pt x="849" y="5483"/>
                        <a:pt x="848" y="5483"/>
                      </a:cubicBezTo>
                      <a:lnTo>
                        <a:pt x="848" y="5483"/>
                      </a:lnTo>
                      <a:cubicBezTo>
                        <a:pt x="847" y="5483"/>
                        <a:pt x="846" y="5482"/>
                        <a:pt x="846" y="5481"/>
                      </a:cubicBezTo>
                      <a:cubicBezTo>
                        <a:pt x="846" y="5480"/>
                        <a:pt x="847" y="5479"/>
                        <a:pt x="848" y="5479"/>
                      </a:cubicBezTo>
                      <a:close/>
                      <a:moveTo>
                        <a:pt x="856" y="5479"/>
                      </a:moveTo>
                      <a:lnTo>
                        <a:pt x="856" y="5479"/>
                      </a:lnTo>
                      <a:cubicBezTo>
                        <a:pt x="857" y="5479"/>
                        <a:pt x="858" y="5480"/>
                        <a:pt x="858" y="5481"/>
                      </a:cubicBezTo>
                      <a:cubicBezTo>
                        <a:pt x="858" y="5482"/>
                        <a:pt x="857" y="5483"/>
                        <a:pt x="856" y="5483"/>
                      </a:cubicBezTo>
                      <a:lnTo>
                        <a:pt x="856" y="5483"/>
                      </a:lnTo>
                      <a:cubicBezTo>
                        <a:pt x="855" y="5483"/>
                        <a:pt x="854" y="5482"/>
                        <a:pt x="854" y="5481"/>
                      </a:cubicBezTo>
                      <a:cubicBezTo>
                        <a:pt x="854" y="5480"/>
                        <a:pt x="855" y="5479"/>
                        <a:pt x="856" y="5479"/>
                      </a:cubicBezTo>
                      <a:close/>
                      <a:moveTo>
                        <a:pt x="864" y="5479"/>
                      </a:moveTo>
                      <a:lnTo>
                        <a:pt x="864" y="5479"/>
                      </a:lnTo>
                      <a:cubicBezTo>
                        <a:pt x="865" y="5479"/>
                        <a:pt x="866" y="5480"/>
                        <a:pt x="866" y="5481"/>
                      </a:cubicBezTo>
                      <a:cubicBezTo>
                        <a:pt x="866" y="5482"/>
                        <a:pt x="865" y="5483"/>
                        <a:pt x="864" y="5483"/>
                      </a:cubicBezTo>
                      <a:lnTo>
                        <a:pt x="864" y="5483"/>
                      </a:lnTo>
                      <a:cubicBezTo>
                        <a:pt x="863" y="5483"/>
                        <a:pt x="862" y="5482"/>
                        <a:pt x="862" y="5481"/>
                      </a:cubicBezTo>
                      <a:cubicBezTo>
                        <a:pt x="862" y="5480"/>
                        <a:pt x="863" y="5479"/>
                        <a:pt x="864" y="5479"/>
                      </a:cubicBezTo>
                      <a:close/>
                      <a:moveTo>
                        <a:pt x="872" y="5479"/>
                      </a:moveTo>
                      <a:lnTo>
                        <a:pt x="872" y="5479"/>
                      </a:lnTo>
                      <a:cubicBezTo>
                        <a:pt x="873" y="5479"/>
                        <a:pt x="874" y="5480"/>
                        <a:pt x="874" y="5481"/>
                      </a:cubicBezTo>
                      <a:cubicBezTo>
                        <a:pt x="874" y="5482"/>
                        <a:pt x="873" y="5483"/>
                        <a:pt x="872" y="5483"/>
                      </a:cubicBezTo>
                      <a:lnTo>
                        <a:pt x="872" y="5483"/>
                      </a:lnTo>
                      <a:cubicBezTo>
                        <a:pt x="871" y="5483"/>
                        <a:pt x="870" y="5482"/>
                        <a:pt x="870" y="5481"/>
                      </a:cubicBezTo>
                      <a:cubicBezTo>
                        <a:pt x="870" y="5480"/>
                        <a:pt x="871" y="5479"/>
                        <a:pt x="872" y="5479"/>
                      </a:cubicBezTo>
                      <a:close/>
                      <a:moveTo>
                        <a:pt x="880" y="5479"/>
                      </a:moveTo>
                      <a:lnTo>
                        <a:pt x="880" y="5479"/>
                      </a:lnTo>
                      <a:cubicBezTo>
                        <a:pt x="881" y="5479"/>
                        <a:pt x="882" y="5480"/>
                        <a:pt x="882" y="5481"/>
                      </a:cubicBezTo>
                      <a:cubicBezTo>
                        <a:pt x="882" y="5482"/>
                        <a:pt x="881" y="5483"/>
                        <a:pt x="880" y="5483"/>
                      </a:cubicBezTo>
                      <a:lnTo>
                        <a:pt x="880" y="5483"/>
                      </a:lnTo>
                      <a:cubicBezTo>
                        <a:pt x="879" y="5483"/>
                        <a:pt x="878" y="5482"/>
                        <a:pt x="878" y="5481"/>
                      </a:cubicBezTo>
                      <a:cubicBezTo>
                        <a:pt x="878" y="5480"/>
                        <a:pt x="879" y="5479"/>
                        <a:pt x="880" y="5479"/>
                      </a:cubicBezTo>
                      <a:close/>
                      <a:moveTo>
                        <a:pt x="888" y="5479"/>
                      </a:moveTo>
                      <a:lnTo>
                        <a:pt x="888" y="5479"/>
                      </a:lnTo>
                      <a:cubicBezTo>
                        <a:pt x="889" y="5479"/>
                        <a:pt x="890" y="5480"/>
                        <a:pt x="890" y="5481"/>
                      </a:cubicBezTo>
                      <a:cubicBezTo>
                        <a:pt x="890" y="5482"/>
                        <a:pt x="889" y="5483"/>
                        <a:pt x="888" y="5483"/>
                      </a:cubicBezTo>
                      <a:lnTo>
                        <a:pt x="888" y="5483"/>
                      </a:lnTo>
                      <a:cubicBezTo>
                        <a:pt x="887" y="5483"/>
                        <a:pt x="886" y="5482"/>
                        <a:pt x="886" y="5481"/>
                      </a:cubicBezTo>
                      <a:cubicBezTo>
                        <a:pt x="886" y="5480"/>
                        <a:pt x="887" y="5479"/>
                        <a:pt x="888" y="5479"/>
                      </a:cubicBezTo>
                      <a:close/>
                      <a:moveTo>
                        <a:pt x="896" y="5479"/>
                      </a:moveTo>
                      <a:lnTo>
                        <a:pt x="896" y="5479"/>
                      </a:lnTo>
                      <a:cubicBezTo>
                        <a:pt x="897" y="5479"/>
                        <a:pt x="898" y="5480"/>
                        <a:pt x="898" y="5481"/>
                      </a:cubicBezTo>
                      <a:cubicBezTo>
                        <a:pt x="898" y="5482"/>
                        <a:pt x="897" y="5483"/>
                        <a:pt x="896" y="5483"/>
                      </a:cubicBezTo>
                      <a:lnTo>
                        <a:pt x="896" y="5483"/>
                      </a:lnTo>
                      <a:cubicBezTo>
                        <a:pt x="895" y="5483"/>
                        <a:pt x="894" y="5482"/>
                        <a:pt x="894" y="5481"/>
                      </a:cubicBezTo>
                      <a:cubicBezTo>
                        <a:pt x="894" y="5480"/>
                        <a:pt x="895" y="5479"/>
                        <a:pt x="896" y="5479"/>
                      </a:cubicBezTo>
                      <a:close/>
                      <a:moveTo>
                        <a:pt x="904" y="5479"/>
                      </a:moveTo>
                      <a:lnTo>
                        <a:pt x="904" y="5479"/>
                      </a:lnTo>
                      <a:cubicBezTo>
                        <a:pt x="905" y="5479"/>
                        <a:pt x="906" y="5480"/>
                        <a:pt x="906" y="5481"/>
                      </a:cubicBezTo>
                      <a:cubicBezTo>
                        <a:pt x="906" y="5482"/>
                        <a:pt x="905" y="5483"/>
                        <a:pt x="904" y="5483"/>
                      </a:cubicBezTo>
                      <a:lnTo>
                        <a:pt x="904" y="5483"/>
                      </a:lnTo>
                      <a:cubicBezTo>
                        <a:pt x="903" y="5483"/>
                        <a:pt x="902" y="5482"/>
                        <a:pt x="902" y="5481"/>
                      </a:cubicBezTo>
                      <a:cubicBezTo>
                        <a:pt x="902" y="5480"/>
                        <a:pt x="903" y="5479"/>
                        <a:pt x="904" y="5479"/>
                      </a:cubicBezTo>
                      <a:close/>
                      <a:moveTo>
                        <a:pt x="912" y="5479"/>
                      </a:moveTo>
                      <a:lnTo>
                        <a:pt x="912" y="5479"/>
                      </a:lnTo>
                      <a:cubicBezTo>
                        <a:pt x="913" y="5479"/>
                        <a:pt x="914" y="5480"/>
                        <a:pt x="914" y="5481"/>
                      </a:cubicBezTo>
                      <a:cubicBezTo>
                        <a:pt x="914" y="5482"/>
                        <a:pt x="913" y="5483"/>
                        <a:pt x="912" y="5483"/>
                      </a:cubicBezTo>
                      <a:lnTo>
                        <a:pt x="912" y="5483"/>
                      </a:lnTo>
                      <a:cubicBezTo>
                        <a:pt x="911" y="5483"/>
                        <a:pt x="910" y="5482"/>
                        <a:pt x="910" y="5481"/>
                      </a:cubicBezTo>
                      <a:cubicBezTo>
                        <a:pt x="910" y="5480"/>
                        <a:pt x="911" y="5479"/>
                        <a:pt x="912" y="5479"/>
                      </a:cubicBezTo>
                      <a:close/>
                      <a:moveTo>
                        <a:pt x="920" y="5479"/>
                      </a:moveTo>
                      <a:lnTo>
                        <a:pt x="920" y="5479"/>
                      </a:lnTo>
                      <a:cubicBezTo>
                        <a:pt x="921" y="5479"/>
                        <a:pt x="922" y="5480"/>
                        <a:pt x="922" y="5481"/>
                      </a:cubicBezTo>
                      <a:cubicBezTo>
                        <a:pt x="922" y="5482"/>
                        <a:pt x="921" y="5483"/>
                        <a:pt x="920" y="5483"/>
                      </a:cubicBezTo>
                      <a:lnTo>
                        <a:pt x="920" y="5483"/>
                      </a:lnTo>
                      <a:cubicBezTo>
                        <a:pt x="919" y="5483"/>
                        <a:pt x="918" y="5482"/>
                        <a:pt x="918" y="5481"/>
                      </a:cubicBezTo>
                      <a:cubicBezTo>
                        <a:pt x="918" y="5480"/>
                        <a:pt x="919" y="5479"/>
                        <a:pt x="920" y="5479"/>
                      </a:cubicBezTo>
                      <a:close/>
                      <a:moveTo>
                        <a:pt x="928" y="5479"/>
                      </a:moveTo>
                      <a:lnTo>
                        <a:pt x="928" y="5479"/>
                      </a:lnTo>
                      <a:cubicBezTo>
                        <a:pt x="929" y="5479"/>
                        <a:pt x="930" y="5480"/>
                        <a:pt x="930" y="5481"/>
                      </a:cubicBezTo>
                      <a:cubicBezTo>
                        <a:pt x="930" y="5482"/>
                        <a:pt x="929" y="5483"/>
                        <a:pt x="928" y="5483"/>
                      </a:cubicBezTo>
                      <a:lnTo>
                        <a:pt x="928" y="5483"/>
                      </a:lnTo>
                      <a:cubicBezTo>
                        <a:pt x="927" y="5483"/>
                        <a:pt x="926" y="5482"/>
                        <a:pt x="926" y="5481"/>
                      </a:cubicBezTo>
                      <a:cubicBezTo>
                        <a:pt x="926" y="5480"/>
                        <a:pt x="927" y="5479"/>
                        <a:pt x="928" y="5479"/>
                      </a:cubicBezTo>
                      <a:close/>
                      <a:moveTo>
                        <a:pt x="936" y="5479"/>
                      </a:moveTo>
                      <a:lnTo>
                        <a:pt x="936" y="5479"/>
                      </a:lnTo>
                      <a:cubicBezTo>
                        <a:pt x="937" y="5479"/>
                        <a:pt x="938" y="5480"/>
                        <a:pt x="938" y="5481"/>
                      </a:cubicBezTo>
                      <a:cubicBezTo>
                        <a:pt x="938" y="5482"/>
                        <a:pt x="937" y="5483"/>
                        <a:pt x="936" y="5483"/>
                      </a:cubicBezTo>
                      <a:lnTo>
                        <a:pt x="936" y="5483"/>
                      </a:lnTo>
                      <a:cubicBezTo>
                        <a:pt x="935" y="5483"/>
                        <a:pt x="934" y="5482"/>
                        <a:pt x="934" y="5481"/>
                      </a:cubicBezTo>
                      <a:cubicBezTo>
                        <a:pt x="934" y="5480"/>
                        <a:pt x="935" y="5479"/>
                        <a:pt x="936" y="5479"/>
                      </a:cubicBezTo>
                      <a:close/>
                      <a:moveTo>
                        <a:pt x="944" y="5479"/>
                      </a:moveTo>
                      <a:lnTo>
                        <a:pt x="944" y="5479"/>
                      </a:lnTo>
                      <a:cubicBezTo>
                        <a:pt x="945" y="5479"/>
                        <a:pt x="946" y="5480"/>
                        <a:pt x="946" y="5481"/>
                      </a:cubicBezTo>
                      <a:cubicBezTo>
                        <a:pt x="946" y="5482"/>
                        <a:pt x="945" y="5483"/>
                        <a:pt x="944" y="5483"/>
                      </a:cubicBezTo>
                      <a:lnTo>
                        <a:pt x="944" y="5483"/>
                      </a:lnTo>
                      <a:cubicBezTo>
                        <a:pt x="943" y="5483"/>
                        <a:pt x="942" y="5482"/>
                        <a:pt x="942" y="5481"/>
                      </a:cubicBezTo>
                      <a:cubicBezTo>
                        <a:pt x="942" y="5480"/>
                        <a:pt x="943" y="5479"/>
                        <a:pt x="944" y="5479"/>
                      </a:cubicBezTo>
                      <a:close/>
                      <a:moveTo>
                        <a:pt x="952" y="5479"/>
                      </a:moveTo>
                      <a:lnTo>
                        <a:pt x="952" y="5479"/>
                      </a:lnTo>
                      <a:cubicBezTo>
                        <a:pt x="953" y="5479"/>
                        <a:pt x="954" y="5480"/>
                        <a:pt x="954" y="5481"/>
                      </a:cubicBezTo>
                      <a:cubicBezTo>
                        <a:pt x="954" y="5482"/>
                        <a:pt x="953" y="5483"/>
                        <a:pt x="952" y="5483"/>
                      </a:cubicBezTo>
                      <a:lnTo>
                        <a:pt x="952" y="5483"/>
                      </a:lnTo>
                      <a:cubicBezTo>
                        <a:pt x="951" y="5483"/>
                        <a:pt x="950" y="5482"/>
                        <a:pt x="950" y="5481"/>
                      </a:cubicBezTo>
                      <a:cubicBezTo>
                        <a:pt x="950" y="5480"/>
                        <a:pt x="951" y="5479"/>
                        <a:pt x="952" y="5479"/>
                      </a:cubicBezTo>
                      <a:close/>
                      <a:moveTo>
                        <a:pt x="960" y="5479"/>
                      </a:moveTo>
                      <a:lnTo>
                        <a:pt x="960" y="5479"/>
                      </a:lnTo>
                      <a:cubicBezTo>
                        <a:pt x="961" y="5479"/>
                        <a:pt x="962" y="5480"/>
                        <a:pt x="962" y="5481"/>
                      </a:cubicBezTo>
                      <a:cubicBezTo>
                        <a:pt x="962" y="5482"/>
                        <a:pt x="961" y="5483"/>
                        <a:pt x="960" y="5483"/>
                      </a:cubicBezTo>
                      <a:lnTo>
                        <a:pt x="960" y="5483"/>
                      </a:lnTo>
                      <a:cubicBezTo>
                        <a:pt x="959" y="5483"/>
                        <a:pt x="958" y="5482"/>
                        <a:pt x="958" y="5481"/>
                      </a:cubicBezTo>
                      <a:cubicBezTo>
                        <a:pt x="958" y="5480"/>
                        <a:pt x="959" y="5479"/>
                        <a:pt x="960" y="5479"/>
                      </a:cubicBezTo>
                      <a:close/>
                      <a:moveTo>
                        <a:pt x="968" y="5479"/>
                      </a:moveTo>
                      <a:lnTo>
                        <a:pt x="968" y="5479"/>
                      </a:lnTo>
                      <a:cubicBezTo>
                        <a:pt x="970" y="5479"/>
                        <a:pt x="970" y="5480"/>
                        <a:pt x="970" y="5481"/>
                      </a:cubicBezTo>
                      <a:cubicBezTo>
                        <a:pt x="970" y="5482"/>
                        <a:pt x="970" y="5483"/>
                        <a:pt x="968" y="5483"/>
                      </a:cubicBezTo>
                      <a:lnTo>
                        <a:pt x="968" y="5483"/>
                      </a:lnTo>
                      <a:cubicBezTo>
                        <a:pt x="967" y="5483"/>
                        <a:pt x="966" y="5482"/>
                        <a:pt x="966" y="5481"/>
                      </a:cubicBezTo>
                      <a:cubicBezTo>
                        <a:pt x="966" y="5480"/>
                        <a:pt x="967" y="5479"/>
                        <a:pt x="968" y="5479"/>
                      </a:cubicBezTo>
                      <a:close/>
                      <a:moveTo>
                        <a:pt x="976" y="5479"/>
                      </a:moveTo>
                      <a:lnTo>
                        <a:pt x="976" y="5479"/>
                      </a:lnTo>
                      <a:cubicBezTo>
                        <a:pt x="978" y="5479"/>
                        <a:pt x="978" y="5480"/>
                        <a:pt x="978" y="5481"/>
                      </a:cubicBezTo>
                      <a:cubicBezTo>
                        <a:pt x="978" y="5482"/>
                        <a:pt x="978" y="5483"/>
                        <a:pt x="976" y="5483"/>
                      </a:cubicBezTo>
                      <a:lnTo>
                        <a:pt x="976" y="5483"/>
                      </a:lnTo>
                      <a:cubicBezTo>
                        <a:pt x="975" y="5483"/>
                        <a:pt x="974" y="5482"/>
                        <a:pt x="974" y="5481"/>
                      </a:cubicBezTo>
                      <a:cubicBezTo>
                        <a:pt x="974" y="5480"/>
                        <a:pt x="975" y="5479"/>
                        <a:pt x="976" y="5479"/>
                      </a:cubicBezTo>
                      <a:close/>
                      <a:moveTo>
                        <a:pt x="984" y="5479"/>
                      </a:moveTo>
                      <a:lnTo>
                        <a:pt x="984" y="5479"/>
                      </a:lnTo>
                      <a:cubicBezTo>
                        <a:pt x="986" y="5479"/>
                        <a:pt x="986" y="5480"/>
                        <a:pt x="986" y="5481"/>
                      </a:cubicBezTo>
                      <a:cubicBezTo>
                        <a:pt x="986" y="5482"/>
                        <a:pt x="986" y="5483"/>
                        <a:pt x="984" y="5483"/>
                      </a:cubicBezTo>
                      <a:lnTo>
                        <a:pt x="984" y="5483"/>
                      </a:lnTo>
                      <a:cubicBezTo>
                        <a:pt x="983" y="5483"/>
                        <a:pt x="982" y="5482"/>
                        <a:pt x="982" y="5481"/>
                      </a:cubicBezTo>
                      <a:cubicBezTo>
                        <a:pt x="982" y="5480"/>
                        <a:pt x="983" y="5479"/>
                        <a:pt x="984" y="5479"/>
                      </a:cubicBezTo>
                      <a:close/>
                      <a:moveTo>
                        <a:pt x="992" y="5479"/>
                      </a:moveTo>
                      <a:lnTo>
                        <a:pt x="992" y="5479"/>
                      </a:lnTo>
                      <a:cubicBezTo>
                        <a:pt x="994" y="5479"/>
                        <a:pt x="994" y="5480"/>
                        <a:pt x="994" y="5481"/>
                      </a:cubicBezTo>
                      <a:cubicBezTo>
                        <a:pt x="994" y="5482"/>
                        <a:pt x="994" y="5483"/>
                        <a:pt x="992" y="5483"/>
                      </a:cubicBezTo>
                      <a:lnTo>
                        <a:pt x="992" y="5483"/>
                      </a:lnTo>
                      <a:cubicBezTo>
                        <a:pt x="991" y="5483"/>
                        <a:pt x="990" y="5482"/>
                        <a:pt x="990" y="5481"/>
                      </a:cubicBezTo>
                      <a:cubicBezTo>
                        <a:pt x="990" y="5480"/>
                        <a:pt x="991" y="5479"/>
                        <a:pt x="992" y="5479"/>
                      </a:cubicBezTo>
                      <a:close/>
                      <a:moveTo>
                        <a:pt x="1000" y="5479"/>
                      </a:moveTo>
                      <a:lnTo>
                        <a:pt x="1000" y="5479"/>
                      </a:lnTo>
                      <a:cubicBezTo>
                        <a:pt x="1002" y="5479"/>
                        <a:pt x="1002" y="5480"/>
                        <a:pt x="1002" y="5481"/>
                      </a:cubicBezTo>
                      <a:cubicBezTo>
                        <a:pt x="1002" y="5482"/>
                        <a:pt x="1002" y="5483"/>
                        <a:pt x="1000" y="5483"/>
                      </a:cubicBezTo>
                      <a:lnTo>
                        <a:pt x="1000" y="5483"/>
                      </a:lnTo>
                      <a:cubicBezTo>
                        <a:pt x="999" y="5483"/>
                        <a:pt x="998" y="5482"/>
                        <a:pt x="998" y="5481"/>
                      </a:cubicBezTo>
                      <a:cubicBezTo>
                        <a:pt x="998" y="5480"/>
                        <a:pt x="999" y="5479"/>
                        <a:pt x="1000" y="5479"/>
                      </a:cubicBezTo>
                      <a:close/>
                      <a:moveTo>
                        <a:pt x="1008" y="5479"/>
                      </a:moveTo>
                      <a:lnTo>
                        <a:pt x="1008" y="5479"/>
                      </a:lnTo>
                      <a:cubicBezTo>
                        <a:pt x="1010" y="5479"/>
                        <a:pt x="1010" y="5480"/>
                        <a:pt x="1010" y="5481"/>
                      </a:cubicBezTo>
                      <a:cubicBezTo>
                        <a:pt x="1010" y="5482"/>
                        <a:pt x="1010" y="5483"/>
                        <a:pt x="1008" y="5483"/>
                      </a:cubicBezTo>
                      <a:lnTo>
                        <a:pt x="1008" y="5483"/>
                      </a:lnTo>
                      <a:cubicBezTo>
                        <a:pt x="1007" y="5483"/>
                        <a:pt x="1006" y="5482"/>
                        <a:pt x="1006" y="5481"/>
                      </a:cubicBezTo>
                      <a:cubicBezTo>
                        <a:pt x="1006" y="5480"/>
                        <a:pt x="1007" y="5479"/>
                        <a:pt x="1008" y="5479"/>
                      </a:cubicBezTo>
                      <a:close/>
                      <a:moveTo>
                        <a:pt x="1016" y="5479"/>
                      </a:moveTo>
                      <a:lnTo>
                        <a:pt x="1016" y="5479"/>
                      </a:lnTo>
                      <a:cubicBezTo>
                        <a:pt x="1018" y="5479"/>
                        <a:pt x="1018" y="5480"/>
                        <a:pt x="1018" y="5481"/>
                      </a:cubicBezTo>
                      <a:cubicBezTo>
                        <a:pt x="1018" y="5482"/>
                        <a:pt x="1018" y="5483"/>
                        <a:pt x="1016" y="5483"/>
                      </a:cubicBezTo>
                      <a:lnTo>
                        <a:pt x="1016" y="5483"/>
                      </a:lnTo>
                      <a:cubicBezTo>
                        <a:pt x="1015" y="5483"/>
                        <a:pt x="1014" y="5482"/>
                        <a:pt x="1014" y="5481"/>
                      </a:cubicBezTo>
                      <a:cubicBezTo>
                        <a:pt x="1014" y="5480"/>
                        <a:pt x="1015" y="5479"/>
                        <a:pt x="1016" y="5479"/>
                      </a:cubicBezTo>
                      <a:close/>
                      <a:moveTo>
                        <a:pt x="1024" y="5479"/>
                      </a:moveTo>
                      <a:lnTo>
                        <a:pt x="1024" y="5479"/>
                      </a:lnTo>
                      <a:cubicBezTo>
                        <a:pt x="1026" y="5479"/>
                        <a:pt x="1026" y="5480"/>
                        <a:pt x="1026" y="5481"/>
                      </a:cubicBezTo>
                      <a:cubicBezTo>
                        <a:pt x="1026" y="5482"/>
                        <a:pt x="1026" y="5483"/>
                        <a:pt x="1024" y="5483"/>
                      </a:cubicBezTo>
                      <a:lnTo>
                        <a:pt x="1024" y="5483"/>
                      </a:lnTo>
                      <a:cubicBezTo>
                        <a:pt x="1023" y="5483"/>
                        <a:pt x="1022" y="5482"/>
                        <a:pt x="1022" y="5481"/>
                      </a:cubicBezTo>
                      <a:cubicBezTo>
                        <a:pt x="1022" y="5480"/>
                        <a:pt x="1023" y="5479"/>
                        <a:pt x="1024" y="5479"/>
                      </a:cubicBezTo>
                      <a:close/>
                      <a:moveTo>
                        <a:pt x="1032" y="5479"/>
                      </a:moveTo>
                      <a:lnTo>
                        <a:pt x="1032" y="5479"/>
                      </a:lnTo>
                      <a:cubicBezTo>
                        <a:pt x="1034" y="5479"/>
                        <a:pt x="1034" y="5480"/>
                        <a:pt x="1034" y="5481"/>
                      </a:cubicBezTo>
                      <a:cubicBezTo>
                        <a:pt x="1034" y="5482"/>
                        <a:pt x="1034" y="5483"/>
                        <a:pt x="1032" y="5483"/>
                      </a:cubicBezTo>
                      <a:lnTo>
                        <a:pt x="1032" y="5483"/>
                      </a:lnTo>
                      <a:cubicBezTo>
                        <a:pt x="1031" y="5483"/>
                        <a:pt x="1030" y="5482"/>
                        <a:pt x="1030" y="5481"/>
                      </a:cubicBezTo>
                      <a:cubicBezTo>
                        <a:pt x="1030" y="5480"/>
                        <a:pt x="1031" y="5479"/>
                        <a:pt x="1032" y="5479"/>
                      </a:cubicBezTo>
                      <a:close/>
                      <a:moveTo>
                        <a:pt x="1040" y="5479"/>
                      </a:moveTo>
                      <a:lnTo>
                        <a:pt x="1040" y="5479"/>
                      </a:lnTo>
                      <a:cubicBezTo>
                        <a:pt x="1042" y="5479"/>
                        <a:pt x="1042" y="5480"/>
                        <a:pt x="1042" y="5481"/>
                      </a:cubicBezTo>
                      <a:cubicBezTo>
                        <a:pt x="1042" y="5482"/>
                        <a:pt x="1042" y="5483"/>
                        <a:pt x="1040" y="5483"/>
                      </a:cubicBezTo>
                      <a:lnTo>
                        <a:pt x="1040" y="5483"/>
                      </a:lnTo>
                      <a:cubicBezTo>
                        <a:pt x="1039" y="5483"/>
                        <a:pt x="1038" y="5482"/>
                        <a:pt x="1038" y="5481"/>
                      </a:cubicBezTo>
                      <a:cubicBezTo>
                        <a:pt x="1038" y="5480"/>
                        <a:pt x="1039" y="5479"/>
                        <a:pt x="1040" y="5479"/>
                      </a:cubicBezTo>
                      <a:close/>
                      <a:moveTo>
                        <a:pt x="1048" y="5479"/>
                      </a:moveTo>
                      <a:lnTo>
                        <a:pt x="1048" y="5479"/>
                      </a:lnTo>
                      <a:cubicBezTo>
                        <a:pt x="1050" y="5479"/>
                        <a:pt x="1050" y="5480"/>
                        <a:pt x="1050" y="5481"/>
                      </a:cubicBezTo>
                      <a:cubicBezTo>
                        <a:pt x="1050" y="5482"/>
                        <a:pt x="1050" y="5483"/>
                        <a:pt x="1048" y="5483"/>
                      </a:cubicBezTo>
                      <a:lnTo>
                        <a:pt x="1048" y="5483"/>
                      </a:lnTo>
                      <a:cubicBezTo>
                        <a:pt x="1047" y="5483"/>
                        <a:pt x="1046" y="5482"/>
                        <a:pt x="1046" y="5481"/>
                      </a:cubicBezTo>
                      <a:cubicBezTo>
                        <a:pt x="1046" y="5480"/>
                        <a:pt x="1047" y="5479"/>
                        <a:pt x="1048" y="5479"/>
                      </a:cubicBezTo>
                      <a:close/>
                      <a:moveTo>
                        <a:pt x="1056" y="5479"/>
                      </a:moveTo>
                      <a:lnTo>
                        <a:pt x="1056" y="5479"/>
                      </a:lnTo>
                      <a:cubicBezTo>
                        <a:pt x="1058" y="5479"/>
                        <a:pt x="1058" y="5480"/>
                        <a:pt x="1058" y="5481"/>
                      </a:cubicBezTo>
                      <a:cubicBezTo>
                        <a:pt x="1058" y="5482"/>
                        <a:pt x="1058" y="5483"/>
                        <a:pt x="1056" y="5483"/>
                      </a:cubicBezTo>
                      <a:lnTo>
                        <a:pt x="1056" y="5483"/>
                      </a:lnTo>
                      <a:cubicBezTo>
                        <a:pt x="1055" y="5483"/>
                        <a:pt x="1054" y="5482"/>
                        <a:pt x="1054" y="5481"/>
                      </a:cubicBezTo>
                      <a:cubicBezTo>
                        <a:pt x="1054" y="5480"/>
                        <a:pt x="1055" y="5479"/>
                        <a:pt x="1056" y="5479"/>
                      </a:cubicBezTo>
                      <a:close/>
                      <a:moveTo>
                        <a:pt x="1064" y="5479"/>
                      </a:moveTo>
                      <a:lnTo>
                        <a:pt x="1064" y="5479"/>
                      </a:lnTo>
                      <a:cubicBezTo>
                        <a:pt x="1066" y="5479"/>
                        <a:pt x="1066" y="5480"/>
                        <a:pt x="1066" y="5481"/>
                      </a:cubicBezTo>
                      <a:cubicBezTo>
                        <a:pt x="1066" y="5482"/>
                        <a:pt x="1066" y="5483"/>
                        <a:pt x="1064" y="5483"/>
                      </a:cubicBezTo>
                      <a:lnTo>
                        <a:pt x="1064" y="5483"/>
                      </a:lnTo>
                      <a:cubicBezTo>
                        <a:pt x="1063" y="5483"/>
                        <a:pt x="1062" y="5482"/>
                        <a:pt x="1062" y="5481"/>
                      </a:cubicBezTo>
                      <a:cubicBezTo>
                        <a:pt x="1062" y="5480"/>
                        <a:pt x="1063" y="5479"/>
                        <a:pt x="1064" y="5479"/>
                      </a:cubicBezTo>
                      <a:close/>
                      <a:moveTo>
                        <a:pt x="1072" y="5479"/>
                      </a:moveTo>
                      <a:lnTo>
                        <a:pt x="1072" y="5479"/>
                      </a:lnTo>
                      <a:cubicBezTo>
                        <a:pt x="1074" y="5479"/>
                        <a:pt x="1074" y="5480"/>
                        <a:pt x="1074" y="5481"/>
                      </a:cubicBezTo>
                      <a:cubicBezTo>
                        <a:pt x="1074" y="5482"/>
                        <a:pt x="1074" y="5483"/>
                        <a:pt x="1072" y="5483"/>
                      </a:cubicBezTo>
                      <a:lnTo>
                        <a:pt x="1072" y="5483"/>
                      </a:lnTo>
                      <a:cubicBezTo>
                        <a:pt x="1071" y="5483"/>
                        <a:pt x="1070" y="5482"/>
                        <a:pt x="1070" y="5481"/>
                      </a:cubicBezTo>
                      <a:cubicBezTo>
                        <a:pt x="1070" y="5480"/>
                        <a:pt x="1071" y="5479"/>
                        <a:pt x="1072" y="5479"/>
                      </a:cubicBezTo>
                      <a:close/>
                      <a:moveTo>
                        <a:pt x="1080" y="5479"/>
                      </a:moveTo>
                      <a:lnTo>
                        <a:pt x="1080" y="5479"/>
                      </a:lnTo>
                      <a:cubicBezTo>
                        <a:pt x="1082" y="5479"/>
                        <a:pt x="1082" y="5480"/>
                        <a:pt x="1082" y="5481"/>
                      </a:cubicBezTo>
                      <a:cubicBezTo>
                        <a:pt x="1082" y="5482"/>
                        <a:pt x="1082" y="5483"/>
                        <a:pt x="1080" y="5483"/>
                      </a:cubicBezTo>
                      <a:lnTo>
                        <a:pt x="1080" y="5483"/>
                      </a:lnTo>
                      <a:cubicBezTo>
                        <a:pt x="1079" y="5483"/>
                        <a:pt x="1078" y="5482"/>
                        <a:pt x="1078" y="5481"/>
                      </a:cubicBezTo>
                      <a:cubicBezTo>
                        <a:pt x="1078" y="5480"/>
                        <a:pt x="1079" y="5479"/>
                        <a:pt x="1080" y="5479"/>
                      </a:cubicBezTo>
                      <a:close/>
                      <a:moveTo>
                        <a:pt x="1088" y="5479"/>
                      </a:moveTo>
                      <a:lnTo>
                        <a:pt x="1088" y="5479"/>
                      </a:lnTo>
                      <a:cubicBezTo>
                        <a:pt x="1090" y="5479"/>
                        <a:pt x="1090" y="5480"/>
                        <a:pt x="1090" y="5481"/>
                      </a:cubicBezTo>
                      <a:cubicBezTo>
                        <a:pt x="1090" y="5482"/>
                        <a:pt x="1090" y="5483"/>
                        <a:pt x="1088" y="5483"/>
                      </a:cubicBezTo>
                      <a:lnTo>
                        <a:pt x="1088" y="5483"/>
                      </a:lnTo>
                      <a:cubicBezTo>
                        <a:pt x="1087" y="5483"/>
                        <a:pt x="1086" y="5482"/>
                        <a:pt x="1086" y="5481"/>
                      </a:cubicBezTo>
                      <a:cubicBezTo>
                        <a:pt x="1086" y="5480"/>
                        <a:pt x="1087" y="5479"/>
                        <a:pt x="1088" y="5479"/>
                      </a:cubicBezTo>
                      <a:close/>
                      <a:moveTo>
                        <a:pt x="1096" y="5479"/>
                      </a:moveTo>
                      <a:lnTo>
                        <a:pt x="1096" y="5479"/>
                      </a:lnTo>
                      <a:cubicBezTo>
                        <a:pt x="1098" y="5479"/>
                        <a:pt x="1098" y="5480"/>
                        <a:pt x="1098" y="5481"/>
                      </a:cubicBezTo>
                      <a:cubicBezTo>
                        <a:pt x="1098" y="5482"/>
                        <a:pt x="1098" y="5483"/>
                        <a:pt x="1096" y="5483"/>
                      </a:cubicBezTo>
                      <a:lnTo>
                        <a:pt x="1096" y="5483"/>
                      </a:lnTo>
                      <a:cubicBezTo>
                        <a:pt x="1095" y="5483"/>
                        <a:pt x="1094" y="5482"/>
                        <a:pt x="1094" y="5481"/>
                      </a:cubicBezTo>
                      <a:cubicBezTo>
                        <a:pt x="1094" y="5480"/>
                        <a:pt x="1095" y="5479"/>
                        <a:pt x="1096" y="5479"/>
                      </a:cubicBezTo>
                      <a:close/>
                      <a:moveTo>
                        <a:pt x="1104" y="5479"/>
                      </a:moveTo>
                      <a:lnTo>
                        <a:pt x="1104" y="5479"/>
                      </a:lnTo>
                      <a:cubicBezTo>
                        <a:pt x="1106" y="5479"/>
                        <a:pt x="1106" y="5480"/>
                        <a:pt x="1106" y="5481"/>
                      </a:cubicBezTo>
                      <a:cubicBezTo>
                        <a:pt x="1106" y="5482"/>
                        <a:pt x="1106" y="5483"/>
                        <a:pt x="1104" y="5483"/>
                      </a:cubicBezTo>
                      <a:lnTo>
                        <a:pt x="1104" y="5483"/>
                      </a:lnTo>
                      <a:cubicBezTo>
                        <a:pt x="1103" y="5483"/>
                        <a:pt x="1102" y="5482"/>
                        <a:pt x="1102" y="5481"/>
                      </a:cubicBezTo>
                      <a:cubicBezTo>
                        <a:pt x="1102" y="5480"/>
                        <a:pt x="1103" y="5479"/>
                        <a:pt x="1104" y="5479"/>
                      </a:cubicBezTo>
                      <a:close/>
                      <a:moveTo>
                        <a:pt x="1112" y="5479"/>
                      </a:moveTo>
                      <a:lnTo>
                        <a:pt x="1112" y="5479"/>
                      </a:lnTo>
                      <a:cubicBezTo>
                        <a:pt x="1114" y="5479"/>
                        <a:pt x="1114" y="5480"/>
                        <a:pt x="1114" y="5481"/>
                      </a:cubicBezTo>
                      <a:cubicBezTo>
                        <a:pt x="1114" y="5482"/>
                        <a:pt x="1114" y="5483"/>
                        <a:pt x="1112" y="5483"/>
                      </a:cubicBezTo>
                      <a:lnTo>
                        <a:pt x="1112" y="5483"/>
                      </a:lnTo>
                      <a:cubicBezTo>
                        <a:pt x="1111" y="5483"/>
                        <a:pt x="1110" y="5482"/>
                        <a:pt x="1110" y="5481"/>
                      </a:cubicBezTo>
                      <a:cubicBezTo>
                        <a:pt x="1110" y="5480"/>
                        <a:pt x="1111" y="5479"/>
                        <a:pt x="1112" y="5479"/>
                      </a:cubicBezTo>
                      <a:close/>
                      <a:moveTo>
                        <a:pt x="1120" y="5479"/>
                      </a:moveTo>
                      <a:lnTo>
                        <a:pt x="1120" y="5479"/>
                      </a:lnTo>
                      <a:cubicBezTo>
                        <a:pt x="1122" y="5479"/>
                        <a:pt x="1122" y="5480"/>
                        <a:pt x="1122" y="5481"/>
                      </a:cubicBezTo>
                      <a:cubicBezTo>
                        <a:pt x="1122" y="5482"/>
                        <a:pt x="1122" y="5483"/>
                        <a:pt x="1120" y="5483"/>
                      </a:cubicBezTo>
                      <a:lnTo>
                        <a:pt x="1120" y="5483"/>
                      </a:lnTo>
                      <a:cubicBezTo>
                        <a:pt x="1119" y="5483"/>
                        <a:pt x="1118" y="5482"/>
                        <a:pt x="1118" y="5481"/>
                      </a:cubicBezTo>
                      <a:cubicBezTo>
                        <a:pt x="1118" y="5480"/>
                        <a:pt x="1119" y="5479"/>
                        <a:pt x="1120" y="5479"/>
                      </a:cubicBezTo>
                      <a:close/>
                      <a:moveTo>
                        <a:pt x="1128" y="5479"/>
                      </a:moveTo>
                      <a:lnTo>
                        <a:pt x="1128" y="5479"/>
                      </a:lnTo>
                      <a:cubicBezTo>
                        <a:pt x="1130" y="5479"/>
                        <a:pt x="1130" y="5480"/>
                        <a:pt x="1130" y="5481"/>
                      </a:cubicBezTo>
                      <a:cubicBezTo>
                        <a:pt x="1130" y="5482"/>
                        <a:pt x="1130" y="5483"/>
                        <a:pt x="1128" y="5483"/>
                      </a:cubicBezTo>
                      <a:lnTo>
                        <a:pt x="1128" y="5483"/>
                      </a:lnTo>
                      <a:cubicBezTo>
                        <a:pt x="1127" y="5483"/>
                        <a:pt x="1126" y="5482"/>
                        <a:pt x="1126" y="5481"/>
                      </a:cubicBezTo>
                      <a:cubicBezTo>
                        <a:pt x="1126" y="5480"/>
                        <a:pt x="1127" y="5479"/>
                        <a:pt x="1128" y="5479"/>
                      </a:cubicBezTo>
                      <a:close/>
                      <a:moveTo>
                        <a:pt x="1136" y="5479"/>
                      </a:moveTo>
                      <a:lnTo>
                        <a:pt x="1136" y="5479"/>
                      </a:lnTo>
                      <a:cubicBezTo>
                        <a:pt x="1138" y="5479"/>
                        <a:pt x="1138" y="5480"/>
                        <a:pt x="1138" y="5481"/>
                      </a:cubicBezTo>
                      <a:cubicBezTo>
                        <a:pt x="1138" y="5482"/>
                        <a:pt x="1138" y="5483"/>
                        <a:pt x="1136" y="5483"/>
                      </a:cubicBezTo>
                      <a:lnTo>
                        <a:pt x="1136" y="5483"/>
                      </a:lnTo>
                      <a:cubicBezTo>
                        <a:pt x="1135" y="5483"/>
                        <a:pt x="1134" y="5482"/>
                        <a:pt x="1134" y="5481"/>
                      </a:cubicBezTo>
                      <a:cubicBezTo>
                        <a:pt x="1134" y="5480"/>
                        <a:pt x="1135" y="5479"/>
                        <a:pt x="1136" y="5479"/>
                      </a:cubicBezTo>
                      <a:close/>
                      <a:moveTo>
                        <a:pt x="1144" y="5479"/>
                      </a:moveTo>
                      <a:lnTo>
                        <a:pt x="1144" y="5479"/>
                      </a:lnTo>
                      <a:cubicBezTo>
                        <a:pt x="1146" y="5479"/>
                        <a:pt x="1146" y="5480"/>
                        <a:pt x="1146" y="5481"/>
                      </a:cubicBezTo>
                      <a:cubicBezTo>
                        <a:pt x="1146" y="5482"/>
                        <a:pt x="1146" y="5483"/>
                        <a:pt x="1144" y="5483"/>
                      </a:cubicBezTo>
                      <a:lnTo>
                        <a:pt x="1144" y="5483"/>
                      </a:lnTo>
                      <a:cubicBezTo>
                        <a:pt x="1143" y="5483"/>
                        <a:pt x="1142" y="5482"/>
                        <a:pt x="1142" y="5481"/>
                      </a:cubicBezTo>
                      <a:cubicBezTo>
                        <a:pt x="1142" y="5480"/>
                        <a:pt x="1143" y="5479"/>
                        <a:pt x="1144" y="5479"/>
                      </a:cubicBezTo>
                      <a:close/>
                      <a:moveTo>
                        <a:pt x="1152" y="5479"/>
                      </a:moveTo>
                      <a:lnTo>
                        <a:pt x="1152" y="5479"/>
                      </a:lnTo>
                      <a:cubicBezTo>
                        <a:pt x="1154" y="5479"/>
                        <a:pt x="1154" y="5480"/>
                        <a:pt x="1154" y="5481"/>
                      </a:cubicBezTo>
                      <a:cubicBezTo>
                        <a:pt x="1154" y="5482"/>
                        <a:pt x="1154" y="5483"/>
                        <a:pt x="1152" y="5483"/>
                      </a:cubicBezTo>
                      <a:lnTo>
                        <a:pt x="1152" y="5483"/>
                      </a:lnTo>
                      <a:cubicBezTo>
                        <a:pt x="1151" y="5483"/>
                        <a:pt x="1150" y="5482"/>
                        <a:pt x="1150" y="5481"/>
                      </a:cubicBezTo>
                      <a:cubicBezTo>
                        <a:pt x="1150" y="5480"/>
                        <a:pt x="1151" y="5479"/>
                        <a:pt x="1152" y="5479"/>
                      </a:cubicBezTo>
                      <a:close/>
                      <a:moveTo>
                        <a:pt x="1160" y="5479"/>
                      </a:moveTo>
                      <a:lnTo>
                        <a:pt x="1160" y="5479"/>
                      </a:lnTo>
                      <a:cubicBezTo>
                        <a:pt x="1162" y="5479"/>
                        <a:pt x="1162" y="5480"/>
                        <a:pt x="1162" y="5481"/>
                      </a:cubicBezTo>
                      <a:cubicBezTo>
                        <a:pt x="1162" y="5482"/>
                        <a:pt x="1162" y="5483"/>
                        <a:pt x="1160" y="5483"/>
                      </a:cubicBezTo>
                      <a:lnTo>
                        <a:pt x="1160" y="5483"/>
                      </a:lnTo>
                      <a:cubicBezTo>
                        <a:pt x="1159" y="5483"/>
                        <a:pt x="1158" y="5482"/>
                        <a:pt x="1158" y="5481"/>
                      </a:cubicBezTo>
                      <a:cubicBezTo>
                        <a:pt x="1158" y="5480"/>
                        <a:pt x="1159" y="5479"/>
                        <a:pt x="1160" y="5479"/>
                      </a:cubicBezTo>
                      <a:close/>
                      <a:moveTo>
                        <a:pt x="1168" y="5479"/>
                      </a:moveTo>
                      <a:lnTo>
                        <a:pt x="1168" y="5479"/>
                      </a:lnTo>
                      <a:cubicBezTo>
                        <a:pt x="1170" y="5479"/>
                        <a:pt x="1170" y="5480"/>
                        <a:pt x="1170" y="5481"/>
                      </a:cubicBezTo>
                      <a:cubicBezTo>
                        <a:pt x="1170" y="5482"/>
                        <a:pt x="1170" y="5483"/>
                        <a:pt x="1168" y="5483"/>
                      </a:cubicBezTo>
                      <a:lnTo>
                        <a:pt x="1168" y="5483"/>
                      </a:lnTo>
                      <a:cubicBezTo>
                        <a:pt x="1167" y="5483"/>
                        <a:pt x="1166" y="5482"/>
                        <a:pt x="1166" y="5481"/>
                      </a:cubicBezTo>
                      <a:cubicBezTo>
                        <a:pt x="1166" y="5480"/>
                        <a:pt x="1167" y="5479"/>
                        <a:pt x="1168" y="5479"/>
                      </a:cubicBezTo>
                      <a:close/>
                      <a:moveTo>
                        <a:pt x="1176" y="5479"/>
                      </a:moveTo>
                      <a:lnTo>
                        <a:pt x="1176" y="5479"/>
                      </a:lnTo>
                      <a:cubicBezTo>
                        <a:pt x="1178" y="5479"/>
                        <a:pt x="1178" y="5480"/>
                        <a:pt x="1178" y="5481"/>
                      </a:cubicBezTo>
                      <a:cubicBezTo>
                        <a:pt x="1178" y="5482"/>
                        <a:pt x="1178" y="5483"/>
                        <a:pt x="1176" y="5483"/>
                      </a:cubicBezTo>
                      <a:lnTo>
                        <a:pt x="1176" y="5483"/>
                      </a:lnTo>
                      <a:cubicBezTo>
                        <a:pt x="1175" y="5483"/>
                        <a:pt x="1174" y="5482"/>
                        <a:pt x="1174" y="5481"/>
                      </a:cubicBezTo>
                      <a:cubicBezTo>
                        <a:pt x="1174" y="5480"/>
                        <a:pt x="1175" y="5479"/>
                        <a:pt x="1176" y="5479"/>
                      </a:cubicBezTo>
                      <a:close/>
                      <a:moveTo>
                        <a:pt x="1184" y="5479"/>
                      </a:moveTo>
                      <a:lnTo>
                        <a:pt x="1185" y="5479"/>
                      </a:lnTo>
                      <a:cubicBezTo>
                        <a:pt x="1186" y="5479"/>
                        <a:pt x="1187" y="5480"/>
                        <a:pt x="1187" y="5481"/>
                      </a:cubicBezTo>
                      <a:cubicBezTo>
                        <a:pt x="1187" y="5482"/>
                        <a:pt x="1186" y="5483"/>
                        <a:pt x="1185" y="5483"/>
                      </a:cubicBezTo>
                      <a:lnTo>
                        <a:pt x="1184" y="5483"/>
                      </a:lnTo>
                      <a:cubicBezTo>
                        <a:pt x="1183" y="5483"/>
                        <a:pt x="1182" y="5482"/>
                        <a:pt x="1182" y="5481"/>
                      </a:cubicBezTo>
                      <a:cubicBezTo>
                        <a:pt x="1182" y="5480"/>
                        <a:pt x="1183" y="5479"/>
                        <a:pt x="1184" y="5479"/>
                      </a:cubicBezTo>
                      <a:close/>
                      <a:moveTo>
                        <a:pt x="1193" y="5479"/>
                      </a:moveTo>
                      <a:lnTo>
                        <a:pt x="1193" y="5479"/>
                      </a:lnTo>
                      <a:cubicBezTo>
                        <a:pt x="1194" y="5479"/>
                        <a:pt x="1195" y="5480"/>
                        <a:pt x="1195" y="5481"/>
                      </a:cubicBezTo>
                      <a:cubicBezTo>
                        <a:pt x="1195" y="5482"/>
                        <a:pt x="1194" y="5483"/>
                        <a:pt x="1193" y="5483"/>
                      </a:cubicBezTo>
                      <a:lnTo>
                        <a:pt x="1193" y="5483"/>
                      </a:lnTo>
                      <a:cubicBezTo>
                        <a:pt x="1191" y="5483"/>
                        <a:pt x="1191" y="5482"/>
                        <a:pt x="1191" y="5481"/>
                      </a:cubicBezTo>
                      <a:cubicBezTo>
                        <a:pt x="1191" y="5480"/>
                        <a:pt x="1191" y="5479"/>
                        <a:pt x="1193" y="5479"/>
                      </a:cubicBezTo>
                      <a:close/>
                      <a:moveTo>
                        <a:pt x="1201" y="5479"/>
                      </a:moveTo>
                      <a:lnTo>
                        <a:pt x="1201" y="5479"/>
                      </a:lnTo>
                      <a:cubicBezTo>
                        <a:pt x="1202" y="5479"/>
                        <a:pt x="1203" y="5480"/>
                        <a:pt x="1203" y="5481"/>
                      </a:cubicBezTo>
                      <a:cubicBezTo>
                        <a:pt x="1203" y="5482"/>
                        <a:pt x="1202" y="5483"/>
                        <a:pt x="1201" y="5483"/>
                      </a:cubicBezTo>
                      <a:lnTo>
                        <a:pt x="1201" y="5483"/>
                      </a:lnTo>
                      <a:cubicBezTo>
                        <a:pt x="1199" y="5483"/>
                        <a:pt x="1199" y="5482"/>
                        <a:pt x="1199" y="5481"/>
                      </a:cubicBezTo>
                      <a:cubicBezTo>
                        <a:pt x="1199" y="5480"/>
                        <a:pt x="1199" y="5479"/>
                        <a:pt x="1201" y="5479"/>
                      </a:cubicBezTo>
                      <a:close/>
                      <a:moveTo>
                        <a:pt x="1209" y="5479"/>
                      </a:moveTo>
                      <a:lnTo>
                        <a:pt x="1209" y="5479"/>
                      </a:lnTo>
                      <a:cubicBezTo>
                        <a:pt x="1210" y="5479"/>
                        <a:pt x="1211" y="5480"/>
                        <a:pt x="1211" y="5481"/>
                      </a:cubicBezTo>
                      <a:cubicBezTo>
                        <a:pt x="1211" y="5482"/>
                        <a:pt x="1210" y="5483"/>
                        <a:pt x="1209" y="5483"/>
                      </a:cubicBezTo>
                      <a:lnTo>
                        <a:pt x="1209" y="5483"/>
                      </a:lnTo>
                      <a:cubicBezTo>
                        <a:pt x="1207" y="5483"/>
                        <a:pt x="1207" y="5482"/>
                        <a:pt x="1207" y="5481"/>
                      </a:cubicBezTo>
                      <a:cubicBezTo>
                        <a:pt x="1207" y="5480"/>
                        <a:pt x="1207" y="5479"/>
                        <a:pt x="1209" y="5479"/>
                      </a:cubicBezTo>
                      <a:close/>
                      <a:moveTo>
                        <a:pt x="1217" y="5479"/>
                      </a:moveTo>
                      <a:lnTo>
                        <a:pt x="1217" y="5479"/>
                      </a:lnTo>
                      <a:cubicBezTo>
                        <a:pt x="1218" y="5479"/>
                        <a:pt x="1219" y="5480"/>
                        <a:pt x="1219" y="5481"/>
                      </a:cubicBezTo>
                      <a:cubicBezTo>
                        <a:pt x="1219" y="5482"/>
                        <a:pt x="1218" y="5483"/>
                        <a:pt x="1217" y="5483"/>
                      </a:cubicBezTo>
                      <a:lnTo>
                        <a:pt x="1217" y="5483"/>
                      </a:lnTo>
                      <a:cubicBezTo>
                        <a:pt x="1215" y="5483"/>
                        <a:pt x="1215" y="5482"/>
                        <a:pt x="1215" y="5481"/>
                      </a:cubicBezTo>
                      <a:cubicBezTo>
                        <a:pt x="1215" y="5480"/>
                        <a:pt x="1215" y="5479"/>
                        <a:pt x="1217" y="5479"/>
                      </a:cubicBezTo>
                      <a:close/>
                      <a:moveTo>
                        <a:pt x="1225" y="5479"/>
                      </a:moveTo>
                      <a:lnTo>
                        <a:pt x="1225" y="5479"/>
                      </a:lnTo>
                      <a:cubicBezTo>
                        <a:pt x="1226" y="5479"/>
                        <a:pt x="1227" y="5480"/>
                        <a:pt x="1227" y="5481"/>
                      </a:cubicBezTo>
                      <a:cubicBezTo>
                        <a:pt x="1227" y="5482"/>
                        <a:pt x="1226" y="5483"/>
                        <a:pt x="1225" y="5483"/>
                      </a:cubicBezTo>
                      <a:lnTo>
                        <a:pt x="1225" y="5483"/>
                      </a:lnTo>
                      <a:cubicBezTo>
                        <a:pt x="1223" y="5483"/>
                        <a:pt x="1223" y="5482"/>
                        <a:pt x="1223" y="5481"/>
                      </a:cubicBezTo>
                      <a:cubicBezTo>
                        <a:pt x="1223" y="5480"/>
                        <a:pt x="1223" y="5479"/>
                        <a:pt x="1225" y="5479"/>
                      </a:cubicBezTo>
                      <a:close/>
                      <a:moveTo>
                        <a:pt x="1233" y="5479"/>
                      </a:moveTo>
                      <a:lnTo>
                        <a:pt x="1233" y="5479"/>
                      </a:lnTo>
                      <a:cubicBezTo>
                        <a:pt x="1234" y="5479"/>
                        <a:pt x="1235" y="5480"/>
                        <a:pt x="1235" y="5481"/>
                      </a:cubicBezTo>
                      <a:cubicBezTo>
                        <a:pt x="1235" y="5482"/>
                        <a:pt x="1234" y="5483"/>
                        <a:pt x="1233" y="5483"/>
                      </a:cubicBezTo>
                      <a:lnTo>
                        <a:pt x="1233" y="5483"/>
                      </a:lnTo>
                      <a:cubicBezTo>
                        <a:pt x="1231" y="5483"/>
                        <a:pt x="1231" y="5482"/>
                        <a:pt x="1231" y="5481"/>
                      </a:cubicBezTo>
                      <a:cubicBezTo>
                        <a:pt x="1231" y="5480"/>
                        <a:pt x="1231" y="5479"/>
                        <a:pt x="1233" y="5479"/>
                      </a:cubicBezTo>
                      <a:close/>
                      <a:moveTo>
                        <a:pt x="1241" y="5479"/>
                      </a:moveTo>
                      <a:lnTo>
                        <a:pt x="1241" y="5479"/>
                      </a:lnTo>
                      <a:cubicBezTo>
                        <a:pt x="1242" y="5479"/>
                        <a:pt x="1243" y="5480"/>
                        <a:pt x="1243" y="5481"/>
                      </a:cubicBezTo>
                      <a:cubicBezTo>
                        <a:pt x="1243" y="5482"/>
                        <a:pt x="1242" y="5483"/>
                        <a:pt x="1241" y="5483"/>
                      </a:cubicBezTo>
                      <a:lnTo>
                        <a:pt x="1241" y="5483"/>
                      </a:lnTo>
                      <a:cubicBezTo>
                        <a:pt x="1239" y="5483"/>
                        <a:pt x="1239" y="5482"/>
                        <a:pt x="1239" y="5481"/>
                      </a:cubicBezTo>
                      <a:cubicBezTo>
                        <a:pt x="1239" y="5480"/>
                        <a:pt x="1239" y="5479"/>
                        <a:pt x="1241" y="5479"/>
                      </a:cubicBezTo>
                      <a:close/>
                      <a:moveTo>
                        <a:pt x="1249" y="5479"/>
                      </a:moveTo>
                      <a:lnTo>
                        <a:pt x="1249" y="5479"/>
                      </a:lnTo>
                      <a:cubicBezTo>
                        <a:pt x="1250" y="5479"/>
                        <a:pt x="1251" y="5480"/>
                        <a:pt x="1251" y="5481"/>
                      </a:cubicBezTo>
                      <a:cubicBezTo>
                        <a:pt x="1251" y="5482"/>
                        <a:pt x="1250" y="5483"/>
                        <a:pt x="1249" y="5483"/>
                      </a:cubicBezTo>
                      <a:lnTo>
                        <a:pt x="1249" y="5483"/>
                      </a:lnTo>
                      <a:cubicBezTo>
                        <a:pt x="1247" y="5483"/>
                        <a:pt x="1247" y="5482"/>
                        <a:pt x="1247" y="5481"/>
                      </a:cubicBezTo>
                      <a:cubicBezTo>
                        <a:pt x="1247" y="5480"/>
                        <a:pt x="1247" y="5479"/>
                        <a:pt x="1249" y="5479"/>
                      </a:cubicBezTo>
                      <a:close/>
                      <a:moveTo>
                        <a:pt x="1257" y="5479"/>
                      </a:moveTo>
                      <a:lnTo>
                        <a:pt x="1257" y="5479"/>
                      </a:lnTo>
                      <a:cubicBezTo>
                        <a:pt x="1258" y="5479"/>
                        <a:pt x="1259" y="5480"/>
                        <a:pt x="1259" y="5481"/>
                      </a:cubicBezTo>
                      <a:cubicBezTo>
                        <a:pt x="1259" y="5482"/>
                        <a:pt x="1258" y="5483"/>
                        <a:pt x="1257" y="5483"/>
                      </a:cubicBezTo>
                      <a:lnTo>
                        <a:pt x="1257" y="5483"/>
                      </a:lnTo>
                      <a:cubicBezTo>
                        <a:pt x="1255" y="5483"/>
                        <a:pt x="1255" y="5482"/>
                        <a:pt x="1255" y="5481"/>
                      </a:cubicBezTo>
                      <a:cubicBezTo>
                        <a:pt x="1255" y="5480"/>
                        <a:pt x="1255" y="5479"/>
                        <a:pt x="1257" y="5479"/>
                      </a:cubicBezTo>
                      <a:close/>
                      <a:moveTo>
                        <a:pt x="1265" y="5479"/>
                      </a:moveTo>
                      <a:lnTo>
                        <a:pt x="1265" y="5479"/>
                      </a:lnTo>
                      <a:cubicBezTo>
                        <a:pt x="1266" y="5479"/>
                        <a:pt x="1267" y="5480"/>
                        <a:pt x="1267" y="5481"/>
                      </a:cubicBezTo>
                      <a:cubicBezTo>
                        <a:pt x="1267" y="5482"/>
                        <a:pt x="1266" y="5483"/>
                        <a:pt x="1265" y="5483"/>
                      </a:cubicBezTo>
                      <a:lnTo>
                        <a:pt x="1265" y="5483"/>
                      </a:lnTo>
                      <a:cubicBezTo>
                        <a:pt x="1263" y="5483"/>
                        <a:pt x="1263" y="5482"/>
                        <a:pt x="1263" y="5481"/>
                      </a:cubicBezTo>
                      <a:cubicBezTo>
                        <a:pt x="1263" y="5480"/>
                        <a:pt x="1263" y="5479"/>
                        <a:pt x="1265" y="5479"/>
                      </a:cubicBezTo>
                      <a:close/>
                      <a:moveTo>
                        <a:pt x="1273" y="5479"/>
                      </a:moveTo>
                      <a:lnTo>
                        <a:pt x="1273" y="5479"/>
                      </a:lnTo>
                      <a:cubicBezTo>
                        <a:pt x="1274" y="5479"/>
                        <a:pt x="1275" y="5480"/>
                        <a:pt x="1275" y="5481"/>
                      </a:cubicBezTo>
                      <a:cubicBezTo>
                        <a:pt x="1275" y="5482"/>
                        <a:pt x="1274" y="5483"/>
                        <a:pt x="1273" y="5483"/>
                      </a:cubicBezTo>
                      <a:lnTo>
                        <a:pt x="1273" y="5483"/>
                      </a:lnTo>
                      <a:cubicBezTo>
                        <a:pt x="1271" y="5483"/>
                        <a:pt x="1271" y="5482"/>
                        <a:pt x="1271" y="5481"/>
                      </a:cubicBezTo>
                      <a:cubicBezTo>
                        <a:pt x="1271" y="5480"/>
                        <a:pt x="1271" y="5479"/>
                        <a:pt x="1273" y="5479"/>
                      </a:cubicBezTo>
                      <a:close/>
                      <a:moveTo>
                        <a:pt x="1281" y="5479"/>
                      </a:moveTo>
                      <a:lnTo>
                        <a:pt x="1281" y="5479"/>
                      </a:lnTo>
                      <a:cubicBezTo>
                        <a:pt x="1282" y="5479"/>
                        <a:pt x="1283" y="5480"/>
                        <a:pt x="1283" y="5481"/>
                      </a:cubicBezTo>
                      <a:cubicBezTo>
                        <a:pt x="1283" y="5482"/>
                        <a:pt x="1282" y="5483"/>
                        <a:pt x="1281" y="5483"/>
                      </a:cubicBezTo>
                      <a:lnTo>
                        <a:pt x="1281" y="5483"/>
                      </a:lnTo>
                      <a:cubicBezTo>
                        <a:pt x="1279" y="5483"/>
                        <a:pt x="1279" y="5482"/>
                        <a:pt x="1279" y="5481"/>
                      </a:cubicBezTo>
                      <a:cubicBezTo>
                        <a:pt x="1279" y="5480"/>
                        <a:pt x="1279" y="5479"/>
                        <a:pt x="1281" y="5479"/>
                      </a:cubicBezTo>
                      <a:close/>
                      <a:moveTo>
                        <a:pt x="1289" y="5479"/>
                      </a:moveTo>
                      <a:lnTo>
                        <a:pt x="1289" y="5479"/>
                      </a:lnTo>
                      <a:cubicBezTo>
                        <a:pt x="1290" y="5479"/>
                        <a:pt x="1291" y="5480"/>
                        <a:pt x="1291" y="5481"/>
                      </a:cubicBezTo>
                      <a:cubicBezTo>
                        <a:pt x="1291" y="5482"/>
                        <a:pt x="1290" y="5483"/>
                        <a:pt x="1289" y="5483"/>
                      </a:cubicBezTo>
                      <a:lnTo>
                        <a:pt x="1289" y="5483"/>
                      </a:lnTo>
                      <a:cubicBezTo>
                        <a:pt x="1287" y="5483"/>
                        <a:pt x="1287" y="5482"/>
                        <a:pt x="1287" y="5481"/>
                      </a:cubicBezTo>
                      <a:cubicBezTo>
                        <a:pt x="1287" y="5480"/>
                        <a:pt x="1287" y="5479"/>
                        <a:pt x="1289" y="5479"/>
                      </a:cubicBezTo>
                      <a:close/>
                      <a:moveTo>
                        <a:pt x="1297" y="5479"/>
                      </a:moveTo>
                      <a:lnTo>
                        <a:pt x="1297" y="5479"/>
                      </a:lnTo>
                      <a:cubicBezTo>
                        <a:pt x="1298" y="5479"/>
                        <a:pt x="1299" y="5480"/>
                        <a:pt x="1299" y="5481"/>
                      </a:cubicBezTo>
                      <a:cubicBezTo>
                        <a:pt x="1299" y="5482"/>
                        <a:pt x="1298" y="5483"/>
                        <a:pt x="1297" y="5483"/>
                      </a:cubicBezTo>
                      <a:lnTo>
                        <a:pt x="1297" y="5483"/>
                      </a:lnTo>
                      <a:cubicBezTo>
                        <a:pt x="1295" y="5483"/>
                        <a:pt x="1295" y="5482"/>
                        <a:pt x="1295" y="5481"/>
                      </a:cubicBezTo>
                      <a:cubicBezTo>
                        <a:pt x="1295" y="5480"/>
                        <a:pt x="1295" y="5479"/>
                        <a:pt x="1297" y="5479"/>
                      </a:cubicBezTo>
                      <a:close/>
                      <a:moveTo>
                        <a:pt x="1305" y="5479"/>
                      </a:moveTo>
                      <a:lnTo>
                        <a:pt x="1305" y="5479"/>
                      </a:lnTo>
                      <a:cubicBezTo>
                        <a:pt x="1306" y="5479"/>
                        <a:pt x="1307" y="5480"/>
                        <a:pt x="1307" y="5481"/>
                      </a:cubicBezTo>
                      <a:cubicBezTo>
                        <a:pt x="1307" y="5482"/>
                        <a:pt x="1306" y="5483"/>
                        <a:pt x="1305" y="5483"/>
                      </a:cubicBezTo>
                      <a:lnTo>
                        <a:pt x="1305" y="5483"/>
                      </a:lnTo>
                      <a:cubicBezTo>
                        <a:pt x="1303" y="5483"/>
                        <a:pt x="1303" y="5482"/>
                        <a:pt x="1303" y="5481"/>
                      </a:cubicBezTo>
                      <a:cubicBezTo>
                        <a:pt x="1303" y="5480"/>
                        <a:pt x="1303" y="5479"/>
                        <a:pt x="1305" y="5479"/>
                      </a:cubicBezTo>
                      <a:close/>
                      <a:moveTo>
                        <a:pt x="1313" y="5479"/>
                      </a:moveTo>
                      <a:lnTo>
                        <a:pt x="1313" y="5479"/>
                      </a:lnTo>
                      <a:cubicBezTo>
                        <a:pt x="1314" y="5479"/>
                        <a:pt x="1315" y="5480"/>
                        <a:pt x="1315" y="5481"/>
                      </a:cubicBezTo>
                      <a:cubicBezTo>
                        <a:pt x="1315" y="5482"/>
                        <a:pt x="1314" y="5483"/>
                        <a:pt x="1313" y="5483"/>
                      </a:cubicBezTo>
                      <a:lnTo>
                        <a:pt x="1313" y="5483"/>
                      </a:lnTo>
                      <a:cubicBezTo>
                        <a:pt x="1311" y="5483"/>
                        <a:pt x="1311" y="5482"/>
                        <a:pt x="1311" y="5481"/>
                      </a:cubicBezTo>
                      <a:cubicBezTo>
                        <a:pt x="1311" y="5480"/>
                        <a:pt x="1311" y="5479"/>
                        <a:pt x="1313" y="5479"/>
                      </a:cubicBezTo>
                      <a:close/>
                      <a:moveTo>
                        <a:pt x="1321" y="5479"/>
                      </a:moveTo>
                      <a:lnTo>
                        <a:pt x="1321" y="5479"/>
                      </a:lnTo>
                      <a:cubicBezTo>
                        <a:pt x="1322" y="5479"/>
                        <a:pt x="1323" y="5480"/>
                        <a:pt x="1323" y="5481"/>
                      </a:cubicBezTo>
                      <a:cubicBezTo>
                        <a:pt x="1323" y="5482"/>
                        <a:pt x="1322" y="5483"/>
                        <a:pt x="1321" y="5483"/>
                      </a:cubicBezTo>
                      <a:lnTo>
                        <a:pt x="1321" y="5483"/>
                      </a:lnTo>
                      <a:cubicBezTo>
                        <a:pt x="1319" y="5483"/>
                        <a:pt x="1319" y="5482"/>
                        <a:pt x="1319" y="5481"/>
                      </a:cubicBezTo>
                      <a:cubicBezTo>
                        <a:pt x="1319" y="5480"/>
                        <a:pt x="1319" y="5479"/>
                        <a:pt x="1321" y="5479"/>
                      </a:cubicBezTo>
                      <a:close/>
                      <a:moveTo>
                        <a:pt x="1329" y="5479"/>
                      </a:moveTo>
                      <a:lnTo>
                        <a:pt x="1329" y="5479"/>
                      </a:lnTo>
                      <a:cubicBezTo>
                        <a:pt x="1330" y="5479"/>
                        <a:pt x="1331" y="5480"/>
                        <a:pt x="1331" y="5481"/>
                      </a:cubicBezTo>
                      <a:cubicBezTo>
                        <a:pt x="1331" y="5482"/>
                        <a:pt x="1330" y="5483"/>
                        <a:pt x="1329" y="5483"/>
                      </a:cubicBezTo>
                      <a:lnTo>
                        <a:pt x="1329" y="5483"/>
                      </a:lnTo>
                      <a:cubicBezTo>
                        <a:pt x="1327" y="5483"/>
                        <a:pt x="1327" y="5482"/>
                        <a:pt x="1327" y="5481"/>
                      </a:cubicBezTo>
                      <a:cubicBezTo>
                        <a:pt x="1327" y="5480"/>
                        <a:pt x="1327" y="5479"/>
                        <a:pt x="1329" y="5479"/>
                      </a:cubicBezTo>
                      <a:close/>
                      <a:moveTo>
                        <a:pt x="1337" y="5479"/>
                      </a:moveTo>
                      <a:lnTo>
                        <a:pt x="1337" y="5479"/>
                      </a:lnTo>
                      <a:cubicBezTo>
                        <a:pt x="1338" y="5479"/>
                        <a:pt x="1339" y="5480"/>
                        <a:pt x="1339" y="5481"/>
                      </a:cubicBezTo>
                      <a:cubicBezTo>
                        <a:pt x="1339" y="5482"/>
                        <a:pt x="1338" y="5483"/>
                        <a:pt x="1337" y="5483"/>
                      </a:cubicBezTo>
                      <a:lnTo>
                        <a:pt x="1337" y="5483"/>
                      </a:lnTo>
                      <a:cubicBezTo>
                        <a:pt x="1335" y="5483"/>
                        <a:pt x="1335" y="5482"/>
                        <a:pt x="1335" y="5481"/>
                      </a:cubicBezTo>
                      <a:cubicBezTo>
                        <a:pt x="1335" y="5480"/>
                        <a:pt x="1335" y="5479"/>
                        <a:pt x="1337" y="5479"/>
                      </a:cubicBezTo>
                      <a:close/>
                      <a:moveTo>
                        <a:pt x="1345" y="5479"/>
                      </a:moveTo>
                      <a:lnTo>
                        <a:pt x="1345" y="5479"/>
                      </a:lnTo>
                      <a:cubicBezTo>
                        <a:pt x="1346" y="5479"/>
                        <a:pt x="1347" y="5480"/>
                        <a:pt x="1347" y="5481"/>
                      </a:cubicBezTo>
                      <a:cubicBezTo>
                        <a:pt x="1347" y="5482"/>
                        <a:pt x="1346" y="5483"/>
                        <a:pt x="1345" y="5483"/>
                      </a:cubicBezTo>
                      <a:lnTo>
                        <a:pt x="1345" y="5483"/>
                      </a:lnTo>
                      <a:cubicBezTo>
                        <a:pt x="1343" y="5483"/>
                        <a:pt x="1343" y="5482"/>
                        <a:pt x="1343" y="5481"/>
                      </a:cubicBezTo>
                      <a:cubicBezTo>
                        <a:pt x="1343" y="5480"/>
                        <a:pt x="1343" y="5479"/>
                        <a:pt x="1345" y="5479"/>
                      </a:cubicBezTo>
                      <a:close/>
                      <a:moveTo>
                        <a:pt x="1353" y="5479"/>
                      </a:moveTo>
                      <a:lnTo>
                        <a:pt x="1353" y="5479"/>
                      </a:lnTo>
                      <a:cubicBezTo>
                        <a:pt x="1354" y="5479"/>
                        <a:pt x="1355" y="5480"/>
                        <a:pt x="1355" y="5481"/>
                      </a:cubicBezTo>
                      <a:cubicBezTo>
                        <a:pt x="1355" y="5482"/>
                        <a:pt x="1354" y="5483"/>
                        <a:pt x="1353" y="5483"/>
                      </a:cubicBezTo>
                      <a:lnTo>
                        <a:pt x="1353" y="5483"/>
                      </a:lnTo>
                      <a:cubicBezTo>
                        <a:pt x="1351" y="5483"/>
                        <a:pt x="1351" y="5482"/>
                        <a:pt x="1351" y="5481"/>
                      </a:cubicBezTo>
                      <a:cubicBezTo>
                        <a:pt x="1351" y="5480"/>
                        <a:pt x="1351" y="5479"/>
                        <a:pt x="1353" y="5479"/>
                      </a:cubicBezTo>
                      <a:close/>
                      <a:moveTo>
                        <a:pt x="1361" y="5479"/>
                      </a:moveTo>
                      <a:lnTo>
                        <a:pt x="1361" y="5479"/>
                      </a:lnTo>
                      <a:cubicBezTo>
                        <a:pt x="1362" y="5479"/>
                        <a:pt x="1363" y="5480"/>
                        <a:pt x="1363" y="5481"/>
                      </a:cubicBezTo>
                      <a:cubicBezTo>
                        <a:pt x="1363" y="5482"/>
                        <a:pt x="1362" y="5483"/>
                        <a:pt x="1361" y="5483"/>
                      </a:cubicBezTo>
                      <a:lnTo>
                        <a:pt x="1361" y="5483"/>
                      </a:lnTo>
                      <a:cubicBezTo>
                        <a:pt x="1359" y="5483"/>
                        <a:pt x="1359" y="5482"/>
                        <a:pt x="1359" y="5481"/>
                      </a:cubicBezTo>
                      <a:cubicBezTo>
                        <a:pt x="1359" y="5480"/>
                        <a:pt x="1359" y="5479"/>
                        <a:pt x="1361" y="5479"/>
                      </a:cubicBezTo>
                      <a:close/>
                      <a:moveTo>
                        <a:pt x="1369" y="5479"/>
                      </a:moveTo>
                      <a:lnTo>
                        <a:pt x="1369" y="5479"/>
                      </a:lnTo>
                      <a:cubicBezTo>
                        <a:pt x="1370" y="5479"/>
                        <a:pt x="1371" y="5480"/>
                        <a:pt x="1371" y="5481"/>
                      </a:cubicBezTo>
                      <a:cubicBezTo>
                        <a:pt x="1371" y="5482"/>
                        <a:pt x="1370" y="5483"/>
                        <a:pt x="1369" y="5483"/>
                      </a:cubicBezTo>
                      <a:lnTo>
                        <a:pt x="1369" y="5483"/>
                      </a:lnTo>
                      <a:cubicBezTo>
                        <a:pt x="1367" y="5483"/>
                        <a:pt x="1367" y="5482"/>
                        <a:pt x="1367" y="5481"/>
                      </a:cubicBezTo>
                      <a:cubicBezTo>
                        <a:pt x="1367" y="5480"/>
                        <a:pt x="1367" y="5479"/>
                        <a:pt x="1369" y="5479"/>
                      </a:cubicBezTo>
                      <a:close/>
                      <a:moveTo>
                        <a:pt x="1377" y="5479"/>
                      </a:moveTo>
                      <a:lnTo>
                        <a:pt x="1377" y="5479"/>
                      </a:lnTo>
                      <a:cubicBezTo>
                        <a:pt x="1378" y="5479"/>
                        <a:pt x="1379" y="5480"/>
                        <a:pt x="1379" y="5481"/>
                      </a:cubicBezTo>
                      <a:cubicBezTo>
                        <a:pt x="1379" y="5482"/>
                        <a:pt x="1378" y="5483"/>
                        <a:pt x="1377" y="5483"/>
                      </a:cubicBezTo>
                      <a:lnTo>
                        <a:pt x="1377" y="5483"/>
                      </a:lnTo>
                      <a:cubicBezTo>
                        <a:pt x="1375" y="5483"/>
                        <a:pt x="1375" y="5482"/>
                        <a:pt x="1375" y="5481"/>
                      </a:cubicBezTo>
                      <a:cubicBezTo>
                        <a:pt x="1375" y="5480"/>
                        <a:pt x="1375" y="5479"/>
                        <a:pt x="1377" y="5479"/>
                      </a:cubicBezTo>
                      <a:close/>
                      <a:moveTo>
                        <a:pt x="1385" y="5479"/>
                      </a:moveTo>
                      <a:lnTo>
                        <a:pt x="1385" y="5479"/>
                      </a:lnTo>
                      <a:cubicBezTo>
                        <a:pt x="1386" y="5479"/>
                        <a:pt x="1387" y="5480"/>
                        <a:pt x="1387" y="5481"/>
                      </a:cubicBezTo>
                      <a:cubicBezTo>
                        <a:pt x="1387" y="5482"/>
                        <a:pt x="1386" y="5483"/>
                        <a:pt x="1385" y="5483"/>
                      </a:cubicBezTo>
                      <a:lnTo>
                        <a:pt x="1385" y="5483"/>
                      </a:lnTo>
                      <a:cubicBezTo>
                        <a:pt x="1383" y="5483"/>
                        <a:pt x="1383" y="5482"/>
                        <a:pt x="1383" y="5481"/>
                      </a:cubicBezTo>
                      <a:cubicBezTo>
                        <a:pt x="1383" y="5480"/>
                        <a:pt x="1383" y="5479"/>
                        <a:pt x="1385" y="5479"/>
                      </a:cubicBezTo>
                      <a:close/>
                      <a:moveTo>
                        <a:pt x="1393" y="5479"/>
                      </a:moveTo>
                      <a:lnTo>
                        <a:pt x="1393" y="5479"/>
                      </a:lnTo>
                      <a:cubicBezTo>
                        <a:pt x="1394" y="5479"/>
                        <a:pt x="1395" y="5480"/>
                        <a:pt x="1395" y="5481"/>
                      </a:cubicBezTo>
                      <a:cubicBezTo>
                        <a:pt x="1395" y="5482"/>
                        <a:pt x="1394" y="5483"/>
                        <a:pt x="1393" y="5483"/>
                      </a:cubicBezTo>
                      <a:lnTo>
                        <a:pt x="1393" y="5483"/>
                      </a:lnTo>
                      <a:cubicBezTo>
                        <a:pt x="1391" y="5483"/>
                        <a:pt x="1391" y="5482"/>
                        <a:pt x="1391" y="5481"/>
                      </a:cubicBezTo>
                      <a:cubicBezTo>
                        <a:pt x="1391" y="5480"/>
                        <a:pt x="1391" y="5479"/>
                        <a:pt x="1393" y="5479"/>
                      </a:cubicBezTo>
                      <a:close/>
                      <a:moveTo>
                        <a:pt x="1401" y="5479"/>
                      </a:moveTo>
                      <a:lnTo>
                        <a:pt x="1401" y="5479"/>
                      </a:lnTo>
                      <a:cubicBezTo>
                        <a:pt x="1402" y="5479"/>
                        <a:pt x="1403" y="5480"/>
                        <a:pt x="1403" y="5481"/>
                      </a:cubicBezTo>
                      <a:cubicBezTo>
                        <a:pt x="1403" y="5482"/>
                        <a:pt x="1402" y="5483"/>
                        <a:pt x="1401" y="5483"/>
                      </a:cubicBezTo>
                      <a:lnTo>
                        <a:pt x="1401" y="5483"/>
                      </a:lnTo>
                      <a:cubicBezTo>
                        <a:pt x="1399" y="5483"/>
                        <a:pt x="1399" y="5482"/>
                        <a:pt x="1399" y="5481"/>
                      </a:cubicBezTo>
                      <a:cubicBezTo>
                        <a:pt x="1399" y="5480"/>
                        <a:pt x="1399" y="5479"/>
                        <a:pt x="1401" y="5479"/>
                      </a:cubicBezTo>
                      <a:close/>
                      <a:moveTo>
                        <a:pt x="1409" y="5479"/>
                      </a:moveTo>
                      <a:lnTo>
                        <a:pt x="1409" y="5479"/>
                      </a:lnTo>
                      <a:cubicBezTo>
                        <a:pt x="1410" y="5479"/>
                        <a:pt x="1411" y="5480"/>
                        <a:pt x="1411" y="5481"/>
                      </a:cubicBezTo>
                      <a:cubicBezTo>
                        <a:pt x="1411" y="5482"/>
                        <a:pt x="1410" y="5483"/>
                        <a:pt x="1409" y="5483"/>
                      </a:cubicBezTo>
                      <a:lnTo>
                        <a:pt x="1409" y="5483"/>
                      </a:lnTo>
                      <a:cubicBezTo>
                        <a:pt x="1408" y="5483"/>
                        <a:pt x="1407" y="5482"/>
                        <a:pt x="1407" y="5481"/>
                      </a:cubicBezTo>
                      <a:cubicBezTo>
                        <a:pt x="1407" y="5480"/>
                        <a:pt x="1408" y="5479"/>
                        <a:pt x="1409" y="5479"/>
                      </a:cubicBezTo>
                      <a:close/>
                      <a:moveTo>
                        <a:pt x="1417" y="5479"/>
                      </a:moveTo>
                      <a:lnTo>
                        <a:pt x="1417" y="5479"/>
                      </a:lnTo>
                      <a:cubicBezTo>
                        <a:pt x="1418" y="5479"/>
                        <a:pt x="1419" y="5480"/>
                        <a:pt x="1419" y="5481"/>
                      </a:cubicBezTo>
                      <a:cubicBezTo>
                        <a:pt x="1419" y="5482"/>
                        <a:pt x="1418" y="5483"/>
                        <a:pt x="1417" y="5483"/>
                      </a:cubicBezTo>
                      <a:lnTo>
                        <a:pt x="1417" y="5483"/>
                      </a:lnTo>
                      <a:cubicBezTo>
                        <a:pt x="1416" y="5483"/>
                        <a:pt x="1415" y="5482"/>
                        <a:pt x="1415" y="5481"/>
                      </a:cubicBezTo>
                      <a:cubicBezTo>
                        <a:pt x="1415" y="5480"/>
                        <a:pt x="1416" y="5479"/>
                        <a:pt x="1417" y="5479"/>
                      </a:cubicBezTo>
                      <a:close/>
                      <a:moveTo>
                        <a:pt x="1425" y="5479"/>
                      </a:moveTo>
                      <a:lnTo>
                        <a:pt x="1425" y="5479"/>
                      </a:lnTo>
                      <a:cubicBezTo>
                        <a:pt x="1426" y="5479"/>
                        <a:pt x="1427" y="5480"/>
                        <a:pt x="1427" y="5481"/>
                      </a:cubicBezTo>
                      <a:cubicBezTo>
                        <a:pt x="1427" y="5482"/>
                        <a:pt x="1426" y="5483"/>
                        <a:pt x="1425" y="5483"/>
                      </a:cubicBezTo>
                      <a:lnTo>
                        <a:pt x="1425" y="5483"/>
                      </a:lnTo>
                      <a:cubicBezTo>
                        <a:pt x="1424" y="5483"/>
                        <a:pt x="1423" y="5482"/>
                        <a:pt x="1423" y="5481"/>
                      </a:cubicBezTo>
                      <a:cubicBezTo>
                        <a:pt x="1423" y="5480"/>
                        <a:pt x="1424" y="5479"/>
                        <a:pt x="1425" y="5479"/>
                      </a:cubicBezTo>
                      <a:close/>
                      <a:moveTo>
                        <a:pt x="1433" y="5479"/>
                      </a:moveTo>
                      <a:lnTo>
                        <a:pt x="1433" y="5479"/>
                      </a:lnTo>
                      <a:cubicBezTo>
                        <a:pt x="1434" y="5479"/>
                        <a:pt x="1435" y="5480"/>
                        <a:pt x="1435" y="5481"/>
                      </a:cubicBezTo>
                      <a:cubicBezTo>
                        <a:pt x="1435" y="5482"/>
                        <a:pt x="1434" y="5483"/>
                        <a:pt x="1433" y="5483"/>
                      </a:cubicBezTo>
                      <a:lnTo>
                        <a:pt x="1433" y="5483"/>
                      </a:lnTo>
                      <a:cubicBezTo>
                        <a:pt x="1432" y="5483"/>
                        <a:pt x="1431" y="5482"/>
                        <a:pt x="1431" y="5481"/>
                      </a:cubicBezTo>
                      <a:cubicBezTo>
                        <a:pt x="1431" y="5480"/>
                        <a:pt x="1432" y="5479"/>
                        <a:pt x="1433" y="5479"/>
                      </a:cubicBezTo>
                      <a:close/>
                      <a:moveTo>
                        <a:pt x="1441" y="5479"/>
                      </a:moveTo>
                      <a:lnTo>
                        <a:pt x="1441" y="5479"/>
                      </a:lnTo>
                      <a:cubicBezTo>
                        <a:pt x="1442" y="5479"/>
                        <a:pt x="1443" y="5480"/>
                        <a:pt x="1443" y="5481"/>
                      </a:cubicBezTo>
                      <a:cubicBezTo>
                        <a:pt x="1443" y="5482"/>
                        <a:pt x="1442" y="5483"/>
                        <a:pt x="1441" y="5483"/>
                      </a:cubicBezTo>
                      <a:lnTo>
                        <a:pt x="1441" y="5483"/>
                      </a:lnTo>
                      <a:cubicBezTo>
                        <a:pt x="1440" y="5483"/>
                        <a:pt x="1439" y="5482"/>
                        <a:pt x="1439" y="5481"/>
                      </a:cubicBezTo>
                      <a:cubicBezTo>
                        <a:pt x="1439" y="5480"/>
                        <a:pt x="1440" y="5479"/>
                        <a:pt x="1441" y="5479"/>
                      </a:cubicBezTo>
                      <a:close/>
                      <a:moveTo>
                        <a:pt x="1449" y="5479"/>
                      </a:moveTo>
                      <a:lnTo>
                        <a:pt x="1449" y="5479"/>
                      </a:lnTo>
                      <a:cubicBezTo>
                        <a:pt x="1450" y="5479"/>
                        <a:pt x="1451" y="5480"/>
                        <a:pt x="1451" y="5481"/>
                      </a:cubicBezTo>
                      <a:cubicBezTo>
                        <a:pt x="1451" y="5482"/>
                        <a:pt x="1450" y="5483"/>
                        <a:pt x="1449" y="5483"/>
                      </a:cubicBezTo>
                      <a:lnTo>
                        <a:pt x="1449" y="5483"/>
                      </a:lnTo>
                      <a:cubicBezTo>
                        <a:pt x="1448" y="5483"/>
                        <a:pt x="1447" y="5482"/>
                        <a:pt x="1447" y="5481"/>
                      </a:cubicBezTo>
                      <a:cubicBezTo>
                        <a:pt x="1447" y="5480"/>
                        <a:pt x="1448" y="5479"/>
                        <a:pt x="1449" y="5479"/>
                      </a:cubicBezTo>
                      <a:close/>
                      <a:moveTo>
                        <a:pt x="1457" y="5479"/>
                      </a:moveTo>
                      <a:lnTo>
                        <a:pt x="1457" y="5479"/>
                      </a:lnTo>
                      <a:cubicBezTo>
                        <a:pt x="1458" y="5479"/>
                        <a:pt x="1459" y="5480"/>
                        <a:pt x="1459" y="5481"/>
                      </a:cubicBezTo>
                      <a:cubicBezTo>
                        <a:pt x="1459" y="5482"/>
                        <a:pt x="1458" y="5483"/>
                        <a:pt x="1457" y="5483"/>
                      </a:cubicBezTo>
                      <a:lnTo>
                        <a:pt x="1457" y="5483"/>
                      </a:lnTo>
                      <a:cubicBezTo>
                        <a:pt x="1456" y="5483"/>
                        <a:pt x="1455" y="5482"/>
                        <a:pt x="1455" y="5481"/>
                      </a:cubicBezTo>
                      <a:cubicBezTo>
                        <a:pt x="1455" y="5480"/>
                        <a:pt x="1456" y="5479"/>
                        <a:pt x="1457" y="5479"/>
                      </a:cubicBezTo>
                      <a:close/>
                      <a:moveTo>
                        <a:pt x="1465" y="5479"/>
                      </a:moveTo>
                      <a:lnTo>
                        <a:pt x="1465" y="5479"/>
                      </a:lnTo>
                      <a:cubicBezTo>
                        <a:pt x="1466" y="5479"/>
                        <a:pt x="1467" y="5480"/>
                        <a:pt x="1467" y="5481"/>
                      </a:cubicBezTo>
                      <a:cubicBezTo>
                        <a:pt x="1467" y="5482"/>
                        <a:pt x="1466" y="5483"/>
                        <a:pt x="1465" y="5483"/>
                      </a:cubicBezTo>
                      <a:lnTo>
                        <a:pt x="1465" y="5483"/>
                      </a:lnTo>
                      <a:cubicBezTo>
                        <a:pt x="1464" y="5483"/>
                        <a:pt x="1463" y="5482"/>
                        <a:pt x="1463" y="5481"/>
                      </a:cubicBezTo>
                      <a:cubicBezTo>
                        <a:pt x="1463" y="5480"/>
                        <a:pt x="1464" y="5479"/>
                        <a:pt x="1465" y="5479"/>
                      </a:cubicBezTo>
                      <a:close/>
                      <a:moveTo>
                        <a:pt x="1473" y="5479"/>
                      </a:moveTo>
                      <a:lnTo>
                        <a:pt x="1473" y="5479"/>
                      </a:lnTo>
                      <a:cubicBezTo>
                        <a:pt x="1474" y="5479"/>
                        <a:pt x="1475" y="5480"/>
                        <a:pt x="1475" y="5481"/>
                      </a:cubicBezTo>
                      <a:cubicBezTo>
                        <a:pt x="1475" y="5482"/>
                        <a:pt x="1474" y="5483"/>
                        <a:pt x="1473" y="5483"/>
                      </a:cubicBezTo>
                      <a:lnTo>
                        <a:pt x="1473" y="5483"/>
                      </a:lnTo>
                      <a:cubicBezTo>
                        <a:pt x="1472" y="5483"/>
                        <a:pt x="1471" y="5482"/>
                        <a:pt x="1471" y="5481"/>
                      </a:cubicBezTo>
                      <a:cubicBezTo>
                        <a:pt x="1471" y="5480"/>
                        <a:pt x="1472" y="5479"/>
                        <a:pt x="1473" y="5479"/>
                      </a:cubicBezTo>
                      <a:close/>
                      <a:moveTo>
                        <a:pt x="1481" y="5479"/>
                      </a:moveTo>
                      <a:lnTo>
                        <a:pt x="1481" y="5479"/>
                      </a:lnTo>
                      <a:cubicBezTo>
                        <a:pt x="1482" y="5479"/>
                        <a:pt x="1483" y="5480"/>
                        <a:pt x="1483" y="5481"/>
                      </a:cubicBezTo>
                      <a:cubicBezTo>
                        <a:pt x="1483" y="5482"/>
                        <a:pt x="1482" y="5483"/>
                        <a:pt x="1481" y="5483"/>
                      </a:cubicBezTo>
                      <a:lnTo>
                        <a:pt x="1481" y="5483"/>
                      </a:lnTo>
                      <a:cubicBezTo>
                        <a:pt x="1480" y="5483"/>
                        <a:pt x="1479" y="5482"/>
                        <a:pt x="1479" y="5481"/>
                      </a:cubicBezTo>
                      <a:cubicBezTo>
                        <a:pt x="1479" y="5480"/>
                        <a:pt x="1480" y="5479"/>
                        <a:pt x="1481" y="5479"/>
                      </a:cubicBezTo>
                      <a:close/>
                      <a:moveTo>
                        <a:pt x="1489" y="5479"/>
                      </a:moveTo>
                      <a:lnTo>
                        <a:pt x="1489" y="5479"/>
                      </a:lnTo>
                      <a:cubicBezTo>
                        <a:pt x="1490" y="5479"/>
                        <a:pt x="1491" y="5480"/>
                        <a:pt x="1491" y="5481"/>
                      </a:cubicBezTo>
                      <a:cubicBezTo>
                        <a:pt x="1491" y="5482"/>
                        <a:pt x="1490" y="5483"/>
                        <a:pt x="1489" y="5483"/>
                      </a:cubicBezTo>
                      <a:lnTo>
                        <a:pt x="1489" y="5483"/>
                      </a:lnTo>
                      <a:cubicBezTo>
                        <a:pt x="1488" y="5483"/>
                        <a:pt x="1487" y="5482"/>
                        <a:pt x="1487" y="5481"/>
                      </a:cubicBezTo>
                      <a:cubicBezTo>
                        <a:pt x="1487" y="5480"/>
                        <a:pt x="1488" y="5479"/>
                        <a:pt x="1489" y="5479"/>
                      </a:cubicBezTo>
                      <a:close/>
                      <a:moveTo>
                        <a:pt x="1497" y="5479"/>
                      </a:moveTo>
                      <a:lnTo>
                        <a:pt x="1497" y="5479"/>
                      </a:lnTo>
                      <a:cubicBezTo>
                        <a:pt x="1498" y="5479"/>
                        <a:pt x="1499" y="5480"/>
                        <a:pt x="1499" y="5481"/>
                      </a:cubicBezTo>
                      <a:cubicBezTo>
                        <a:pt x="1499" y="5482"/>
                        <a:pt x="1498" y="5483"/>
                        <a:pt x="1497" y="5483"/>
                      </a:cubicBezTo>
                      <a:lnTo>
                        <a:pt x="1497" y="5483"/>
                      </a:lnTo>
                      <a:cubicBezTo>
                        <a:pt x="1496" y="5483"/>
                        <a:pt x="1495" y="5482"/>
                        <a:pt x="1495" y="5481"/>
                      </a:cubicBezTo>
                      <a:cubicBezTo>
                        <a:pt x="1495" y="5480"/>
                        <a:pt x="1496" y="5479"/>
                        <a:pt x="1497" y="5479"/>
                      </a:cubicBezTo>
                      <a:close/>
                      <a:moveTo>
                        <a:pt x="1505" y="5479"/>
                      </a:moveTo>
                      <a:lnTo>
                        <a:pt x="1505" y="5479"/>
                      </a:lnTo>
                      <a:cubicBezTo>
                        <a:pt x="1506" y="5479"/>
                        <a:pt x="1507" y="5480"/>
                        <a:pt x="1507" y="5481"/>
                      </a:cubicBezTo>
                      <a:cubicBezTo>
                        <a:pt x="1507" y="5482"/>
                        <a:pt x="1506" y="5483"/>
                        <a:pt x="1505" y="5483"/>
                      </a:cubicBezTo>
                      <a:lnTo>
                        <a:pt x="1505" y="5483"/>
                      </a:lnTo>
                      <a:cubicBezTo>
                        <a:pt x="1504" y="5483"/>
                        <a:pt x="1503" y="5482"/>
                        <a:pt x="1503" y="5481"/>
                      </a:cubicBezTo>
                      <a:cubicBezTo>
                        <a:pt x="1503" y="5480"/>
                        <a:pt x="1504" y="5479"/>
                        <a:pt x="1505" y="5479"/>
                      </a:cubicBezTo>
                      <a:close/>
                      <a:moveTo>
                        <a:pt x="1513" y="5479"/>
                      </a:moveTo>
                      <a:lnTo>
                        <a:pt x="1513" y="5479"/>
                      </a:lnTo>
                      <a:cubicBezTo>
                        <a:pt x="1514" y="5479"/>
                        <a:pt x="1515" y="5480"/>
                        <a:pt x="1515" y="5481"/>
                      </a:cubicBezTo>
                      <a:cubicBezTo>
                        <a:pt x="1515" y="5482"/>
                        <a:pt x="1514" y="5483"/>
                        <a:pt x="1513" y="5483"/>
                      </a:cubicBezTo>
                      <a:lnTo>
                        <a:pt x="1513" y="5483"/>
                      </a:lnTo>
                      <a:cubicBezTo>
                        <a:pt x="1512" y="5483"/>
                        <a:pt x="1511" y="5482"/>
                        <a:pt x="1511" y="5481"/>
                      </a:cubicBezTo>
                      <a:cubicBezTo>
                        <a:pt x="1511" y="5480"/>
                        <a:pt x="1512" y="5479"/>
                        <a:pt x="1513" y="5479"/>
                      </a:cubicBezTo>
                      <a:close/>
                      <a:moveTo>
                        <a:pt x="1521" y="5479"/>
                      </a:moveTo>
                      <a:lnTo>
                        <a:pt x="1521" y="5479"/>
                      </a:lnTo>
                      <a:cubicBezTo>
                        <a:pt x="1522" y="5479"/>
                        <a:pt x="1523" y="5480"/>
                        <a:pt x="1523" y="5481"/>
                      </a:cubicBezTo>
                      <a:cubicBezTo>
                        <a:pt x="1523" y="5482"/>
                        <a:pt x="1522" y="5483"/>
                        <a:pt x="1521" y="5483"/>
                      </a:cubicBezTo>
                      <a:lnTo>
                        <a:pt x="1521" y="5483"/>
                      </a:lnTo>
                      <a:cubicBezTo>
                        <a:pt x="1520" y="5483"/>
                        <a:pt x="1519" y="5482"/>
                        <a:pt x="1519" y="5481"/>
                      </a:cubicBezTo>
                      <a:cubicBezTo>
                        <a:pt x="1519" y="5480"/>
                        <a:pt x="1520" y="5479"/>
                        <a:pt x="1521" y="5479"/>
                      </a:cubicBezTo>
                      <a:close/>
                      <a:moveTo>
                        <a:pt x="1529" y="5479"/>
                      </a:moveTo>
                      <a:lnTo>
                        <a:pt x="1529" y="5479"/>
                      </a:lnTo>
                      <a:cubicBezTo>
                        <a:pt x="1530" y="5479"/>
                        <a:pt x="1531" y="5480"/>
                        <a:pt x="1531" y="5481"/>
                      </a:cubicBezTo>
                      <a:cubicBezTo>
                        <a:pt x="1531" y="5482"/>
                        <a:pt x="1530" y="5483"/>
                        <a:pt x="1529" y="5483"/>
                      </a:cubicBezTo>
                      <a:lnTo>
                        <a:pt x="1529" y="5483"/>
                      </a:lnTo>
                      <a:cubicBezTo>
                        <a:pt x="1528" y="5483"/>
                        <a:pt x="1527" y="5482"/>
                        <a:pt x="1527" y="5481"/>
                      </a:cubicBezTo>
                      <a:cubicBezTo>
                        <a:pt x="1527" y="5480"/>
                        <a:pt x="1528" y="5479"/>
                        <a:pt x="1529" y="5479"/>
                      </a:cubicBezTo>
                      <a:close/>
                      <a:moveTo>
                        <a:pt x="1537" y="5479"/>
                      </a:moveTo>
                      <a:lnTo>
                        <a:pt x="1537" y="5479"/>
                      </a:lnTo>
                      <a:cubicBezTo>
                        <a:pt x="1538" y="5479"/>
                        <a:pt x="1539" y="5480"/>
                        <a:pt x="1539" y="5481"/>
                      </a:cubicBezTo>
                      <a:cubicBezTo>
                        <a:pt x="1539" y="5482"/>
                        <a:pt x="1538" y="5483"/>
                        <a:pt x="1537" y="5483"/>
                      </a:cubicBezTo>
                      <a:lnTo>
                        <a:pt x="1537" y="5483"/>
                      </a:lnTo>
                      <a:cubicBezTo>
                        <a:pt x="1536" y="5483"/>
                        <a:pt x="1535" y="5482"/>
                        <a:pt x="1535" y="5481"/>
                      </a:cubicBezTo>
                      <a:cubicBezTo>
                        <a:pt x="1535" y="5480"/>
                        <a:pt x="1536" y="5479"/>
                        <a:pt x="1537" y="5479"/>
                      </a:cubicBezTo>
                      <a:close/>
                      <a:moveTo>
                        <a:pt x="1545" y="5479"/>
                      </a:moveTo>
                      <a:lnTo>
                        <a:pt x="1545" y="5479"/>
                      </a:lnTo>
                      <a:cubicBezTo>
                        <a:pt x="1546" y="5479"/>
                        <a:pt x="1547" y="5480"/>
                        <a:pt x="1547" y="5481"/>
                      </a:cubicBezTo>
                      <a:cubicBezTo>
                        <a:pt x="1547" y="5482"/>
                        <a:pt x="1546" y="5483"/>
                        <a:pt x="1545" y="5483"/>
                      </a:cubicBezTo>
                      <a:lnTo>
                        <a:pt x="1545" y="5483"/>
                      </a:lnTo>
                      <a:cubicBezTo>
                        <a:pt x="1544" y="5483"/>
                        <a:pt x="1543" y="5482"/>
                        <a:pt x="1543" y="5481"/>
                      </a:cubicBezTo>
                      <a:cubicBezTo>
                        <a:pt x="1543" y="5480"/>
                        <a:pt x="1544" y="5479"/>
                        <a:pt x="1545" y="5479"/>
                      </a:cubicBezTo>
                      <a:close/>
                      <a:moveTo>
                        <a:pt x="1553" y="5479"/>
                      </a:moveTo>
                      <a:lnTo>
                        <a:pt x="1553" y="5479"/>
                      </a:lnTo>
                      <a:cubicBezTo>
                        <a:pt x="1554" y="5479"/>
                        <a:pt x="1555" y="5480"/>
                        <a:pt x="1555" y="5481"/>
                      </a:cubicBezTo>
                      <a:cubicBezTo>
                        <a:pt x="1555" y="5482"/>
                        <a:pt x="1554" y="5483"/>
                        <a:pt x="1553" y="5483"/>
                      </a:cubicBezTo>
                      <a:lnTo>
                        <a:pt x="1553" y="5483"/>
                      </a:lnTo>
                      <a:cubicBezTo>
                        <a:pt x="1552" y="5483"/>
                        <a:pt x="1551" y="5482"/>
                        <a:pt x="1551" y="5481"/>
                      </a:cubicBezTo>
                      <a:cubicBezTo>
                        <a:pt x="1551" y="5480"/>
                        <a:pt x="1552" y="5479"/>
                        <a:pt x="1553" y="5479"/>
                      </a:cubicBezTo>
                      <a:close/>
                      <a:moveTo>
                        <a:pt x="1561" y="5479"/>
                      </a:moveTo>
                      <a:lnTo>
                        <a:pt x="1561" y="5479"/>
                      </a:lnTo>
                      <a:cubicBezTo>
                        <a:pt x="1562" y="5479"/>
                        <a:pt x="1563" y="5480"/>
                        <a:pt x="1563" y="5481"/>
                      </a:cubicBezTo>
                      <a:cubicBezTo>
                        <a:pt x="1563" y="5482"/>
                        <a:pt x="1562" y="5483"/>
                        <a:pt x="1561" y="5483"/>
                      </a:cubicBezTo>
                      <a:lnTo>
                        <a:pt x="1561" y="5483"/>
                      </a:lnTo>
                      <a:cubicBezTo>
                        <a:pt x="1560" y="5483"/>
                        <a:pt x="1559" y="5482"/>
                        <a:pt x="1559" y="5481"/>
                      </a:cubicBezTo>
                      <a:cubicBezTo>
                        <a:pt x="1559" y="5480"/>
                        <a:pt x="1560" y="5479"/>
                        <a:pt x="1561" y="5479"/>
                      </a:cubicBezTo>
                      <a:close/>
                      <a:moveTo>
                        <a:pt x="1569" y="5479"/>
                      </a:moveTo>
                      <a:lnTo>
                        <a:pt x="1569" y="5479"/>
                      </a:lnTo>
                      <a:cubicBezTo>
                        <a:pt x="1570" y="5479"/>
                        <a:pt x="1571" y="5480"/>
                        <a:pt x="1571" y="5481"/>
                      </a:cubicBezTo>
                      <a:cubicBezTo>
                        <a:pt x="1571" y="5482"/>
                        <a:pt x="1570" y="5483"/>
                        <a:pt x="1569" y="5483"/>
                      </a:cubicBezTo>
                      <a:lnTo>
                        <a:pt x="1569" y="5483"/>
                      </a:lnTo>
                      <a:cubicBezTo>
                        <a:pt x="1568" y="5483"/>
                        <a:pt x="1567" y="5482"/>
                        <a:pt x="1567" y="5481"/>
                      </a:cubicBezTo>
                      <a:cubicBezTo>
                        <a:pt x="1567" y="5480"/>
                        <a:pt x="1568" y="5479"/>
                        <a:pt x="1569" y="5479"/>
                      </a:cubicBezTo>
                      <a:close/>
                      <a:moveTo>
                        <a:pt x="1577" y="5479"/>
                      </a:moveTo>
                      <a:lnTo>
                        <a:pt x="1577" y="5479"/>
                      </a:lnTo>
                      <a:cubicBezTo>
                        <a:pt x="1578" y="5479"/>
                        <a:pt x="1579" y="5480"/>
                        <a:pt x="1579" y="5481"/>
                      </a:cubicBezTo>
                      <a:cubicBezTo>
                        <a:pt x="1579" y="5482"/>
                        <a:pt x="1578" y="5483"/>
                        <a:pt x="1577" y="5483"/>
                      </a:cubicBezTo>
                      <a:lnTo>
                        <a:pt x="1577" y="5483"/>
                      </a:lnTo>
                      <a:cubicBezTo>
                        <a:pt x="1576" y="5483"/>
                        <a:pt x="1575" y="5482"/>
                        <a:pt x="1575" y="5481"/>
                      </a:cubicBezTo>
                      <a:cubicBezTo>
                        <a:pt x="1575" y="5480"/>
                        <a:pt x="1576" y="5479"/>
                        <a:pt x="1577" y="5479"/>
                      </a:cubicBezTo>
                      <a:close/>
                      <a:moveTo>
                        <a:pt x="1585" y="5479"/>
                      </a:moveTo>
                      <a:lnTo>
                        <a:pt x="1585" y="5479"/>
                      </a:lnTo>
                      <a:cubicBezTo>
                        <a:pt x="1586" y="5479"/>
                        <a:pt x="1587" y="5480"/>
                        <a:pt x="1587" y="5481"/>
                      </a:cubicBezTo>
                      <a:cubicBezTo>
                        <a:pt x="1587" y="5482"/>
                        <a:pt x="1586" y="5483"/>
                        <a:pt x="1585" y="5483"/>
                      </a:cubicBezTo>
                      <a:lnTo>
                        <a:pt x="1585" y="5483"/>
                      </a:lnTo>
                      <a:cubicBezTo>
                        <a:pt x="1584" y="5483"/>
                        <a:pt x="1583" y="5482"/>
                        <a:pt x="1583" y="5481"/>
                      </a:cubicBezTo>
                      <a:cubicBezTo>
                        <a:pt x="1583" y="5480"/>
                        <a:pt x="1584" y="5479"/>
                        <a:pt x="1585" y="5479"/>
                      </a:cubicBezTo>
                      <a:close/>
                      <a:moveTo>
                        <a:pt x="1593" y="5479"/>
                      </a:moveTo>
                      <a:lnTo>
                        <a:pt x="1593" y="5479"/>
                      </a:lnTo>
                      <a:cubicBezTo>
                        <a:pt x="1594" y="5479"/>
                        <a:pt x="1595" y="5480"/>
                        <a:pt x="1595" y="5481"/>
                      </a:cubicBezTo>
                      <a:cubicBezTo>
                        <a:pt x="1595" y="5482"/>
                        <a:pt x="1594" y="5483"/>
                        <a:pt x="1593" y="5483"/>
                      </a:cubicBezTo>
                      <a:lnTo>
                        <a:pt x="1593" y="5483"/>
                      </a:lnTo>
                      <a:cubicBezTo>
                        <a:pt x="1592" y="5483"/>
                        <a:pt x="1591" y="5482"/>
                        <a:pt x="1591" y="5481"/>
                      </a:cubicBezTo>
                      <a:cubicBezTo>
                        <a:pt x="1591" y="5480"/>
                        <a:pt x="1592" y="5479"/>
                        <a:pt x="1593" y="5479"/>
                      </a:cubicBezTo>
                      <a:close/>
                      <a:moveTo>
                        <a:pt x="1601" y="5479"/>
                      </a:moveTo>
                      <a:lnTo>
                        <a:pt x="1601" y="5479"/>
                      </a:lnTo>
                      <a:cubicBezTo>
                        <a:pt x="1602" y="5479"/>
                        <a:pt x="1603" y="5480"/>
                        <a:pt x="1603" y="5481"/>
                      </a:cubicBezTo>
                      <a:cubicBezTo>
                        <a:pt x="1603" y="5482"/>
                        <a:pt x="1602" y="5483"/>
                        <a:pt x="1601" y="5483"/>
                      </a:cubicBezTo>
                      <a:lnTo>
                        <a:pt x="1601" y="5483"/>
                      </a:lnTo>
                      <a:cubicBezTo>
                        <a:pt x="1600" y="5483"/>
                        <a:pt x="1599" y="5482"/>
                        <a:pt x="1599" y="5481"/>
                      </a:cubicBezTo>
                      <a:cubicBezTo>
                        <a:pt x="1599" y="5480"/>
                        <a:pt x="1600" y="5479"/>
                        <a:pt x="1601" y="5479"/>
                      </a:cubicBezTo>
                      <a:close/>
                      <a:moveTo>
                        <a:pt x="1609" y="5479"/>
                      </a:moveTo>
                      <a:lnTo>
                        <a:pt x="1609" y="5479"/>
                      </a:lnTo>
                      <a:cubicBezTo>
                        <a:pt x="1610" y="5479"/>
                        <a:pt x="1611" y="5480"/>
                        <a:pt x="1611" y="5481"/>
                      </a:cubicBezTo>
                      <a:cubicBezTo>
                        <a:pt x="1611" y="5482"/>
                        <a:pt x="1610" y="5483"/>
                        <a:pt x="1609" y="5483"/>
                      </a:cubicBezTo>
                      <a:lnTo>
                        <a:pt x="1609" y="5483"/>
                      </a:lnTo>
                      <a:cubicBezTo>
                        <a:pt x="1608" y="5483"/>
                        <a:pt x="1607" y="5482"/>
                        <a:pt x="1607" y="5481"/>
                      </a:cubicBezTo>
                      <a:cubicBezTo>
                        <a:pt x="1607" y="5480"/>
                        <a:pt x="1608" y="5479"/>
                        <a:pt x="1609" y="5479"/>
                      </a:cubicBezTo>
                      <a:close/>
                      <a:moveTo>
                        <a:pt x="1617" y="5479"/>
                      </a:moveTo>
                      <a:lnTo>
                        <a:pt x="1617" y="5479"/>
                      </a:lnTo>
                      <a:cubicBezTo>
                        <a:pt x="1618" y="5479"/>
                        <a:pt x="1619" y="5480"/>
                        <a:pt x="1619" y="5481"/>
                      </a:cubicBezTo>
                      <a:cubicBezTo>
                        <a:pt x="1619" y="5482"/>
                        <a:pt x="1618" y="5483"/>
                        <a:pt x="1617" y="5483"/>
                      </a:cubicBezTo>
                      <a:lnTo>
                        <a:pt x="1617" y="5483"/>
                      </a:lnTo>
                      <a:cubicBezTo>
                        <a:pt x="1616" y="5483"/>
                        <a:pt x="1615" y="5482"/>
                        <a:pt x="1615" y="5481"/>
                      </a:cubicBezTo>
                      <a:cubicBezTo>
                        <a:pt x="1615" y="5480"/>
                        <a:pt x="1616" y="5479"/>
                        <a:pt x="1617" y="5479"/>
                      </a:cubicBezTo>
                      <a:close/>
                      <a:moveTo>
                        <a:pt x="1625" y="5479"/>
                      </a:moveTo>
                      <a:lnTo>
                        <a:pt x="1625" y="5479"/>
                      </a:lnTo>
                      <a:cubicBezTo>
                        <a:pt x="1626" y="5479"/>
                        <a:pt x="1627" y="5480"/>
                        <a:pt x="1627" y="5481"/>
                      </a:cubicBezTo>
                      <a:cubicBezTo>
                        <a:pt x="1627" y="5482"/>
                        <a:pt x="1626" y="5483"/>
                        <a:pt x="1625" y="5483"/>
                      </a:cubicBezTo>
                      <a:lnTo>
                        <a:pt x="1625" y="5483"/>
                      </a:lnTo>
                      <a:cubicBezTo>
                        <a:pt x="1624" y="5483"/>
                        <a:pt x="1623" y="5482"/>
                        <a:pt x="1623" y="5481"/>
                      </a:cubicBezTo>
                      <a:cubicBezTo>
                        <a:pt x="1623" y="5480"/>
                        <a:pt x="1624" y="5479"/>
                        <a:pt x="1625" y="5479"/>
                      </a:cubicBezTo>
                      <a:close/>
                      <a:moveTo>
                        <a:pt x="1633" y="5479"/>
                      </a:moveTo>
                      <a:lnTo>
                        <a:pt x="1633" y="5479"/>
                      </a:lnTo>
                      <a:cubicBezTo>
                        <a:pt x="1634" y="5479"/>
                        <a:pt x="1635" y="5480"/>
                        <a:pt x="1635" y="5481"/>
                      </a:cubicBezTo>
                      <a:cubicBezTo>
                        <a:pt x="1635" y="5482"/>
                        <a:pt x="1634" y="5483"/>
                        <a:pt x="1633" y="5483"/>
                      </a:cubicBezTo>
                      <a:lnTo>
                        <a:pt x="1633" y="5483"/>
                      </a:lnTo>
                      <a:cubicBezTo>
                        <a:pt x="1632" y="5483"/>
                        <a:pt x="1631" y="5482"/>
                        <a:pt x="1631" y="5481"/>
                      </a:cubicBezTo>
                      <a:cubicBezTo>
                        <a:pt x="1631" y="5480"/>
                        <a:pt x="1632" y="5479"/>
                        <a:pt x="1633" y="5479"/>
                      </a:cubicBezTo>
                      <a:close/>
                      <a:moveTo>
                        <a:pt x="1641" y="5479"/>
                      </a:moveTo>
                      <a:lnTo>
                        <a:pt x="1641" y="5479"/>
                      </a:lnTo>
                      <a:cubicBezTo>
                        <a:pt x="1642" y="5479"/>
                        <a:pt x="1643" y="5480"/>
                        <a:pt x="1643" y="5481"/>
                      </a:cubicBezTo>
                      <a:cubicBezTo>
                        <a:pt x="1643" y="5482"/>
                        <a:pt x="1642" y="5483"/>
                        <a:pt x="1641" y="5483"/>
                      </a:cubicBezTo>
                      <a:lnTo>
                        <a:pt x="1641" y="5483"/>
                      </a:lnTo>
                      <a:cubicBezTo>
                        <a:pt x="1640" y="5483"/>
                        <a:pt x="1639" y="5482"/>
                        <a:pt x="1639" y="5481"/>
                      </a:cubicBezTo>
                      <a:cubicBezTo>
                        <a:pt x="1639" y="5480"/>
                        <a:pt x="1640" y="5479"/>
                        <a:pt x="1641" y="5479"/>
                      </a:cubicBezTo>
                      <a:close/>
                      <a:moveTo>
                        <a:pt x="1649" y="5479"/>
                      </a:moveTo>
                      <a:lnTo>
                        <a:pt x="1649" y="5479"/>
                      </a:lnTo>
                      <a:cubicBezTo>
                        <a:pt x="1650" y="5479"/>
                        <a:pt x="1651" y="5480"/>
                        <a:pt x="1651" y="5481"/>
                      </a:cubicBezTo>
                      <a:cubicBezTo>
                        <a:pt x="1651" y="5482"/>
                        <a:pt x="1650" y="5483"/>
                        <a:pt x="1649" y="5483"/>
                      </a:cubicBezTo>
                      <a:lnTo>
                        <a:pt x="1649" y="5483"/>
                      </a:lnTo>
                      <a:cubicBezTo>
                        <a:pt x="1648" y="5483"/>
                        <a:pt x="1647" y="5482"/>
                        <a:pt x="1647" y="5481"/>
                      </a:cubicBezTo>
                      <a:cubicBezTo>
                        <a:pt x="1647" y="5480"/>
                        <a:pt x="1648" y="5479"/>
                        <a:pt x="1649" y="5479"/>
                      </a:cubicBezTo>
                      <a:close/>
                      <a:moveTo>
                        <a:pt x="1657" y="5479"/>
                      </a:moveTo>
                      <a:lnTo>
                        <a:pt x="1657" y="5479"/>
                      </a:lnTo>
                      <a:cubicBezTo>
                        <a:pt x="1658" y="5479"/>
                        <a:pt x="1659" y="5480"/>
                        <a:pt x="1659" y="5481"/>
                      </a:cubicBezTo>
                      <a:cubicBezTo>
                        <a:pt x="1659" y="5482"/>
                        <a:pt x="1658" y="5483"/>
                        <a:pt x="1657" y="5483"/>
                      </a:cubicBezTo>
                      <a:lnTo>
                        <a:pt x="1657" y="5483"/>
                      </a:lnTo>
                      <a:cubicBezTo>
                        <a:pt x="1656" y="5483"/>
                        <a:pt x="1655" y="5482"/>
                        <a:pt x="1655" y="5481"/>
                      </a:cubicBezTo>
                      <a:cubicBezTo>
                        <a:pt x="1655" y="5480"/>
                        <a:pt x="1656" y="5479"/>
                        <a:pt x="1657" y="5479"/>
                      </a:cubicBezTo>
                      <a:close/>
                      <a:moveTo>
                        <a:pt x="1665" y="5479"/>
                      </a:moveTo>
                      <a:lnTo>
                        <a:pt x="1665" y="5479"/>
                      </a:lnTo>
                      <a:cubicBezTo>
                        <a:pt x="1666" y="5479"/>
                        <a:pt x="1667" y="5480"/>
                        <a:pt x="1667" y="5481"/>
                      </a:cubicBezTo>
                      <a:cubicBezTo>
                        <a:pt x="1667" y="5482"/>
                        <a:pt x="1666" y="5483"/>
                        <a:pt x="1665" y="5483"/>
                      </a:cubicBezTo>
                      <a:lnTo>
                        <a:pt x="1665" y="5483"/>
                      </a:lnTo>
                      <a:cubicBezTo>
                        <a:pt x="1664" y="5483"/>
                        <a:pt x="1663" y="5482"/>
                        <a:pt x="1663" y="5481"/>
                      </a:cubicBezTo>
                      <a:cubicBezTo>
                        <a:pt x="1663" y="5480"/>
                        <a:pt x="1664" y="5479"/>
                        <a:pt x="1665" y="5479"/>
                      </a:cubicBezTo>
                      <a:close/>
                      <a:moveTo>
                        <a:pt x="1673" y="5479"/>
                      </a:moveTo>
                      <a:lnTo>
                        <a:pt x="1673" y="5479"/>
                      </a:lnTo>
                      <a:cubicBezTo>
                        <a:pt x="1674" y="5479"/>
                        <a:pt x="1675" y="5480"/>
                        <a:pt x="1675" y="5481"/>
                      </a:cubicBezTo>
                      <a:cubicBezTo>
                        <a:pt x="1675" y="5482"/>
                        <a:pt x="1674" y="5483"/>
                        <a:pt x="1673" y="5483"/>
                      </a:cubicBezTo>
                      <a:lnTo>
                        <a:pt x="1673" y="5483"/>
                      </a:lnTo>
                      <a:cubicBezTo>
                        <a:pt x="1672" y="5483"/>
                        <a:pt x="1671" y="5482"/>
                        <a:pt x="1671" y="5481"/>
                      </a:cubicBezTo>
                      <a:cubicBezTo>
                        <a:pt x="1671" y="5480"/>
                        <a:pt x="1672" y="5479"/>
                        <a:pt x="1673" y="5479"/>
                      </a:cubicBezTo>
                      <a:close/>
                      <a:moveTo>
                        <a:pt x="1681" y="5479"/>
                      </a:moveTo>
                      <a:lnTo>
                        <a:pt x="1681" y="5479"/>
                      </a:lnTo>
                      <a:cubicBezTo>
                        <a:pt x="1682" y="5479"/>
                        <a:pt x="1683" y="5480"/>
                        <a:pt x="1683" y="5481"/>
                      </a:cubicBezTo>
                      <a:cubicBezTo>
                        <a:pt x="1683" y="5482"/>
                        <a:pt x="1682" y="5483"/>
                        <a:pt x="1681" y="5483"/>
                      </a:cubicBezTo>
                      <a:lnTo>
                        <a:pt x="1681" y="5483"/>
                      </a:lnTo>
                      <a:cubicBezTo>
                        <a:pt x="1680" y="5483"/>
                        <a:pt x="1679" y="5482"/>
                        <a:pt x="1679" y="5481"/>
                      </a:cubicBezTo>
                      <a:cubicBezTo>
                        <a:pt x="1679" y="5480"/>
                        <a:pt x="1680" y="5479"/>
                        <a:pt x="1681" y="5479"/>
                      </a:cubicBezTo>
                      <a:close/>
                      <a:moveTo>
                        <a:pt x="1689" y="5479"/>
                      </a:moveTo>
                      <a:lnTo>
                        <a:pt x="1689" y="5479"/>
                      </a:lnTo>
                      <a:cubicBezTo>
                        <a:pt x="1690" y="5479"/>
                        <a:pt x="1691" y="5480"/>
                        <a:pt x="1691" y="5481"/>
                      </a:cubicBezTo>
                      <a:cubicBezTo>
                        <a:pt x="1691" y="5482"/>
                        <a:pt x="1690" y="5483"/>
                        <a:pt x="1689" y="5483"/>
                      </a:cubicBezTo>
                      <a:lnTo>
                        <a:pt x="1689" y="5483"/>
                      </a:lnTo>
                      <a:cubicBezTo>
                        <a:pt x="1688" y="5483"/>
                        <a:pt x="1687" y="5482"/>
                        <a:pt x="1687" y="5481"/>
                      </a:cubicBezTo>
                      <a:cubicBezTo>
                        <a:pt x="1687" y="5480"/>
                        <a:pt x="1688" y="5479"/>
                        <a:pt x="1689" y="5479"/>
                      </a:cubicBezTo>
                      <a:close/>
                      <a:moveTo>
                        <a:pt x="1697" y="5479"/>
                      </a:moveTo>
                      <a:lnTo>
                        <a:pt x="1697" y="5479"/>
                      </a:lnTo>
                      <a:cubicBezTo>
                        <a:pt x="1698" y="5479"/>
                        <a:pt x="1699" y="5480"/>
                        <a:pt x="1699" y="5481"/>
                      </a:cubicBezTo>
                      <a:cubicBezTo>
                        <a:pt x="1699" y="5482"/>
                        <a:pt x="1698" y="5483"/>
                        <a:pt x="1697" y="5483"/>
                      </a:cubicBezTo>
                      <a:lnTo>
                        <a:pt x="1697" y="5483"/>
                      </a:lnTo>
                      <a:cubicBezTo>
                        <a:pt x="1696" y="5483"/>
                        <a:pt x="1695" y="5482"/>
                        <a:pt x="1695" y="5481"/>
                      </a:cubicBezTo>
                      <a:cubicBezTo>
                        <a:pt x="1695" y="5480"/>
                        <a:pt x="1696" y="5479"/>
                        <a:pt x="1697" y="5479"/>
                      </a:cubicBezTo>
                      <a:close/>
                      <a:moveTo>
                        <a:pt x="1705" y="5479"/>
                      </a:moveTo>
                      <a:lnTo>
                        <a:pt x="1705" y="5479"/>
                      </a:lnTo>
                      <a:cubicBezTo>
                        <a:pt x="1706" y="5479"/>
                        <a:pt x="1707" y="5480"/>
                        <a:pt x="1707" y="5481"/>
                      </a:cubicBezTo>
                      <a:cubicBezTo>
                        <a:pt x="1707" y="5482"/>
                        <a:pt x="1706" y="5483"/>
                        <a:pt x="1705" y="5483"/>
                      </a:cubicBezTo>
                      <a:lnTo>
                        <a:pt x="1705" y="5483"/>
                      </a:lnTo>
                      <a:cubicBezTo>
                        <a:pt x="1704" y="5483"/>
                        <a:pt x="1703" y="5482"/>
                        <a:pt x="1703" y="5481"/>
                      </a:cubicBezTo>
                      <a:cubicBezTo>
                        <a:pt x="1703" y="5480"/>
                        <a:pt x="1704" y="5479"/>
                        <a:pt x="1705" y="5479"/>
                      </a:cubicBezTo>
                      <a:close/>
                      <a:moveTo>
                        <a:pt x="1713" y="5479"/>
                      </a:moveTo>
                      <a:lnTo>
                        <a:pt x="1713" y="5479"/>
                      </a:lnTo>
                      <a:cubicBezTo>
                        <a:pt x="1714" y="5479"/>
                        <a:pt x="1715" y="5480"/>
                        <a:pt x="1715" y="5481"/>
                      </a:cubicBezTo>
                      <a:cubicBezTo>
                        <a:pt x="1715" y="5482"/>
                        <a:pt x="1714" y="5483"/>
                        <a:pt x="1713" y="5483"/>
                      </a:cubicBezTo>
                      <a:lnTo>
                        <a:pt x="1713" y="5483"/>
                      </a:lnTo>
                      <a:cubicBezTo>
                        <a:pt x="1712" y="5483"/>
                        <a:pt x="1711" y="5482"/>
                        <a:pt x="1711" y="5481"/>
                      </a:cubicBezTo>
                      <a:cubicBezTo>
                        <a:pt x="1711" y="5480"/>
                        <a:pt x="1712" y="5479"/>
                        <a:pt x="1713" y="5479"/>
                      </a:cubicBezTo>
                      <a:close/>
                      <a:moveTo>
                        <a:pt x="1721" y="5479"/>
                      </a:moveTo>
                      <a:lnTo>
                        <a:pt x="1721" y="5479"/>
                      </a:lnTo>
                      <a:cubicBezTo>
                        <a:pt x="1722" y="5479"/>
                        <a:pt x="1723" y="5480"/>
                        <a:pt x="1723" y="5481"/>
                      </a:cubicBezTo>
                      <a:cubicBezTo>
                        <a:pt x="1723" y="5482"/>
                        <a:pt x="1722" y="5483"/>
                        <a:pt x="1721" y="5483"/>
                      </a:cubicBezTo>
                      <a:lnTo>
                        <a:pt x="1721" y="5483"/>
                      </a:lnTo>
                      <a:cubicBezTo>
                        <a:pt x="1720" y="5483"/>
                        <a:pt x="1719" y="5482"/>
                        <a:pt x="1719" y="5481"/>
                      </a:cubicBezTo>
                      <a:cubicBezTo>
                        <a:pt x="1719" y="5480"/>
                        <a:pt x="1720" y="5479"/>
                        <a:pt x="1721" y="5479"/>
                      </a:cubicBezTo>
                      <a:close/>
                      <a:moveTo>
                        <a:pt x="1729" y="5479"/>
                      </a:moveTo>
                      <a:lnTo>
                        <a:pt x="1729" y="5479"/>
                      </a:lnTo>
                      <a:cubicBezTo>
                        <a:pt x="1730" y="5479"/>
                        <a:pt x="1731" y="5480"/>
                        <a:pt x="1731" y="5481"/>
                      </a:cubicBezTo>
                      <a:cubicBezTo>
                        <a:pt x="1731" y="5482"/>
                        <a:pt x="1730" y="5483"/>
                        <a:pt x="1729" y="5483"/>
                      </a:cubicBezTo>
                      <a:lnTo>
                        <a:pt x="1729" y="5483"/>
                      </a:lnTo>
                      <a:cubicBezTo>
                        <a:pt x="1728" y="5483"/>
                        <a:pt x="1727" y="5482"/>
                        <a:pt x="1727" y="5481"/>
                      </a:cubicBezTo>
                      <a:cubicBezTo>
                        <a:pt x="1727" y="5480"/>
                        <a:pt x="1728" y="5479"/>
                        <a:pt x="1729" y="5479"/>
                      </a:cubicBezTo>
                      <a:close/>
                      <a:moveTo>
                        <a:pt x="1737" y="5479"/>
                      </a:moveTo>
                      <a:lnTo>
                        <a:pt x="1737" y="5479"/>
                      </a:lnTo>
                      <a:cubicBezTo>
                        <a:pt x="1738" y="5479"/>
                        <a:pt x="1739" y="5480"/>
                        <a:pt x="1739" y="5481"/>
                      </a:cubicBezTo>
                      <a:cubicBezTo>
                        <a:pt x="1739" y="5482"/>
                        <a:pt x="1738" y="5483"/>
                        <a:pt x="1737" y="5483"/>
                      </a:cubicBezTo>
                      <a:lnTo>
                        <a:pt x="1737" y="5483"/>
                      </a:lnTo>
                      <a:cubicBezTo>
                        <a:pt x="1736" y="5483"/>
                        <a:pt x="1735" y="5482"/>
                        <a:pt x="1735" y="5481"/>
                      </a:cubicBezTo>
                      <a:cubicBezTo>
                        <a:pt x="1735" y="5480"/>
                        <a:pt x="1736" y="5479"/>
                        <a:pt x="1737" y="5479"/>
                      </a:cubicBezTo>
                      <a:close/>
                      <a:moveTo>
                        <a:pt x="1745" y="5479"/>
                      </a:moveTo>
                      <a:lnTo>
                        <a:pt x="1745" y="5479"/>
                      </a:lnTo>
                      <a:cubicBezTo>
                        <a:pt x="1746" y="5479"/>
                        <a:pt x="1747" y="5480"/>
                        <a:pt x="1747" y="5481"/>
                      </a:cubicBezTo>
                      <a:cubicBezTo>
                        <a:pt x="1747" y="5482"/>
                        <a:pt x="1746" y="5483"/>
                        <a:pt x="1745" y="5483"/>
                      </a:cubicBezTo>
                      <a:lnTo>
                        <a:pt x="1745" y="5483"/>
                      </a:lnTo>
                      <a:cubicBezTo>
                        <a:pt x="1744" y="5483"/>
                        <a:pt x="1743" y="5482"/>
                        <a:pt x="1743" y="5481"/>
                      </a:cubicBezTo>
                      <a:cubicBezTo>
                        <a:pt x="1743" y="5480"/>
                        <a:pt x="1744" y="5479"/>
                        <a:pt x="1745" y="5479"/>
                      </a:cubicBezTo>
                      <a:close/>
                      <a:moveTo>
                        <a:pt x="1753" y="5479"/>
                      </a:moveTo>
                      <a:lnTo>
                        <a:pt x="1753" y="5479"/>
                      </a:lnTo>
                      <a:cubicBezTo>
                        <a:pt x="1754" y="5479"/>
                        <a:pt x="1755" y="5480"/>
                        <a:pt x="1755" y="5481"/>
                      </a:cubicBezTo>
                      <a:cubicBezTo>
                        <a:pt x="1755" y="5482"/>
                        <a:pt x="1754" y="5483"/>
                        <a:pt x="1753" y="5483"/>
                      </a:cubicBezTo>
                      <a:lnTo>
                        <a:pt x="1753" y="5483"/>
                      </a:lnTo>
                      <a:cubicBezTo>
                        <a:pt x="1752" y="5483"/>
                        <a:pt x="1751" y="5482"/>
                        <a:pt x="1751" y="5481"/>
                      </a:cubicBezTo>
                      <a:cubicBezTo>
                        <a:pt x="1751" y="5480"/>
                        <a:pt x="1752" y="5479"/>
                        <a:pt x="1753" y="5479"/>
                      </a:cubicBezTo>
                      <a:close/>
                      <a:moveTo>
                        <a:pt x="1761" y="5479"/>
                      </a:moveTo>
                      <a:lnTo>
                        <a:pt x="1761" y="5479"/>
                      </a:lnTo>
                      <a:cubicBezTo>
                        <a:pt x="1762" y="5479"/>
                        <a:pt x="1763" y="5480"/>
                        <a:pt x="1763" y="5481"/>
                      </a:cubicBezTo>
                      <a:cubicBezTo>
                        <a:pt x="1763" y="5482"/>
                        <a:pt x="1762" y="5483"/>
                        <a:pt x="1761" y="5483"/>
                      </a:cubicBezTo>
                      <a:lnTo>
                        <a:pt x="1761" y="5483"/>
                      </a:lnTo>
                      <a:cubicBezTo>
                        <a:pt x="1760" y="5483"/>
                        <a:pt x="1759" y="5482"/>
                        <a:pt x="1759" y="5481"/>
                      </a:cubicBezTo>
                      <a:cubicBezTo>
                        <a:pt x="1759" y="5480"/>
                        <a:pt x="1760" y="5479"/>
                        <a:pt x="1761" y="5479"/>
                      </a:cubicBezTo>
                      <a:close/>
                      <a:moveTo>
                        <a:pt x="1769" y="5479"/>
                      </a:moveTo>
                      <a:lnTo>
                        <a:pt x="1769" y="5479"/>
                      </a:lnTo>
                      <a:cubicBezTo>
                        <a:pt x="1770" y="5479"/>
                        <a:pt x="1771" y="5480"/>
                        <a:pt x="1771" y="5481"/>
                      </a:cubicBezTo>
                      <a:cubicBezTo>
                        <a:pt x="1771" y="5482"/>
                        <a:pt x="1770" y="5483"/>
                        <a:pt x="1769" y="5483"/>
                      </a:cubicBezTo>
                      <a:lnTo>
                        <a:pt x="1769" y="5483"/>
                      </a:lnTo>
                      <a:cubicBezTo>
                        <a:pt x="1768" y="5483"/>
                        <a:pt x="1767" y="5482"/>
                        <a:pt x="1767" y="5481"/>
                      </a:cubicBezTo>
                      <a:cubicBezTo>
                        <a:pt x="1767" y="5480"/>
                        <a:pt x="1768" y="5479"/>
                        <a:pt x="1769" y="5479"/>
                      </a:cubicBezTo>
                      <a:close/>
                      <a:moveTo>
                        <a:pt x="1777" y="5479"/>
                      </a:moveTo>
                      <a:lnTo>
                        <a:pt x="1777" y="5479"/>
                      </a:lnTo>
                      <a:cubicBezTo>
                        <a:pt x="1778" y="5479"/>
                        <a:pt x="1779" y="5480"/>
                        <a:pt x="1779" y="5481"/>
                      </a:cubicBezTo>
                      <a:cubicBezTo>
                        <a:pt x="1779" y="5482"/>
                        <a:pt x="1778" y="5483"/>
                        <a:pt x="1777" y="5483"/>
                      </a:cubicBezTo>
                      <a:lnTo>
                        <a:pt x="1777" y="5483"/>
                      </a:lnTo>
                      <a:cubicBezTo>
                        <a:pt x="1776" y="5483"/>
                        <a:pt x="1775" y="5482"/>
                        <a:pt x="1775" y="5481"/>
                      </a:cubicBezTo>
                      <a:cubicBezTo>
                        <a:pt x="1775" y="5480"/>
                        <a:pt x="1776" y="5479"/>
                        <a:pt x="1777" y="5479"/>
                      </a:cubicBezTo>
                      <a:close/>
                      <a:moveTo>
                        <a:pt x="1785" y="5479"/>
                      </a:moveTo>
                      <a:lnTo>
                        <a:pt x="1785" y="5479"/>
                      </a:lnTo>
                      <a:cubicBezTo>
                        <a:pt x="1786" y="5479"/>
                        <a:pt x="1787" y="5480"/>
                        <a:pt x="1787" y="5481"/>
                      </a:cubicBezTo>
                      <a:cubicBezTo>
                        <a:pt x="1787" y="5482"/>
                        <a:pt x="1786" y="5483"/>
                        <a:pt x="1785" y="5483"/>
                      </a:cubicBezTo>
                      <a:lnTo>
                        <a:pt x="1785" y="5483"/>
                      </a:lnTo>
                      <a:cubicBezTo>
                        <a:pt x="1784" y="5483"/>
                        <a:pt x="1783" y="5482"/>
                        <a:pt x="1783" y="5481"/>
                      </a:cubicBezTo>
                      <a:cubicBezTo>
                        <a:pt x="1783" y="5480"/>
                        <a:pt x="1784" y="5479"/>
                        <a:pt x="1785" y="5479"/>
                      </a:cubicBezTo>
                      <a:close/>
                      <a:moveTo>
                        <a:pt x="1793" y="5479"/>
                      </a:moveTo>
                      <a:lnTo>
                        <a:pt x="1793" y="5479"/>
                      </a:lnTo>
                      <a:cubicBezTo>
                        <a:pt x="1794" y="5479"/>
                        <a:pt x="1795" y="5480"/>
                        <a:pt x="1795" y="5481"/>
                      </a:cubicBezTo>
                      <a:cubicBezTo>
                        <a:pt x="1795" y="5482"/>
                        <a:pt x="1794" y="5483"/>
                        <a:pt x="1793" y="5483"/>
                      </a:cubicBezTo>
                      <a:lnTo>
                        <a:pt x="1793" y="5483"/>
                      </a:lnTo>
                      <a:cubicBezTo>
                        <a:pt x="1792" y="5483"/>
                        <a:pt x="1791" y="5482"/>
                        <a:pt x="1791" y="5481"/>
                      </a:cubicBezTo>
                      <a:cubicBezTo>
                        <a:pt x="1791" y="5480"/>
                        <a:pt x="1792" y="5479"/>
                        <a:pt x="1793" y="5479"/>
                      </a:cubicBezTo>
                      <a:close/>
                      <a:moveTo>
                        <a:pt x="1801" y="5479"/>
                      </a:moveTo>
                      <a:lnTo>
                        <a:pt x="1801" y="5479"/>
                      </a:lnTo>
                      <a:cubicBezTo>
                        <a:pt x="1802" y="5479"/>
                        <a:pt x="1803" y="5480"/>
                        <a:pt x="1803" y="5481"/>
                      </a:cubicBezTo>
                      <a:cubicBezTo>
                        <a:pt x="1803" y="5482"/>
                        <a:pt x="1802" y="5483"/>
                        <a:pt x="1801" y="5483"/>
                      </a:cubicBezTo>
                      <a:lnTo>
                        <a:pt x="1801" y="5483"/>
                      </a:lnTo>
                      <a:cubicBezTo>
                        <a:pt x="1800" y="5483"/>
                        <a:pt x="1799" y="5482"/>
                        <a:pt x="1799" y="5481"/>
                      </a:cubicBezTo>
                      <a:cubicBezTo>
                        <a:pt x="1799" y="5480"/>
                        <a:pt x="1800" y="5479"/>
                        <a:pt x="1801" y="5479"/>
                      </a:cubicBezTo>
                      <a:close/>
                      <a:moveTo>
                        <a:pt x="1809" y="5479"/>
                      </a:moveTo>
                      <a:lnTo>
                        <a:pt x="1809" y="5479"/>
                      </a:lnTo>
                      <a:cubicBezTo>
                        <a:pt x="1810" y="5479"/>
                        <a:pt x="1811" y="5480"/>
                        <a:pt x="1811" y="5481"/>
                      </a:cubicBezTo>
                      <a:cubicBezTo>
                        <a:pt x="1811" y="5482"/>
                        <a:pt x="1810" y="5483"/>
                        <a:pt x="1809" y="5483"/>
                      </a:cubicBezTo>
                      <a:lnTo>
                        <a:pt x="1809" y="5483"/>
                      </a:lnTo>
                      <a:cubicBezTo>
                        <a:pt x="1808" y="5483"/>
                        <a:pt x="1807" y="5482"/>
                        <a:pt x="1807" y="5481"/>
                      </a:cubicBezTo>
                      <a:cubicBezTo>
                        <a:pt x="1807" y="5480"/>
                        <a:pt x="1808" y="5479"/>
                        <a:pt x="1809" y="5479"/>
                      </a:cubicBezTo>
                      <a:close/>
                      <a:moveTo>
                        <a:pt x="1817" y="5479"/>
                      </a:moveTo>
                      <a:lnTo>
                        <a:pt x="1817" y="5479"/>
                      </a:lnTo>
                      <a:cubicBezTo>
                        <a:pt x="1818" y="5479"/>
                        <a:pt x="1819" y="5480"/>
                        <a:pt x="1819" y="5481"/>
                      </a:cubicBezTo>
                      <a:cubicBezTo>
                        <a:pt x="1819" y="5482"/>
                        <a:pt x="1818" y="5483"/>
                        <a:pt x="1817" y="5483"/>
                      </a:cubicBezTo>
                      <a:lnTo>
                        <a:pt x="1817" y="5483"/>
                      </a:lnTo>
                      <a:cubicBezTo>
                        <a:pt x="1816" y="5483"/>
                        <a:pt x="1815" y="5482"/>
                        <a:pt x="1815" y="5481"/>
                      </a:cubicBezTo>
                      <a:cubicBezTo>
                        <a:pt x="1815" y="5480"/>
                        <a:pt x="1816" y="5479"/>
                        <a:pt x="1817" y="5479"/>
                      </a:cubicBezTo>
                      <a:close/>
                      <a:moveTo>
                        <a:pt x="1825" y="5479"/>
                      </a:moveTo>
                      <a:lnTo>
                        <a:pt x="1825" y="5479"/>
                      </a:lnTo>
                      <a:cubicBezTo>
                        <a:pt x="1826" y="5479"/>
                        <a:pt x="1827" y="5480"/>
                        <a:pt x="1827" y="5481"/>
                      </a:cubicBezTo>
                      <a:cubicBezTo>
                        <a:pt x="1827" y="5482"/>
                        <a:pt x="1826" y="5483"/>
                        <a:pt x="1825" y="5483"/>
                      </a:cubicBezTo>
                      <a:lnTo>
                        <a:pt x="1825" y="5483"/>
                      </a:lnTo>
                      <a:cubicBezTo>
                        <a:pt x="1824" y="5483"/>
                        <a:pt x="1823" y="5482"/>
                        <a:pt x="1823" y="5481"/>
                      </a:cubicBezTo>
                      <a:cubicBezTo>
                        <a:pt x="1823" y="5480"/>
                        <a:pt x="1824" y="5479"/>
                        <a:pt x="1825" y="5479"/>
                      </a:cubicBezTo>
                      <a:close/>
                      <a:moveTo>
                        <a:pt x="1833" y="5479"/>
                      </a:moveTo>
                      <a:lnTo>
                        <a:pt x="1833" y="5479"/>
                      </a:lnTo>
                      <a:cubicBezTo>
                        <a:pt x="1834" y="5479"/>
                        <a:pt x="1835" y="5480"/>
                        <a:pt x="1835" y="5481"/>
                      </a:cubicBezTo>
                      <a:cubicBezTo>
                        <a:pt x="1835" y="5482"/>
                        <a:pt x="1834" y="5483"/>
                        <a:pt x="1833" y="5483"/>
                      </a:cubicBezTo>
                      <a:lnTo>
                        <a:pt x="1833" y="5483"/>
                      </a:lnTo>
                      <a:cubicBezTo>
                        <a:pt x="1832" y="5483"/>
                        <a:pt x="1831" y="5482"/>
                        <a:pt x="1831" y="5481"/>
                      </a:cubicBezTo>
                      <a:cubicBezTo>
                        <a:pt x="1831" y="5480"/>
                        <a:pt x="1832" y="5479"/>
                        <a:pt x="1833" y="5479"/>
                      </a:cubicBezTo>
                      <a:close/>
                      <a:moveTo>
                        <a:pt x="1841" y="5479"/>
                      </a:moveTo>
                      <a:lnTo>
                        <a:pt x="1841" y="5479"/>
                      </a:lnTo>
                      <a:cubicBezTo>
                        <a:pt x="1842" y="5479"/>
                        <a:pt x="1843" y="5480"/>
                        <a:pt x="1843" y="5481"/>
                      </a:cubicBezTo>
                      <a:cubicBezTo>
                        <a:pt x="1843" y="5482"/>
                        <a:pt x="1842" y="5483"/>
                        <a:pt x="1841" y="5483"/>
                      </a:cubicBezTo>
                      <a:lnTo>
                        <a:pt x="1841" y="5483"/>
                      </a:lnTo>
                      <a:cubicBezTo>
                        <a:pt x="1840" y="5483"/>
                        <a:pt x="1839" y="5482"/>
                        <a:pt x="1839" y="5481"/>
                      </a:cubicBezTo>
                      <a:cubicBezTo>
                        <a:pt x="1839" y="5480"/>
                        <a:pt x="1840" y="5479"/>
                        <a:pt x="1841" y="5479"/>
                      </a:cubicBezTo>
                      <a:close/>
                      <a:moveTo>
                        <a:pt x="1849" y="5479"/>
                      </a:moveTo>
                      <a:lnTo>
                        <a:pt x="1849" y="5479"/>
                      </a:lnTo>
                      <a:cubicBezTo>
                        <a:pt x="1850" y="5479"/>
                        <a:pt x="1851" y="5480"/>
                        <a:pt x="1851" y="5481"/>
                      </a:cubicBezTo>
                      <a:cubicBezTo>
                        <a:pt x="1851" y="5482"/>
                        <a:pt x="1850" y="5483"/>
                        <a:pt x="1849" y="5483"/>
                      </a:cubicBezTo>
                      <a:lnTo>
                        <a:pt x="1849" y="5483"/>
                      </a:lnTo>
                      <a:cubicBezTo>
                        <a:pt x="1848" y="5483"/>
                        <a:pt x="1847" y="5482"/>
                        <a:pt x="1847" y="5481"/>
                      </a:cubicBezTo>
                      <a:cubicBezTo>
                        <a:pt x="1847" y="5480"/>
                        <a:pt x="1848" y="5479"/>
                        <a:pt x="1849" y="5479"/>
                      </a:cubicBezTo>
                      <a:close/>
                      <a:moveTo>
                        <a:pt x="1857" y="5479"/>
                      </a:moveTo>
                      <a:lnTo>
                        <a:pt x="1857" y="5479"/>
                      </a:lnTo>
                      <a:cubicBezTo>
                        <a:pt x="1858" y="5479"/>
                        <a:pt x="1859" y="5480"/>
                        <a:pt x="1859" y="5481"/>
                      </a:cubicBezTo>
                      <a:cubicBezTo>
                        <a:pt x="1859" y="5482"/>
                        <a:pt x="1858" y="5483"/>
                        <a:pt x="1857" y="5483"/>
                      </a:cubicBezTo>
                      <a:lnTo>
                        <a:pt x="1857" y="5483"/>
                      </a:lnTo>
                      <a:cubicBezTo>
                        <a:pt x="1856" y="5483"/>
                        <a:pt x="1855" y="5482"/>
                        <a:pt x="1855" y="5481"/>
                      </a:cubicBezTo>
                      <a:cubicBezTo>
                        <a:pt x="1855" y="5480"/>
                        <a:pt x="1856" y="5479"/>
                        <a:pt x="1857" y="5479"/>
                      </a:cubicBezTo>
                      <a:close/>
                      <a:moveTo>
                        <a:pt x="1865" y="5479"/>
                      </a:moveTo>
                      <a:lnTo>
                        <a:pt x="1865" y="5479"/>
                      </a:lnTo>
                      <a:cubicBezTo>
                        <a:pt x="1866" y="5479"/>
                        <a:pt x="1867" y="5480"/>
                        <a:pt x="1867" y="5481"/>
                      </a:cubicBezTo>
                      <a:cubicBezTo>
                        <a:pt x="1867" y="5482"/>
                        <a:pt x="1866" y="5483"/>
                        <a:pt x="1865" y="5483"/>
                      </a:cubicBezTo>
                      <a:lnTo>
                        <a:pt x="1865" y="5483"/>
                      </a:lnTo>
                      <a:cubicBezTo>
                        <a:pt x="1864" y="5483"/>
                        <a:pt x="1863" y="5482"/>
                        <a:pt x="1863" y="5481"/>
                      </a:cubicBezTo>
                      <a:cubicBezTo>
                        <a:pt x="1863" y="5480"/>
                        <a:pt x="1864" y="5479"/>
                        <a:pt x="1865" y="5479"/>
                      </a:cubicBezTo>
                      <a:close/>
                      <a:moveTo>
                        <a:pt x="1873" y="5479"/>
                      </a:moveTo>
                      <a:lnTo>
                        <a:pt x="1873" y="5479"/>
                      </a:lnTo>
                      <a:cubicBezTo>
                        <a:pt x="1874" y="5479"/>
                        <a:pt x="1875" y="5480"/>
                        <a:pt x="1875" y="5481"/>
                      </a:cubicBezTo>
                      <a:cubicBezTo>
                        <a:pt x="1875" y="5482"/>
                        <a:pt x="1874" y="5483"/>
                        <a:pt x="1873" y="5483"/>
                      </a:cubicBezTo>
                      <a:lnTo>
                        <a:pt x="1873" y="5483"/>
                      </a:lnTo>
                      <a:cubicBezTo>
                        <a:pt x="1872" y="5483"/>
                        <a:pt x="1871" y="5482"/>
                        <a:pt x="1871" y="5481"/>
                      </a:cubicBezTo>
                      <a:cubicBezTo>
                        <a:pt x="1871" y="5480"/>
                        <a:pt x="1872" y="5479"/>
                        <a:pt x="1873" y="5479"/>
                      </a:cubicBezTo>
                      <a:close/>
                      <a:moveTo>
                        <a:pt x="1881" y="5479"/>
                      </a:moveTo>
                      <a:lnTo>
                        <a:pt x="1881" y="5479"/>
                      </a:lnTo>
                      <a:cubicBezTo>
                        <a:pt x="1882" y="5479"/>
                        <a:pt x="1883" y="5480"/>
                        <a:pt x="1883" y="5481"/>
                      </a:cubicBezTo>
                      <a:cubicBezTo>
                        <a:pt x="1883" y="5482"/>
                        <a:pt x="1882" y="5483"/>
                        <a:pt x="1881" y="5483"/>
                      </a:cubicBezTo>
                      <a:lnTo>
                        <a:pt x="1881" y="5483"/>
                      </a:lnTo>
                      <a:cubicBezTo>
                        <a:pt x="1880" y="5483"/>
                        <a:pt x="1879" y="5482"/>
                        <a:pt x="1879" y="5481"/>
                      </a:cubicBezTo>
                      <a:cubicBezTo>
                        <a:pt x="1879" y="5480"/>
                        <a:pt x="1880" y="5479"/>
                        <a:pt x="1881" y="5479"/>
                      </a:cubicBezTo>
                      <a:close/>
                      <a:moveTo>
                        <a:pt x="1889" y="5479"/>
                      </a:moveTo>
                      <a:lnTo>
                        <a:pt x="1889" y="5479"/>
                      </a:lnTo>
                      <a:cubicBezTo>
                        <a:pt x="1890" y="5479"/>
                        <a:pt x="1891" y="5480"/>
                        <a:pt x="1891" y="5481"/>
                      </a:cubicBezTo>
                      <a:cubicBezTo>
                        <a:pt x="1891" y="5482"/>
                        <a:pt x="1890" y="5483"/>
                        <a:pt x="1889" y="5483"/>
                      </a:cubicBezTo>
                      <a:lnTo>
                        <a:pt x="1889" y="5483"/>
                      </a:lnTo>
                      <a:cubicBezTo>
                        <a:pt x="1888" y="5483"/>
                        <a:pt x="1887" y="5482"/>
                        <a:pt x="1887" y="5481"/>
                      </a:cubicBezTo>
                      <a:cubicBezTo>
                        <a:pt x="1887" y="5480"/>
                        <a:pt x="1888" y="5479"/>
                        <a:pt x="1889" y="5479"/>
                      </a:cubicBezTo>
                      <a:close/>
                      <a:moveTo>
                        <a:pt x="1897" y="5479"/>
                      </a:moveTo>
                      <a:lnTo>
                        <a:pt x="1897" y="5479"/>
                      </a:lnTo>
                      <a:cubicBezTo>
                        <a:pt x="1898" y="5479"/>
                        <a:pt x="1899" y="5480"/>
                        <a:pt x="1899" y="5481"/>
                      </a:cubicBezTo>
                      <a:cubicBezTo>
                        <a:pt x="1899" y="5482"/>
                        <a:pt x="1898" y="5483"/>
                        <a:pt x="1897" y="5483"/>
                      </a:cubicBezTo>
                      <a:lnTo>
                        <a:pt x="1897" y="5483"/>
                      </a:lnTo>
                      <a:cubicBezTo>
                        <a:pt x="1896" y="5483"/>
                        <a:pt x="1895" y="5482"/>
                        <a:pt x="1895" y="5481"/>
                      </a:cubicBezTo>
                      <a:cubicBezTo>
                        <a:pt x="1895" y="5480"/>
                        <a:pt x="1896" y="5479"/>
                        <a:pt x="1897" y="5479"/>
                      </a:cubicBezTo>
                      <a:close/>
                      <a:moveTo>
                        <a:pt x="1905" y="5479"/>
                      </a:moveTo>
                      <a:lnTo>
                        <a:pt x="1905" y="5479"/>
                      </a:lnTo>
                      <a:cubicBezTo>
                        <a:pt x="1906" y="5479"/>
                        <a:pt x="1907" y="5480"/>
                        <a:pt x="1907" y="5481"/>
                      </a:cubicBezTo>
                      <a:cubicBezTo>
                        <a:pt x="1907" y="5482"/>
                        <a:pt x="1906" y="5483"/>
                        <a:pt x="1905" y="5483"/>
                      </a:cubicBezTo>
                      <a:lnTo>
                        <a:pt x="1905" y="5483"/>
                      </a:lnTo>
                      <a:cubicBezTo>
                        <a:pt x="1904" y="5483"/>
                        <a:pt x="1903" y="5482"/>
                        <a:pt x="1903" y="5481"/>
                      </a:cubicBezTo>
                      <a:cubicBezTo>
                        <a:pt x="1903" y="5480"/>
                        <a:pt x="1904" y="5479"/>
                        <a:pt x="1905" y="5479"/>
                      </a:cubicBezTo>
                      <a:close/>
                      <a:moveTo>
                        <a:pt x="1913" y="5479"/>
                      </a:moveTo>
                      <a:lnTo>
                        <a:pt x="1913" y="5479"/>
                      </a:lnTo>
                      <a:cubicBezTo>
                        <a:pt x="1914" y="5479"/>
                        <a:pt x="1915" y="5480"/>
                        <a:pt x="1915" y="5481"/>
                      </a:cubicBezTo>
                      <a:cubicBezTo>
                        <a:pt x="1915" y="5482"/>
                        <a:pt x="1914" y="5483"/>
                        <a:pt x="1913" y="5483"/>
                      </a:cubicBezTo>
                      <a:lnTo>
                        <a:pt x="1913" y="5483"/>
                      </a:lnTo>
                      <a:cubicBezTo>
                        <a:pt x="1912" y="5483"/>
                        <a:pt x="1911" y="5482"/>
                        <a:pt x="1911" y="5481"/>
                      </a:cubicBezTo>
                      <a:cubicBezTo>
                        <a:pt x="1911" y="5480"/>
                        <a:pt x="1912" y="5479"/>
                        <a:pt x="1913" y="5479"/>
                      </a:cubicBezTo>
                      <a:close/>
                      <a:moveTo>
                        <a:pt x="1921" y="5479"/>
                      </a:moveTo>
                      <a:lnTo>
                        <a:pt x="1921" y="5479"/>
                      </a:lnTo>
                      <a:cubicBezTo>
                        <a:pt x="1922" y="5479"/>
                        <a:pt x="1923" y="5480"/>
                        <a:pt x="1923" y="5481"/>
                      </a:cubicBezTo>
                      <a:cubicBezTo>
                        <a:pt x="1923" y="5482"/>
                        <a:pt x="1922" y="5483"/>
                        <a:pt x="1921" y="5483"/>
                      </a:cubicBezTo>
                      <a:lnTo>
                        <a:pt x="1921" y="5483"/>
                      </a:lnTo>
                      <a:cubicBezTo>
                        <a:pt x="1920" y="5483"/>
                        <a:pt x="1919" y="5482"/>
                        <a:pt x="1919" y="5481"/>
                      </a:cubicBezTo>
                      <a:cubicBezTo>
                        <a:pt x="1919" y="5480"/>
                        <a:pt x="1920" y="5479"/>
                        <a:pt x="1921" y="5479"/>
                      </a:cubicBezTo>
                      <a:close/>
                      <a:moveTo>
                        <a:pt x="1929" y="5479"/>
                      </a:moveTo>
                      <a:lnTo>
                        <a:pt x="1929" y="5479"/>
                      </a:lnTo>
                      <a:cubicBezTo>
                        <a:pt x="1930" y="5479"/>
                        <a:pt x="1931" y="5480"/>
                        <a:pt x="1931" y="5481"/>
                      </a:cubicBezTo>
                      <a:cubicBezTo>
                        <a:pt x="1931" y="5482"/>
                        <a:pt x="1930" y="5483"/>
                        <a:pt x="1929" y="5483"/>
                      </a:cubicBezTo>
                      <a:lnTo>
                        <a:pt x="1929" y="5483"/>
                      </a:lnTo>
                      <a:cubicBezTo>
                        <a:pt x="1928" y="5483"/>
                        <a:pt x="1927" y="5482"/>
                        <a:pt x="1927" y="5481"/>
                      </a:cubicBezTo>
                      <a:cubicBezTo>
                        <a:pt x="1927" y="5480"/>
                        <a:pt x="1928" y="5479"/>
                        <a:pt x="1929" y="5479"/>
                      </a:cubicBezTo>
                      <a:close/>
                      <a:moveTo>
                        <a:pt x="1937" y="5479"/>
                      </a:moveTo>
                      <a:lnTo>
                        <a:pt x="1937" y="5479"/>
                      </a:lnTo>
                      <a:cubicBezTo>
                        <a:pt x="1938" y="5479"/>
                        <a:pt x="1939" y="5480"/>
                        <a:pt x="1939" y="5481"/>
                      </a:cubicBezTo>
                      <a:cubicBezTo>
                        <a:pt x="1939" y="5482"/>
                        <a:pt x="1938" y="5483"/>
                        <a:pt x="1937" y="5483"/>
                      </a:cubicBezTo>
                      <a:lnTo>
                        <a:pt x="1937" y="5483"/>
                      </a:lnTo>
                      <a:cubicBezTo>
                        <a:pt x="1936" y="5483"/>
                        <a:pt x="1935" y="5482"/>
                        <a:pt x="1935" y="5481"/>
                      </a:cubicBezTo>
                      <a:cubicBezTo>
                        <a:pt x="1935" y="5480"/>
                        <a:pt x="1936" y="5479"/>
                        <a:pt x="1937" y="5479"/>
                      </a:cubicBezTo>
                      <a:close/>
                      <a:moveTo>
                        <a:pt x="1945" y="5479"/>
                      </a:moveTo>
                      <a:lnTo>
                        <a:pt x="1945" y="5479"/>
                      </a:lnTo>
                      <a:cubicBezTo>
                        <a:pt x="1946" y="5479"/>
                        <a:pt x="1947" y="5480"/>
                        <a:pt x="1947" y="5481"/>
                      </a:cubicBezTo>
                      <a:cubicBezTo>
                        <a:pt x="1947" y="5482"/>
                        <a:pt x="1946" y="5483"/>
                        <a:pt x="1945" y="5483"/>
                      </a:cubicBezTo>
                      <a:lnTo>
                        <a:pt x="1945" y="5483"/>
                      </a:lnTo>
                      <a:cubicBezTo>
                        <a:pt x="1944" y="5483"/>
                        <a:pt x="1943" y="5482"/>
                        <a:pt x="1943" y="5481"/>
                      </a:cubicBezTo>
                      <a:cubicBezTo>
                        <a:pt x="1943" y="5480"/>
                        <a:pt x="1944" y="5479"/>
                        <a:pt x="1945" y="5479"/>
                      </a:cubicBezTo>
                      <a:close/>
                      <a:moveTo>
                        <a:pt x="1953" y="5479"/>
                      </a:moveTo>
                      <a:lnTo>
                        <a:pt x="1953" y="5479"/>
                      </a:lnTo>
                      <a:cubicBezTo>
                        <a:pt x="1954" y="5479"/>
                        <a:pt x="1955" y="5480"/>
                        <a:pt x="1955" y="5481"/>
                      </a:cubicBezTo>
                      <a:cubicBezTo>
                        <a:pt x="1955" y="5482"/>
                        <a:pt x="1954" y="5483"/>
                        <a:pt x="1953" y="5483"/>
                      </a:cubicBezTo>
                      <a:lnTo>
                        <a:pt x="1953" y="5483"/>
                      </a:lnTo>
                      <a:cubicBezTo>
                        <a:pt x="1952" y="5483"/>
                        <a:pt x="1951" y="5482"/>
                        <a:pt x="1951" y="5481"/>
                      </a:cubicBezTo>
                      <a:cubicBezTo>
                        <a:pt x="1951" y="5480"/>
                        <a:pt x="1952" y="5479"/>
                        <a:pt x="1953" y="5479"/>
                      </a:cubicBezTo>
                      <a:close/>
                      <a:moveTo>
                        <a:pt x="1961" y="5479"/>
                      </a:moveTo>
                      <a:lnTo>
                        <a:pt x="1961" y="5479"/>
                      </a:lnTo>
                      <a:cubicBezTo>
                        <a:pt x="1962" y="5479"/>
                        <a:pt x="1963" y="5480"/>
                        <a:pt x="1963" y="5481"/>
                      </a:cubicBezTo>
                      <a:cubicBezTo>
                        <a:pt x="1963" y="5482"/>
                        <a:pt x="1962" y="5483"/>
                        <a:pt x="1961" y="5483"/>
                      </a:cubicBezTo>
                      <a:lnTo>
                        <a:pt x="1961" y="5483"/>
                      </a:lnTo>
                      <a:cubicBezTo>
                        <a:pt x="1960" y="5483"/>
                        <a:pt x="1959" y="5482"/>
                        <a:pt x="1959" y="5481"/>
                      </a:cubicBezTo>
                      <a:cubicBezTo>
                        <a:pt x="1959" y="5480"/>
                        <a:pt x="1960" y="5479"/>
                        <a:pt x="1961" y="5479"/>
                      </a:cubicBezTo>
                      <a:close/>
                      <a:moveTo>
                        <a:pt x="1969" y="5479"/>
                      </a:moveTo>
                      <a:lnTo>
                        <a:pt x="1969" y="5479"/>
                      </a:lnTo>
                      <a:cubicBezTo>
                        <a:pt x="1970" y="5479"/>
                        <a:pt x="1971" y="5480"/>
                        <a:pt x="1971" y="5481"/>
                      </a:cubicBezTo>
                      <a:cubicBezTo>
                        <a:pt x="1971" y="5482"/>
                        <a:pt x="1970" y="5483"/>
                        <a:pt x="1969" y="5483"/>
                      </a:cubicBezTo>
                      <a:lnTo>
                        <a:pt x="1969" y="5483"/>
                      </a:lnTo>
                      <a:cubicBezTo>
                        <a:pt x="1968" y="5483"/>
                        <a:pt x="1967" y="5482"/>
                        <a:pt x="1967" y="5481"/>
                      </a:cubicBezTo>
                      <a:cubicBezTo>
                        <a:pt x="1967" y="5480"/>
                        <a:pt x="1968" y="5479"/>
                        <a:pt x="1969" y="5479"/>
                      </a:cubicBezTo>
                      <a:close/>
                      <a:moveTo>
                        <a:pt x="1977" y="5479"/>
                      </a:moveTo>
                      <a:lnTo>
                        <a:pt x="1977" y="5479"/>
                      </a:lnTo>
                      <a:cubicBezTo>
                        <a:pt x="1978" y="5479"/>
                        <a:pt x="1979" y="5480"/>
                        <a:pt x="1979" y="5481"/>
                      </a:cubicBezTo>
                      <a:cubicBezTo>
                        <a:pt x="1979" y="5482"/>
                        <a:pt x="1978" y="5483"/>
                        <a:pt x="1977" y="5483"/>
                      </a:cubicBezTo>
                      <a:lnTo>
                        <a:pt x="1977" y="5483"/>
                      </a:lnTo>
                      <a:cubicBezTo>
                        <a:pt x="1976" y="5483"/>
                        <a:pt x="1975" y="5482"/>
                        <a:pt x="1975" y="5481"/>
                      </a:cubicBezTo>
                      <a:cubicBezTo>
                        <a:pt x="1975" y="5480"/>
                        <a:pt x="1976" y="5479"/>
                        <a:pt x="1977" y="5479"/>
                      </a:cubicBezTo>
                      <a:close/>
                      <a:moveTo>
                        <a:pt x="1985" y="5479"/>
                      </a:moveTo>
                      <a:lnTo>
                        <a:pt x="1985" y="5479"/>
                      </a:lnTo>
                      <a:cubicBezTo>
                        <a:pt x="1986" y="5479"/>
                        <a:pt x="1987" y="5480"/>
                        <a:pt x="1987" y="5481"/>
                      </a:cubicBezTo>
                      <a:cubicBezTo>
                        <a:pt x="1987" y="5482"/>
                        <a:pt x="1986" y="5483"/>
                        <a:pt x="1985" y="5483"/>
                      </a:cubicBezTo>
                      <a:lnTo>
                        <a:pt x="1985" y="5483"/>
                      </a:lnTo>
                      <a:cubicBezTo>
                        <a:pt x="1984" y="5483"/>
                        <a:pt x="1983" y="5482"/>
                        <a:pt x="1983" y="5481"/>
                      </a:cubicBezTo>
                      <a:cubicBezTo>
                        <a:pt x="1983" y="5480"/>
                        <a:pt x="1984" y="5479"/>
                        <a:pt x="1985" y="5479"/>
                      </a:cubicBezTo>
                      <a:close/>
                      <a:moveTo>
                        <a:pt x="1993" y="5479"/>
                      </a:moveTo>
                      <a:lnTo>
                        <a:pt x="1993" y="5479"/>
                      </a:lnTo>
                      <a:cubicBezTo>
                        <a:pt x="1994" y="5479"/>
                        <a:pt x="1995" y="5480"/>
                        <a:pt x="1995" y="5481"/>
                      </a:cubicBezTo>
                      <a:cubicBezTo>
                        <a:pt x="1995" y="5482"/>
                        <a:pt x="1994" y="5483"/>
                        <a:pt x="1993" y="5483"/>
                      </a:cubicBezTo>
                      <a:lnTo>
                        <a:pt x="1993" y="5483"/>
                      </a:lnTo>
                      <a:cubicBezTo>
                        <a:pt x="1992" y="5483"/>
                        <a:pt x="1991" y="5482"/>
                        <a:pt x="1991" y="5481"/>
                      </a:cubicBezTo>
                      <a:cubicBezTo>
                        <a:pt x="1991" y="5480"/>
                        <a:pt x="1992" y="5479"/>
                        <a:pt x="1993" y="5479"/>
                      </a:cubicBezTo>
                      <a:close/>
                      <a:moveTo>
                        <a:pt x="2001" y="5479"/>
                      </a:moveTo>
                      <a:lnTo>
                        <a:pt x="2001" y="5479"/>
                      </a:lnTo>
                      <a:cubicBezTo>
                        <a:pt x="2002" y="5479"/>
                        <a:pt x="2003" y="5480"/>
                        <a:pt x="2003" y="5481"/>
                      </a:cubicBezTo>
                      <a:cubicBezTo>
                        <a:pt x="2003" y="5482"/>
                        <a:pt x="2002" y="5483"/>
                        <a:pt x="2001" y="5483"/>
                      </a:cubicBezTo>
                      <a:lnTo>
                        <a:pt x="2001" y="5483"/>
                      </a:lnTo>
                      <a:cubicBezTo>
                        <a:pt x="2000" y="5483"/>
                        <a:pt x="1999" y="5482"/>
                        <a:pt x="1999" y="5481"/>
                      </a:cubicBezTo>
                      <a:cubicBezTo>
                        <a:pt x="1999" y="5480"/>
                        <a:pt x="2000" y="5479"/>
                        <a:pt x="2001" y="5479"/>
                      </a:cubicBezTo>
                      <a:close/>
                      <a:moveTo>
                        <a:pt x="2009" y="5479"/>
                      </a:moveTo>
                      <a:lnTo>
                        <a:pt x="2009" y="5479"/>
                      </a:lnTo>
                      <a:cubicBezTo>
                        <a:pt x="2010" y="5479"/>
                        <a:pt x="2011" y="5480"/>
                        <a:pt x="2011" y="5481"/>
                      </a:cubicBezTo>
                      <a:cubicBezTo>
                        <a:pt x="2011" y="5482"/>
                        <a:pt x="2010" y="5483"/>
                        <a:pt x="2009" y="5483"/>
                      </a:cubicBezTo>
                      <a:lnTo>
                        <a:pt x="2009" y="5483"/>
                      </a:lnTo>
                      <a:cubicBezTo>
                        <a:pt x="2008" y="5483"/>
                        <a:pt x="2007" y="5482"/>
                        <a:pt x="2007" y="5481"/>
                      </a:cubicBezTo>
                      <a:cubicBezTo>
                        <a:pt x="2007" y="5480"/>
                        <a:pt x="2008" y="5479"/>
                        <a:pt x="2009" y="5479"/>
                      </a:cubicBezTo>
                      <a:close/>
                      <a:moveTo>
                        <a:pt x="2017" y="5479"/>
                      </a:moveTo>
                      <a:lnTo>
                        <a:pt x="2017" y="5479"/>
                      </a:lnTo>
                      <a:cubicBezTo>
                        <a:pt x="2018" y="5479"/>
                        <a:pt x="2019" y="5480"/>
                        <a:pt x="2019" y="5481"/>
                      </a:cubicBezTo>
                      <a:cubicBezTo>
                        <a:pt x="2019" y="5482"/>
                        <a:pt x="2018" y="5483"/>
                        <a:pt x="2017" y="5483"/>
                      </a:cubicBezTo>
                      <a:lnTo>
                        <a:pt x="2017" y="5483"/>
                      </a:lnTo>
                      <a:cubicBezTo>
                        <a:pt x="2016" y="5483"/>
                        <a:pt x="2015" y="5482"/>
                        <a:pt x="2015" y="5481"/>
                      </a:cubicBezTo>
                      <a:cubicBezTo>
                        <a:pt x="2015" y="5480"/>
                        <a:pt x="2016" y="5479"/>
                        <a:pt x="2017" y="5479"/>
                      </a:cubicBezTo>
                      <a:close/>
                      <a:moveTo>
                        <a:pt x="2025" y="5479"/>
                      </a:moveTo>
                      <a:lnTo>
                        <a:pt x="2025" y="5479"/>
                      </a:lnTo>
                      <a:cubicBezTo>
                        <a:pt x="2026" y="5479"/>
                        <a:pt x="2027" y="5480"/>
                        <a:pt x="2027" y="5481"/>
                      </a:cubicBezTo>
                      <a:cubicBezTo>
                        <a:pt x="2027" y="5482"/>
                        <a:pt x="2026" y="5483"/>
                        <a:pt x="2025" y="5483"/>
                      </a:cubicBezTo>
                      <a:lnTo>
                        <a:pt x="2025" y="5483"/>
                      </a:lnTo>
                      <a:cubicBezTo>
                        <a:pt x="2024" y="5483"/>
                        <a:pt x="2023" y="5482"/>
                        <a:pt x="2023" y="5481"/>
                      </a:cubicBezTo>
                      <a:cubicBezTo>
                        <a:pt x="2023" y="5480"/>
                        <a:pt x="2024" y="5479"/>
                        <a:pt x="2025" y="5479"/>
                      </a:cubicBezTo>
                      <a:close/>
                      <a:moveTo>
                        <a:pt x="2033" y="5479"/>
                      </a:moveTo>
                      <a:lnTo>
                        <a:pt x="2033" y="5479"/>
                      </a:lnTo>
                      <a:cubicBezTo>
                        <a:pt x="2034" y="5479"/>
                        <a:pt x="2035" y="5480"/>
                        <a:pt x="2035" y="5481"/>
                      </a:cubicBezTo>
                      <a:cubicBezTo>
                        <a:pt x="2035" y="5482"/>
                        <a:pt x="2034" y="5483"/>
                        <a:pt x="2033" y="5483"/>
                      </a:cubicBezTo>
                      <a:lnTo>
                        <a:pt x="2033" y="5483"/>
                      </a:lnTo>
                      <a:cubicBezTo>
                        <a:pt x="2032" y="5483"/>
                        <a:pt x="2031" y="5482"/>
                        <a:pt x="2031" y="5481"/>
                      </a:cubicBezTo>
                      <a:cubicBezTo>
                        <a:pt x="2031" y="5480"/>
                        <a:pt x="2032" y="5479"/>
                        <a:pt x="2033" y="5479"/>
                      </a:cubicBezTo>
                      <a:close/>
                      <a:moveTo>
                        <a:pt x="2041" y="5479"/>
                      </a:moveTo>
                      <a:lnTo>
                        <a:pt x="2041" y="5479"/>
                      </a:lnTo>
                      <a:cubicBezTo>
                        <a:pt x="2042" y="5479"/>
                        <a:pt x="2043" y="5480"/>
                        <a:pt x="2043" y="5481"/>
                      </a:cubicBezTo>
                      <a:cubicBezTo>
                        <a:pt x="2043" y="5482"/>
                        <a:pt x="2042" y="5483"/>
                        <a:pt x="2041" y="5483"/>
                      </a:cubicBezTo>
                      <a:lnTo>
                        <a:pt x="2041" y="5483"/>
                      </a:lnTo>
                      <a:cubicBezTo>
                        <a:pt x="2040" y="5483"/>
                        <a:pt x="2039" y="5482"/>
                        <a:pt x="2039" y="5481"/>
                      </a:cubicBezTo>
                      <a:cubicBezTo>
                        <a:pt x="2039" y="5480"/>
                        <a:pt x="2040" y="5479"/>
                        <a:pt x="2041" y="5479"/>
                      </a:cubicBezTo>
                      <a:close/>
                      <a:moveTo>
                        <a:pt x="2049" y="5479"/>
                      </a:moveTo>
                      <a:lnTo>
                        <a:pt x="2049" y="5479"/>
                      </a:lnTo>
                      <a:cubicBezTo>
                        <a:pt x="2050" y="5479"/>
                        <a:pt x="2051" y="5480"/>
                        <a:pt x="2051" y="5481"/>
                      </a:cubicBezTo>
                      <a:cubicBezTo>
                        <a:pt x="2051" y="5482"/>
                        <a:pt x="2050" y="5483"/>
                        <a:pt x="2049" y="5483"/>
                      </a:cubicBezTo>
                      <a:lnTo>
                        <a:pt x="2049" y="5483"/>
                      </a:lnTo>
                      <a:cubicBezTo>
                        <a:pt x="2048" y="5483"/>
                        <a:pt x="2047" y="5482"/>
                        <a:pt x="2047" y="5481"/>
                      </a:cubicBezTo>
                      <a:cubicBezTo>
                        <a:pt x="2047" y="5480"/>
                        <a:pt x="2048" y="5479"/>
                        <a:pt x="2049" y="5479"/>
                      </a:cubicBezTo>
                      <a:close/>
                      <a:moveTo>
                        <a:pt x="2057" y="5479"/>
                      </a:moveTo>
                      <a:lnTo>
                        <a:pt x="2057" y="5479"/>
                      </a:lnTo>
                      <a:cubicBezTo>
                        <a:pt x="2058" y="5479"/>
                        <a:pt x="2059" y="5480"/>
                        <a:pt x="2059" y="5481"/>
                      </a:cubicBezTo>
                      <a:cubicBezTo>
                        <a:pt x="2059" y="5482"/>
                        <a:pt x="2058" y="5483"/>
                        <a:pt x="2057" y="5483"/>
                      </a:cubicBezTo>
                      <a:lnTo>
                        <a:pt x="2057" y="5483"/>
                      </a:lnTo>
                      <a:cubicBezTo>
                        <a:pt x="2056" y="5483"/>
                        <a:pt x="2055" y="5482"/>
                        <a:pt x="2055" y="5481"/>
                      </a:cubicBezTo>
                      <a:cubicBezTo>
                        <a:pt x="2055" y="5480"/>
                        <a:pt x="2056" y="5479"/>
                        <a:pt x="2057" y="5479"/>
                      </a:cubicBezTo>
                      <a:close/>
                      <a:moveTo>
                        <a:pt x="2065" y="5479"/>
                      </a:moveTo>
                      <a:lnTo>
                        <a:pt x="2065" y="5479"/>
                      </a:lnTo>
                      <a:cubicBezTo>
                        <a:pt x="2066" y="5479"/>
                        <a:pt x="2067" y="5480"/>
                        <a:pt x="2067" y="5481"/>
                      </a:cubicBezTo>
                      <a:cubicBezTo>
                        <a:pt x="2067" y="5482"/>
                        <a:pt x="2066" y="5483"/>
                        <a:pt x="2065" y="5483"/>
                      </a:cubicBezTo>
                      <a:lnTo>
                        <a:pt x="2065" y="5483"/>
                      </a:lnTo>
                      <a:cubicBezTo>
                        <a:pt x="2064" y="5483"/>
                        <a:pt x="2063" y="5482"/>
                        <a:pt x="2063" y="5481"/>
                      </a:cubicBezTo>
                      <a:cubicBezTo>
                        <a:pt x="2063" y="5480"/>
                        <a:pt x="2064" y="5479"/>
                        <a:pt x="2065" y="5479"/>
                      </a:cubicBezTo>
                      <a:close/>
                      <a:moveTo>
                        <a:pt x="2072" y="5479"/>
                      </a:moveTo>
                      <a:lnTo>
                        <a:pt x="2072" y="5479"/>
                      </a:lnTo>
                      <a:cubicBezTo>
                        <a:pt x="2074" y="5479"/>
                        <a:pt x="2075" y="5479"/>
                        <a:pt x="2075" y="5480"/>
                      </a:cubicBezTo>
                      <a:cubicBezTo>
                        <a:pt x="2075" y="5481"/>
                        <a:pt x="2075" y="5483"/>
                        <a:pt x="2073" y="5483"/>
                      </a:cubicBezTo>
                      <a:lnTo>
                        <a:pt x="2073" y="5483"/>
                      </a:lnTo>
                      <a:cubicBezTo>
                        <a:pt x="2072" y="5483"/>
                        <a:pt x="2071" y="5482"/>
                        <a:pt x="2071" y="5481"/>
                      </a:cubicBezTo>
                      <a:cubicBezTo>
                        <a:pt x="2071" y="5480"/>
                        <a:pt x="2071" y="5479"/>
                        <a:pt x="2072" y="5479"/>
                      </a:cubicBezTo>
                      <a:close/>
                      <a:moveTo>
                        <a:pt x="2080" y="5479"/>
                      </a:moveTo>
                      <a:lnTo>
                        <a:pt x="2080" y="5479"/>
                      </a:lnTo>
                      <a:cubicBezTo>
                        <a:pt x="2082" y="5478"/>
                        <a:pt x="2083" y="5479"/>
                        <a:pt x="2083" y="5480"/>
                      </a:cubicBezTo>
                      <a:cubicBezTo>
                        <a:pt x="2083" y="5481"/>
                        <a:pt x="2083" y="5482"/>
                        <a:pt x="2081" y="5482"/>
                      </a:cubicBezTo>
                      <a:lnTo>
                        <a:pt x="2081" y="5482"/>
                      </a:lnTo>
                      <a:cubicBezTo>
                        <a:pt x="2080" y="5483"/>
                        <a:pt x="2079" y="5482"/>
                        <a:pt x="2079" y="5481"/>
                      </a:cubicBezTo>
                      <a:cubicBezTo>
                        <a:pt x="2079" y="5480"/>
                        <a:pt x="2079" y="5479"/>
                        <a:pt x="2080" y="5479"/>
                      </a:cubicBezTo>
                      <a:close/>
                      <a:moveTo>
                        <a:pt x="2088" y="5478"/>
                      </a:moveTo>
                      <a:lnTo>
                        <a:pt x="2088" y="5478"/>
                      </a:lnTo>
                      <a:cubicBezTo>
                        <a:pt x="2090" y="5478"/>
                        <a:pt x="2091" y="5479"/>
                        <a:pt x="2091" y="5480"/>
                      </a:cubicBezTo>
                      <a:cubicBezTo>
                        <a:pt x="2091" y="5481"/>
                        <a:pt x="2091" y="5482"/>
                        <a:pt x="2089" y="5482"/>
                      </a:cubicBezTo>
                      <a:lnTo>
                        <a:pt x="2089" y="5482"/>
                      </a:lnTo>
                      <a:cubicBezTo>
                        <a:pt x="2088" y="5482"/>
                        <a:pt x="2087" y="5482"/>
                        <a:pt x="2087" y="5481"/>
                      </a:cubicBezTo>
                      <a:cubicBezTo>
                        <a:pt x="2087" y="5480"/>
                        <a:pt x="2087" y="5478"/>
                        <a:pt x="2088" y="5478"/>
                      </a:cubicBezTo>
                      <a:close/>
                      <a:moveTo>
                        <a:pt x="2096" y="5478"/>
                      </a:moveTo>
                      <a:lnTo>
                        <a:pt x="2096" y="5478"/>
                      </a:lnTo>
                      <a:cubicBezTo>
                        <a:pt x="2098" y="5478"/>
                        <a:pt x="2099" y="5478"/>
                        <a:pt x="2099" y="5479"/>
                      </a:cubicBezTo>
                      <a:cubicBezTo>
                        <a:pt x="2099" y="5480"/>
                        <a:pt x="2099" y="5481"/>
                        <a:pt x="2097" y="5482"/>
                      </a:cubicBezTo>
                      <a:lnTo>
                        <a:pt x="2097" y="5482"/>
                      </a:lnTo>
                      <a:cubicBezTo>
                        <a:pt x="2096" y="5482"/>
                        <a:pt x="2095" y="5481"/>
                        <a:pt x="2095" y="5480"/>
                      </a:cubicBezTo>
                      <a:cubicBezTo>
                        <a:pt x="2095" y="5479"/>
                        <a:pt x="2095" y="5478"/>
                        <a:pt x="2096" y="5478"/>
                      </a:cubicBezTo>
                      <a:close/>
                      <a:moveTo>
                        <a:pt x="2104" y="5477"/>
                      </a:moveTo>
                      <a:lnTo>
                        <a:pt x="2104" y="5477"/>
                      </a:lnTo>
                      <a:cubicBezTo>
                        <a:pt x="2105" y="5477"/>
                        <a:pt x="2107" y="5477"/>
                        <a:pt x="2107" y="5478"/>
                      </a:cubicBezTo>
                      <a:cubicBezTo>
                        <a:pt x="2107" y="5479"/>
                        <a:pt x="2106" y="5480"/>
                        <a:pt x="2105" y="5481"/>
                      </a:cubicBezTo>
                      <a:lnTo>
                        <a:pt x="2105" y="5481"/>
                      </a:lnTo>
                      <a:cubicBezTo>
                        <a:pt x="2104" y="5481"/>
                        <a:pt x="2103" y="5480"/>
                        <a:pt x="2103" y="5479"/>
                      </a:cubicBezTo>
                      <a:cubicBezTo>
                        <a:pt x="2103" y="5478"/>
                        <a:pt x="2103" y="5477"/>
                        <a:pt x="2104" y="5477"/>
                      </a:cubicBezTo>
                      <a:close/>
                      <a:moveTo>
                        <a:pt x="2112" y="5476"/>
                      </a:moveTo>
                      <a:lnTo>
                        <a:pt x="2112" y="5476"/>
                      </a:lnTo>
                      <a:cubicBezTo>
                        <a:pt x="2113" y="5475"/>
                        <a:pt x="2114" y="5476"/>
                        <a:pt x="2115" y="5477"/>
                      </a:cubicBezTo>
                      <a:cubicBezTo>
                        <a:pt x="2115" y="5478"/>
                        <a:pt x="2114" y="5479"/>
                        <a:pt x="2113" y="5479"/>
                      </a:cubicBezTo>
                      <a:lnTo>
                        <a:pt x="2113" y="5479"/>
                      </a:lnTo>
                      <a:cubicBezTo>
                        <a:pt x="2112" y="5480"/>
                        <a:pt x="2111" y="5479"/>
                        <a:pt x="2111" y="5478"/>
                      </a:cubicBezTo>
                      <a:cubicBezTo>
                        <a:pt x="2111" y="5477"/>
                        <a:pt x="2111" y="5476"/>
                        <a:pt x="2112" y="5476"/>
                      </a:cubicBezTo>
                      <a:close/>
                      <a:moveTo>
                        <a:pt x="2120" y="5474"/>
                      </a:moveTo>
                      <a:lnTo>
                        <a:pt x="2120" y="5474"/>
                      </a:lnTo>
                      <a:cubicBezTo>
                        <a:pt x="2121" y="5474"/>
                        <a:pt x="2122" y="5475"/>
                        <a:pt x="2123" y="5476"/>
                      </a:cubicBezTo>
                      <a:cubicBezTo>
                        <a:pt x="2123" y="5477"/>
                        <a:pt x="2122" y="5478"/>
                        <a:pt x="2121" y="5478"/>
                      </a:cubicBezTo>
                      <a:lnTo>
                        <a:pt x="2121" y="5478"/>
                      </a:lnTo>
                      <a:cubicBezTo>
                        <a:pt x="2120" y="5479"/>
                        <a:pt x="2119" y="5478"/>
                        <a:pt x="2119" y="5477"/>
                      </a:cubicBezTo>
                      <a:cubicBezTo>
                        <a:pt x="2118" y="5476"/>
                        <a:pt x="2119" y="5475"/>
                        <a:pt x="2120" y="5474"/>
                      </a:cubicBezTo>
                      <a:close/>
                      <a:moveTo>
                        <a:pt x="2127" y="5473"/>
                      </a:moveTo>
                      <a:lnTo>
                        <a:pt x="2127" y="5473"/>
                      </a:lnTo>
                      <a:cubicBezTo>
                        <a:pt x="2128" y="5473"/>
                        <a:pt x="2129" y="5473"/>
                        <a:pt x="2130" y="5473"/>
                      </a:cubicBezTo>
                      <a:cubicBezTo>
                        <a:pt x="2131" y="5474"/>
                        <a:pt x="2131" y="5475"/>
                        <a:pt x="2130" y="5476"/>
                      </a:cubicBezTo>
                      <a:lnTo>
                        <a:pt x="2130" y="5476"/>
                      </a:lnTo>
                      <a:cubicBezTo>
                        <a:pt x="2129" y="5477"/>
                        <a:pt x="2128" y="5477"/>
                        <a:pt x="2127" y="5476"/>
                      </a:cubicBezTo>
                      <a:cubicBezTo>
                        <a:pt x="2126" y="5475"/>
                        <a:pt x="2126" y="5474"/>
                        <a:pt x="2127" y="5473"/>
                      </a:cubicBezTo>
                      <a:close/>
                      <a:moveTo>
                        <a:pt x="2135" y="5471"/>
                      </a:moveTo>
                      <a:lnTo>
                        <a:pt x="2135" y="5471"/>
                      </a:lnTo>
                      <a:cubicBezTo>
                        <a:pt x="2136" y="5471"/>
                        <a:pt x="2137" y="5471"/>
                        <a:pt x="2138" y="5471"/>
                      </a:cubicBezTo>
                      <a:cubicBezTo>
                        <a:pt x="2138" y="5472"/>
                        <a:pt x="2138" y="5473"/>
                        <a:pt x="2138" y="5474"/>
                      </a:cubicBezTo>
                      <a:lnTo>
                        <a:pt x="2138" y="5474"/>
                      </a:lnTo>
                      <a:cubicBezTo>
                        <a:pt x="2137" y="5475"/>
                        <a:pt x="2136" y="5475"/>
                        <a:pt x="2135" y="5474"/>
                      </a:cubicBezTo>
                      <a:cubicBezTo>
                        <a:pt x="2134" y="5473"/>
                        <a:pt x="2134" y="5472"/>
                        <a:pt x="2135" y="5471"/>
                      </a:cubicBezTo>
                      <a:close/>
                      <a:moveTo>
                        <a:pt x="2143" y="5469"/>
                      </a:moveTo>
                      <a:lnTo>
                        <a:pt x="2143" y="5469"/>
                      </a:lnTo>
                      <a:cubicBezTo>
                        <a:pt x="2143" y="5469"/>
                        <a:pt x="2145" y="5469"/>
                        <a:pt x="2145" y="5469"/>
                      </a:cubicBezTo>
                      <a:cubicBezTo>
                        <a:pt x="2146" y="5470"/>
                        <a:pt x="2146" y="5471"/>
                        <a:pt x="2145" y="5472"/>
                      </a:cubicBezTo>
                      <a:lnTo>
                        <a:pt x="2145" y="5472"/>
                      </a:lnTo>
                      <a:cubicBezTo>
                        <a:pt x="2145" y="5473"/>
                        <a:pt x="2143" y="5473"/>
                        <a:pt x="2143" y="5472"/>
                      </a:cubicBezTo>
                      <a:cubicBezTo>
                        <a:pt x="2142" y="5471"/>
                        <a:pt x="2142" y="5470"/>
                        <a:pt x="2143" y="5469"/>
                      </a:cubicBezTo>
                      <a:close/>
                      <a:moveTo>
                        <a:pt x="2150" y="5467"/>
                      </a:moveTo>
                      <a:lnTo>
                        <a:pt x="2150" y="5467"/>
                      </a:lnTo>
                      <a:cubicBezTo>
                        <a:pt x="2151" y="5466"/>
                        <a:pt x="2152" y="5466"/>
                        <a:pt x="2153" y="5467"/>
                      </a:cubicBezTo>
                      <a:cubicBezTo>
                        <a:pt x="2154" y="5468"/>
                        <a:pt x="2154" y="5469"/>
                        <a:pt x="2153" y="5470"/>
                      </a:cubicBezTo>
                      <a:lnTo>
                        <a:pt x="2153" y="5470"/>
                      </a:lnTo>
                      <a:cubicBezTo>
                        <a:pt x="2152" y="5471"/>
                        <a:pt x="2151" y="5471"/>
                        <a:pt x="2150" y="5470"/>
                      </a:cubicBezTo>
                      <a:cubicBezTo>
                        <a:pt x="2150" y="5469"/>
                        <a:pt x="2150" y="5468"/>
                        <a:pt x="2150" y="5467"/>
                      </a:cubicBezTo>
                      <a:close/>
                      <a:moveTo>
                        <a:pt x="2158" y="5464"/>
                      </a:moveTo>
                      <a:lnTo>
                        <a:pt x="2158" y="5464"/>
                      </a:lnTo>
                      <a:cubicBezTo>
                        <a:pt x="2159" y="5464"/>
                        <a:pt x="2160" y="5464"/>
                        <a:pt x="2161" y="5464"/>
                      </a:cubicBezTo>
                      <a:cubicBezTo>
                        <a:pt x="2161" y="5465"/>
                        <a:pt x="2161" y="5466"/>
                        <a:pt x="2161" y="5467"/>
                      </a:cubicBezTo>
                      <a:lnTo>
                        <a:pt x="2161" y="5467"/>
                      </a:lnTo>
                      <a:cubicBezTo>
                        <a:pt x="2160" y="5468"/>
                        <a:pt x="2159" y="5468"/>
                        <a:pt x="2158" y="5467"/>
                      </a:cubicBezTo>
                      <a:cubicBezTo>
                        <a:pt x="2157" y="5466"/>
                        <a:pt x="2157" y="5465"/>
                        <a:pt x="2158" y="5464"/>
                      </a:cubicBezTo>
                      <a:close/>
                      <a:moveTo>
                        <a:pt x="2165" y="5462"/>
                      </a:moveTo>
                      <a:lnTo>
                        <a:pt x="2165" y="5462"/>
                      </a:lnTo>
                      <a:cubicBezTo>
                        <a:pt x="2166" y="5461"/>
                        <a:pt x="2167" y="5461"/>
                        <a:pt x="2168" y="5462"/>
                      </a:cubicBezTo>
                      <a:cubicBezTo>
                        <a:pt x="2169" y="5462"/>
                        <a:pt x="2169" y="5464"/>
                        <a:pt x="2168" y="5464"/>
                      </a:cubicBezTo>
                      <a:lnTo>
                        <a:pt x="2168" y="5464"/>
                      </a:lnTo>
                      <a:cubicBezTo>
                        <a:pt x="2167" y="5465"/>
                        <a:pt x="2166" y="5465"/>
                        <a:pt x="2165" y="5464"/>
                      </a:cubicBezTo>
                      <a:cubicBezTo>
                        <a:pt x="2165" y="5464"/>
                        <a:pt x="2165" y="5462"/>
                        <a:pt x="2165" y="5462"/>
                      </a:cubicBezTo>
                      <a:close/>
                      <a:moveTo>
                        <a:pt x="2173" y="5459"/>
                      </a:moveTo>
                      <a:lnTo>
                        <a:pt x="2173" y="5459"/>
                      </a:lnTo>
                      <a:cubicBezTo>
                        <a:pt x="2174" y="5458"/>
                        <a:pt x="2175" y="5458"/>
                        <a:pt x="2176" y="5459"/>
                      </a:cubicBezTo>
                      <a:cubicBezTo>
                        <a:pt x="2176" y="5460"/>
                        <a:pt x="2176" y="5461"/>
                        <a:pt x="2176" y="5462"/>
                      </a:cubicBezTo>
                      <a:lnTo>
                        <a:pt x="2176" y="5462"/>
                      </a:lnTo>
                      <a:cubicBezTo>
                        <a:pt x="2175" y="5462"/>
                        <a:pt x="2174" y="5462"/>
                        <a:pt x="2173" y="5462"/>
                      </a:cubicBezTo>
                      <a:cubicBezTo>
                        <a:pt x="2172" y="5461"/>
                        <a:pt x="2172" y="5460"/>
                        <a:pt x="2173" y="5459"/>
                      </a:cubicBezTo>
                      <a:close/>
                      <a:moveTo>
                        <a:pt x="2180" y="5455"/>
                      </a:moveTo>
                      <a:lnTo>
                        <a:pt x="2180" y="5455"/>
                      </a:lnTo>
                      <a:cubicBezTo>
                        <a:pt x="2181" y="5455"/>
                        <a:pt x="2182" y="5455"/>
                        <a:pt x="2183" y="5455"/>
                      </a:cubicBezTo>
                      <a:cubicBezTo>
                        <a:pt x="2184" y="5456"/>
                        <a:pt x="2184" y="5457"/>
                        <a:pt x="2183" y="5458"/>
                      </a:cubicBezTo>
                      <a:lnTo>
                        <a:pt x="2183" y="5458"/>
                      </a:lnTo>
                      <a:cubicBezTo>
                        <a:pt x="2182" y="5459"/>
                        <a:pt x="2181" y="5459"/>
                        <a:pt x="2180" y="5458"/>
                      </a:cubicBezTo>
                      <a:cubicBezTo>
                        <a:pt x="2179" y="5457"/>
                        <a:pt x="2179" y="5456"/>
                        <a:pt x="2180" y="5455"/>
                      </a:cubicBezTo>
                      <a:close/>
                      <a:moveTo>
                        <a:pt x="2187" y="5452"/>
                      </a:moveTo>
                      <a:lnTo>
                        <a:pt x="2187" y="5452"/>
                      </a:lnTo>
                      <a:cubicBezTo>
                        <a:pt x="2188" y="5451"/>
                        <a:pt x="2189" y="5451"/>
                        <a:pt x="2190" y="5452"/>
                      </a:cubicBezTo>
                      <a:cubicBezTo>
                        <a:pt x="2191" y="5453"/>
                        <a:pt x="2191" y="5454"/>
                        <a:pt x="2190" y="5455"/>
                      </a:cubicBezTo>
                      <a:lnTo>
                        <a:pt x="2190" y="5455"/>
                      </a:lnTo>
                      <a:cubicBezTo>
                        <a:pt x="2189" y="5455"/>
                        <a:pt x="2188" y="5455"/>
                        <a:pt x="2187" y="5455"/>
                      </a:cubicBezTo>
                      <a:cubicBezTo>
                        <a:pt x="2186" y="5454"/>
                        <a:pt x="2186" y="5453"/>
                        <a:pt x="2187" y="5452"/>
                      </a:cubicBezTo>
                      <a:close/>
                      <a:moveTo>
                        <a:pt x="2194" y="5448"/>
                      </a:moveTo>
                      <a:lnTo>
                        <a:pt x="2194" y="5448"/>
                      </a:lnTo>
                      <a:cubicBezTo>
                        <a:pt x="2195" y="5448"/>
                        <a:pt x="2197" y="5448"/>
                        <a:pt x="2197" y="5448"/>
                      </a:cubicBezTo>
                      <a:cubicBezTo>
                        <a:pt x="2198" y="5449"/>
                        <a:pt x="2198" y="5450"/>
                        <a:pt x="2197" y="5451"/>
                      </a:cubicBezTo>
                      <a:lnTo>
                        <a:pt x="2197" y="5451"/>
                      </a:lnTo>
                      <a:cubicBezTo>
                        <a:pt x="2197" y="5452"/>
                        <a:pt x="2195" y="5452"/>
                        <a:pt x="2194" y="5451"/>
                      </a:cubicBezTo>
                      <a:cubicBezTo>
                        <a:pt x="2194" y="5450"/>
                        <a:pt x="2194" y="5449"/>
                        <a:pt x="2194" y="5448"/>
                      </a:cubicBezTo>
                      <a:close/>
                      <a:moveTo>
                        <a:pt x="2201" y="5445"/>
                      </a:moveTo>
                      <a:lnTo>
                        <a:pt x="2201" y="5445"/>
                      </a:lnTo>
                      <a:cubicBezTo>
                        <a:pt x="2202" y="5444"/>
                        <a:pt x="2203" y="5444"/>
                        <a:pt x="2204" y="5444"/>
                      </a:cubicBezTo>
                      <a:cubicBezTo>
                        <a:pt x="2205" y="5445"/>
                        <a:pt x="2205" y="5446"/>
                        <a:pt x="2204" y="5447"/>
                      </a:cubicBezTo>
                      <a:lnTo>
                        <a:pt x="2204" y="5447"/>
                      </a:lnTo>
                      <a:cubicBezTo>
                        <a:pt x="2204" y="5448"/>
                        <a:pt x="2203" y="5448"/>
                        <a:pt x="2202" y="5447"/>
                      </a:cubicBezTo>
                      <a:cubicBezTo>
                        <a:pt x="2201" y="5447"/>
                        <a:pt x="2201" y="5446"/>
                        <a:pt x="2201" y="5445"/>
                      </a:cubicBezTo>
                      <a:close/>
                      <a:moveTo>
                        <a:pt x="2208" y="5441"/>
                      </a:moveTo>
                      <a:lnTo>
                        <a:pt x="2208" y="5441"/>
                      </a:lnTo>
                      <a:cubicBezTo>
                        <a:pt x="2209" y="5440"/>
                        <a:pt x="2210" y="5439"/>
                        <a:pt x="2211" y="5440"/>
                      </a:cubicBezTo>
                      <a:cubicBezTo>
                        <a:pt x="2212" y="5441"/>
                        <a:pt x="2212" y="5442"/>
                        <a:pt x="2211" y="5443"/>
                      </a:cubicBezTo>
                      <a:lnTo>
                        <a:pt x="2211" y="5443"/>
                      </a:lnTo>
                      <a:cubicBezTo>
                        <a:pt x="2211" y="5444"/>
                        <a:pt x="2209" y="5444"/>
                        <a:pt x="2209" y="5443"/>
                      </a:cubicBezTo>
                      <a:cubicBezTo>
                        <a:pt x="2208" y="5443"/>
                        <a:pt x="2207" y="5441"/>
                        <a:pt x="2208" y="5441"/>
                      </a:cubicBezTo>
                      <a:close/>
                      <a:moveTo>
                        <a:pt x="2215" y="5436"/>
                      </a:moveTo>
                      <a:lnTo>
                        <a:pt x="2215" y="5436"/>
                      </a:lnTo>
                      <a:cubicBezTo>
                        <a:pt x="2215" y="5435"/>
                        <a:pt x="2217" y="5435"/>
                        <a:pt x="2218" y="5436"/>
                      </a:cubicBezTo>
                      <a:cubicBezTo>
                        <a:pt x="2219" y="5436"/>
                        <a:pt x="2219" y="5438"/>
                        <a:pt x="2218" y="5439"/>
                      </a:cubicBezTo>
                      <a:lnTo>
                        <a:pt x="2218" y="5439"/>
                      </a:lnTo>
                      <a:cubicBezTo>
                        <a:pt x="2218" y="5440"/>
                        <a:pt x="2216" y="5440"/>
                        <a:pt x="2215" y="5439"/>
                      </a:cubicBezTo>
                      <a:cubicBezTo>
                        <a:pt x="2214" y="5439"/>
                        <a:pt x="2214" y="5437"/>
                        <a:pt x="2215" y="5436"/>
                      </a:cubicBezTo>
                      <a:close/>
                      <a:moveTo>
                        <a:pt x="2221" y="5432"/>
                      </a:moveTo>
                      <a:lnTo>
                        <a:pt x="2221" y="5432"/>
                      </a:lnTo>
                      <a:cubicBezTo>
                        <a:pt x="2222" y="5431"/>
                        <a:pt x="2223" y="5431"/>
                        <a:pt x="2224" y="5431"/>
                      </a:cubicBezTo>
                      <a:cubicBezTo>
                        <a:pt x="2225" y="5432"/>
                        <a:pt x="2225" y="5433"/>
                        <a:pt x="2225" y="5434"/>
                      </a:cubicBezTo>
                      <a:lnTo>
                        <a:pt x="2225" y="5434"/>
                      </a:lnTo>
                      <a:cubicBezTo>
                        <a:pt x="2224" y="5435"/>
                        <a:pt x="2223" y="5435"/>
                        <a:pt x="2222" y="5435"/>
                      </a:cubicBezTo>
                      <a:cubicBezTo>
                        <a:pt x="2221" y="5434"/>
                        <a:pt x="2221" y="5433"/>
                        <a:pt x="2221" y="5432"/>
                      </a:cubicBezTo>
                      <a:close/>
                      <a:moveTo>
                        <a:pt x="2228" y="5427"/>
                      </a:moveTo>
                      <a:lnTo>
                        <a:pt x="2228" y="5427"/>
                      </a:lnTo>
                      <a:cubicBezTo>
                        <a:pt x="2228" y="5426"/>
                        <a:pt x="2230" y="5426"/>
                        <a:pt x="2231" y="5426"/>
                      </a:cubicBezTo>
                      <a:cubicBezTo>
                        <a:pt x="2231" y="5427"/>
                        <a:pt x="2232" y="5428"/>
                        <a:pt x="2231" y="5429"/>
                      </a:cubicBezTo>
                      <a:lnTo>
                        <a:pt x="2231" y="5429"/>
                      </a:lnTo>
                      <a:cubicBezTo>
                        <a:pt x="2231" y="5430"/>
                        <a:pt x="2229" y="5430"/>
                        <a:pt x="2228" y="5430"/>
                      </a:cubicBezTo>
                      <a:cubicBezTo>
                        <a:pt x="2227" y="5429"/>
                        <a:pt x="2227" y="5428"/>
                        <a:pt x="2228" y="5427"/>
                      </a:cubicBezTo>
                      <a:close/>
                      <a:moveTo>
                        <a:pt x="2234" y="5422"/>
                      </a:moveTo>
                      <a:lnTo>
                        <a:pt x="2234" y="5422"/>
                      </a:lnTo>
                      <a:cubicBezTo>
                        <a:pt x="2235" y="5421"/>
                        <a:pt x="2236" y="5421"/>
                        <a:pt x="2237" y="5422"/>
                      </a:cubicBezTo>
                      <a:cubicBezTo>
                        <a:pt x="2238" y="5422"/>
                        <a:pt x="2238" y="5424"/>
                        <a:pt x="2238" y="5424"/>
                      </a:cubicBezTo>
                      <a:lnTo>
                        <a:pt x="2238" y="5424"/>
                      </a:lnTo>
                      <a:cubicBezTo>
                        <a:pt x="2237" y="5425"/>
                        <a:pt x="2236" y="5426"/>
                        <a:pt x="2235" y="5425"/>
                      </a:cubicBezTo>
                      <a:cubicBezTo>
                        <a:pt x="2234" y="5424"/>
                        <a:pt x="2234" y="5423"/>
                        <a:pt x="2234" y="5422"/>
                      </a:cubicBezTo>
                      <a:close/>
                      <a:moveTo>
                        <a:pt x="2240" y="5417"/>
                      </a:moveTo>
                      <a:lnTo>
                        <a:pt x="2240" y="5417"/>
                      </a:lnTo>
                      <a:cubicBezTo>
                        <a:pt x="2241" y="5416"/>
                        <a:pt x="2242" y="5416"/>
                        <a:pt x="2243" y="5417"/>
                      </a:cubicBezTo>
                      <a:cubicBezTo>
                        <a:pt x="2244" y="5417"/>
                        <a:pt x="2244" y="5419"/>
                        <a:pt x="2244" y="5419"/>
                      </a:cubicBezTo>
                      <a:lnTo>
                        <a:pt x="2244" y="5419"/>
                      </a:lnTo>
                      <a:cubicBezTo>
                        <a:pt x="2243" y="5420"/>
                        <a:pt x="2242" y="5421"/>
                        <a:pt x="2241" y="5420"/>
                      </a:cubicBezTo>
                      <a:cubicBezTo>
                        <a:pt x="2240" y="5419"/>
                        <a:pt x="2240" y="5418"/>
                        <a:pt x="2240" y="5417"/>
                      </a:cubicBezTo>
                      <a:close/>
                      <a:moveTo>
                        <a:pt x="2246" y="5412"/>
                      </a:moveTo>
                      <a:lnTo>
                        <a:pt x="2246" y="5412"/>
                      </a:lnTo>
                      <a:cubicBezTo>
                        <a:pt x="2247" y="5411"/>
                        <a:pt x="2248" y="5411"/>
                        <a:pt x="2249" y="5411"/>
                      </a:cubicBezTo>
                      <a:cubicBezTo>
                        <a:pt x="2250" y="5412"/>
                        <a:pt x="2250" y="5413"/>
                        <a:pt x="2250" y="5414"/>
                      </a:cubicBezTo>
                      <a:lnTo>
                        <a:pt x="2250" y="5414"/>
                      </a:lnTo>
                      <a:cubicBezTo>
                        <a:pt x="2249" y="5415"/>
                        <a:pt x="2248" y="5415"/>
                        <a:pt x="2247" y="5415"/>
                      </a:cubicBezTo>
                      <a:cubicBezTo>
                        <a:pt x="2246" y="5414"/>
                        <a:pt x="2246" y="5413"/>
                        <a:pt x="2246" y="5412"/>
                      </a:cubicBezTo>
                      <a:close/>
                      <a:moveTo>
                        <a:pt x="2252" y="5406"/>
                      </a:moveTo>
                      <a:lnTo>
                        <a:pt x="2252" y="5406"/>
                      </a:lnTo>
                      <a:cubicBezTo>
                        <a:pt x="2253" y="5406"/>
                        <a:pt x="2254" y="5405"/>
                        <a:pt x="2255" y="5406"/>
                      </a:cubicBezTo>
                      <a:cubicBezTo>
                        <a:pt x="2256" y="5407"/>
                        <a:pt x="2256" y="5408"/>
                        <a:pt x="2256" y="5409"/>
                      </a:cubicBezTo>
                      <a:lnTo>
                        <a:pt x="2256" y="5409"/>
                      </a:lnTo>
                      <a:cubicBezTo>
                        <a:pt x="2255" y="5410"/>
                        <a:pt x="2254" y="5410"/>
                        <a:pt x="2253" y="5409"/>
                      </a:cubicBezTo>
                      <a:cubicBezTo>
                        <a:pt x="2252" y="5409"/>
                        <a:pt x="2252" y="5407"/>
                        <a:pt x="2252" y="5406"/>
                      </a:cubicBezTo>
                      <a:close/>
                      <a:moveTo>
                        <a:pt x="2258" y="5401"/>
                      </a:moveTo>
                      <a:lnTo>
                        <a:pt x="2258" y="5401"/>
                      </a:lnTo>
                      <a:cubicBezTo>
                        <a:pt x="2258" y="5400"/>
                        <a:pt x="2260" y="5400"/>
                        <a:pt x="2261" y="5400"/>
                      </a:cubicBezTo>
                      <a:cubicBezTo>
                        <a:pt x="2262" y="5401"/>
                        <a:pt x="2262" y="5402"/>
                        <a:pt x="2262" y="5403"/>
                      </a:cubicBezTo>
                      <a:lnTo>
                        <a:pt x="2262" y="5403"/>
                      </a:lnTo>
                      <a:cubicBezTo>
                        <a:pt x="2261" y="5404"/>
                        <a:pt x="2260" y="5404"/>
                        <a:pt x="2259" y="5404"/>
                      </a:cubicBezTo>
                      <a:cubicBezTo>
                        <a:pt x="2258" y="5403"/>
                        <a:pt x="2257" y="5402"/>
                        <a:pt x="2258" y="5401"/>
                      </a:cubicBezTo>
                      <a:close/>
                      <a:moveTo>
                        <a:pt x="2263" y="5395"/>
                      </a:moveTo>
                      <a:lnTo>
                        <a:pt x="2263" y="5395"/>
                      </a:lnTo>
                      <a:cubicBezTo>
                        <a:pt x="2264" y="5394"/>
                        <a:pt x="2265" y="5394"/>
                        <a:pt x="2266" y="5394"/>
                      </a:cubicBezTo>
                      <a:cubicBezTo>
                        <a:pt x="2267" y="5395"/>
                        <a:pt x="2267" y="5396"/>
                        <a:pt x="2267" y="5397"/>
                      </a:cubicBezTo>
                      <a:lnTo>
                        <a:pt x="2267" y="5397"/>
                      </a:lnTo>
                      <a:cubicBezTo>
                        <a:pt x="2266" y="5398"/>
                        <a:pt x="2265" y="5398"/>
                        <a:pt x="2264" y="5398"/>
                      </a:cubicBezTo>
                      <a:cubicBezTo>
                        <a:pt x="2263" y="5397"/>
                        <a:pt x="2263" y="5396"/>
                        <a:pt x="2263" y="5395"/>
                      </a:cubicBezTo>
                      <a:close/>
                      <a:moveTo>
                        <a:pt x="2269" y="5389"/>
                      </a:moveTo>
                      <a:lnTo>
                        <a:pt x="2269" y="5389"/>
                      </a:lnTo>
                      <a:cubicBezTo>
                        <a:pt x="2269" y="5388"/>
                        <a:pt x="2270" y="5388"/>
                        <a:pt x="2271" y="5388"/>
                      </a:cubicBezTo>
                      <a:cubicBezTo>
                        <a:pt x="2272" y="5389"/>
                        <a:pt x="2273" y="5390"/>
                        <a:pt x="2272" y="5391"/>
                      </a:cubicBezTo>
                      <a:lnTo>
                        <a:pt x="2272" y="5391"/>
                      </a:lnTo>
                      <a:cubicBezTo>
                        <a:pt x="2272" y="5392"/>
                        <a:pt x="2271" y="5392"/>
                        <a:pt x="2270" y="5392"/>
                      </a:cubicBezTo>
                      <a:cubicBezTo>
                        <a:pt x="2269" y="5391"/>
                        <a:pt x="2268" y="5390"/>
                        <a:pt x="2269" y="5389"/>
                      </a:cubicBezTo>
                      <a:close/>
                      <a:moveTo>
                        <a:pt x="2274" y="5383"/>
                      </a:moveTo>
                      <a:lnTo>
                        <a:pt x="2274" y="5383"/>
                      </a:lnTo>
                      <a:cubicBezTo>
                        <a:pt x="2274" y="5382"/>
                        <a:pt x="2276" y="5382"/>
                        <a:pt x="2277" y="5382"/>
                      </a:cubicBezTo>
                      <a:cubicBezTo>
                        <a:pt x="2278" y="5383"/>
                        <a:pt x="2278" y="5384"/>
                        <a:pt x="2278" y="5385"/>
                      </a:cubicBezTo>
                      <a:lnTo>
                        <a:pt x="2278" y="5385"/>
                      </a:lnTo>
                      <a:cubicBezTo>
                        <a:pt x="2277" y="5386"/>
                        <a:pt x="2276" y="5386"/>
                        <a:pt x="2275" y="5386"/>
                      </a:cubicBezTo>
                      <a:cubicBezTo>
                        <a:pt x="2274" y="5386"/>
                        <a:pt x="2274" y="5384"/>
                        <a:pt x="2274" y="5383"/>
                      </a:cubicBezTo>
                      <a:close/>
                      <a:moveTo>
                        <a:pt x="2279" y="5377"/>
                      </a:moveTo>
                      <a:lnTo>
                        <a:pt x="2279" y="5377"/>
                      </a:lnTo>
                      <a:cubicBezTo>
                        <a:pt x="2279" y="5376"/>
                        <a:pt x="2281" y="5376"/>
                        <a:pt x="2282" y="5376"/>
                      </a:cubicBezTo>
                      <a:cubicBezTo>
                        <a:pt x="2282" y="5377"/>
                        <a:pt x="2283" y="5378"/>
                        <a:pt x="2282" y="5379"/>
                      </a:cubicBezTo>
                      <a:lnTo>
                        <a:pt x="2282" y="5379"/>
                      </a:lnTo>
                      <a:cubicBezTo>
                        <a:pt x="2282" y="5380"/>
                        <a:pt x="2281" y="5380"/>
                        <a:pt x="2280" y="5380"/>
                      </a:cubicBezTo>
                      <a:cubicBezTo>
                        <a:pt x="2279" y="5379"/>
                        <a:pt x="2278" y="5378"/>
                        <a:pt x="2279" y="5377"/>
                      </a:cubicBezTo>
                      <a:close/>
                      <a:moveTo>
                        <a:pt x="2284" y="5371"/>
                      </a:moveTo>
                      <a:lnTo>
                        <a:pt x="2284" y="5371"/>
                      </a:lnTo>
                      <a:cubicBezTo>
                        <a:pt x="2284" y="5370"/>
                        <a:pt x="2285" y="5369"/>
                        <a:pt x="2286" y="5370"/>
                      </a:cubicBezTo>
                      <a:cubicBezTo>
                        <a:pt x="2287" y="5370"/>
                        <a:pt x="2288" y="5371"/>
                        <a:pt x="2287" y="5372"/>
                      </a:cubicBezTo>
                      <a:lnTo>
                        <a:pt x="2287" y="5372"/>
                      </a:lnTo>
                      <a:cubicBezTo>
                        <a:pt x="2287" y="5373"/>
                        <a:pt x="2286" y="5374"/>
                        <a:pt x="2285" y="5373"/>
                      </a:cubicBezTo>
                      <a:cubicBezTo>
                        <a:pt x="2284" y="5373"/>
                        <a:pt x="2283" y="5372"/>
                        <a:pt x="2284" y="5371"/>
                      </a:cubicBezTo>
                      <a:close/>
                      <a:moveTo>
                        <a:pt x="2288" y="5364"/>
                      </a:moveTo>
                      <a:lnTo>
                        <a:pt x="2288" y="5364"/>
                      </a:lnTo>
                      <a:cubicBezTo>
                        <a:pt x="2289" y="5363"/>
                        <a:pt x="2290" y="5363"/>
                        <a:pt x="2291" y="5363"/>
                      </a:cubicBezTo>
                      <a:cubicBezTo>
                        <a:pt x="2292" y="5364"/>
                        <a:pt x="2293" y="5365"/>
                        <a:pt x="2292" y="5366"/>
                      </a:cubicBezTo>
                      <a:lnTo>
                        <a:pt x="2292" y="5366"/>
                      </a:lnTo>
                      <a:cubicBezTo>
                        <a:pt x="2292" y="5367"/>
                        <a:pt x="2290" y="5367"/>
                        <a:pt x="2289" y="5367"/>
                      </a:cubicBezTo>
                      <a:cubicBezTo>
                        <a:pt x="2288" y="5366"/>
                        <a:pt x="2288" y="5365"/>
                        <a:pt x="2288" y="5364"/>
                      </a:cubicBezTo>
                      <a:close/>
                      <a:moveTo>
                        <a:pt x="2293" y="5357"/>
                      </a:moveTo>
                      <a:lnTo>
                        <a:pt x="2293" y="5357"/>
                      </a:lnTo>
                      <a:cubicBezTo>
                        <a:pt x="2293" y="5356"/>
                        <a:pt x="2294" y="5356"/>
                        <a:pt x="2295" y="5356"/>
                      </a:cubicBezTo>
                      <a:cubicBezTo>
                        <a:pt x="2296" y="5357"/>
                        <a:pt x="2297" y="5358"/>
                        <a:pt x="2296" y="5359"/>
                      </a:cubicBezTo>
                      <a:lnTo>
                        <a:pt x="2296" y="5359"/>
                      </a:lnTo>
                      <a:cubicBezTo>
                        <a:pt x="2296" y="5360"/>
                        <a:pt x="2295" y="5360"/>
                        <a:pt x="2294" y="5360"/>
                      </a:cubicBezTo>
                      <a:cubicBezTo>
                        <a:pt x="2293" y="5360"/>
                        <a:pt x="2292" y="5358"/>
                        <a:pt x="2293" y="5357"/>
                      </a:cubicBezTo>
                      <a:close/>
                      <a:moveTo>
                        <a:pt x="2297" y="5350"/>
                      </a:moveTo>
                      <a:lnTo>
                        <a:pt x="2297" y="5350"/>
                      </a:lnTo>
                      <a:cubicBezTo>
                        <a:pt x="2297" y="5349"/>
                        <a:pt x="2299" y="5349"/>
                        <a:pt x="2299" y="5350"/>
                      </a:cubicBezTo>
                      <a:cubicBezTo>
                        <a:pt x="2300" y="5350"/>
                        <a:pt x="2301" y="5351"/>
                        <a:pt x="2300" y="5352"/>
                      </a:cubicBezTo>
                      <a:lnTo>
                        <a:pt x="2300" y="5352"/>
                      </a:lnTo>
                      <a:cubicBezTo>
                        <a:pt x="2300" y="5353"/>
                        <a:pt x="2299" y="5354"/>
                        <a:pt x="2298" y="5353"/>
                      </a:cubicBezTo>
                      <a:cubicBezTo>
                        <a:pt x="2297" y="5353"/>
                        <a:pt x="2296" y="5351"/>
                        <a:pt x="2297" y="5350"/>
                      </a:cubicBezTo>
                      <a:close/>
                      <a:moveTo>
                        <a:pt x="2301" y="5344"/>
                      </a:moveTo>
                      <a:lnTo>
                        <a:pt x="2301" y="5344"/>
                      </a:lnTo>
                      <a:cubicBezTo>
                        <a:pt x="2301" y="5343"/>
                        <a:pt x="2303" y="5342"/>
                        <a:pt x="2304" y="5343"/>
                      </a:cubicBezTo>
                      <a:cubicBezTo>
                        <a:pt x="2305" y="5343"/>
                        <a:pt x="2305" y="5344"/>
                        <a:pt x="2305" y="5345"/>
                      </a:cubicBezTo>
                      <a:lnTo>
                        <a:pt x="2305" y="5345"/>
                      </a:lnTo>
                      <a:cubicBezTo>
                        <a:pt x="2304" y="5346"/>
                        <a:pt x="2303" y="5347"/>
                        <a:pt x="2302" y="5346"/>
                      </a:cubicBezTo>
                      <a:cubicBezTo>
                        <a:pt x="2301" y="5346"/>
                        <a:pt x="2300" y="5345"/>
                        <a:pt x="2301" y="5344"/>
                      </a:cubicBezTo>
                      <a:close/>
                      <a:moveTo>
                        <a:pt x="2304" y="5337"/>
                      </a:moveTo>
                      <a:lnTo>
                        <a:pt x="2304" y="5337"/>
                      </a:lnTo>
                      <a:cubicBezTo>
                        <a:pt x="2304" y="5336"/>
                        <a:pt x="2305" y="5335"/>
                        <a:pt x="2306" y="5335"/>
                      </a:cubicBezTo>
                      <a:cubicBezTo>
                        <a:pt x="2307" y="5335"/>
                        <a:pt x="2308" y="5336"/>
                        <a:pt x="2308" y="5337"/>
                      </a:cubicBezTo>
                      <a:lnTo>
                        <a:pt x="2308" y="5337"/>
                      </a:lnTo>
                      <a:cubicBezTo>
                        <a:pt x="2308" y="5339"/>
                        <a:pt x="2307" y="5339"/>
                        <a:pt x="2306" y="5339"/>
                      </a:cubicBezTo>
                      <a:cubicBezTo>
                        <a:pt x="2305" y="5339"/>
                        <a:pt x="2304" y="5339"/>
                        <a:pt x="2304" y="5337"/>
                      </a:cubicBezTo>
                      <a:close/>
                      <a:moveTo>
                        <a:pt x="2308" y="5330"/>
                      </a:moveTo>
                      <a:lnTo>
                        <a:pt x="2308" y="5330"/>
                      </a:lnTo>
                      <a:cubicBezTo>
                        <a:pt x="2308" y="5329"/>
                        <a:pt x="2309" y="5328"/>
                        <a:pt x="2310" y="5328"/>
                      </a:cubicBezTo>
                      <a:cubicBezTo>
                        <a:pt x="2311" y="5328"/>
                        <a:pt x="2312" y="5329"/>
                        <a:pt x="2312" y="5330"/>
                      </a:cubicBezTo>
                      <a:lnTo>
                        <a:pt x="2312" y="5330"/>
                      </a:lnTo>
                      <a:cubicBezTo>
                        <a:pt x="2312" y="5331"/>
                        <a:pt x="2311" y="5332"/>
                        <a:pt x="2310" y="5332"/>
                      </a:cubicBezTo>
                      <a:cubicBezTo>
                        <a:pt x="2309" y="5332"/>
                        <a:pt x="2308" y="5331"/>
                        <a:pt x="2308" y="5330"/>
                      </a:cubicBezTo>
                      <a:close/>
                      <a:moveTo>
                        <a:pt x="2311" y="5323"/>
                      </a:moveTo>
                      <a:lnTo>
                        <a:pt x="2311" y="5323"/>
                      </a:lnTo>
                      <a:cubicBezTo>
                        <a:pt x="2311" y="5322"/>
                        <a:pt x="2312" y="5321"/>
                        <a:pt x="2313" y="5321"/>
                      </a:cubicBezTo>
                      <a:cubicBezTo>
                        <a:pt x="2314" y="5321"/>
                        <a:pt x="2315" y="5322"/>
                        <a:pt x="2315" y="5323"/>
                      </a:cubicBezTo>
                      <a:lnTo>
                        <a:pt x="2315" y="5323"/>
                      </a:lnTo>
                      <a:cubicBezTo>
                        <a:pt x="2315" y="5324"/>
                        <a:pt x="2314" y="5325"/>
                        <a:pt x="2313" y="5325"/>
                      </a:cubicBezTo>
                      <a:cubicBezTo>
                        <a:pt x="2312" y="5325"/>
                        <a:pt x="2311" y="5324"/>
                        <a:pt x="2311" y="5323"/>
                      </a:cubicBezTo>
                      <a:close/>
                      <a:moveTo>
                        <a:pt x="2314" y="5316"/>
                      </a:moveTo>
                      <a:lnTo>
                        <a:pt x="2314" y="5316"/>
                      </a:lnTo>
                      <a:cubicBezTo>
                        <a:pt x="2314" y="5314"/>
                        <a:pt x="2315" y="5314"/>
                        <a:pt x="2316" y="5314"/>
                      </a:cubicBezTo>
                      <a:cubicBezTo>
                        <a:pt x="2317" y="5314"/>
                        <a:pt x="2318" y="5314"/>
                        <a:pt x="2318" y="5316"/>
                      </a:cubicBezTo>
                      <a:lnTo>
                        <a:pt x="2318" y="5316"/>
                      </a:lnTo>
                      <a:cubicBezTo>
                        <a:pt x="2318" y="5317"/>
                        <a:pt x="2317" y="5318"/>
                        <a:pt x="2316" y="5318"/>
                      </a:cubicBezTo>
                      <a:cubicBezTo>
                        <a:pt x="2315" y="5318"/>
                        <a:pt x="2314" y="5317"/>
                        <a:pt x="2314" y="5316"/>
                      </a:cubicBezTo>
                      <a:close/>
                      <a:moveTo>
                        <a:pt x="2317" y="5308"/>
                      </a:moveTo>
                      <a:lnTo>
                        <a:pt x="2317" y="5308"/>
                      </a:lnTo>
                      <a:cubicBezTo>
                        <a:pt x="2317" y="5307"/>
                        <a:pt x="2318" y="5306"/>
                        <a:pt x="2319" y="5306"/>
                      </a:cubicBezTo>
                      <a:cubicBezTo>
                        <a:pt x="2320" y="5306"/>
                        <a:pt x="2321" y="5307"/>
                        <a:pt x="2321" y="5308"/>
                      </a:cubicBezTo>
                      <a:lnTo>
                        <a:pt x="2321" y="5308"/>
                      </a:lnTo>
                      <a:cubicBezTo>
                        <a:pt x="2321" y="5309"/>
                        <a:pt x="2320" y="5310"/>
                        <a:pt x="2319" y="5310"/>
                      </a:cubicBezTo>
                      <a:cubicBezTo>
                        <a:pt x="2318" y="5310"/>
                        <a:pt x="2317" y="5309"/>
                        <a:pt x="2317" y="5308"/>
                      </a:cubicBezTo>
                      <a:close/>
                      <a:moveTo>
                        <a:pt x="2320" y="5301"/>
                      </a:moveTo>
                      <a:lnTo>
                        <a:pt x="2320" y="5301"/>
                      </a:lnTo>
                      <a:cubicBezTo>
                        <a:pt x="2320" y="5299"/>
                        <a:pt x="2321" y="5299"/>
                        <a:pt x="2322" y="5299"/>
                      </a:cubicBezTo>
                      <a:cubicBezTo>
                        <a:pt x="2323" y="5299"/>
                        <a:pt x="2324" y="5299"/>
                        <a:pt x="2324" y="5301"/>
                      </a:cubicBezTo>
                      <a:lnTo>
                        <a:pt x="2324" y="5301"/>
                      </a:lnTo>
                      <a:cubicBezTo>
                        <a:pt x="2324" y="5302"/>
                        <a:pt x="2323" y="5303"/>
                        <a:pt x="2322" y="5303"/>
                      </a:cubicBezTo>
                      <a:cubicBezTo>
                        <a:pt x="2321" y="5303"/>
                        <a:pt x="2320" y="5302"/>
                        <a:pt x="2320" y="5301"/>
                      </a:cubicBezTo>
                      <a:close/>
                      <a:moveTo>
                        <a:pt x="2322" y="5293"/>
                      </a:moveTo>
                      <a:lnTo>
                        <a:pt x="2322" y="5293"/>
                      </a:lnTo>
                      <a:cubicBezTo>
                        <a:pt x="2322" y="5292"/>
                        <a:pt x="2323" y="5291"/>
                        <a:pt x="2324" y="5291"/>
                      </a:cubicBezTo>
                      <a:cubicBezTo>
                        <a:pt x="2325" y="5291"/>
                        <a:pt x="2326" y="5292"/>
                        <a:pt x="2326" y="5293"/>
                      </a:cubicBezTo>
                      <a:lnTo>
                        <a:pt x="2326" y="5293"/>
                      </a:lnTo>
                      <a:cubicBezTo>
                        <a:pt x="2326" y="5294"/>
                        <a:pt x="2325" y="5295"/>
                        <a:pt x="2324" y="5295"/>
                      </a:cubicBezTo>
                      <a:cubicBezTo>
                        <a:pt x="2323" y="5295"/>
                        <a:pt x="2322" y="5294"/>
                        <a:pt x="2322" y="5293"/>
                      </a:cubicBezTo>
                      <a:close/>
                      <a:moveTo>
                        <a:pt x="2324" y="5285"/>
                      </a:moveTo>
                      <a:lnTo>
                        <a:pt x="2324" y="5285"/>
                      </a:lnTo>
                      <a:cubicBezTo>
                        <a:pt x="2324" y="5284"/>
                        <a:pt x="2325" y="5283"/>
                        <a:pt x="2326" y="5283"/>
                      </a:cubicBezTo>
                      <a:cubicBezTo>
                        <a:pt x="2327" y="5283"/>
                        <a:pt x="2328" y="5284"/>
                        <a:pt x="2328" y="5285"/>
                      </a:cubicBezTo>
                      <a:lnTo>
                        <a:pt x="2328" y="5285"/>
                      </a:lnTo>
                      <a:cubicBezTo>
                        <a:pt x="2328" y="5286"/>
                        <a:pt x="2327" y="5287"/>
                        <a:pt x="2326" y="5287"/>
                      </a:cubicBezTo>
                      <a:cubicBezTo>
                        <a:pt x="2325" y="5287"/>
                        <a:pt x="2324" y="5286"/>
                        <a:pt x="2324" y="5285"/>
                      </a:cubicBezTo>
                      <a:close/>
                      <a:moveTo>
                        <a:pt x="2326" y="5277"/>
                      </a:moveTo>
                      <a:lnTo>
                        <a:pt x="2326" y="5277"/>
                      </a:lnTo>
                      <a:cubicBezTo>
                        <a:pt x="2326" y="5276"/>
                        <a:pt x="2327" y="5275"/>
                        <a:pt x="2328" y="5275"/>
                      </a:cubicBezTo>
                      <a:cubicBezTo>
                        <a:pt x="2329" y="5275"/>
                        <a:pt x="2330" y="5276"/>
                        <a:pt x="2330" y="5277"/>
                      </a:cubicBezTo>
                      <a:lnTo>
                        <a:pt x="2330" y="5277"/>
                      </a:lnTo>
                      <a:cubicBezTo>
                        <a:pt x="2330" y="5279"/>
                        <a:pt x="2329" y="5279"/>
                        <a:pt x="2328" y="5279"/>
                      </a:cubicBezTo>
                      <a:cubicBezTo>
                        <a:pt x="2327" y="5279"/>
                        <a:pt x="2326" y="5279"/>
                        <a:pt x="2326" y="5277"/>
                      </a:cubicBezTo>
                      <a:close/>
                      <a:moveTo>
                        <a:pt x="2328" y="5270"/>
                      </a:moveTo>
                      <a:lnTo>
                        <a:pt x="2328" y="5270"/>
                      </a:lnTo>
                      <a:cubicBezTo>
                        <a:pt x="2328" y="5269"/>
                        <a:pt x="2329" y="5268"/>
                        <a:pt x="2330" y="5268"/>
                      </a:cubicBezTo>
                      <a:cubicBezTo>
                        <a:pt x="2331" y="5268"/>
                        <a:pt x="2332" y="5269"/>
                        <a:pt x="2332" y="5270"/>
                      </a:cubicBezTo>
                      <a:lnTo>
                        <a:pt x="2332" y="5270"/>
                      </a:lnTo>
                      <a:cubicBezTo>
                        <a:pt x="2332" y="5271"/>
                        <a:pt x="2331" y="5272"/>
                        <a:pt x="2330" y="5272"/>
                      </a:cubicBezTo>
                      <a:cubicBezTo>
                        <a:pt x="2329" y="5272"/>
                        <a:pt x="2328" y="5271"/>
                        <a:pt x="2328" y="5270"/>
                      </a:cubicBezTo>
                      <a:close/>
                      <a:moveTo>
                        <a:pt x="2330" y="5262"/>
                      </a:moveTo>
                      <a:lnTo>
                        <a:pt x="2330" y="5262"/>
                      </a:lnTo>
                      <a:cubicBezTo>
                        <a:pt x="2330" y="5261"/>
                        <a:pt x="2330" y="5260"/>
                        <a:pt x="2332" y="5260"/>
                      </a:cubicBezTo>
                      <a:cubicBezTo>
                        <a:pt x="2333" y="5260"/>
                        <a:pt x="2334" y="5261"/>
                        <a:pt x="2334" y="5262"/>
                      </a:cubicBezTo>
                      <a:lnTo>
                        <a:pt x="2334" y="5262"/>
                      </a:lnTo>
                      <a:cubicBezTo>
                        <a:pt x="2334" y="5263"/>
                        <a:pt x="2333" y="5264"/>
                        <a:pt x="2332" y="5264"/>
                      </a:cubicBezTo>
                      <a:cubicBezTo>
                        <a:pt x="2330" y="5264"/>
                        <a:pt x="2330" y="5263"/>
                        <a:pt x="2330" y="5262"/>
                      </a:cubicBezTo>
                      <a:close/>
                      <a:moveTo>
                        <a:pt x="2331" y="5254"/>
                      </a:moveTo>
                      <a:lnTo>
                        <a:pt x="2331" y="5254"/>
                      </a:lnTo>
                      <a:cubicBezTo>
                        <a:pt x="2331" y="5253"/>
                        <a:pt x="2332" y="5252"/>
                        <a:pt x="2333" y="5252"/>
                      </a:cubicBezTo>
                      <a:cubicBezTo>
                        <a:pt x="2334" y="5252"/>
                        <a:pt x="2335" y="5253"/>
                        <a:pt x="2335" y="5254"/>
                      </a:cubicBezTo>
                      <a:lnTo>
                        <a:pt x="2335" y="5254"/>
                      </a:lnTo>
                      <a:cubicBezTo>
                        <a:pt x="2335" y="5255"/>
                        <a:pt x="2334" y="5256"/>
                        <a:pt x="2333" y="5256"/>
                      </a:cubicBezTo>
                      <a:cubicBezTo>
                        <a:pt x="2332" y="5256"/>
                        <a:pt x="2331" y="5255"/>
                        <a:pt x="2331" y="5254"/>
                      </a:cubicBezTo>
                      <a:close/>
                      <a:moveTo>
                        <a:pt x="2332" y="5246"/>
                      </a:moveTo>
                      <a:lnTo>
                        <a:pt x="2332" y="5246"/>
                      </a:lnTo>
                      <a:cubicBezTo>
                        <a:pt x="2332" y="5245"/>
                        <a:pt x="2333" y="5244"/>
                        <a:pt x="2334" y="5244"/>
                      </a:cubicBezTo>
                      <a:cubicBezTo>
                        <a:pt x="2335" y="5244"/>
                        <a:pt x="2336" y="5245"/>
                        <a:pt x="2336" y="5246"/>
                      </a:cubicBezTo>
                      <a:lnTo>
                        <a:pt x="2336" y="5246"/>
                      </a:lnTo>
                      <a:cubicBezTo>
                        <a:pt x="2336" y="5247"/>
                        <a:pt x="2335" y="5248"/>
                        <a:pt x="2334" y="5248"/>
                      </a:cubicBezTo>
                      <a:cubicBezTo>
                        <a:pt x="2333" y="5248"/>
                        <a:pt x="2332" y="5247"/>
                        <a:pt x="2332" y="5246"/>
                      </a:cubicBezTo>
                      <a:close/>
                      <a:moveTo>
                        <a:pt x="2332" y="5238"/>
                      </a:moveTo>
                      <a:lnTo>
                        <a:pt x="2332" y="5238"/>
                      </a:lnTo>
                      <a:cubicBezTo>
                        <a:pt x="2332" y="5237"/>
                        <a:pt x="2333" y="5236"/>
                        <a:pt x="2334" y="5236"/>
                      </a:cubicBezTo>
                      <a:cubicBezTo>
                        <a:pt x="2336" y="5236"/>
                        <a:pt x="2336" y="5237"/>
                        <a:pt x="2336" y="5238"/>
                      </a:cubicBezTo>
                      <a:lnTo>
                        <a:pt x="2336" y="5238"/>
                      </a:lnTo>
                      <a:cubicBezTo>
                        <a:pt x="2336" y="5239"/>
                        <a:pt x="2336" y="5240"/>
                        <a:pt x="2334" y="5240"/>
                      </a:cubicBezTo>
                      <a:cubicBezTo>
                        <a:pt x="2333" y="5240"/>
                        <a:pt x="2332" y="5239"/>
                        <a:pt x="2332" y="5238"/>
                      </a:cubicBezTo>
                      <a:close/>
                      <a:moveTo>
                        <a:pt x="2333" y="5230"/>
                      </a:moveTo>
                      <a:lnTo>
                        <a:pt x="2333" y="5230"/>
                      </a:lnTo>
                      <a:cubicBezTo>
                        <a:pt x="2333" y="5229"/>
                        <a:pt x="2334" y="5228"/>
                        <a:pt x="2335" y="5228"/>
                      </a:cubicBezTo>
                      <a:cubicBezTo>
                        <a:pt x="2336" y="5228"/>
                        <a:pt x="2337" y="5229"/>
                        <a:pt x="2337" y="5230"/>
                      </a:cubicBezTo>
                      <a:lnTo>
                        <a:pt x="2337" y="5230"/>
                      </a:lnTo>
                      <a:cubicBezTo>
                        <a:pt x="2337" y="5231"/>
                        <a:pt x="2336" y="5232"/>
                        <a:pt x="2335" y="5232"/>
                      </a:cubicBezTo>
                      <a:cubicBezTo>
                        <a:pt x="2334" y="5232"/>
                        <a:pt x="2333" y="5231"/>
                        <a:pt x="2333" y="5230"/>
                      </a:cubicBezTo>
                      <a:close/>
                      <a:moveTo>
                        <a:pt x="2333" y="5222"/>
                      </a:moveTo>
                      <a:lnTo>
                        <a:pt x="2333" y="5222"/>
                      </a:lnTo>
                      <a:cubicBezTo>
                        <a:pt x="2333" y="5221"/>
                        <a:pt x="2334" y="5220"/>
                        <a:pt x="2335" y="5220"/>
                      </a:cubicBezTo>
                      <a:cubicBezTo>
                        <a:pt x="2336" y="5220"/>
                        <a:pt x="2337" y="5221"/>
                        <a:pt x="2337" y="5222"/>
                      </a:cubicBezTo>
                      <a:lnTo>
                        <a:pt x="2337" y="5222"/>
                      </a:lnTo>
                      <a:cubicBezTo>
                        <a:pt x="2337" y="5223"/>
                        <a:pt x="2336" y="5224"/>
                        <a:pt x="2335" y="5224"/>
                      </a:cubicBezTo>
                      <a:cubicBezTo>
                        <a:pt x="2334" y="5224"/>
                        <a:pt x="2333" y="5223"/>
                        <a:pt x="2333" y="5222"/>
                      </a:cubicBezTo>
                      <a:close/>
                      <a:moveTo>
                        <a:pt x="2333" y="5214"/>
                      </a:moveTo>
                      <a:lnTo>
                        <a:pt x="2333" y="5214"/>
                      </a:lnTo>
                      <a:cubicBezTo>
                        <a:pt x="2333" y="5213"/>
                        <a:pt x="2334" y="5212"/>
                        <a:pt x="2335" y="5212"/>
                      </a:cubicBezTo>
                      <a:cubicBezTo>
                        <a:pt x="2337" y="5212"/>
                        <a:pt x="2337" y="5213"/>
                        <a:pt x="2337" y="5214"/>
                      </a:cubicBezTo>
                      <a:lnTo>
                        <a:pt x="2337" y="5214"/>
                      </a:lnTo>
                      <a:cubicBezTo>
                        <a:pt x="2337" y="5215"/>
                        <a:pt x="2337" y="5216"/>
                        <a:pt x="2335" y="5216"/>
                      </a:cubicBezTo>
                      <a:cubicBezTo>
                        <a:pt x="2334" y="5216"/>
                        <a:pt x="2333" y="5215"/>
                        <a:pt x="2333" y="5214"/>
                      </a:cubicBezTo>
                      <a:close/>
                      <a:moveTo>
                        <a:pt x="2333" y="5206"/>
                      </a:moveTo>
                      <a:lnTo>
                        <a:pt x="2333" y="5206"/>
                      </a:lnTo>
                      <a:cubicBezTo>
                        <a:pt x="2333" y="5205"/>
                        <a:pt x="2334" y="5204"/>
                        <a:pt x="2335" y="5204"/>
                      </a:cubicBezTo>
                      <a:cubicBezTo>
                        <a:pt x="2337" y="5204"/>
                        <a:pt x="2337" y="5205"/>
                        <a:pt x="2337" y="5206"/>
                      </a:cubicBezTo>
                      <a:lnTo>
                        <a:pt x="2337" y="5206"/>
                      </a:lnTo>
                      <a:cubicBezTo>
                        <a:pt x="2337" y="5207"/>
                        <a:pt x="2337" y="5208"/>
                        <a:pt x="2335" y="5208"/>
                      </a:cubicBezTo>
                      <a:cubicBezTo>
                        <a:pt x="2334" y="5208"/>
                        <a:pt x="2333" y="5207"/>
                        <a:pt x="2333" y="5206"/>
                      </a:cubicBezTo>
                      <a:close/>
                      <a:moveTo>
                        <a:pt x="2333" y="5198"/>
                      </a:moveTo>
                      <a:lnTo>
                        <a:pt x="2333" y="5198"/>
                      </a:lnTo>
                      <a:cubicBezTo>
                        <a:pt x="2333" y="5197"/>
                        <a:pt x="2334" y="5196"/>
                        <a:pt x="2335" y="5196"/>
                      </a:cubicBezTo>
                      <a:cubicBezTo>
                        <a:pt x="2337" y="5196"/>
                        <a:pt x="2337" y="5197"/>
                        <a:pt x="2337" y="5198"/>
                      </a:cubicBezTo>
                      <a:lnTo>
                        <a:pt x="2337" y="5198"/>
                      </a:lnTo>
                      <a:cubicBezTo>
                        <a:pt x="2337" y="5199"/>
                        <a:pt x="2337" y="5200"/>
                        <a:pt x="2335" y="5200"/>
                      </a:cubicBezTo>
                      <a:cubicBezTo>
                        <a:pt x="2334" y="5200"/>
                        <a:pt x="2333" y="5199"/>
                        <a:pt x="2333" y="5198"/>
                      </a:cubicBezTo>
                      <a:close/>
                      <a:moveTo>
                        <a:pt x="2333" y="5190"/>
                      </a:moveTo>
                      <a:lnTo>
                        <a:pt x="2333" y="5190"/>
                      </a:lnTo>
                      <a:cubicBezTo>
                        <a:pt x="2333" y="5189"/>
                        <a:pt x="2334" y="5188"/>
                        <a:pt x="2335" y="5188"/>
                      </a:cubicBezTo>
                      <a:cubicBezTo>
                        <a:pt x="2337" y="5188"/>
                        <a:pt x="2337" y="5189"/>
                        <a:pt x="2337" y="5190"/>
                      </a:cubicBezTo>
                      <a:lnTo>
                        <a:pt x="2337" y="5190"/>
                      </a:lnTo>
                      <a:cubicBezTo>
                        <a:pt x="2337" y="5191"/>
                        <a:pt x="2337" y="5192"/>
                        <a:pt x="2335" y="5192"/>
                      </a:cubicBezTo>
                      <a:cubicBezTo>
                        <a:pt x="2334" y="5192"/>
                        <a:pt x="2333" y="5191"/>
                        <a:pt x="2333" y="5190"/>
                      </a:cubicBezTo>
                      <a:close/>
                      <a:moveTo>
                        <a:pt x="2333" y="5182"/>
                      </a:moveTo>
                      <a:lnTo>
                        <a:pt x="2333" y="5182"/>
                      </a:lnTo>
                      <a:cubicBezTo>
                        <a:pt x="2333" y="5181"/>
                        <a:pt x="2334" y="5180"/>
                        <a:pt x="2335" y="5180"/>
                      </a:cubicBezTo>
                      <a:cubicBezTo>
                        <a:pt x="2337" y="5180"/>
                        <a:pt x="2337" y="5181"/>
                        <a:pt x="2337" y="5182"/>
                      </a:cubicBezTo>
                      <a:lnTo>
                        <a:pt x="2337" y="5182"/>
                      </a:lnTo>
                      <a:cubicBezTo>
                        <a:pt x="2337" y="5183"/>
                        <a:pt x="2337" y="5184"/>
                        <a:pt x="2335" y="5184"/>
                      </a:cubicBezTo>
                      <a:cubicBezTo>
                        <a:pt x="2334" y="5184"/>
                        <a:pt x="2333" y="5183"/>
                        <a:pt x="2333" y="5182"/>
                      </a:cubicBezTo>
                      <a:close/>
                      <a:moveTo>
                        <a:pt x="2333" y="5174"/>
                      </a:moveTo>
                      <a:lnTo>
                        <a:pt x="2333" y="5174"/>
                      </a:lnTo>
                      <a:cubicBezTo>
                        <a:pt x="2333" y="5173"/>
                        <a:pt x="2334" y="5172"/>
                        <a:pt x="2335" y="5172"/>
                      </a:cubicBezTo>
                      <a:cubicBezTo>
                        <a:pt x="2337" y="5172"/>
                        <a:pt x="2337" y="5173"/>
                        <a:pt x="2337" y="5174"/>
                      </a:cubicBezTo>
                      <a:lnTo>
                        <a:pt x="2337" y="5174"/>
                      </a:lnTo>
                      <a:cubicBezTo>
                        <a:pt x="2337" y="5175"/>
                        <a:pt x="2337" y="5176"/>
                        <a:pt x="2335" y="5176"/>
                      </a:cubicBezTo>
                      <a:cubicBezTo>
                        <a:pt x="2334" y="5176"/>
                        <a:pt x="2333" y="5175"/>
                        <a:pt x="2333" y="5174"/>
                      </a:cubicBezTo>
                      <a:close/>
                      <a:moveTo>
                        <a:pt x="2333" y="5166"/>
                      </a:moveTo>
                      <a:lnTo>
                        <a:pt x="2333" y="5166"/>
                      </a:lnTo>
                      <a:cubicBezTo>
                        <a:pt x="2333" y="5165"/>
                        <a:pt x="2334" y="5164"/>
                        <a:pt x="2335" y="5164"/>
                      </a:cubicBezTo>
                      <a:cubicBezTo>
                        <a:pt x="2337" y="5164"/>
                        <a:pt x="2337" y="5165"/>
                        <a:pt x="2337" y="5166"/>
                      </a:cubicBezTo>
                      <a:lnTo>
                        <a:pt x="2337" y="5166"/>
                      </a:lnTo>
                      <a:cubicBezTo>
                        <a:pt x="2337" y="5167"/>
                        <a:pt x="2337" y="5168"/>
                        <a:pt x="2335" y="5168"/>
                      </a:cubicBezTo>
                      <a:cubicBezTo>
                        <a:pt x="2334" y="5168"/>
                        <a:pt x="2333" y="5167"/>
                        <a:pt x="2333" y="5166"/>
                      </a:cubicBezTo>
                      <a:close/>
                      <a:moveTo>
                        <a:pt x="2333" y="5158"/>
                      </a:moveTo>
                      <a:lnTo>
                        <a:pt x="2333" y="5158"/>
                      </a:lnTo>
                      <a:cubicBezTo>
                        <a:pt x="2333" y="5157"/>
                        <a:pt x="2334" y="5156"/>
                        <a:pt x="2335" y="5156"/>
                      </a:cubicBezTo>
                      <a:cubicBezTo>
                        <a:pt x="2337" y="5156"/>
                        <a:pt x="2337" y="5157"/>
                        <a:pt x="2337" y="5158"/>
                      </a:cubicBezTo>
                      <a:lnTo>
                        <a:pt x="2337" y="5158"/>
                      </a:lnTo>
                      <a:cubicBezTo>
                        <a:pt x="2337" y="5159"/>
                        <a:pt x="2337" y="5160"/>
                        <a:pt x="2335" y="5160"/>
                      </a:cubicBezTo>
                      <a:cubicBezTo>
                        <a:pt x="2334" y="5160"/>
                        <a:pt x="2333" y="5159"/>
                        <a:pt x="2333" y="5158"/>
                      </a:cubicBezTo>
                      <a:close/>
                      <a:moveTo>
                        <a:pt x="2333" y="5150"/>
                      </a:moveTo>
                      <a:lnTo>
                        <a:pt x="2333" y="5150"/>
                      </a:lnTo>
                      <a:cubicBezTo>
                        <a:pt x="2333" y="5149"/>
                        <a:pt x="2334" y="5148"/>
                        <a:pt x="2335" y="5148"/>
                      </a:cubicBezTo>
                      <a:cubicBezTo>
                        <a:pt x="2337" y="5148"/>
                        <a:pt x="2337" y="5149"/>
                        <a:pt x="2337" y="5150"/>
                      </a:cubicBezTo>
                      <a:lnTo>
                        <a:pt x="2337" y="5150"/>
                      </a:lnTo>
                      <a:cubicBezTo>
                        <a:pt x="2337" y="5151"/>
                        <a:pt x="2337" y="5152"/>
                        <a:pt x="2335" y="5152"/>
                      </a:cubicBezTo>
                      <a:cubicBezTo>
                        <a:pt x="2334" y="5152"/>
                        <a:pt x="2333" y="5151"/>
                        <a:pt x="2333" y="5150"/>
                      </a:cubicBezTo>
                      <a:close/>
                      <a:moveTo>
                        <a:pt x="2333" y="5142"/>
                      </a:moveTo>
                      <a:lnTo>
                        <a:pt x="2333" y="5142"/>
                      </a:lnTo>
                      <a:cubicBezTo>
                        <a:pt x="2333" y="5141"/>
                        <a:pt x="2334" y="5140"/>
                        <a:pt x="2335" y="5140"/>
                      </a:cubicBezTo>
                      <a:cubicBezTo>
                        <a:pt x="2337" y="5140"/>
                        <a:pt x="2337" y="5141"/>
                        <a:pt x="2337" y="5142"/>
                      </a:cubicBezTo>
                      <a:lnTo>
                        <a:pt x="2337" y="5142"/>
                      </a:lnTo>
                      <a:cubicBezTo>
                        <a:pt x="2337" y="5143"/>
                        <a:pt x="2337" y="5144"/>
                        <a:pt x="2335" y="5144"/>
                      </a:cubicBezTo>
                      <a:cubicBezTo>
                        <a:pt x="2334" y="5144"/>
                        <a:pt x="2333" y="5143"/>
                        <a:pt x="2333" y="5142"/>
                      </a:cubicBezTo>
                      <a:close/>
                      <a:moveTo>
                        <a:pt x="2333" y="5134"/>
                      </a:moveTo>
                      <a:lnTo>
                        <a:pt x="2333" y="5134"/>
                      </a:lnTo>
                      <a:cubicBezTo>
                        <a:pt x="2333" y="5133"/>
                        <a:pt x="2334" y="5132"/>
                        <a:pt x="2335" y="5132"/>
                      </a:cubicBezTo>
                      <a:cubicBezTo>
                        <a:pt x="2337" y="5132"/>
                        <a:pt x="2337" y="5133"/>
                        <a:pt x="2337" y="5134"/>
                      </a:cubicBezTo>
                      <a:lnTo>
                        <a:pt x="2337" y="5134"/>
                      </a:lnTo>
                      <a:cubicBezTo>
                        <a:pt x="2337" y="5135"/>
                        <a:pt x="2337" y="5136"/>
                        <a:pt x="2335" y="5136"/>
                      </a:cubicBezTo>
                      <a:cubicBezTo>
                        <a:pt x="2334" y="5136"/>
                        <a:pt x="2333" y="5135"/>
                        <a:pt x="2333" y="5134"/>
                      </a:cubicBezTo>
                      <a:close/>
                      <a:moveTo>
                        <a:pt x="2333" y="5126"/>
                      </a:moveTo>
                      <a:lnTo>
                        <a:pt x="2333" y="5126"/>
                      </a:lnTo>
                      <a:cubicBezTo>
                        <a:pt x="2333" y="5125"/>
                        <a:pt x="2334" y="5124"/>
                        <a:pt x="2335" y="5124"/>
                      </a:cubicBezTo>
                      <a:cubicBezTo>
                        <a:pt x="2337" y="5124"/>
                        <a:pt x="2337" y="5125"/>
                        <a:pt x="2337" y="5126"/>
                      </a:cubicBezTo>
                      <a:lnTo>
                        <a:pt x="2337" y="5126"/>
                      </a:lnTo>
                      <a:cubicBezTo>
                        <a:pt x="2337" y="5127"/>
                        <a:pt x="2337" y="5128"/>
                        <a:pt x="2335" y="5128"/>
                      </a:cubicBezTo>
                      <a:cubicBezTo>
                        <a:pt x="2334" y="5128"/>
                        <a:pt x="2333" y="5127"/>
                        <a:pt x="2333" y="5126"/>
                      </a:cubicBezTo>
                      <a:close/>
                      <a:moveTo>
                        <a:pt x="2333" y="5118"/>
                      </a:moveTo>
                      <a:lnTo>
                        <a:pt x="2333" y="5118"/>
                      </a:lnTo>
                      <a:cubicBezTo>
                        <a:pt x="2333" y="5117"/>
                        <a:pt x="2334" y="5116"/>
                        <a:pt x="2335" y="5116"/>
                      </a:cubicBezTo>
                      <a:cubicBezTo>
                        <a:pt x="2337" y="5116"/>
                        <a:pt x="2337" y="5117"/>
                        <a:pt x="2337" y="5118"/>
                      </a:cubicBezTo>
                      <a:lnTo>
                        <a:pt x="2337" y="5118"/>
                      </a:lnTo>
                      <a:cubicBezTo>
                        <a:pt x="2337" y="5119"/>
                        <a:pt x="2337" y="5120"/>
                        <a:pt x="2335" y="5120"/>
                      </a:cubicBezTo>
                      <a:cubicBezTo>
                        <a:pt x="2334" y="5120"/>
                        <a:pt x="2333" y="5119"/>
                        <a:pt x="2333" y="5118"/>
                      </a:cubicBezTo>
                      <a:close/>
                      <a:moveTo>
                        <a:pt x="2333" y="5110"/>
                      </a:moveTo>
                      <a:lnTo>
                        <a:pt x="2333" y="5110"/>
                      </a:lnTo>
                      <a:cubicBezTo>
                        <a:pt x="2333" y="5109"/>
                        <a:pt x="2334" y="5108"/>
                        <a:pt x="2335" y="5108"/>
                      </a:cubicBezTo>
                      <a:cubicBezTo>
                        <a:pt x="2337" y="5108"/>
                        <a:pt x="2337" y="5109"/>
                        <a:pt x="2337" y="5110"/>
                      </a:cubicBezTo>
                      <a:lnTo>
                        <a:pt x="2337" y="5110"/>
                      </a:lnTo>
                      <a:cubicBezTo>
                        <a:pt x="2337" y="5111"/>
                        <a:pt x="2337" y="5112"/>
                        <a:pt x="2335" y="5112"/>
                      </a:cubicBezTo>
                      <a:cubicBezTo>
                        <a:pt x="2334" y="5112"/>
                        <a:pt x="2333" y="5111"/>
                        <a:pt x="2333" y="5110"/>
                      </a:cubicBezTo>
                      <a:close/>
                      <a:moveTo>
                        <a:pt x="2333" y="5102"/>
                      </a:moveTo>
                      <a:lnTo>
                        <a:pt x="2333" y="5102"/>
                      </a:lnTo>
                      <a:cubicBezTo>
                        <a:pt x="2333" y="5101"/>
                        <a:pt x="2334" y="5100"/>
                        <a:pt x="2335" y="5100"/>
                      </a:cubicBezTo>
                      <a:cubicBezTo>
                        <a:pt x="2337" y="5100"/>
                        <a:pt x="2337" y="5101"/>
                        <a:pt x="2337" y="5102"/>
                      </a:cubicBezTo>
                      <a:lnTo>
                        <a:pt x="2337" y="5102"/>
                      </a:lnTo>
                      <a:cubicBezTo>
                        <a:pt x="2337" y="5103"/>
                        <a:pt x="2337" y="5104"/>
                        <a:pt x="2335" y="5104"/>
                      </a:cubicBezTo>
                      <a:cubicBezTo>
                        <a:pt x="2334" y="5104"/>
                        <a:pt x="2333" y="5103"/>
                        <a:pt x="2333" y="5102"/>
                      </a:cubicBezTo>
                      <a:close/>
                      <a:moveTo>
                        <a:pt x="2333" y="5094"/>
                      </a:moveTo>
                      <a:lnTo>
                        <a:pt x="2333" y="5094"/>
                      </a:lnTo>
                      <a:cubicBezTo>
                        <a:pt x="2333" y="5093"/>
                        <a:pt x="2334" y="5092"/>
                        <a:pt x="2335" y="5092"/>
                      </a:cubicBezTo>
                      <a:cubicBezTo>
                        <a:pt x="2337" y="5092"/>
                        <a:pt x="2337" y="5093"/>
                        <a:pt x="2337" y="5094"/>
                      </a:cubicBezTo>
                      <a:lnTo>
                        <a:pt x="2337" y="5094"/>
                      </a:lnTo>
                      <a:cubicBezTo>
                        <a:pt x="2337" y="5095"/>
                        <a:pt x="2337" y="5096"/>
                        <a:pt x="2335" y="5096"/>
                      </a:cubicBezTo>
                      <a:cubicBezTo>
                        <a:pt x="2334" y="5096"/>
                        <a:pt x="2333" y="5095"/>
                        <a:pt x="2333" y="5094"/>
                      </a:cubicBezTo>
                      <a:close/>
                      <a:moveTo>
                        <a:pt x="2333" y="5086"/>
                      </a:moveTo>
                      <a:lnTo>
                        <a:pt x="2333" y="5086"/>
                      </a:lnTo>
                      <a:cubicBezTo>
                        <a:pt x="2333" y="5085"/>
                        <a:pt x="2334" y="5084"/>
                        <a:pt x="2335" y="5084"/>
                      </a:cubicBezTo>
                      <a:cubicBezTo>
                        <a:pt x="2337" y="5084"/>
                        <a:pt x="2337" y="5085"/>
                        <a:pt x="2337" y="5086"/>
                      </a:cubicBezTo>
                      <a:lnTo>
                        <a:pt x="2337" y="5086"/>
                      </a:lnTo>
                      <a:cubicBezTo>
                        <a:pt x="2337" y="5087"/>
                        <a:pt x="2337" y="5088"/>
                        <a:pt x="2335" y="5088"/>
                      </a:cubicBezTo>
                      <a:cubicBezTo>
                        <a:pt x="2334" y="5088"/>
                        <a:pt x="2333" y="5087"/>
                        <a:pt x="2333" y="5086"/>
                      </a:cubicBezTo>
                      <a:close/>
                      <a:moveTo>
                        <a:pt x="2333" y="5078"/>
                      </a:moveTo>
                      <a:lnTo>
                        <a:pt x="2333" y="5078"/>
                      </a:lnTo>
                      <a:cubicBezTo>
                        <a:pt x="2333" y="5077"/>
                        <a:pt x="2334" y="5076"/>
                        <a:pt x="2335" y="5076"/>
                      </a:cubicBezTo>
                      <a:cubicBezTo>
                        <a:pt x="2337" y="5076"/>
                        <a:pt x="2337" y="5077"/>
                        <a:pt x="2337" y="5078"/>
                      </a:cubicBezTo>
                      <a:lnTo>
                        <a:pt x="2337" y="5078"/>
                      </a:lnTo>
                      <a:cubicBezTo>
                        <a:pt x="2337" y="5079"/>
                        <a:pt x="2337" y="5080"/>
                        <a:pt x="2335" y="5080"/>
                      </a:cubicBezTo>
                      <a:cubicBezTo>
                        <a:pt x="2334" y="5080"/>
                        <a:pt x="2333" y="5079"/>
                        <a:pt x="2333" y="5078"/>
                      </a:cubicBezTo>
                      <a:close/>
                      <a:moveTo>
                        <a:pt x="2333" y="5070"/>
                      </a:moveTo>
                      <a:lnTo>
                        <a:pt x="2333" y="5070"/>
                      </a:lnTo>
                      <a:cubicBezTo>
                        <a:pt x="2333" y="5069"/>
                        <a:pt x="2334" y="5068"/>
                        <a:pt x="2335" y="5068"/>
                      </a:cubicBezTo>
                      <a:cubicBezTo>
                        <a:pt x="2337" y="5068"/>
                        <a:pt x="2337" y="5069"/>
                        <a:pt x="2337" y="5070"/>
                      </a:cubicBezTo>
                      <a:lnTo>
                        <a:pt x="2337" y="5070"/>
                      </a:lnTo>
                      <a:cubicBezTo>
                        <a:pt x="2337" y="5071"/>
                        <a:pt x="2337" y="5072"/>
                        <a:pt x="2335" y="5072"/>
                      </a:cubicBezTo>
                      <a:cubicBezTo>
                        <a:pt x="2334" y="5072"/>
                        <a:pt x="2333" y="5071"/>
                        <a:pt x="2333" y="5070"/>
                      </a:cubicBezTo>
                      <a:close/>
                      <a:moveTo>
                        <a:pt x="2333" y="5062"/>
                      </a:moveTo>
                      <a:lnTo>
                        <a:pt x="2333" y="5062"/>
                      </a:lnTo>
                      <a:cubicBezTo>
                        <a:pt x="2333" y="5061"/>
                        <a:pt x="2334" y="5060"/>
                        <a:pt x="2335" y="5060"/>
                      </a:cubicBezTo>
                      <a:cubicBezTo>
                        <a:pt x="2337" y="5060"/>
                        <a:pt x="2337" y="5061"/>
                        <a:pt x="2337" y="5062"/>
                      </a:cubicBezTo>
                      <a:lnTo>
                        <a:pt x="2337" y="5062"/>
                      </a:lnTo>
                      <a:cubicBezTo>
                        <a:pt x="2337" y="5063"/>
                        <a:pt x="2337" y="5064"/>
                        <a:pt x="2335" y="5064"/>
                      </a:cubicBezTo>
                      <a:cubicBezTo>
                        <a:pt x="2334" y="5064"/>
                        <a:pt x="2333" y="5063"/>
                        <a:pt x="2333" y="5062"/>
                      </a:cubicBezTo>
                      <a:close/>
                      <a:moveTo>
                        <a:pt x="2333" y="5054"/>
                      </a:moveTo>
                      <a:lnTo>
                        <a:pt x="2333" y="5054"/>
                      </a:lnTo>
                      <a:cubicBezTo>
                        <a:pt x="2333" y="5053"/>
                        <a:pt x="2334" y="5052"/>
                        <a:pt x="2335" y="5052"/>
                      </a:cubicBezTo>
                      <a:cubicBezTo>
                        <a:pt x="2337" y="5052"/>
                        <a:pt x="2337" y="5053"/>
                        <a:pt x="2337" y="5054"/>
                      </a:cubicBezTo>
                      <a:lnTo>
                        <a:pt x="2337" y="5054"/>
                      </a:lnTo>
                      <a:cubicBezTo>
                        <a:pt x="2337" y="5055"/>
                        <a:pt x="2337" y="5056"/>
                        <a:pt x="2335" y="5056"/>
                      </a:cubicBezTo>
                      <a:cubicBezTo>
                        <a:pt x="2334" y="5056"/>
                        <a:pt x="2333" y="5055"/>
                        <a:pt x="2333" y="5054"/>
                      </a:cubicBezTo>
                      <a:close/>
                      <a:moveTo>
                        <a:pt x="2333" y="5046"/>
                      </a:moveTo>
                      <a:lnTo>
                        <a:pt x="2333" y="5046"/>
                      </a:lnTo>
                      <a:cubicBezTo>
                        <a:pt x="2333" y="5045"/>
                        <a:pt x="2334" y="5044"/>
                        <a:pt x="2335" y="5044"/>
                      </a:cubicBezTo>
                      <a:cubicBezTo>
                        <a:pt x="2337" y="5044"/>
                        <a:pt x="2337" y="5045"/>
                        <a:pt x="2337" y="5046"/>
                      </a:cubicBezTo>
                      <a:lnTo>
                        <a:pt x="2337" y="5046"/>
                      </a:lnTo>
                      <a:cubicBezTo>
                        <a:pt x="2337" y="5047"/>
                        <a:pt x="2337" y="5048"/>
                        <a:pt x="2335" y="5048"/>
                      </a:cubicBezTo>
                      <a:cubicBezTo>
                        <a:pt x="2334" y="5048"/>
                        <a:pt x="2333" y="5047"/>
                        <a:pt x="2333" y="5046"/>
                      </a:cubicBezTo>
                      <a:close/>
                      <a:moveTo>
                        <a:pt x="2333" y="5038"/>
                      </a:moveTo>
                      <a:lnTo>
                        <a:pt x="2333" y="5038"/>
                      </a:lnTo>
                      <a:cubicBezTo>
                        <a:pt x="2333" y="5037"/>
                        <a:pt x="2334" y="5036"/>
                        <a:pt x="2335" y="5036"/>
                      </a:cubicBezTo>
                      <a:cubicBezTo>
                        <a:pt x="2337" y="5036"/>
                        <a:pt x="2337" y="5037"/>
                        <a:pt x="2337" y="5038"/>
                      </a:cubicBezTo>
                      <a:lnTo>
                        <a:pt x="2337" y="5038"/>
                      </a:lnTo>
                      <a:cubicBezTo>
                        <a:pt x="2337" y="5039"/>
                        <a:pt x="2337" y="5040"/>
                        <a:pt x="2335" y="5040"/>
                      </a:cubicBezTo>
                      <a:cubicBezTo>
                        <a:pt x="2334" y="5040"/>
                        <a:pt x="2333" y="5039"/>
                        <a:pt x="2333" y="5038"/>
                      </a:cubicBezTo>
                      <a:close/>
                      <a:moveTo>
                        <a:pt x="2333" y="5030"/>
                      </a:moveTo>
                      <a:lnTo>
                        <a:pt x="2333" y="5030"/>
                      </a:lnTo>
                      <a:cubicBezTo>
                        <a:pt x="2333" y="5029"/>
                        <a:pt x="2334" y="5028"/>
                        <a:pt x="2335" y="5028"/>
                      </a:cubicBezTo>
                      <a:cubicBezTo>
                        <a:pt x="2337" y="5028"/>
                        <a:pt x="2337" y="5029"/>
                        <a:pt x="2337" y="5030"/>
                      </a:cubicBezTo>
                      <a:lnTo>
                        <a:pt x="2337" y="5030"/>
                      </a:lnTo>
                      <a:cubicBezTo>
                        <a:pt x="2337" y="5031"/>
                        <a:pt x="2337" y="5032"/>
                        <a:pt x="2335" y="5032"/>
                      </a:cubicBezTo>
                      <a:cubicBezTo>
                        <a:pt x="2334" y="5032"/>
                        <a:pt x="2333" y="5031"/>
                        <a:pt x="2333" y="5030"/>
                      </a:cubicBezTo>
                      <a:close/>
                      <a:moveTo>
                        <a:pt x="2333" y="5022"/>
                      </a:moveTo>
                      <a:lnTo>
                        <a:pt x="2333" y="5022"/>
                      </a:lnTo>
                      <a:cubicBezTo>
                        <a:pt x="2333" y="5021"/>
                        <a:pt x="2334" y="5020"/>
                        <a:pt x="2335" y="5020"/>
                      </a:cubicBezTo>
                      <a:cubicBezTo>
                        <a:pt x="2337" y="5020"/>
                        <a:pt x="2337" y="5021"/>
                        <a:pt x="2337" y="5022"/>
                      </a:cubicBezTo>
                      <a:lnTo>
                        <a:pt x="2337" y="5022"/>
                      </a:lnTo>
                      <a:cubicBezTo>
                        <a:pt x="2337" y="5023"/>
                        <a:pt x="2337" y="5024"/>
                        <a:pt x="2335" y="5024"/>
                      </a:cubicBezTo>
                      <a:cubicBezTo>
                        <a:pt x="2334" y="5024"/>
                        <a:pt x="2333" y="5023"/>
                        <a:pt x="2333" y="5022"/>
                      </a:cubicBezTo>
                      <a:close/>
                      <a:moveTo>
                        <a:pt x="2333" y="5014"/>
                      </a:moveTo>
                      <a:lnTo>
                        <a:pt x="2333" y="5014"/>
                      </a:lnTo>
                      <a:cubicBezTo>
                        <a:pt x="2333" y="5013"/>
                        <a:pt x="2334" y="5012"/>
                        <a:pt x="2335" y="5012"/>
                      </a:cubicBezTo>
                      <a:cubicBezTo>
                        <a:pt x="2337" y="5012"/>
                        <a:pt x="2337" y="5013"/>
                        <a:pt x="2337" y="5014"/>
                      </a:cubicBezTo>
                      <a:lnTo>
                        <a:pt x="2337" y="5014"/>
                      </a:lnTo>
                      <a:cubicBezTo>
                        <a:pt x="2337" y="5015"/>
                        <a:pt x="2337" y="5016"/>
                        <a:pt x="2335" y="5016"/>
                      </a:cubicBezTo>
                      <a:cubicBezTo>
                        <a:pt x="2334" y="5016"/>
                        <a:pt x="2333" y="5015"/>
                        <a:pt x="2333" y="5014"/>
                      </a:cubicBezTo>
                      <a:close/>
                      <a:moveTo>
                        <a:pt x="2333" y="5006"/>
                      </a:moveTo>
                      <a:lnTo>
                        <a:pt x="2333" y="5006"/>
                      </a:lnTo>
                      <a:cubicBezTo>
                        <a:pt x="2333" y="5005"/>
                        <a:pt x="2334" y="5004"/>
                        <a:pt x="2335" y="5004"/>
                      </a:cubicBezTo>
                      <a:cubicBezTo>
                        <a:pt x="2337" y="5004"/>
                        <a:pt x="2337" y="5005"/>
                        <a:pt x="2337" y="5006"/>
                      </a:cubicBezTo>
                      <a:lnTo>
                        <a:pt x="2337" y="5006"/>
                      </a:lnTo>
                      <a:cubicBezTo>
                        <a:pt x="2337" y="5007"/>
                        <a:pt x="2337" y="5008"/>
                        <a:pt x="2335" y="5008"/>
                      </a:cubicBezTo>
                      <a:cubicBezTo>
                        <a:pt x="2334" y="5008"/>
                        <a:pt x="2333" y="5007"/>
                        <a:pt x="2333" y="5006"/>
                      </a:cubicBezTo>
                      <a:close/>
                      <a:moveTo>
                        <a:pt x="2333" y="4998"/>
                      </a:moveTo>
                      <a:lnTo>
                        <a:pt x="2333" y="4998"/>
                      </a:lnTo>
                      <a:cubicBezTo>
                        <a:pt x="2333" y="4997"/>
                        <a:pt x="2334" y="4996"/>
                        <a:pt x="2335" y="4996"/>
                      </a:cubicBezTo>
                      <a:cubicBezTo>
                        <a:pt x="2337" y="4996"/>
                        <a:pt x="2337" y="4997"/>
                        <a:pt x="2337" y="4998"/>
                      </a:cubicBezTo>
                      <a:lnTo>
                        <a:pt x="2337" y="4998"/>
                      </a:lnTo>
                      <a:cubicBezTo>
                        <a:pt x="2337" y="4999"/>
                        <a:pt x="2337" y="5000"/>
                        <a:pt x="2335" y="5000"/>
                      </a:cubicBezTo>
                      <a:cubicBezTo>
                        <a:pt x="2334" y="5000"/>
                        <a:pt x="2333" y="4999"/>
                        <a:pt x="2333" y="4998"/>
                      </a:cubicBezTo>
                      <a:close/>
                      <a:moveTo>
                        <a:pt x="2333" y="4990"/>
                      </a:moveTo>
                      <a:lnTo>
                        <a:pt x="2333" y="4990"/>
                      </a:lnTo>
                      <a:cubicBezTo>
                        <a:pt x="2333" y="4989"/>
                        <a:pt x="2334" y="4988"/>
                        <a:pt x="2335" y="4988"/>
                      </a:cubicBezTo>
                      <a:cubicBezTo>
                        <a:pt x="2337" y="4988"/>
                        <a:pt x="2337" y="4989"/>
                        <a:pt x="2337" y="4990"/>
                      </a:cubicBezTo>
                      <a:lnTo>
                        <a:pt x="2337" y="4990"/>
                      </a:lnTo>
                      <a:cubicBezTo>
                        <a:pt x="2337" y="4991"/>
                        <a:pt x="2337" y="4992"/>
                        <a:pt x="2335" y="4992"/>
                      </a:cubicBezTo>
                      <a:cubicBezTo>
                        <a:pt x="2334" y="4992"/>
                        <a:pt x="2333" y="4991"/>
                        <a:pt x="2333" y="4990"/>
                      </a:cubicBezTo>
                      <a:close/>
                      <a:moveTo>
                        <a:pt x="2333" y="4982"/>
                      </a:moveTo>
                      <a:lnTo>
                        <a:pt x="2333" y="4982"/>
                      </a:lnTo>
                      <a:cubicBezTo>
                        <a:pt x="2333" y="4981"/>
                        <a:pt x="2334" y="4980"/>
                        <a:pt x="2335" y="4980"/>
                      </a:cubicBezTo>
                      <a:cubicBezTo>
                        <a:pt x="2337" y="4980"/>
                        <a:pt x="2337" y="4981"/>
                        <a:pt x="2337" y="4982"/>
                      </a:cubicBezTo>
                      <a:lnTo>
                        <a:pt x="2337" y="4982"/>
                      </a:lnTo>
                      <a:cubicBezTo>
                        <a:pt x="2337" y="4983"/>
                        <a:pt x="2337" y="4984"/>
                        <a:pt x="2335" y="4984"/>
                      </a:cubicBezTo>
                      <a:cubicBezTo>
                        <a:pt x="2334" y="4984"/>
                        <a:pt x="2333" y="4983"/>
                        <a:pt x="2333" y="4982"/>
                      </a:cubicBezTo>
                      <a:close/>
                      <a:moveTo>
                        <a:pt x="2333" y="4974"/>
                      </a:moveTo>
                      <a:lnTo>
                        <a:pt x="2333" y="4974"/>
                      </a:lnTo>
                      <a:cubicBezTo>
                        <a:pt x="2333" y="4973"/>
                        <a:pt x="2334" y="4972"/>
                        <a:pt x="2335" y="4972"/>
                      </a:cubicBezTo>
                      <a:cubicBezTo>
                        <a:pt x="2337" y="4972"/>
                        <a:pt x="2337" y="4973"/>
                        <a:pt x="2337" y="4974"/>
                      </a:cubicBezTo>
                      <a:lnTo>
                        <a:pt x="2337" y="4974"/>
                      </a:lnTo>
                      <a:cubicBezTo>
                        <a:pt x="2337" y="4975"/>
                        <a:pt x="2337" y="4976"/>
                        <a:pt x="2335" y="4976"/>
                      </a:cubicBezTo>
                      <a:cubicBezTo>
                        <a:pt x="2334" y="4976"/>
                        <a:pt x="2333" y="4975"/>
                        <a:pt x="2333" y="4974"/>
                      </a:cubicBezTo>
                      <a:close/>
                      <a:moveTo>
                        <a:pt x="2333" y="4966"/>
                      </a:moveTo>
                      <a:lnTo>
                        <a:pt x="2333" y="4966"/>
                      </a:lnTo>
                      <a:cubicBezTo>
                        <a:pt x="2333" y="4965"/>
                        <a:pt x="2334" y="4964"/>
                        <a:pt x="2335" y="4964"/>
                      </a:cubicBezTo>
                      <a:cubicBezTo>
                        <a:pt x="2337" y="4964"/>
                        <a:pt x="2337" y="4965"/>
                        <a:pt x="2337" y="4966"/>
                      </a:cubicBezTo>
                      <a:lnTo>
                        <a:pt x="2337" y="4966"/>
                      </a:lnTo>
                      <a:cubicBezTo>
                        <a:pt x="2337" y="4967"/>
                        <a:pt x="2337" y="4968"/>
                        <a:pt x="2335" y="4968"/>
                      </a:cubicBezTo>
                      <a:cubicBezTo>
                        <a:pt x="2334" y="4968"/>
                        <a:pt x="2333" y="4967"/>
                        <a:pt x="2333" y="4966"/>
                      </a:cubicBezTo>
                      <a:close/>
                      <a:moveTo>
                        <a:pt x="2333" y="4958"/>
                      </a:moveTo>
                      <a:lnTo>
                        <a:pt x="2333" y="4958"/>
                      </a:lnTo>
                      <a:cubicBezTo>
                        <a:pt x="2333" y="4957"/>
                        <a:pt x="2334" y="4956"/>
                        <a:pt x="2335" y="4956"/>
                      </a:cubicBezTo>
                      <a:cubicBezTo>
                        <a:pt x="2337" y="4956"/>
                        <a:pt x="2337" y="4957"/>
                        <a:pt x="2337" y="4958"/>
                      </a:cubicBezTo>
                      <a:lnTo>
                        <a:pt x="2337" y="4958"/>
                      </a:lnTo>
                      <a:cubicBezTo>
                        <a:pt x="2337" y="4959"/>
                        <a:pt x="2337" y="4960"/>
                        <a:pt x="2335" y="4960"/>
                      </a:cubicBezTo>
                      <a:cubicBezTo>
                        <a:pt x="2334" y="4960"/>
                        <a:pt x="2333" y="4959"/>
                        <a:pt x="2333" y="4958"/>
                      </a:cubicBezTo>
                      <a:close/>
                      <a:moveTo>
                        <a:pt x="2333" y="4950"/>
                      </a:moveTo>
                      <a:lnTo>
                        <a:pt x="2333" y="4950"/>
                      </a:lnTo>
                      <a:cubicBezTo>
                        <a:pt x="2333" y="4949"/>
                        <a:pt x="2334" y="4948"/>
                        <a:pt x="2335" y="4948"/>
                      </a:cubicBezTo>
                      <a:cubicBezTo>
                        <a:pt x="2337" y="4948"/>
                        <a:pt x="2337" y="4949"/>
                        <a:pt x="2337" y="4950"/>
                      </a:cubicBezTo>
                      <a:lnTo>
                        <a:pt x="2337" y="4950"/>
                      </a:lnTo>
                      <a:cubicBezTo>
                        <a:pt x="2337" y="4951"/>
                        <a:pt x="2337" y="4952"/>
                        <a:pt x="2335" y="4952"/>
                      </a:cubicBezTo>
                      <a:cubicBezTo>
                        <a:pt x="2334" y="4952"/>
                        <a:pt x="2333" y="4951"/>
                        <a:pt x="2333" y="4950"/>
                      </a:cubicBezTo>
                      <a:close/>
                      <a:moveTo>
                        <a:pt x="2333" y="4942"/>
                      </a:moveTo>
                      <a:lnTo>
                        <a:pt x="2333" y="4942"/>
                      </a:lnTo>
                      <a:cubicBezTo>
                        <a:pt x="2333" y="4941"/>
                        <a:pt x="2334" y="4940"/>
                        <a:pt x="2335" y="4940"/>
                      </a:cubicBezTo>
                      <a:cubicBezTo>
                        <a:pt x="2337" y="4940"/>
                        <a:pt x="2337" y="4941"/>
                        <a:pt x="2337" y="4942"/>
                      </a:cubicBezTo>
                      <a:lnTo>
                        <a:pt x="2337" y="4942"/>
                      </a:lnTo>
                      <a:cubicBezTo>
                        <a:pt x="2337" y="4943"/>
                        <a:pt x="2337" y="4944"/>
                        <a:pt x="2335" y="4944"/>
                      </a:cubicBezTo>
                      <a:cubicBezTo>
                        <a:pt x="2334" y="4944"/>
                        <a:pt x="2333" y="4943"/>
                        <a:pt x="2333" y="4942"/>
                      </a:cubicBezTo>
                      <a:close/>
                      <a:moveTo>
                        <a:pt x="2333" y="4934"/>
                      </a:moveTo>
                      <a:lnTo>
                        <a:pt x="2333" y="4934"/>
                      </a:lnTo>
                      <a:cubicBezTo>
                        <a:pt x="2333" y="4933"/>
                        <a:pt x="2334" y="4932"/>
                        <a:pt x="2335" y="4932"/>
                      </a:cubicBezTo>
                      <a:cubicBezTo>
                        <a:pt x="2337" y="4932"/>
                        <a:pt x="2337" y="4933"/>
                        <a:pt x="2337" y="4934"/>
                      </a:cubicBezTo>
                      <a:lnTo>
                        <a:pt x="2337" y="4934"/>
                      </a:lnTo>
                      <a:cubicBezTo>
                        <a:pt x="2337" y="4935"/>
                        <a:pt x="2337" y="4936"/>
                        <a:pt x="2335" y="4936"/>
                      </a:cubicBezTo>
                      <a:cubicBezTo>
                        <a:pt x="2334" y="4936"/>
                        <a:pt x="2333" y="4935"/>
                        <a:pt x="2333" y="4934"/>
                      </a:cubicBezTo>
                      <a:close/>
                      <a:moveTo>
                        <a:pt x="2333" y="4926"/>
                      </a:moveTo>
                      <a:lnTo>
                        <a:pt x="2333" y="4926"/>
                      </a:lnTo>
                      <a:cubicBezTo>
                        <a:pt x="2333" y="4925"/>
                        <a:pt x="2334" y="4924"/>
                        <a:pt x="2335" y="4924"/>
                      </a:cubicBezTo>
                      <a:cubicBezTo>
                        <a:pt x="2337" y="4924"/>
                        <a:pt x="2337" y="4925"/>
                        <a:pt x="2337" y="4926"/>
                      </a:cubicBezTo>
                      <a:lnTo>
                        <a:pt x="2337" y="4926"/>
                      </a:lnTo>
                      <a:cubicBezTo>
                        <a:pt x="2337" y="4927"/>
                        <a:pt x="2337" y="4928"/>
                        <a:pt x="2335" y="4928"/>
                      </a:cubicBezTo>
                      <a:cubicBezTo>
                        <a:pt x="2334" y="4928"/>
                        <a:pt x="2333" y="4927"/>
                        <a:pt x="2333" y="4926"/>
                      </a:cubicBezTo>
                      <a:close/>
                      <a:moveTo>
                        <a:pt x="2333" y="4918"/>
                      </a:moveTo>
                      <a:lnTo>
                        <a:pt x="2333" y="4918"/>
                      </a:lnTo>
                      <a:cubicBezTo>
                        <a:pt x="2333" y="4917"/>
                        <a:pt x="2334" y="4916"/>
                        <a:pt x="2335" y="4916"/>
                      </a:cubicBezTo>
                      <a:cubicBezTo>
                        <a:pt x="2337" y="4916"/>
                        <a:pt x="2337" y="4917"/>
                        <a:pt x="2337" y="4918"/>
                      </a:cubicBezTo>
                      <a:lnTo>
                        <a:pt x="2337" y="4918"/>
                      </a:lnTo>
                      <a:cubicBezTo>
                        <a:pt x="2337" y="4919"/>
                        <a:pt x="2337" y="4920"/>
                        <a:pt x="2335" y="4920"/>
                      </a:cubicBezTo>
                      <a:cubicBezTo>
                        <a:pt x="2334" y="4920"/>
                        <a:pt x="2333" y="4919"/>
                        <a:pt x="2333" y="4918"/>
                      </a:cubicBezTo>
                      <a:close/>
                      <a:moveTo>
                        <a:pt x="2333" y="4910"/>
                      </a:moveTo>
                      <a:lnTo>
                        <a:pt x="2333" y="4910"/>
                      </a:lnTo>
                      <a:cubicBezTo>
                        <a:pt x="2333" y="4909"/>
                        <a:pt x="2334" y="4908"/>
                        <a:pt x="2335" y="4908"/>
                      </a:cubicBezTo>
                      <a:cubicBezTo>
                        <a:pt x="2337" y="4908"/>
                        <a:pt x="2337" y="4909"/>
                        <a:pt x="2337" y="4910"/>
                      </a:cubicBezTo>
                      <a:lnTo>
                        <a:pt x="2337" y="4910"/>
                      </a:lnTo>
                      <a:cubicBezTo>
                        <a:pt x="2337" y="4911"/>
                        <a:pt x="2337" y="4912"/>
                        <a:pt x="2335" y="4912"/>
                      </a:cubicBezTo>
                      <a:cubicBezTo>
                        <a:pt x="2334" y="4912"/>
                        <a:pt x="2333" y="4911"/>
                        <a:pt x="2333" y="4910"/>
                      </a:cubicBezTo>
                      <a:close/>
                      <a:moveTo>
                        <a:pt x="2333" y="4902"/>
                      </a:moveTo>
                      <a:lnTo>
                        <a:pt x="2333" y="4902"/>
                      </a:lnTo>
                      <a:cubicBezTo>
                        <a:pt x="2333" y="4901"/>
                        <a:pt x="2334" y="4900"/>
                        <a:pt x="2335" y="4900"/>
                      </a:cubicBezTo>
                      <a:cubicBezTo>
                        <a:pt x="2337" y="4900"/>
                        <a:pt x="2337" y="4901"/>
                        <a:pt x="2337" y="4902"/>
                      </a:cubicBezTo>
                      <a:lnTo>
                        <a:pt x="2337" y="4902"/>
                      </a:lnTo>
                      <a:cubicBezTo>
                        <a:pt x="2337" y="4903"/>
                        <a:pt x="2337" y="4904"/>
                        <a:pt x="2335" y="4904"/>
                      </a:cubicBezTo>
                      <a:cubicBezTo>
                        <a:pt x="2334" y="4904"/>
                        <a:pt x="2333" y="4903"/>
                        <a:pt x="2333" y="4902"/>
                      </a:cubicBezTo>
                      <a:close/>
                      <a:moveTo>
                        <a:pt x="2333" y="4894"/>
                      </a:moveTo>
                      <a:lnTo>
                        <a:pt x="2333" y="4894"/>
                      </a:lnTo>
                      <a:cubicBezTo>
                        <a:pt x="2333" y="4893"/>
                        <a:pt x="2334" y="4892"/>
                        <a:pt x="2335" y="4892"/>
                      </a:cubicBezTo>
                      <a:cubicBezTo>
                        <a:pt x="2337" y="4892"/>
                        <a:pt x="2337" y="4893"/>
                        <a:pt x="2337" y="4894"/>
                      </a:cubicBezTo>
                      <a:lnTo>
                        <a:pt x="2337" y="4894"/>
                      </a:lnTo>
                      <a:cubicBezTo>
                        <a:pt x="2337" y="4895"/>
                        <a:pt x="2337" y="4896"/>
                        <a:pt x="2335" y="4896"/>
                      </a:cubicBezTo>
                      <a:cubicBezTo>
                        <a:pt x="2334" y="4896"/>
                        <a:pt x="2333" y="4895"/>
                        <a:pt x="2333" y="4894"/>
                      </a:cubicBezTo>
                      <a:close/>
                      <a:moveTo>
                        <a:pt x="2333" y="4886"/>
                      </a:moveTo>
                      <a:lnTo>
                        <a:pt x="2333" y="4886"/>
                      </a:lnTo>
                      <a:cubicBezTo>
                        <a:pt x="2333" y="4885"/>
                        <a:pt x="2334" y="4884"/>
                        <a:pt x="2335" y="4884"/>
                      </a:cubicBezTo>
                      <a:cubicBezTo>
                        <a:pt x="2337" y="4884"/>
                        <a:pt x="2337" y="4885"/>
                        <a:pt x="2337" y="4886"/>
                      </a:cubicBezTo>
                      <a:lnTo>
                        <a:pt x="2337" y="4886"/>
                      </a:lnTo>
                      <a:cubicBezTo>
                        <a:pt x="2337" y="4887"/>
                        <a:pt x="2337" y="4888"/>
                        <a:pt x="2335" y="4888"/>
                      </a:cubicBezTo>
                      <a:cubicBezTo>
                        <a:pt x="2334" y="4888"/>
                        <a:pt x="2333" y="4887"/>
                        <a:pt x="2333" y="4886"/>
                      </a:cubicBezTo>
                      <a:close/>
                      <a:moveTo>
                        <a:pt x="2333" y="4878"/>
                      </a:moveTo>
                      <a:lnTo>
                        <a:pt x="2333" y="4878"/>
                      </a:lnTo>
                      <a:cubicBezTo>
                        <a:pt x="2333" y="4877"/>
                        <a:pt x="2334" y="4876"/>
                        <a:pt x="2335" y="4876"/>
                      </a:cubicBezTo>
                      <a:cubicBezTo>
                        <a:pt x="2337" y="4876"/>
                        <a:pt x="2337" y="4877"/>
                        <a:pt x="2337" y="4878"/>
                      </a:cubicBezTo>
                      <a:lnTo>
                        <a:pt x="2337" y="4878"/>
                      </a:lnTo>
                      <a:cubicBezTo>
                        <a:pt x="2337" y="4879"/>
                        <a:pt x="2337" y="4880"/>
                        <a:pt x="2335" y="4880"/>
                      </a:cubicBezTo>
                      <a:cubicBezTo>
                        <a:pt x="2334" y="4880"/>
                        <a:pt x="2333" y="4879"/>
                        <a:pt x="2333" y="4878"/>
                      </a:cubicBezTo>
                      <a:close/>
                      <a:moveTo>
                        <a:pt x="2333" y="4870"/>
                      </a:moveTo>
                      <a:lnTo>
                        <a:pt x="2333" y="4870"/>
                      </a:lnTo>
                      <a:cubicBezTo>
                        <a:pt x="2333" y="4869"/>
                        <a:pt x="2334" y="4868"/>
                        <a:pt x="2335" y="4868"/>
                      </a:cubicBezTo>
                      <a:cubicBezTo>
                        <a:pt x="2337" y="4868"/>
                        <a:pt x="2337" y="4869"/>
                        <a:pt x="2337" y="4870"/>
                      </a:cubicBezTo>
                      <a:lnTo>
                        <a:pt x="2337" y="4870"/>
                      </a:lnTo>
                      <a:cubicBezTo>
                        <a:pt x="2337" y="4871"/>
                        <a:pt x="2337" y="4872"/>
                        <a:pt x="2335" y="4872"/>
                      </a:cubicBezTo>
                      <a:cubicBezTo>
                        <a:pt x="2334" y="4872"/>
                        <a:pt x="2333" y="4871"/>
                        <a:pt x="2333" y="4870"/>
                      </a:cubicBezTo>
                      <a:close/>
                      <a:moveTo>
                        <a:pt x="2333" y="4862"/>
                      </a:moveTo>
                      <a:lnTo>
                        <a:pt x="2333" y="4862"/>
                      </a:lnTo>
                      <a:cubicBezTo>
                        <a:pt x="2333" y="4861"/>
                        <a:pt x="2334" y="4860"/>
                        <a:pt x="2335" y="4860"/>
                      </a:cubicBezTo>
                      <a:cubicBezTo>
                        <a:pt x="2337" y="4860"/>
                        <a:pt x="2337" y="4861"/>
                        <a:pt x="2337" y="4862"/>
                      </a:cubicBezTo>
                      <a:lnTo>
                        <a:pt x="2337" y="4862"/>
                      </a:lnTo>
                      <a:cubicBezTo>
                        <a:pt x="2337" y="4863"/>
                        <a:pt x="2337" y="4864"/>
                        <a:pt x="2335" y="4864"/>
                      </a:cubicBezTo>
                      <a:cubicBezTo>
                        <a:pt x="2334" y="4864"/>
                        <a:pt x="2333" y="4863"/>
                        <a:pt x="2333" y="4862"/>
                      </a:cubicBezTo>
                      <a:close/>
                      <a:moveTo>
                        <a:pt x="2333" y="4854"/>
                      </a:moveTo>
                      <a:lnTo>
                        <a:pt x="2333" y="4854"/>
                      </a:lnTo>
                      <a:cubicBezTo>
                        <a:pt x="2333" y="4853"/>
                        <a:pt x="2334" y="4852"/>
                        <a:pt x="2335" y="4852"/>
                      </a:cubicBezTo>
                      <a:cubicBezTo>
                        <a:pt x="2337" y="4852"/>
                        <a:pt x="2337" y="4853"/>
                        <a:pt x="2337" y="4854"/>
                      </a:cubicBezTo>
                      <a:lnTo>
                        <a:pt x="2337" y="4854"/>
                      </a:lnTo>
                      <a:cubicBezTo>
                        <a:pt x="2337" y="4855"/>
                        <a:pt x="2337" y="4856"/>
                        <a:pt x="2335" y="4856"/>
                      </a:cubicBezTo>
                      <a:cubicBezTo>
                        <a:pt x="2334" y="4856"/>
                        <a:pt x="2333" y="4855"/>
                        <a:pt x="2333" y="4854"/>
                      </a:cubicBezTo>
                      <a:close/>
                      <a:moveTo>
                        <a:pt x="2333" y="4846"/>
                      </a:moveTo>
                      <a:lnTo>
                        <a:pt x="2333" y="4846"/>
                      </a:lnTo>
                      <a:cubicBezTo>
                        <a:pt x="2333" y="4845"/>
                        <a:pt x="2334" y="4844"/>
                        <a:pt x="2335" y="4844"/>
                      </a:cubicBezTo>
                      <a:cubicBezTo>
                        <a:pt x="2337" y="4844"/>
                        <a:pt x="2337" y="4845"/>
                        <a:pt x="2337" y="4846"/>
                      </a:cubicBezTo>
                      <a:lnTo>
                        <a:pt x="2337" y="4846"/>
                      </a:lnTo>
                      <a:cubicBezTo>
                        <a:pt x="2337" y="4847"/>
                        <a:pt x="2337" y="4848"/>
                        <a:pt x="2335" y="4848"/>
                      </a:cubicBezTo>
                      <a:cubicBezTo>
                        <a:pt x="2334" y="4848"/>
                        <a:pt x="2333" y="4847"/>
                        <a:pt x="2333" y="4846"/>
                      </a:cubicBezTo>
                      <a:close/>
                      <a:moveTo>
                        <a:pt x="2333" y="4838"/>
                      </a:moveTo>
                      <a:lnTo>
                        <a:pt x="2333" y="4838"/>
                      </a:lnTo>
                      <a:cubicBezTo>
                        <a:pt x="2333" y="4837"/>
                        <a:pt x="2334" y="4836"/>
                        <a:pt x="2335" y="4836"/>
                      </a:cubicBezTo>
                      <a:cubicBezTo>
                        <a:pt x="2337" y="4836"/>
                        <a:pt x="2337" y="4837"/>
                        <a:pt x="2337" y="4838"/>
                      </a:cubicBezTo>
                      <a:lnTo>
                        <a:pt x="2337" y="4838"/>
                      </a:lnTo>
                      <a:cubicBezTo>
                        <a:pt x="2337" y="4839"/>
                        <a:pt x="2337" y="4840"/>
                        <a:pt x="2335" y="4840"/>
                      </a:cubicBezTo>
                      <a:cubicBezTo>
                        <a:pt x="2334" y="4840"/>
                        <a:pt x="2333" y="4839"/>
                        <a:pt x="2333" y="4838"/>
                      </a:cubicBezTo>
                      <a:close/>
                      <a:moveTo>
                        <a:pt x="2333" y="4830"/>
                      </a:moveTo>
                      <a:lnTo>
                        <a:pt x="2333" y="4830"/>
                      </a:lnTo>
                      <a:cubicBezTo>
                        <a:pt x="2333" y="4829"/>
                        <a:pt x="2334" y="4828"/>
                        <a:pt x="2335" y="4828"/>
                      </a:cubicBezTo>
                      <a:cubicBezTo>
                        <a:pt x="2337" y="4828"/>
                        <a:pt x="2337" y="4829"/>
                        <a:pt x="2337" y="4830"/>
                      </a:cubicBezTo>
                      <a:lnTo>
                        <a:pt x="2337" y="4830"/>
                      </a:lnTo>
                      <a:cubicBezTo>
                        <a:pt x="2337" y="4831"/>
                        <a:pt x="2337" y="4832"/>
                        <a:pt x="2335" y="4832"/>
                      </a:cubicBezTo>
                      <a:cubicBezTo>
                        <a:pt x="2334" y="4832"/>
                        <a:pt x="2333" y="4831"/>
                        <a:pt x="2333" y="4830"/>
                      </a:cubicBezTo>
                      <a:close/>
                      <a:moveTo>
                        <a:pt x="2333" y="4822"/>
                      </a:moveTo>
                      <a:lnTo>
                        <a:pt x="2333" y="4822"/>
                      </a:lnTo>
                      <a:cubicBezTo>
                        <a:pt x="2333" y="4821"/>
                        <a:pt x="2334" y="4820"/>
                        <a:pt x="2335" y="4820"/>
                      </a:cubicBezTo>
                      <a:cubicBezTo>
                        <a:pt x="2337" y="4820"/>
                        <a:pt x="2337" y="4821"/>
                        <a:pt x="2337" y="4822"/>
                      </a:cubicBezTo>
                      <a:lnTo>
                        <a:pt x="2337" y="4822"/>
                      </a:lnTo>
                      <a:cubicBezTo>
                        <a:pt x="2337" y="4823"/>
                        <a:pt x="2337" y="4824"/>
                        <a:pt x="2335" y="4824"/>
                      </a:cubicBezTo>
                      <a:cubicBezTo>
                        <a:pt x="2334" y="4824"/>
                        <a:pt x="2333" y="4823"/>
                        <a:pt x="2333" y="4822"/>
                      </a:cubicBezTo>
                      <a:close/>
                      <a:moveTo>
                        <a:pt x="2333" y="4814"/>
                      </a:moveTo>
                      <a:lnTo>
                        <a:pt x="2333" y="4814"/>
                      </a:lnTo>
                      <a:cubicBezTo>
                        <a:pt x="2333" y="4813"/>
                        <a:pt x="2334" y="4812"/>
                        <a:pt x="2335" y="4812"/>
                      </a:cubicBezTo>
                      <a:cubicBezTo>
                        <a:pt x="2337" y="4812"/>
                        <a:pt x="2337" y="4813"/>
                        <a:pt x="2337" y="4814"/>
                      </a:cubicBezTo>
                      <a:lnTo>
                        <a:pt x="2337" y="4814"/>
                      </a:lnTo>
                      <a:cubicBezTo>
                        <a:pt x="2337" y="4815"/>
                        <a:pt x="2337" y="4816"/>
                        <a:pt x="2335" y="4816"/>
                      </a:cubicBezTo>
                      <a:cubicBezTo>
                        <a:pt x="2334" y="4816"/>
                        <a:pt x="2333" y="4815"/>
                        <a:pt x="2333" y="4814"/>
                      </a:cubicBezTo>
                      <a:close/>
                      <a:moveTo>
                        <a:pt x="2333" y="4806"/>
                      </a:moveTo>
                      <a:lnTo>
                        <a:pt x="2333" y="4806"/>
                      </a:lnTo>
                      <a:cubicBezTo>
                        <a:pt x="2333" y="4805"/>
                        <a:pt x="2334" y="4804"/>
                        <a:pt x="2335" y="4804"/>
                      </a:cubicBezTo>
                      <a:cubicBezTo>
                        <a:pt x="2337" y="4804"/>
                        <a:pt x="2337" y="4805"/>
                        <a:pt x="2337" y="4806"/>
                      </a:cubicBezTo>
                      <a:lnTo>
                        <a:pt x="2337" y="4806"/>
                      </a:lnTo>
                      <a:cubicBezTo>
                        <a:pt x="2337" y="4807"/>
                        <a:pt x="2337" y="4808"/>
                        <a:pt x="2335" y="4808"/>
                      </a:cubicBezTo>
                      <a:cubicBezTo>
                        <a:pt x="2334" y="4808"/>
                        <a:pt x="2333" y="4807"/>
                        <a:pt x="2333" y="4806"/>
                      </a:cubicBezTo>
                      <a:close/>
                      <a:moveTo>
                        <a:pt x="2333" y="4798"/>
                      </a:moveTo>
                      <a:lnTo>
                        <a:pt x="2333" y="4798"/>
                      </a:lnTo>
                      <a:cubicBezTo>
                        <a:pt x="2333" y="4797"/>
                        <a:pt x="2334" y="4796"/>
                        <a:pt x="2335" y="4796"/>
                      </a:cubicBezTo>
                      <a:cubicBezTo>
                        <a:pt x="2337" y="4796"/>
                        <a:pt x="2337" y="4797"/>
                        <a:pt x="2337" y="4798"/>
                      </a:cubicBezTo>
                      <a:lnTo>
                        <a:pt x="2337" y="4798"/>
                      </a:lnTo>
                      <a:cubicBezTo>
                        <a:pt x="2337" y="4799"/>
                        <a:pt x="2337" y="4800"/>
                        <a:pt x="2335" y="4800"/>
                      </a:cubicBezTo>
                      <a:cubicBezTo>
                        <a:pt x="2334" y="4800"/>
                        <a:pt x="2333" y="4799"/>
                        <a:pt x="2333" y="4798"/>
                      </a:cubicBezTo>
                      <a:close/>
                      <a:moveTo>
                        <a:pt x="2333" y="4790"/>
                      </a:moveTo>
                      <a:lnTo>
                        <a:pt x="2333" y="4790"/>
                      </a:lnTo>
                      <a:cubicBezTo>
                        <a:pt x="2333" y="4789"/>
                        <a:pt x="2334" y="4788"/>
                        <a:pt x="2335" y="4788"/>
                      </a:cubicBezTo>
                      <a:cubicBezTo>
                        <a:pt x="2337" y="4788"/>
                        <a:pt x="2337" y="4789"/>
                        <a:pt x="2337" y="4790"/>
                      </a:cubicBezTo>
                      <a:lnTo>
                        <a:pt x="2337" y="4790"/>
                      </a:lnTo>
                      <a:cubicBezTo>
                        <a:pt x="2337" y="4791"/>
                        <a:pt x="2337" y="4792"/>
                        <a:pt x="2335" y="4792"/>
                      </a:cubicBezTo>
                      <a:cubicBezTo>
                        <a:pt x="2334" y="4792"/>
                        <a:pt x="2333" y="4791"/>
                        <a:pt x="2333" y="4790"/>
                      </a:cubicBezTo>
                      <a:close/>
                      <a:moveTo>
                        <a:pt x="2333" y="4782"/>
                      </a:moveTo>
                      <a:lnTo>
                        <a:pt x="2333" y="4782"/>
                      </a:lnTo>
                      <a:cubicBezTo>
                        <a:pt x="2333" y="4781"/>
                        <a:pt x="2334" y="4780"/>
                        <a:pt x="2335" y="4780"/>
                      </a:cubicBezTo>
                      <a:cubicBezTo>
                        <a:pt x="2337" y="4780"/>
                        <a:pt x="2337" y="4781"/>
                        <a:pt x="2337" y="4782"/>
                      </a:cubicBezTo>
                      <a:lnTo>
                        <a:pt x="2337" y="4782"/>
                      </a:lnTo>
                      <a:cubicBezTo>
                        <a:pt x="2337" y="4783"/>
                        <a:pt x="2337" y="4784"/>
                        <a:pt x="2335" y="4784"/>
                      </a:cubicBezTo>
                      <a:cubicBezTo>
                        <a:pt x="2334" y="4784"/>
                        <a:pt x="2333" y="4783"/>
                        <a:pt x="2333" y="4782"/>
                      </a:cubicBezTo>
                      <a:close/>
                      <a:moveTo>
                        <a:pt x="2333" y="4774"/>
                      </a:moveTo>
                      <a:lnTo>
                        <a:pt x="2333" y="4774"/>
                      </a:lnTo>
                      <a:cubicBezTo>
                        <a:pt x="2333" y="4773"/>
                        <a:pt x="2334" y="4772"/>
                        <a:pt x="2335" y="4772"/>
                      </a:cubicBezTo>
                      <a:cubicBezTo>
                        <a:pt x="2337" y="4772"/>
                        <a:pt x="2337" y="4773"/>
                        <a:pt x="2337" y="4774"/>
                      </a:cubicBezTo>
                      <a:lnTo>
                        <a:pt x="2337" y="4774"/>
                      </a:lnTo>
                      <a:cubicBezTo>
                        <a:pt x="2337" y="4775"/>
                        <a:pt x="2337" y="4776"/>
                        <a:pt x="2335" y="4776"/>
                      </a:cubicBezTo>
                      <a:cubicBezTo>
                        <a:pt x="2334" y="4776"/>
                        <a:pt x="2333" y="4775"/>
                        <a:pt x="2333" y="4774"/>
                      </a:cubicBezTo>
                      <a:close/>
                      <a:moveTo>
                        <a:pt x="2333" y="4766"/>
                      </a:moveTo>
                      <a:lnTo>
                        <a:pt x="2333" y="4766"/>
                      </a:lnTo>
                      <a:cubicBezTo>
                        <a:pt x="2333" y="4765"/>
                        <a:pt x="2334" y="4764"/>
                        <a:pt x="2335" y="4764"/>
                      </a:cubicBezTo>
                      <a:cubicBezTo>
                        <a:pt x="2337" y="4764"/>
                        <a:pt x="2337" y="4765"/>
                        <a:pt x="2337" y="4766"/>
                      </a:cubicBezTo>
                      <a:lnTo>
                        <a:pt x="2337" y="4766"/>
                      </a:lnTo>
                      <a:cubicBezTo>
                        <a:pt x="2337" y="4767"/>
                        <a:pt x="2337" y="4768"/>
                        <a:pt x="2335" y="4768"/>
                      </a:cubicBezTo>
                      <a:cubicBezTo>
                        <a:pt x="2334" y="4768"/>
                        <a:pt x="2333" y="4767"/>
                        <a:pt x="2333" y="4766"/>
                      </a:cubicBezTo>
                      <a:close/>
                      <a:moveTo>
                        <a:pt x="2333" y="4758"/>
                      </a:moveTo>
                      <a:lnTo>
                        <a:pt x="2333" y="4758"/>
                      </a:lnTo>
                      <a:cubicBezTo>
                        <a:pt x="2333" y="4757"/>
                        <a:pt x="2334" y="4756"/>
                        <a:pt x="2335" y="4756"/>
                      </a:cubicBezTo>
                      <a:cubicBezTo>
                        <a:pt x="2337" y="4756"/>
                        <a:pt x="2337" y="4757"/>
                        <a:pt x="2337" y="4758"/>
                      </a:cubicBezTo>
                      <a:lnTo>
                        <a:pt x="2337" y="4758"/>
                      </a:lnTo>
                      <a:cubicBezTo>
                        <a:pt x="2337" y="4759"/>
                        <a:pt x="2337" y="4760"/>
                        <a:pt x="2335" y="4760"/>
                      </a:cubicBezTo>
                      <a:cubicBezTo>
                        <a:pt x="2334" y="4760"/>
                        <a:pt x="2333" y="4759"/>
                        <a:pt x="2333" y="4758"/>
                      </a:cubicBezTo>
                      <a:close/>
                      <a:moveTo>
                        <a:pt x="2333" y="4750"/>
                      </a:moveTo>
                      <a:lnTo>
                        <a:pt x="2333" y="4750"/>
                      </a:lnTo>
                      <a:cubicBezTo>
                        <a:pt x="2333" y="4749"/>
                        <a:pt x="2334" y="4748"/>
                        <a:pt x="2335" y="4748"/>
                      </a:cubicBezTo>
                      <a:cubicBezTo>
                        <a:pt x="2337" y="4748"/>
                        <a:pt x="2337" y="4749"/>
                        <a:pt x="2337" y="4750"/>
                      </a:cubicBezTo>
                      <a:lnTo>
                        <a:pt x="2337" y="4750"/>
                      </a:lnTo>
                      <a:cubicBezTo>
                        <a:pt x="2337" y="4751"/>
                        <a:pt x="2337" y="4752"/>
                        <a:pt x="2335" y="4752"/>
                      </a:cubicBezTo>
                      <a:cubicBezTo>
                        <a:pt x="2334" y="4752"/>
                        <a:pt x="2333" y="4751"/>
                        <a:pt x="2333" y="4750"/>
                      </a:cubicBezTo>
                      <a:close/>
                      <a:moveTo>
                        <a:pt x="2333" y="4742"/>
                      </a:moveTo>
                      <a:lnTo>
                        <a:pt x="2333" y="4742"/>
                      </a:lnTo>
                      <a:cubicBezTo>
                        <a:pt x="2333" y="4741"/>
                        <a:pt x="2334" y="4740"/>
                        <a:pt x="2335" y="4740"/>
                      </a:cubicBezTo>
                      <a:cubicBezTo>
                        <a:pt x="2337" y="4740"/>
                        <a:pt x="2337" y="4741"/>
                        <a:pt x="2337" y="4742"/>
                      </a:cubicBezTo>
                      <a:lnTo>
                        <a:pt x="2337" y="4742"/>
                      </a:lnTo>
                      <a:cubicBezTo>
                        <a:pt x="2337" y="4743"/>
                        <a:pt x="2337" y="4744"/>
                        <a:pt x="2335" y="4744"/>
                      </a:cubicBezTo>
                      <a:cubicBezTo>
                        <a:pt x="2334" y="4744"/>
                        <a:pt x="2333" y="4743"/>
                        <a:pt x="2333" y="4742"/>
                      </a:cubicBezTo>
                      <a:close/>
                      <a:moveTo>
                        <a:pt x="2333" y="4734"/>
                      </a:moveTo>
                      <a:lnTo>
                        <a:pt x="2333" y="4734"/>
                      </a:lnTo>
                      <a:cubicBezTo>
                        <a:pt x="2333" y="4733"/>
                        <a:pt x="2334" y="4732"/>
                        <a:pt x="2335" y="4732"/>
                      </a:cubicBezTo>
                      <a:cubicBezTo>
                        <a:pt x="2337" y="4732"/>
                        <a:pt x="2337" y="4733"/>
                        <a:pt x="2337" y="4734"/>
                      </a:cubicBezTo>
                      <a:lnTo>
                        <a:pt x="2337" y="4734"/>
                      </a:lnTo>
                      <a:cubicBezTo>
                        <a:pt x="2337" y="4735"/>
                        <a:pt x="2337" y="4736"/>
                        <a:pt x="2335" y="4736"/>
                      </a:cubicBezTo>
                      <a:cubicBezTo>
                        <a:pt x="2334" y="4736"/>
                        <a:pt x="2333" y="4735"/>
                        <a:pt x="2333" y="4734"/>
                      </a:cubicBezTo>
                      <a:close/>
                      <a:moveTo>
                        <a:pt x="2333" y="4726"/>
                      </a:moveTo>
                      <a:lnTo>
                        <a:pt x="2333" y="4726"/>
                      </a:lnTo>
                      <a:cubicBezTo>
                        <a:pt x="2333" y="4725"/>
                        <a:pt x="2334" y="4724"/>
                        <a:pt x="2335" y="4724"/>
                      </a:cubicBezTo>
                      <a:cubicBezTo>
                        <a:pt x="2337" y="4724"/>
                        <a:pt x="2337" y="4725"/>
                        <a:pt x="2337" y="4726"/>
                      </a:cubicBezTo>
                      <a:lnTo>
                        <a:pt x="2337" y="4726"/>
                      </a:lnTo>
                      <a:cubicBezTo>
                        <a:pt x="2337" y="4727"/>
                        <a:pt x="2337" y="4728"/>
                        <a:pt x="2335" y="4728"/>
                      </a:cubicBezTo>
                      <a:cubicBezTo>
                        <a:pt x="2334" y="4728"/>
                        <a:pt x="2333" y="4727"/>
                        <a:pt x="2333" y="4726"/>
                      </a:cubicBezTo>
                      <a:close/>
                      <a:moveTo>
                        <a:pt x="2333" y="4718"/>
                      </a:moveTo>
                      <a:lnTo>
                        <a:pt x="2333" y="4718"/>
                      </a:lnTo>
                      <a:cubicBezTo>
                        <a:pt x="2333" y="4717"/>
                        <a:pt x="2334" y="4716"/>
                        <a:pt x="2335" y="4716"/>
                      </a:cubicBezTo>
                      <a:cubicBezTo>
                        <a:pt x="2337" y="4716"/>
                        <a:pt x="2337" y="4717"/>
                        <a:pt x="2337" y="4718"/>
                      </a:cubicBezTo>
                      <a:lnTo>
                        <a:pt x="2337" y="4718"/>
                      </a:lnTo>
                      <a:cubicBezTo>
                        <a:pt x="2337" y="4719"/>
                        <a:pt x="2337" y="4720"/>
                        <a:pt x="2335" y="4720"/>
                      </a:cubicBezTo>
                      <a:cubicBezTo>
                        <a:pt x="2334" y="4720"/>
                        <a:pt x="2333" y="4719"/>
                        <a:pt x="2333" y="4718"/>
                      </a:cubicBezTo>
                      <a:close/>
                      <a:moveTo>
                        <a:pt x="2333" y="4710"/>
                      </a:moveTo>
                      <a:lnTo>
                        <a:pt x="2333" y="4710"/>
                      </a:lnTo>
                      <a:cubicBezTo>
                        <a:pt x="2333" y="4709"/>
                        <a:pt x="2334" y="4708"/>
                        <a:pt x="2335" y="4708"/>
                      </a:cubicBezTo>
                      <a:cubicBezTo>
                        <a:pt x="2337" y="4708"/>
                        <a:pt x="2337" y="4709"/>
                        <a:pt x="2337" y="4710"/>
                      </a:cubicBezTo>
                      <a:lnTo>
                        <a:pt x="2337" y="4710"/>
                      </a:lnTo>
                      <a:cubicBezTo>
                        <a:pt x="2337" y="4711"/>
                        <a:pt x="2337" y="4712"/>
                        <a:pt x="2335" y="4712"/>
                      </a:cubicBezTo>
                      <a:cubicBezTo>
                        <a:pt x="2334" y="4712"/>
                        <a:pt x="2333" y="4711"/>
                        <a:pt x="2333" y="4710"/>
                      </a:cubicBezTo>
                      <a:close/>
                      <a:moveTo>
                        <a:pt x="2333" y="4702"/>
                      </a:moveTo>
                      <a:lnTo>
                        <a:pt x="2333" y="4702"/>
                      </a:lnTo>
                      <a:cubicBezTo>
                        <a:pt x="2333" y="4701"/>
                        <a:pt x="2334" y="4700"/>
                        <a:pt x="2335" y="4700"/>
                      </a:cubicBezTo>
                      <a:cubicBezTo>
                        <a:pt x="2337" y="4700"/>
                        <a:pt x="2337" y="4701"/>
                        <a:pt x="2337" y="4702"/>
                      </a:cubicBezTo>
                      <a:lnTo>
                        <a:pt x="2337" y="4702"/>
                      </a:lnTo>
                      <a:cubicBezTo>
                        <a:pt x="2337" y="4703"/>
                        <a:pt x="2337" y="4704"/>
                        <a:pt x="2335" y="4704"/>
                      </a:cubicBezTo>
                      <a:cubicBezTo>
                        <a:pt x="2334" y="4704"/>
                        <a:pt x="2333" y="4703"/>
                        <a:pt x="2333" y="4702"/>
                      </a:cubicBezTo>
                      <a:close/>
                      <a:moveTo>
                        <a:pt x="2333" y="4694"/>
                      </a:moveTo>
                      <a:lnTo>
                        <a:pt x="2333" y="4694"/>
                      </a:lnTo>
                      <a:cubicBezTo>
                        <a:pt x="2333" y="4693"/>
                        <a:pt x="2334" y="4692"/>
                        <a:pt x="2335" y="4692"/>
                      </a:cubicBezTo>
                      <a:cubicBezTo>
                        <a:pt x="2337" y="4692"/>
                        <a:pt x="2337" y="4693"/>
                        <a:pt x="2337" y="4694"/>
                      </a:cubicBezTo>
                      <a:lnTo>
                        <a:pt x="2337" y="4694"/>
                      </a:lnTo>
                      <a:cubicBezTo>
                        <a:pt x="2337" y="4695"/>
                        <a:pt x="2337" y="4696"/>
                        <a:pt x="2335" y="4696"/>
                      </a:cubicBezTo>
                      <a:cubicBezTo>
                        <a:pt x="2334" y="4696"/>
                        <a:pt x="2333" y="4695"/>
                        <a:pt x="2333" y="4694"/>
                      </a:cubicBezTo>
                      <a:close/>
                      <a:moveTo>
                        <a:pt x="2333" y="4686"/>
                      </a:moveTo>
                      <a:lnTo>
                        <a:pt x="2333" y="4686"/>
                      </a:lnTo>
                      <a:cubicBezTo>
                        <a:pt x="2333" y="4685"/>
                        <a:pt x="2334" y="4684"/>
                        <a:pt x="2335" y="4684"/>
                      </a:cubicBezTo>
                      <a:cubicBezTo>
                        <a:pt x="2337" y="4684"/>
                        <a:pt x="2337" y="4685"/>
                        <a:pt x="2337" y="4686"/>
                      </a:cubicBezTo>
                      <a:lnTo>
                        <a:pt x="2337" y="4686"/>
                      </a:lnTo>
                      <a:cubicBezTo>
                        <a:pt x="2337" y="4687"/>
                        <a:pt x="2337" y="4688"/>
                        <a:pt x="2335" y="4688"/>
                      </a:cubicBezTo>
                      <a:cubicBezTo>
                        <a:pt x="2334" y="4688"/>
                        <a:pt x="2333" y="4687"/>
                        <a:pt x="2333" y="4686"/>
                      </a:cubicBezTo>
                      <a:close/>
                      <a:moveTo>
                        <a:pt x="2333" y="4678"/>
                      </a:moveTo>
                      <a:lnTo>
                        <a:pt x="2333" y="4678"/>
                      </a:lnTo>
                      <a:cubicBezTo>
                        <a:pt x="2333" y="4677"/>
                        <a:pt x="2334" y="4676"/>
                        <a:pt x="2335" y="4676"/>
                      </a:cubicBezTo>
                      <a:cubicBezTo>
                        <a:pt x="2337" y="4676"/>
                        <a:pt x="2337" y="4677"/>
                        <a:pt x="2337" y="4678"/>
                      </a:cubicBezTo>
                      <a:lnTo>
                        <a:pt x="2337" y="4678"/>
                      </a:lnTo>
                      <a:cubicBezTo>
                        <a:pt x="2337" y="4679"/>
                        <a:pt x="2337" y="4680"/>
                        <a:pt x="2335" y="4680"/>
                      </a:cubicBezTo>
                      <a:cubicBezTo>
                        <a:pt x="2334" y="4680"/>
                        <a:pt x="2333" y="4679"/>
                        <a:pt x="2333" y="4678"/>
                      </a:cubicBezTo>
                      <a:close/>
                      <a:moveTo>
                        <a:pt x="2333" y="4670"/>
                      </a:moveTo>
                      <a:lnTo>
                        <a:pt x="2333" y="4670"/>
                      </a:lnTo>
                      <a:cubicBezTo>
                        <a:pt x="2333" y="4669"/>
                        <a:pt x="2334" y="4668"/>
                        <a:pt x="2335" y="4668"/>
                      </a:cubicBezTo>
                      <a:cubicBezTo>
                        <a:pt x="2337" y="4668"/>
                        <a:pt x="2337" y="4669"/>
                        <a:pt x="2337" y="4670"/>
                      </a:cubicBezTo>
                      <a:lnTo>
                        <a:pt x="2337" y="4670"/>
                      </a:lnTo>
                      <a:cubicBezTo>
                        <a:pt x="2337" y="4671"/>
                        <a:pt x="2337" y="4672"/>
                        <a:pt x="2335" y="4672"/>
                      </a:cubicBezTo>
                      <a:cubicBezTo>
                        <a:pt x="2334" y="4672"/>
                        <a:pt x="2333" y="4671"/>
                        <a:pt x="2333" y="4670"/>
                      </a:cubicBezTo>
                      <a:close/>
                      <a:moveTo>
                        <a:pt x="2333" y="4662"/>
                      </a:moveTo>
                      <a:lnTo>
                        <a:pt x="2333" y="4662"/>
                      </a:lnTo>
                      <a:cubicBezTo>
                        <a:pt x="2333" y="4661"/>
                        <a:pt x="2334" y="4660"/>
                        <a:pt x="2335" y="4660"/>
                      </a:cubicBezTo>
                      <a:cubicBezTo>
                        <a:pt x="2337" y="4660"/>
                        <a:pt x="2337" y="4661"/>
                        <a:pt x="2337" y="4662"/>
                      </a:cubicBezTo>
                      <a:lnTo>
                        <a:pt x="2337" y="4662"/>
                      </a:lnTo>
                      <a:cubicBezTo>
                        <a:pt x="2337" y="4663"/>
                        <a:pt x="2337" y="4664"/>
                        <a:pt x="2335" y="4664"/>
                      </a:cubicBezTo>
                      <a:cubicBezTo>
                        <a:pt x="2334" y="4664"/>
                        <a:pt x="2333" y="4663"/>
                        <a:pt x="2333" y="4662"/>
                      </a:cubicBezTo>
                      <a:close/>
                      <a:moveTo>
                        <a:pt x="2333" y="4654"/>
                      </a:moveTo>
                      <a:lnTo>
                        <a:pt x="2333" y="4654"/>
                      </a:lnTo>
                      <a:cubicBezTo>
                        <a:pt x="2333" y="4653"/>
                        <a:pt x="2334" y="4652"/>
                        <a:pt x="2335" y="4652"/>
                      </a:cubicBezTo>
                      <a:cubicBezTo>
                        <a:pt x="2337" y="4652"/>
                        <a:pt x="2337" y="4653"/>
                        <a:pt x="2337" y="4654"/>
                      </a:cubicBezTo>
                      <a:lnTo>
                        <a:pt x="2337" y="4654"/>
                      </a:lnTo>
                      <a:cubicBezTo>
                        <a:pt x="2337" y="4655"/>
                        <a:pt x="2337" y="4656"/>
                        <a:pt x="2335" y="4656"/>
                      </a:cubicBezTo>
                      <a:cubicBezTo>
                        <a:pt x="2334" y="4656"/>
                        <a:pt x="2333" y="4655"/>
                        <a:pt x="2333" y="4654"/>
                      </a:cubicBezTo>
                      <a:close/>
                      <a:moveTo>
                        <a:pt x="2333" y="4646"/>
                      </a:moveTo>
                      <a:lnTo>
                        <a:pt x="2333" y="4646"/>
                      </a:lnTo>
                      <a:cubicBezTo>
                        <a:pt x="2333" y="4645"/>
                        <a:pt x="2334" y="4644"/>
                        <a:pt x="2335" y="4644"/>
                      </a:cubicBezTo>
                      <a:cubicBezTo>
                        <a:pt x="2337" y="4644"/>
                        <a:pt x="2337" y="4645"/>
                        <a:pt x="2337" y="4646"/>
                      </a:cubicBezTo>
                      <a:lnTo>
                        <a:pt x="2337" y="4646"/>
                      </a:lnTo>
                      <a:cubicBezTo>
                        <a:pt x="2337" y="4647"/>
                        <a:pt x="2337" y="4648"/>
                        <a:pt x="2335" y="4648"/>
                      </a:cubicBezTo>
                      <a:cubicBezTo>
                        <a:pt x="2334" y="4648"/>
                        <a:pt x="2333" y="4647"/>
                        <a:pt x="2333" y="4646"/>
                      </a:cubicBezTo>
                      <a:close/>
                      <a:moveTo>
                        <a:pt x="2333" y="4638"/>
                      </a:moveTo>
                      <a:lnTo>
                        <a:pt x="2333" y="4638"/>
                      </a:lnTo>
                      <a:cubicBezTo>
                        <a:pt x="2333" y="4637"/>
                        <a:pt x="2334" y="4636"/>
                        <a:pt x="2335" y="4636"/>
                      </a:cubicBezTo>
                      <a:cubicBezTo>
                        <a:pt x="2337" y="4636"/>
                        <a:pt x="2337" y="4637"/>
                        <a:pt x="2337" y="4638"/>
                      </a:cubicBezTo>
                      <a:lnTo>
                        <a:pt x="2337" y="4638"/>
                      </a:lnTo>
                      <a:cubicBezTo>
                        <a:pt x="2337" y="4639"/>
                        <a:pt x="2337" y="4640"/>
                        <a:pt x="2335" y="4640"/>
                      </a:cubicBezTo>
                      <a:cubicBezTo>
                        <a:pt x="2334" y="4640"/>
                        <a:pt x="2333" y="4639"/>
                        <a:pt x="2333" y="4638"/>
                      </a:cubicBezTo>
                      <a:close/>
                      <a:moveTo>
                        <a:pt x="2333" y="4630"/>
                      </a:moveTo>
                      <a:lnTo>
                        <a:pt x="2333" y="4630"/>
                      </a:lnTo>
                      <a:cubicBezTo>
                        <a:pt x="2333" y="4629"/>
                        <a:pt x="2334" y="4628"/>
                        <a:pt x="2335" y="4628"/>
                      </a:cubicBezTo>
                      <a:cubicBezTo>
                        <a:pt x="2337" y="4628"/>
                        <a:pt x="2337" y="4629"/>
                        <a:pt x="2337" y="4630"/>
                      </a:cubicBezTo>
                      <a:lnTo>
                        <a:pt x="2337" y="4630"/>
                      </a:lnTo>
                      <a:cubicBezTo>
                        <a:pt x="2337" y="4631"/>
                        <a:pt x="2337" y="4632"/>
                        <a:pt x="2335" y="4632"/>
                      </a:cubicBezTo>
                      <a:cubicBezTo>
                        <a:pt x="2334" y="4632"/>
                        <a:pt x="2333" y="4631"/>
                        <a:pt x="2333" y="4630"/>
                      </a:cubicBezTo>
                      <a:close/>
                      <a:moveTo>
                        <a:pt x="2333" y="4622"/>
                      </a:moveTo>
                      <a:lnTo>
                        <a:pt x="2333" y="4622"/>
                      </a:lnTo>
                      <a:cubicBezTo>
                        <a:pt x="2333" y="4621"/>
                        <a:pt x="2334" y="4620"/>
                        <a:pt x="2335" y="4620"/>
                      </a:cubicBezTo>
                      <a:cubicBezTo>
                        <a:pt x="2337" y="4620"/>
                        <a:pt x="2337" y="4621"/>
                        <a:pt x="2337" y="4622"/>
                      </a:cubicBezTo>
                      <a:lnTo>
                        <a:pt x="2337" y="4622"/>
                      </a:lnTo>
                      <a:cubicBezTo>
                        <a:pt x="2337" y="4623"/>
                        <a:pt x="2337" y="4624"/>
                        <a:pt x="2335" y="4624"/>
                      </a:cubicBezTo>
                      <a:cubicBezTo>
                        <a:pt x="2334" y="4624"/>
                        <a:pt x="2333" y="4623"/>
                        <a:pt x="2333" y="4622"/>
                      </a:cubicBezTo>
                      <a:close/>
                      <a:moveTo>
                        <a:pt x="2333" y="4614"/>
                      </a:moveTo>
                      <a:lnTo>
                        <a:pt x="2333" y="4614"/>
                      </a:lnTo>
                      <a:cubicBezTo>
                        <a:pt x="2333" y="4613"/>
                        <a:pt x="2334" y="4612"/>
                        <a:pt x="2335" y="4612"/>
                      </a:cubicBezTo>
                      <a:cubicBezTo>
                        <a:pt x="2337" y="4612"/>
                        <a:pt x="2337" y="4613"/>
                        <a:pt x="2337" y="4614"/>
                      </a:cubicBezTo>
                      <a:lnTo>
                        <a:pt x="2337" y="4614"/>
                      </a:lnTo>
                      <a:cubicBezTo>
                        <a:pt x="2337" y="4615"/>
                        <a:pt x="2337" y="4616"/>
                        <a:pt x="2335" y="4616"/>
                      </a:cubicBezTo>
                      <a:cubicBezTo>
                        <a:pt x="2334" y="4616"/>
                        <a:pt x="2333" y="4615"/>
                        <a:pt x="2333" y="4614"/>
                      </a:cubicBezTo>
                      <a:close/>
                      <a:moveTo>
                        <a:pt x="2333" y="4606"/>
                      </a:moveTo>
                      <a:lnTo>
                        <a:pt x="2333" y="4606"/>
                      </a:lnTo>
                      <a:cubicBezTo>
                        <a:pt x="2333" y="4605"/>
                        <a:pt x="2334" y="4604"/>
                        <a:pt x="2335" y="4604"/>
                      </a:cubicBezTo>
                      <a:cubicBezTo>
                        <a:pt x="2337" y="4604"/>
                        <a:pt x="2337" y="4605"/>
                        <a:pt x="2337" y="4606"/>
                      </a:cubicBezTo>
                      <a:lnTo>
                        <a:pt x="2337" y="4606"/>
                      </a:lnTo>
                      <a:cubicBezTo>
                        <a:pt x="2337" y="4607"/>
                        <a:pt x="2337" y="4608"/>
                        <a:pt x="2335" y="4608"/>
                      </a:cubicBezTo>
                      <a:cubicBezTo>
                        <a:pt x="2334" y="4608"/>
                        <a:pt x="2333" y="4607"/>
                        <a:pt x="2333" y="4606"/>
                      </a:cubicBezTo>
                      <a:close/>
                      <a:moveTo>
                        <a:pt x="2333" y="4598"/>
                      </a:moveTo>
                      <a:lnTo>
                        <a:pt x="2333" y="4598"/>
                      </a:lnTo>
                      <a:cubicBezTo>
                        <a:pt x="2333" y="4596"/>
                        <a:pt x="2334" y="4596"/>
                        <a:pt x="2335" y="4596"/>
                      </a:cubicBezTo>
                      <a:cubicBezTo>
                        <a:pt x="2337" y="4596"/>
                        <a:pt x="2337" y="4596"/>
                        <a:pt x="2337" y="4598"/>
                      </a:cubicBezTo>
                      <a:lnTo>
                        <a:pt x="2337" y="4598"/>
                      </a:lnTo>
                      <a:cubicBezTo>
                        <a:pt x="2337" y="4599"/>
                        <a:pt x="2337" y="4600"/>
                        <a:pt x="2335" y="4600"/>
                      </a:cubicBezTo>
                      <a:cubicBezTo>
                        <a:pt x="2334" y="4600"/>
                        <a:pt x="2333" y="4599"/>
                        <a:pt x="2333" y="4598"/>
                      </a:cubicBezTo>
                      <a:close/>
                      <a:moveTo>
                        <a:pt x="2333" y="4590"/>
                      </a:moveTo>
                      <a:lnTo>
                        <a:pt x="2333" y="4590"/>
                      </a:lnTo>
                      <a:cubicBezTo>
                        <a:pt x="2333" y="4588"/>
                        <a:pt x="2334" y="4588"/>
                        <a:pt x="2335" y="4588"/>
                      </a:cubicBezTo>
                      <a:cubicBezTo>
                        <a:pt x="2337" y="4588"/>
                        <a:pt x="2337" y="4588"/>
                        <a:pt x="2337" y="4590"/>
                      </a:cubicBezTo>
                      <a:lnTo>
                        <a:pt x="2337" y="4590"/>
                      </a:lnTo>
                      <a:cubicBezTo>
                        <a:pt x="2337" y="4591"/>
                        <a:pt x="2337" y="4592"/>
                        <a:pt x="2335" y="4592"/>
                      </a:cubicBezTo>
                      <a:cubicBezTo>
                        <a:pt x="2334" y="4592"/>
                        <a:pt x="2333" y="4591"/>
                        <a:pt x="2333" y="4590"/>
                      </a:cubicBezTo>
                      <a:close/>
                      <a:moveTo>
                        <a:pt x="2333" y="4582"/>
                      </a:moveTo>
                      <a:lnTo>
                        <a:pt x="2333" y="4582"/>
                      </a:lnTo>
                      <a:cubicBezTo>
                        <a:pt x="2333" y="4580"/>
                        <a:pt x="2334" y="4580"/>
                        <a:pt x="2335" y="4580"/>
                      </a:cubicBezTo>
                      <a:cubicBezTo>
                        <a:pt x="2337" y="4580"/>
                        <a:pt x="2337" y="4580"/>
                        <a:pt x="2337" y="4582"/>
                      </a:cubicBezTo>
                      <a:lnTo>
                        <a:pt x="2337" y="4582"/>
                      </a:lnTo>
                      <a:cubicBezTo>
                        <a:pt x="2337" y="4583"/>
                        <a:pt x="2337" y="4584"/>
                        <a:pt x="2335" y="4584"/>
                      </a:cubicBezTo>
                      <a:cubicBezTo>
                        <a:pt x="2334" y="4584"/>
                        <a:pt x="2333" y="4583"/>
                        <a:pt x="2333" y="4582"/>
                      </a:cubicBezTo>
                      <a:close/>
                      <a:moveTo>
                        <a:pt x="2333" y="4574"/>
                      </a:moveTo>
                      <a:lnTo>
                        <a:pt x="2333" y="4574"/>
                      </a:lnTo>
                      <a:cubicBezTo>
                        <a:pt x="2333" y="4572"/>
                        <a:pt x="2334" y="4572"/>
                        <a:pt x="2335" y="4572"/>
                      </a:cubicBezTo>
                      <a:cubicBezTo>
                        <a:pt x="2337" y="4572"/>
                        <a:pt x="2337" y="4572"/>
                        <a:pt x="2337" y="4574"/>
                      </a:cubicBezTo>
                      <a:lnTo>
                        <a:pt x="2337" y="4574"/>
                      </a:lnTo>
                      <a:cubicBezTo>
                        <a:pt x="2337" y="4575"/>
                        <a:pt x="2337" y="4576"/>
                        <a:pt x="2335" y="4576"/>
                      </a:cubicBezTo>
                      <a:cubicBezTo>
                        <a:pt x="2334" y="4576"/>
                        <a:pt x="2333" y="4575"/>
                        <a:pt x="2333" y="4574"/>
                      </a:cubicBezTo>
                      <a:close/>
                      <a:moveTo>
                        <a:pt x="2333" y="4566"/>
                      </a:moveTo>
                      <a:lnTo>
                        <a:pt x="2333" y="4566"/>
                      </a:lnTo>
                      <a:cubicBezTo>
                        <a:pt x="2333" y="4564"/>
                        <a:pt x="2334" y="4564"/>
                        <a:pt x="2335" y="4564"/>
                      </a:cubicBezTo>
                      <a:cubicBezTo>
                        <a:pt x="2337" y="4564"/>
                        <a:pt x="2337" y="4564"/>
                        <a:pt x="2337" y="4566"/>
                      </a:cubicBezTo>
                      <a:lnTo>
                        <a:pt x="2337" y="4566"/>
                      </a:lnTo>
                      <a:cubicBezTo>
                        <a:pt x="2337" y="4567"/>
                        <a:pt x="2337" y="4568"/>
                        <a:pt x="2335" y="4568"/>
                      </a:cubicBezTo>
                      <a:cubicBezTo>
                        <a:pt x="2334" y="4568"/>
                        <a:pt x="2333" y="4567"/>
                        <a:pt x="2333" y="4566"/>
                      </a:cubicBezTo>
                      <a:close/>
                      <a:moveTo>
                        <a:pt x="2333" y="4558"/>
                      </a:moveTo>
                      <a:lnTo>
                        <a:pt x="2333" y="4558"/>
                      </a:lnTo>
                      <a:cubicBezTo>
                        <a:pt x="2333" y="4556"/>
                        <a:pt x="2334" y="4556"/>
                        <a:pt x="2335" y="4556"/>
                      </a:cubicBezTo>
                      <a:cubicBezTo>
                        <a:pt x="2337" y="4556"/>
                        <a:pt x="2337" y="4556"/>
                        <a:pt x="2337" y="4558"/>
                      </a:cubicBezTo>
                      <a:lnTo>
                        <a:pt x="2337" y="4558"/>
                      </a:lnTo>
                      <a:cubicBezTo>
                        <a:pt x="2337" y="4559"/>
                        <a:pt x="2337" y="4560"/>
                        <a:pt x="2335" y="4560"/>
                      </a:cubicBezTo>
                      <a:cubicBezTo>
                        <a:pt x="2334" y="4560"/>
                        <a:pt x="2333" y="4559"/>
                        <a:pt x="2333" y="4558"/>
                      </a:cubicBezTo>
                      <a:close/>
                      <a:moveTo>
                        <a:pt x="2333" y="4550"/>
                      </a:moveTo>
                      <a:lnTo>
                        <a:pt x="2333" y="4550"/>
                      </a:lnTo>
                      <a:cubicBezTo>
                        <a:pt x="2333" y="4548"/>
                        <a:pt x="2334" y="4548"/>
                        <a:pt x="2335" y="4548"/>
                      </a:cubicBezTo>
                      <a:cubicBezTo>
                        <a:pt x="2337" y="4548"/>
                        <a:pt x="2337" y="4548"/>
                        <a:pt x="2337" y="4550"/>
                      </a:cubicBezTo>
                      <a:lnTo>
                        <a:pt x="2337" y="4550"/>
                      </a:lnTo>
                      <a:cubicBezTo>
                        <a:pt x="2337" y="4551"/>
                        <a:pt x="2337" y="4552"/>
                        <a:pt x="2335" y="4552"/>
                      </a:cubicBezTo>
                      <a:cubicBezTo>
                        <a:pt x="2334" y="4552"/>
                        <a:pt x="2333" y="4551"/>
                        <a:pt x="2333" y="4550"/>
                      </a:cubicBezTo>
                      <a:close/>
                      <a:moveTo>
                        <a:pt x="2333" y="4542"/>
                      </a:moveTo>
                      <a:lnTo>
                        <a:pt x="2333" y="4542"/>
                      </a:lnTo>
                      <a:cubicBezTo>
                        <a:pt x="2333" y="4540"/>
                        <a:pt x="2334" y="4540"/>
                        <a:pt x="2335" y="4540"/>
                      </a:cubicBezTo>
                      <a:cubicBezTo>
                        <a:pt x="2337" y="4540"/>
                        <a:pt x="2337" y="4540"/>
                        <a:pt x="2337" y="4542"/>
                      </a:cubicBezTo>
                      <a:lnTo>
                        <a:pt x="2337" y="4542"/>
                      </a:lnTo>
                      <a:cubicBezTo>
                        <a:pt x="2337" y="4543"/>
                        <a:pt x="2337" y="4544"/>
                        <a:pt x="2335" y="4544"/>
                      </a:cubicBezTo>
                      <a:cubicBezTo>
                        <a:pt x="2334" y="4544"/>
                        <a:pt x="2333" y="4543"/>
                        <a:pt x="2333" y="4542"/>
                      </a:cubicBezTo>
                      <a:close/>
                      <a:moveTo>
                        <a:pt x="2333" y="4534"/>
                      </a:moveTo>
                      <a:lnTo>
                        <a:pt x="2333" y="4534"/>
                      </a:lnTo>
                      <a:cubicBezTo>
                        <a:pt x="2333" y="4532"/>
                        <a:pt x="2334" y="4532"/>
                        <a:pt x="2335" y="4532"/>
                      </a:cubicBezTo>
                      <a:cubicBezTo>
                        <a:pt x="2337" y="4532"/>
                        <a:pt x="2337" y="4532"/>
                        <a:pt x="2337" y="4534"/>
                      </a:cubicBezTo>
                      <a:lnTo>
                        <a:pt x="2337" y="4534"/>
                      </a:lnTo>
                      <a:cubicBezTo>
                        <a:pt x="2337" y="4535"/>
                        <a:pt x="2337" y="4536"/>
                        <a:pt x="2335" y="4536"/>
                      </a:cubicBezTo>
                      <a:cubicBezTo>
                        <a:pt x="2334" y="4536"/>
                        <a:pt x="2333" y="4535"/>
                        <a:pt x="2333" y="4534"/>
                      </a:cubicBezTo>
                      <a:close/>
                      <a:moveTo>
                        <a:pt x="2333" y="4526"/>
                      </a:moveTo>
                      <a:lnTo>
                        <a:pt x="2333" y="4526"/>
                      </a:lnTo>
                      <a:cubicBezTo>
                        <a:pt x="2333" y="4524"/>
                        <a:pt x="2334" y="4524"/>
                        <a:pt x="2335" y="4524"/>
                      </a:cubicBezTo>
                      <a:cubicBezTo>
                        <a:pt x="2337" y="4524"/>
                        <a:pt x="2337" y="4524"/>
                        <a:pt x="2337" y="4526"/>
                      </a:cubicBezTo>
                      <a:lnTo>
                        <a:pt x="2337" y="4526"/>
                      </a:lnTo>
                      <a:cubicBezTo>
                        <a:pt x="2337" y="4527"/>
                        <a:pt x="2337" y="4528"/>
                        <a:pt x="2335" y="4528"/>
                      </a:cubicBezTo>
                      <a:cubicBezTo>
                        <a:pt x="2334" y="4528"/>
                        <a:pt x="2333" y="4527"/>
                        <a:pt x="2333" y="4526"/>
                      </a:cubicBezTo>
                      <a:close/>
                      <a:moveTo>
                        <a:pt x="2333" y="4518"/>
                      </a:moveTo>
                      <a:lnTo>
                        <a:pt x="2333" y="4518"/>
                      </a:lnTo>
                      <a:cubicBezTo>
                        <a:pt x="2333" y="4516"/>
                        <a:pt x="2334" y="4516"/>
                        <a:pt x="2335" y="4516"/>
                      </a:cubicBezTo>
                      <a:cubicBezTo>
                        <a:pt x="2337" y="4516"/>
                        <a:pt x="2337" y="4516"/>
                        <a:pt x="2337" y="4518"/>
                      </a:cubicBezTo>
                      <a:lnTo>
                        <a:pt x="2337" y="4518"/>
                      </a:lnTo>
                      <a:cubicBezTo>
                        <a:pt x="2337" y="4519"/>
                        <a:pt x="2337" y="4520"/>
                        <a:pt x="2335" y="4520"/>
                      </a:cubicBezTo>
                      <a:cubicBezTo>
                        <a:pt x="2334" y="4520"/>
                        <a:pt x="2333" y="4519"/>
                        <a:pt x="2333" y="4518"/>
                      </a:cubicBezTo>
                      <a:close/>
                      <a:moveTo>
                        <a:pt x="2333" y="4510"/>
                      </a:moveTo>
                      <a:lnTo>
                        <a:pt x="2333" y="4510"/>
                      </a:lnTo>
                      <a:cubicBezTo>
                        <a:pt x="2333" y="4508"/>
                        <a:pt x="2334" y="4508"/>
                        <a:pt x="2335" y="4508"/>
                      </a:cubicBezTo>
                      <a:cubicBezTo>
                        <a:pt x="2337" y="4508"/>
                        <a:pt x="2337" y="4508"/>
                        <a:pt x="2337" y="4510"/>
                      </a:cubicBezTo>
                      <a:lnTo>
                        <a:pt x="2337" y="4510"/>
                      </a:lnTo>
                      <a:cubicBezTo>
                        <a:pt x="2337" y="4511"/>
                        <a:pt x="2337" y="4512"/>
                        <a:pt x="2335" y="4512"/>
                      </a:cubicBezTo>
                      <a:cubicBezTo>
                        <a:pt x="2334" y="4512"/>
                        <a:pt x="2333" y="4511"/>
                        <a:pt x="2333" y="4510"/>
                      </a:cubicBezTo>
                      <a:close/>
                      <a:moveTo>
                        <a:pt x="2333" y="4502"/>
                      </a:moveTo>
                      <a:lnTo>
                        <a:pt x="2333" y="4502"/>
                      </a:lnTo>
                      <a:cubicBezTo>
                        <a:pt x="2333" y="4500"/>
                        <a:pt x="2334" y="4500"/>
                        <a:pt x="2335" y="4500"/>
                      </a:cubicBezTo>
                      <a:cubicBezTo>
                        <a:pt x="2337" y="4500"/>
                        <a:pt x="2337" y="4500"/>
                        <a:pt x="2337" y="4502"/>
                      </a:cubicBezTo>
                      <a:lnTo>
                        <a:pt x="2337" y="4502"/>
                      </a:lnTo>
                      <a:cubicBezTo>
                        <a:pt x="2337" y="4503"/>
                        <a:pt x="2337" y="4504"/>
                        <a:pt x="2335" y="4504"/>
                      </a:cubicBezTo>
                      <a:cubicBezTo>
                        <a:pt x="2334" y="4504"/>
                        <a:pt x="2333" y="4503"/>
                        <a:pt x="2333" y="4502"/>
                      </a:cubicBezTo>
                      <a:close/>
                      <a:moveTo>
                        <a:pt x="2333" y="4494"/>
                      </a:moveTo>
                      <a:lnTo>
                        <a:pt x="2333" y="4494"/>
                      </a:lnTo>
                      <a:cubicBezTo>
                        <a:pt x="2333" y="4492"/>
                        <a:pt x="2334" y="4492"/>
                        <a:pt x="2335" y="4492"/>
                      </a:cubicBezTo>
                      <a:cubicBezTo>
                        <a:pt x="2337" y="4492"/>
                        <a:pt x="2337" y="4492"/>
                        <a:pt x="2337" y="4494"/>
                      </a:cubicBezTo>
                      <a:lnTo>
                        <a:pt x="2337" y="4494"/>
                      </a:lnTo>
                      <a:cubicBezTo>
                        <a:pt x="2337" y="4495"/>
                        <a:pt x="2337" y="4496"/>
                        <a:pt x="2335" y="4496"/>
                      </a:cubicBezTo>
                      <a:cubicBezTo>
                        <a:pt x="2334" y="4496"/>
                        <a:pt x="2333" y="4495"/>
                        <a:pt x="2333" y="4494"/>
                      </a:cubicBezTo>
                      <a:close/>
                      <a:moveTo>
                        <a:pt x="2333" y="4486"/>
                      </a:moveTo>
                      <a:lnTo>
                        <a:pt x="2333" y="4486"/>
                      </a:lnTo>
                      <a:cubicBezTo>
                        <a:pt x="2333" y="4484"/>
                        <a:pt x="2334" y="4484"/>
                        <a:pt x="2335" y="4484"/>
                      </a:cubicBezTo>
                      <a:cubicBezTo>
                        <a:pt x="2337" y="4484"/>
                        <a:pt x="2337" y="4484"/>
                        <a:pt x="2337" y="4486"/>
                      </a:cubicBezTo>
                      <a:lnTo>
                        <a:pt x="2337" y="4486"/>
                      </a:lnTo>
                      <a:cubicBezTo>
                        <a:pt x="2337" y="4487"/>
                        <a:pt x="2337" y="4488"/>
                        <a:pt x="2335" y="4488"/>
                      </a:cubicBezTo>
                      <a:cubicBezTo>
                        <a:pt x="2334" y="4488"/>
                        <a:pt x="2333" y="4487"/>
                        <a:pt x="2333" y="4486"/>
                      </a:cubicBezTo>
                      <a:close/>
                      <a:moveTo>
                        <a:pt x="2333" y="4478"/>
                      </a:moveTo>
                      <a:lnTo>
                        <a:pt x="2333" y="4478"/>
                      </a:lnTo>
                      <a:cubicBezTo>
                        <a:pt x="2333" y="4476"/>
                        <a:pt x="2334" y="4476"/>
                        <a:pt x="2335" y="4476"/>
                      </a:cubicBezTo>
                      <a:cubicBezTo>
                        <a:pt x="2337" y="4476"/>
                        <a:pt x="2337" y="4476"/>
                        <a:pt x="2337" y="4478"/>
                      </a:cubicBezTo>
                      <a:lnTo>
                        <a:pt x="2337" y="4478"/>
                      </a:lnTo>
                      <a:cubicBezTo>
                        <a:pt x="2337" y="4479"/>
                        <a:pt x="2337" y="4480"/>
                        <a:pt x="2335" y="4480"/>
                      </a:cubicBezTo>
                      <a:cubicBezTo>
                        <a:pt x="2334" y="4480"/>
                        <a:pt x="2333" y="4479"/>
                        <a:pt x="2333" y="4478"/>
                      </a:cubicBezTo>
                      <a:close/>
                      <a:moveTo>
                        <a:pt x="2333" y="4470"/>
                      </a:moveTo>
                      <a:lnTo>
                        <a:pt x="2333" y="4470"/>
                      </a:lnTo>
                      <a:cubicBezTo>
                        <a:pt x="2333" y="4468"/>
                        <a:pt x="2334" y="4468"/>
                        <a:pt x="2335" y="4468"/>
                      </a:cubicBezTo>
                      <a:cubicBezTo>
                        <a:pt x="2337" y="4468"/>
                        <a:pt x="2337" y="4468"/>
                        <a:pt x="2337" y="4470"/>
                      </a:cubicBezTo>
                      <a:lnTo>
                        <a:pt x="2337" y="4470"/>
                      </a:lnTo>
                      <a:cubicBezTo>
                        <a:pt x="2337" y="4471"/>
                        <a:pt x="2337" y="4472"/>
                        <a:pt x="2335" y="4472"/>
                      </a:cubicBezTo>
                      <a:cubicBezTo>
                        <a:pt x="2334" y="4472"/>
                        <a:pt x="2333" y="4471"/>
                        <a:pt x="2333" y="4470"/>
                      </a:cubicBezTo>
                      <a:close/>
                      <a:moveTo>
                        <a:pt x="2333" y="4462"/>
                      </a:moveTo>
                      <a:lnTo>
                        <a:pt x="2333" y="4462"/>
                      </a:lnTo>
                      <a:cubicBezTo>
                        <a:pt x="2333" y="4460"/>
                        <a:pt x="2334" y="4460"/>
                        <a:pt x="2335" y="4460"/>
                      </a:cubicBezTo>
                      <a:cubicBezTo>
                        <a:pt x="2337" y="4460"/>
                        <a:pt x="2337" y="4460"/>
                        <a:pt x="2337" y="4462"/>
                      </a:cubicBezTo>
                      <a:lnTo>
                        <a:pt x="2337" y="4462"/>
                      </a:lnTo>
                      <a:cubicBezTo>
                        <a:pt x="2337" y="4463"/>
                        <a:pt x="2337" y="4464"/>
                        <a:pt x="2335" y="4464"/>
                      </a:cubicBezTo>
                      <a:cubicBezTo>
                        <a:pt x="2334" y="4464"/>
                        <a:pt x="2333" y="4463"/>
                        <a:pt x="2333" y="4462"/>
                      </a:cubicBezTo>
                      <a:close/>
                      <a:moveTo>
                        <a:pt x="2333" y="4454"/>
                      </a:moveTo>
                      <a:lnTo>
                        <a:pt x="2333" y="4454"/>
                      </a:lnTo>
                      <a:cubicBezTo>
                        <a:pt x="2333" y="4452"/>
                        <a:pt x="2334" y="4452"/>
                        <a:pt x="2335" y="4452"/>
                      </a:cubicBezTo>
                      <a:cubicBezTo>
                        <a:pt x="2337" y="4452"/>
                        <a:pt x="2337" y="4452"/>
                        <a:pt x="2337" y="4454"/>
                      </a:cubicBezTo>
                      <a:lnTo>
                        <a:pt x="2337" y="4454"/>
                      </a:lnTo>
                      <a:cubicBezTo>
                        <a:pt x="2337" y="4455"/>
                        <a:pt x="2337" y="4456"/>
                        <a:pt x="2335" y="4456"/>
                      </a:cubicBezTo>
                      <a:cubicBezTo>
                        <a:pt x="2334" y="4456"/>
                        <a:pt x="2333" y="4455"/>
                        <a:pt x="2333" y="4454"/>
                      </a:cubicBezTo>
                      <a:close/>
                      <a:moveTo>
                        <a:pt x="2333" y="4446"/>
                      </a:moveTo>
                      <a:lnTo>
                        <a:pt x="2333" y="4446"/>
                      </a:lnTo>
                      <a:cubicBezTo>
                        <a:pt x="2333" y="4444"/>
                        <a:pt x="2334" y="4444"/>
                        <a:pt x="2335" y="4444"/>
                      </a:cubicBezTo>
                      <a:cubicBezTo>
                        <a:pt x="2337" y="4444"/>
                        <a:pt x="2337" y="4444"/>
                        <a:pt x="2337" y="4446"/>
                      </a:cubicBezTo>
                      <a:lnTo>
                        <a:pt x="2337" y="4446"/>
                      </a:lnTo>
                      <a:cubicBezTo>
                        <a:pt x="2337" y="4447"/>
                        <a:pt x="2337" y="4448"/>
                        <a:pt x="2335" y="4448"/>
                      </a:cubicBezTo>
                      <a:cubicBezTo>
                        <a:pt x="2334" y="4448"/>
                        <a:pt x="2333" y="4447"/>
                        <a:pt x="2333" y="4446"/>
                      </a:cubicBezTo>
                      <a:close/>
                      <a:moveTo>
                        <a:pt x="2333" y="4438"/>
                      </a:moveTo>
                      <a:lnTo>
                        <a:pt x="2333" y="4438"/>
                      </a:lnTo>
                      <a:cubicBezTo>
                        <a:pt x="2333" y="4436"/>
                        <a:pt x="2334" y="4436"/>
                        <a:pt x="2335" y="4436"/>
                      </a:cubicBezTo>
                      <a:cubicBezTo>
                        <a:pt x="2337" y="4436"/>
                        <a:pt x="2337" y="4436"/>
                        <a:pt x="2337" y="4438"/>
                      </a:cubicBezTo>
                      <a:lnTo>
                        <a:pt x="2337" y="4438"/>
                      </a:lnTo>
                      <a:cubicBezTo>
                        <a:pt x="2337" y="4439"/>
                        <a:pt x="2337" y="4440"/>
                        <a:pt x="2335" y="4440"/>
                      </a:cubicBezTo>
                      <a:cubicBezTo>
                        <a:pt x="2334" y="4440"/>
                        <a:pt x="2333" y="4439"/>
                        <a:pt x="2333" y="4438"/>
                      </a:cubicBezTo>
                      <a:close/>
                      <a:moveTo>
                        <a:pt x="2333" y="4430"/>
                      </a:moveTo>
                      <a:lnTo>
                        <a:pt x="2333" y="4430"/>
                      </a:lnTo>
                      <a:cubicBezTo>
                        <a:pt x="2333" y="4428"/>
                        <a:pt x="2334" y="4427"/>
                        <a:pt x="2335" y="4427"/>
                      </a:cubicBezTo>
                      <a:cubicBezTo>
                        <a:pt x="2337" y="4427"/>
                        <a:pt x="2337" y="4428"/>
                        <a:pt x="2337" y="4430"/>
                      </a:cubicBezTo>
                      <a:lnTo>
                        <a:pt x="2337" y="4430"/>
                      </a:lnTo>
                      <a:cubicBezTo>
                        <a:pt x="2337" y="4431"/>
                        <a:pt x="2337" y="4432"/>
                        <a:pt x="2335" y="4432"/>
                      </a:cubicBezTo>
                      <a:cubicBezTo>
                        <a:pt x="2334" y="4432"/>
                        <a:pt x="2333" y="4431"/>
                        <a:pt x="2333" y="4430"/>
                      </a:cubicBezTo>
                      <a:close/>
                      <a:moveTo>
                        <a:pt x="2333" y="4422"/>
                      </a:moveTo>
                      <a:lnTo>
                        <a:pt x="2333" y="4421"/>
                      </a:lnTo>
                      <a:cubicBezTo>
                        <a:pt x="2333" y="4420"/>
                        <a:pt x="2334" y="4419"/>
                        <a:pt x="2335" y="4419"/>
                      </a:cubicBezTo>
                      <a:cubicBezTo>
                        <a:pt x="2337" y="4419"/>
                        <a:pt x="2337" y="4420"/>
                        <a:pt x="2337" y="4421"/>
                      </a:cubicBezTo>
                      <a:lnTo>
                        <a:pt x="2337" y="4422"/>
                      </a:lnTo>
                      <a:cubicBezTo>
                        <a:pt x="2337" y="4423"/>
                        <a:pt x="2337" y="4424"/>
                        <a:pt x="2335" y="4424"/>
                      </a:cubicBezTo>
                      <a:cubicBezTo>
                        <a:pt x="2334" y="4424"/>
                        <a:pt x="2333" y="4423"/>
                        <a:pt x="2333" y="4422"/>
                      </a:cubicBezTo>
                      <a:close/>
                      <a:moveTo>
                        <a:pt x="2333" y="4413"/>
                      </a:moveTo>
                      <a:lnTo>
                        <a:pt x="2333" y="4413"/>
                      </a:lnTo>
                      <a:cubicBezTo>
                        <a:pt x="2333" y="4412"/>
                        <a:pt x="2334" y="4411"/>
                        <a:pt x="2335" y="4411"/>
                      </a:cubicBezTo>
                      <a:cubicBezTo>
                        <a:pt x="2337" y="4411"/>
                        <a:pt x="2337" y="4412"/>
                        <a:pt x="2337" y="4413"/>
                      </a:cubicBezTo>
                      <a:lnTo>
                        <a:pt x="2337" y="4413"/>
                      </a:lnTo>
                      <a:cubicBezTo>
                        <a:pt x="2337" y="4415"/>
                        <a:pt x="2337" y="4415"/>
                        <a:pt x="2335" y="4415"/>
                      </a:cubicBezTo>
                      <a:cubicBezTo>
                        <a:pt x="2334" y="4415"/>
                        <a:pt x="2333" y="4415"/>
                        <a:pt x="2333" y="4413"/>
                      </a:cubicBezTo>
                      <a:close/>
                      <a:moveTo>
                        <a:pt x="2333" y="4405"/>
                      </a:moveTo>
                      <a:lnTo>
                        <a:pt x="2333" y="4405"/>
                      </a:lnTo>
                      <a:cubicBezTo>
                        <a:pt x="2333" y="4404"/>
                        <a:pt x="2334" y="4403"/>
                        <a:pt x="2335" y="4403"/>
                      </a:cubicBezTo>
                      <a:cubicBezTo>
                        <a:pt x="2337" y="4403"/>
                        <a:pt x="2337" y="4404"/>
                        <a:pt x="2337" y="4405"/>
                      </a:cubicBezTo>
                      <a:lnTo>
                        <a:pt x="2337" y="4405"/>
                      </a:lnTo>
                      <a:cubicBezTo>
                        <a:pt x="2337" y="4407"/>
                        <a:pt x="2337" y="4407"/>
                        <a:pt x="2335" y="4407"/>
                      </a:cubicBezTo>
                      <a:cubicBezTo>
                        <a:pt x="2334" y="4407"/>
                        <a:pt x="2333" y="4407"/>
                        <a:pt x="2333" y="4405"/>
                      </a:cubicBezTo>
                      <a:close/>
                      <a:moveTo>
                        <a:pt x="2333" y="4397"/>
                      </a:moveTo>
                      <a:lnTo>
                        <a:pt x="2333" y="4397"/>
                      </a:lnTo>
                      <a:cubicBezTo>
                        <a:pt x="2333" y="4396"/>
                        <a:pt x="2334" y="4395"/>
                        <a:pt x="2335" y="4395"/>
                      </a:cubicBezTo>
                      <a:cubicBezTo>
                        <a:pt x="2337" y="4395"/>
                        <a:pt x="2337" y="4396"/>
                        <a:pt x="2337" y="4397"/>
                      </a:cubicBezTo>
                      <a:lnTo>
                        <a:pt x="2337" y="4397"/>
                      </a:lnTo>
                      <a:cubicBezTo>
                        <a:pt x="2337" y="4399"/>
                        <a:pt x="2337" y="4399"/>
                        <a:pt x="2335" y="4399"/>
                      </a:cubicBezTo>
                      <a:cubicBezTo>
                        <a:pt x="2334" y="4399"/>
                        <a:pt x="2333" y="4399"/>
                        <a:pt x="2333" y="4397"/>
                      </a:cubicBezTo>
                      <a:close/>
                      <a:moveTo>
                        <a:pt x="2333" y="4389"/>
                      </a:moveTo>
                      <a:lnTo>
                        <a:pt x="2333" y="4389"/>
                      </a:lnTo>
                      <a:cubicBezTo>
                        <a:pt x="2333" y="4388"/>
                        <a:pt x="2334" y="4387"/>
                        <a:pt x="2335" y="4387"/>
                      </a:cubicBezTo>
                      <a:cubicBezTo>
                        <a:pt x="2337" y="4387"/>
                        <a:pt x="2337" y="4388"/>
                        <a:pt x="2337" y="4389"/>
                      </a:cubicBezTo>
                      <a:lnTo>
                        <a:pt x="2337" y="4389"/>
                      </a:lnTo>
                      <a:cubicBezTo>
                        <a:pt x="2337" y="4391"/>
                        <a:pt x="2337" y="4391"/>
                        <a:pt x="2335" y="4391"/>
                      </a:cubicBezTo>
                      <a:cubicBezTo>
                        <a:pt x="2334" y="4391"/>
                        <a:pt x="2333" y="4391"/>
                        <a:pt x="2333" y="4389"/>
                      </a:cubicBezTo>
                      <a:close/>
                      <a:moveTo>
                        <a:pt x="2333" y="4381"/>
                      </a:moveTo>
                      <a:lnTo>
                        <a:pt x="2333" y="4381"/>
                      </a:lnTo>
                      <a:cubicBezTo>
                        <a:pt x="2333" y="4380"/>
                        <a:pt x="2334" y="4379"/>
                        <a:pt x="2335" y="4379"/>
                      </a:cubicBezTo>
                      <a:cubicBezTo>
                        <a:pt x="2337" y="4379"/>
                        <a:pt x="2337" y="4380"/>
                        <a:pt x="2337" y="4381"/>
                      </a:cubicBezTo>
                      <a:lnTo>
                        <a:pt x="2337" y="4381"/>
                      </a:lnTo>
                      <a:cubicBezTo>
                        <a:pt x="2337" y="4383"/>
                        <a:pt x="2337" y="4383"/>
                        <a:pt x="2335" y="4383"/>
                      </a:cubicBezTo>
                      <a:cubicBezTo>
                        <a:pt x="2334" y="4383"/>
                        <a:pt x="2333" y="4383"/>
                        <a:pt x="2333" y="4381"/>
                      </a:cubicBezTo>
                      <a:close/>
                      <a:moveTo>
                        <a:pt x="2333" y="4373"/>
                      </a:moveTo>
                      <a:lnTo>
                        <a:pt x="2333" y="4373"/>
                      </a:lnTo>
                      <a:cubicBezTo>
                        <a:pt x="2333" y="4372"/>
                        <a:pt x="2334" y="4371"/>
                        <a:pt x="2335" y="4371"/>
                      </a:cubicBezTo>
                      <a:cubicBezTo>
                        <a:pt x="2337" y="4371"/>
                        <a:pt x="2337" y="4372"/>
                        <a:pt x="2337" y="4373"/>
                      </a:cubicBezTo>
                      <a:lnTo>
                        <a:pt x="2337" y="4373"/>
                      </a:lnTo>
                      <a:cubicBezTo>
                        <a:pt x="2337" y="4375"/>
                        <a:pt x="2337" y="4375"/>
                        <a:pt x="2335" y="4375"/>
                      </a:cubicBezTo>
                      <a:cubicBezTo>
                        <a:pt x="2334" y="4375"/>
                        <a:pt x="2333" y="4375"/>
                        <a:pt x="2333" y="4373"/>
                      </a:cubicBezTo>
                      <a:close/>
                      <a:moveTo>
                        <a:pt x="2333" y="4365"/>
                      </a:moveTo>
                      <a:lnTo>
                        <a:pt x="2333" y="4365"/>
                      </a:lnTo>
                      <a:cubicBezTo>
                        <a:pt x="2333" y="4364"/>
                        <a:pt x="2334" y="4363"/>
                        <a:pt x="2335" y="4363"/>
                      </a:cubicBezTo>
                      <a:cubicBezTo>
                        <a:pt x="2337" y="4363"/>
                        <a:pt x="2337" y="4364"/>
                        <a:pt x="2337" y="4365"/>
                      </a:cubicBezTo>
                      <a:lnTo>
                        <a:pt x="2337" y="4365"/>
                      </a:lnTo>
                      <a:cubicBezTo>
                        <a:pt x="2337" y="4367"/>
                        <a:pt x="2337" y="4367"/>
                        <a:pt x="2335" y="4367"/>
                      </a:cubicBezTo>
                      <a:cubicBezTo>
                        <a:pt x="2334" y="4367"/>
                        <a:pt x="2333" y="4367"/>
                        <a:pt x="2333" y="4365"/>
                      </a:cubicBezTo>
                      <a:close/>
                      <a:moveTo>
                        <a:pt x="2333" y="4357"/>
                      </a:moveTo>
                      <a:lnTo>
                        <a:pt x="2333" y="4357"/>
                      </a:lnTo>
                      <a:cubicBezTo>
                        <a:pt x="2333" y="4356"/>
                        <a:pt x="2334" y="4355"/>
                        <a:pt x="2335" y="4355"/>
                      </a:cubicBezTo>
                      <a:cubicBezTo>
                        <a:pt x="2337" y="4355"/>
                        <a:pt x="2337" y="4356"/>
                        <a:pt x="2337" y="4357"/>
                      </a:cubicBezTo>
                      <a:lnTo>
                        <a:pt x="2337" y="4357"/>
                      </a:lnTo>
                      <a:cubicBezTo>
                        <a:pt x="2337" y="4359"/>
                        <a:pt x="2337" y="4359"/>
                        <a:pt x="2335" y="4359"/>
                      </a:cubicBezTo>
                      <a:cubicBezTo>
                        <a:pt x="2334" y="4359"/>
                        <a:pt x="2333" y="4359"/>
                        <a:pt x="2333" y="4357"/>
                      </a:cubicBezTo>
                      <a:close/>
                      <a:moveTo>
                        <a:pt x="2333" y="4349"/>
                      </a:moveTo>
                      <a:lnTo>
                        <a:pt x="2333" y="4349"/>
                      </a:lnTo>
                      <a:cubicBezTo>
                        <a:pt x="2333" y="4348"/>
                        <a:pt x="2334" y="4347"/>
                        <a:pt x="2335" y="4347"/>
                      </a:cubicBezTo>
                      <a:cubicBezTo>
                        <a:pt x="2337" y="4347"/>
                        <a:pt x="2337" y="4348"/>
                        <a:pt x="2337" y="4349"/>
                      </a:cubicBezTo>
                      <a:lnTo>
                        <a:pt x="2337" y="4349"/>
                      </a:lnTo>
                      <a:cubicBezTo>
                        <a:pt x="2337" y="4351"/>
                        <a:pt x="2337" y="4351"/>
                        <a:pt x="2335" y="4351"/>
                      </a:cubicBezTo>
                      <a:cubicBezTo>
                        <a:pt x="2334" y="4351"/>
                        <a:pt x="2333" y="4351"/>
                        <a:pt x="2333" y="4349"/>
                      </a:cubicBezTo>
                      <a:close/>
                      <a:moveTo>
                        <a:pt x="2333" y="4341"/>
                      </a:moveTo>
                      <a:lnTo>
                        <a:pt x="2333" y="4341"/>
                      </a:lnTo>
                      <a:cubicBezTo>
                        <a:pt x="2333" y="4340"/>
                        <a:pt x="2334" y="4339"/>
                        <a:pt x="2335" y="4339"/>
                      </a:cubicBezTo>
                      <a:cubicBezTo>
                        <a:pt x="2337" y="4339"/>
                        <a:pt x="2337" y="4340"/>
                        <a:pt x="2337" y="4341"/>
                      </a:cubicBezTo>
                      <a:lnTo>
                        <a:pt x="2337" y="4341"/>
                      </a:lnTo>
                      <a:cubicBezTo>
                        <a:pt x="2337" y="4343"/>
                        <a:pt x="2337" y="4343"/>
                        <a:pt x="2335" y="4343"/>
                      </a:cubicBezTo>
                      <a:cubicBezTo>
                        <a:pt x="2334" y="4343"/>
                        <a:pt x="2333" y="4343"/>
                        <a:pt x="2333" y="4341"/>
                      </a:cubicBezTo>
                      <a:close/>
                      <a:moveTo>
                        <a:pt x="2333" y="4333"/>
                      </a:moveTo>
                      <a:lnTo>
                        <a:pt x="2333" y="4333"/>
                      </a:lnTo>
                      <a:cubicBezTo>
                        <a:pt x="2333" y="4332"/>
                        <a:pt x="2334" y="4331"/>
                        <a:pt x="2335" y="4331"/>
                      </a:cubicBezTo>
                      <a:cubicBezTo>
                        <a:pt x="2337" y="4331"/>
                        <a:pt x="2337" y="4332"/>
                        <a:pt x="2337" y="4333"/>
                      </a:cubicBezTo>
                      <a:lnTo>
                        <a:pt x="2337" y="4333"/>
                      </a:lnTo>
                      <a:cubicBezTo>
                        <a:pt x="2337" y="4335"/>
                        <a:pt x="2337" y="4335"/>
                        <a:pt x="2335" y="4335"/>
                      </a:cubicBezTo>
                      <a:cubicBezTo>
                        <a:pt x="2334" y="4335"/>
                        <a:pt x="2333" y="4335"/>
                        <a:pt x="2333" y="4333"/>
                      </a:cubicBezTo>
                      <a:close/>
                      <a:moveTo>
                        <a:pt x="2333" y="4325"/>
                      </a:moveTo>
                      <a:lnTo>
                        <a:pt x="2333" y="4325"/>
                      </a:lnTo>
                      <a:cubicBezTo>
                        <a:pt x="2333" y="4324"/>
                        <a:pt x="2334" y="4323"/>
                        <a:pt x="2335" y="4323"/>
                      </a:cubicBezTo>
                      <a:cubicBezTo>
                        <a:pt x="2337" y="4323"/>
                        <a:pt x="2337" y="4324"/>
                        <a:pt x="2337" y="4325"/>
                      </a:cubicBezTo>
                      <a:lnTo>
                        <a:pt x="2337" y="4325"/>
                      </a:lnTo>
                      <a:cubicBezTo>
                        <a:pt x="2337" y="4327"/>
                        <a:pt x="2337" y="4327"/>
                        <a:pt x="2335" y="4327"/>
                      </a:cubicBezTo>
                      <a:cubicBezTo>
                        <a:pt x="2334" y="4327"/>
                        <a:pt x="2333" y="4327"/>
                        <a:pt x="2333" y="4325"/>
                      </a:cubicBezTo>
                      <a:close/>
                      <a:moveTo>
                        <a:pt x="2333" y="4317"/>
                      </a:moveTo>
                      <a:lnTo>
                        <a:pt x="2333" y="4317"/>
                      </a:lnTo>
                      <a:cubicBezTo>
                        <a:pt x="2333" y="4316"/>
                        <a:pt x="2334" y="4315"/>
                        <a:pt x="2335" y="4315"/>
                      </a:cubicBezTo>
                      <a:cubicBezTo>
                        <a:pt x="2337" y="4315"/>
                        <a:pt x="2337" y="4316"/>
                        <a:pt x="2337" y="4317"/>
                      </a:cubicBezTo>
                      <a:lnTo>
                        <a:pt x="2337" y="4317"/>
                      </a:lnTo>
                      <a:cubicBezTo>
                        <a:pt x="2337" y="4319"/>
                        <a:pt x="2337" y="4319"/>
                        <a:pt x="2335" y="4319"/>
                      </a:cubicBezTo>
                      <a:cubicBezTo>
                        <a:pt x="2334" y="4319"/>
                        <a:pt x="2333" y="4319"/>
                        <a:pt x="2333" y="4317"/>
                      </a:cubicBezTo>
                      <a:close/>
                      <a:moveTo>
                        <a:pt x="2333" y="4309"/>
                      </a:moveTo>
                      <a:lnTo>
                        <a:pt x="2333" y="4309"/>
                      </a:lnTo>
                      <a:cubicBezTo>
                        <a:pt x="2333" y="4308"/>
                        <a:pt x="2334" y="4307"/>
                        <a:pt x="2335" y="4307"/>
                      </a:cubicBezTo>
                      <a:cubicBezTo>
                        <a:pt x="2337" y="4307"/>
                        <a:pt x="2337" y="4308"/>
                        <a:pt x="2337" y="4309"/>
                      </a:cubicBezTo>
                      <a:lnTo>
                        <a:pt x="2337" y="4309"/>
                      </a:lnTo>
                      <a:cubicBezTo>
                        <a:pt x="2337" y="4311"/>
                        <a:pt x="2337" y="4311"/>
                        <a:pt x="2335" y="4311"/>
                      </a:cubicBezTo>
                      <a:cubicBezTo>
                        <a:pt x="2334" y="4311"/>
                        <a:pt x="2333" y="4311"/>
                        <a:pt x="2333" y="4309"/>
                      </a:cubicBezTo>
                      <a:close/>
                      <a:moveTo>
                        <a:pt x="2333" y="4301"/>
                      </a:moveTo>
                      <a:lnTo>
                        <a:pt x="2333" y="4301"/>
                      </a:lnTo>
                      <a:cubicBezTo>
                        <a:pt x="2333" y="4300"/>
                        <a:pt x="2334" y="4299"/>
                        <a:pt x="2335" y="4299"/>
                      </a:cubicBezTo>
                      <a:cubicBezTo>
                        <a:pt x="2337" y="4299"/>
                        <a:pt x="2337" y="4300"/>
                        <a:pt x="2337" y="4301"/>
                      </a:cubicBezTo>
                      <a:lnTo>
                        <a:pt x="2337" y="4301"/>
                      </a:lnTo>
                      <a:cubicBezTo>
                        <a:pt x="2337" y="4303"/>
                        <a:pt x="2337" y="4303"/>
                        <a:pt x="2335" y="4303"/>
                      </a:cubicBezTo>
                      <a:cubicBezTo>
                        <a:pt x="2334" y="4303"/>
                        <a:pt x="2333" y="4303"/>
                        <a:pt x="2333" y="4301"/>
                      </a:cubicBezTo>
                      <a:close/>
                      <a:moveTo>
                        <a:pt x="2333" y="4293"/>
                      </a:moveTo>
                      <a:lnTo>
                        <a:pt x="2333" y="4293"/>
                      </a:lnTo>
                      <a:cubicBezTo>
                        <a:pt x="2333" y="4292"/>
                        <a:pt x="2334" y="4291"/>
                        <a:pt x="2335" y="4291"/>
                      </a:cubicBezTo>
                      <a:cubicBezTo>
                        <a:pt x="2337" y="4291"/>
                        <a:pt x="2337" y="4292"/>
                        <a:pt x="2337" y="4293"/>
                      </a:cubicBezTo>
                      <a:lnTo>
                        <a:pt x="2337" y="4293"/>
                      </a:lnTo>
                      <a:cubicBezTo>
                        <a:pt x="2337" y="4295"/>
                        <a:pt x="2337" y="4295"/>
                        <a:pt x="2335" y="4295"/>
                      </a:cubicBezTo>
                      <a:cubicBezTo>
                        <a:pt x="2334" y="4295"/>
                        <a:pt x="2333" y="4295"/>
                        <a:pt x="2333" y="4293"/>
                      </a:cubicBezTo>
                      <a:close/>
                      <a:moveTo>
                        <a:pt x="2333" y="4285"/>
                      </a:moveTo>
                      <a:lnTo>
                        <a:pt x="2333" y="4285"/>
                      </a:lnTo>
                      <a:cubicBezTo>
                        <a:pt x="2333" y="4284"/>
                        <a:pt x="2334" y="4283"/>
                        <a:pt x="2335" y="4283"/>
                      </a:cubicBezTo>
                      <a:cubicBezTo>
                        <a:pt x="2337" y="4283"/>
                        <a:pt x="2337" y="4284"/>
                        <a:pt x="2337" y="4285"/>
                      </a:cubicBezTo>
                      <a:lnTo>
                        <a:pt x="2337" y="4285"/>
                      </a:lnTo>
                      <a:cubicBezTo>
                        <a:pt x="2337" y="4287"/>
                        <a:pt x="2337" y="4287"/>
                        <a:pt x="2335" y="4287"/>
                      </a:cubicBezTo>
                      <a:cubicBezTo>
                        <a:pt x="2334" y="4287"/>
                        <a:pt x="2333" y="4287"/>
                        <a:pt x="2333" y="4285"/>
                      </a:cubicBezTo>
                      <a:close/>
                      <a:moveTo>
                        <a:pt x="2333" y="4277"/>
                      </a:moveTo>
                      <a:lnTo>
                        <a:pt x="2333" y="4277"/>
                      </a:lnTo>
                      <a:cubicBezTo>
                        <a:pt x="2333" y="4276"/>
                        <a:pt x="2334" y="4275"/>
                        <a:pt x="2335" y="4275"/>
                      </a:cubicBezTo>
                      <a:cubicBezTo>
                        <a:pt x="2337" y="4275"/>
                        <a:pt x="2337" y="4276"/>
                        <a:pt x="2337" y="4277"/>
                      </a:cubicBezTo>
                      <a:lnTo>
                        <a:pt x="2337" y="4277"/>
                      </a:lnTo>
                      <a:cubicBezTo>
                        <a:pt x="2337" y="4279"/>
                        <a:pt x="2337" y="4279"/>
                        <a:pt x="2335" y="4279"/>
                      </a:cubicBezTo>
                      <a:cubicBezTo>
                        <a:pt x="2334" y="4279"/>
                        <a:pt x="2333" y="4279"/>
                        <a:pt x="2333" y="4277"/>
                      </a:cubicBezTo>
                      <a:close/>
                      <a:moveTo>
                        <a:pt x="2333" y="4269"/>
                      </a:moveTo>
                      <a:lnTo>
                        <a:pt x="2333" y="4269"/>
                      </a:lnTo>
                      <a:cubicBezTo>
                        <a:pt x="2333" y="4268"/>
                        <a:pt x="2334" y="4267"/>
                        <a:pt x="2335" y="4267"/>
                      </a:cubicBezTo>
                      <a:cubicBezTo>
                        <a:pt x="2337" y="4267"/>
                        <a:pt x="2337" y="4268"/>
                        <a:pt x="2337" y="4269"/>
                      </a:cubicBezTo>
                      <a:lnTo>
                        <a:pt x="2337" y="4269"/>
                      </a:lnTo>
                      <a:cubicBezTo>
                        <a:pt x="2337" y="4271"/>
                        <a:pt x="2337" y="4271"/>
                        <a:pt x="2335" y="4271"/>
                      </a:cubicBezTo>
                      <a:cubicBezTo>
                        <a:pt x="2334" y="4271"/>
                        <a:pt x="2333" y="4271"/>
                        <a:pt x="2333" y="4269"/>
                      </a:cubicBezTo>
                      <a:close/>
                      <a:moveTo>
                        <a:pt x="2333" y="4261"/>
                      </a:moveTo>
                      <a:lnTo>
                        <a:pt x="2333" y="4261"/>
                      </a:lnTo>
                      <a:cubicBezTo>
                        <a:pt x="2333" y="4260"/>
                        <a:pt x="2334" y="4259"/>
                        <a:pt x="2335" y="4259"/>
                      </a:cubicBezTo>
                      <a:cubicBezTo>
                        <a:pt x="2337" y="4259"/>
                        <a:pt x="2337" y="4260"/>
                        <a:pt x="2337" y="4261"/>
                      </a:cubicBezTo>
                      <a:lnTo>
                        <a:pt x="2337" y="4261"/>
                      </a:lnTo>
                      <a:cubicBezTo>
                        <a:pt x="2337" y="4263"/>
                        <a:pt x="2337" y="4263"/>
                        <a:pt x="2335" y="4263"/>
                      </a:cubicBezTo>
                      <a:cubicBezTo>
                        <a:pt x="2334" y="4263"/>
                        <a:pt x="2333" y="4263"/>
                        <a:pt x="2333" y="4261"/>
                      </a:cubicBezTo>
                      <a:close/>
                      <a:moveTo>
                        <a:pt x="2333" y="4253"/>
                      </a:moveTo>
                      <a:lnTo>
                        <a:pt x="2333" y="4253"/>
                      </a:lnTo>
                      <a:cubicBezTo>
                        <a:pt x="2333" y="4252"/>
                        <a:pt x="2334" y="4251"/>
                        <a:pt x="2335" y="4251"/>
                      </a:cubicBezTo>
                      <a:cubicBezTo>
                        <a:pt x="2337" y="4251"/>
                        <a:pt x="2337" y="4252"/>
                        <a:pt x="2337" y="4253"/>
                      </a:cubicBezTo>
                      <a:lnTo>
                        <a:pt x="2337" y="4253"/>
                      </a:lnTo>
                      <a:cubicBezTo>
                        <a:pt x="2337" y="4255"/>
                        <a:pt x="2337" y="4255"/>
                        <a:pt x="2335" y="4255"/>
                      </a:cubicBezTo>
                      <a:cubicBezTo>
                        <a:pt x="2334" y="4255"/>
                        <a:pt x="2333" y="4255"/>
                        <a:pt x="2333" y="4253"/>
                      </a:cubicBezTo>
                      <a:close/>
                      <a:moveTo>
                        <a:pt x="2333" y="4245"/>
                      </a:moveTo>
                      <a:lnTo>
                        <a:pt x="2333" y="4245"/>
                      </a:lnTo>
                      <a:cubicBezTo>
                        <a:pt x="2333" y="4244"/>
                        <a:pt x="2334" y="4243"/>
                        <a:pt x="2335" y="4243"/>
                      </a:cubicBezTo>
                      <a:cubicBezTo>
                        <a:pt x="2337" y="4243"/>
                        <a:pt x="2337" y="4244"/>
                        <a:pt x="2337" y="4245"/>
                      </a:cubicBezTo>
                      <a:lnTo>
                        <a:pt x="2337" y="4245"/>
                      </a:lnTo>
                      <a:cubicBezTo>
                        <a:pt x="2337" y="4246"/>
                        <a:pt x="2337" y="4247"/>
                        <a:pt x="2335" y="4247"/>
                      </a:cubicBezTo>
                      <a:cubicBezTo>
                        <a:pt x="2334" y="4247"/>
                        <a:pt x="2333" y="4246"/>
                        <a:pt x="2333" y="4245"/>
                      </a:cubicBezTo>
                      <a:close/>
                      <a:moveTo>
                        <a:pt x="2333" y="4237"/>
                      </a:moveTo>
                      <a:lnTo>
                        <a:pt x="2333" y="4237"/>
                      </a:lnTo>
                      <a:cubicBezTo>
                        <a:pt x="2333" y="4236"/>
                        <a:pt x="2334" y="4235"/>
                        <a:pt x="2335" y="4235"/>
                      </a:cubicBezTo>
                      <a:cubicBezTo>
                        <a:pt x="2337" y="4235"/>
                        <a:pt x="2337" y="4236"/>
                        <a:pt x="2337" y="4237"/>
                      </a:cubicBezTo>
                      <a:lnTo>
                        <a:pt x="2337" y="4237"/>
                      </a:lnTo>
                      <a:cubicBezTo>
                        <a:pt x="2337" y="4238"/>
                        <a:pt x="2337" y="4239"/>
                        <a:pt x="2335" y="4239"/>
                      </a:cubicBezTo>
                      <a:cubicBezTo>
                        <a:pt x="2334" y="4239"/>
                        <a:pt x="2333" y="4238"/>
                        <a:pt x="2333" y="4237"/>
                      </a:cubicBezTo>
                      <a:close/>
                      <a:moveTo>
                        <a:pt x="2333" y="4229"/>
                      </a:moveTo>
                      <a:lnTo>
                        <a:pt x="2333" y="4229"/>
                      </a:lnTo>
                      <a:cubicBezTo>
                        <a:pt x="2333" y="4228"/>
                        <a:pt x="2334" y="4227"/>
                        <a:pt x="2335" y="4227"/>
                      </a:cubicBezTo>
                      <a:cubicBezTo>
                        <a:pt x="2337" y="4227"/>
                        <a:pt x="2337" y="4228"/>
                        <a:pt x="2337" y="4229"/>
                      </a:cubicBezTo>
                      <a:lnTo>
                        <a:pt x="2337" y="4229"/>
                      </a:lnTo>
                      <a:cubicBezTo>
                        <a:pt x="2337" y="4230"/>
                        <a:pt x="2337" y="4231"/>
                        <a:pt x="2335" y="4231"/>
                      </a:cubicBezTo>
                      <a:cubicBezTo>
                        <a:pt x="2334" y="4231"/>
                        <a:pt x="2333" y="4230"/>
                        <a:pt x="2333" y="4229"/>
                      </a:cubicBezTo>
                      <a:close/>
                      <a:moveTo>
                        <a:pt x="2333" y="4221"/>
                      </a:moveTo>
                      <a:lnTo>
                        <a:pt x="2333" y="4221"/>
                      </a:lnTo>
                      <a:cubicBezTo>
                        <a:pt x="2333" y="4220"/>
                        <a:pt x="2334" y="4219"/>
                        <a:pt x="2335" y="4219"/>
                      </a:cubicBezTo>
                      <a:cubicBezTo>
                        <a:pt x="2337" y="4219"/>
                        <a:pt x="2337" y="4220"/>
                        <a:pt x="2337" y="4221"/>
                      </a:cubicBezTo>
                      <a:lnTo>
                        <a:pt x="2337" y="4221"/>
                      </a:lnTo>
                      <a:cubicBezTo>
                        <a:pt x="2337" y="4222"/>
                        <a:pt x="2337" y="4223"/>
                        <a:pt x="2335" y="4223"/>
                      </a:cubicBezTo>
                      <a:cubicBezTo>
                        <a:pt x="2334" y="4223"/>
                        <a:pt x="2333" y="4222"/>
                        <a:pt x="2333" y="4221"/>
                      </a:cubicBezTo>
                      <a:close/>
                      <a:moveTo>
                        <a:pt x="2333" y="4213"/>
                      </a:moveTo>
                      <a:lnTo>
                        <a:pt x="2333" y="4213"/>
                      </a:lnTo>
                      <a:cubicBezTo>
                        <a:pt x="2333" y="4212"/>
                        <a:pt x="2334" y="4211"/>
                        <a:pt x="2335" y="4211"/>
                      </a:cubicBezTo>
                      <a:cubicBezTo>
                        <a:pt x="2337" y="4211"/>
                        <a:pt x="2337" y="4212"/>
                        <a:pt x="2337" y="4213"/>
                      </a:cubicBezTo>
                      <a:lnTo>
                        <a:pt x="2337" y="4213"/>
                      </a:lnTo>
                      <a:cubicBezTo>
                        <a:pt x="2337" y="4214"/>
                        <a:pt x="2337" y="4215"/>
                        <a:pt x="2335" y="4215"/>
                      </a:cubicBezTo>
                      <a:cubicBezTo>
                        <a:pt x="2334" y="4215"/>
                        <a:pt x="2333" y="4214"/>
                        <a:pt x="2333" y="4213"/>
                      </a:cubicBezTo>
                      <a:close/>
                      <a:moveTo>
                        <a:pt x="2333" y="4205"/>
                      </a:moveTo>
                      <a:lnTo>
                        <a:pt x="2333" y="4205"/>
                      </a:lnTo>
                      <a:cubicBezTo>
                        <a:pt x="2333" y="4204"/>
                        <a:pt x="2334" y="4203"/>
                        <a:pt x="2335" y="4203"/>
                      </a:cubicBezTo>
                      <a:cubicBezTo>
                        <a:pt x="2337" y="4203"/>
                        <a:pt x="2337" y="4204"/>
                        <a:pt x="2337" y="4205"/>
                      </a:cubicBezTo>
                      <a:lnTo>
                        <a:pt x="2337" y="4205"/>
                      </a:lnTo>
                      <a:cubicBezTo>
                        <a:pt x="2337" y="4206"/>
                        <a:pt x="2337" y="4207"/>
                        <a:pt x="2335" y="4207"/>
                      </a:cubicBezTo>
                      <a:cubicBezTo>
                        <a:pt x="2334" y="4207"/>
                        <a:pt x="2333" y="4206"/>
                        <a:pt x="2333" y="4205"/>
                      </a:cubicBezTo>
                      <a:close/>
                      <a:moveTo>
                        <a:pt x="2333" y="4197"/>
                      </a:moveTo>
                      <a:lnTo>
                        <a:pt x="2333" y="4197"/>
                      </a:lnTo>
                      <a:cubicBezTo>
                        <a:pt x="2333" y="4196"/>
                        <a:pt x="2334" y="4195"/>
                        <a:pt x="2335" y="4195"/>
                      </a:cubicBezTo>
                      <a:cubicBezTo>
                        <a:pt x="2337" y="4195"/>
                        <a:pt x="2337" y="4196"/>
                        <a:pt x="2337" y="4197"/>
                      </a:cubicBezTo>
                      <a:lnTo>
                        <a:pt x="2337" y="4197"/>
                      </a:lnTo>
                      <a:cubicBezTo>
                        <a:pt x="2337" y="4198"/>
                        <a:pt x="2337" y="4199"/>
                        <a:pt x="2335" y="4199"/>
                      </a:cubicBezTo>
                      <a:cubicBezTo>
                        <a:pt x="2334" y="4199"/>
                        <a:pt x="2333" y="4198"/>
                        <a:pt x="2333" y="4197"/>
                      </a:cubicBezTo>
                      <a:close/>
                      <a:moveTo>
                        <a:pt x="2333" y="4189"/>
                      </a:moveTo>
                      <a:lnTo>
                        <a:pt x="2333" y="4189"/>
                      </a:lnTo>
                      <a:cubicBezTo>
                        <a:pt x="2333" y="4188"/>
                        <a:pt x="2334" y="4187"/>
                        <a:pt x="2335" y="4187"/>
                      </a:cubicBezTo>
                      <a:cubicBezTo>
                        <a:pt x="2337" y="4187"/>
                        <a:pt x="2337" y="4188"/>
                        <a:pt x="2337" y="4189"/>
                      </a:cubicBezTo>
                      <a:lnTo>
                        <a:pt x="2337" y="4189"/>
                      </a:lnTo>
                      <a:cubicBezTo>
                        <a:pt x="2337" y="4190"/>
                        <a:pt x="2337" y="4191"/>
                        <a:pt x="2335" y="4191"/>
                      </a:cubicBezTo>
                      <a:cubicBezTo>
                        <a:pt x="2334" y="4191"/>
                        <a:pt x="2333" y="4190"/>
                        <a:pt x="2333" y="4189"/>
                      </a:cubicBezTo>
                      <a:close/>
                      <a:moveTo>
                        <a:pt x="2333" y="4181"/>
                      </a:moveTo>
                      <a:lnTo>
                        <a:pt x="2333" y="4181"/>
                      </a:lnTo>
                      <a:cubicBezTo>
                        <a:pt x="2333" y="4180"/>
                        <a:pt x="2334" y="4179"/>
                        <a:pt x="2335" y="4179"/>
                      </a:cubicBezTo>
                      <a:cubicBezTo>
                        <a:pt x="2337" y="4179"/>
                        <a:pt x="2337" y="4180"/>
                        <a:pt x="2337" y="4181"/>
                      </a:cubicBezTo>
                      <a:lnTo>
                        <a:pt x="2337" y="4181"/>
                      </a:lnTo>
                      <a:cubicBezTo>
                        <a:pt x="2337" y="4182"/>
                        <a:pt x="2337" y="4183"/>
                        <a:pt x="2335" y="4183"/>
                      </a:cubicBezTo>
                      <a:cubicBezTo>
                        <a:pt x="2334" y="4183"/>
                        <a:pt x="2333" y="4182"/>
                        <a:pt x="2333" y="4181"/>
                      </a:cubicBezTo>
                      <a:close/>
                      <a:moveTo>
                        <a:pt x="2333" y="4173"/>
                      </a:moveTo>
                      <a:lnTo>
                        <a:pt x="2333" y="4173"/>
                      </a:lnTo>
                      <a:cubicBezTo>
                        <a:pt x="2333" y="4172"/>
                        <a:pt x="2334" y="4171"/>
                        <a:pt x="2335" y="4171"/>
                      </a:cubicBezTo>
                      <a:cubicBezTo>
                        <a:pt x="2337" y="4171"/>
                        <a:pt x="2337" y="4172"/>
                        <a:pt x="2337" y="4173"/>
                      </a:cubicBezTo>
                      <a:lnTo>
                        <a:pt x="2337" y="4173"/>
                      </a:lnTo>
                      <a:cubicBezTo>
                        <a:pt x="2337" y="4174"/>
                        <a:pt x="2337" y="4175"/>
                        <a:pt x="2335" y="4175"/>
                      </a:cubicBezTo>
                      <a:cubicBezTo>
                        <a:pt x="2334" y="4175"/>
                        <a:pt x="2333" y="4174"/>
                        <a:pt x="2333" y="4173"/>
                      </a:cubicBezTo>
                      <a:close/>
                      <a:moveTo>
                        <a:pt x="2333" y="4165"/>
                      </a:moveTo>
                      <a:lnTo>
                        <a:pt x="2333" y="4165"/>
                      </a:lnTo>
                      <a:cubicBezTo>
                        <a:pt x="2333" y="4164"/>
                        <a:pt x="2334" y="4163"/>
                        <a:pt x="2335" y="4163"/>
                      </a:cubicBezTo>
                      <a:cubicBezTo>
                        <a:pt x="2337" y="4163"/>
                        <a:pt x="2337" y="4164"/>
                        <a:pt x="2337" y="4165"/>
                      </a:cubicBezTo>
                      <a:lnTo>
                        <a:pt x="2337" y="4165"/>
                      </a:lnTo>
                      <a:cubicBezTo>
                        <a:pt x="2337" y="4166"/>
                        <a:pt x="2337" y="4167"/>
                        <a:pt x="2335" y="4167"/>
                      </a:cubicBezTo>
                      <a:cubicBezTo>
                        <a:pt x="2334" y="4167"/>
                        <a:pt x="2333" y="4166"/>
                        <a:pt x="2333" y="4165"/>
                      </a:cubicBezTo>
                      <a:close/>
                      <a:moveTo>
                        <a:pt x="2333" y="4157"/>
                      </a:moveTo>
                      <a:lnTo>
                        <a:pt x="2333" y="4157"/>
                      </a:lnTo>
                      <a:cubicBezTo>
                        <a:pt x="2333" y="4156"/>
                        <a:pt x="2334" y="4155"/>
                        <a:pt x="2335" y="4155"/>
                      </a:cubicBezTo>
                      <a:cubicBezTo>
                        <a:pt x="2337" y="4155"/>
                        <a:pt x="2337" y="4156"/>
                        <a:pt x="2337" y="4157"/>
                      </a:cubicBezTo>
                      <a:lnTo>
                        <a:pt x="2337" y="4157"/>
                      </a:lnTo>
                      <a:cubicBezTo>
                        <a:pt x="2337" y="4158"/>
                        <a:pt x="2337" y="4159"/>
                        <a:pt x="2335" y="4159"/>
                      </a:cubicBezTo>
                      <a:cubicBezTo>
                        <a:pt x="2334" y="4159"/>
                        <a:pt x="2333" y="4158"/>
                        <a:pt x="2333" y="4157"/>
                      </a:cubicBezTo>
                      <a:close/>
                      <a:moveTo>
                        <a:pt x="2333" y="4149"/>
                      </a:moveTo>
                      <a:lnTo>
                        <a:pt x="2333" y="4149"/>
                      </a:lnTo>
                      <a:cubicBezTo>
                        <a:pt x="2333" y="4148"/>
                        <a:pt x="2334" y="4147"/>
                        <a:pt x="2335" y="4147"/>
                      </a:cubicBezTo>
                      <a:cubicBezTo>
                        <a:pt x="2337" y="4147"/>
                        <a:pt x="2337" y="4148"/>
                        <a:pt x="2337" y="4149"/>
                      </a:cubicBezTo>
                      <a:lnTo>
                        <a:pt x="2337" y="4149"/>
                      </a:lnTo>
                      <a:cubicBezTo>
                        <a:pt x="2337" y="4150"/>
                        <a:pt x="2337" y="4151"/>
                        <a:pt x="2335" y="4151"/>
                      </a:cubicBezTo>
                      <a:cubicBezTo>
                        <a:pt x="2334" y="4151"/>
                        <a:pt x="2333" y="4150"/>
                        <a:pt x="2333" y="4149"/>
                      </a:cubicBezTo>
                      <a:close/>
                      <a:moveTo>
                        <a:pt x="2333" y="4141"/>
                      </a:moveTo>
                      <a:lnTo>
                        <a:pt x="2333" y="4141"/>
                      </a:lnTo>
                      <a:cubicBezTo>
                        <a:pt x="2333" y="4140"/>
                        <a:pt x="2334" y="4139"/>
                        <a:pt x="2335" y="4139"/>
                      </a:cubicBezTo>
                      <a:cubicBezTo>
                        <a:pt x="2337" y="4139"/>
                        <a:pt x="2337" y="4140"/>
                        <a:pt x="2337" y="4141"/>
                      </a:cubicBezTo>
                      <a:lnTo>
                        <a:pt x="2337" y="4141"/>
                      </a:lnTo>
                      <a:cubicBezTo>
                        <a:pt x="2337" y="4142"/>
                        <a:pt x="2337" y="4143"/>
                        <a:pt x="2335" y="4143"/>
                      </a:cubicBezTo>
                      <a:cubicBezTo>
                        <a:pt x="2334" y="4143"/>
                        <a:pt x="2333" y="4142"/>
                        <a:pt x="2333" y="4141"/>
                      </a:cubicBezTo>
                      <a:close/>
                      <a:moveTo>
                        <a:pt x="2333" y="4133"/>
                      </a:moveTo>
                      <a:lnTo>
                        <a:pt x="2333" y="4133"/>
                      </a:lnTo>
                      <a:cubicBezTo>
                        <a:pt x="2333" y="4132"/>
                        <a:pt x="2334" y="4131"/>
                        <a:pt x="2335" y="4131"/>
                      </a:cubicBezTo>
                      <a:cubicBezTo>
                        <a:pt x="2337" y="4131"/>
                        <a:pt x="2337" y="4132"/>
                        <a:pt x="2337" y="4133"/>
                      </a:cubicBezTo>
                      <a:lnTo>
                        <a:pt x="2337" y="4133"/>
                      </a:lnTo>
                      <a:cubicBezTo>
                        <a:pt x="2337" y="4134"/>
                        <a:pt x="2337" y="4135"/>
                        <a:pt x="2335" y="4135"/>
                      </a:cubicBezTo>
                      <a:cubicBezTo>
                        <a:pt x="2334" y="4135"/>
                        <a:pt x="2333" y="4134"/>
                        <a:pt x="2333" y="4133"/>
                      </a:cubicBezTo>
                      <a:close/>
                      <a:moveTo>
                        <a:pt x="2333" y="4125"/>
                      </a:moveTo>
                      <a:lnTo>
                        <a:pt x="2333" y="4125"/>
                      </a:lnTo>
                      <a:cubicBezTo>
                        <a:pt x="2333" y="4124"/>
                        <a:pt x="2334" y="4123"/>
                        <a:pt x="2335" y="4123"/>
                      </a:cubicBezTo>
                      <a:cubicBezTo>
                        <a:pt x="2337" y="4123"/>
                        <a:pt x="2337" y="4124"/>
                        <a:pt x="2337" y="4125"/>
                      </a:cubicBezTo>
                      <a:lnTo>
                        <a:pt x="2337" y="4125"/>
                      </a:lnTo>
                      <a:cubicBezTo>
                        <a:pt x="2337" y="4126"/>
                        <a:pt x="2337" y="4127"/>
                        <a:pt x="2335" y="4127"/>
                      </a:cubicBezTo>
                      <a:cubicBezTo>
                        <a:pt x="2334" y="4127"/>
                        <a:pt x="2333" y="4126"/>
                        <a:pt x="2333" y="4125"/>
                      </a:cubicBezTo>
                      <a:close/>
                      <a:moveTo>
                        <a:pt x="2333" y="4117"/>
                      </a:moveTo>
                      <a:lnTo>
                        <a:pt x="2333" y="4117"/>
                      </a:lnTo>
                      <a:cubicBezTo>
                        <a:pt x="2333" y="4116"/>
                        <a:pt x="2334" y="4115"/>
                        <a:pt x="2335" y="4115"/>
                      </a:cubicBezTo>
                      <a:cubicBezTo>
                        <a:pt x="2337" y="4115"/>
                        <a:pt x="2337" y="4116"/>
                        <a:pt x="2337" y="4117"/>
                      </a:cubicBezTo>
                      <a:lnTo>
                        <a:pt x="2337" y="4117"/>
                      </a:lnTo>
                      <a:cubicBezTo>
                        <a:pt x="2337" y="4118"/>
                        <a:pt x="2337" y="4119"/>
                        <a:pt x="2335" y="4119"/>
                      </a:cubicBezTo>
                      <a:cubicBezTo>
                        <a:pt x="2334" y="4119"/>
                        <a:pt x="2333" y="4118"/>
                        <a:pt x="2333" y="4117"/>
                      </a:cubicBezTo>
                      <a:close/>
                      <a:moveTo>
                        <a:pt x="2333" y="4109"/>
                      </a:moveTo>
                      <a:lnTo>
                        <a:pt x="2333" y="4109"/>
                      </a:lnTo>
                      <a:cubicBezTo>
                        <a:pt x="2333" y="4108"/>
                        <a:pt x="2334" y="4107"/>
                        <a:pt x="2335" y="4107"/>
                      </a:cubicBezTo>
                      <a:cubicBezTo>
                        <a:pt x="2337" y="4107"/>
                        <a:pt x="2337" y="4108"/>
                        <a:pt x="2337" y="4109"/>
                      </a:cubicBezTo>
                      <a:lnTo>
                        <a:pt x="2337" y="4109"/>
                      </a:lnTo>
                      <a:cubicBezTo>
                        <a:pt x="2337" y="4110"/>
                        <a:pt x="2337" y="4111"/>
                        <a:pt x="2335" y="4111"/>
                      </a:cubicBezTo>
                      <a:cubicBezTo>
                        <a:pt x="2334" y="4111"/>
                        <a:pt x="2333" y="4110"/>
                        <a:pt x="2333" y="4109"/>
                      </a:cubicBezTo>
                      <a:close/>
                      <a:moveTo>
                        <a:pt x="2333" y="4101"/>
                      </a:moveTo>
                      <a:lnTo>
                        <a:pt x="2333" y="4101"/>
                      </a:lnTo>
                      <a:cubicBezTo>
                        <a:pt x="2333" y="4100"/>
                        <a:pt x="2334" y="4099"/>
                        <a:pt x="2335" y="4099"/>
                      </a:cubicBezTo>
                      <a:cubicBezTo>
                        <a:pt x="2337" y="4099"/>
                        <a:pt x="2337" y="4100"/>
                        <a:pt x="2337" y="4101"/>
                      </a:cubicBezTo>
                      <a:lnTo>
                        <a:pt x="2337" y="4101"/>
                      </a:lnTo>
                      <a:cubicBezTo>
                        <a:pt x="2337" y="4102"/>
                        <a:pt x="2337" y="4103"/>
                        <a:pt x="2335" y="4103"/>
                      </a:cubicBezTo>
                      <a:cubicBezTo>
                        <a:pt x="2334" y="4103"/>
                        <a:pt x="2333" y="4102"/>
                        <a:pt x="2333" y="4101"/>
                      </a:cubicBezTo>
                      <a:close/>
                      <a:moveTo>
                        <a:pt x="2333" y="4093"/>
                      </a:moveTo>
                      <a:lnTo>
                        <a:pt x="2333" y="4093"/>
                      </a:lnTo>
                      <a:cubicBezTo>
                        <a:pt x="2333" y="4092"/>
                        <a:pt x="2334" y="4091"/>
                        <a:pt x="2335" y="4091"/>
                      </a:cubicBezTo>
                      <a:cubicBezTo>
                        <a:pt x="2337" y="4091"/>
                        <a:pt x="2337" y="4092"/>
                        <a:pt x="2337" y="4093"/>
                      </a:cubicBezTo>
                      <a:lnTo>
                        <a:pt x="2337" y="4093"/>
                      </a:lnTo>
                      <a:cubicBezTo>
                        <a:pt x="2337" y="4094"/>
                        <a:pt x="2337" y="4095"/>
                        <a:pt x="2335" y="4095"/>
                      </a:cubicBezTo>
                      <a:cubicBezTo>
                        <a:pt x="2334" y="4095"/>
                        <a:pt x="2333" y="4094"/>
                        <a:pt x="2333" y="4093"/>
                      </a:cubicBezTo>
                      <a:close/>
                      <a:moveTo>
                        <a:pt x="2333" y="4085"/>
                      </a:moveTo>
                      <a:lnTo>
                        <a:pt x="2333" y="4085"/>
                      </a:lnTo>
                      <a:cubicBezTo>
                        <a:pt x="2333" y="4084"/>
                        <a:pt x="2334" y="4083"/>
                        <a:pt x="2335" y="4083"/>
                      </a:cubicBezTo>
                      <a:cubicBezTo>
                        <a:pt x="2337" y="4083"/>
                        <a:pt x="2337" y="4084"/>
                        <a:pt x="2337" y="4085"/>
                      </a:cubicBezTo>
                      <a:lnTo>
                        <a:pt x="2337" y="4085"/>
                      </a:lnTo>
                      <a:cubicBezTo>
                        <a:pt x="2337" y="4086"/>
                        <a:pt x="2337" y="4087"/>
                        <a:pt x="2335" y="4087"/>
                      </a:cubicBezTo>
                      <a:cubicBezTo>
                        <a:pt x="2334" y="4087"/>
                        <a:pt x="2333" y="4086"/>
                        <a:pt x="2333" y="4085"/>
                      </a:cubicBezTo>
                      <a:close/>
                      <a:moveTo>
                        <a:pt x="2333" y="4077"/>
                      </a:moveTo>
                      <a:lnTo>
                        <a:pt x="2333" y="4077"/>
                      </a:lnTo>
                      <a:cubicBezTo>
                        <a:pt x="2333" y="4076"/>
                        <a:pt x="2334" y="4075"/>
                        <a:pt x="2335" y="4075"/>
                      </a:cubicBezTo>
                      <a:cubicBezTo>
                        <a:pt x="2337" y="4075"/>
                        <a:pt x="2337" y="4076"/>
                        <a:pt x="2337" y="4077"/>
                      </a:cubicBezTo>
                      <a:lnTo>
                        <a:pt x="2337" y="4077"/>
                      </a:lnTo>
                      <a:cubicBezTo>
                        <a:pt x="2337" y="4078"/>
                        <a:pt x="2337" y="4079"/>
                        <a:pt x="2335" y="4079"/>
                      </a:cubicBezTo>
                      <a:cubicBezTo>
                        <a:pt x="2334" y="4079"/>
                        <a:pt x="2333" y="4078"/>
                        <a:pt x="2333" y="4077"/>
                      </a:cubicBezTo>
                      <a:close/>
                      <a:moveTo>
                        <a:pt x="2333" y="4069"/>
                      </a:moveTo>
                      <a:lnTo>
                        <a:pt x="2333" y="4069"/>
                      </a:lnTo>
                      <a:cubicBezTo>
                        <a:pt x="2333" y="4068"/>
                        <a:pt x="2334" y="4067"/>
                        <a:pt x="2335" y="4067"/>
                      </a:cubicBezTo>
                      <a:cubicBezTo>
                        <a:pt x="2337" y="4067"/>
                        <a:pt x="2337" y="4068"/>
                        <a:pt x="2337" y="4069"/>
                      </a:cubicBezTo>
                      <a:lnTo>
                        <a:pt x="2337" y="4069"/>
                      </a:lnTo>
                      <a:cubicBezTo>
                        <a:pt x="2337" y="4070"/>
                        <a:pt x="2337" y="4071"/>
                        <a:pt x="2335" y="4071"/>
                      </a:cubicBezTo>
                      <a:cubicBezTo>
                        <a:pt x="2334" y="4071"/>
                        <a:pt x="2333" y="4070"/>
                        <a:pt x="2333" y="4069"/>
                      </a:cubicBezTo>
                      <a:close/>
                      <a:moveTo>
                        <a:pt x="2333" y="4061"/>
                      </a:moveTo>
                      <a:lnTo>
                        <a:pt x="2333" y="4061"/>
                      </a:lnTo>
                      <a:cubicBezTo>
                        <a:pt x="2333" y="4060"/>
                        <a:pt x="2334" y="4059"/>
                        <a:pt x="2335" y="4059"/>
                      </a:cubicBezTo>
                      <a:cubicBezTo>
                        <a:pt x="2337" y="4059"/>
                        <a:pt x="2337" y="4060"/>
                        <a:pt x="2337" y="4061"/>
                      </a:cubicBezTo>
                      <a:lnTo>
                        <a:pt x="2337" y="4061"/>
                      </a:lnTo>
                      <a:cubicBezTo>
                        <a:pt x="2337" y="4062"/>
                        <a:pt x="2337" y="4063"/>
                        <a:pt x="2335" y="4063"/>
                      </a:cubicBezTo>
                      <a:cubicBezTo>
                        <a:pt x="2334" y="4063"/>
                        <a:pt x="2333" y="4062"/>
                        <a:pt x="2333" y="4061"/>
                      </a:cubicBezTo>
                      <a:close/>
                      <a:moveTo>
                        <a:pt x="2333" y="4053"/>
                      </a:moveTo>
                      <a:lnTo>
                        <a:pt x="2333" y="4053"/>
                      </a:lnTo>
                      <a:cubicBezTo>
                        <a:pt x="2333" y="4052"/>
                        <a:pt x="2334" y="4051"/>
                        <a:pt x="2335" y="4051"/>
                      </a:cubicBezTo>
                      <a:cubicBezTo>
                        <a:pt x="2337" y="4051"/>
                        <a:pt x="2337" y="4052"/>
                        <a:pt x="2337" y="4053"/>
                      </a:cubicBezTo>
                      <a:lnTo>
                        <a:pt x="2337" y="4053"/>
                      </a:lnTo>
                      <a:cubicBezTo>
                        <a:pt x="2337" y="4054"/>
                        <a:pt x="2337" y="4055"/>
                        <a:pt x="2335" y="4055"/>
                      </a:cubicBezTo>
                      <a:cubicBezTo>
                        <a:pt x="2334" y="4055"/>
                        <a:pt x="2333" y="4054"/>
                        <a:pt x="2333" y="4053"/>
                      </a:cubicBezTo>
                      <a:close/>
                      <a:moveTo>
                        <a:pt x="2333" y="4045"/>
                      </a:moveTo>
                      <a:lnTo>
                        <a:pt x="2333" y="4045"/>
                      </a:lnTo>
                      <a:cubicBezTo>
                        <a:pt x="2333" y="4044"/>
                        <a:pt x="2334" y="4043"/>
                        <a:pt x="2335" y="4043"/>
                      </a:cubicBezTo>
                      <a:cubicBezTo>
                        <a:pt x="2337" y="4043"/>
                        <a:pt x="2337" y="4044"/>
                        <a:pt x="2337" y="4045"/>
                      </a:cubicBezTo>
                      <a:lnTo>
                        <a:pt x="2337" y="4045"/>
                      </a:lnTo>
                      <a:cubicBezTo>
                        <a:pt x="2337" y="4046"/>
                        <a:pt x="2337" y="4047"/>
                        <a:pt x="2335" y="4047"/>
                      </a:cubicBezTo>
                      <a:cubicBezTo>
                        <a:pt x="2334" y="4047"/>
                        <a:pt x="2333" y="4046"/>
                        <a:pt x="2333" y="4045"/>
                      </a:cubicBezTo>
                      <a:close/>
                      <a:moveTo>
                        <a:pt x="2333" y="4037"/>
                      </a:moveTo>
                      <a:lnTo>
                        <a:pt x="2333" y="4037"/>
                      </a:lnTo>
                      <a:cubicBezTo>
                        <a:pt x="2333" y="4036"/>
                        <a:pt x="2334" y="4035"/>
                        <a:pt x="2335" y="4035"/>
                      </a:cubicBezTo>
                      <a:cubicBezTo>
                        <a:pt x="2337" y="4035"/>
                        <a:pt x="2337" y="4036"/>
                        <a:pt x="2337" y="4037"/>
                      </a:cubicBezTo>
                      <a:lnTo>
                        <a:pt x="2337" y="4037"/>
                      </a:lnTo>
                      <a:cubicBezTo>
                        <a:pt x="2337" y="4038"/>
                        <a:pt x="2337" y="4039"/>
                        <a:pt x="2335" y="4039"/>
                      </a:cubicBezTo>
                      <a:cubicBezTo>
                        <a:pt x="2334" y="4039"/>
                        <a:pt x="2333" y="4038"/>
                        <a:pt x="2333" y="4037"/>
                      </a:cubicBezTo>
                      <a:close/>
                      <a:moveTo>
                        <a:pt x="2333" y="4029"/>
                      </a:moveTo>
                      <a:lnTo>
                        <a:pt x="2333" y="4029"/>
                      </a:lnTo>
                      <a:cubicBezTo>
                        <a:pt x="2333" y="4028"/>
                        <a:pt x="2334" y="4027"/>
                        <a:pt x="2335" y="4027"/>
                      </a:cubicBezTo>
                      <a:cubicBezTo>
                        <a:pt x="2337" y="4027"/>
                        <a:pt x="2337" y="4028"/>
                        <a:pt x="2337" y="4029"/>
                      </a:cubicBezTo>
                      <a:lnTo>
                        <a:pt x="2337" y="4029"/>
                      </a:lnTo>
                      <a:cubicBezTo>
                        <a:pt x="2337" y="4030"/>
                        <a:pt x="2337" y="4031"/>
                        <a:pt x="2335" y="4031"/>
                      </a:cubicBezTo>
                      <a:cubicBezTo>
                        <a:pt x="2334" y="4031"/>
                        <a:pt x="2333" y="4030"/>
                        <a:pt x="2333" y="4029"/>
                      </a:cubicBezTo>
                      <a:close/>
                      <a:moveTo>
                        <a:pt x="2333" y="4021"/>
                      </a:moveTo>
                      <a:lnTo>
                        <a:pt x="2333" y="4021"/>
                      </a:lnTo>
                      <a:cubicBezTo>
                        <a:pt x="2333" y="4020"/>
                        <a:pt x="2334" y="4019"/>
                        <a:pt x="2335" y="4019"/>
                      </a:cubicBezTo>
                      <a:cubicBezTo>
                        <a:pt x="2337" y="4019"/>
                        <a:pt x="2337" y="4020"/>
                        <a:pt x="2337" y="4021"/>
                      </a:cubicBezTo>
                      <a:lnTo>
                        <a:pt x="2337" y="4021"/>
                      </a:lnTo>
                      <a:cubicBezTo>
                        <a:pt x="2337" y="4022"/>
                        <a:pt x="2337" y="4023"/>
                        <a:pt x="2335" y="4023"/>
                      </a:cubicBezTo>
                      <a:cubicBezTo>
                        <a:pt x="2334" y="4023"/>
                        <a:pt x="2333" y="4022"/>
                        <a:pt x="2333" y="4021"/>
                      </a:cubicBezTo>
                      <a:close/>
                      <a:moveTo>
                        <a:pt x="2333" y="4013"/>
                      </a:moveTo>
                      <a:lnTo>
                        <a:pt x="2333" y="4013"/>
                      </a:lnTo>
                      <a:cubicBezTo>
                        <a:pt x="2333" y="4012"/>
                        <a:pt x="2334" y="4011"/>
                        <a:pt x="2335" y="4011"/>
                      </a:cubicBezTo>
                      <a:cubicBezTo>
                        <a:pt x="2337" y="4011"/>
                        <a:pt x="2337" y="4012"/>
                        <a:pt x="2337" y="4013"/>
                      </a:cubicBezTo>
                      <a:lnTo>
                        <a:pt x="2337" y="4013"/>
                      </a:lnTo>
                      <a:cubicBezTo>
                        <a:pt x="2337" y="4014"/>
                        <a:pt x="2337" y="4015"/>
                        <a:pt x="2335" y="4015"/>
                      </a:cubicBezTo>
                      <a:cubicBezTo>
                        <a:pt x="2334" y="4015"/>
                        <a:pt x="2333" y="4014"/>
                        <a:pt x="2333" y="4013"/>
                      </a:cubicBezTo>
                      <a:close/>
                      <a:moveTo>
                        <a:pt x="2333" y="4005"/>
                      </a:moveTo>
                      <a:lnTo>
                        <a:pt x="2333" y="4005"/>
                      </a:lnTo>
                      <a:cubicBezTo>
                        <a:pt x="2333" y="4004"/>
                        <a:pt x="2334" y="4003"/>
                        <a:pt x="2335" y="4003"/>
                      </a:cubicBezTo>
                      <a:cubicBezTo>
                        <a:pt x="2337" y="4003"/>
                        <a:pt x="2337" y="4004"/>
                        <a:pt x="2337" y="4005"/>
                      </a:cubicBezTo>
                      <a:lnTo>
                        <a:pt x="2337" y="4005"/>
                      </a:lnTo>
                      <a:cubicBezTo>
                        <a:pt x="2337" y="4006"/>
                        <a:pt x="2337" y="4007"/>
                        <a:pt x="2335" y="4007"/>
                      </a:cubicBezTo>
                      <a:cubicBezTo>
                        <a:pt x="2334" y="4007"/>
                        <a:pt x="2333" y="4006"/>
                        <a:pt x="2333" y="4005"/>
                      </a:cubicBezTo>
                      <a:close/>
                      <a:moveTo>
                        <a:pt x="2333" y="3997"/>
                      </a:moveTo>
                      <a:lnTo>
                        <a:pt x="2333" y="3997"/>
                      </a:lnTo>
                      <a:cubicBezTo>
                        <a:pt x="2333" y="3996"/>
                        <a:pt x="2334" y="3995"/>
                        <a:pt x="2335" y="3995"/>
                      </a:cubicBezTo>
                      <a:cubicBezTo>
                        <a:pt x="2337" y="3995"/>
                        <a:pt x="2337" y="3996"/>
                        <a:pt x="2337" y="3997"/>
                      </a:cubicBezTo>
                      <a:lnTo>
                        <a:pt x="2337" y="3997"/>
                      </a:lnTo>
                      <a:cubicBezTo>
                        <a:pt x="2337" y="3998"/>
                        <a:pt x="2337" y="3999"/>
                        <a:pt x="2335" y="3999"/>
                      </a:cubicBezTo>
                      <a:cubicBezTo>
                        <a:pt x="2334" y="3999"/>
                        <a:pt x="2333" y="3998"/>
                        <a:pt x="2333" y="3997"/>
                      </a:cubicBezTo>
                      <a:close/>
                      <a:moveTo>
                        <a:pt x="2333" y="3989"/>
                      </a:moveTo>
                      <a:lnTo>
                        <a:pt x="2333" y="3989"/>
                      </a:lnTo>
                      <a:cubicBezTo>
                        <a:pt x="2333" y="3988"/>
                        <a:pt x="2334" y="3987"/>
                        <a:pt x="2335" y="3987"/>
                      </a:cubicBezTo>
                      <a:cubicBezTo>
                        <a:pt x="2337" y="3987"/>
                        <a:pt x="2337" y="3988"/>
                        <a:pt x="2337" y="3989"/>
                      </a:cubicBezTo>
                      <a:lnTo>
                        <a:pt x="2337" y="3989"/>
                      </a:lnTo>
                      <a:cubicBezTo>
                        <a:pt x="2337" y="3990"/>
                        <a:pt x="2337" y="3991"/>
                        <a:pt x="2335" y="3991"/>
                      </a:cubicBezTo>
                      <a:cubicBezTo>
                        <a:pt x="2334" y="3991"/>
                        <a:pt x="2333" y="3990"/>
                        <a:pt x="2333" y="3989"/>
                      </a:cubicBezTo>
                      <a:close/>
                      <a:moveTo>
                        <a:pt x="2333" y="3981"/>
                      </a:moveTo>
                      <a:lnTo>
                        <a:pt x="2333" y="3981"/>
                      </a:lnTo>
                      <a:cubicBezTo>
                        <a:pt x="2333" y="3980"/>
                        <a:pt x="2334" y="3979"/>
                        <a:pt x="2335" y="3979"/>
                      </a:cubicBezTo>
                      <a:cubicBezTo>
                        <a:pt x="2337" y="3979"/>
                        <a:pt x="2337" y="3980"/>
                        <a:pt x="2337" y="3981"/>
                      </a:cubicBezTo>
                      <a:lnTo>
                        <a:pt x="2337" y="3981"/>
                      </a:lnTo>
                      <a:cubicBezTo>
                        <a:pt x="2337" y="3982"/>
                        <a:pt x="2337" y="3983"/>
                        <a:pt x="2335" y="3983"/>
                      </a:cubicBezTo>
                      <a:cubicBezTo>
                        <a:pt x="2334" y="3983"/>
                        <a:pt x="2333" y="3982"/>
                        <a:pt x="2333" y="3981"/>
                      </a:cubicBezTo>
                      <a:close/>
                      <a:moveTo>
                        <a:pt x="2333" y="3973"/>
                      </a:moveTo>
                      <a:lnTo>
                        <a:pt x="2333" y="3973"/>
                      </a:lnTo>
                      <a:cubicBezTo>
                        <a:pt x="2333" y="3972"/>
                        <a:pt x="2334" y="3971"/>
                        <a:pt x="2335" y="3971"/>
                      </a:cubicBezTo>
                      <a:cubicBezTo>
                        <a:pt x="2337" y="3971"/>
                        <a:pt x="2337" y="3972"/>
                        <a:pt x="2337" y="3973"/>
                      </a:cubicBezTo>
                      <a:lnTo>
                        <a:pt x="2337" y="3973"/>
                      </a:lnTo>
                      <a:cubicBezTo>
                        <a:pt x="2337" y="3974"/>
                        <a:pt x="2337" y="3975"/>
                        <a:pt x="2335" y="3975"/>
                      </a:cubicBezTo>
                      <a:cubicBezTo>
                        <a:pt x="2334" y="3975"/>
                        <a:pt x="2333" y="3974"/>
                        <a:pt x="2333" y="3973"/>
                      </a:cubicBezTo>
                      <a:close/>
                      <a:moveTo>
                        <a:pt x="2333" y="3965"/>
                      </a:moveTo>
                      <a:lnTo>
                        <a:pt x="2333" y="3965"/>
                      </a:lnTo>
                      <a:cubicBezTo>
                        <a:pt x="2333" y="3964"/>
                        <a:pt x="2334" y="3963"/>
                        <a:pt x="2335" y="3963"/>
                      </a:cubicBezTo>
                      <a:cubicBezTo>
                        <a:pt x="2337" y="3963"/>
                        <a:pt x="2337" y="3964"/>
                        <a:pt x="2337" y="3965"/>
                      </a:cubicBezTo>
                      <a:lnTo>
                        <a:pt x="2337" y="3965"/>
                      </a:lnTo>
                      <a:cubicBezTo>
                        <a:pt x="2337" y="3966"/>
                        <a:pt x="2337" y="3967"/>
                        <a:pt x="2335" y="3967"/>
                      </a:cubicBezTo>
                      <a:cubicBezTo>
                        <a:pt x="2334" y="3967"/>
                        <a:pt x="2333" y="3966"/>
                        <a:pt x="2333" y="3965"/>
                      </a:cubicBezTo>
                      <a:close/>
                      <a:moveTo>
                        <a:pt x="2333" y="3957"/>
                      </a:moveTo>
                      <a:lnTo>
                        <a:pt x="2333" y="3957"/>
                      </a:lnTo>
                      <a:cubicBezTo>
                        <a:pt x="2333" y="3956"/>
                        <a:pt x="2334" y="3955"/>
                        <a:pt x="2335" y="3955"/>
                      </a:cubicBezTo>
                      <a:cubicBezTo>
                        <a:pt x="2337" y="3955"/>
                        <a:pt x="2337" y="3956"/>
                        <a:pt x="2337" y="3957"/>
                      </a:cubicBezTo>
                      <a:lnTo>
                        <a:pt x="2337" y="3957"/>
                      </a:lnTo>
                      <a:cubicBezTo>
                        <a:pt x="2337" y="3958"/>
                        <a:pt x="2337" y="3959"/>
                        <a:pt x="2335" y="3959"/>
                      </a:cubicBezTo>
                      <a:cubicBezTo>
                        <a:pt x="2334" y="3959"/>
                        <a:pt x="2333" y="3958"/>
                        <a:pt x="2333" y="3957"/>
                      </a:cubicBezTo>
                      <a:close/>
                      <a:moveTo>
                        <a:pt x="2333" y="3949"/>
                      </a:moveTo>
                      <a:lnTo>
                        <a:pt x="2333" y="3949"/>
                      </a:lnTo>
                      <a:cubicBezTo>
                        <a:pt x="2333" y="3948"/>
                        <a:pt x="2334" y="3947"/>
                        <a:pt x="2335" y="3947"/>
                      </a:cubicBezTo>
                      <a:cubicBezTo>
                        <a:pt x="2337" y="3947"/>
                        <a:pt x="2337" y="3948"/>
                        <a:pt x="2337" y="3949"/>
                      </a:cubicBezTo>
                      <a:lnTo>
                        <a:pt x="2337" y="3949"/>
                      </a:lnTo>
                      <a:cubicBezTo>
                        <a:pt x="2337" y="3950"/>
                        <a:pt x="2337" y="3951"/>
                        <a:pt x="2335" y="3951"/>
                      </a:cubicBezTo>
                      <a:cubicBezTo>
                        <a:pt x="2334" y="3951"/>
                        <a:pt x="2333" y="3950"/>
                        <a:pt x="2333" y="3949"/>
                      </a:cubicBezTo>
                      <a:close/>
                      <a:moveTo>
                        <a:pt x="2333" y="3941"/>
                      </a:moveTo>
                      <a:lnTo>
                        <a:pt x="2333" y="3941"/>
                      </a:lnTo>
                      <a:cubicBezTo>
                        <a:pt x="2333" y="3940"/>
                        <a:pt x="2334" y="3939"/>
                        <a:pt x="2335" y="3939"/>
                      </a:cubicBezTo>
                      <a:cubicBezTo>
                        <a:pt x="2337" y="3939"/>
                        <a:pt x="2337" y="3940"/>
                        <a:pt x="2337" y="3941"/>
                      </a:cubicBezTo>
                      <a:lnTo>
                        <a:pt x="2337" y="3941"/>
                      </a:lnTo>
                      <a:cubicBezTo>
                        <a:pt x="2337" y="3942"/>
                        <a:pt x="2337" y="3943"/>
                        <a:pt x="2335" y="3943"/>
                      </a:cubicBezTo>
                      <a:cubicBezTo>
                        <a:pt x="2334" y="3943"/>
                        <a:pt x="2333" y="3942"/>
                        <a:pt x="2333" y="3941"/>
                      </a:cubicBezTo>
                      <a:close/>
                      <a:moveTo>
                        <a:pt x="2333" y="3933"/>
                      </a:moveTo>
                      <a:lnTo>
                        <a:pt x="2333" y="3933"/>
                      </a:lnTo>
                      <a:cubicBezTo>
                        <a:pt x="2333" y="3932"/>
                        <a:pt x="2334" y="3931"/>
                        <a:pt x="2335" y="3931"/>
                      </a:cubicBezTo>
                      <a:cubicBezTo>
                        <a:pt x="2337" y="3931"/>
                        <a:pt x="2337" y="3932"/>
                        <a:pt x="2337" y="3933"/>
                      </a:cubicBezTo>
                      <a:lnTo>
                        <a:pt x="2337" y="3933"/>
                      </a:lnTo>
                      <a:cubicBezTo>
                        <a:pt x="2337" y="3934"/>
                        <a:pt x="2337" y="3935"/>
                        <a:pt x="2335" y="3935"/>
                      </a:cubicBezTo>
                      <a:cubicBezTo>
                        <a:pt x="2334" y="3935"/>
                        <a:pt x="2333" y="3934"/>
                        <a:pt x="2333" y="3933"/>
                      </a:cubicBezTo>
                      <a:close/>
                      <a:moveTo>
                        <a:pt x="2333" y="3925"/>
                      </a:moveTo>
                      <a:lnTo>
                        <a:pt x="2333" y="3925"/>
                      </a:lnTo>
                      <a:cubicBezTo>
                        <a:pt x="2333" y="3924"/>
                        <a:pt x="2334" y="3923"/>
                        <a:pt x="2335" y="3923"/>
                      </a:cubicBezTo>
                      <a:cubicBezTo>
                        <a:pt x="2337" y="3923"/>
                        <a:pt x="2337" y="3924"/>
                        <a:pt x="2337" y="3925"/>
                      </a:cubicBezTo>
                      <a:lnTo>
                        <a:pt x="2337" y="3925"/>
                      </a:lnTo>
                      <a:cubicBezTo>
                        <a:pt x="2337" y="3926"/>
                        <a:pt x="2337" y="3927"/>
                        <a:pt x="2335" y="3927"/>
                      </a:cubicBezTo>
                      <a:cubicBezTo>
                        <a:pt x="2334" y="3927"/>
                        <a:pt x="2333" y="3926"/>
                        <a:pt x="2333" y="3925"/>
                      </a:cubicBezTo>
                      <a:close/>
                      <a:moveTo>
                        <a:pt x="2333" y="3917"/>
                      </a:moveTo>
                      <a:lnTo>
                        <a:pt x="2333" y="3917"/>
                      </a:lnTo>
                      <a:cubicBezTo>
                        <a:pt x="2333" y="3916"/>
                        <a:pt x="2334" y="3915"/>
                        <a:pt x="2335" y="3915"/>
                      </a:cubicBezTo>
                      <a:cubicBezTo>
                        <a:pt x="2337" y="3915"/>
                        <a:pt x="2337" y="3916"/>
                        <a:pt x="2337" y="3917"/>
                      </a:cubicBezTo>
                      <a:lnTo>
                        <a:pt x="2337" y="3917"/>
                      </a:lnTo>
                      <a:cubicBezTo>
                        <a:pt x="2337" y="3918"/>
                        <a:pt x="2337" y="3919"/>
                        <a:pt x="2335" y="3919"/>
                      </a:cubicBezTo>
                      <a:cubicBezTo>
                        <a:pt x="2334" y="3919"/>
                        <a:pt x="2333" y="3918"/>
                        <a:pt x="2333" y="3917"/>
                      </a:cubicBezTo>
                      <a:close/>
                      <a:moveTo>
                        <a:pt x="2333" y="3909"/>
                      </a:moveTo>
                      <a:lnTo>
                        <a:pt x="2333" y="3909"/>
                      </a:lnTo>
                      <a:cubicBezTo>
                        <a:pt x="2333" y="3908"/>
                        <a:pt x="2334" y="3907"/>
                        <a:pt x="2335" y="3907"/>
                      </a:cubicBezTo>
                      <a:cubicBezTo>
                        <a:pt x="2337" y="3907"/>
                        <a:pt x="2337" y="3908"/>
                        <a:pt x="2337" y="3909"/>
                      </a:cubicBezTo>
                      <a:lnTo>
                        <a:pt x="2337" y="3909"/>
                      </a:lnTo>
                      <a:cubicBezTo>
                        <a:pt x="2337" y="3910"/>
                        <a:pt x="2337" y="3911"/>
                        <a:pt x="2335" y="3911"/>
                      </a:cubicBezTo>
                      <a:cubicBezTo>
                        <a:pt x="2334" y="3911"/>
                        <a:pt x="2333" y="3910"/>
                        <a:pt x="2333" y="3909"/>
                      </a:cubicBezTo>
                      <a:close/>
                      <a:moveTo>
                        <a:pt x="2333" y="3901"/>
                      </a:moveTo>
                      <a:lnTo>
                        <a:pt x="2333" y="3901"/>
                      </a:lnTo>
                      <a:cubicBezTo>
                        <a:pt x="2333" y="3900"/>
                        <a:pt x="2334" y="3899"/>
                        <a:pt x="2335" y="3899"/>
                      </a:cubicBezTo>
                      <a:cubicBezTo>
                        <a:pt x="2337" y="3899"/>
                        <a:pt x="2337" y="3900"/>
                        <a:pt x="2337" y="3901"/>
                      </a:cubicBezTo>
                      <a:lnTo>
                        <a:pt x="2337" y="3901"/>
                      </a:lnTo>
                      <a:cubicBezTo>
                        <a:pt x="2337" y="3902"/>
                        <a:pt x="2337" y="3903"/>
                        <a:pt x="2335" y="3903"/>
                      </a:cubicBezTo>
                      <a:cubicBezTo>
                        <a:pt x="2334" y="3903"/>
                        <a:pt x="2333" y="3902"/>
                        <a:pt x="2333" y="3901"/>
                      </a:cubicBezTo>
                      <a:close/>
                      <a:moveTo>
                        <a:pt x="2333" y="3893"/>
                      </a:moveTo>
                      <a:lnTo>
                        <a:pt x="2333" y="3893"/>
                      </a:lnTo>
                      <a:cubicBezTo>
                        <a:pt x="2333" y="3892"/>
                        <a:pt x="2334" y="3891"/>
                        <a:pt x="2335" y="3891"/>
                      </a:cubicBezTo>
                      <a:cubicBezTo>
                        <a:pt x="2337" y="3891"/>
                        <a:pt x="2337" y="3892"/>
                        <a:pt x="2337" y="3893"/>
                      </a:cubicBezTo>
                      <a:lnTo>
                        <a:pt x="2337" y="3893"/>
                      </a:lnTo>
                      <a:cubicBezTo>
                        <a:pt x="2337" y="3894"/>
                        <a:pt x="2337" y="3895"/>
                        <a:pt x="2335" y="3895"/>
                      </a:cubicBezTo>
                      <a:cubicBezTo>
                        <a:pt x="2334" y="3895"/>
                        <a:pt x="2333" y="3894"/>
                        <a:pt x="2333" y="3893"/>
                      </a:cubicBezTo>
                      <a:close/>
                      <a:moveTo>
                        <a:pt x="2333" y="3885"/>
                      </a:moveTo>
                      <a:lnTo>
                        <a:pt x="2333" y="3885"/>
                      </a:lnTo>
                      <a:cubicBezTo>
                        <a:pt x="2333" y="3884"/>
                        <a:pt x="2334" y="3883"/>
                        <a:pt x="2335" y="3883"/>
                      </a:cubicBezTo>
                      <a:cubicBezTo>
                        <a:pt x="2337" y="3883"/>
                        <a:pt x="2337" y="3884"/>
                        <a:pt x="2337" y="3885"/>
                      </a:cubicBezTo>
                      <a:lnTo>
                        <a:pt x="2337" y="3885"/>
                      </a:lnTo>
                      <a:cubicBezTo>
                        <a:pt x="2337" y="3886"/>
                        <a:pt x="2337" y="3887"/>
                        <a:pt x="2335" y="3887"/>
                      </a:cubicBezTo>
                      <a:cubicBezTo>
                        <a:pt x="2334" y="3887"/>
                        <a:pt x="2333" y="3886"/>
                        <a:pt x="2333" y="3885"/>
                      </a:cubicBezTo>
                      <a:close/>
                      <a:moveTo>
                        <a:pt x="2333" y="3877"/>
                      </a:moveTo>
                      <a:lnTo>
                        <a:pt x="2333" y="3877"/>
                      </a:lnTo>
                      <a:cubicBezTo>
                        <a:pt x="2333" y="3876"/>
                        <a:pt x="2334" y="3875"/>
                        <a:pt x="2335" y="3875"/>
                      </a:cubicBezTo>
                      <a:cubicBezTo>
                        <a:pt x="2337" y="3875"/>
                        <a:pt x="2337" y="3876"/>
                        <a:pt x="2337" y="3877"/>
                      </a:cubicBezTo>
                      <a:lnTo>
                        <a:pt x="2337" y="3877"/>
                      </a:lnTo>
                      <a:cubicBezTo>
                        <a:pt x="2337" y="3878"/>
                        <a:pt x="2337" y="3879"/>
                        <a:pt x="2335" y="3879"/>
                      </a:cubicBezTo>
                      <a:cubicBezTo>
                        <a:pt x="2334" y="3879"/>
                        <a:pt x="2333" y="3878"/>
                        <a:pt x="2333" y="3877"/>
                      </a:cubicBezTo>
                      <a:close/>
                      <a:moveTo>
                        <a:pt x="2333" y="3869"/>
                      </a:moveTo>
                      <a:lnTo>
                        <a:pt x="2333" y="3869"/>
                      </a:lnTo>
                      <a:cubicBezTo>
                        <a:pt x="2333" y="3868"/>
                        <a:pt x="2334" y="3867"/>
                        <a:pt x="2335" y="3867"/>
                      </a:cubicBezTo>
                      <a:cubicBezTo>
                        <a:pt x="2337" y="3867"/>
                        <a:pt x="2337" y="3868"/>
                        <a:pt x="2337" y="3869"/>
                      </a:cubicBezTo>
                      <a:lnTo>
                        <a:pt x="2337" y="3869"/>
                      </a:lnTo>
                      <a:cubicBezTo>
                        <a:pt x="2337" y="3870"/>
                        <a:pt x="2337" y="3871"/>
                        <a:pt x="2335" y="3871"/>
                      </a:cubicBezTo>
                      <a:cubicBezTo>
                        <a:pt x="2334" y="3871"/>
                        <a:pt x="2333" y="3870"/>
                        <a:pt x="2333" y="3869"/>
                      </a:cubicBezTo>
                      <a:close/>
                      <a:moveTo>
                        <a:pt x="2333" y="3861"/>
                      </a:moveTo>
                      <a:lnTo>
                        <a:pt x="2333" y="3861"/>
                      </a:lnTo>
                      <a:cubicBezTo>
                        <a:pt x="2333" y="3860"/>
                        <a:pt x="2334" y="3859"/>
                        <a:pt x="2335" y="3859"/>
                      </a:cubicBezTo>
                      <a:cubicBezTo>
                        <a:pt x="2337" y="3859"/>
                        <a:pt x="2337" y="3860"/>
                        <a:pt x="2337" y="3861"/>
                      </a:cubicBezTo>
                      <a:lnTo>
                        <a:pt x="2337" y="3861"/>
                      </a:lnTo>
                      <a:cubicBezTo>
                        <a:pt x="2337" y="3862"/>
                        <a:pt x="2337" y="3863"/>
                        <a:pt x="2335" y="3863"/>
                      </a:cubicBezTo>
                      <a:cubicBezTo>
                        <a:pt x="2334" y="3863"/>
                        <a:pt x="2333" y="3862"/>
                        <a:pt x="2333" y="3861"/>
                      </a:cubicBezTo>
                      <a:close/>
                      <a:moveTo>
                        <a:pt x="2333" y="3853"/>
                      </a:moveTo>
                      <a:lnTo>
                        <a:pt x="2333" y="3853"/>
                      </a:lnTo>
                      <a:cubicBezTo>
                        <a:pt x="2333" y="3852"/>
                        <a:pt x="2334" y="3851"/>
                        <a:pt x="2335" y="3851"/>
                      </a:cubicBezTo>
                      <a:cubicBezTo>
                        <a:pt x="2337" y="3851"/>
                        <a:pt x="2337" y="3852"/>
                        <a:pt x="2337" y="3853"/>
                      </a:cubicBezTo>
                      <a:lnTo>
                        <a:pt x="2337" y="3853"/>
                      </a:lnTo>
                      <a:cubicBezTo>
                        <a:pt x="2337" y="3854"/>
                        <a:pt x="2337" y="3855"/>
                        <a:pt x="2335" y="3855"/>
                      </a:cubicBezTo>
                      <a:cubicBezTo>
                        <a:pt x="2334" y="3855"/>
                        <a:pt x="2333" y="3854"/>
                        <a:pt x="2333" y="3853"/>
                      </a:cubicBezTo>
                      <a:close/>
                      <a:moveTo>
                        <a:pt x="2333" y="3845"/>
                      </a:moveTo>
                      <a:lnTo>
                        <a:pt x="2333" y="3845"/>
                      </a:lnTo>
                      <a:cubicBezTo>
                        <a:pt x="2333" y="3844"/>
                        <a:pt x="2334" y="3843"/>
                        <a:pt x="2335" y="3843"/>
                      </a:cubicBezTo>
                      <a:cubicBezTo>
                        <a:pt x="2337" y="3843"/>
                        <a:pt x="2337" y="3844"/>
                        <a:pt x="2337" y="3845"/>
                      </a:cubicBezTo>
                      <a:lnTo>
                        <a:pt x="2337" y="3845"/>
                      </a:lnTo>
                      <a:cubicBezTo>
                        <a:pt x="2337" y="3846"/>
                        <a:pt x="2337" y="3847"/>
                        <a:pt x="2335" y="3847"/>
                      </a:cubicBezTo>
                      <a:cubicBezTo>
                        <a:pt x="2334" y="3847"/>
                        <a:pt x="2333" y="3846"/>
                        <a:pt x="2333" y="3845"/>
                      </a:cubicBezTo>
                      <a:close/>
                      <a:moveTo>
                        <a:pt x="2333" y="3837"/>
                      </a:moveTo>
                      <a:lnTo>
                        <a:pt x="2333" y="3837"/>
                      </a:lnTo>
                      <a:cubicBezTo>
                        <a:pt x="2333" y="3836"/>
                        <a:pt x="2334" y="3835"/>
                        <a:pt x="2335" y="3835"/>
                      </a:cubicBezTo>
                      <a:cubicBezTo>
                        <a:pt x="2337" y="3835"/>
                        <a:pt x="2337" y="3836"/>
                        <a:pt x="2337" y="3837"/>
                      </a:cubicBezTo>
                      <a:lnTo>
                        <a:pt x="2337" y="3837"/>
                      </a:lnTo>
                      <a:cubicBezTo>
                        <a:pt x="2337" y="3838"/>
                        <a:pt x="2337" y="3839"/>
                        <a:pt x="2335" y="3839"/>
                      </a:cubicBezTo>
                      <a:cubicBezTo>
                        <a:pt x="2334" y="3839"/>
                        <a:pt x="2333" y="3838"/>
                        <a:pt x="2333" y="3837"/>
                      </a:cubicBezTo>
                      <a:close/>
                      <a:moveTo>
                        <a:pt x="2333" y="3829"/>
                      </a:moveTo>
                      <a:lnTo>
                        <a:pt x="2333" y="3829"/>
                      </a:lnTo>
                      <a:cubicBezTo>
                        <a:pt x="2333" y="3828"/>
                        <a:pt x="2334" y="3827"/>
                        <a:pt x="2335" y="3827"/>
                      </a:cubicBezTo>
                      <a:cubicBezTo>
                        <a:pt x="2337" y="3827"/>
                        <a:pt x="2337" y="3828"/>
                        <a:pt x="2337" y="3829"/>
                      </a:cubicBezTo>
                      <a:lnTo>
                        <a:pt x="2337" y="3829"/>
                      </a:lnTo>
                      <a:cubicBezTo>
                        <a:pt x="2337" y="3830"/>
                        <a:pt x="2337" y="3831"/>
                        <a:pt x="2335" y="3831"/>
                      </a:cubicBezTo>
                      <a:cubicBezTo>
                        <a:pt x="2334" y="3831"/>
                        <a:pt x="2333" y="3830"/>
                        <a:pt x="2333" y="3829"/>
                      </a:cubicBezTo>
                      <a:close/>
                      <a:moveTo>
                        <a:pt x="2333" y="3821"/>
                      </a:moveTo>
                      <a:lnTo>
                        <a:pt x="2333" y="3821"/>
                      </a:lnTo>
                      <a:cubicBezTo>
                        <a:pt x="2333" y="3820"/>
                        <a:pt x="2334" y="3819"/>
                        <a:pt x="2335" y="3819"/>
                      </a:cubicBezTo>
                      <a:cubicBezTo>
                        <a:pt x="2337" y="3819"/>
                        <a:pt x="2337" y="3820"/>
                        <a:pt x="2337" y="3821"/>
                      </a:cubicBezTo>
                      <a:lnTo>
                        <a:pt x="2337" y="3821"/>
                      </a:lnTo>
                      <a:cubicBezTo>
                        <a:pt x="2337" y="3822"/>
                        <a:pt x="2337" y="3823"/>
                        <a:pt x="2335" y="3823"/>
                      </a:cubicBezTo>
                      <a:cubicBezTo>
                        <a:pt x="2334" y="3823"/>
                        <a:pt x="2333" y="3822"/>
                        <a:pt x="2333" y="3821"/>
                      </a:cubicBezTo>
                      <a:close/>
                      <a:moveTo>
                        <a:pt x="2333" y="3813"/>
                      </a:moveTo>
                      <a:lnTo>
                        <a:pt x="2333" y="3813"/>
                      </a:lnTo>
                      <a:cubicBezTo>
                        <a:pt x="2333" y="3812"/>
                        <a:pt x="2334" y="3811"/>
                        <a:pt x="2335" y="3811"/>
                      </a:cubicBezTo>
                      <a:cubicBezTo>
                        <a:pt x="2337" y="3811"/>
                        <a:pt x="2337" y="3812"/>
                        <a:pt x="2337" y="3813"/>
                      </a:cubicBezTo>
                      <a:lnTo>
                        <a:pt x="2337" y="3813"/>
                      </a:lnTo>
                      <a:cubicBezTo>
                        <a:pt x="2337" y="3814"/>
                        <a:pt x="2337" y="3815"/>
                        <a:pt x="2335" y="3815"/>
                      </a:cubicBezTo>
                      <a:cubicBezTo>
                        <a:pt x="2334" y="3815"/>
                        <a:pt x="2333" y="3814"/>
                        <a:pt x="2333" y="3813"/>
                      </a:cubicBezTo>
                      <a:close/>
                      <a:moveTo>
                        <a:pt x="2333" y="3805"/>
                      </a:moveTo>
                      <a:lnTo>
                        <a:pt x="2333" y="3805"/>
                      </a:lnTo>
                      <a:cubicBezTo>
                        <a:pt x="2333" y="3804"/>
                        <a:pt x="2334" y="3803"/>
                        <a:pt x="2335" y="3803"/>
                      </a:cubicBezTo>
                      <a:cubicBezTo>
                        <a:pt x="2337" y="3803"/>
                        <a:pt x="2337" y="3804"/>
                        <a:pt x="2337" y="3805"/>
                      </a:cubicBezTo>
                      <a:lnTo>
                        <a:pt x="2337" y="3805"/>
                      </a:lnTo>
                      <a:cubicBezTo>
                        <a:pt x="2337" y="3806"/>
                        <a:pt x="2337" y="3807"/>
                        <a:pt x="2335" y="3807"/>
                      </a:cubicBezTo>
                      <a:cubicBezTo>
                        <a:pt x="2334" y="3807"/>
                        <a:pt x="2333" y="3806"/>
                        <a:pt x="2333" y="3805"/>
                      </a:cubicBezTo>
                      <a:close/>
                      <a:moveTo>
                        <a:pt x="2333" y="3797"/>
                      </a:moveTo>
                      <a:lnTo>
                        <a:pt x="2333" y="3797"/>
                      </a:lnTo>
                      <a:cubicBezTo>
                        <a:pt x="2333" y="3796"/>
                        <a:pt x="2334" y="3795"/>
                        <a:pt x="2335" y="3795"/>
                      </a:cubicBezTo>
                      <a:cubicBezTo>
                        <a:pt x="2337" y="3795"/>
                        <a:pt x="2337" y="3796"/>
                        <a:pt x="2337" y="3797"/>
                      </a:cubicBezTo>
                      <a:lnTo>
                        <a:pt x="2337" y="3797"/>
                      </a:lnTo>
                      <a:cubicBezTo>
                        <a:pt x="2337" y="3798"/>
                        <a:pt x="2337" y="3799"/>
                        <a:pt x="2335" y="3799"/>
                      </a:cubicBezTo>
                      <a:cubicBezTo>
                        <a:pt x="2334" y="3799"/>
                        <a:pt x="2333" y="3798"/>
                        <a:pt x="2333" y="3797"/>
                      </a:cubicBezTo>
                      <a:close/>
                      <a:moveTo>
                        <a:pt x="2333" y="3789"/>
                      </a:moveTo>
                      <a:lnTo>
                        <a:pt x="2333" y="3789"/>
                      </a:lnTo>
                      <a:cubicBezTo>
                        <a:pt x="2333" y="3788"/>
                        <a:pt x="2334" y="3787"/>
                        <a:pt x="2335" y="3787"/>
                      </a:cubicBezTo>
                      <a:cubicBezTo>
                        <a:pt x="2337" y="3787"/>
                        <a:pt x="2337" y="3788"/>
                        <a:pt x="2337" y="3789"/>
                      </a:cubicBezTo>
                      <a:lnTo>
                        <a:pt x="2337" y="3789"/>
                      </a:lnTo>
                      <a:cubicBezTo>
                        <a:pt x="2337" y="3790"/>
                        <a:pt x="2337" y="3791"/>
                        <a:pt x="2335" y="3791"/>
                      </a:cubicBezTo>
                      <a:cubicBezTo>
                        <a:pt x="2334" y="3791"/>
                        <a:pt x="2333" y="3790"/>
                        <a:pt x="2333" y="3789"/>
                      </a:cubicBezTo>
                      <a:close/>
                      <a:moveTo>
                        <a:pt x="2333" y="3781"/>
                      </a:moveTo>
                      <a:lnTo>
                        <a:pt x="2333" y="3781"/>
                      </a:lnTo>
                      <a:cubicBezTo>
                        <a:pt x="2333" y="3780"/>
                        <a:pt x="2334" y="3779"/>
                        <a:pt x="2335" y="3779"/>
                      </a:cubicBezTo>
                      <a:cubicBezTo>
                        <a:pt x="2337" y="3779"/>
                        <a:pt x="2337" y="3780"/>
                        <a:pt x="2337" y="3781"/>
                      </a:cubicBezTo>
                      <a:lnTo>
                        <a:pt x="2337" y="3781"/>
                      </a:lnTo>
                      <a:cubicBezTo>
                        <a:pt x="2337" y="3782"/>
                        <a:pt x="2337" y="3783"/>
                        <a:pt x="2335" y="3783"/>
                      </a:cubicBezTo>
                      <a:cubicBezTo>
                        <a:pt x="2334" y="3783"/>
                        <a:pt x="2333" y="3782"/>
                        <a:pt x="2333" y="3781"/>
                      </a:cubicBezTo>
                      <a:close/>
                      <a:moveTo>
                        <a:pt x="2333" y="3773"/>
                      </a:moveTo>
                      <a:lnTo>
                        <a:pt x="2333" y="3773"/>
                      </a:lnTo>
                      <a:cubicBezTo>
                        <a:pt x="2333" y="3772"/>
                        <a:pt x="2334" y="3771"/>
                        <a:pt x="2335" y="3771"/>
                      </a:cubicBezTo>
                      <a:cubicBezTo>
                        <a:pt x="2337" y="3771"/>
                        <a:pt x="2337" y="3772"/>
                        <a:pt x="2337" y="3773"/>
                      </a:cubicBezTo>
                      <a:lnTo>
                        <a:pt x="2337" y="3773"/>
                      </a:lnTo>
                      <a:cubicBezTo>
                        <a:pt x="2337" y="3774"/>
                        <a:pt x="2337" y="3775"/>
                        <a:pt x="2335" y="3775"/>
                      </a:cubicBezTo>
                      <a:cubicBezTo>
                        <a:pt x="2334" y="3775"/>
                        <a:pt x="2333" y="3774"/>
                        <a:pt x="2333" y="3773"/>
                      </a:cubicBezTo>
                      <a:close/>
                      <a:moveTo>
                        <a:pt x="2333" y="3765"/>
                      </a:moveTo>
                      <a:lnTo>
                        <a:pt x="2333" y="3765"/>
                      </a:lnTo>
                      <a:cubicBezTo>
                        <a:pt x="2333" y="3764"/>
                        <a:pt x="2334" y="3763"/>
                        <a:pt x="2335" y="3763"/>
                      </a:cubicBezTo>
                      <a:cubicBezTo>
                        <a:pt x="2337" y="3763"/>
                        <a:pt x="2337" y="3764"/>
                        <a:pt x="2337" y="3765"/>
                      </a:cubicBezTo>
                      <a:lnTo>
                        <a:pt x="2337" y="3765"/>
                      </a:lnTo>
                      <a:cubicBezTo>
                        <a:pt x="2337" y="3766"/>
                        <a:pt x="2337" y="3767"/>
                        <a:pt x="2335" y="3767"/>
                      </a:cubicBezTo>
                      <a:cubicBezTo>
                        <a:pt x="2334" y="3767"/>
                        <a:pt x="2333" y="3766"/>
                        <a:pt x="2333" y="3765"/>
                      </a:cubicBezTo>
                      <a:close/>
                      <a:moveTo>
                        <a:pt x="2333" y="3757"/>
                      </a:moveTo>
                      <a:lnTo>
                        <a:pt x="2333" y="3757"/>
                      </a:lnTo>
                      <a:cubicBezTo>
                        <a:pt x="2333" y="3756"/>
                        <a:pt x="2334" y="3755"/>
                        <a:pt x="2335" y="3755"/>
                      </a:cubicBezTo>
                      <a:cubicBezTo>
                        <a:pt x="2337" y="3755"/>
                        <a:pt x="2337" y="3756"/>
                        <a:pt x="2337" y="3757"/>
                      </a:cubicBezTo>
                      <a:lnTo>
                        <a:pt x="2337" y="3757"/>
                      </a:lnTo>
                      <a:cubicBezTo>
                        <a:pt x="2337" y="3758"/>
                        <a:pt x="2337" y="3759"/>
                        <a:pt x="2335" y="3759"/>
                      </a:cubicBezTo>
                      <a:cubicBezTo>
                        <a:pt x="2334" y="3759"/>
                        <a:pt x="2333" y="3758"/>
                        <a:pt x="2333" y="3757"/>
                      </a:cubicBezTo>
                      <a:close/>
                      <a:moveTo>
                        <a:pt x="2333" y="3749"/>
                      </a:moveTo>
                      <a:lnTo>
                        <a:pt x="2333" y="3749"/>
                      </a:lnTo>
                      <a:cubicBezTo>
                        <a:pt x="2333" y="3748"/>
                        <a:pt x="2334" y="3747"/>
                        <a:pt x="2335" y="3747"/>
                      </a:cubicBezTo>
                      <a:cubicBezTo>
                        <a:pt x="2337" y="3747"/>
                        <a:pt x="2337" y="3748"/>
                        <a:pt x="2337" y="3749"/>
                      </a:cubicBezTo>
                      <a:lnTo>
                        <a:pt x="2337" y="3749"/>
                      </a:lnTo>
                      <a:cubicBezTo>
                        <a:pt x="2337" y="3750"/>
                        <a:pt x="2337" y="3751"/>
                        <a:pt x="2335" y="3751"/>
                      </a:cubicBezTo>
                      <a:cubicBezTo>
                        <a:pt x="2334" y="3751"/>
                        <a:pt x="2333" y="3750"/>
                        <a:pt x="2333" y="3749"/>
                      </a:cubicBezTo>
                      <a:close/>
                      <a:moveTo>
                        <a:pt x="2333" y="3741"/>
                      </a:moveTo>
                      <a:lnTo>
                        <a:pt x="2333" y="3741"/>
                      </a:lnTo>
                      <a:cubicBezTo>
                        <a:pt x="2333" y="3740"/>
                        <a:pt x="2334" y="3739"/>
                        <a:pt x="2335" y="3739"/>
                      </a:cubicBezTo>
                      <a:cubicBezTo>
                        <a:pt x="2337" y="3739"/>
                        <a:pt x="2337" y="3740"/>
                        <a:pt x="2337" y="3741"/>
                      </a:cubicBezTo>
                      <a:lnTo>
                        <a:pt x="2337" y="3741"/>
                      </a:lnTo>
                      <a:cubicBezTo>
                        <a:pt x="2337" y="3742"/>
                        <a:pt x="2337" y="3743"/>
                        <a:pt x="2335" y="3743"/>
                      </a:cubicBezTo>
                      <a:cubicBezTo>
                        <a:pt x="2334" y="3743"/>
                        <a:pt x="2333" y="3742"/>
                        <a:pt x="2333" y="3741"/>
                      </a:cubicBezTo>
                      <a:close/>
                      <a:moveTo>
                        <a:pt x="2333" y="3733"/>
                      </a:moveTo>
                      <a:lnTo>
                        <a:pt x="2333" y="3733"/>
                      </a:lnTo>
                      <a:cubicBezTo>
                        <a:pt x="2333" y="3732"/>
                        <a:pt x="2334" y="3731"/>
                        <a:pt x="2335" y="3731"/>
                      </a:cubicBezTo>
                      <a:cubicBezTo>
                        <a:pt x="2337" y="3731"/>
                        <a:pt x="2337" y="3732"/>
                        <a:pt x="2337" y="3733"/>
                      </a:cubicBezTo>
                      <a:lnTo>
                        <a:pt x="2337" y="3733"/>
                      </a:lnTo>
                      <a:cubicBezTo>
                        <a:pt x="2337" y="3734"/>
                        <a:pt x="2337" y="3735"/>
                        <a:pt x="2335" y="3735"/>
                      </a:cubicBezTo>
                      <a:cubicBezTo>
                        <a:pt x="2334" y="3735"/>
                        <a:pt x="2333" y="3734"/>
                        <a:pt x="2333" y="3733"/>
                      </a:cubicBezTo>
                      <a:close/>
                      <a:moveTo>
                        <a:pt x="2333" y="3725"/>
                      </a:moveTo>
                      <a:lnTo>
                        <a:pt x="2333" y="3725"/>
                      </a:lnTo>
                      <a:cubicBezTo>
                        <a:pt x="2333" y="3724"/>
                        <a:pt x="2334" y="3723"/>
                        <a:pt x="2335" y="3723"/>
                      </a:cubicBezTo>
                      <a:cubicBezTo>
                        <a:pt x="2337" y="3723"/>
                        <a:pt x="2337" y="3724"/>
                        <a:pt x="2337" y="3725"/>
                      </a:cubicBezTo>
                      <a:lnTo>
                        <a:pt x="2337" y="3725"/>
                      </a:lnTo>
                      <a:cubicBezTo>
                        <a:pt x="2337" y="3726"/>
                        <a:pt x="2337" y="3727"/>
                        <a:pt x="2335" y="3727"/>
                      </a:cubicBezTo>
                      <a:cubicBezTo>
                        <a:pt x="2334" y="3727"/>
                        <a:pt x="2333" y="3726"/>
                        <a:pt x="2333" y="3725"/>
                      </a:cubicBezTo>
                      <a:close/>
                      <a:moveTo>
                        <a:pt x="2333" y="3717"/>
                      </a:moveTo>
                      <a:lnTo>
                        <a:pt x="2333" y="3717"/>
                      </a:lnTo>
                      <a:cubicBezTo>
                        <a:pt x="2333" y="3716"/>
                        <a:pt x="2334" y="3715"/>
                        <a:pt x="2335" y="3715"/>
                      </a:cubicBezTo>
                      <a:cubicBezTo>
                        <a:pt x="2337" y="3715"/>
                        <a:pt x="2337" y="3716"/>
                        <a:pt x="2337" y="3717"/>
                      </a:cubicBezTo>
                      <a:lnTo>
                        <a:pt x="2337" y="3717"/>
                      </a:lnTo>
                      <a:cubicBezTo>
                        <a:pt x="2337" y="3718"/>
                        <a:pt x="2337" y="3719"/>
                        <a:pt x="2335" y="3719"/>
                      </a:cubicBezTo>
                      <a:cubicBezTo>
                        <a:pt x="2334" y="3719"/>
                        <a:pt x="2333" y="3718"/>
                        <a:pt x="2333" y="3717"/>
                      </a:cubicBezTo>
                      <a:close/>
                      <a:moveTo>
                        <a:pt x="2333" y="3709"/>
                      </a:moveTo>
                      <a:lnTo>
                        <a:pt x="2333" y="3709"/>
                      </a:lnTo>
                      <a:cubicBezTo>
                        <a:pt x="2333" y="3708"/>
                        <a:pt x="2334" y="3707"/>
                        <a:pt x="2335" y="3707"/>
                      </a:cubicBezTo>
                      <a:cubicBezTo>
                        <a:pt x="2337" y="3707"/>
                        <a:pt x="2337" y="3708"/>
                        <a:pt x="2337" y="3709"/>
                      </a:cubicBezTo>
                      <a:lnTo>
                        <a:pt x="2337" y="3709"/>
                      </a:lnTo>
                      <a:cubicBezTo>
                        <a:pt x="2337" y="3710"/>
                        <a:pt x="2337" y="3711"/>
                        <a:pt x="2335" y="3711"/>
                      </a:cubicBezTo>
                      <a:cubicBezTo>
                        <a:pt x="2334" y="3711"/>
                        <a:pt x="2333" y="3710"/>
                        <a:pt x="2333" y="3709"/>
                      </a:cubicBezTo>
                      <a:close/>
                      <a:moveTo>
                        <a:pt x="2333" y="3701"/>
                      </a:moveTo>
                      <a:lnTo>
                        <a:pt x="2333" y="3701"/>
                      </a:lnTo>
                      <a:cubicBezTo>
                        <a:pt x="2333" y="3700"/>
                        <a:pt x="2334" y="3699"/>
                        <a:pt x="2335" y="3699"/>
                      </a:cubicBezTo>
                      <a:cubicBezTo>
                        <a:pt x="2337" y="3699"/>
                        <a:pt x="2337" y="3700"/>
                        <a:pt x="2337" y="3701"/>
                      </a:cubicBezTo>
                      <a:lnTo>
                        <a:pt x="2337" y="3701"/>
                      </a:lnTo>
                      <a:cubicBezTo>
                        <a:pt x="2337" y="3702"/>
                        <a:pt x="2337" y="3703"/>
                        <a:pt x="2335" y="3703"/>
                      </a:cubicBezTo>
                      <a:cubicBezTo>
                        <a:pt x="2334" y="3703"/>
                        <a:pt x="2333" y="3702"/>
                        <a:pt x="2333" y="3701"/>
                      </a:cubicBezTo>
                      <a:close/>
                      <a:moveTo>
                        <a:pt x="2333" y="3693"/>
                      </a:moveTo>
                      <a:lnTo>
                        <a:pt x="2333" y="3693"/>
                      </a:lnTo>
                      <a:cubicBezTo>
                        <a:pt x="2333" y="3692"/>
                        <a:pt x="2334" y="3691"/>
                        <a:pt x="2335" y="3691"/>
                      </a:cubicBezTo>
                      <a:cubicBezTo>
                        <a:pt x="2337" y="3691"/>
                        <a:pt x="2337" y="3692"/>
                        <a:pt x="2337" y="3693"/>
                      </a:cubicBezTo>
                      <a:lnTo>
                        <a:pt x="2337" y="3693"/>
                      </a:lnTo>
                      <a:cubicBezTo>
                        <a:pt x="2337" y="3694"/>
                        <a:pt x="2337" y="3695"/>
                        <a:pt x="2335" y="3695"/>
                      </a:cubicBezTo>
                      <a:cubicBezTo>
                        <a:pt x="2334" y="3695"/>
                        <a:pt x="2333" y="3694"/>
                        <a:pt x="2333" y="3693"/>
                      </a:cubicBezTo>
                      <a:close/>
                      <a:moveTo>
                        <a:pt x="2333" y="3685"/>
                      </a:moveTo>
                      <a:lnTo>
                        <a:pt x="2333" y="3685"/>
                      </a:lnTo>
                      <a:cubicBezTo>
                        <a:pt x="2333" y="3684"/>
                        <a:pt x="2334" y="3683"/>
                        <a:pt x="2335" y="3683"/>
                      </a:cubicBezTo>
                      <a:cubicBezTo>
                        <a:pt x="2337" y="3683"/>
                        <a:pt x="2337" y="3684"/>
                        <a:pt x="2337" y="3685"/>
                      </a:cubicBezTo>
                      <a:lnTo>
                        <a:pt x="2337" y="3685"/>
                      </a:lnTo>
                      <a:cubicBezTo>
                        <a:pt x="2337" y="3686"/>
                        <a:pt x="2337" y="3687"/>
                        <a:pt x="2335" y="3687"/>
                      </a:cubicBezTo>
                      <a:cubicBezTo>
                        <a:pt x="2334" y="3687"/>
                        <a:pt x="2333" y="3686"/>
                        <a:pt x="2333" y="3685"/>
                      </a:cubicBezTo>
                      <a:close/>
                      <a:moveTo>
                        <a:pt x="2333" y="3677"/>
                      </a:moveTo>
                      <a:lnTo>
                        <a:pt x="2333" y="3677"/>
                      </a:lnTo>
                      <a:cubicBezTo>
                        <a:pt x="2333" y="3676"/>
                        <a:pt x="2334" y="3675"/>
                        <a:pt x="2335" y="3675"/>
                      </a:cubicBezTo>
                      <a:cubicBezTo>
                        <a:pt x="2337" y="3675"/>
                        <a:pt x="2337" y="3676"/>
                        <a:pt x="2337" y="3677"/>
                      </a:cubicBezTo>
                      <a:lnTo>
                        <a:pt x="2337" y="3677"/>
                      </a:lnTo>
                      <a:cubicBezTo>
                        <a:pt x="2337" y="3678"/>
                        <a:pt x="2337" y="3679"/>
                        <a:pt x="2335" y="3679"/>
                      </a:cubicBezTo>
                      <a:cubicBezTo>
                        <a:pt x="2334" y="3679"/>
                        <a:pt x="2333" y="3678"/>
                        <a:pt x="2333" y="3677"/>
                      </a:cubicBezTo>
                      <a:close/>
                      <a:moveTo>
                        <a:pt x="2333" y="3669"/>
                      </a:moveTo>
                      <a:lnTo>
                        <a:pt x="2333" y="3669"/>
                      </a:lnTo>
                      <a:cubicBezTo>
                        <a:pt x="2333" y="3668"/>
                        <a:pt x="2334" y="3667"/>
                        <a:pt x="2335" y="3667"/>
                      </a:cubicBezTo>
                      <a:cubicBezTo>
                        <a:pt x="2337" y="3667"/>
                        <a:pt x="2337" y="3668"/>
                        <a:pt x="2337" y="3669"/>
                      </a:cubicBezTo>
                      <a:lnTo>
                        <a:pt x="2337" y="3669"/>
                      </a:lnTo>
                      <a:cubicBezTo>
                        <a:pt x="2337" y="3670"/>
                        <a:pt x="2337" y="3671"/>
                        <a:pt x="2335" y="3671"/>
                      </a:cubicBezTo>
                      <a:cubicBezTo>
                        <a:pt x="2334" y="3671"/>
                        <a:pt x="2333" y="3670"/>
                        <a:pt x="2333" y="3669"/>
                      </a:cubicBezTo>
                      <a:close/>
                      <a:moveTo>
                        <a:pt x="2333" y="3661"/>
                      </a:moveTo>
                      <a:lnTo>
                        <a:pt x="2333" y="3661"/>
                      </a:lnTo>
                      <a:cubicBezTo>
                        <a:pt x="2333" y="3660"/>
                        <a:pt x="2334" y="3659"/>
                        <a:pt x="2335" y="3659"/>
                      </a:cubicBezTo>
                      <a:cubicBezTo>
                        <a:pt x="2337" y="3659"/>
                        <a:pt x="2337" y="3660"/>
                        <a:pt x="2337" y="3661"/>
                      </a:cubicBezTo>
                      <a:lnTo>
                        <a:pt x="2337" y="3661"/>
                      </a:lnTo>
                      <a:cubicBezTo>
                        <a:pt x="2337" y="3662"/>
                        <a:pt x="2337" y="3663"/>
                        <a:pt x="2335" y="3663"/>
                      </a:cubicBezTo>
                      <a:cubicBezTo>
                        <a:pt x="2334" y="3663"/>
                        <a:pt x="2333" y="3662"/>
                        <a:pt x="2333" y="3661"/>
                      </a:cubicBezTo>
                      <a:close/>
                      <a:moveTo>
                        <a:pt x="2333" y="3653"/>
                      </a:moveTo>
                      <a:lnTo>
                        <a:pt x="2333" y="3653"/>
                      </a:lnTo>
                      <a:cubicBezTo>
                        <a:pt x="2333" y="3652"/>
                        <a:pt x="2334" y="3651"/>
                        <a:pt x="2335" y="3651"/>
                      </a:cubicBezTo>
                      <a:cubicBezTo>
                        <a:pt x="2337" y="3651"/>
                        <a:pt x="2337" y="3652"/>
                        <a:pt x="2337" y="3653"/>
                      </a:cubicBezTo>
                      <a:lnTo>
                        <a:pt x="2337" y="3653"/>
                      </a:lnTo>
                      <a:cubicBezTo>
                        <a:pt x="2337" y="3654"/>
                        <a:pt x="2337" y="3655"/>
                        <a:pt x="2335" y="3655"/>
                      </a:cubicBezTo>
                      <a:cubicBezTo>
                        <a:pt x="2334" y="3655"/>
                        <a:pt x="2333" y="3654"/>
                        <a:pt x="2333" y="3653"/>
                      </a:cubicBezTo>
                      <a:close/>
                      <a:moveTo>
                        <a:pt x="2333" y="3645"/>
                      </a:moveTo>
                      <a:lnTo>
                        <a:pt x="2333" y="3645"/>
                      </a:lnTo>
                      <a:cubicBezTo>
                        <a:pt x="2333" y="3644"/>
                        <a:pt x="2334" y="3643"/>
                        <a:pt x="2335" y="3643"/>
                      </a:cubicBezTo>
                      <a:cubicBezTo>
                        <a:pt x="2337" y="3643"/>
                        <a:pt x="2337" y="3644"/>
                        <a:pt x="2337" y="3645"/>
                      </a:cubicBezTo>
                      <a:lnTo>
                        <a:pt x="2337" y="3645"/>
                      </a:lnTo>
                      <a:cubicBezTo>
                        <a:pt x="2337" y="3646"/>
                        <a:pt x="2337" y="3647"/>
                        <a:pt x="2335" y="3647"/>
                      </a:cubicBezTo>
                      <a:cubicBezTo>
                        <a:pt x="2334" y="3647"/>
                        <a:pt x="2333" y="3646"/>
                        <a:pt x="2333" y="3645"/>
                      </a:cubicBezTo>
                      <a:close/>
                      <a:moveTo>
                        <a:pt x="2333" y="3637"/>
                      </a:moveTo>
                      <a:lnTo>
                        <a:pt x="2333" y="3637"/>
                      </a:lnTo>
                      <a:cubicBezTo>
                        <a:pt x="2333" y="3636"/>
                        <a:pt x="2334" y="3635"/>
                        <a:pt x="2335" y="3635"/>
                      </a:cubicBezTo>
                      <a:cubicBezTo>
                        <a:pt x="2337" y="3635"/>
                        <a:pt x="2337" y="3636"/>
                        <a:pt x="2337" y="3637"/>
                      </a:cubicBezTo>
                      <a:lnTo>
                        <a:pt x="2337" y="3637"/>
                      </a:lnTo>
                      <a:cubicBezTo>
                        <a:pt x="2337" y="3638"/>
                        <a:pt x="2337" y="3639"/>
                        <a:pt x="2335" y="3639"/>
                      </a:cubicBezTo>
                      <a:cubicBezTo>
                        <a:pt x="2334" y="3639"/>
                        <a:pt x="2333" y="3638"/>
                        <a:pt x="2333" y="3637"/>
                      </a:cubicBezTo>
                      <a:close/>
                      <a:moveTo>
                        <a:pt x="2333" y="3629"/>
                      </a:moveTo>
                      <a:lnTo>
                        <a:pt x="2333" y="3629"/>
                      </a:lnTo>
                      <a:cubicBezTo>
                        <a:pt x="2333" y="3628"/>
                        <a:pt x="2334" y="3627"/>
                        <a:pt x="2335" y="3627"/>
                      </a:cubicBezTo>
                      <a:cubicBezTo>
                        <a:pt x="2337" y="3627"/>
                        <a:pt x="2337" y="3628"/>
                        <a:pt x="2337" y="3629"/>
                      </a:cubicBezTo>
                      <a:lnTo>
                        <a:pt x="2337" y="3629"/>
                      </a:lnTo>
                      <a:cubicBezTo>
                        <a:pt x="2337" y="3630"/>
                        <a:pt x="2337" y="3631"/>
                        <a:pt x="2335" y="3631"/>
                      </a:cubicBezTo>
                      <a:cubicBezTo>
                        <a:pt x="2334" y="3631"/>
                        <a:pt x="2333" y="3630"/>
                        <a:pt x="2333" y="3629"/>
                      </a:cubicBezTo>
                      <a:close/>
                      <a:moveTo>
                        <a:pt x="2333" y="3621"/>
                      </a:moveTo>
                      <a:lnTo>
                        <a:pt x="2333" y="3621"/>
                      </a:lnTo>
                      <a:cubicBezTo>
                        <a:pt x="2333" y="3620"/>
                        <a:pt x="2334" y="3619"/>
                        <a:pt x="2335" y="3619"/>
                      </a:cubicBezTo>
                      <a:cubicBezTo>
                        <a:pt x="2337" y="3619"/>
                        <a:pt x="2337" y="3620"/>
                        <a:pt x="2337" y="3621"/>
                      </a:cubicBezTo>
                      <a:lnTo>
                        <a:pt x="2337" y="3621"/>
                      </a:lnTo>
                      <a:cubicBezTo>
                        <a:pt x="2337" y="3622"/>
                        <a:pt x="2337" y="3623"/>
                        <a:pt x="2335" y="3623"/>
                      </a:cubicBezTo>
                      <a:cubicBezTo>
                        <a:pt x="2334" y="3623"/>
                        <a:pt x="2333" y="3622"/>
                        <a:pt x="2333" y="3621"/>
                      </a:cubicBezTo>
                      <a:close/>
                      <a:moveTo>
                        <a:pt x="2333" y="3613"/>
                      </a:moveTo>
                      <a:lnTo>
                        <a:pt x="2333" y="3613"/>
                      </a:lnTo>
                      <a:cubicBezTo>
                        <a:pt x="2333" y="3612"/>
                        <a:pt x="2334" y="3611"/>
                        <a:pt x="2335" y="3611"/>
                      </a:cubicBezTo>
                      <a:cubicBezTo>
                        <a:pt x="2337" y="3611"/>
                        <a:pt x="2337" y="3612"/>
                        <a:pt x="2337" y="3613"/>
                      </a:cubicBezTo>
                      <a:lnTo>
                        <a:pt x="2337" y="3613"/>
                      </a:lnTo>
                      <a:cubicBezTo>
                        <a:pt x="2337" y="3614"/>
                        <a:pt x="2337" y="3615"/>
                        <a:pt x="2335" y="3615"/>
                      </a:cubicBezTo>
                      <a:cubicBezTo>
                        <a:pt x="2334" y="3615"/>
                        <a:pt x="2333" y="3614"/>
                        <a:pt x="2333" y="3613"/>
                      </a:cubicBezTo>
                      <a:close/>
                      <a:moveTo>
                        <a:pt x="2333" y="3605"/>
                      </a:moveTo>
                      <a:lnTo>
                        <a:pt x="2333" y="3605"/>
                      </a:lnTo>
                      <a:cubicBezTo>
                        <a:pt x="2333" y="3604"/>
                        <a:pt x="2334" y="3603"/>
                        <a:pt x="2335" y="3603"/>
                      </a:cubicBezTo>
                      <a:cubicBezTo>
                        <a:pt x="2337" y="3603"/>
                        <a:pt x="2337" y="3604"/>
                        <a:pt x="2337" y="3605"/>
                      </a:cubicBezTo>
                      <a:lnTo>
                        <a:pt x="2337" y="3605"/>
                      </a:lnTo>
                      <a:cubicBezTo>
                        <a:pt x="2337" y="3606"/>
                        <a:pt x="2337" y="3607"/>
                        <a:pt x="2335" y="3607"/>
                      </a:cubicBezTo>
                      <a:cubicBezTo>
                        <a:pt x="2334" y="3607"/>
                        <a:pt x="2333" y="3606"/>
                        <a:pt x="2333" y="3605"/>
                      </a:cubicBezTo>
                      <a:close/>
                      <a:moveTo>
                        <a:pt x="2333" y="3597"/>
                      </a:moveTo>
                      <a:lnTo>
                        <a:pt x="2333" y="3597"/>
                      </a:lnTo>
                      <a:cubicBezTo>
                        <a:pt x="2333" y="3596"/>
                        <a:pt x="2334" y="3595"/>
                        <a:pt x="2335" y="3595"/>
                      </a:cubicBezTo>
                      <a:cubicBezTo>
                        <a:pt x="2337" y="3595"/>
                        <a:pt x="2337" y="3596"/>
                        <a:pt x="2337" y="3597"/>
                      </a:cubicBezTo>
                      <a:lnTo>
                        <a:pt x="2337" y="3597"/>
                      </a:lnTo>
                      <a:cubicBezTo>
                        <a:pt x="2337" y="3598"/>
                        <a:pt x="2337" y="3599"/>
                        <a:pt x="2335" y="3599"/>
                      </a:cubicBezTo>
                      <a:cubicBezTo>
                        <a:pt x="2334" y="3599"/>
                        <a:pt x="2333" y="3598"/>
                        <a:pt x="2333" y="3597"/>
                      </a:cubicBezTo>
                      <a:close/>
                      <a:moveTo>
                        <a:pt x="2333" y="3589"/>
                      </a:moveTo>
                      <a:lnTo>
                        <a:pt x="2333" y="3589"/>
                      </a:lnTo>
                      <a:cubicBezTo>
                        <a:pt x="2333" y="3588"/>
                        <a:pt x="2334" y="3587"/>
                        <a:pt x="2335" y="3587"/>
                      </a:cubicBezTo>
                      <a:cubicBezTo>
                        <a:pt x="2337" y="3587"/>
                        <a:pt x="2337" y="3588"/>
                        <a:pt x="2337" y="3589"/>
                      </a:cubicBezTo>
                      <a:lnTo>
                        <a:pt x="2337" y="3589"/>
                      </a:lnTo>
                      <a:cubicBezTo>
                        <a:pt x="2337" y="3590"/>
                        <a:pt x="2337" y="3591"/>
                        <a:pt x="2335" y="3591"/>
                      </a:cubicBezTo>
                      <a:cubicBezTo>
                        <a:pt x="2334" y="3591"/>
                        <a:pt x="2333" y="3590"/>
                        <a:pt x="2333" y="3589"/>
                      </a:cubicBezTo>
                      <a:close/>
                      <a:moveTo>
                        <a:pt x="2333" y="3581"/>
                      </a:moveTo>
                      <a:lnTo>
                        <a:pt x="2333" y="3581"/>
                      </a:lnTo>
                      <a:cubicBezTo>
                        <a:pt x="2333" y="3580"/>
                        <a:pt x="2334" y="3579"/>
                        <a:pt x="2335" y="3579"/>
                      </a:cubicBezTo>
                      <a:cubicBezTo>
                        <a:pt x="2337" y="3579"/>
                        <a:pt x="2337" y="3580"/>
                        <a:pt x="2337" y="3581"/>
                      </a:cubicBezTo>
                      <a:lnTo>
                        <a:pt x="2337" y="3581"/>
                      </a:lnTo>
                      <a:cubicBezTo>
                        <a:pt x="2337" y="3582"/>
                        <a:pt x="2337" y="3583"/>
                        <a:pt x="2335" y="3583"/>
                      </a:cubicBezTo>
                      <a:cubicBezTo>
                        <a:pt x="2334" y="3583"/>
                        <a:pt x="2333" y="3582"/>
                        <a:pt x="2333" y="3581"/>
                      </a:cubicBezTo>
                      <a:close/>
                      <a:moveTo>
                        <a:pt x="2333" y="3573"/>
                      </a:moveTo>
                      <a:lnTo>
                        <a:pt x="2333" y="3573"/>
                      </a:lnTo>
                      <a:cubicBezTo>
                        <a:pt x="2333" y="3572"/>
                        <a:pt x="2334" y="3571"/>
                        <a:pt x="2335" y="3571"/>
                      </a:cubicBezTo>
                      <a:cubicBezTo>
                        <a:pt x="2337" y="3571"/>
                        <a:pt x="2337" y="3572"/>
                        <a:pt x="2337" y="3573"/>
                      </a:cubicBezTo>
                      <a:lnTo>
                        <a:pt x="2337" y="3573"/>
                      </a:lnTo>
                      <a:cubicBezTo>
                        <a:pt x="2337" y="3574"/>
                        <a:pt x="2337" y="3575"/>
                        <a:pt x="2335" y="3575"/>
                      </a:cubicBezTo>
                      <a:cubicBezTo>
                        <a:pt x="2334" y="3575"/>
                        <a:pt x="2333" y="3574"/>
                        <a:pt x="2333" y="3573"/>
                      </a:cubicBezTo>
                      <a:close/>
                      <a:moveTo>
                        <a:pt x="2333" y="3565"/>
                      </a:moveTo>
                      <a:lnTo>
                        <a:pt x="2333" y="3565"/>
                      </a:lnTo>
                      <a:cubicBezTo>
                        <a:pt x="2333" y="3564"/>
                        <a:pt x="2334" y="3563"/>
                        <a:pt x="2335" y="3563"/>
                      </a:cubicBezTo>
                      <a:cubicBezTo>
                        <a:pt x="2337" y="3563"/>
                        <a:pt x="2337" y="3564"/>
                        <a:pt x="2337" y="3565"/>
                      </a:cubicBezTo>
                      <a:lnTo>
                        <a:pt x="2337" y="3565"/>
                      </a:lnTo>
                      <a:cubicBezTo>
                        <a:pt x="2337" y="3566"/>
                        <a:pt x="2337" y="3567"/>
                        <a:pt x="2335" y="3567"/>
                      </a:cubicBezTo>
                      <a:cubicBezTo>
                        <a:pt x="2334" y="3567"/>
                        <a:pt x="2333" y="3566"/>
                        <a:pt x="2333" y="3565"/>
                      </a:cubicBezTo>
                      <a:close/>
                      <a:moveTo>
                        <a:pt x="2333" y="3557"/>
                      </a:moveTo>
                      <a:lnTo>
                        <a:pt x="2333" y="3557"/>
                      </a:lnTo>
                      <a:cubicBezTo>
                        <a:pt x="2333" y="3556"/>
                        <a:pt x="2334" y="3555"/>
                        <a:pt x="2335" y="3555"/>
                      </a:cubicBezTo>
                      <a:cubicBezTo>
                        <a:pt x="2337" y="3555"/>
                        <a:pt x="2337" y="3556"/>
                        <a:pt x="2337" y="3557"/>
                      </a:cubicBezTo>
                      <a:lnTo>
                        <a:pt x="2337" y="3557"/>
                      </a:lnTo>
                      <a:cubicBezTo>
                        <a:pt x="2337" y="3558"/>
                        <a:pt x="2337" y="3559"/>
                        <a:pt x="2335" y="3559"/>
                      </a:cubicBezTo>
                      <a:cubicBezTo>
                        <a:pt x="2334" y="3559"/>
                        <a:pt x="2333" y="3558"/>
                        <a:pt x="2333" y="3557"/>
                      </a:cubicBezTo>
                      <a:close/>
                      <a:moveTo>
                        <a:pt x="2333" y="3549"/>
                      </a:moveTo>
                      <a:lnTo>
                        <a:pt x="2333" y="3549"/>
                      </a:lnTo>
                      <a:cubicBezTo>
                        <a:pt x="2333" y="3548"/>
                        <a:pt x="2334" y="3547"/>
                        <a:pt x="2335" y="3547"/>
                      </a:cubicBezTo>
                      <a:cubicBezTo>
                        <a:pt x="2337" y="3547"/>
                        <a:pt x="2337" y="3548"/>
                        <a:pt x="2337" y="3549"/>
                      </a:cubicBezTo>
                      <a:lnTo>
                        <a:pt x="2337" y="3549"/>
                      </a:lnTo>
                      <a:cubicBezTo>
                        <a:pt x="2337" y="3550"/>
                        <a:pt x="2337" y="3551"/>
                        <a:pt x="2335" y="3551"/>
                      </a:cubicBezTo>
                      <a:cubicBezTo>
                        <a:pt x="2334" y="3551"/>
                        <a:pt x="2333" y="3550"/>
                        <a:pt x="2333" y="3549"/>
                      </a:cubicBezTo>
                      <a:close/>
                      <a:moveTo>
                        <a:pt x="2333" y="3541"/>
                      </a:moveTo>
                      <a:lnTo>
                        <a:pt x="2333" y="3541"/>
                      </a:lnTo>
                      <a:cubicBezTo>
                        <a:pt x="2333" y="3540"/>
                        <a:pt x="2334" y="3539"/>
                        <a:pt x="2335" y="3539"/>
                      </a:cubicBezTo>
                      <a:cubicBezTo>
                        <a:pt x="2337" y="3539"/>
                        <a:pt x="2337" y="3540"/>
                        <a:pt x="2337" y="3541"/>
                      </a:cubicBezTo>
                      <a:lnTo>
                        <a:pt x="2337" y="3541"/>
                      </a:lnTo>
                      <a:cubicBezTo>
                        <a:pt x="2337" y="3542"/>
                        <a:pt x="2337" y="3543"/>
                        <a:pt x="2335" y="3543"/>
                      </a:cubicBezTo>
                      <a:cubicBezTo>
                        <a:pt x="2334" y="3543"/>
                        <a:pt x="2333" y="3542"/>
                        <a:pt x="2333" y="3541"/>
                      </a:cubicBezTo>
                      <a:close/>
                      <a:moveTo>
                        <a:pt x="2333" y="3533"/>
                      </a:moveTo>
                      <a:lnTo>
                        <a:pt x="2333" y="3533"/>
                      </a:lnTo>
                      <a:cubicBezTo>
                        <a:pt x="2333" y="3532"/>
                        <a:pt x="2334" y="3531"/>
                        <a:pt x="2335" y="3531"/>
                      </a:cubicBezTo>
                      <a:cubicBezTo>
                        <a:pt x="2337" y="3531"/>
                        <a:pt x="2337" y="3532"/>
                        <a:pt x="2337" y="3533"/>
                      </a:cubicBezTo>
                      <a:lnTo>
                        <a:pt x="2337" y="3533"/>
                      </a:lnTo>
                      <a:cubicBezTo>
                        <a:pt x="2337" y="3534"/>
                        <a:pt x="2337" y="3535"/>
                        <a:pt x="2335" y="3535"/>
                      </a:cubicBezTo>
                      <a:cubicBezTo>
                        <a:pt x="2334" y="3535"/>
                        <a:pt x="2333" y="3534"/>
                        <a:pt x="2333" y="3533"/>
                      </a:cubicBezTo>
                      <a:close/>
                      <a:moveTo>
                        <a:pt x="2333" y="3525"/>
                      </a:moveTo>
                      <a:lnTo>
                        <a:pt x="2333" y="3525"/>
                      </a:lnTo>
                      <a:cubicBezTo>
                        <a:pt x="2333" y="3524"/>
                        <a:pt x="2334" y="3523"/>
                        <a:pt x="2335" y="3523"/>
                      </a:cubicBezTo>
                      <a:cubicBezTo>
                        <a:pt x="2337" y="3523"/>
                        <a:pt x="2337" y="3524"/>
                        <a:pt x="2337" y="3525"/>
                      </a:cubicBezTo>
                      <a:lnTo>
                        <a:pt x="2337" y="3525"/>
                      </a:lnTo>
                      <a:cubicBezTo>
                        <a:pt x="2337" y="3526"/>
                        <a:pt x="2337" y="3527"/>
                        <a:pt x="2335" y="3527"/>
                      </a:cubicBezTo>
                      <a:cubicBezTo>
                        <a:pt x="2334" y="3527"/>
                        <a:pt x="2333" y="3526"/>
                        <a:pt x="2333" y="3525"/>
                      </a:cubicBezTo>
                      <a:close/>
                      <a:moveTo>
                        <a:pt x="2333" y="3517"/>
                      </a:moveTo>
                      <a:lnTo>
                        <a:pt x="2333" y="3517"/>
                      </a:lnTo>
                      <a:cubicBezTo>
                        <a:pt x="2333" y="3516"/>
                        <a:pt x="2334" y="3515"/>
                        <a:pt x="2335" y="3515"/>
                      </a:cubicBezTo>
                      <a:cubicBezTo>
                        <a:pt x="2337" y="3515"/>
                        <a:pt x="2337" y="3516"/>
                        <a:pt x="2337" y="3517"/>
                      </a:cubicBezTo>
                      <a:lnTo>
                        <a:pt x="2337" y="3517"/>
                      </a:lnTo>
                      <a:cubicBezTo>
                        <a:pt x="2337" y="3518"/>
                        <a:pt x="2337" y="3519"/>
                        <a:pt x="2335" y="3519"/>
                      </a:cubicBezTo>
                      <a:cubicBezTo>
                        <a:pt x="2334" y="3519"/>
                        <a:pt x="2333" y="3518"/>
                        <a:pt x="2333" y="3517"/>
                      </a:cubicBezTo>
                      <a:close/>
                      <a:moveTo>
                        <a:pt x="2333" y="3509"/>
                      </a:moveTo>
                      <a:lnTo>
                        <a:pt x="2333" y="3509"/>
                      </a:lnTo>
                      <a:cubicBezTo>
                        <a:pt x="2333" y="3508"/>
                        <a:pt x="2334" y="3507"/>
                        <a:pt x="2335" y="3507"/>
                      </a:cubicBezTo>
                      <a:cubicBezTo>
                        <a:pt x="2337" y="3507"/>
                        <a:pt x="2337" y="3508"/>
                        <a:pt x="2337" y="3509"/>
                      </a:cubicBezTo>
                      <a:lnTo>
                        <a:pt x="2337" y="3509"/>
                      </a:lnTo>
                      <a:cubicBezTo>
                        <a:pt x="2337" y="3510"/>
                        <a:pt x="2337" y="3511"/>
                        <a:pt x="2335" y="3511"/>
                      </a:cubicBezTo>
                      <a:cubicBezTo>
                        <a:pt x="2334" y="3511"/>
                        <a:pt x="2333" y="3510"/>
                        <a:pt x="2333" y="3509"/>
                      </a:cubicBezTo>
                      <a:close/>
                      <a:moveTo>
                        <a:pt x="2333" y="3501"/>
                      </a:moveTo>
                      <a:lnTo>
                        <a:pt x="2333" y="3501"/>
                      </a:lnTo>
                      <a:cubicBezTo>
                        <a:pt x="2333" y="3500"/>
                        <a:pt x="2334" y="3499"/>
                        <a:pt x="2335" y="3499"/>
                      </a:cubicBezTo>
                      <a:cubicBezTo>
                        <a:pt x="2337" y="3499"/>
                        <a:pt x="2337" y="3500"/>
                        <a:pt x="2337" y="3501"/>
                      </a:cubicBezTo>
                      <a:lnTo>
                        <a:pt x="2337" y="3501"/>
                      </a:lnTo>
                      <a:cubicBezTo>
                        <a:pt x="2337" y="3502"/>
                        <a:pt x="2337" y="3503"/>
                        <a:pt x="2335" y="3503"/>
                      </a:cubicBezTo>
                      <a:cubicBezTo>
                        <a:pt x="2334" y="3503"/>
                        <a:pt x="2333" y="3502"/>
                        <a:pt x="2333" y="3501"/>
                      </a:cubicBezTo>
                      <a:close/>
                      <a:moveTo>
                        <a:pt x="2333" y="3493"/>
                      </a:moveTo>
                      <a:lnTo>
                        <a:pt x="2333" y="3493"/>
                      </a:lnTo>
                      <a:cubicBezTo>
                        <a:pt x="2333" y="3492"/>
                        <a:pt x="2334" y="3491"/>
                        <a:pt x="2335" y="3491"/>
                      </a:cubicBezTo>
                      <a:cubicBezTo>
                        <a:pt x="2337" y="3491"/>
                        <a:pt x="2337" y="3492"/>
                        <a:pt x="2337" y="3493"/>
                      </a:cubicBezTo>
                      <a:lnTo>
                        <a:pt x="2337" y="3493"/>
                      </a:lnTo>
                      <a:cubicBezTo>
                        <a:pt x="2337" y="3494"/>
                        <a:pt x="2337" y="3495"/>
                        <a:pt x="2335" y="3495"/>
                      </a:cubicBezTo>
                      <a:cubicBezTo>
                        <a:pt x="2334" y="3495"/>
                        <a:pt x="2333" y="3494"/>
                        <a:pt x="2333" y="3493"/>
                      </a:cubicBezTo>
                      <a:close/>
                      <a:moveTo>
                        <a:pt x="2333" y="3485"/>
                      </a:moveTo>
                      <a:lnTo>
                        <a:pt x="2333" y="3485"/>
                      </a:lnTo>
                      <a:cubicBezTo>
                        <a:pt x="2333" y="3484"/>
                        <a:pt x="2334" y="3483"/>
                        <a:pt x="2335" y="3483"/>
                      </a:cubicBezTo>
                      <a:cubicBezTo>
                        <a:pt x="2337" y="3483"/>
                        <a:pt x="2337" y="3484"/>
                        <a:pt x="2337" y="3485"/>
                      </a:cubicBezTo>
                      <a:lnTo>
                        <a:pt x="2337" y="3485"/>
                      </a:lnTo>
                      <a:cubicBezTo>
                        <a:pt x="2337" y="3486"/>
                        <a:pt x="2337" y="3487"/>
                        <a:pt x="2335" y="3487"/>
                      </a:cubicBezTo>
                      <a:cubicBezTo>
                        <a:pt x="2334" y="3487"/>
                        <a:pt x="2333" y="3486"/>
                        <a:pt x="2333" y="3485"/>
                      </a:cubicBezTo>
                      <a:close/>
                      <a:moveTo>
                        <a:pt x="2333" y="3477"/>
                      </a:moveTo>
                      <a:lnTo>
                        <a:pt x="2333" y="3477"/>
                      </a:lnTo>
                      <a:cubicBezTo>
                        <a:pt x="2333" y="3476"/>
                        <a:pt x="2334" y="3475"/>
                        <a:pt x="2335" y="3475"/>
                      </a:cubicBezTo>
                      <a:cubicBezTo>
                        <a:pt x="2337" y="3475"/>
                        <a:pt x="2337" y="3476"/>
                        <a:pt x="2337" y="3477"/>
                      </a:cubicBezTo>
                      <a:lnTo>
                        <a:pt x="2337" y="3477"/>
                      </a:lnTo>
                      <a:cubicBezTo>
                        <a:pt x="2337" y="3478"/>
                        <a:pt x="2337" y="3479"/>
                        <a:pt x="2335" y="3479"/>
                      </a:cubicBezTo>
                      <a:cubicBezTo>
                        <a:pt x="2334" y="3479"/>
                        <a:pt x="2333" y="3478"/>
                        <a:pt x="2333" y="3477"/>
                      </a:cubicBezTo>
                      <a:close/>
                      <a:moveTo>
                        <a:pt x="2333" y="3469"/>
                      </a:moveTo>
                      <a:lnTo>
                        <a:pt x="2333" y="3469"/>
                      </a:lnTo>
                      <a:cubicBezTo>
                        <a:pt x="2333" y="3468"/>
                        <a:pt x="2334" y="3467"/>
                        <a:pt x="2335" y="3467"/>
                      </a:cubicBezTo>
                      <a:cubicBezTo>
                        <a:pt x="2337" y="3467"/>
                        <a:pt x="2337" y="3468"/>
                        <a:pt x="2337" y="3469"/>
                      </a:cubicBezTo>
                      <a:lnTo>
                        <a:pt x="2337" y="3469"/>
                      </a:lnTo>
                      <a:cubicBezTo>
                        <a:pt x="2337" y="3470"/>
                        <a:pt x="2337" y="3471"/>
                        <a:pt x="2335" y="3471"/>
                      </a:cubicBezTo>
                      <a:cubicBezTo>
                        <a:pt x="2334" y="3471"/>
                        <a:pt x="2333" y="3470"/>
                        <a:pt x="2333" y="3469"/>
                      </a:cubicBezTo>
                      <a:close/>
                      <a:moveTo>
                        <a:pt x="2333" y="3461"/>
                      </a:moveTo>
                      <a:lnTo>
                        <a:pt x="2333" y="3461"/>
                      </a:lnTo>
                      <a:cubicBezTo>
                        <a:pt x="2333" y="3460"/>
                        <a:pt x="2334" y="3459"/>
                        <a:pt x="2335" y="3459"/>
                      </a:cubicBezTo>
                      <a:cubicBezTo>
                        <a:pt x="2337" y="3459"/>
                        <a:pt x="2337" y="3460"/>
                        <a:pt x="2337" y="3461"/>
                      </a:cubicBezTo>
                      <a:lnTo>
                        <a:pt x="2337" y="3461"/>
                      </a:lnTo>
                      <a:cubicBezTo>
                        <a:pt x="2337" y="3462"/>
                        <a:pt x="2337" y="3463"/>
                        <a:pt x="2335" y="3463"/>
                      </a:cubicBezTo>
                      <a:cubicBezTo>
                        <a:pt x="2334" y="3463"/>
                        <a:pt x="2333" y="3462"/>
                        <a:pt x="2333" y="3461"/>
                      </a:cubicBezTo>
                      <a:close/>
                      <a:moveTo>
                        <a:pt x="2333" y="3453"/>
                      </a:moveTo>
                      <a:lnTo>
                        <a:pt x="2333" y="3453"/>
                      </a:lnTo>
                      <a:cubicBezTo>
                        <a:pt x="2333" y="3452"/>
                        <a:pt x="2334" y="3451"/>
                        <a:pt x="2335" y="3451"/>
                      </a:cubicBezTo>
                      <a:cubicBezTo>
                        <a:pt x="2337" y="3451"/>
                        <a:pt x="2337" y="3452"/>
                        <a:pt x="2337" y="3453"/>
                      </a:cubicBezTo>
                      <a:lnTo>
                        <a:pt x="2337" y="3453"/>
                      </a:lnTo>
                      <a:cubicBezTo>
                        <a:pt x="2337" y="3454"/>
                        <a:pt x="2337" y="3455"/>
                        <a:pt x="2335" y="3455"/>
                      </a:cubicBezTo>
                      <a:cubicBezTo>
                        <a:pt x="2334" y="3455"/>
                        <a:pt x="2333" y="3454"/>
                        <a:pt x="2333" y="3453"/>
                      </a:cubicBezTo>
                      <a:close/>
                      <a:moveTo>
                        <a:pt x="2333" y="3445"/>
                      </a:moveTo>
                      <a:lnTo>
                        <a:pt x="2333" y="3445"/>
                      </a:lnTo>
                      <a:cubicBezTo>
                        <a:pt x="2333" y="3444"/>
                        <a:pt x="2334" y="3443"/>
                        <a:pt x="2335" y="3443"/>
                      </a:cubicBezTo>
                      <a:cubicBezTo>
                        <a:pt x="2337" y="3443"/>
                        <a:pt x="2337" y="3444"/>
                        <a:pt x="2337" y="3445"/>
                      </a:cubicBezTo>
                      <a:lnTo>
                        <a:pt x="2337" y="3445"/>
                      </a:lnTo>
                      <a:cubicBezTo>
                        <a:pt x="2337" y="3446"/>
                        <a:pt x="2337" y="3447"/>
                        <a:pt x="2335" y="3447"/>
                      </a:cubicBezTo>
                      <a:cubicBezTo>
                        <a:pt x="2334" y="3447"/>
                        <a:pt x="2333" y="3446"/>
                        <a:pt x="2333" y="3445"/>
                      </a:cubicBezTo>
                      <a:close/>
                      <a:moveTo>
                        <a:pt x="2333" y="3437"/>
                      </a:moveTo>
                      <a:lnTo>
                        <a:pt x="2333" y="3437"/>
                      </a:lnTo>
                      <a:cubicBezTo>
                        <a:pt x="2333" y="3436"/>
                        <a:pt x="2334" y="3435"/>
                        <a:pt x="2335" y="3435"/>
                      </a:cubicBezTo>
                      <a:cubicBezTo>
                        <a:pt x="2337" y="3435"/>
                        <a:pt x="2337" y="3436"/>
                        <a:pt x="2337" y="3437"/>
                      </a:cubicBezTo>
                      <a:lnTo>
                        <a:pt x="2337" y="3437"/>
                      </a:lnTo>
                      <a:cubicBezTo>
                        <a:pt x="2337" y="3438"/>
                        <a:pt x="2337" y="3439"/>
                        <a:pt x="2335" y="3439"/>
                      </a:cubicBezTo>
                      <a:cubicBezTo>
                        <a:pt x="2334" y="3439"/>
                        <a:pt x="2333" y="3438"/>
                        <a:pt x="2333" y="3437"/>
                      </a:cubicBezTo>
                      <a:close/>
                      <a:moveTo>
                        <a:pt x="2333" y="3429"/>
                      </a:moveTo>
                      <a:lnTo>
                        <a:pt x="2333" y="3429"/>
                      </a:lnTo>
                      <a:cubicBezTo>
                        <a:pt x="2333" y="3428"/>
                        <a:pt x="2334" y="3427"/>
                        <a:pt x="2335" y="3427"/>
                      </a:cubicBezTo>
                      <a:cubicBezTo>
                        <a:pt x="2337" y="3427"/>
                        <a:pt x="2337" y="3428"/>
                        <a:pt x="2337" y="3429"/>
                      </a:cubicBezTo>
                      <a:lnTo>
                        <a:pt x="2337" y="3429"/>
                      </a:lnTo>
                      <a:cubicBezTo>
                        <a:pt x="2337" y="3430"/>
                        <a:pt x="2337" y="3431"/>
                        <a:pt x="2335" y="3431"/>
                      </a:cubicBezTo>
                      <a:cubicBezTo>
                        <a:pt x="2334" y="3431"/>
                        <a:pt x="2333" y="3430"/>
                        <a:pt x="2333" y="3429"/>
                      </a:cubicBezTo>
                      <a:close/>
                      <a:moveTo>
                        <a:pt x="2333" y="3421"/>
                      </a:moveTo>
                      <a:lnTo>
                        <a:pt x="2333" y="3421"/>
                      </a:lnTo>
                      <a:cubicBezTo>
                        <a:pt x="2333" y="3420"/>
                        <a:pt x="2334" y="3419"/>
                        <a:pt x="2335" y="3419"/>
                      </a:cubicBezTo>
                      <a:cubicBezTo>
                        <a:pt x="2337" y="3419"/>
                        <a:pt x="2337" y="3420"/>
                        <a:pt x="2337" y="3421"/>
                      </a:cubicBezTo>
                      <a:lnTo>
                        <a:pt x="2337" y="3421"/>
                      </a:lnTo>
                      <a:cubicBezTo>
                        <a:pt x="2337" y="3422"/>
                        <a:pt x="2337" y="3423"/>
                        <a:pt x="2335" y="3423"/>
                      </a:cubicBezTo>
                      <a:cubicBezTo>
                        <a:pt x="2334" y="3423"/>
                        <a:pt x="2333" y="3422"/>
                        <a:pt x="2333" y="3421"/>
                      </a:cubicBezTo>
                      <a:close/>
                      <a:moveTo>
                        <a:pt x="2333" y="3413"/>
                      </a:moveTo>
                      <a:lnTo>
                        <a:pt x="2333" y="3413"/>
                      </a:lnTo>
                      <a:cubicBezTo>
                        <a:pt x="2333" y="3412"/>
                        <a:pt x="2334" y="3411"/>
                        <a:pt x="2335" y="3411"/>
                      </a:cubicBezTo>
                      <a:cubicBezTo>
                        <a:pt x="2337" y="3411"/>
                        <a:pt x="2337" y="3412"/>
                        <a:pt x="2337" y="3413"/>
                      </a:cubicBezTo>
                      <a:lnTo>
                        <a:pt x="2337" y="3413"/>
                      </a:lnTo>
                      <a:cubicBezTo>
                        <a:pt x="2337" y="3414"/>
                        <a:pt x="2337" y="3415"/>
                        <a:pt x="2335" y="3415"/>
                      </a:cubicBezTo>
                      <a:cubicBezTo>
                        <a:pt x="2334" y="3415"/>
                        <a:pt x="2333" y="3414"/>
                        <a:pt x="2333" y="3413"/>
                      </a:cubicBezTo>
                      <a:close/>
                      <a:moveTo>
                        <a:pt x="2333" y="3405"/>
                      </a:moveTo>
                      <a:lnTo>
                        <a:pt x="2333" y="3405"/>
                      </a:lnTo>
                      <a:cubicBezTo>
                        <a:pt x="2333" y="3404"/>
                        <a:pt x="2334" y="3403"/>
                        <a:pt x="2335" y="3403"/>
                      </a:cubicBezTo>
                      <a:cubicBezTo>
                        <a:pt x="2337" y="3403"/>
                        <a:pt x="2337" y="3404"/>
                        <a:pt x="2337" y="3405"/>
                      </a:cubicBezTo>
                      <a:lnTo>
                        <a:pt x="2337" y="3405"/>
                      </a:lnTo>
                      <a:cubicBezTo>
                        <a:pt x="2337" y="3406"/>
                        <a:pt x="2337" y="3407"/>
                        <a:pt x="2335" y="3407"/>
                      </a:cubicBezTo>
                      <a:cubicBezTo>
                        <a:pt x="2334" y="3407"/>
                        <a:pt x="2333" y="3406"/>
                        <a:pt x="2333" y="3405"/>
                      </a:cubicBezTo>
                      <a:close/>
                      <a:moveTo>
                        <a:pt x="2333" y="3397"/>
                      </a:moveTo>
                      <a:lnTo>
                        <a:pt x="2333" y="3397"/>
                      </a:lnTo>
                      <a:cubicBezTo>
                        <a:pt x="2333" y="3396"/>
                        <a:pt x="2334" y="3395"/>
                        <a:pt x="2335" y="3395"/>
                      </a:cubicBezTo>
                      <a:cubicBezTo>
                        <a:pt x="2337" y="3395"/>
                        <a:pt x="2337" y="3396"/>
                        <a:pt x="2337" y="3397"/>
                      </a:cubicBezTo>
                      <a:lnTo>
                        <a:pt x="2337" y="3397"/>
                      </a:lnTo>
                      <a:cubicBezTo>
                        <a:pt x="2337" y="3398"/>
                        <a:pt x="2337" y="3399"/>
                        <a:pt x="2335" y="3399"/>
                      </a:cubicBezTo>
                      <a:cubicBezTo>
                        <a:pt x="2334" y="3399"/>
                        <a:pt x="2333" y="3398"/>
                        <a:pt x="2333" y="3397"/>
                      </a:cubicBezTo>
                      <a:close/>
                      <a:moveTo>
                        <a:pt x="2333" y="3389"/>
                      </a:moveTo>
                      <a:lnTo>
                        <a:pt x="2333" y="3389"/>
                      </a:lnTo>
                      <a:cubicBezTo>
                        <a:pt x="2333" y="3388"/>
                        <a:pt x="2334" y="3387"/>
                        <a:pt x="2335" y="3387"/>
                      </a:cubicBezTo>
                      <a:cubicBezTo>
                        <a:pt x="2337" y="3387"/>
                        <a:pt x="2337" y="3388"/>
                        <a:pt x="2337" y="3389"/>
                      </a:cubicBezTo>
                      <a:lnTo>
                        <a:pt x="2337" y="3389"/>
                      </a:lnTo>
                      <a:cubicBezTo>
                        <a:pt x="2337" y="3390"/>
                        <a:pt x="2337" y="3391"/>
                        <a:pt x="2335" y="3391"/>
                      </a:cubicBezTo>
                      <a:cubicBezTo>
                        <a:pt x="2334" y="3391"/>
                        <a:pt x="2333" y="3390"/>
                        <a:pt x="2333" y="3389"/>
                      </a:cubicBezTo>
                      <a:close/>
                      <a:moveTo>
                        <a:pt x="2333" y="3381"/>
                      </a:moveTo>
                      <a:lnTo>
                        <a:pt x="2333" y="3381"/>
                      </a:lnTo>
                      <a:cubicBezTo>
                        <a:pt x="2333" y="3380"/>
                        <a:pt x="2334" y="3379"/>
                        <a:pt x="2335" y="3379"/>
                      </a:cubicBezTo>
                      <a:cubicBezTo>
                        <a:pt x="2337" y="3379"/>
                        <a:pt x="2337" y="3380"/>
                        <a:pt x="2337" y="3381"/>
                      </a:cubicBezTo>
                      <a:lnTo>
                        <a:pt x="2337" y="3381"/>
                      </a:lnTo>
                      <a:cubicBezTo>
                        <a:pt x="2337" y="3382"/>
                        <a:pt x="2337" y="3383"/>
                        <a:pt x="2335" y="3383"/>
                      </a:cubicBezTo>
                      <a:cubicBezTo>
                        <a:pt x="2334" y="3383"/>
                        <a:pt x="2333" y="3382"/>
                        <a:pt x="2333" y="3381"/>
                      </a:cubicBezTo>
                      <a:close/>
                      <a:moveTo>
                        <a:pt x="2333" y="3373"/>
                      </a:moveTo>
                      <a:lnTo>
                        <a:pt x="2333" y="3373"/>
                      </a:lnTo>
                      <a:cubicBezTo>
                        <a:pt x="2333" y="3372"/>
                        <a:pt x="2334" y="3371"/>
                        <a:pt x="2335" y="3371"/>
                      </a:cubicBezTo>
                      <a:cubicBezTo>
                        <a:pt x="2337" y="3371"/>
                        <a:pt x="2337" y="3372"/>
                        <a:pt x="2337" y="3373"/>
                      </a:cubicBezTo>
                      <a:lnTo>
                        <a:pt x="2337" y="3373"/>
                      </a:lnTo>
                      <a:cubicBezTo>
                        <a:pt x="2337" y="3374"/>
                        <a:pt x="2337" y="3375"/>
                        <a:pt x="2335" y="3375"/>
                      </a:cubicBezTo>
                      <a:cubicBezTo>
                        <a:pt x="2334" y="3375"/>
                        <a:pt x="2333" y="3374"/>
                        <a:pt x="2333" y="3373"/>
                      </a:cubicBezTo>
                      <a:close/>
                      <a:moveTo>
                        <a:pt x="2333" y="3365"/>
                      </a:moveTo>
                      <a:lnTo>
                        <a:pt x="2333" y="3365"/>
                      </a:lnTo>
                      <a:cubicBezTo>
                        <a:pt x="2333" y="3364"/>
                        <a:pt x="2334" y="3363"/>
                        <a:pt x="2335" y="3363"/>
                      </a:cubicBezTo>
                      <a:cubicBezTo>
                        <a:pt x="2337" y="3363"/>
                        <a:pt x="2337" y="3364"/>
                        <a:pt x="2337" y="3365"/>
                      </a:cubicBezTo>
                      <a:lnTo>
                        <a:pt x="2337" y="3365"/>
                      </a:lnTo>
                      <a:cubicBezTo>
                        <a:pt x="2337" y="3366"/>
                        <a:pt x="2337" y="3367"/>
                        <a:pt x="2335" y="3367"/>
                      </a:cubicBezTo>
                      <a:cubicBezTo>
                        <a:pt x="2334" y="3367"/>
                        <a:pt x="2333" y="3366"/>
                        <a:pt x="2333" y="3365"/>
                      </a:cubicBezTo>
                      <a:close/>
                      <a:moveTo>
                        <a:pt x="2333" y="3357"/>
                      </a:moveTo>
                      <a:lnTo>
                        <a:pt x="2333" y="3357"/>
                      </a:lnTo>
                      <a:cubicBezTo>
                        <a:pt x="2333" y="3356"/>
                        <a:pt x="2334" y="3355"/>
                        <a:pt x="2335" y="3355"/>
                      </a:cubicBezTo>
                      <a:cubicBezTo>
                        <a:pt x="2337" y="3355"/>
                        <a:pt x="2337" y="3356"/>
                        <a:pt x="2337" y="3357"/>
                      </a:cubicBezTo>
                      <a:lnTo>
                        <a:pt x="2337" y="3357"/>
                      </a:lnTo>
                      <a:cubicBezTo>
                        <a:pt x="2337" y="3358"/>
                        <a:pt x="2337" y="3359"/>
                        <a:pt x="2335" y="3359"/>
                      </a:cubicBezTo>
                      <a:cubicBezTo>
                        <a:pt x="2334" y="3359"/>
                        <a:pt x="2333" y="3358"/>
                        <a:pt x="2333" y="3357"/>
                      </a:cubicBezTo>
                      <a:close/>
                      <a:moveTo>
                        <a:pt x="2333" y="3349"/>
                      </a:moveTo>
                      <a:lnTo>
                        <a:pt x="2333" y="3349"/>
                      </a:lnTo>
                      <a:cubicBezTo>
                        <a:pt x="2333" y="3348"/>
                        <a:pt x="2334" y="3347"/>
                        <a:pt x="2335" y="3347"/>
                      </a:cubicBezTo>
                      <a:cubicBezTo>
                        <a:pt x="2337" y="3347"/>
                        <a:pt x="2337" y="3348"/>
                        <a:pt x="2337" y="3349"/>
                      </a:cubicBezTo>
                      <a:lnTo>
                        <a:pt x="2337" y="3349"/>
                      </a:lnTo>
                      <a:cubicBezTo>
                        <a:pt x="2337" y="3350"/>
                        <a:pt x="2337" y="3351"/>
                        <a:pt x="2335" y="3351"/>
                      </a:cubicBezTo>
                      <a:cubicBezTo>
                        <a:pt x="2334" y="3351"/>
                        <a:pt x="2333" y="3350"/>
                        <a:pt x="2333" y="3349"/>
                      </a:cubicBezTo>
                      <a:close/>
                      <a:moveTo>
                        <a:pt x="2333" y="3341"/>
                      </a:moveTo>
                      <a:lnTo>
                        <a:pt x="2333" y="3341"/>
                      </a:lnTo>
                      <a:cubicBezTo>
                        <a:pt x="2333" y="3340"/>
                        <a:pt x="2334" y="3339"/>
                        <a:pt x="2335" y="3339"/>
                      </a:cubicBezTo>
                      <a:cubicBezTo>
                        <a:pt x="2337" y="3339"/>
                        <a:pt x="2337" y="3340"/>
                        <a:pt x="2337" y="3341"/>
                      </a:cubicBezTo>
                      <a:lnTo>
                        <a:pt x="2337" y="3341"/>
                      </a:lnTo>
                      <a:cubicBezTo>
                        <a:pt x="2337" y="3342"/>
                        <a:pt x="2337" y="3343"/>
                        <a:pt x="2335" y="3343"/>
                      </a:cubicBezTo>
                      <a:cubicBezTo>
                        <a:pt x="2334" y="3343"/>
                        <a:pt x="2333" y="3342"/>
                        <a:pt x="2333" y="3341"/>
                      </a:cubicBezTo>
                      <a:close/>
                      <a:moveTo>
                        <a:pt x="2333" y="3333"/>
                      </a:moveTo>
                      <a:lnTo>
                        <a:pt x="2333" y="3333"/>
                      </a:lnTo>
                      <a:cubicBezTo>
                        <a:pt x="2333" y="3332"/>
                        <a:pt x="2334" y="3331"/>
                        <a:pt x="2335" y="3331"/>
                      </a:cubicBezTo>
                      <a:cubicBezTo>
                        <a:pt x="2337" y="3331"/>
                        <a:pt x="2337" y="3332"/>
                        <a:pt x="2337" y="3333"/>
                      </a:cubicBezTo>
                      <a:lnTo>
                        <a:pt x="2337" y="3333"/>
                      </a:lnTo>
                      <a:cubicBezTo>
                        <a:pt x="2337" y="3334"/>
                        <a:pt x="2337" y="3335"/>
                        <a:pt x="2335" y="3335"/>
                      </a:cubicBezTo>
                      <a:cubicBezTo>
                        <a:pt x="2334" y="3335"/>
                        <a:pt x="2333" y="3334"/>
                        <a:pt x="2333" y="3333"/>
                      </a:cubicBezTo>
                      <a:close/>
                      <a:moveTo>
                        <a:pt x="2333" y="3325"/>
                      </a:moveTo>
                      <a:lnTo>
                        <a:pt x="2333" y="3325"/>
                      </a:lnTo>
                      <a:cubicBezTo>
                        <a:pt x="2333" y="3324"/>
                        <a:pt x="2334" y="3323"/>
                        <a:pt x="2335" y="3323"/>
                      </a:cubicBezTo>
                      <a:cubicBezTo>
                        <a:pt x="2337" y="3323"/>
                        <a:pt x="2337" y="3324"/>
                        <a:pt x="2337" y="3325"/>
                      </a:cubicBezTo>
                      <a:lnTo>
                        <a:pt x="2337" y="3325"/>
                      </a:lnTo>
                      <a:cubicBezTo>
                        <a:pt x="2337" y="3326"/>
                        <a:pt x="2337" y="3327"/>
                        <a:pt x="2335" y="3327"/>
                      </a:cubicBezTo>
                      <a:cubicBezTo>
                        <a:pt x="2334" y="3327"/>
                        <a:pt x="2333" y="3326"/>
                        <a:pt x="2333" y="3325"/>
                      </a:cubicBezTo>
                      <a:close/>
                      <a:moveTo>
                        <a:pt x="2333" y="3317"/>
                      </a:moveTo>
                      <a:lnTo>
                        <a:pt x="2333" y="3317"/>
                      </a:lnTo>
                      <a:cubicBezTo>
                        <a:pt x="2333" y="3316"/>
                        <a:pt x="2334" y="3315"/>
                        <a:pt x="2335" y="3315"/>
                      </a:cubicBezTo>
                      <a:cubicBezTo>
                        <a:pt x="2337" y="3315"/>
                        <a:pt x="2337" y="3316"/>
                        <a:pt x="2337" y="3317"/>
                      </a:cubicBezTo>
                      <a:lnTo>
                        <a:pt x="2337" y="3317"/>
                      </a:lnTo>
                      <a:cubicBezTo>
                        <a:pt x="2337" y="3318"/>
                        <a:pt x="2337" y="3319"/>
                        <a:pt x="2335" y="3319"/>
                      </a:cubicBezTo>
                      <a:cubicBezTo>
                        <a:pt x="2334" y="3319"/>
                        <a:pt x="2333" y="3318"/>
                        <a:pt x="2333" y="3317"/>
                      </a:cubicBezTo>
                      <a:close/>
                      <a:moveTo>
                        <a:pt x="2333" y="3309"/>
                      </a:moveTo>
                      <a:lnTo>
                        <a:pt x="2333" y="3309"/>
                      </a:lnTo>
                      <a:cubicBezTo>
                        <a:pt x="2333" y="3308"/>
                        <a:pt x="2334" y="3307"/>
                        <a:pt x="2335" y="3307"/>
                      </a:cubicBezTo>
                      <a:cubicBezTo>
                        <a:pt x="2337" y="3307"/>
                        <a:pt x="2337" y="3308"/>
                        <a:pt x="2337" y="3309"/>
                      </a:cubicBezTo>
                      <a:lnTo>
                        <a:pt x="2337" y="3309"/>
                      </a:lnTo>
                      <a:cubicBezTo>
                        <a:pt x="2337" y="3310"/>
                        <a:pt x="2337" y="3311"/>
                        <a:pt x="2335" y="3311"/>
                      </a:cubicBezTo>
                      <a:cubicBezTo>
                        <a:pt x="2334" y="3311"/>
                        <a:pt x="2333" y="3310"/>
                        <a:pt x="2333" y="3309"/>
                      </a:cubicBezTo>
                      <a:close/>
                      <a:moveTo>
                        <a:pt x="2333" y="3301"/>
                      </a:moveTo>
                      <a:lnTo>
                        <a:pt x="2333" y="3301"/>
                      </a:lnTo>
                      <a:cubicBezTo>
                        <a:pt x="2333" y="3300"/>
                        <a:pt x="2334" y="3299"/>
                        <a:pt x="2335" y="3299"/>
                      </a:cubicBezTo>
                      <a:cubicBezTo>
                        <a:pt x="2337" y="3299"/>
                        <a:pt x="2337" y="3300"/>
                        <a:pt x="2337" y="3301"/>
                      </a:cubicBezTo>
                      <a:lnTo>
                        <a:pt x="2337" y="3301"/>
                      </a:lnTo>
                      <a:cubicBezTo>
                        <a:pt x="2337" y="3302"/>
                        <a:pt x="2337" y="3303"/>
                        <a:pt x="2335" y="3303"/>
                      </a:cubicBezTo>
                      <a:cubicBezTo>
                        <a:pt x="2334" y="3303"/>
                        <a:pt x="2333" y="3302"/>
                        <a:pt x="2333" y="3301"/>
                      </a:cubicBezTo>
                      <a:close/>
                      <a:moveTo>
                        <a:pt x="2333" y="3293"/>
                      </a:moveTo>
                      <a:lnTo>
                        <a:pt x="2333" y="3293"/>
                      </a:lnTo>
                      <a:cubicBezTo>
                        <a:pt x="2333" y="3292"/>
                        <a:pt x="2334" y="3291"/>
                        <a:pt x="2335" y="3291"/>
                      </a:cubicBezTo>
                      <a:cubicBezTo>
                        <a:pt x="2337" y="3291"/>
                        <a:pt x="2337" y="3292"/>
                        <a:pt x="2337" y="3293"/>
                      </a:cubicBezTo>
                      <a:lnTo>
                        <a:pt x="2337" y="3293"/>
                      </a:lnTo>
                      <a:cubicBezTo>
                        <a:pt x="2337" y="3294"/>
                        <a:pt x="2337" y="3295"/>
                        <a:pt x="2335" y="3295"/>
                      </a:cubicBezTo>
                      <a:cubicBezTo>
                        <a:pt x="2334" y="3295"/>
                        <a:pt x="2333" y="3294"/>
                        <a:pt x="2333" y="3293"/>
                      </a:cubicBezTo>
                      <a:close/>
                      <a:moveTo>
                        <a:pt x="2333" y="3285"/>
                      </a:moveTo>
                      <a:lnTo>
                        <a:pt x="2333" y="3285"/>
                      </a:lnTo>
                      <a:cubicBezTo>
                        <a:pt x="2333" y="3284"/>
                        <a:pt x="2334" y="3283"/>
                        <a:pt x="2335" y="3283"/>
                      </a:cubicBezTo>
                      <a:cubicBezTo>
                        <a:pt x="2337" y="3283"/>
                        <a:pt x="2337" y="3284"/>
                        <a:pt x="2337" y="3285"/>
                      </a:cubicBezTo>
                      <a:lnTo>
                        <a:pt x="2337" y="3285"/>
                      </a:lnTo>
                      <a:cubicBezTo>
                        <a:pt x="2337" y="3286"/>
                        <a:pt x="2337" y="3287"/>
                        <a:pt x="2335" y="3287"/>
                      </a:cubicBezTo>
                      <a:cubicBezTo>
                        <a:pt x="2334" y="3287"/>
                        <a:pt x="2333" y="3286"/>
                        <a:pt x="2333" y="3285"/>
                      </a:cubicBezTo>
                      <a:close/>
                      <a:moveTo>
                        <a:pt x="2333" y="3277"/>
                      </a:moveTo>
                      <a:lnTo>
                        <a:pt x="2333" y="3277"/>
                      </a:lnTo>
                      <a:cubicBezTo>
                        <a:pt x="2333" y="3276"/>
                        <a:pt x="2334" y="3275"/>
                        <a:pt x="2335" y="3275"/>
                      </a:cubicBezTo>
                      <a:cubicBezTo>
                        <a:pt x="2337" y="3275"/>
                        <a:pt x="2337" y="3276"/>
                        <a:pt x="2337" y="3277"/>
                      </a:cubicBezTo>
                      <a:lnTo>
                        <a:pt x="2337" y="3277"/>
                      </a:lnTo>
                      <a:cubicBezTo>
                        <a:pt x="2337" y="3278"/>
                        <a:pt x="2337" y="3279"/>
                        <a:pt x="2335" y="3279"/>
                      </a:cubicBezTo>
                      <a:cubicBezTo>
                        <a:pt x="2334" y="3279"/>
                        <a:pt x="2333" y="3278"/>
                        <a:pt x="2333" y="3277"/>
                      </a:cubicBezTo>
                      <a:close/>
                      <a:moveTo>
                        <a:pt x="2333" y="3269"/>
                      </a:moveTo>
                      <a:lnTo>
                        <a:pt x="2333" y="3269"/>
                      </a:lnTo>
                      <a:cubicBezTo>
                        <a:pt x="2333" y="3268"/>
                        <a:pt x="2334" y="3267"/>
                        <a:pt x="2335" y="3267"/>
                      </a:cubicBezTo>
                      <a:cubicBezTo>
                        <a:pt x="2337" y="3267"/>
                        <a:pt x="2337" y="3268"/>
                        <a:pt x="2337" y="3269"/>
                      </a:cubicBezTo>
                      <a:lnTo>
                        <a:pt x="2337" y="3269"/>
                      </a:lnTo>
                      <a:cubicBezTo>
                        <a:pt x="2337" y="3270"/>
                        <a:pt x="2337" y="3271"/>
                        <a:pt x="2335" y="3271"/>
                      </a:cubicBezTo>
                      <a:cubicBezTo>
                        <a:pt x="2334" y="3271"/>
                        <a:pt x="2333" y="3270"/>
                        <a:pt x="2333" y="3269"/>
                      </a:cubicBezTo>
                      <a:close/>
                      <a:moveTo>
                        <a:pt x="2333" y="3261"/>
                      </a:moveTo>
                      <a:lnTo>
                        <a:pt x="2333" y="3261"/>
                      </a:lnTo>
                      <a:cubicBezTo>
                        <a:pt x="2333" y="3260"/>
                        <a:pt x="2334" y="3259"/>
                        <a:pt x="2335" y="3259"/>
                      </a:cubicBezTo>
                      <a:cubicBezTo>
                        <a:pt x="2337" y="3259"/>
                        <a:pt x="2337" y="3260"/>
                        <a:pt x="2337" y="3261"/>
                      </a:cubicBezTo>
                      <a:lnTo>
                        <a:pt x="2337" y="3261"/>
                      </a:lnTo>
                      <a:cubicBezTo>
                        <a:pt x="2337" y="3262"/>
                        <a:pt x="2337" y="3263"/>
                        <a:pt x="2335" y="3263"/>
                      </a:cubicBezTo>
                      <a:cubicBezTo>
                        <a:pt x="2334" y="3263"/>
                        <a:pt x="2333" y="3262"/>
                        <a:pt x="2333" y="3261"/>
                      </a:cubicBezTo>
                      <a:close/>
                      <a:moveTo>
                        <a:pt x="2333" y="3253"/>
                      </a:moveTo>
                      <a:lnTo>
                        <a:pt x="2333" y="3253"/>
                      </a:lnTo>
                      <a:cubicBezTo>
                        <a:pt x="2333" y="3252"/>
                        <a:pt x="2334" y="3251"/>
                        <a:pt x="2335" y="3251"/>
                      </a:cubicBezTo>
                      <a:cubicBezTo>
                        <a:pt x="2337" y="3251"/>
                        <a:pt x="2337" y="3252"/>
                        <a:pt x="2337" y="3253"/>
                      </a:cubicBezTo>
                      <a:lnTo>
                        <a:pt x="2337" y="3253"/>
                      </a:lnTo>
                      <a:cubicBezTo>
                        <a:pt x="2337" y="3254"/>
                        <a:pt x="2337" y="3255"/>
                        <a:pt x="2335" y="3255"/>
                      </a:cubicBezTo>
                      <a:cubicBezTo>
                        <a:pt x="2334" y="3255"/>
                        <a:pt x="2333" y="3254"/>
                        <a:pt x="2333" y="3253"/>
                      </a:cubicBezTo>
                      <a:close/>
                      <a:moveTo>
                        <a:pt x="2333" y="3245"/>
                      </a:moveTo>
                      <a:lnTo>
                        <a:pt x="2333" y="3245"/>
                      </a:lnTo>
                      <a:cubicBezTo>
                        <a:pt x="2333" y="3244"/>
                        <a:pt x="2334" y="3243"/>
                        <a:pt x="2335" y="3243"/>
                      </a:cubicBezTo>
                      <a:cubicBezTo>
                        <a:pt x="2337" y="3243"/>
                        <a:pt x="2337" y="3244"/>
                        <a:pt x="2337" y="3245"/>
                      </a:cubicBezTo>
                      <a:lnTo>
                        <a:pt x="2337" y="3245"/>
                      </a:lnTo>
                      <a:cubicBezTo>
                        <a:pt x="2337" y="3246"/>
                        <a:pt x="2337" y="3247"/>
                        <a:pt x="2335" y="3247"/>
                      </a:cubicBezTo>
                      <a:cubicBezTo>
                        <a:pt x="2334" y="3247"/>
                        <a:pt x="2333" y="3246"/>
                        <a:pt x="2333" y="3245"/>
                      </a:cubicBezTo>
                      <a:close/>
                      <a:moveTo>
                        <a:pt x="2333" y="3237"/>
                      </a:moveTo>
                      <a:lnTo>
                        <a:pt x="2333" y="3237"/>
                      </a:lnTo>
                      <a:cubicBezTo>
                        <a:pt x="2333" y="3236"/>
                        <a:pt x="2334" y="3235"/>
                        <a:pt x="2335" y="3235"/>
                      </a:cubicBezTo>
                      <a:cubicBezTo>
                        <a:pt x="2337" y="3235"/>
                        <a:pt x="2337" y="3236"/>
                        <a:pt x="2337" y="3237"/>
                      </a:cubicBezTo>
                      <a:lnTo>
                        <a:pt x="2337" y="3237"/>
                      </a:lnTo>
                      <a:cubicBezTo>
                        <a:pt x="2337" y="3238"/>
                        <a:pt x="2337" y="3239"/>
                        <a:pt x="2335" y="3239"/>
                      </a:cubicBezTo>
                      <a:cubicBezTo>
                        <a:pt x="2334" y="3239"/>
                        <a:pt x="2333" y="3238"/>
                        <a:pt x="2333" y="3237"/>
                      </a:cubicBezTo>
                      <a:close/>
                      <a:moveTo>
                        <a:pt x="2333" y="3229"/>
                      </a:moveTo>
                      <a:lnTo>
                        <a:pt x="2333" y="3229"/>
                      </a:lnTo>
                      <a:cubicBezTo>
                        <a:pt x="2333" y="3228"/>
                        <a:pt x="2334" y="3227"/>
                        <a:pt x="2335" y="3227"/>
                      </a:cubicBezTo>
                      <a:cubicBezTo>
                        <a:pt x="2337" y="3227"/>
                        <a:pt x="2337" y="3228"/>
                        <a:pt x="2337" y="3229"/>
                      </a:cubicBezTo>
                      <a:lnTo>
                        <a:pt x="2337" y="3229"/>
                      </a:lnTo>
                      <a:cubicBezTo>
                        <a:pt x="2337" y="3230"/>
                        <a:pt x="2337" y="3231"/>
                        <a:pt x="2335" y="3231"/>
                      </a:cubicBezTo>
                      <a:cubicBezTo>
                        <a:pt x="2334" y="3231"/>
                        <a:pt x="2333" y="3230"/>
                        <a:pt x="2333" y="3229"/>
                      </a:cubicBezTo>
                      <a:close/>
                      <a:moveTo>
                        <a:pt x="2333" y="3221"/>
                      </a:moveTo>
                      <a:lnTo>
                        <a:pt x="2333" y="3221"/>
                      </a:lnTo>
                      <a:cubicBezTo>
                        <a:pt x="2333" y="3220"/>
                        <a:pt x="2334" y="3219"/>
                        <a:pt x="2335" y="3219"/>
                      </a:cubicBezTo>
                      <a:cubicBezTo>
                        <a:pt x="2337" y="3219"/>
                        <a:pt x="2337" y="3220"/>
                        <a:pt x="2337" y="3221"/>
                      </a:cubicBezTo>
                      <a:lnTo>
                        <a:pt x="2337" y="3221"/>
                      </a:lnTo>
                      <a:cubicBezTo>
                        <a:pt x="2337" y="3222"/>
                        <a:pt x="2337" y="3223"/>
                        <a:pt x="2335" y="3223"/>
                      </a:cubicBezTo>
                      <a:cubicBezTo>
                        <a:pt x="2334" y="3223"/>
                        <a:pt x="2333" y="3222"/>
                        <a:pt x="2333" y="3221"/>
                      </a:cubicBezTo>
                      <a:close/>
                      <a:moveTo>
                        <a:pt x="2333" y="3213"/>
                      </a:moveTo>
                      <a:lnTo>
                        <a:pt x="2333" y="3213"/>
                      </a:lnTo>
                      <a:cubicBezTo>
                        <a:pt x="2333" y="3212"/>
                        <a:pt x="2334" y="3211"/>
                        <a:pt x="2335" y="3211"/>
                      </a:cubicBezTo>
                      <a:cubicBezTo>
                        <a:pt x="2337" y="3211"/>
                        <a:pt x="2337" y="3212"/>
                        <a:pt x="2337" y="3213"/>
                      </a:cubicBezTo>
                      <a:lnTo>
                        <a:pt x="2337" y="3213"/>
                      </a:lnTo>
                      <a:cubicBezTo>
                        <a:pt x="2337" y="3214"/>
                        <a:pt x="2337" y="3215"/>
                        <a:pt x="2335" y="3215"/>
                      </a:cubicBezTo>
                      <a:cubicBezTo>
                        <a:pt x="2334" y="3215"/>
                        <a:pt x="2333" y="3214"/>
                        <a:pt x="2333" y="3213"/>
                      </a:cubicBezTo>
                      <a:close/>
                      <a:moveTo>
                        <a:pt x="2333" y="3205"/>
                      </a:moveTo>
                      <a:lnTo>
                        <a:pt x="2333" y="3205"/>
                      </a:lnTo>
                      <a:cubicBezTo>
                        <a:pt x="2333" y="3204"/>
                        <a:pt x="2334" y="3203"/>
                        <a:pt x="2335" y="3203"/>
                      </a:cubicBezTo>
                      <a:cubicBezTo>
                        <a:pt x="2337" y="3203"/>
                        <a:pt x="2337" y="3204"/>
                        <a:pt x="2337" y="3205"/>
                      </a:cubicBezTo>
                      <a:lnTo>
                        <a:pt x="2337" y="3205"/>
                      </a:lnTo>
                      <a:cubicBezTo>
                        <a:pt x="2337" y="3206"/>
                        <a:pt x="2337" y="3207"/>
                        <a:pt x="2335" y="3207"/>
                      </a:cubicBezTo>
                      <a:cubicBezTo>
                        <a:pt x="2334" y="3207"/>
                        <a:pt x="2333" y="3206"/>
                        <a:pt x="2333" y="3205"/>
                      </a:cubicBezTo>
                      <a:close/>
                      <a:moveTo>
                        <a:pt x="2333" y="3197"/>
                      </a:moveTo>
                      <a:lnTo>
                        <a:pt x="2333" y="3197"/>
                      </a:lnTo>
                      <a:cubicBezTo>
                        <a:pt x="2333" y="3196"/>
                        <a:pt x="2334" y="3195"/>
                        <a:pt x="2335" y="3195"/>
                      </a:cubicBezTo>
                      <a:cubicBezTo>
                        <a:pt x="2337" y="3195"/>
                        <a:pt x="2337" y="3196"/>
                        <a:pt x="2337" y="3197"/>
                      </a:cubicBezTo>
                      <a:lnTo>
                        <a:pt x="2337" y="3197"/>
                      </a:lnTo>
                      <a:cubicBezTo>
                        <a:pt x="2337" y="3198"/>
                        <a:pt x="2337" y="3199"/>
                        <a:pt x="2335" y="3199"/>
                      </a:cubicBezTo>
                      <a:cubicBezTo>
                        <a:pt x="2334" y="3199"/>
                        <a:pt x="2333" y="3198"/>
                        <a:pt x="2333" y="3197"/>
                      </a:cubicBezTo>
                      <a:close/>
                      <a:moveTo>
                        <a:pt x="2333" y="3189"/>
                      </a:moveTo>
                      <a:lnTo>
                        <a:pt x="2333" y="3189"/>
                      </a:lnTo>
                      <a:cubicBezTo>
                        <a:pt x="2333" y="3188"/>
                        <a:pt x="2334" y="3187"/>
                        <a:pt x="2335" y="3187"/>
                      </a:cubicBezTo>
                      <a:cubicBezTo>
                        <a:pt x="2337" y="3187"/>
                        <a:pt x="2337" y="3188"/>
                        <a:pt x="2337" y="3189"/>
                      </a:cubicBezTo>
                      <a:lnTo>
                        <a:pt x="2337" y="3189"/>
                      </a:lnTo>
                      <a:cubicBezTo>
                        <a:pt x="2337" y="3190"/>
                        <a:pt x="2337" y="3191"/>
                        <a:pt x="2335" y="3191"/>
                      </a:cubicBezTo>
                      <a:cubicBezTo>
                        <a:pt x="2334" y="3191"/>
                        <a:pt x="2333" y="3190"/>
                        <a:pt x="2333" y="3189"/>
                      </a:cubicBezTo>
                      <a:close/>
                      <a:moveTo>
                        <a:pt x="2333" y="3181"/>
                      </a:moveTo>
                      <a:lnTo>
                        <a:pt x="2333" y="3181"/>
                      </a:lnTo>
                      <a:cubicBezTo>
                        <a:pt x="2333" y="3180"/>
                        <a:pt x="2334" y="3179"/>
                        <a:pt x="2335" y="3179"/>
                      </a:cubicBezTo>
                      <a:cubicBezTo>
                        <a:pt x="2337" y="3179"/>
                        <a:pt x="2337" y="3180"/>
                        <a:pt x="2337" y="3181"/>
                      </a:cubicBezTo>
                      <a:lnTo>
                        <a:pt x="2337" y="3181"/>
                      </a:lnTo>
                      <a:cubicBezTo>
                        <a:pt x="2337" y="3182"/>
                        <a:pt x="2337" y="3183"/>
                        <a:pt x="2335" y="3183"/>
                      </a:cubicBezTo>
                      <a:cubicBezTo>
                        <a:pt x="2334" y="3183"/>
                        <a:pt x="2333" y="3182"/>
                        <a:pt x="2333" y="3181"/>
                      </a:cubicBezTo>
                      <a:close/>
                      <a:moveTo>
                        <a:pt x="2333" y="3173"/>
                      </a:moveTo>
                      <a:lnTo>
                        <a:pt x="2333" y="3173"/>
                      </a:lnTo>
                      <a:cubicBezTo>
                        <a:pt x="2333" y="3172"/>
                        <a:pt x="2334" y="3171"/>
                        <a:pt x="2335" y="3171"/>
                      </a:cubicBezTo>
                      <a:cubicBezTo>
                        <a:pt x="2337" y="3171"/>
                        <a:pt x="2337" y="3172"/>
                        <a:pt x="2337" y="3173"/>
                      </a:cubicBezTo>
                      <a:lnTo>
                        <a:pt x="2337" y="3173"/>
                      </a:lnTo>
                      <a:cubicBezTo>
                        <a:pt x="2337" y="3174"/>
                        <a:pt x="2337" y="3175"/>
                        <a:pt x="2335" y="3175"/>
                      </a:cubicBezTo>
                      <a:cubicBezTo>
                        <a:pt x="2334" y="3175"/>
                        <a:pt x="2333" y="3174"/>
                        <a:pt x="2333" y="3173"/>
                      </a:cubicBezTo>
                      <a:close/>
                      <a:moveTo>
                        <a:pt x="2333" y="3165"/>
                      </a:moveTo>
                      <a:lnTo>
                        <a:pt x="2333" y="3165"/>
                      </a:lnTo>
                      <a:cubicBezTo>
                        <a:pt x="2333" y="3164"/>
                        <a:pt x="2334" y="3163"/>
                        <a:pt x="2335" y="3163"/>
                      </a:cubicBezTo>
                      <a:cubicBezTo>
                        <a:pt x="2337" y="3163"/>
                        <a:pt x="2337" y="3164"/>
                        <a:pt x="2337" y="3165"/>
                      </a:cubicBezTo>
                      <a:lnTo>
                        <a:pt x="2337" y="3165"/>
                      </a:lnTo>
                      <a:cubicBezTo>
                        <a:pt x="2337" y="3166"/>
                        <a:pt x="2337" y="3167"/>
                        <a:pt x="2335" y="3167"/>
                      </a:cubicBezTo>
                      <a:cubicBezTo>
                        <a:pt x="2334" y="3167"/>
                        <a:pt x="2333" y="3166"/>
                        <a:pt x="2333" y="3165"/>
                      </a:cubicBezTo>
                      <a:close/>
                      <a:moveTo>
                        <a:pt x="2333" y="3157"/>
                      </a:moveTo>
                      <a:lnTo>
                        <a:pt x="2333" y="3157"/>
                      </a:lnTo>
                      <a:cubicBezTo>
                        <a:pt x="2333" y="3156"/>
                        <a:pt x="2334" y="3155"/>
                        <a:pt x="2335" y="3155"/>
                      </a:cubicBezTo>
                      <a:cubicBezTo>
                        <a:pt x="2337" y="3155"/>
                        <a:pt x="2337" y="3156"/>
                        <a:pt x="2337" y="3157"/>
                      </a:cubicBezTo>
                      <a:lnTo>
                        <a:pt x="2337" y="3157"/>
                      </a:lnTo>
                      <a:cubicBezTo>
                        <a:pt x="2337" y="3158"/>
                        <a:pt x="2337" y="3159"/>
                        <a:pt x="2335" y="3159"/>
                      </a:cubicBezTo>
                      <a:cubicBezTo>
                        <a:pt x="2334" y="3159"/>
                        <a:pt x="2333" y="3158"/>
                        <a:pt x="2333" y="3157"/>
                      </a:cubicBezTo>
                      <a:close/>
                      <a:moveTo>
                        <a:pt x="2333" y="3149"/>
                      </a:moveTo>
                      <a:lnTo>
                        <a:pt x="2333" y="3149"/>
                      </a:lnTo>
                      <a:cubicBezTo>
                        <a:pt x="2333" y="3148"/>
                        <a:pt x="2334" y="3147"/>
                        <a:pt x="2335" y="3147"/>
                      </a:cubicBezTo>
                      <a:cubicBezTo>
                        <a:pt x="2337" y="3147"/>
                        <a:pt x="2337" y="3148"/>
                        <a:pt x="2337" y="3149"/>
                      </a:cubicBezTo>
                      <a:lnTo>
                        <a:pt x="2337" y="3149"/>
                      </a:lnTo>
                      <a:cubicBezTo>
                        <a:pt x="2337" y="3150"/>
                        <a:pt x="2337" y="3151"/>
                        <a:pt x="2335" y="3151"/>
                      </a:cubicBezTo>
                      <a:cubicBezTo>
                        <a:pt x="2334" y="3151"/>
                        <a:pt x="2333" y="3150"/>
                        <a:pt x="2333" y="3149"/>
                      </a:cubicBezTo>
                      <a:close/>
                      <a:moveTo>
                        <a:pt x="2333" y="3141"/>
                      </a:moveTo>
                      <a:lnTo>
                        <a:pt x="2333" y="3141"/>
                      </a:lnTo>
                      <a:cubicBezTo>
                        <a:pt x="2333" y="3140"/>
                        <a:pt x="2334" y="3139"/>
                        <a:pt x="2335" y="3139"/>
                      </a:cubicBezTo>
                      <a:cubicBezTo>
                        <a:pt x="2337" y="3139"/>
                        <a:pt x="2337" y="3140"/>
                        <a:pt x="2337" y="3141"/>
                      </a:cubicBezTo>
                      <a:lnTo>
                        <a:pt x="2337" y="3141"/>
                      </a:lnTo>
                      <a:cubicBezTo>
                        <a:pt x="2337" y="3142"/>
                        <a:pt x="2337" y="3143"/>
                        <a:pt x="2335" y="3143"/>
                      </a:cubicBezTo>
                      <a:cubicBezTo>
                        <a:pt x="2334" y="3143"/>
                        <a:pt x="2333" y="3142"/>
                        <a:pt x="2333" y="3141"/>
                      </a:cubicBezTo>
                      <a:close/>
                      <a:moveTo>
                        <a:pt x="2333" y="3133"/>
                      </a:moveTo>
                      <a:lnTo>
                        <a:pt x="2333" y="3133"/>
                      </a:lnTo>
                      <a:cubicBezTo>
                        <a:pt x="2333" y="3132"/>
                        <a:pt x="2334" y="3131"/>
                        <a:pt x="2335" y="3131"/>
                      </a:cubicBezTo>
                      <a:cubicBezTo>
                        <a:pt x="2337" y="3131"/>
                        <a:pt x="2337" y="3132"/>
                        <a:pt x="2337" y="3133"/>
                      </a:cubicBezTo>
                      <a:lnTo>
                        <a:pt x="2337" y="3133"/>
                      </a:lnTo>
                      <a:cubicBezTo>
                        <a:pt x="2337" y="3134"/>
                        <a:pt x="2337" y="3135"/>
                        <a:pt x="2335" y="3135"/>
                      </a:cubicBezTo>
                      <a:cubicBezTo>
                        <a:pt x="2334" y="3135"/>
                        <a:pt x="2333" y="3134"/>
                        <a:pt x="2333" y="3133"/>
                      </a:cubicBezTo>
                      <a:close/>
                      <a:moveTo>
                        <a:pt x="2333" y="3125"/>
                      </a:moveTo>
                      <a:lnTo>
                        <a:pt x="2333" y="3125"/>
                      </a:lnTo>
                      <a:cubicBezTo>
                        <a:pt x="2333" y="3124"/>
                        <a:pt x="2334" y="3123"/>
                        <a:pt x="2335" y="3123"/>
                      </a:cubicBezTo>
                      <a:cubicBezTo>
                        <a:pt x="2337" y="3123"/>
                        <a:pt x="2337" y="3124"/>
                        <a:pt x="2337" y="3125"/>
                      </a:cubicBezTo>
                      <a:lnTo>
                        <a:pt x="2337" y="3125"/>
                      </a:lnTo>
                      <a:cubicBezTo>
                        <a:pt x="2337" y="3126"/>
                        <a:pt x="2337" y="3127"/>
                        <a:pt x="2335" y="3127"/>
                      </a:cubicBezTo>
                      <a:cubicBezTo>
                        <a:pt x="2334" y="3127"/>
                        <a:pt x="2333" y="3126"/>
                        <a:pt x="2333" y="3125"/>
                      </a:cubicBezTo>
                      <a:close/>
                      <a:moveTo>
                        <a:pt x="2333" y="3117"/>
                      </a:moveTo>
                      <a:lnTo>
                        <a:pt x="2333" y="3117"/>
                      </a:lnTo>
                      <a:cubicBezTo>
                        <a:pt x="2333" y="3116"/>
                        <a:pt x="2334" y="3115"/>
                        <a:pt x="2335" y="3115"/>
                      </a:cubicBezTo>
                      <a:cubicBezTo>
                        <a:pt x="2337" y="3115"/>
                        <a:pt x="2337" y="3116"/>
                        <a:pt x="2337" y="3117"/>
                      </a:cubicBezTo>
                      <a:lnTo>
                        <a:pt x="2337" y="3117"/>
                      </a:lnTo>
                      <a:cubicBezTo>
                        <a:pt x="2337" y="3118"/>
                        <a:pt x="2337" y="3119"/>
                        <a:pt x="2335" y="3119"/>
                      </a:cubicBezTo>
                      <a:cubicBezTo>
                        <a:pt x="2334" y="3119"/>
                        <a:pt x="2333" y="3118"/>
                        <a:pt x="2333" y="3117"/>
                      </a:cubicBezTo>
                      <a:close/>
                      <a:moveTo>
                        <a:pt x="2333" y="3109"/>
                      </a:moveTo>
                      <a:lnTo>
                        <a:pt x="2333" y="3109"/>
                      </a:lnTo>
                      <a:cubicBezTo>
                        <a:pt x="2333" y="3108"/>
                        <a:pt x="2334" y="3107"/>
                        <a:pt x="2335" y="3107"/>
                      </a:cubicBezTo>
                      <a:cubicBezTo>
                        <a:pt x="2337" y="3107"/>
                        <a:pt x="2337" y="3108"/>
                        <a:pt x="2337" y="3109"/>
                      </a:cubicBezTo>
                      <a:lnTo>
                        <a:pt x="2337" y="3109"/>
                      </a:lnTo>
                      <a:cubicBezTo>
                        <a:pt x="2337" y="3110"/>
                        <a:pt x="2337" y="3111"/>
                        <a:pt x="2335" y="3111"/>
                      </a:cubicBezTo>
                      <a:cubicBezTo>
                        <a:pt x="2334" y="3111"/>
                        <a:pt x="2333" y="3110"/>
                        <a:pt x="2333" y="3109"/>
                      </a:cubicBezTo>
                      <a:close/>
                      <a:moveTo>
                        <a:pt x="2333" y="3101"/>
                      </a:moveTo>
                      <a:lnTo>
                        <a:pt x="2333" y="3101"/>
                      </a:lnTo>
                      <a:cubicBezTo>
                        <a:pt x="2333" y="3100"/>
                        <a:pt x="2334" y="3099"/>
                        <a:pt x="2335" y="3099"/>
                      </a:cubicBezTo>
                      <a:cubicBezTo>
                        <a:pt x="2337" y="3099"/>
                        <a:pt x="2337" y="3100"/>
                        <a:pt x="2337" y="3101"/>
                      </a:cubicBezTo>
                      <a:lnTo>
                        <a:pt x="2337" y="3101"/>
                      </a:lnTo>
                      <a:cubicBezTo>
                        <a:pt x="2337" y="3102"/>
                        <a:pt x="2337" y="3103"/>
                        <a:pt x="2335" y="3103"/>
                      </a:cubicBezTo>
                      <a:cubicBezTo>
                        <a:pt x="2334" y="3103"/>
                        <a:pt x="2333" y="3102"/>
                        <a:pt x="2333" y="3101"/>
                      </a:cubicBezTo>
                      <a:close/>
                      <a:moveTo>
                        <a:pt x="2333" y="3093"/>
                      </a:moveTo>
                      <a:lnTo>
                        <a:pt x="2333" y="3093"/>
                      </a:lnTo>
                      <a:cubicBezTo>
                        <a:pt x="2333" y="3092"/>
                        <a:pt x="2334" y="3091"/>
                        <a:pt x="2335" y="3091"/>
                      </a:cubicBezTo>
                      <a:cubicBezTo>
                        <a:pt x="2337" y="3091"/>
                        <a:pt x="2337" y="3092"/>
                        <a:pt x="2337" y="3093"/>
                      </a:cubicBezTo>
                      <a:lnTo>
                        <a:pt x="2337" y="3093"/>
                      </a:lnTo>
                      <a:cubicBezTo>
                        <a:pt x="2337" y="3094"/>
                        <a:pt x="2337" y="3095"/>
                        <a:pt x="2335" y="3095"/>
                      </a:cubicBezTo>
                      <a:cubicBezTo>
                        <a:pt x="2334" y="3095"/>
                        <a:pt x="2333" y="3094"/>
                        <a:pt x="2333" y="3093"/>
                      </a:cubicBezTo>
                      <a:close/>
                      <a:moveTo>
                        <a:pt x="2333" y="3085"/>
                      </a:moveTo>
                      <a:lnTo>
                        <a:pt x="2333" y="3085"/>
                      </a:lnTo>
                      <a:cubicBezTo>
                        <a:pt x="2333" y="3084"/>
                        <a:pt x="2334" y="3083"/>
                        <a:pt x="2335" y="3083"/>
                      </a:cubicBezTo>
                      <a:cubicBezTo>
                        <a:pt x="2337" y="3083"/>
                        <a:pt x="2337" y="3084"/>
                        <a:pt x="2337" y="3085"/>
                      </a:cubicBezTo>
                      <a:lnTo>
                        <a:pt x="2337" y="3085"/>
                      </a:lnTo>
                      <a:cubicBezTo>
                        <a:pt x="2337" y="3086"/>
                        <a:pt x="2337" y="3087"/>
                        <a:pt x="2335" y="3087"/>
                      </a:cubicBezTo>
                      <a:cubicBezTo>
                        <a:pt x="2334" y="3087"/>
                        <a:pt x="2333" y="3086"/>
                        <a:pt x="2333" y="3085"/>
                      </a:cubicBezTo>
                      <a:close/>
                      <a:moveTo>
                        <a:pt x="2333" y="3077"/>
                      </a:moveTo>
                      <a:lnTo>
                        <a:pt x="2333" y="3077"/>
                      </a:lnTo>
                      <a:cubicBezTo>
                        <a:pt x="2333" y="3076"/>
                        <a:pt x="2334" y="3075"/>
                        <a:pt x="2335" y="3075"/>
                      </a:cubicBezTo>
                      <a:cubicBezTo>
                        <a:pt x="2337" y="3075"/>
                        <a:pt x="2337" y="3076"/>
                        <a:pt x="2337" y="3077"/>
                      </a:cubicBezTo>
                      <a:lnTo>
                        <a:pt x="2337" y="3077"/>
                      </a:lnTo>
                      <a:cubicBezTo>
                        <a:pt x="2337" y="3078"/>
                        <a:pt x="2337" y="3079"/>
                        <a:pt x="2335" y="3079"/>
                      </a:cubicBezTo>
                      <a:cubicBezTo>
                        <a:pt x="2334" y="3079"/>
                        <a:pt x="2333" y="3078"/>
                        <a:pt x="2333" y="3077"/>
                      </a:cubicBezTo>
                      <a:close/>
                      <a:moveTo>
                        <a:pt x="2333" y="3069"/>
                      </a:moveTo>
                      <a:lnTo>
                        <a:pt x="2333" y="3069"/>
                      </a:lnTo>
                      <a:cubicBezTo>
                        <a:pt x="2333" y="3068"/>
                        <a:pt x="2334" y="3067"/>
                        <a:pt x="2335" y="3067"/>
                      </a:cubicBezTo>
                      <a:cubicBezTo>
                        <a:pt x="2337" y="3067"/>
                        <a:pt x="2337" y="3068"/>
                        <a:pt x="2337" y="3069"/>
                      </a:cubicBezTo>
                      <a:lnTo>
                        <a:pt x="2337" y="3069"/>
                      </a:lnTo>
                      <a:cubicBezTo>
                        <a:pt x="2337" y="3070"/>
                        <a:pt x="2337" y="3071"/>
                        <a:pt x="2335" y="3071"/>
                      </a:cubicBezTo>
                      <a:cubicBezTo>
                        <a:pt x="2334" y="3071"/>
                        <a:pt x="2333" y="3070"/>
                        <a:pt x="2333" y="3069"/>
                      </a:cubicBezTo>
                      <a:close/>
                      <a:moveTo>
                        <a:pt x="2333" y="3061"/>
                      </a:moveTo>
                      <a:lnTo>
                        <a:pt x="2333" y="3061"/>
                      </a:lnTo>
                      <a:cubicBezTo>
                        <a:pt x="2333" y="3060"/>
                        <a:pt x="2334" y="3059"/>
                        <a:pt x="2335" y="3059"/>
                      </a:cubicBezTo>
                      <a:cubicBezTo>
                        <a:pt x="2337" y="3059"/>
                        <a:pt x="2337" y="3060"/>
                        <a:pt x="2337" y="3061"/>
                      </a:cubicBezTo>
                      <a:lnTo>
                        <a:pt x="2337" y="3061"/>
                      </a:lnTo>
                      <a:cubicBezTo>
                        <a:pt x="2337" y="3062"/>
                        <a:pt x="2337" y="3063"/>
                        <a:pt x="2335" y="3063"/>
                      </a:cubicBezTo>
                      <a:cubicBezTo>
                        <a:pt x="2334" y="3063"/>
                        <a:pt x="2333" y="3062"/>
                        <a:pt x="2333" y="3061"/>
                      </a:cubicBezTo>
                      <a:close/>
                      <a:moveTo>
                        <a:pt x="2333" y="3053"/>
                      </a:moveTo>
                      <a:lnTo>
                        <a:pt x="2333" y="3053"/>
                      </a:lnTo>
                      <a:cubicBezTo>
                        <a:pt x="2333" y="3052"/>
                        <a:pt x="2334" y="3051"/>
                        <a:pt x="2335" y="3051"/>
                      </a:cubicBezTo>
                      <a:cubicBezTo>
                        <a:pt x="2337" y="3051"/>
                        <a:pt x="2337" y="3052"/>
                        <a:pt x="2337" y="3053"/>
                      </a:cubicBezTo>
                      <a:lnTo>
                        <a:pt x="2337" y="3053"/>
                      </a:lnTo>
                      <a:cubicBezTo>
                        <a:pt x="2337" y="3054"/>
                        <a:pt x="2337" y="3055"/>
                        <a:pt x="2335" y="3055"/>
                      </a:cubicBezTo>
                      <a:cubicBezTo>
                        <a:pt x="2334" y="3055"/>
                        <a:pt x="2333" y="3054"/>
                        <a:pt x="2333" y="3053"/>
                      </a:cubicBezTo>
                      <a:close/>
                      <a:moveTo>
                        <a:pt x="2333" y="3045"/>
                      </a:moveTo>
                      <a:lnTo>
                        <a:pt x="2333" y="3045"/>
                      </a:lnTo>
                      <a:cubicBezTo>
                        <a:pt x="2333" y="3044"/>
                        <a:pt x="2334" y="3043"/>
                        <a:pt x="2335" y="3043"/>
                      </a:cubicBezTo>
                      <a:cubicBezTo>
                        <a:pt x="2337" y="3043"/>
                        <a:pt x="2337" y="3044"/>
                        <a:pt x="2337" y="3045"/>
                      </a:cubicBezTo>
                      <a:lnTo>
                        <a:pt x="2337" y="3045"/>
                      </a:lnTo>
                      <a:cubicBezTo>
                        <a:pt x="2337" y="3046"/>
                        <a:pt x="2337" y="3047"/>
                        <a:pt x="2335" y="3047"/>
                      </a:cubicBezTo>
                      <a:cubicBezTo>
                        <a:pt x="2334" y="3047"/>
                        <a:pt x="2333" y="3046"/>
                        <a:pt x="2333" y="3045"/>
                      </a:cubicBezTo>
                      <a:close/>
                      <a:moveTo>
                        <a:pt x="2333" y="3037"/>
                      </a:moveTo>
                      <a:lnTo>
                        <a:pt x="2333" y="3037"/>
                      </a:lnTo>
                      <a:cubicBezTo>
                        <a:pt x="2333" y="3036"/>
                        <a:pt x="2334" y="3035"/>
                        <a:pt x="2335" y="3035"/>
                      </a:cubicBezTo>
                      <a:cubicBezTo>
                        <a:pt x="2337" y="3035"/>
                        <a:pt x="2337" y="3036"/>
                        <a:pt x="2337" y="3037"/>
                      </a:cubicBezTo>
                      <a:lnTo>
                        <a:pt x="2337" y="3037"/>
                      </a:lnTo>
                      <a:cubicBezTo>
                        <a:pt x="2337" y="3038"/>
                        <a:pt x="2337" y="3039"/>
                        <a:pt x="2335" y="3039"/>
                      </a:cubicBezTo>
                      <a:cubicBezTo>
                        <a:pt x="2334" y="3039"/>
                        <a:pt x="2333" y="3038"/>
                        <a:pt x="2333" y="3037"/>
                      </a:cubicBezTo>
                      <a:close/>
                      <a:moveTo>
                        <a:pt x="2333" y="3029"/>
                      </a:moveTo>
                      <a:lnTo>
                        <a:pt x="2333" y="3029"/>
                      </a:lnTo>
                      <a:cubicBezTo>
                        <a:pt x="2333" y="3028"/>
                        <a:pt x="2334" y="3027"/>
                        <a:pt x="2335" y="3027"/>
                      </a:cubicBezTo>
                      <a:cubicBezTo>
                        <a:pt x="2337" y="3027"/>
                        <a:pt x="2337" y="3028"/>
                        <a:pt x="2337" y="3029"/>
                      </a:cubicBezTo>
                      <a:lnTo>
                        <a:pt x="2337" y="3029"/>
                      </a:lnTo>
                      <a:cubicBezTo>
                        <a:pt x="2337" y="3030"/>
                        <a:pt x="2337" y="3031"/>
                        <a:pt x="2335" y="3031"/>
                      </a:cubicBezTo>
                      <a:cubicBezTo>
                        <a:pt x="2334" y="3031"/>
                        <a:pt x="2333" y="3030"/>
                        <a:pt x="2333" y="3029"/>
                      </a:cubicBezTo>
                      <a:close/>
                      <a:moveTo>
                        <a:pt x="2333" y="3021"/>
                      </a:moveTo>
                      <a:lnTo>
                        <a:pt x="2333" y="3021"/>
                      </a:lnTo>
                      <a:cubicBezTo>
                        <a:pt x="2333" y="3020"/>
                        <a:pt x="2334" y="3019"/>
                        <a:pt x="2335" y="3019"/>
                      </a:cubicBezTo>
                      <a:cubicBezTo>
                        <a:pt x="2337" y="3019"/>
                        <a:pt x="2337" y="3020"/>
                        <a:pt x="2337" y="3021"/>
                      </a:cubicBezTo>
                      <a:lnTo>
                        <a:pt x="2337" y="3021"/>
                      </a:lnTo>
                      <a:cubicBezTo>
                        <a:pt x="2337" y="3022"/>
                        <a:pt x="2337" y="3023"/>
                        <a:pt x="2335" y="3023"/>
                      </a:cubicBezTo>
                      <a:cubicBezTo>
                        <a:pt x="2334" y="3023"/>
                        <a:pt x="2333" y="3022"/>
                        <a:pt x="2333" y="3021"/>
                      </a:cubicBezTo>
                      <a:close/>
                      <a:moveTo>
                        <a:pt x="2333" y="3013"/>
                      </a:moveTo>
                      <a:lnTo>
                        <a:pt x="2333" y="3013"/>
                      </a:lnTo>
                      <a:cubicBezTo>
                        <a:pt x="2333" y="3012"/>
                        <a:pt x="2334" y="3011"/>
                        <a:pt x="2335" y="3011"/>
                      </a:cubicBezTo>
                      <a:cubicBezTo>
                        <a:pt x="2337" y="3011"/>
                        <a:pt x="2337" y="3012"/>
                        <a:pt x="2337" y="3013"/>
                      </a:cubicBezTo>
                      <a:lnTo>
                        <a:pt x="2337" y="3013"/>
                      </a:lnTo>
                      <a:cubicBezTo>
                        <a:pt x="2337" y="3014"/>
                        <a:pt x="2337" y="3015"/>
                        <a:pt x="2335" y="3015"/>
                      </a:cubicBezTo>
                      <a:cubicBezTo>
                        <a:pt x="2334" y="3015"/>
                        <a:pt x="2333" y="3014"/>
                        <a:pt x="2333" y="3013"/>
                      </a:cubicBezTo>
                      <a:close/>
                      <a:moveTo>
                        <a:pt x="2333" y="3005"/>
                      </a:moveTo>
                      <a:lnTo>
                        <a:pt x="2333" y="3005"/>
                      </a:lnTo>
                      <a:cubicBezTo>
                        <a:pt x="2333" y="3004"/>
                        <a:pt x="2334" y="3003"/>
                        <a:pt x="2335" y="3003"/>
                      </a:cubicBezTo>
                      <a:cubicBezTo>
                        <a:pt x="2337" y="3003"/>
                        <a:pt x="2337" y="3004"/>
                        <a:pt x="2337" y="3005"/>
                      </a:cubicBezTo>
                      <a:lnTo>
                        <a:pt x="2337" y="3005"/>
                      </a:lnTo>
                      <a:cubicBezTo>
                        <a:pt x="2337" y="3006"/>
                        <a:pt x="2337" y="3007"/>
                        <a:pt x="2335" y="3007"/>
                      </a:cubicBezTo>
                      <a:cubicBezTo>
                        <a:pt x="2334" y="3007"/>
                        <a:pt x="2333" y="3006"/>
                        <a:pt x="2333" y="3005"/>
                      </a:cubicBezTo>
                      <a:close/>
                      <a:moveTo>
                        <a:pt x="2333" y="2997"/>
                      </a:moveTo>
                      <a:lnTo>
                        <a:pt x="2333" y="2997"/>
                      </a:lnTo>
                      <a:cubicBezTo>
                        <a:pt x="2333" y="2996"/>
                        <a:pt x="2334" y="2995"/>
                        <a:pt x="2335" y="2995"/>
                      </a:cubicBezTo>
                      <a:cubicBezTo>
                        <a:pt x="2337" y="2995"/>
                        <a:pt x="2337" y="2996"/>
                        <a:pt x="2337" y="2997"/>
                      </a:cubicBezTo>
                      <a:lnTo>
                        <a:pt x="2337" y="2997"/>
                      </a:lnTo>
                      <a:cubicBezTo>
                        <a:pt x="2337" y="2998"/>
                        <a:pt x="2337" y="2999"/>
                        <a:pt x="2335" y="2999"/>
                      </a:cubicBezTo>
                      <a:cubicBezTo>
                        <a:pt x="2334" y="2999"/>
                        <a:pt x="2333" y="2998"/>
                        <a:pt x="2333" y="2997"/>
                      </a:cubicBezTo>
                      <a:close/>
                      <a:moveTo>
                        <a:pt x="2333" y="2989"/>
                      </a:moveTo>
                      <a:lnTo>
                        <a:pt x="2333" y="2989"/>
                      </a:lnTo>
                      <a:cubicBezTo>
                        <a:pt x="2333" y="2988"/>
                        <a:pt x="2334" y="2987"/>
                        <a:pt x="2335" y="2987"/>
                      </a:cubicBezTo>
                      <a:cubicBezTo>
                        <a:pt x="2337" y="2987"/>
                        <a:pt x="2337" y="2988"/>
                        <a:pt x="2337" y="2989"/>
                      </a:cubicBezTo>
                      <a:lnTo>
                        <a:pt x="2337" y="2989"/>
                      </a:lnTo>
                      <a:cubicBezTo>
                        <a:pt x="2337" y="2990"/>
                        <a:pt x="2337" y="2991"/>
                        <a:pt x="2335" y="2991"/>
                      </a:cubicBezTo>
                      <a:cubicBezTo>
                        <a:pt x="2334" y="2991"/>
                        <a:pt x="2333" y="2990"/>
                        <a:pt x="2333" y="2989"/>
                      </a:cubicBezTo>
                      <a:close/>
                      <a:moveTo>
                        <a:pt x="2333" y="2981"/>
                      </a:moveTo>
                      <a:lnTo>
                        <a:pt x="2333" y="2981"/>
                      </a:lnTo>
                      <a:cubicBezTo>
                        <a:pt x="2333" y="2980"/>
                        <a:pt x="2334" y="2979"/>
                        <a:pt x="2335" y="2979"/>
                      </a:cubicBezTo>
                      <a:cubicBezTo>
                        <a:pt x="2337" y="2979"/>
                        <a:pt x="2337" y="2980"/>
                        <a:pt x="2337" y="2981"/>
                      </a:cubicBezTo>
                      <a:lnTo>
                        <a:pt x="2337" y="2981"/>
                      </a:lnTo>
                      <a:cubicBezTo>
                        <a:pt x="2337" y="2982"/>
                        <a:pt x="2337" y="2983"/>
                        <a:pt x="2335" y="2983"/>
                      </a:cubicBezTo>
                      <a:cubicBezTo>
                        <a:pt x="2334" y="2983"/>
                        <a:pt x="2333" y="2982"/>
                        <a:pt x="2333" y="2981"/>
                      </a:cubicBezTo>
                      <a:close/>
                      <a:moveTo>
                        <a:pt x="2333" y="2973"/>
                      </a:moveTo>
                      <a:lnTo>
                        <a:pt x="2333" y="2973"/>
                      </a:lnTo>
                      <a:cubicBezTo>
                        <a:pt x="2333" y="2972"/>
                        <a:pt x="2334" y="2971"/>
                        <a:pt x="2335" y="2971"/>
                      </a:cubicBezTo>
                      <a:cubicBezTo>
                        <a:pt x="2337" y="2971"/>
                        <a:pt x="2337" y="2972"/>
                        <a:pt x="2337" y="2973"/>
                      </a:cubicBezTo>
                      <a:lnTo>
                        <a:pt x="2337" y="2973"/>
                      </a:lnTo>
                      <a:cubicBezTo>
                        <a:pt x="2337" y="2974"/>
                        <a:pt x="2337" y="2975"/>
                        <a:pt x="2335" y="2975"/>
                      </a:cubicBezTo>
                      <a:cubicBezTo>
                        <a:pt x="2334" y="2975"/>
                        <a:pt x="2333" y="2974"/>
                        <a:pt x="2333" y="2973"/>
                      </a:cubicBezTo>
                      <a:close/>
                      <a:moveTo>
                        <a:pt x="2333" y="2965"/>
                      </a:moveTo>
                      <a:lnTo>
                        <a:pt x="2333" y="2965"/>
                      </a:lnTo>
                      <a:cubicBezTo>
                        <a:pt x="2333" y="2964"/>
                        <a:pt x="2334" y="2963"/>
                        <a:pt x="2335" y="2963"/>
                      </a:cubicBezTo>
                      <a:cubicBezTo>
                        <a:pt x="2337" y="2963"/>
                        <a:pt x="2337" y="2964"/>
                        <a:pt x="2337" y="2965"/>
                      </a:cubicBezTo>
                      <a:lnTo>
                        <a:pt x="2337" y="2965"/>
                      </a:lnTo>
                      <a:cubicBezTo>
                        <a:pt x="2337" y="2966"/>
                        <a:pt x="2337" y="2967"/>
                        <a:pt x="2335" y="2967"/>
                      </a:cubicBezTo>
                      <a:cubicBezTo>
                        <a:pt x="2334" y="2967"/>
                        <a:pt x="2333" y="2966"/>
                        <a:pt x="2333" y="2965"/>
                      </a:cubicBezTo>
                      <a:close/>
                      <a:moveTo>
                        <a:pt x="2333" y="2957"/>
                      </a:moveTo>
                      <a:lnTo>
                        <a:pt x="2333" y="2957"/>
                      </a:lnTo>
                      <a:cubicBezTo>
                        <a:pt x="2333" y="2955"/>
                        <a:pt x="2334" y="2955"/>
                        <a:pt x="2335" y="2955"/>
                      </a:cubicBezTo>
                      <a:cubicBezTo>
                        <a:pt x="2337" y="2955"/>
                        <a:pt x="2337" y="2955"/>
                        <a:pt x="2337" y="2957"/>
                      </a:cubicBezTo>
                      <a:lnTo>
                        <a:pt x="2337" y="2957"/>
                      </a:lnTo>
                      <a:cubicBezTo>
                        <a:pt x="2337" y="2958"/>
                        <a:pt x="2337" y="2959"/>
                        <a:pt x="2335" y="2959"/>
                      </a:cubicBezTo>
                      <a:cubicBezTo>
                        <a:pt x="2334" y="2959"/>
                        <a:pt x="2333" y="2958"/>
                        <a:pt x="2333" y="2957"/>
                      </a:cubicBezTo>
                      <a:close/>
                      <a:moveTo>
                        <a:pt x="2333" y="2949"/>
                      </a:moveTo>
                      <a:lnTo>
                        <a:pt x="2333" y="2949"/>
                      </a:lnTo>
                      <a:cubicBezTo>
                        <a:pt x="2333" y="2947"/>
                        <a:pt x="2334" y="2947"/>
                        <a:pt x="2335" y="2947"/>
                      </a:cubicBezTo>
                      <a:cubicBezTo>
                        <a:pt x="2337" y="2947"/>
                        <a:pt x="2337" y="2947"/>
                        <a:pt x="2337" y="2949"/>
                      </a:cubicBezTo>
                      <a:lnTo>
                        <a:pt x="2337" y="2949"/>
                      </a:lnTo>
                      <a:cubicBezTo>
                        <a:pt x="2337" y="2950"/>
                        <a:pt x="2337" y="2951"/>
                        <a:pt x="2335" y="2951"/>
                      </a:cubicBezTo>
                      <a:cubicBezTo>
                        <a:pt x="2334" y="2951"/>
                        <a:pt x="2333" y="2950"/>
                        <a:pt x="2333" y="2949"/>
                      </a:cubicBezTo>
                      <a:close/>
                      <a:moveTo>
                        <a:pt x="2333" y="2941"/>
                      </a:moveTo>
                      <a:lnTo>
                        <a:pt x="2333" y="2941"/>
                      </a:lnTo>
                      <a:cubicBezTo>
                        <a:pt x="2333" y="2939"/>
                        <a:pt x="2334" y="2939"/>
                        <a:pt x="2335" y="2939"/>
                      </a:cubicBezTo>
                      <a:cubicBezTo>
                        <a:pt x="2337" y="2939"/>
                        <a:pt x="2337" y="2939"/>
                        <a:pt x="2337" y="2941"/>
                      </a:cubicBezTo>
                      <a:lnTo>
                        <a:pt x="2337" y="2941"/>
                      </a:lnTo>
                      <a:cubicBezTo>
                        <a:pt x="2337" y="2942"/>
                        <a:pt x="2337" y="2943"/>
                        <a:pt x="2335" y="2943"/>
                      </a:cubicBezTo>
                      <a:cubicBezTo>
                        <a:pt x="2334" y="2943"/>
                        <a:pt x="2333" y="2942"/>
                        <a:pt x="2333" y="2941"/>
                      </a:cubicBezTo>
                      <a:close/>
                      <a:moveTo>
                        <a:pt x="2333" y="2933"/>
                      </a:moveTo>
                      <a:lnTo>
                        <a:pt x="2333" y="2933"/>
                      </a:lnTo>
                      <a:cubicBezTo>
                        <a:pt x="2333" y="2931"/>
                        <a:pt x="2334" y="2931"/>
                        <a:pt x="2335" y="2931"/>
                      </a:cubicBezTo>
                      <a:cubicBezTo>
                        <a:pt x="2337" y="2931"/>
                        <a:pt x="2337" y="2931"/>
                        <a:pt x="2337" y="2933"/>
                      </a:cubicBezTo>
                      <a:lnTo>
                        <a:pt x="2337" y="2933"/>
                      </a:lnTo>
                      <a:cubicBezTo>
                        <a:pt x="2337" y="2934"/>
                        <a:pt x="2337" y="2935"/>
                        <a:pt x="2335" y="2935"/>
                      </a:cubicBezTo>
                      <a:cubicBezTo>
                        <a:pt x="2334" y="2935"/>
                        <a:pt x="2333" y="2934"/>
                        <a:pt x="2333" y="2933"/>
                      </a:cubicBezTo>
                      <a:close/>
                      <a:moveTo>
                        <a:pt x="2333" y="2925"/>
                      </a:moveTo>
                      <a:lnTo>
                        <a:pt x="2333" y="2925"/>
                      </a:lnTo>
                      <a:cubicBezTo>
                        <a:pt x="2333" y="2923"/>
                        <a:pt x="2334" y="2923"/>
                        <a:pt x="2335" y="2923"/>
                      </a:cubicBezTo>
                      <a:cubicBezTo>
                        <a:pt x="2337" y="2923"/>
                        <a:pt x="2337" y="2923"/>
                        <a:pt x="2337" y="2925"/>
                      </a:cubicBezTo>
                      <a:lnTo>
                        <a:pt x="2337" y="2925"/>
                      </a:lnTo>
                      <a:cubicBezTo>
                        <a:pt x="2337" y="2926"/>
                        <a:pt x="2337" y="2927"/>
                        <a:pt x="2335" y="2927"/>
                      </a:cubicBezTo>
                      <a:cubicBezTo>
                        <a:pt x="2334" y="2927"/>
                        <a:pt x="2333" y="2926"/>
                        <a:pt x="2333" y="2925"/>
                      </a:cubicBezTo>
                      <a:close/>
                      <a:moveTo>
                        <a:pt x="2333" y="2917"/>
                      </a:moveTo>
                      <a:lnTo>
                        <a:pt x="2333" y="2917"/>
                      </a:lnTo>
                      <a:cubicBezTo>
                        <a:pt x="2333" y="2915"/>
                        <a:pt x="2334" y="2915"/>
                        <a:pt x="2335" y="2915"/>
                      </a:cubicBezTo>
                      <a:cubicBezTo>
                        <a:pt x="2337" y="2915"/>
                        <a:pt x="2337" y="2915"/>
                        <a:pt x="2337" y="2917"/>
                      </a:cubicBezTo>
                      <a:lnTo>
                        <a:pt x="2337" y="2917"/>
                      </a:lnTo>
                      <a:cubicBezTo>
                        <a:pt x="2337" y="2918"/>
                        <a:pt x="2337" y="2919"/>
                        <a:pt x="2335" y="2919"/>
                      </a:cubicBezTo>
                      <a:cubicBezTo>
                        <a:pt x="2334" y="2919"/>
                        <a:pt x="2333" y="2918"/>
                        <a:pt x="2333" y="2917"/>
                      </a:cubicBezTo>
                      <a:close/>
                      <a:moveTo>
                        <a:pt x="2333" y="2909"/>
                      </a:moveTo>
                      <a:lnTo>
                        <a:pt x="2333" y="2909"/>
                      </a:lnTo>
                      <a:cubicBezTo>
                        <a:pt x="2333" y="2907"/>
                        <a:pt x="2334" y="2907"/>
                        <a:pt x="2335" y="2907"/>
                      </a:cubicBezTo>
                      <a:cubicBezTo>
                        <a:pt x="2337" y="2907"/>
                        <a:pt x="2337" y="2907"/>
                        <a:pt x="2337" y="2909"/>
                      </a:cubicBezTo>
                      <a:lnTo>
                        <a:pt x="2337" y="2909"/>
                      </a:lnTo>
                      <a:cubicBezTo>
                        <a:pt x="2337" y="2910"/>
                        <a:pt x="2337" y="2911"/>
                        <a:pt x="2335" y="2911"/>
                      </a:cubicBezTo>
                      <a:cubicBezTo>
                        <a:pt x="2334" y="2911"/>
                        <a:pt x="2333" y="2910"/>
                        <a:pt x="2333" y="2909"/>
                      </a:cubicBezTo>
                      <a:close/>
                      <a:moveTo>
                        <a:pt x="2333" y="2901"/>
                      </a:moveTo>
                      <a:lnTo>
                        <a:pt x="2333" y="2901"/>
                      </a:lnTo>
                      <a:cubicBezTo>
                        <a:pt x="2333" y="2899"/>
                        <a:pt x="2334" y="2899"/>
                        <a:pt x="2335" y="2899"/>
                      </a:cubicBezTo>
                      <a:cubicBezTo>
                        <a:pt x="2337" y="2899"/>
                        <a:pt x="2337" y="2899"/>
                        <a:pt x="2337" y="2901"/>
                      </a:cubicBezTo>
                      <a:lnTo>
                        <a:pt x="2337" y="2901"/>
                      </a:lnTo>
                      <a:cubicBezTo>
                        <a:pt x="2337" y="2902"/>
                        <a:pt x="2337" y="2903"/>
                        <a:pt x="2335" y="2903"/>
                      </a:cubicBezTo>
                      <a:cubicBezTo>
                        <a:pt x="2334" y="2903"/>
                        <a:pt x="2333" y="2902"/>
                        <a:pt x="2333" y="2901"/>
                      </a:cubicBezTo>
                      <a:close/>
                      <a:moveTo>
                        <a:pt x="2333" y="2893"/>
                      </a:moveTo>
                      <a:lnTo>
                        <a:pt x="2333" y="2893"/>
                      </a:lnTo>
                      <a:cubicBezTo>
                        <a:pt x="2333" y="2891"/>
                        <a:pt x="2334" y="2891"/>
                        <a:pt x="2335" y="2891"/>
                      </a:cubicBezTo>
                      <a:cubicBezTo>
                        <a:pt x="2337" y="2891"/>
                        <a:pt x="2337" y="2891"/>
                        <a:pt x="2337" y="2893"/>
                      </a:cubicBezTo>
                      <a:lnTo>
                        <a:pt x="2337" y="2893"/>
                      </a:lnTo>
                      <a:cubicBezTo>
                        <a:pt x="2337" y="2894"/>
                        <a:pt x="2337" y="2895"/>
                        <a:pt x="2335" y="2895"/>
                      </a:cubicBezTo>
                      <a:cubicBezTo>
                        <a:pt x="2334" y="2895"/>
                        <a:pt x="2333" y="2894"/>
                        <a:pt x="2333" y="2893"/>
                      </a:cubicBezTo>
                      <a:close/>
                      <a:moveTo>
                        <a:pt x="2333" y="2885"/>
                      </a:moveTo>
                      <a:lnTo>
                        <a:pt x="2333" y="2885"/>
                      </a:lnTo>
                      <a:cubicBezTo>
                        <a:pt x="2333" y="2883"/>
                        <a:pt x="2334" y="2883"/>
                        <a:pt x="2335" y="2883"/>
                      </a:cubicBezTo>
                      <a:cubicBezTo>
                        <a:pt x="2337" y="2883"/>
                        <a:pt x="2337" y="2883"/>
                        <a:pt x="2337" y="2885"/>
                      </a:cubicBezTo>
                      <a:lnTo>
                        <a:pt x="2337" y="2885"/>
                      </a:lnTo>
                      <a:cubicBezTo>
                        <a:pt x="2337" y="2886"/>
                        <a:pt x="2337" y="2887"/>
                        <a:pt x="2335" y="2887"/>
                      </a:cubicBezTo>
                      <a:cubicBezTo>
                        <a:pt x="2334" y="2887"/>
                        <a:pt x="2333" y="2886"/>
                        <a:pt x="2333" y="2885"/>
                      </a:cubicBezTo>
                      <a:close/>
                      <a:moveTo>
                        <a:pt x="2333" y="2877"/>
                      </a:moveTo>
                      <a:lnTo>
                        <a:pt x="2333" y="2877"/>
                      </a:lnTo>
                      <a:cubicBezTo>
                        <a:pt x="2333" y="2875"/>
                        <a:pt x="2334" y="2875"/>
                        <a:pt x="2335" y="2875"/>
                      </a:cubicBezTo>
                      <a:cubicBezTo>
                        <a:pt x="2337" y="2875"/>
                        <a:pt x="2337" y="2875"/>
                        <a:pt x="2337" y="2877"/>
                      </a:cubicBezTo>
                      <a:lnTo>
                        <a:pt x="2337" y="2877"/>
                      </a:lnTo>
                      <a:cubicBezTo>
                        <a:pt x="2337" y="2878"/>
                        <a:pt x="2337" y="2879"/>
                        <a:pt x="2335" y="2879"/>
                      </a:cubicBezTo>
                      <a:cubicBezTo>
                        <a:pt x="2334" y="2879"/>
                        <a:pt x="2333" y="2878"/>
                        <a:pt x="2333" y="2877"/>
                      </a:cubicBezTo>
                      <a:close/>
                      <a:moveTo>
                        <a:pt x="2333" y="2869"/>
                      </a:moveTo>
                      <a:lnTo>
                        <a:pt x="2333" y="2869"/>
                      </a:lnTo>
                      <a:cubicBezTo>
                        <a:pt x="2333" y="2867"/>
                        <a:pt x="2334" y="2867"/>
                        <a:pt x="2335" y="2867"/>
                      </a:cubicBezTo>
                      <a:cubicBezTo>
                        <a:pt x="2337" y="2867"/>
                        <a:pt x="2337" y="2867"/>
                        <a:pt x="2337" y="2869"/>
                      </a:cubicBezTo>
                      <a:lnTo>
                        <a:pt x="2337" y="2869"/>
                      </a:lnTo>
                      <a:cubicBezTo>
                        <a:pt x="2337" y="2870"/>
                        <a:pt x="2337" y="2871"/>
                        <a:pt x="2335" y="2871"/>
                      </a:cubicBezTo>
                      <a:cubicBezTo>
                        <a:pt x="2334" y="2871"/>
                        <a:pt x="2333" y="2870"/>
                        <a:pt x="2333" y="2869"/>
                      </a:cubicBezTo>
                      <a:close/>
                      <a:moveTo>
                        <a:pt x="2333" y="2861"/>
                      </a:moveTo>
                      <a:lnTo>
                        <a:pt x="2333" y="2861"/>
                      </a:lnTo>
                      <a:cubicBezTo>
                        <a:pt x="2333" y="2859"/>
                        <a:pt x="2334" y="2859"/>
                        <a:pt x="2335" y="2859"/>
                      </a:cubicBezTo>
                      <a:cubicBezTo>
                        <a:pt x="2337" y="2859"/>
                        <a:pt x="2337" y="2859"/>
                        <a:pt x="2337" y="2861"/>
                      </a:cubicBezTo>
                      <a:lnTo>
                        <a:pt x="2337" y="2861"/>
                      </a:lnTo>
                      <a:cubicBezTo>
                        <a:pt x="2337" y="2862"/>
                        <a:pt x="2337" y="2863"/>
                        <a:pt x="2335" y="2863"/>
                      </a:cubicBezTo>
                      <a:cubicBezTo>
                        <a:pt x="2334" y="2863"/>
                        <a:pt x="2333" y="2862"/>
                        <a:pt x="2333" y="2861"/>
                      </a:cubicBezTo>
                      <a:close/>
                      <a:moveTo>
                        <a:pt x="2333" y="2853"/>
                      </a:moveTo>
                      <a:lnTo>
                        <a:pt x="2333" y="2853"/>
                      </a:lnTo>
                      <a:cubicBezTo>
                        <a:pt x="2333" y="2851"/>
                        <a:pt x="2334" y="2851"/>
                        <a:pt x="2335" y="2851"/>
                      </a:cubicBezTo>
                      <a:cubicBezTo>
                        <a:pt x="2337" y="2851"/>
                        <a:pt x="2337" y="2851"/>
                        <a:pt x="2337" y="2853"/>
                      </a:cubicBezTo>
                      <a:lnTo>
                        <a:pt x="2337" y="2853"/>
                      </a:lnTo>
                      <a:cubicBezTo>
                        <a:pt x="2337" y="2854"/>
                        <a:pt x="2337" y="2855"/>
                        <a:pt x="2335" y="2855"/>
                      </a:cubicBezTo>
                      <a:cubicBezTo>
                        <a:pt x="2334" y="2855"/>
                        <a:pt x="2333" y="2854"/>
                        <a:pt x="2333" y="2853"/>
                      </a:cubicBezTo>
                      <a:close/>
                      <a:moveTo>
                        <a:pt x="2333" y="2845"/>
                      </a:moveTo>
                      <a:lnTo>
                        <a:pt x="2333" y="2845"/>
                      </a:lnTo>
                      <a:cubicBezTo>
                        <a:pt x="2333" y="2843"/>
                        <a:pt x="2334" y="2843"/>
                        <a:pt x="2335" y="2843"/>
                      </a:cubicBezTo>
                      <a:cubicBezTo>
                        <a:pt x="2337" y="2843"/>
                        <a:pt x="2337" y="2843"/>
                        <a:pt x="2337" y="2845"/>
                      </a:cubicBezTo>
                      <a:lnTo>
                        <a:pt x="2337" y="2845"/>
                      </a:lnTo>
                      <a:cubicBezTo>
                        <a:pt x="2337" y="2846"/>
                        <a:pt x="2337" y="2847"/>
                        <a:pt x="2335" y="2847"/>
                      </a:cubicBezTo>
                      <a:cubicBezTo>
                        <a:pt x="2334" y="2847"/>
                        <a:pt x="2333" y="2846"/>
                        <a:pt x="2333" y="2845"/>
                      </a:cubicBezTo>
                      <a:close/>
                      <a:moveTo>
                        <a:pt x="2333" y="2837"/>
                      </a:moveTo>
                      <a:lnTo>
                        <a:pt x="2333" y="2837"/>
                      </a:lnTo>
                      <a:cubicBezTo>
                        <a:pt x="2333" y="2835"/>
                        <a:pt x="2334" y="2835"/>
                        <a:pt x="2335" y="2835"/>
                      </a:cubicBezTo>
                      <a:cubicBezTo>
                        <a:pt x="2337" y="2835"/>
                        <a:pt x="2337" y="2835"/>
                        <a:pt x="2337" y="2837"/>
                      </a:cubicBezTo>
                      <a:lnTo>
                        <a:pt x="2337" y="2837"/>
                      </a:lnTo>
                      <a:cubicBezTo>
                        <a:pt x="2337" y="2838"/>
                        <a:pt x="2337" y="2839"/>
                        <a:pt x="2335" y="2839"/>
                      </a:cubicBezTo>
                      <a:cubicBezTo>
                        <a:pt x="2334" y="2839"/>
                        <a:pt x="2333" y="2838"/>
                        <a:pt x="2333" y="2837"/>
                      </a:cubicBezTo>
                      <a:close/>
                      <a:moveTo>
                        <a:pt x="2333" y="2829"/>
                      </a:moveTo>
                      <a:lnTo>
                        <a:pt x="2333" y="2829"/>
                      </a:lnTo>
                      <a:cubicBezTo>
                        <a:pt x="2333" y="2827"/>
                        <a:pt x="2334" y="2827"/>
                        <a:pt x="2335" y="2827"/>
                      </a:cubicBezTo>
                      <a:cubicBezTo>
                        <a:pt x="2337" y="2827"/>
                        <a:pt x="2337" y="2827"/>
                        <a:pt x="2337" y="2829"/>
                      </a:cubicBezTo>
                      <a:lnTo>
                        <a:pt x="2337" y="2829"/>
                      </a:lnTo>
                      <a:cubicBezTo>
                        <a:pt x="2337" y="2830"/>
                        <a:pt x="2337" y="2831"/>
                        <a:pt x="2335" y="2831"/>
                      </a:cubicBezTo>
                      <a:cubicBezTo>
                        <a:pt x="2334" y="2831"/>
                        <a:pt x="2333" y="2830"/>
                        <a:pt x="2333" y="2829"/>
                      </a:cubicBezTo>
                      <a:close/>
                      <a:moveTo>
                        <a:pt x="2333" y="2821"/>
                      </a:moveTo>
                      <a:lnTo>
                        <a:pt x="2333" y="2821"/>
                      </a:lnTo>
                      <a:cubicBezTo>
                        <a:pt x="2333" y="2819"/>
                        <a:pt x="2334" y="2819"/>
                        <a:pt x="2335" y="2819"/>
                      </a:cubicBezTo>
                      <a:cubicBezTo>
                        <a:pt x="2337" y="2819"/>
                        <a:pt x="2337" y="2819"/>
                        <a:pt x="2337" y="2821"/>
                      </a:cubicBezTo>
                      <a:lnTo>
                        <a:pt x="2337" y="2821"/>
                      </a:lnTo>
                      <a:cubicBezTo>
                        <a:pt x="2337" y="2822"/>
                        <a:pt x="2337" y="2823"/>
                        <a:pt x="2335" y="2823"/>
                      </a:cubicBezTo>
                      <a:cubicBezTo>
                        <a:pt x="2334" y="2823"/>
                        <a:pt x="2333" y="2822"/>
                        <a:pt x="2333" y="2821"/>
                      </a:cubicBezTo>
                      <a:close/>
                      <a:moveTo>
                        <a:pt x="2333" y="2813"/>
                      </a:moveTo>
                      <a:lnTo>
                        <a:pt x="2333" y="2813"/>
                      </a:lnTo>
                      <a:cubicBezTo>
                        <a:pt x="2333" y="2811"/>
                        <a:pt x="2334" y="2811"/>
                        <a:pt x="2335" y="2811"/>
                      </a:cubicBezTo>
                      <a:cubicBezTo>
                        <a:pt x="2337" y="2811"/>
                        <a:pt x="2337" y="2811"/>
                        <a:pt x="2337" y="2813"/>
                      </a:cubicBezTo>
                      <a:lnTo>
                        <a:pt x="2337" y="2813"/>
                      </a:lnTo>
                      <a:cubicBezTo>
                        <a:pt x="2337" y="2814"/>
                        <a:pt x="2337" y="2815"/>
                        <a:pt x="2335" y="2815"/>
                      </a:cubicBezTo>
                      <a:cubicBezTo>
                        <a:pt x="2334" y="2815"/>
                        <a:pt x="2333" y="2814"/>
                        <a:pt x="2333" y="2813"/>
                      </a:cubicBezTo>
                      <a:close/>
                      <a:moveTo>
                        <a:pt x="2333" y="2805"/>
                      </a:moveTo>
                      <a:lnTo>
                        <a:pt x="2333" y="2805"/>
                      </a:lnTo>
                      <a:cubicBezTo>
                        <a:pt x="2333" y="2803"/>
                        <a:pt x="2334" y="2803"/>
                        <a:pt x="2335" y="2803"/>
                      </a:cubicBezTo>
                      <a:cubicBezTo>
                        <a:pt x="2337" y="2803"/>
                        <a:pt x="2337" y="2803"/>
                        <a:pt x="2337" y="2805"/>
                      </a:cubicBezTo>
                      <a:lnTo>
                        <a:pt x="2337" y="2805"/>
                      </a:lnTo>
                      <a:cubicBezTo>
                        <a:pt x="2337" y="2806"/>
                        <a:pt x="2337" y="2807"/>
                        <a:pt x="2335" y="2807"/>
                      </a:cubicBezTo>
                      <a:cubicBezTo>
                        <a:pt x="2334" y="2807"/>
                        <a:pt x="2333" y="2806"/>
                        <a:pt x="2333" y="2805"/>
                      </a:cubicBezTo>
                      <a:close/>
                      <a:moveTo>
                        <a:pt x="2333" y="2797"/>
                      </a:moveTo>
                      <a:lnTo>
                        <a:pt x="2333" y="2797"/>
                      </a:lnTo>
                      <a:cubicBezTo>
                        <a:pt x="2333" y="2795"/>
                        <a:pt x="2334" y="2795"/>
                        <a:pt x="2335" y="2795"/>
                      </a:cubicBezTo>
                      <a:cubicBezTo>
                        <a:pt x="2337" y="2795"/>
                        <a:pt x="2337" y="2795"/>
                        <a:pt x="2337" y="2797"/>
                      </a:cubicBezTo>
                      <a:lnTo>
                        <a:pt x="2337" y="2797"/>
                      </a:lnTo>
                      <a:cubicBezTo>
                        <a:pt x="2337" y="2798"/>
                        <a:pt x="2337" y="2799"/>
                        <a:pt x="2335" y="2799"/>
                      </a:cubicBezTo>
                      <a:cubicBezTo>
                        <a:pt x="2334" y="2799"/>
                        <a:pt x="2333" y="2798"/>
                        <a:pt x="2333" y="2797"/>
                      </a:cubicBezTo>
                      <a:close/>
                      <a:moveTo>
                        <a:pt x="2333" y="2789"/>
                      </a:moveTo>
                      <a:lnTo>
                        <a:pt x="2333" y="2788"/>
                      </a:lnTo>
                      <a:cubicBezTo>
                        <a:pt x="2333" y="2787"/>
                        <a:pt x="2334" y="2786"/>
                        <a:pt x="2335" y="2786"/>
                      </a:cubicBezTo>
                      <a:cubicBezTo>
                        <a:pt x="2337" y="2786"/>
                        <a:pt x="2337" y="2787"/>
                        <a:pt x="2337" y="2788"/>
                      </a:cubicBezTo>
                      <a:lnTo>
                        <a:pt x="2337" y="2789"/>
                      </a:lnTo>
                      <a:cubicBezTo>
                        <a:pt x="2337" y="2790"/>
                        <a:pt x="2337" y="2791"/>
                        <a:pt x="2335" y="2791"/>
                      </a:cubicBezTo>
                      <a:cubicBezTo>
                        <a:pt x="2334" y="2791"/>
                        <a:pt x="2333" y="2790"/>
                        <a:pt x="2333" y="2789"/>
                      </a:cubicBezTo>
                      <a:close/>
                      <a:moveTo>
                        <a:pt x="2333" y="2780"/>
                      </a:moveTo>
                      <a:lnTo>
                        <a:pt x="2333" y="2780"/>
                      </a:lnTo>
                      <a:cubicBezTo>
                        <a:pt x="2333" y="2779"/>
                        <a:pt x="2334" y="2778"/>
                        <a:pt x="2335" y="2778"/>
                      </a:cubicBezTo>
                      <a:cubicBezTo>
                        <a:pt x="2337" y="2778"/>
                        <a:pt x="2337" y="2779"/>
                        <a:pt x="2337" y="2780"/>
                      </a:cubicBezTo>
                      <a:lnTo>
                        <a:pt x="2337" y="2780"/>
                      </a:lnTo>
                      <a:cubicBezTo>
                        <a:pt x="2337" y="2782"/>
                        <a:pt x="2337" y="2782"/>
                        <a:pt x="2335" y="2782"/>
                      </a:cubicBezTo>
                      <a:cubicBezTo>
                        <a:pt x="2334" y="2782"/>
                        <a:pt x="2333" y="2782"/>
                        <a:pt x="2333" y="2780"/>
                      </a:cubicBezTo>
                      <a:close/>
                      <a:moveTo>
                        <a:pt x="2333" y="2772"/>
                      </a:moveTo>
                      <a:lnTo>
                        <a:pt x="2333" y="2772"/>
                      </a:lnTo>
                      <a:cubicBezTo>
                        <a:pt x="2333" y="2771"/>
                        <a:pt x="2334" y="2770"/>
                        <a:pt x="2335" y="2770"/>
                      </a:cubicBezTo>
                      <a:cubicBezTo>
                        <a:pt x="2337" y="2770"/>
                        <a:pt x="2337" y="2771"/>
                        <a:pt x="2337" y="2772"/>
                      </a:cubicBezTo>
                      <a:lnTo>
                        <a:pt x="2337" y="2772"/>
                      </a:lnTo>
                      <a:cubicBezTo>
                        <a:pt x="2337" y="2774"/>
                        <a:pt x="2337" y="2774"/>
                        <a:pt x="2335" y="2774"/>
                      </a:cubicBezTo>
                      <a:cubicBezTo>
                        <a:pt x="2334" y="2774"/>
                        <a:pt x="2333" y="2774"/>
                        <a:pt x="2333" y="2772"/>
                      </a:cubicBezTo>
                      <a:close/>
                      <a:moveTo>
                        <a:pt x="2333" y="2764"/>
                      </a:moveTo>
                      <a:lnTo>
                        <a:pt x="2333" y="2764"/>
                      </a:lnTo>
                      <a:cubicBezTo>
                        <a:pt x="2333" y="2763"/>
                        <a:pt x="2334" y="2762"/>
                        <a:pt x="2335" y="2762"/>
                      </a:cubicBezTo>
                      <a:cubicBezTo>
                        <a:pt x="2337" y="2762"/>
                        <a:pt x="2337" y="2763"/>
                        <a:pt x="2337" y="2764"/>
                      </a:cubicBezTo>
                      <a:lnTo>
                        <a:pt x="2337" y="2764"/>
                      </a:lnTo>
                      <a:cubicBezTo>
                        <a:pt x="2337" y="2766"/>
                        <a:pt x="2337" y="2766"/>
                        <a:pt x="2335" y="2766"/>
                      </a:cubicBezTo>
                      <a:cubicBezTo>
                        <a:pt x="2334" y="2766"/>
                        <a:pt x="2333" y="2766"/>
                        <a:pt x="2333" y="2764"/>
                      </a:cubicBezTo>
                      <a:close/>
                      <a:moveTo>
                        <a:pt x="2333" y="2756"/>
                      </a:moveTo>
                      <a:lnTo>
                        <a:pt x="2333" y="2756"/>
                      </a:lnTo>
                      <a:cubicBezTo>
                        <a:pt x="2333" y="2755"/>
                        <a:pt x="2334" y="2754"/>
                        <a:pt x="2335" y="2754"/>
                      </a:cubicBezTo>
                      <a:cubicBezTo>
                        <a:pt x="2337" y="2754"/>
                        <a:pt x="2337" y="2755"/>
                        <a:pt x="2337" y="2756"/>
                      </a:cubicBezTo>
                      <a:lnTo>
                        <a:pt x="2337" y="2756"/>
                      </a:lnTo>
                      <a:cubicBezTo>
                        <a:pt x="2337" y="2758"/>
                        <a:pt x="2337" y="2758"/>
                        <a:pt x="2335" y="2758"/>
                      </a:cubicBezTo>
                      <a:cubicBezTo>
                        <a:pt x="2334" y="2758"/>
                        <a:pt x="2333" y="2758"/>
                        <a:pt x="2333" y="2756"/>
                      </a:cubicBezTo>
                      <a:close/>
                      <a:moveTo>
                        <a:pt x="2333" y="2748"/>
                      </a:moveTo>
                      <a:lnTo>
                        <a:pt x="2333" y="2748"/>
                      </a:lnTo>
                      <a:cubicBezTo>
                        <a:pt x="2333" y="2747"/>
                        <a:pt x="2334" y="2746"/>
                        <a:pt x="2335" y="2746"/>
                      </a:cubicBezTo>
                      <a:cubicBezTo>
                        <a:pt x="2337" y="2746"/>
                        <a:pt x="2337" y="2747"/>
                        <a:pt x="2337" y="2748"/>
                      </a:cubicBezTo>
                      <a:lnTo>
                        <a:pt x="2337" y="2748"/>
                      </a:lnTo>
                      <a:cubicBezTo>
                        <a:pt x="2337" y="2750"/>
                        <a:pt x="2337" y="2750"/>
                        <a:pt x="2335" y="2750"/>
                      </a:cubicBezTo>
                      <a:cubicBezTo>
                        <a:pt x="2334" y="2750"/>
                        <a:pt x="2333" y="2750"/>
                        <a:pt x="2333" y="2748"/>
                      </a:cubicBezTo>
                      <a:close/>
                      <a:moveTo>
                        <a:pt x="2333" y="2740"/>
                      </a:moveTo>
                      <a:lnTo>
                        <a:pt x="2333" y="2740"/>
                      </a:lnTo>
                      <a:cubicBezTo>
                        <a:pt x="2333" y="2739"/>
                        <a:pt x="2334" y="2738"/>
                        <a:pt x="2335" y="2738"/>
                      </a:cubicBezTo>
                      <a:cubicBezTo>
                        <a:pt x="2337" y="2738"/>
                        <a:pt x="2337" y="2739"/>
                        <a:pt x="2337" y="2740"/>
                      </a:cubicBezTo>
                      <a:lnTo>
                        <a:pt x="2337" y="2740"/>
                      </a:lnTo>
                      <a:cubicBezTo>
                        <a:pt x="2337" y="2742"/>
                        <a:pt x="2337" y="2742"/>
                        <a:pt x="2335" y="2742"/>
                      </a:cubicBezTo>
                      <a:cubicBezTo>
                        <a:pt x="2334" y="2742"/>
                        <a:pt x="2333" y="2742"/>
                        <a:pt x="2333" y="2740"/>
                      </a:cubicBezTo>
                      <a:close/>
                      <a:moveTo>
                        <a:pt x="2333" y="2732"/>
                      </a:moveTo>
                      <a:lnTo>
                        <a:pt x="2333" y="2732"/>
                      </a:lnTo>
                      <a:cubicBezTo>
                        <a:pt x="2333" y="2731"/>
                        <a:pt x="2334" y="2730"/>
                        <a:pt x="2335" y="2730"/>
                      </a:cubicBezTo>
                      <a:cubicBezTo>
                        <a:pt x="2337" y="2730"/>
                        <a:pt x="2337" y="2731"/>
                        <a:pt x="2337" y="2732"/>
                      </a:cubicBezTo>
                      <a:lnTo>
                        <a:pt x="2337" y="2732"/>
                      </a:lnTo>
                      <a:cubicBezTo>
                        <a:pt x="2337" y="2734"/>
                        <a:pt x="2337" y="2734"/>
                        <a:pt x="2335" y="2734"/>
                      </a:cubicBezTo>
                      <a:cubicBezTo>
                        <a:pt x="2334" y="2734"/>
                        <a:pt x="2333" y="2734"/>
                        <a:pt x="2333" y="2732"/>
                      </a:cubicBezTo>
                      <a:close/>
                      <a:moveTo>
                        <a:pt x="2333" y="2724"/>
                      </a:moveTo>
                      <a:lnTo>
                        <a:pt x="2333" y="2724"/>
                      </a:lnTo>
                      <a:cubicBezTo>
                        <a:pt x="2333" y="2723"/>
                        <a:pt x="2334" y="2722"/>
                        <a:pt x="2335" y="2722"/>
                      </a:cubicBezTo>
                      <a:cubicBezTo>
                        <a:pt x="2337" y="2722"/>
                        <a:pt x="2337" y="2723"/>
                        <a:pt x="2337" y="2724"/>
                      </a:cubicBezTo>
                      <a:lnTo>
                        <a:pt x="2337" y="2724"/>
                      </a:lnTo>
                      <a:cubicBezTo>
                        <a:pt x="2337" y="2726"/>
                        <a:pt x="2337" y="2726"/>
                        <a:pt x="2335" y="2726"/>
                      </a:cubicBezTo>
                      <a:cubicBezTo>
                        <a:pt x="2334" y="2726"/>
                        <a:pt x="2333" y="2726"/>
                        <a:pt x="2333" y="2724"/>
                      </a:cubicBezTo>
                      <a:close/>
                      <a:moveTo>
                        <a:pt x="2333" y="2716"/>
                      </a:moveTo>
                      <a:lnTo>
                        <a:pt x="2333" y="2716"/>
                      </a:lnTo>
                      <a:cubicBezTo>
                        <a:pt x="2333" y="2715"/>
                        <a:pt x="2334" y="2714"/>
                        <a:pt x="2335" y="2714"/>
                      </a:cubicBezTo>
                      <a:cubicBezTo>
                        <a:pt x="2337" y="2714"/>
                        <a:pt x="2337" y="2715"/>
                        <a:pt x="2337" y="2716"/>
                      </a:cubicBezTo>
                      <a:lnTo>
                        <a:pt x="2337" y="2716"/>
                      </a:lnTo>
                      <a:cubicBezTo>
                        <a:pt x="2337" y="2718"/>
                        <a:pt x="2337" y="2718"/>
                        <a:pt x="2335" y="2718"/>
                      </a:cubicBezTo>
                      <a:cubicBezTo>
                        <a:pt x="2334" y="2718"/>
                        <a:pt x="2333" y="2718"/>
                        <a:pt x="2333" y="2716"/>
                      </a:cubicBezTo>
                      <a:close/>
                      <a:moveTo>
                        <a:pt x="2333" y="2708"/>
                      </a:moveTo>
                      <a:lnTo>
                        <a:pt x="2333" y="2708"/>
                      </a:lnTo>
                      <a:cubicBezTo>
                        <a:pt x="2333" y="2707"/>
                        <a:pt x="2334" y="2706"/>
                        <a:pt x="2335" y="2706"/>
                      </a:cubicBezTo>
                      <a:cubicBezTo>
                        <a:pt x="2337" y="2706"/>
                        <a:pt x="2337" y="2707"/>
                        <a:pt x="2337" y="2708"/>
                      </a:cubicBezTo>
                      <a:lnTo>
                        <a:pt x="2337" y="2708"/>
                      </a:lnTo>
                      <a:cubicBezTo>
                        <a:pt x="2337" y="2710"/>
                        <a:pt x="2337" y="2710"/>
                        <a:pt x="2335" y="2710"/>
                      </a:cubicBezTo>
                      <a:cubicBezTo>
                        <a:pt x="2334" y="2710"/>
                        <a:pt x="2333" y="2710"/>
                        <a:pt x="2333" y="2708"/>
                      </a:cubicBezTo>
                      <a:close/>
                      <a:moveTo>
                        <a:pt x="2333" y="2700"/>
                      </a:moveTo>
                      <a:lnTo>
                        <a:pt x="2333" y="2700"/>
                      </a:lnTo>
                      <a:cubicBezTo>
                        <a:pt x="2333" y="2699"/>
                        <a:pt x="2334" y="2698"/>
                        <a:pt x="2335" y="2698"/>
                      </a:cubicBezTo>
                      <a:cubicBezTo>
                        <a:pt x="2337" y="2698"/>
                        <a:pt x="2337" y="2699"/>
                        <a:pt x="2337" y="2700"/>
                      </a:cubicBezTo>
                      <a:lnTo>
                        <a:pt x="2337" y="2700"/>
                      </a:lnTo>
                      <a:cubicBezTo>
                        <a:pt x="2337" y="2702"/>
                        <a:pt x="2337" y="2702"/>
                        <a:pt x="2335" y="2702"/>
                      </a:cubicBezTo>
                      <a:cubicBezTo>
                        <a:pt x="2334" y="2702"/>
                        <a:pt x="2333" y="2702"/>
                        <a:pt x="2333" y="2700"/>
                      </a:cubicBezTo>
                      <a:close/>
                      <a:moveTo>
                        <a:pt x="2333" y="2692"/>
                      </a:moveTo>
                      <a:lnTo>
                        <a:pt x="2333" y="2692"/>
                      </a:lnTo>
                      <a:cubicBezTo>
                        <a:pt x="2333" y="2691"/>
                        <a:pt x="2334" y="2690"/>
                        <a:pt x="2335" y="2690"/>
                      </a:cubicBezTo>
                      <a:cubicBezTo>
                        <a:pt x="2337" y="2690"/>
                        <a:pt x="2337" y="2691"/>
                        <a:pt x="2337" y="2692"/>
                      </a:cubicBezTo>
                      <a:lnTo>
                        <a:pt x="2337" y="2692"/>
                      </a:lnTo>
                      <a:cubicBezTo>
                        <a:pt x="2337" y="2694"/>
                        <a:pt x="2337" y="2694"/>
                        <a:pt x="2335" y="2694"/>
                      </a:cubicBezTo>
                      <a:cubicBezTo>
                        <a:pt x="2334" y="2694"/>
                        <a:pt x="2333" y="2694"/>
                        <a:pt x="2333" y="2692"/>
                      </a:cubicBezTo>
                      <a:close/>
                      <a:moveTo>
                        <a:pt x="2333" y="2684"/>
                      </a:moveTo>
                      <a:lnTo>
                        <a:pt x="2333" y="2684"/>
                      </a:lnTo>
                      <a:cubicBezTo>
                        <a:pt x="2333" y="2683"/>
                        <a:pt x="2334" y="2682"/>
                        <a:pt x="2335" y="2682"/>
                      </a:cubicBezTo>
                      <a:cubicBezTo>
                        <a:pt x="2337" y="2682"/>
                        <a:pt x="2337" y="2683"/>
                        <a:pt x="2337" y="2684"/>
                      </a:cubicBezTo>
                      <a:lnTo>
                        <a:pt x="2337" y="2684"/>
                      </a:lnTo>
                      <a:cubicBezTo>
                        <a:pt x="2337" y="2686"/>
                        <a:pt x="2337" y="2686"/>
                        <a:pt x="2335" y="2686"/>
                      </a:cubicBezTo>
                      <a:cubicBezTo>
                        <a:pt x="2334" y="2686"/>
                        <a:pt x="2333" y="2686"/>
                        <a:pt x="2333" y="2684"/>
                      </a:cubicBezTo>
                      <a:close/>
                      <a:moveTo>
                        <a:pt x="2333" y="2676"/>
                      </a:moveTo>
                      <a:lnTo>
                        <a:pt x="2333" y="2676"/>
                      </a:lnTo>
                      <a:cubicBezTo>
                        <a:pt x="2333" y="2675"/>
                        <a:pt x="2334" y="2674"/>
                        <a:pt x="2335" y="2674"/>
                      </a:cubicBezTo>
                      <a:cubicBezTo>
                        <a:pt x="2337" y="2674"/>
                        <a:pt x="2337" y="2675"/>
                        <a:pt x="2337" y="2676"/>
                      </a:cubicBezTo>
                      <a:lnTo>
                        <a:pt x="2337" y="2676"/>
                      </a:lnTo>
                      <a:cubicBezTo>
                        <a:pt x="2337" y="2678"/>
                        <a:pt x="2337" y="2678"/>
                        <a:pt x="2335" y="2678"/>
                      </a:cubicBezTo>
                      <a:cubicBezTo>
                        <a:pt x="2334" y="2678"/>
                        <a:pt x="2333" y="2678"/>
                        <a:pt x="2333" y="2676"/>
                      </a:cubicBezTo>
                      <a:close/>
                      <a:moveTo>
                        <a:pt x="2333" y="2668"/>
                      </a:moveTo>
                      <a:lnTo>
                        <a:pt x="2333" y="2668"/>
                      </a:lnTo>
                      <a:cubicBezTo>
                        <a:pt x="2333" y="2667"/>
                        <a:pt x="2334" y="2666"/>
                        <a:pt x="2335" y="2666"/>
                      </a:cubicBezTo>
                      <a:cubicBezTo>
                        <a:pt x="2337" y="2666"/>
                        <a:pt x="2337" y="2667"/>
                        <a:pt x="2337" y="2668"/>
                      </a:cubicBezTo>
                      <a:lnTo>
                        <a:pt x="2337" y="2668"/>
                      </a:lnTo>
                      <a:cubicBezTo>
                        <a:pt x="2337" y="2670"/>
                        <a:pt x="2337" y="2670"/>
                        <a:pt x="2335" y="2670"/>
                      </a:cubicBezTo>
                      <a:cubicBezTo>
                        <a:pt x="2334" y="2670"/>
                        <a:pt x="2333" y="2670"/>
                        <a:pt x="2333" y="2668"/>
                      </a:cubicBezTo>
                      <a:close/>
                      <a:moveTo>
                        <a:pt x="2333" y="2660"/>
                      </a:moveTo>
                      <a:lnTo>
                        <a:pt x="2333" y="2660"/>
                      </a:lnTo>
                      <a:cubicBezTo>
                        <a:pt x="2333" y="2659"/>
                        <a:pt x="2334" y="2658"/>
                        <a:pt x="2335" y="2658"/>
                      </a:cubicBezTo>
                      <a:cubicBezTo>
                        <a:pt x="2337" y="2658"/>
                        <a:pt x="2337" y="2659"/>
                        <a:pt x="2337" y="2660"/>
                      </a:cubicBezTo>
                      <a:lnTo>
                        <a:pt x="2337" y="2660"/>
                      </a:lnTo>
                      <a:cubicBezTo>
                        <a:pt x="2337" y="2662"/>
                        <a:pt x="2337" y="2662"/>
                        <a:pt x="2335" y="2662"/>
                      </a:cubicBezTo>
                      <a:cubicBezTo>
                        <a:pt x="2334" y="2662"/>
                        <a:pt x="2333" y="2662"/>
                        <a:pt x="2333" y="2660"/>
                      </a:cubicBezTo>
                      <a:close/>
                      <a:moveTo>
                        <a:pt x="2333" y="2652"/>
                      </a:moveTo>
                      <a:lnTo>
                        <a:pt x="2333" y="2652"/>
                      </a:lnTo>
                      <a:cubicBezTo>
                        <a:pt x="2333" y="2651"/>
                        <a:pt x="2334" y="2650"/>
                        <a:pt x="2335" y="2650"/>
                      </a:cubicBezTo>
                      <a:cubicBezTo>
                        <a:pt x="2337" y="2650"/>
                        <a:pt x="2337" y="2651"/>
                        <a:pt x="2337" y="2652"/>
                      </a:cubicBezTo>
                      <a:lnTo>
                        <a:pt x="2337" y="2652"/>
                      </a:lnTo>
                      <a:cubicBezTo>
                        <a:pt x="2337" y="2654"/>
                        <a:pt x="2337" y="2654"/>
                        <a:pt x="2335" y="2654"/>
                      </a:cubicBezTo>
                      <a:cubicBezTo>
                        <a:pt x="2334" y="2654"/>
                        <a:pt x="2333" y="2654"/>
                        <a:pt x="2333" y="2652"/>
                      </a:cubicBezTo>
                      <a:close/>
                      <a:moveTo>
                        <a:pt x="2333" y="2644"/>
                      </a:moveTo>
                      <a:lnTo>
                        <a:pt x="2333" y="2644"/>
                      </a:lnTo>
                      <a:cubicBezTo>
                        <a:pt x="2333" y="2643"/>
                        <a:pt x="2334" y="2642"/>
                        <a:pt x="2335" y="2642"/>
                      </a:cubicBezTo>
                      <a:cubicBezTo>
                        <a:pt x="2337" y="2642"/>
                        <a:pt x="2337" y="2643"/>
                        <a:pt x="2337" y="2644"/>
                      </a:cubicBezTo>
                      <a:lnTo>
                        <a:pt x="2337" y="2644"/>
                      </a:lnTo>
                      <a:cubicBezTo>
                        <a:pt x="2337" y="2646"/>
                        <a:pt x="2337" y="2646"/>
                        <a:pt x="2335" y="2646"/>
                      </a:cubicBezTo>
                      <a:cubicBezTo>
                        <a:pt x="2334" y="2646"/>
                        <a:pt x="2333" y="2646"/>
                        <a:pt x="2333" y="2644"/>
                      </a:cubicBezTo>
                      <a:close/>
                      <a:moveTo>
                        <a:pt x="2333" y="2636"/>
                      </a:moveTo>
                      <a:lnTo>
                        <a:pt x="2333" y="2636"/>
                      </a:lnTo>
                      <a:cubicBezTo>
                        <a:pt x="2333" y="2635"/>
                        <a:pt x="2334" y="2634"/>
                        <a:pt x="2335" y="2634"/>
                      </a:cubicBezTo>
                      <a:cubicBezTo>
                        <a:pt x="2337" y="2634"/>
                        <a:pt x="2337" y="2635"/>
                        <a:pt x="2337" y="2636"/>
                      </a:cubicBezTo>
                      <a:lnTo>
                        <a:pt x="2337" y="2636"/>
                      </a:lnTo>
                      <a:cubicBezTo>
                        <a:pt x="2337" y="2638"/>
                        <a:pt x="2337" y="2638"/>
                        <a:pt x="2335" y="2638"/>
                      </a:cubicBezTo>
                      <a:cubicBezTo>
                        <a:pt x="2334" y="2638"/>
                        <a:pt x="2333" y="2638"/>
                        <a:pt x="2333" y="2636"/>
                      </a:cubicBezTo>
                      <a:close/>
                      <a:moveTo>
                        <a:pt x="2333" y="2628"/>
                      </a:moveTo>
                      <a:lnTo>
                        <a:pt x="2333" y="2628"/>
                      </a:lnTo>
                      <a:cubicBezTo>
                        <a:pt x="2333" y="2627"/>
                        <a:pt x="2334" y="2626"/>
                        <a:pt x="2335" y="2626"/>
                      </a:cubicBezTo>
                      <a:cubicBezTo>
                        <a:pt x="2337" y="2626"/>
                        <a:pt x="2337" y="2627"/>
                        <a:pt x="2337" y="2628"/>
                      </a:cubicBezTo>
                      <a:lnTo>
                        <a:pt x="2337" y="2628"/>
                      </a:lnTo>
                      <a:cubicBezTo>
                        <a:pt x="2337" y="2630"/>
                        <a:pt x="2337" y="2630"/>
                        <a:pt x="2335" y="2630"/>
                      </a:cubicBezTo>
                      <a:cubicBezTo>
                        <a:pt x="2334" y="2630"/>
                        <a:pt x="2333" y="2630"/>
                        <a:pt x="2333" y="2628"/>
                      </a:cubicBezTo>
                      <a:close/>
                      <a:moveTo>
                        <a:pt x="2333" y="2620"/>
                      </a:moveTo>
                      <a:lnTo>
                        <a:pt x="2333" y="2620"/>
                      </a:lnTo>
                      <a:cubicBezTo>
                        <a:pt x="2333" y="2619"/>
                        <a:pt x="2334" y="2618"/>
                        <a:pt x="2335" y="2618"/>
                      </a:cubicBezTo>
                      <a:cubicBezTo>
                        <a:pt x="2337" y="2618"/>
                        <a:pt x="2337" y="2619"/>
                        <a:pt x="2337" y="2620"/>
                      </a:cubicBezTo>
                      <a:lnTo>
                        <a:pt x="2337" y="2620"/>
                      </a:lnTo>
                      <a:cubicBezTo>
                        <a:pt x="2337" y="2622"/>
                        <a:pt x="2337" y="2622"/>
                        <a:pt x="2335" y="2622"/>
                      </a:cubicBezTo>
                      <a:cubicBezTo>
                        <a:pt x="2334" y="2622"/>
                        <a:pt x="2333" y="2622"/>
                        <a:pt x="2333" y="2620"/>
                      </a:cubicBezTo>
                      <a:close/>
                      <a:moveTo>
                        <a:pt x="2333" y="2612"/>
                      </a:moveTo>
                      <a:lnTo>
                        <a:pt x="2333" y="2612"/>
                      </a:lnTo>
                      <a:cubicBezTo>
                        <a:pt x="2333" y="2611"/>
                        <a:pt x="2334" y="2610"/>
                        <a:pt x="2335" y="2610"/>
                      </a:cubicBezTo>
                      <a:cubicBezTo>
                        <a:pt x="2337" y="2610"/>
                        <a:pt x="2337" y="2611"/>
                        <a:pt x="2337" y="2612"/>
                      </a:cubicBezTo>
                      <a:lnTo>
                        <a:pt x="2337" y="2612"/>
                      </a:lnTo>
                      <a:cubicBezTo>
                        <a:pt x="2337" y="2614"/>
                        <a:pt x="2337" y="2614"/>
                        <a:pt x="2335" y="2614"/>
                      </a:cubicBezTo>
                      <a:cubicBezTo>
                        <a:pt x="2334" y="2614"/>
                        <a:pt x="2333" y="2614"/>
                        <a:pt x="2333" y="2612"/>
                      </a:cubicBezTo>
                      <a:close/>
                      <a:moveTo>
                        <a:pt x="2333" y="2604"/>
                      </a:moveTo>
                      <a:lnTo>
                        <a:pt x="2333" y="2604"/>
                      </a:lnTo>
                      <a:cubicBezTo>
                        <a:pt x="2333" y="2603"/>
                        <a:pt x="2334" y="2602"/>
                        <a:pt x="2335" y="2602"/>
                      </a:cubicBezTo>
                      <a:cubicBezTo>
                        <a:pt x="2337" y="2602"/>
                        <a:pt x="2337" y="2603"/>
                        <a:pt x="2337" y="2604"/>
                      </a:cubicBezTo>
                      <a:lnTo>
                        <a:pt x="2337" y="2604"/>
                      </a:lnTo>
                      <a:cubicBezTo>
                        <a:pt x="2337" y="2605"/>
                        <a:pt x="2337" y="2606"/>
                        <a:pt x="2335" y="2606"/>
                      </a:cubicBezTo>
                      <a:cubicBezTo>
                        <a:pt x="2334" y="2606"/>
                        <a:pt x="2333" y="2605"/>
                        <a:pt x="2333" y="2604"/>
                      </a:cubicBezTo>
                      <a:close/>
                      <a:moveTo>
                        <a:pt x="2333" y="2596"/>
                      </a:moveTo>
                      <a:lnTo>
                        <a:pt x="2333" y="2596"/>
                      </a:lnTo>
                      <a:cubicBezTo>
                        <a:pt x="2333" y="2595"/>
                        <a:pt x="2334" y="2594"/>
                        <a:pt x="2335" y="2594"/>
                      </a:cubicBezTo>
                      <a:cubicBezTo>
                        <a:pt x="2337" y="2594"/>
                        <a:pt x="2337" y="2595"/>
                        <a:pt x="2337" y="2596"/>
                      </a:cubicBezTo>
                      <a:lnTo>
                        <a:pt x="2337" y="2596"/>
                      </a:lnTo>
                      <a:cubicBezTo>
                        <a:pt x="2337" y="2597"/>
                        <a:pt x="2337" y="2598"/>
                        <a:pt x="2335" y="2598"/>
                      </a:cubicBezTo>
                      <a:cubicBezTo>
                        <a:pt x="2334" y="2598"/>
                        <a:pt x="2333" y="2597"/>
                        <a:pt x="2333" y="2596"/>
                      </a:cubicBezTo>
                      <a:close/>
                      <a:moveTo>
                        <a:pt x="2333" y="2588"/>
                      </a:moveTo>
                      <a:lnTo>
                        <a:pt x="2333" y="2588"/>
                      </a:lnTo>
                      <a:cubicBezTo>
                        <a:pt x="2333" y="2587"/>
                        <a:pt x="2334" y="2586"/>
                        <a:pt x="2335" y="2586"/>
                      </a:cubicBezTo>
                      <a:cubicBezTo>
                        <a:pt x="2337" y="2586"/>
                        <a:pt x="2337" y="2587"/>
                        <a:pt x="2337" y="2588"/>
                      </a:cubicBezTo>
                      <a:lnTo>
                        <a:pt x="2337" y="2588"/>
                      </a:lnTo>
                      <a:cubicBezTo>
                        <a:pt x="2337" y="2589"/>
                        <a:pt x="2337" y="2590"/>
                        <a:pt x="2335" y="2590"/>
                      </a:cubicBezTo>
                      <a:cubicBezTo>
                        <a:pt x="2334" y="2590"/>
                        <a:pt x="2333" y="2589"/>
                        <a:pt x="2333" y="2588"/>
                      </a:cubicBezTo>
                      <a:close/>
                      <a:moveTo>
                        <a:pt x="2333" y="2580"/>
                      </a:moveTo>
                      <a:lnTo>
                        <a:pt x="2333" y="2580"/>
                      </a:lnTo>
                      <a:cubicBezTo>
                        <a:pt x="2333" y="2579"/>
                        <a:pt x="2334" y="2578"/>
                        <a:pt x="2335" y="2578"/>
                      </a:cubicBezTo>
                      <a:cubicBezTo>
                        <a:pt x="2337" y="2578"/>
                        <a:pt x="2337" y="2579"/>
                        <a:pt x="2337" y="2580"/>
                      </a:cubicBezTo>
                      <a:lnTo>
                        <a:pt x="2337" y="2580"/>
                      </a:lnTo>
                      <a:cubicBezTo>
                        <a:pt x="2337" y="2581"/>
                        <a:pt x="2337" y="2582"/>
                        <a:pt x="2335" y="2582"/>
                      </a:cubicBezTo>
                      <a:cubicBezTo>
                        <a:pt x="2334" y="2582"/>
                        <a:pt x="2333" y="2581"/>
                        <a:pt x="2333" y="2580"/>
                      </a:cubicBezTo>
                      <a:close/>
                      <a:moveTo>
                        <a:pt x="2333" y="2572"/>
                      </a:moveTo>
                      <a:lnTo>
                        <a:pt x="2333" y="2572"/>
                      </a:lnTo>
                      <a:cubicBezTo>
                        <a:pt x="2333" y="2571"/>
                        <a:pt x="2334" y="2570"/>
                        <a:pt x="2335" y="2570"/>
                      </a:cubicBezTo>
                      <a:cubicBezTo>
                        <a:pt x="2337" y="2570"/>
                        <a:pt x="2337" y="2571"/>
                        <a:pt x="2337" y="2572"/>
                      </a:cubicBezTo>
                      <a:lnTo>
                        <a:pt x="2337" y="2572"/>
                      </a:lnTo>
                      <a:cubicBezTo>
                        <a:pt x="2337" y="2573"/>
                        <a:pt x="2337" y="2574"/>
                        <a:pt x="2335" y="2574"/>
                      </a:cubicBezTo>
                      <a:cubicBezTo>
                        <a:pt x="2334" y="2574"/>
                        <a:pt x="2333" y="2573"/>
                        <a:pt x="2333" y="2572"/>
                      </a:cubicBezTo>
                      <a:close/>
                      <a:moveTo>
                        <a:pt x="2333" y="2564"/>
                      </a:moveTo>
                      <a:lnTo>
                        <a:pt x="2333" y="2564"/>
                      </a:lnTo>
                      <a:cubicBezTo>
                        <a:pt x="2333" y="2563"/>
                        <a:pt x="2334" y="2562"/>
                        <a:pt x="2335" y="2562"/>
                      </a:cubicBezTo>
                      <a:cubicBezTo>
                        <a:pt x="2337" y="2562"/>
                        <a:pt x="2337" y="2563"/>
                        <a:pt x="2337" y="2564"/>
                      </a:cubicBezTo>
                      <a:lnTo>
                        <a:pt x="2337" y="2564"/>
                      </a:lnTo>
                      <a:cubicBezTo>
                        <a:pt x="2337" y="2565"/>
                        <a:pt x="2337" y="2566"/>
                        <a:pt x="2335" y="2566"/>
                      </a:cubicBezTo>
                      <a:cubicBezTo>
                        <a:pt x="2334" y="2566"/>
                        <a:pt x="2333" y="2565"/>
                        <a:pt x="2333" y="2564"/>
                      </a:cubicBezTo>
                      <a:close/>
                      <a:moveTo>
                        <a:pt x="2333" y="2556"/>
                      </a:moveTo>
                      <a:lnTo>
                        <a:pt x="2333" y="2556"/>
                      </a:lnTo>
                      <a:cubicBezTo>
                        <a:pt x="2333" y="2555"/>
                        <a:pt x="2334" y="2554"/>
                        <a:pt x="2335" y="2554"/>
                      </a:cubicBezTo>
                      <a:cubicBezTo>
                        <a:pt x="2337" y="2554"/>
                        <a:pt x="2337" y="2555"/>
                        <a:pt x="2337" y="2556"/>
                      </a:cubicBezTo>
                      <a:lnTo>
                        <a:pt x="2337" y="2556"/>
                      </a:lnTo>
                      <a:cubicBezTo>
                        <a:pt x="2337" y="2557"/>
                        <a:pt x="2337" y="2558"/>
                        <a:pt x="2335" y="2558"/>
                      </a:cubicBezTo>
                      <a:cubicBezTo>
                        <a:pt x="2334" y="2558"/>
                        <a:pt x="2333" y="2557"/>
                        <a:pt x="2333" y="2556"/>
                      </a:cubicBezTo>
                      <a:close/>
                      <a:moveTo>
                        <a:pt x="2333" y="2548"/>
                      </a:moveTo>
                      <a:lnTo>
                        <a:pt x="2333" y="2548"/>
                      </a:lnTo>
                      <a:cubicBezTo>
                        <a:pt x="2333" y="2547"/>
                        <a:pt x="2334" y="2546"/>
                        <a:pt x="2335" y="2546"/>
                      </a:cubicBezTo>
                      <a:cubicBezTo>
                        <a:pt x="2337" y="2546"/>
                        <a:pt x="2337" y="2547"/>
                        <a:pt x="2337" y="2548"/>
                      </a:cubicBezTo>
                      <a:lnTo>
                        <a:pt x="2337" y="2548"/>
                      </a:lnTo>
                      <a:cubicBezTo>
                        <a:pt x="2337" y="2549"/>
                        <a:pt x="2337" y="2550"/>
                        <a:pt x="2335" y="2550"/>
                      </a:cubicBezTo>
                      <a:cubicBezTo>
                        <a:pt x="2334" y="2550"/>
                        <a:pt x="2333" y="2549"/>
                        <a:pt x="2333" y="2548"/>
                      </a:cubicBezTo>
                      <a:close/>
                      <a:moveTo>
                        <a:pt x="2333" y="2540"/>
                      </a:moveTo>
                      <a:lnTo>
                        <a:pt x="2333" y="2540"/>
                      </a:lnTo>
                      <a:cubicBezTo>
                        <a:pt x="2333" y="2539"/>
                        <a:pt x="2334" y="2538"/>
                        <a:pt x="2335" y="2538"/>
                      </a:cubicBezTo>
                      <a:cubicBezTo>
                        <a:pt x="2337" y="2538"/>
                        <a:pt x="2337" y="2539"/>
                        <a:pt x="2337" y="2540"/>
                      </a:cubicBezTo>
                      <a:lnTo>
                        <a:pt x="2337" y="2540"/>
                      </a:lnTo>
                      <a:cubicBezTo>
                        <a:pt x="2337" y="2541"/>
                        <a:pt x="2337" y="2542"/>
                        <a:pt x="2335" y="2542"/>
                      </a:cubicBezTo>
                      <a:cubicBezTo>
                        <a:pt x="2334" y="2542"/>
                        <a:pt x="2333" y="2541"/>
                        <a:pt x="2333" y="2540"/>
                      </a:cubicBezTo>
                      <a:close/>
                      <a:moveTo>
                        <a:pt x="2333" y="2532"/>
                      </a:moveTo>
                      <a:lnTo>
                        <a:pt x="2333" y="2532"/>
                      </a:lnTo>
                      <a:cubicBezTo>
                        <a:pt x="2333" y="2531"/>
                        <a:pt x="2334" y="2530"/>
                        <a:pt x="2335" y="2530"/>
                      </a:cubicBezTo>
                      <a:cubicBezTo>
                        <a:pt x="2337" y="2530"/>
                        <a:pt x="2337" y="2531"/>
                        <a:pt x="2337" y="2532"/>
                      </a:cubicBezTo>
                      <a:lnTo>
                        <a:pt x="2337" y="2532"/>
                      </a:lnTo>
                      <a:cubicBezTo>
                        <a:pt x="2337" y="2533"/>
                        <a:pt x="2337" y="2534"/>
                        <a:pt x="2335" y="2534"/>
                      </a:cubicBezTo>
                      <a:cubicBezTo>
                        <a:pt x="2334" y="2534"/>
                        <a:pt x="2333" y="2533"/>
                        <a:pt x="2333" y="2532"/>
                      </a:cubicBezTo>
                      <a:close/>
                      <a:moveTo>
                        <a:pt x="2333" y="2524"/>
                      </a:moveTo>
                      <a:lnTo>
                        <a:pt x="2333" y="2524"/>
                      </a:lnTo>
                      <a:cubicBezTo>
                        <a:pt x="2333" y="2523"/>
                        <a:pt x="2334" y="2522"/>
                        <a:pt x="2335" y="2522"/>
                      </a:cubicBezTo>
                      <a:cubicBezTo>
                        <a:pt x="2337" y="2522"/>
                        <a:pt x="2337" y="2523"/>
                        <a:pt x="2337" y="2524"/>
                      </a:cubicBezTo>
                      <a:lnTo>
                        <a:pt x="2337" y="2524"/>
                      </a:lnTo>
                      <a:cubicBezTo>
                        <a:pt x="2337" y="2525"/>
                        <a:pt x="2337" y="2526"/>
                        <a:pt x="2335" y="2526"/>
                      </a:cubicBezTo>
                      <a:cubicBezTo>
                        <a:pt x="2334" y="2526"/>
                        <a:pt x="2333" y="2525"/>
                        <a:pt x="2333" y="2524"/>
                      </a:cubicBezTo>
                      <a:close/>
                      <a:moveTo>
                        <a:pt x="2333" y="2516"/>
                      </a:moveTo>
                      <a:lnTo>
                        <a:pt x="2333" y="2516"/>
                      </a:lnTo>
                      <a:cubicBezTo>
                        <a:pt x="2333" y="2515"/>
                        <a:pt x="2334" y="2514"/>
                        <a:pt x="2335" y="2514"/>
                      </a:cubicBezTo>
                      <a:cubicBezTo>
                        <a:pt x="2337" y="2514"/>
                        <a:pt x="2337" y="2515"/>
                        <a:pt x="2337" y="2516"/>
                      </a:cubicBezTo>
                      <a:lnTo>
                        <a:pt x="2337" y="2516"/>
                      </a:lnTo>
                      <a:cubicBezTo>
                        <a:pt x="2337" y="2517"/>
                        <a:pt x="2337" y="2518"/>
                        <a:pt x="2335" y="2518"/>
                      </a:cubicBezTo>
                      <a:cubicBezTo>
                        <a:pt x="2334" y="2518"/>
                        <a:pt x="2333" y="2517"/>
                        <a:pt x="2333" y="2516"/>
                      </a:cubicBezTo>
                      <a:close/>
                      <a:moveTo>
                        <a:pt x="2333" y="2508"/>
                      </a:moveTo>
                      <a:lnTo>
                        <a:pt x="2333" y="2508"/>
                      </a:lnTo>
                      <a:cubicBezTo>
                        <a:pt x="2333" y="2507"/>
                        <a:pt x="2334" y="2506"/>
                        <a:pt x="2335" y="2506"/>
                      </a:cubicBezTo>
                      <a:cubicBezTo>
                        <a:pt x="2337" y="2506"/>
                        <a:pt x="2337" y="2507"/>
                        <a:pt x="2337" y="2508"/>
                      </a:cubicBezTo>
                      <a:lnTo>
                        <a:pt x="2337" y="2508"/>
                      </a:lnTo>
                      <a:cubicBezTo>
                        <a:pt x="2337" y="2509"/>
                        <a:pt x="2337" y="2510"/>
                        <a:pt x="2335" y="2510"/>
                      </a:cubicBezTo>
                      <a:cubicBezTo>
                        <a:pt x="2334" y="2510"/>
                        <a:pt x="2333" y="2509"/>
                        <a:pt x="2333" y="2508"/>
                      </a:cubicBezTo>
                      <a:close/>
                      <a:moveTo>
                        <a:pt x="2333" y="2500"/>
                      </a:moveTo>
                      <a:lnTo>
                        <a:pt x="2333" y="2500"/>
                      </a:lnTo>
                      <a:cubicBezTo>
                        <a:pt x="2333" y="2499"/>
                        <a:pt x="2334" y="2498"/>
                        <a:pt x="2335" y="2498"/>
                      </a:cubicBezTo>
                      <a:cubicBezTo>
                        <a:pt x="2337" y="2498"/>
                        <a:pt x="2337" y="2499"/>
                        <a:pt x="2337" y="2500"/>
                      </a:cubicBezTo>
                      <a:lnTo>
                        <a:pt x="2337" y="2500"/>
                      </a:lnTo>
                      <a:cubicBezTo>
                        <a:pt x="2337" y="2501"/>
                        <a:pt x="2337" y="2502"/>
                        <a:pt x="2335" y="2502"/>
                      </a:cubicBezTo>
                      <a:cubicBezTo>
                        <a:pt x="2334" y="2502"/>
                        <a:pt x="2333" y="2501"/>
                        <a:pt x="2333" y="2500"/>
                      </a:cubicBezTo>
                      <a:close/>
                      <a:moveTo>
                        <a:pt x="2333" y="2492"/>
                      </a:moveTo>
                      <a:lnTo>
                        <a:pt x="2333" y="2492"/>
                      </a:lnTo>
                      <a:cubicBezTo>
                        <a:pt x="2333" y="2491"/>
                        <a:pt x="2334" y="2490"/>
                        <a:pt x="2335" y="2490"/>
                      </a:cubicBezTo>
                      <a:cubicBezTo>
                        <a:pt x="2337" y="2490"/>
                        <a:pt x="2337" y="2491"/>
                        <a:pt x="2337" y="2492"/>
                      </a:cubicBezTo>
                      <a:lnTo>
                        <a:pt x="2337" y="2492"/>
                      </a:lnTo>
                      <a:cubicBezTo>
                        <a:pt x="2337" y="2493"/>
                        <a:pt x="2337" y="2494"/>
                        <a:pt x="2335" y="2494"/>
                      </a:cubicBezTo>
                      <a:cubicBezTo>
                        <a:pt x="2334" y="2494"/>
                        <a:pt x="2333" y="2493"/>
                        <a:pt x="2333" y="2492"/>
                      </a:cubicBezTo>
                      <a:close/>
                      <a:moveTo>
                        <a:pt x="2333" y="2484"/>
                      </a:moveTo>
                      <a:lnTo>
                        <a:pt x="2333" y="2484"/>
                      </a:lnTo>
                      <a:cubicBezTo>
                        <a:pt x="2333" y="2483"/>
                        <a:pt x="2334" y="2482"/>
                        <a:pt x="2335" y="2482"/>
                      </a:cubicBezTo>
                      <a:cubicBezTo>
                        <a:pt x="2337" y="2482"/>
                        <a:pt x="2337" y="2483"/>
                        <a:pt x="2337" y="2484"/>
                      </a:cubicBezTo>
                      <a:lnTo>
                        <a:pt x="2337" y="2484"/>
                      </a:lnTo>
                      <a:cubicBezTo>
                        <a:pt x="2337" y="2485"/>
                        <a:pt x="2337" y="2486"/>
                        <a:pt x="2335" y="2486"/>
                      </a:cubicBezTo>
                      <a:cubicBezTo>
                        <a:pt x="2334" y="2486"/>
                        <a:pt x="2333" y="2485"/>
                        <a:pt x="2333" y="2484"/>
                      </a:cubicBezTo>
                      <a:close/>
                      <a:moveTo>
                        <a:pt x="2333" y="2476"/>
                      </a:moveTo>
                      <a:lnTo>
                        <a:pt x="2333" y="2476"/>
                      </a:lnTo>
                      <a:cubicBezTo>
                        <a:pt x="2333" y="2475"/>
                        <a:pt x="2334" y="2474"/>
                        <a:pt x="2335" y="2474"/>
                      </a:cubicBezTo>
                      <a:cubicBezTo>
                        <a:pt x="2337" y="2474"/>
                        <a:pt x="2337" y="2475"/>
                        <a:pt x="2337" y="2476"/>
                      </a:cubicBezTo>
                      <a:lnTo>
                        <a:pt x="2337" y="2476"/>
                      </a:lnTo>
                      <a:cubicBezTo>
                        <a:pt x="2337" y="2477"/>
                        <a:pt x="2337" y="2478"/>
                        <a:pt x="2335" y="2478"/>
                      </a:cubicBezTo>
                      <a:cubicBezTo>
                        <a:pt x="2334" y="2478"/>
                        <a:pt x="2333" y="2477"/>
                        <a:pt x="2333" y="2476"/>
                      </a:cubicBezTo>
                      <a:close/>
                      <a:moveTo>
                        <a:pt x="2333" y="2468"/>
                      </a:moveTo>
                      <a:lnTo>
                        <a:pt x="2333" y="2468"/>
                      </a:lnTo>
                      <a:cubicBezTo>
                        <a:pt x="2333" y="2467"/>
                        <a:pt x="2334" y="2466"/>
                        <a:pt x="2335" y="2466"/>
                      </a:cubicBezTo>
                      <a:cubicBezTo>
                        <a:pt x="2337" y="2466"/>
                        <a:pt x="2337" y="2467"/>
                        <a:pt x="2337" y="2468"/>
                      </a:cubicBezTo>
                      <a:lnTo>
                        <a:pt x="2337" y="2468"/>
                      </a:lnTo>
                      <a:cubicBezTo>
                        <a:pt x="2337" y="2469"/>
                        <a:pt x="2337" y="2470"/>
                        <a:pt x="2335" y="2470"/>
                      </a:cubicBezTo>
                      <a:cubicBezTo>
                        <a:pt x="2334" y="2470"/>
                        <a:pt x="2333" y="2469"/>
                        <a:pt x="2333" y="2468"/>
                      </a:cubicBezTo>
                      <a:close/>
                      <a:moveTo>
                        <a:pt x="2333" y="2460"/>
                      </a:moveTo>
                      <a:lnTo>
                        <a:pt x="2333" y="2460"/>
                      </a:lnTo>
                      <a:cubicBezTo>
                        <a:pt x="2333" y="2459"/>
                        <a:pt x="2334" y="2458"/>
                        <a:pt x="2335" y="2458"/>
                      </a:cubicBezTo>
                      <a:cubicBezTo>
                        <a:pt x="2337" y="2458"/>
                        <a:pt x="2337" y="2459"/>
                        <a:pt x="2337" y="2460"/>
                      </a:cubicBezTo>
                      <a:lnTo>
                        <a:pt x="2337" y="2460"/>
                      </a:lnTo>
                      <a:cubicBezTo>
                        <a:pt x="2337" y="2461"/>
                        <a:pt x="2337" y="2462"/>
                        <a:pt x="2335" y="2462"/>
                      </a:cubicBezTo>
                      <a:cubicBezTo>
                        <a:pt x="2334" y="2462"/>
                        <a:pt x="2333" y="2461"/>
                        <a:pt x="2333" y="2460"/>
                      </a:cubicBezTo>
                      <a:close/>
                      <a:moveTo>
                        <a:pt x="2333" y="2452"/>
                      </a:moveTo>
                      <a:lnTo>
                        <a:pt x="2333" y="2452"/>
                      </a:lnTo>
                      <a:cubicBezTo>
                        <a:pt x="2333" y="2451"/>
                        <a:pt x="2334" y="2450"/>
                        <a:pt x="2335" y="2450"/>
                      </a:cubicBezTo>
                      <a:cubicBezTo>
                        <a:pt x="2337" y="2450"/>
                        <a:pt x="2337" y="2451"/>
                        <a:pt x="2337" y="2452"/>
                      </a:cubicBezTo>
                      <a:lnTo>
                        <a:pt x="2337" y="2452"/>
                      </a:lnTo>
                      <a:cubicBezTo>
                        <a:pt x="2337" y="2453"/>
                        <a:pt x="2337" y="2454"/>
                        <a:pt x="2335" y="2454"/>
                      </a:cubicBezTo>
                      <a:cubicBezTo>
                        <a:pt x="2334" y="2454"/>
                        <a:pt x="2333" y="2453"/>
                        <a:pt x="2333" y="2452"/>
                      </a:cubicBezTo>
                      <a:close/>
                      <a:moveTo>
                        <a:pt x="2333" y="2444"/>
                      </a:moveTo>
                      <a:lnTo>
                        <a:pt x="2333" y="2444"/>
                      </a:lnTo>
                      <a:cubicBezTo>
                        <a:pt x="2333" y="2443"/>
                        <a:pt x="2334" y="2442"/>
                        <a:pt x="2335" y="2442"/>
                      </a:cubicBezTo>
                      <a:cubicBezTo>
                        <a:pt x="2337" y="2442"/>
                        <a:pt x="2337" y="2443"/>
                        <a:pt x="2337" y="2444"/>
                      </a:cubicBezTo>
                      <a:lnTo>
                        <a:pt x="2337" y="2444"/>
                      </a:lnTo>
                      <a:cubicBezTo>
                        <a:pt x="2337" y="2445"/>
                        <a:pt x="2337" y="2446"/>
                        <a:pt x="2335" y="2446"/>
                      </a:cubicBezTo>
                      <a:cubicBezTo>
                        <a:pt x="2334" y="2446"/>
                        <a:pt x="2333" y="2445"/>
                        <a:pt x="2333" y="2444"/>
                      </a:cubicBezTo>
                      <a:close/>
                      <a:moveTo>
                        <a:pt x="2333" y="2436"/>
                      </a:moveTo>
                      <a:lnTo>
                        <a:pt x="2333" y="2436"/>
                      </a:lnTo>
                      <a:cubicBezTo>
                        <a:pt x="2333" y="2435"/>
                        <a:pt x="2334" y="2434"/>
                        <a:pt x="2335" y="2434"/>
                      </a:cubicBezTo>
                      <a:cubicBezTo>
                        <a:pt x="2337" y="2434"/>
                        <a:pt x="2337" y="2435"/>
                        <a:pt x="2337" y="2436"/>
                      </a:cubicBezTo>
                      <a:lnTo>
                        <a:pt x="2337" y="2436"/>
                      </a:lnTo>
                      <a:cubicBezTo>
                        <a:pt x="2337" y="2437"/>
                        <a:pt x="2337" y="2438"/>
                        <a:pt x="2335" y="2438"/>
                      </a:cubicBezTo>
                      <a:cubicBezTo>
                        <a:pt x="2334" y="2438"/>
                        <a:pt x="2333" y="2437"/>
                        <a:pt x="2333" y="2436"/>
                      </a:cubicBezTo>
                      <a:close/>
                      <a:moveTo>
                        <a:pt x="2333" y="2428"/>
                      </a:moveTo>
                      <a:lnTo>
                        <a:pt x="2333" y="2428"/>
                      </a:lnTo>
                      <a:cubicBezTo>
                        <a:pt x="2333" y="2427"/>
                        <a:pt x="2334" y="2426"/>
                        <a:pt x="2335" y="2426"/>
                      </a:cubicBezTo>
                      <a:cubicBezTo>
                        <a:pt x="2337" y="2426"/>
                        <a:pt x="2337" y="2427"/>
                        <a:pt x="2337" y="2428"/>
                      </a:cubicBezTo>
                      <a:lnTo>
                        <a:pt x="2337" y="2428"/>
                      </a:lnTo>
                      <a:cubicBezTo>
                        <a:pt x="2337" y="2429"/>
                        <a:pt x="2337" y="2430"/>
                        <a:pt x="2335" y="2430"/>
                      </a:cubicBezTo>
                      <a:cubicBezTo>
                        <a:pt x="2334" y="2430"/>
                        <a:pt x="2333" y="2429"/>
                        <a:pt x="2333" y="2428"/>
                      </a:cubicBezTo>
                      <a:close/>
                      <a:moveTo>
                        <a:pt x="2333" y="2420"/>
                      </a:moveTo>
                      <a:lnTo>
                        <a:pt x="2333" y="2420"/>
                      </a:lnTo>
                      <a:cubicBezTo>
                        <a:pt x="2333" y="2419"/>
                        <a:pt x="2334" y="2418"/>
                        <a:pt x="2335" y="2418"/>
                      </a:cubicBezTo>
                      <a:cubicBezTo>
                        <a:pt x="2337" y="2418"/>
                        <a:pt x="2337" y="2419"/>
                        <a:pt x="2337" y="2420"/>
                      </a:cubicBezTo>
                      <a:lnTo>
                        <a:pt x="2337" y="2420"/>
                      </a:lnTo>
                      <a:cubicBezTo>
                        <a:pt x="2337" y="2421"/>
                        <a:pt x="2337" y="2422"/>
                        <a:pt x="2335" y="2422"/>
                      </a:cubicBezTo>
                      <a:cubicBezTo>
                        <a:pt x="2334" y="2422"/>
                        <a:pt x="2333" y="2421"/>
                        <a:pt x="2333" y="2420"/>
                      </a:cubicBezTo>
                      <a:close/>
                      <a:moveTo>
                        <a:pt x="2333" y="2412"/>
                      </a:moveTo>
                      <a:lnTo>
                        <a:pt x="2333" y="2412"/>
                      </a:lnTo>
                      <a:cubicBezTo>
                        <a:pt x="2333" y="2411"/>
                        <a:pt x="2334" y="2410"/>
                        <a:pt x="2335" y="2410"/>
                      </a:cubicBezTo>
                      <a:cubicBezTo>
                        <a:pt x="2337" y="2410"/>
                        <a:pt x="2337" y="2411"/>
                        <a:pt x="2337" y="2412"/>
                      </a:cubicBezTo>
                      <a:lnTo>
                        <a:pt x="2337" y="2412"/>
                      </a:lnTo>
                      <a:cubicBezTo>
                        <a:pt x="2337" y="2413"/>
                        <a:pt x="2337" y="2414"/>
                        <a:pt x="2335" y="2414"/>
                      </a:cubicBezTo>
                      <a:cubicBezTo>
                        <a:pt x="2334" y="2414"/>
                        <a:pt x="2333" y="2413"/>
                        <a:pt x="2333" y="2412"/>
                      </a:cubicBezTo>
                      <a:close/>
                      <a:moveTo>
                        <a:pt x="2333" y="2404"/>
                      </a:moveTo>
                      <a:lnTo>
                        <a:pt x="2333" y="2404"/>
                      </a:lnTo>
                      <a:cubicBezTo>
                        <a:pt x="2333" y="2403"/>
                        <a:pt x="2334" y="2402"/>
                        <a:pt x="2335" y="2402"/>
                      </a:cubicBezTo>
                      <a:cubicBezTo>
                        <a:pt x="2337" y="2402"/>
                        <a:pt x="2337" y="2403"/>
                        <a:pt x="2337" y="2404"/>
                      </a:cubicBezTo>
                      <a:lnTo>
                        <a:pt x="2337" y="2404"/>
                      </a:lnTo>
                      <a:cubicBezTo>
                        <a:pt x="2337" y="2405"/>
                        <a:pt x="2337" y="2406"/>
                        <a:pt x="2335" y="2406"/>
                      </a:cubicBezTo>
                      <a:cubicBezTo>
                        <a:pt x="2334" y="2406"/>
                        <a:pt x="2333" y="2405"/>
                        <a:pt x="2333" y="2404"/>
                      </a:cubicBezTo>
                      <a:close/>
                      <a:moveTo>
                        <a:pt x="2333" y="2396"/>
                      </a:moveTo>
                      <a:lnTo>
                        <a:pt x="2333" y="2396"/>
                      </a:lnTo>
                      <a:cubicBezTo>
                        <a:pt x="2333" y="2395"/>
                        <a:pt x="2334" y="2394"/>
                        <a:pt x="2335" y="2394"/>
                      </a:cubicBezTo>
                      <a:cubicBezTo>
                        <a:pt x="2337" y="2394"/>
                        <a:pt x="2337" y="2395"/>
                        <a:pt x="2337" y="2396"/>
                      </a:cubicBezTo>
                      <a:lnTo>
                        <a:pt x="2337" y="2396"/>
                      </a:lnTo>
                      <a:cubicBezTo>
                        <a:pt x="2337" y="2397"/>
                        <a:pt x="2337" y="2398"/>
                        <a:pt x="2335" y="2398"/>
                      </a:cubicBezTo>
                      <a:cubicBezTo>
                        <a:pt x="2334" y="2398"/>
                        <a:pt x="2333" y="2397"/>
                        <a:pt x="2333" y="2396"/>
                      </a:cubicBezTo>
                      <a:close/>
                      <a:moveTo>
                        <a:pt x="2333" y="2388"/>
                      </a:moveTo>
                      <a:lnTo>
                        <a:pt x="2333" y="2388"/>
                      </a:lnTo>
                      <a:cubicBezTo>
                        <a:pt x="2333" y="2387"/>
                        <a:pt x="2334" y="2386"/>
                        <a:pt x="2335" y="2386"/>
                      </a:cubicBezTo>
                      <a:cubicBezTo>
                        <a:pt x="2337" y="2386"/>
                        <a:pt x="2337" y="2387"/>
                        <a:pt x="2337" y="2388"/>
                      </a:cubicBezTo>
                      <a:lnTo>
                        <a:pt x="2337" y="2388"/>
                      </a:lnTo>
                      <a:cubicBezTo>
                        <a:pt x="2337" y="2389"/>
                        <a:pt x="2337" y="2390"/>
                        <a:pt x="2335" y="2390"/>
                      </a:cubicBezTo>
                      <a:cubicBezTo>
                        <a:pt x="2334" y="2390"/>
                        <a:pt x="2333" y="2389"/>
                        <a:pt x="2333" y="2388"/>
                      </a:cubicBezTo>
                      <a:close/>
                      <a:moveTo>
                        <a:pt x="2333" y="2380"/>
                      </a:moveTo>
                      <a:lnTo>
                        <a:pt x="2333" y="2380"/>
                      </a:lnTo>
                      <a:cubicBezTo>
                        <a:pt x="2333" y="2379"/>
                        <a:pt x="2334" y="2378"/>
                        <a:pt x="2335" y="2378"/>
                      </a:cubicBezTo>
                      <a:cubicBezTo>
                        <a:pt x="2337" y="2378"/>
                        <a:pt x="2337" y="2379"/>
                        <a:pt x="2337" y="2380"/>
                      </a:cubicBezTo>
                      <a:lnTo>
                        <a:pt x="2337" y="2380"/>
                      </a:lnTo>
                      <a:cubicBezTo>
                        <a:pt x="2337" y="2381"/>
                        <a:pt x="2337" y="2382"/>
                        <a:pt x="2335" y="2382"/>
                      </a:cubicBezTo>
                      <a:cubicBezTo>
                        <a:pt x="2334" y="2382"/>
                        <a:pt x="2333" y="2381"/>
                        <a:pt x="2333" y="2380"/>
                      </a:cubicBezTo>
                      <a:close/>
                      <a:moveTo>
                        <a:pt x="2333" y="2372"/>
                      </a:moveTo>
                      <a:lnTo>
                        <a:pt x="2333" y="2372"/>
                      </a:lnTo>
                      <a:cubicBezTo>
                        <a:pt x="2333" y="2371"/>
                        <a:pt x="2334" y="2370"/>
                        <a:pt x="2335" y="2370"/>
                      </a:cubicBezTo>
                      <a:cubicBezTo>
                        <a:pt x="2337" y="2370"/>
                        <a:pt x="2337" y="2371"/>
                        <a:pt x="2337" y="2372"/>
                      </a:cubicBezTo>
                      <a:lnTo>
                        <a:pt x="2337" y="2372"/>
                      </a:lnTo>
                      <a:cubicBezTo>
                        <a:pt x="2337" y="2373"/>
                        <a:pt x="2337" y="2374"/>
                        <a:pt x="2335" y="2374"/>
                      </a:cubicBezTo>
                      <a:cubicBezTo>
                        <a:pt x="2334" y="2374"/>
                        <a:pt x="2333" y="2373"/>
                        <a:pt x="2333" y="2372"/>
                      </a:cubicBezTo>
                      <a:close/>
                      <a:moveTo>
                        <a:pt x="2333" y="2364"/>
                      </a:moveTo>
                      <a:lnTo>
                        <a:pt x="2333" y="2364"/>
                      </a:lnTo>
                      <a:cubicBezTo>
                        <a:pt x="2333" y="2363"/>
                        <a:pt x="2334" y="2362"/>
                        <a:pt x="2335" y="2362"/>
                      </a:cubicBezTo>
                      <a:cubicBezTo>
                        <a:pt x="2337" y="2362"/>
                        <a:pt x="2337" y="2363"/>
                        <a:pt x="2337" y="2364"/>
                      </a:cubicBezTo>
                      <a:lnTo>
                        <a:pt x="2337" y="2364"/>
                      </a:lnTo>
                      <a:cubicBezTo>
                        <a:pt x="2337" y="2365"/>
                        <a:pt x="2337" y="2366"/>
                        <a:pt x="2335" y="2366"/>
                      </a:cubicBezTo>
                      <a:cubicBezTo>
                        <a:pt x="2334" y="2366"/>
                        <a:pt x="2333" y="2365"/>
                        <a:pt x="2333" y="2364"/>
                      </a:cubicBezTo>
                      <a:close/>
                      <a:moveTo>
                        <a:pt x="2333" y="2356"/>
                      </a:moveTo>
                      <a:lnTo>
                        <a:pt x="2333" y="2356"/>
                      </a:lnTo>
                      <a:cubicBezTo>
                        <a:pt x="2333" y="2355"/>
                        <a:pt x="2334" y="2354"/>
                        <a:pt x="2335" y="2354"/>
                      </a:cubicBezTo>
                      <a:cubicBezTo>
                        <a:pt x="2337" y="2354"/>
                        <a:pt x="2337" y="2355"/>
                        <a:pt x="2337" y="2356"/>
                      </a:cubicBezTo>
                      <a:lnTo>
                        <a:pt x="2337" y="2356"/>
                      </a:lnTo>
                      <a:cubicBezTo>
                        <a:pt x="2337" y="2357"/>
                        <a:pt x="2337" y="2358"/>
                        <a:pt x="2335" y="2358"/>
                      </a:cubicBezTo>
                      <a:cubicBezTo>
                        <a:pt x="2334" y="2358"/>
                        <a:pt x="2333" y="2357"/>
                        <a:pt x="2333" y="2356"/>
                      </a:cubicBezTo>
                      <a:close/>
                      <a:moveTo>
                        <a:pt x="2333" y="2348"/>
                      </a:moveTo>
                      <a:lnTo>
                        <a:pt x="2333" y="2348"/>
                      </a:lnTo>
                      <a:cubicBezTo>
                        <a:pt x="2333" y="2347"/>
                        <a:pt x="2334" y="2346"/>
                        <a:pt x="2335" y="2346"/>
                      </a:cubicBezTo>
                      <a:cubicBezTo>
                        <a:pt x="2337" y="2346"/>
                        <a:pt x="2337" y="2347"/>
                        <a:pt x="2337" y="2348"/>
                      </a:cubicBezTo>
                      <a:lnTo>
                        <a:pt x="2337" y="2348"/>
                      </a:lnTo>
                      <a:cubicBezTo>
                        <a:pt x="2337" y="2349"/>
                        <a:pt x="2337" y="2350"/>
                        <a:pt x="2335" y="2350"/>
                      </a:cubicBezTo>
                      <a:cubicBezTo>
                        <a:pt x="2334" y="2350"/>
                        <a:pt x="2333" y="2349"/>
                        <a:pt x="2333" y="2348"/>
                      </a:cubicBezTo>
                      <a:close/>
                      <a:moveTo>
                        <a:pt x="2333" y="2340"/>
                      </a:moveTo>
                      <a:lnTo>
                        <a:pt x="2333" y="2340"/>
                      </a:lnTo>
                      <a:cubicBezTo>
                        <a:pt x="2333" y="2339"/>
                        <a:pt x="2334" y="2338"/>
                        <a:pt x="2335" y="2338"/>
                      </a:cubicBezTo>
                      <a:cubicBezTo>
                        <a:pt x="2337" y="2338"/>
                        <a:pt x="2337" y="2339"/>
                        <a:pt x="2337" y="2340"/>
                      </a:cubicBezTo>
                      <a:lnTo>
                        <a:pt x="2337" y="2340"/>
                      </a:lnTo>
                      <a:cubicBezTo>
                        <a:pt x="2337" y="2341"/>
                        <a:pt x="2337" y="2342"/>
                        <a:pt x="2335" y="2342"/>
                      </a:cubicBezTo>
                      <a:cubicBezTo>
                        <a:pt x="2334" y="2342"/>
                        <a:pt x="2333" y="2341"/>
                        <a:pt x="2333" y="2340"/>
                      </a:cubicBezTo>
                      <a:close/>
                      <a:moveTo>
                        <a:pt x="2333" y="2332"/>
                      </a:moveTo>
                      <a:lnTo>
                        <a:pt x="2333" y="2332"/>
                      </a:lnTo>
                      <a:cubicBezTo>
                        <a:pt x="2333" y="2331"/>
                        <a:pt x="2334" y="2330"/>
                        <a:pt x="2335" y="2330"/>
                      </a:cubicBezTo>
                      <a:cubicBezTo>
                        <a:pt x="2337" y="2330"/>
                        <a:pt x="2337" y="2331"/>
                        <a:pt x="2337" y="2332"/>
                      </a:cubicBezTo>
                      <a:lnTo>
                        <a:pt x="2337" y="2332"/>
                      </a:lnTo>
                      <a:cubicBezTo>
                        <a:pt x="2337" y="2333"/>
                        <a:pt x="2337" y="2334"/>
                        <a:pt x="2335" y="2334"/>
                      </a:cubicBezTo>
                      <a:cubicBezTo>
                        <a:pt x="2334" y="2334"/>
                        <a:pt x="2333" y="2333"/>
                        <a:pt x="2333" y="2332"/>
                      </a:cubicBezTo>
                      <a:close/>
                      <a:moveTo>
                        <a:pt x="2333" y="2324"/>
                      </a:moveTo>
                      <a:lnTo>
                        <a:pt x="2333" y="2324"/>
                      </a:lnTo>
                      <a:cubicBezTo>
                        <a:pt x="2333" y="2323"/>
                        <a:pt x="2334" y="2322"/>
                        <a:pt x="2335" y="2322"/>
                      </a:cubicBezTo>
                      <a:cubicBezTo>
                        <a:pt x="2337" y="2322"/>
                        <a:pt x="2337" y="2323"/>
                        <a:pt x="2337" y="2324"/>
                      </a:cubicBezTo>
                      <a:lnTo>
                        <a:pt x="2337" y="2324"/>
                      </a:lnTo>
                      <a:cubicBezTo>
                        <a:pt x="2337" y="2325"/>
                        <a:pt x="2337" y="2326"/>
                        <a:pt x="2335" y="2326"/>
                      </a:cubicBezTo>
                      <a:cubicBezTo>
                        <a:pt x="2334" y="2326"/>
                        <a:pt x="2333" y="2325"/>
                        <a:pt x="2333" y="2324"/>
                      </a:cubicBezTo>
                      <a:close/>
                      <a:moveTo>
                        <a:pt x="2333" y="2316"/>
                      </a:moveTo>
                      <a:lnTo>
                        <a:pt x="2333" y="2316"/>
                      </a:lnTo>
                      <a:cubicBezTo>
                        <a:pt x="2333" y="2315"/>
                        <a:pt x="2334" y="2314"/>
                        <a:pt x="2335" y="2314"/>
                      </a:cubicBezTo>
                      <a:cubicBezTo>
                        <a:pt x="2337" y="2314"/>
                        <a:pt x="2337" y="2315"/>
                        <a:pt x="2337" y="2316"/>
                      </a:cubicBezTo>
                      <a:lnTo>
                        <a:pt x="2337" y="2316"/>
                      </a:lnTo>
                      <a:cubicBezTo>
                        <a:pt x="2337" y="2317"/>
                        <a:pt x="2337" y="2318"/>
                        <a:pt x="2335" y="2318"/>
                      </a:cubicBezTo>
                      <a:cubicBezTo>
                        <a:pt x="2334" y="2318"/>
                        <a:pt x="2333" y="2317"/>
                        <a:pt x="2333" y="2316"/>
                      </a:cubicBezTo>
                      <a:close/>
                      <a:moveTo>
                        <a:pt x="2333" y="2308"/>
                      </a:moveTo>
                      <a:lnTo>
                        <a:pt x="2333" y="2308"/>
                      </a:lnTo>
                      <a:cubicBezTo>
                        <a:pt x="2333" y="2307"/>
                        <a:pt x="2334" y="2306"/>
                        <a:pt x="2335" y="2306"/>
                      </a:cubicBezTo>
                      <a:cubicBezTo>
                        <a:pt x="2337" y="2306"/>
                        <a:pt x="2337" y="2307"/>
                        <a:pt x="2337" y="2308"/>
                      </a:cubicBezTo>
                      <a:lnTo>
                        <a:pt x="2337" y="2308"/>
                      </a:lnTo>
                      <a:cubicBezTo>
                        <a:pt x="2337" y="2309"/>
                        <a:pt x="2337" y="2310"/>
                        <a:pt x="2335" y="2310"/>
                      </a:cubicBezTo>
                      <a:cubicBezTo>
                        <a:pt x="2334" y="2310"/>
                        <a:pt x="2333" y="2309"/>
                        <a:pt x="2333" y="2308"/>
                      </a:cubicBezTo>
                      <a:close/>
                      <a:moveTo>
                        <a:pt x="2333" y="2300"/>
                      </a:moveTo>
                      <a:lnTo>
                        <a:pt x="2333" y="2300"/>
                      </a:lnTo>
                      <a:cubicBezTo>
                        <a:pt x="2333" y="2299"/>
                        <a:pt x="2334" y="2298"/>
                        <a:pt x="2335" y="2298"/>
                      </a:cubicBezTo>
                      <a:cubicBezTo>
                        <a:pt x="2337" y="2298"/>
                        <a:pt x="2337" y="2299"/>
                        <a:pt x="2337" y="2300"/>
                      </a:cubicBezTo>
                      <a:lnTo>
                        <a:pt x="2337" y="2300"/>
                      </a:lnTo>
                      <a:cubicBezTo>
                        <a:pt x="2337" y="2301"/>
                        <a:pt x="2337" y="2302"/>
                        <a:pt x="2335" y="2302"/>
                      </a:cubicBezTo>
                      <a:cubicBezTo>
                        <a:pt x="2334" y="2302"/>
                        <a:pt x="2333" y="2301"/>
                        <a:pt x="2333" y="2300"/>
                      </a:cubicBezTo>
                      <a:close/>
                      <a:moveTo>
                        <a:pt x="2333" y="2292"/>
                      </a:moveTo>
                      <a:lnTo>
                        <a:pt x="2333" y="2292"/>
                      </a:lnTo>
                      <a:cubicBezTo>
                        <a:pt x="2333" y="2291"/>
                        <a:pt x="2334" y="2290"/>
                        <a:pt x="2335" y="2290"/>
                      </a:cubicBezTo>
                      <a:cubicBezTo>
                        <a:pt x="2337" y="2290"/>
                        <a:pt x="2337" y="2291"/>
                        <a:pt x="2337" y="2292"/>
                      </a:cubicBezTo>
                      <a:lnTo>
                        <a:pt x="2337" y="2292"/>
                      </a:lnTo>
                      <a:cubicBezTo>
                        <a:pt x="2337" y="2293"/>
                        <a:pt x="2337" y="2294"/>
                        <a:pt x="2335" y="2294"/>
                      </a:cubicBezTo>
                      <a:cubicBezTo>
                        <a:pt x="2334" y="2294"/>
                        <a:pt x="2333" y="2293"/>
                        <a:pt x="2333" y="2292"/>
                      </a:cubicBezTo>
                      <a:close/>
                      <a:moveTo>
                        <a:pt x="2333" y="2284"/>
                      </a:moveTo>
                      <a:lnTo>
                        <a:pt x="2333" y="2284"/>
                      </a:lnTo>
                      <a:cubicBezTo>
                        <a:pt x="2333" y="2283"/>
                        <a:pt x="2334" y="2282"/>
                        <a:pt x="2335" y="2282"/>
                      </a:cubicBezTo>
                      <a:cubicBezTo>
                        <a:pt x="2337" y="2282"/>
                        <a:pt x="2337" y="2283"/>
                        <a:pt x="2337" y="2284"/>
                      </a:cubicBezTo>
                      <a:lnTo>
                        <a:pt x="2337" y="2284"/>
                      </a:lnTo>
                      <a:cubicBezTo>
                        <a:pt x="2337" y="2285"/>
                        <a:pt x="2337" y="2286"/>
                        <a:pt x="2335" y="2286"/>
                      </a:cubicBezTo>
                      <a:cubicBezTo>
                        <a:pt x="2334" y="2286"/>
                        <a:pt x="2333" y="2285"/>
                        <a:pt x="2333" y="2284"/>
                      </a:cubicBezTo>
                      <a:close/>
                      <a:moveTo>
                        <a:pt x="2333" y="2276"/>
                      </a:moveTo>
                      <a:lnTo>
                        <a:pt x="2333" y="2276"/>
                      </a:lnTo>
                      <a:cubicBezTo>
                        <a:pt x="2333" y="2275"/>
                        <a:pt x="2334" y="2274"/>
                        <a:pt x="2335" y="2274"/>
                      </a:cubicBezTo>
                      <a:cubicBezTo>
                        <a:pt x="2337" y="2274"/>
                        <a:pt x="2337" y="2275"/>
                        <a:pt x="2337" y="2276"/>
                      </a:cubicBezTo>
                      <a:lnTo>
                        <a:pt x="2337" y="2276"/>
                      </a:lnTo>
                      <a:cubicBezTo>
                        <a:pt x="2337" y="2277"/>
                        <a:pt x="2337" y="2278"/>
                        <a:pt x="2335" y="2278"/>
                      </a:cubicBezTo>
                      <a:cubicBezTo>
                        <a:pt x="2334" y="2278"/>
                        <a:pt x="2333" y="2277"/>
                        <a:pt x="2333" y="2276"/>
                      </a:cubicBezTo>
                      <a:close/>
                      <a:moveTo>
                        <a:pt x="2333" y="2268"/>
                      </a:moveTo>
                      <a:lnTo>
                        <a:pt x="2333" y="2268"/>
                      </a:lnTo>
                      <a:cubicBezTo>
                        <a:pt x="2333" y="2267"/>
                        <a:pt x="2334" y="2266"/>
                        <a:pt x="2335" y="2266"/>
                      </a:cubicBezTo>
                      <a:cubicBezTo>
                        <a:pt x="2337" y="2266"/>
                        <a:pt x="2337" y="2267"/>
                        <a:pt x="2337" y="2268"/>
                      </a:cubicBezTo>
                      <a:lnTo>
                        <a:pt x="2337" y="2268"/>
                      </a:lnTo>
                      <a:cubicBezTo>
                        <a:pt x="2337" y="2269"/>
                        <a:pt x="2337" y="2270"/>
                        <a:pt x="2335" y="2270"/>
                      </a:cubicBezTo>
                      <a:cubicBezTo>
                        <a:pt x="2334" y="2270"/>
                        <a:pt x="2333" y="2269"/>
                        <a:pt x="2333" y="2268"/>
                      </a:cubicBezTo>
                      <a:close/>
                      <a:moveTo>
                        <a:pt x="2333" y="2260"/>
                      </a:moveTo>
                      <a:lnTo>
                        <a:pt x="2333" y="2260"/>
                      </a:lnTo>
                      <a:cubicBezTo>
                        <a:pt x="2333" y="2259"/>
                        <a:pt x="2334" y="2258"/>
                        <a:pt x="2335" y="2258"/>
                      </a:cubicBezTo>
                      <a:cubicBezTo>
                        <a:pt x="2337" y="2258"/>
                        <a:pt x="2337" y="2259"/>
                        <a:pt x="2337" y="2260"/>
                      </a:cubicBezTo>
                      <a:lnTo>
                        <a:pt x="2337" y="2260"/>
                      </a:lnTo>
                      <a:cubicBezTo>
                        <a:pt x="2337" y="2261"/>
                        <a:pt x="2337" y="2262"/>
                        <a:pt x="2335" y="2262"/>
                      </a:cubicBezTo>
                      <a:cubicBezTo>
                        <a:pt x="2334" y="2262"/>
                        <a:pt x="2333" y="2261"/>
                        <a:pt x="2333" y="2260"/>
                      </a:cubicBezTo>
                      <a:close/>
                      <a:moveTo>
                        <a:pt x="2333" y="2252"/>
                      </a:moveTo>
                      <a:lnTo>
                        <a:pt x="2333" y="2252"/>
                      </a:lnTo>
                      <a:cubicBezTo>
                        <a:pt x="2333" y="2251"/>
                        <a:pt x="2334" y="2250"/>
                        <a:pt x="2335" y="2250"/>
                      </a:cubicBezTo>
                      <a:cubicBezTo>
                        <a:pt x="2337" y="2250"/>
                        <a:pt x="2337" y="2251"/>
                        <a:pt x="2337" y="2252"/>
                      </a:cubicBezTo>
                      <a:lnTo>
                        <a:pt x="2337" y="2252"/>
                      </a:lnTo>
                      <a:cubicBezTo>
                        <a:pt x="2337" y="2253"/>
                        <a:pt x="2337" y="2254"/>
                        <a:pt x="2335" y="2254"/>
                      </a:cubicBezTo>
                      <a:cubicBezTo>
                        <a:pt x="2334" y="2254"/>
                        <a:pt x="2333" y="2253"/>
                        <a:pt x="2333" y="2252"/>
                      </a:cubicBezTo>
                      <a:close/>
                      <a:moveTo>
                        <a:pt x="2333" y="2244"/>
                      </a:moveTo>
                      <a:lnTo>
                        <a:pt x="2333" y="2244"/>
                      </a:lnTo>
                      <a:cubicBezTo>
                        <a:pt x="2333" y="2243"/>
                        <a:pt x="2334" y="2242"/>
                        <a:pt x="2335" y="2242"/>
                      </a:cubicBezTo>
                      <a:cubicBezTo>
                        <a:pt x="2337" y="2242"/>
                        <a:pt x="2337" y="2243"/>
                        <a:pt x="2337" y="2244"/>
                      </a:cubicBezTo>
                      <a:lnTo>
                        <a:pt x="2337" y="2244"/>
                      </a:lnTo>
                      <a:cubicBezTo>
                        <a:pt x="2337" y="2245"/>
                        <a:pt x="2337" y="2246"/>
                        <a:pt x="2335" y="2246"/>
                      </a:cubicBezTo>
                      <a:cubicBezTo>
                        <a:pt x="2334" y="2246"/>
                        <a:pt x="2333" y="2245"/>
                        <a:pt x="2333" y="2244"/>
                      </a:cubicBezTo>
                      <a:close/>
                      <a:moveTo>
                        <a:pt x="2333" y="2236"/>
                      </a:moveTo>
                      <a:lnTo>
                        <a:pt x="2333" y="2236"/>
                      </a:lnTo>
                      <a:cubicBezTo>
                        <a:pt x="2333" y="2235"/>
                        <a:pt x="2334" y="2234"/>
                        <a:pt x="2335" y="2234"/>
                      </a:cubicBezTo>
                      <a:cubicBezTo>
                        <a:pt x="2337" y="2234"/>
                        <a:pt x="2337" y="2235"/>
                        <a:pt x="2337" y="2236"/>
                      </a:cubicBezTo>
                      <a:lnTo>
                        <a:pt x="2337" y="2236"/>
                      </a:lnTo>
                      <a:cubicBezTo>
                        <a:pt x="2337" y="2237"/>
                        <a:pt x="2337" y="2238"/>
                        <a:pt x="2335" y="2238"/>
                      </a:cubicBezTo>
                      <a:cubicBezTo>
                        <a:pt x="2334" y="2238"/>
                        <a:pt x="2333" y="2237"/>
                        <a:pt x="2333" y="2236"/>
                      </a:cubicBezTo>
                      <a:close/>
                      <a:moveTo>
                        <a:pt x="2333" y="2228"/>
                      </a:moveTo>
                      <a:lnTo>
                        <a:pt x="2333" y="2228"/>
                      </a:lnTo>
                      <a:cubicBezTo>
                        <a:pt x="2333" y="2227"/>
                        <a:pt x="2334" y="2226"/>
                        <a:pt x="2335" y="2226"/>
                      </a:cubicBezTo>
                      <a:cubicBezTo>
                        <a:pt x="2337" y="2226"/>
                        <a:pt x="2337" y="2227"/>
                        <a:pt x="2337" y="2228"/>
                      </a:cubicBezTo>
                      <a:lnTo>
                        <a:pt x="2337" y="2228"/>
                      </a:lnTo>
                      <a:cubicBezTo>
                        <a:pt x="2337" y="2229"/>
                        <a:pt x="2337" y="2230"/>
                        <a:pt x="2335" y="2230"/>
                      </a:cubicBezTo>
                      <a:cubicBezTo>
                        <a:pt x="2334" y="2230"/>
                        <a:pt x="2333" y="2229"/>
                        <a:pt x="2333" y="2228"/>
                      </a:cubicBezTo>
                      <a:close/>
                      <a:moveTo>
                        <a:pt x="2333" y="2220"/>
                      </a:moveTo>
                      <a:lnTo>
                        <a:pt x="2333" y="2220"/>
                      </a:lnTo>
                      <a:cubicBezTo>
                        <a:pt x="2333" y="2219"/>
                        <a:pt x="2334" y="2218"/>
                        <a:pt x="2335" y="2218"/>
                      </a:cubicBezTo>
                      <a:cubicBezTo>
                        <a:pt x="2337" y="2218"/>
                        <a:pt x="2337" y="2219"/>
                        <a:pt x="2337" y="2220"/>
                      </a:cubicBezTo>
                      <a:lnTo>
                        <a:pt x="2337" y="2220"/>
                      </a:lnTo>
                      <a:cubicBezTo>
                        <a:pt x="2337" y="2221"/>
                        <a:pt x="2337" y="2222"/>
                        <a:pt x="2335" y="2222"/>
                      </a:cubicBezTo>
                      <a:cubicBezTo>
                        <a:pt x="2334" y="2222"/>
                        <a:pt x="2333" y="2221"/>
                        <a:pt x="2333" y="2220"/>
                      </a:cubicBezTo>
                      <a:close/>
                      <a:moveTo>
                        <a:pt x="2333" y="2212"/>
                      </a:moveTo>
                      <a:lnTo>
                        <a:pt x="2333" y="2212"/>
                      </a:lnTo>
                      <a:cubicBezTo>
                        <a:pt x="2333" y="2211"/>
                        <a:pt x="2334" y="2210"/>
                        <a:pt x="2335" y="2210"/>
                      </a:cubicBezTo>
                      <a:cubicBezTo>
                        <a:pt x="2337" y="2210"/>
                        <a:pt x="2337" y="2211"/>
                        <a:pt x="2337" y="2212"/>
                      </a:cubicBezTo>
                      <a:lnTo>
                        <a:pt x="2337" y="2212"/>
                      </a:lnTo>
                      <a:cubicBezTo>
                        <a:pt x="2337" y="2213"/>
                        <a:pt x="2337" y="2214"/>
                        <a:pt x="2335" y="2214"/>
                      </a:cubicBezTo>
                      <a:cubicBezTo>
                        <a:pt x="2334" y="2214"/>
                        <a:pt x="2333" y="2213"/>
                        <a:pt x="2333" y="2212"/>
                      </a:cubicBezTo>
                      <a:close/>
                      <a:moveTo>
                        <a:pt x="2333" y="2204"/>
                      </a:moveTo>
                      <a:lnTo>
                        <a:pt x="2333" y="2204"/>
                      </a:lnTo>
                      <a:cubicBezTo>
                        <a:pt x="2333" y="2203"/>
                        <a:pt x="2334" y="2202"/>
                        <a:pt x="2335" y="2202"/>
                      </a:cubicBezTo>
                      <a:cubicBezTo>
                        <a:pt x="2337" y="2202"/>
                        <a:pt x="2337" y="2203"/>
                        <a:pt x="2337" y="2204"/>
                      </a:cubicBezTo>
                      <a:lnTo>
                        <a:pt x="2337" y="2204"/>
                      </a:lnTo>
                      <a:cubicBezTo>
                        <a:pt x="2337" y="2205"/>
                        <a:pt x="2337" y="2206"/>
                        <a:pt x="2335" y="2206"/>
                      </a:cubicBezTo>
                      <a:cubicBezTo>
                        <a:pt x="2334" y="2206"/>
                        <a:pt x="2333" y="2205"/>
                        <a:pt x="2333" y="2204"/>
                      </a:cubicBezTo>
                      <a:close/>
                      <a:moveTo>
                        <a:pt x="2333" y="2196"/>
                      </a:moveTo>
                      <a:lnTo>
                        <a:pt x="2333" y="2196"/>
                      </a:lnTo>
                      <a:cubicBezTo>
                        <a:pt x="2333" y="2195"/>
                        <a:pt x="2334" y="2194"/>
                        <a:pt x="2335" y="2194"/>
                      </a:cubicBezTo>
                      <a:cubicBezTo>
                        <a:pt x="2337" y="2194"/>
                        <a:pt x="2337" y="2195"/>
                        <a:pt x="2337" y="2196"/>
                      </a:cubicBezTo>
                      <a:lnTo>
                        <a:pt x="2337" y="2196"/>
                      </a:lnTo>
                      <a:cubicBezTo>
                        <a:pt x="2337" y="2197"/>
                        <a:pt x="2337" y="2198"/>
                        <a:pt x="2335" y="2198"/>
                      </a:cubicBezTo>
                      <a:cubicBezTo>
                        <a:pt x="2334" y="2198"/>
                        <a:pt x="2333" y="2197"/>
                        <a:pt x="2333" y="2196"/>
                      </a:cubicBezTo>
                      <a:close/>
                      <a:moveTo>
                        <a:pt x="2333" y="2188"/>
                      </a:moveTo>
                      <a:lnTo>
                        <a:pt x="2333" y="2188"/>
                      </a:lnTo>
                      <a:cubicBezTo>
                        <a:pt x="2333" y="2187"/>
                        <a:pt x="2334" y="2186"/>
                        <a:pt x="2335" y="2186"/>
                      </a:cubicBezTo>
                      <a:cubicBezTo>
                        <a:pt x="2337" y="2186"/>
                        <a:pt x="2337" y="2187"/>
                        <a:pt x="2337" y="2188"/>
                      </a:cubicBezTo>
                      <a:lnTo>
                        <a:pt x="2337" y="2188"/>
                      </a:lnTo>
                      <a:cubicBezTo>
                        <a:pt x="2337" y="2189"/>
                        <a:pt x="2337" y="2190"/>
                        <a:pt x="2335" y="2190"/>
                      </a:cubicBezTo>
                      <a:cubicBezTo>
                        <a:pt x="2334" y="2190"/>
                        <a:pt x="2333" y="2189"/>
                        <a:pt x="2333" y="2188"/>
                      </a:cubicBezTo>
                      <a:close/>
                      <a:moveTo>
                        <a:pt x="2333" y="2180"/>
                      </a:moveTo>
                      <a:lnTo>
                        <a:pt x="2333" y="2180"/>
                      </a:lnTo>
                      <a:cubicBezTo>
                        <a:pt x="2333" y="2179"/>
                        <a:pt x="2334" y="2178"/>
                        <a:pt x="2335" y="2178"/>
                      </a:cubicBezTo>
                      <a:cubicBezTo>
                        <a:pt x="2337" y="2178"/>
                        <a:pt x="2337" y="2179"/>
                        <a:pt x="2337" y="2180"/>
                      </a:cubicBezTo>
                      <a:lnTo>
                        <a:pt x="2337" y="2180"/>
                      </a:lnTo>
                      <a:cubicBezTo>
                        <a:pt x="2337" y="2181"/>
                        <a:pt x="2337" y="2182"/>
                        <a:pt x="2335" y="2182"/>
                      </a:cubicBezTo>
                      <a:cubicBezTo>
                        <a:pt x="2334" y="2182"/>
                        <a:pt x="2333" y="2181"/>
                        <a:pt x="2333" y="2180"/>
                      </a:cubicBezTo>
                      <a:close/>
                      <a:moveTo>
                        <a:pt x="2333" y="2172"/>
                      </a:moveTo>
                      <a:lnTo>
                        <a:pt x="2333" y="2172"/>
                      </a:lnTo>
                      <a:cubicBezTo>
                        <a:pt x="2333" y="2171"/>
                        <a:pt x="2334" y="2170"/>
                        <a:pt x="2335" y="2170"/>
                      </a:cubicBezTo>
                      <a:cubicBezTo>
                        <a:pt x="2337" y="2170"/>
                        <a:pt x="2337" y="2171"/>
                        <a:pt x="2337" y="2172"/>
                      </a:cubicBezTo>
                      <a:lnTo>
                        <a:pt x="2337" y="2172"/>
                      </a:lnTo>
                      <a:cubicBezTo>
                        <a:pt x="2337" y="2173"/>
                        <a:pt x="2337" y="2174"/>
                        <a:pt x="2335" y="2174"/>
                      </a:cubicBezTo>
                      <a:cubicBezTo>
                        <a:pt x="2334" y="2174"/>
                        <a:pt x="2333" y="2173"/>
                        <a:pt x="2333" y="2172"/>
                      </a:cubicBezTo>
                      <a:close/>
                      <a:moveTo>
                        <a:pt x="2333" y="2164"/>
                      </a:moveTo>
                      <a:lnTo>
                        <a:pt x="2333" y="2164"/>
                      </a:lnTo>
                      <a:cubicBezTo>
                        <a:pt x="2333" y="2163"/>
                        <a:pt x="2334" y="2162"/>
                        <a:pt x="2335" y="2162"/>
                      </a:cubicBezTo>
                      <a:cubicBezTo>
                        <a:pt x="2337" y="2162"/>
                        <a:pt x="2337" y="2163"/>
                        <a:pt x="2337" y="2164"/>
                      </a:cubicBezTo>
                      <a:lnTo>
                        <a:pt x="2337" y="2164"/>
                      </a:lnTo>
                      <a:cubicBezTo>
                        <a:pt x="2337" y="2165"/>
                        <a:pt x="2337" y="2166"/>
                        <a:pt x="2335" y="2166"/>
                      </a:cubicBezTo>
                      <a:cubicBezTo>
                        <a:pt x="2334" y="2166"/>
                        <a:pt x="2333" y="2165"/>
                        <a:pt x="2333" y="2164"/>
                      </a:cubicBezTo>
                      <a:close/>
                      <a:moveTo>
                        <a:pt x="2333" y="2156"/>
                      </a:moveTo>
                      <a:lnTo>
                        <a:pt x="2333" y="2156"/>
                      </a:lnTo>
                      <a:cubicBezTo>
                        <a:pt x="2333" y="2155"/>
                        <a:pt x="2334" y="2154"/>
                        <a:pt x="2335" y="2154"/>
                      </a:cubicBezTo>
                      <a:cubicBezTo>
                        <a:pt x="2337" y="2154"/>
                        <a:pt x="2337" y="2155"/>
                        <a:pt x="2337" y="2156"/>
                      </a:cubicBezTo>
                      <a:lnTo>
                        <a:pt x="2337" y="2156"/>
                      </a:lnTo>
                      <a:cubicBezTo>
                        <a:pt x="2337" y="2157"/>
                        <a:pt x="2337" y="2158"/>
                        <a:pt x="2335" y="2158"/>
                      </a:cubicBezTo>
                      <a:cubicBezTo>
                        <a:pt x="2334" y="2158"/>
                        <a:pt x="2333" y="2157"/>
                        <a:pt x="2333" y="2156"/>
                      </a:cubicBezTo>
                      <a:close/>
                      <a:moveTo>
                        <a:pt x="2333" y="2148"/>
                      </a:moveTo>
                      <a:lnTo>
                        <a:pt x="2333" y="2148"/>
                      </a:lnTo>
                      <a:cubicBezTo>
                        <a:pt x="2333" y="2147"/>
                        <a:pt x="2334" y="2146"/>
                        <a:pt x="2335" y="2146"/>
                      </a:cubicBezTo>
                      <a:cubicBezTo>
                        <a:pt x="2337" y="2146"/>
                        <a:pt x="2337" y="2147"/>
                        <a:pt x="2337" y="2148"/>
                      </a:cubicBezTo>
                      <a:lnTo>
                        <a:pt x="2337" y="2148"/>
                      </a:lnTo>
                      <a:cubicBezTo>
                        <a:pt x="2337" y="2149"/>
                        <a:pt x="2337" y="2150"/>
                        <a:pt x="2335" y="2150"/>
                      </a:cubicBezTo>
                      <a:cubicBezTo>
                        <a:pt x="2334" y="2150"/>
                        <a:pt x="2333" y="2149"/>
                        <a:pt x="2333" y="2148"/>
                      </a:cubicBezTo>
                      <a:close/>
                      <a:moveTo>
                        <a:pt x="2333" y="2140"/>
                      </a:moveTo>
                      <a:lnTo>
                        <a:pt x="2333" y="2140"/>
                      </a:lnTo>
                      <a:cubicBezTo>
                        <a:pt x="2333" y="2139"/>
                        <a:pt x="2334" y="2138"/>
                        <a:pt x="2335" y="2138"/>
                      </a:cubicBezTo>
                      <a:cubicBezTo>
                        <a:pt x="2337" y="2138"/>
                        <a:pt x="2337" y="2139"/>
                        <a:pt x="2337" y="2140"/>
                      </a:cubicBezTo>
                      <a:lnTo>
                        <a:pt x="2337" y="2140"/>
                      </a:lnTo>
                      <a:cubicBezTo>
                        <a:pt x="2337" y="2141"/>
                        <a:pt x="2337" y="2142"/>
                        <a:pt x="2335" y="2142"/>
                      </a:cubicBezTo>
                      <a:cubicBezTo>
                        <a:pt x="2334" y="2142"/>
                        <a:pt x="2333" y="2141"/>
                        <a:pt x="2333" y="2140"/>
                      </a:cubicBezTo>
                      <a:close/>
                      <a:moveTo>
                        <a:pt x="2333" y="2132"/>
                      </a:moveTo>
                      <a:lnTo>
                        <a:pt x="2333" y="2132"/>
                      </a:lnTo>
                      <a:cubicBezTo>
                        <a:pt x="2333" y="2131"/>
                        <a:pt x="2334" y="2130"/>
                        <a:pt x="2335" y="2130"/>
                      </a:cubicBezTo>
                      <a:cubicBezTo>
                        <a:pt x="2337" y="2130"/>
                        <a:pt x="2337" y="2131"/>
                        <a:pt x="2337" y="2132"/>
                      </a:cubicBezTo>
                      <a:lnTo>
                        <a:pt x="2337" y="2132"/>
                      </a:lnTo>
                      <a:cubicBezTo>
                        <a:pt x="2337" y="2133"/>
                        <a:pt x="2337" y="2134"/>
                        <a:pt x="2335" y="2134"/>
                      </a:cubicBezTo>
                      <a:cubicBezTo>
                        <a:pt x="2334" y="2134"/>
                        <a:pt x="2333" y="2133"/>
                        <a:pt x="2333" y="2132"/>
                      </a:cubicBezTo>
                      <a:close/>
                      <a:moveTo>
                        <a:pt x="2333" y="2124"/>
                      </a:moveTo>
                      <a:lnTo>
                        <a:pt x="2333" y="2124"/>
                      </a:lnTo>
                      <a:cubicBezTo>
                        <a:pt x="2333" y="2123"/>
                        <a:pt x="2334" y="2122"/>
                        <a:pt x="2335" y="2122"/>
                      </a:cubicBezTo>
                      <a:cubicBezTo>
                        <a:pt x="2337" y="2122"/>
                        <a:pt x="2337" y="2123"/>
                        <a:pt x="2337" y="2124"/>
                      </a:cubicBezTo>
                      <a:lnTo>
                        <a:pt x="2337" y="2124"/>
                      </a:lnTo>
                      <a:cubicBezTo>
                        <a:pt x="2337" y="2125"/>
                        <a:pt x="2337" y="2126"/>
                        <a:pt x="2335" y="2126"/>
                      </a:cubicBezTo>
                      <a:cubicBezTo>
                        <a:pt x="2334" y="2126"/>
                        <a:pt x="2333" y="2125"/>
                        <a:pt x="2333" y="2124"/>
                      </a:cubicBezTo>
                      <a:close/>
                      <a:moveTo>
                        <a:pt x="2333" y="2116"/>
                      </a:moveTo>
                      <a:lnTo>
                        <a:pt x="2333" y="2116"/>
                      </a:lnTo>
                      <a:cubicBezTo>
                        <a:pt x="2333" y="2115"/>
                        <a:pt x="2334" y="2114"/>
                        <a:pt x="2335" y="2114"/>
                      </a:cubicBezTo>
                      <a:cubicBezTo>
                        <a:pt x="2337" y="2114"/>
                        <a:pt x="2337" y="2115"/>
                        <a:pt x="2337" y="2116"/>
                      </a:cubicBezTo>
                      <a:lnTo>
                        <a:pt x="2337" y="2116"/>
                      </a:lnTo>
                      <a:cubicBezTo>
                        <a:pt x="2337" y="2117"/>
                        <a:pt x="2337" y="2118"/>
                        <a:pt x="2335" y="2118"/>
                      </a:cubicBezTo>
                      <a:cubicBezTo>
                        <a:pt x="2334" y="2118"/>
                        <a:pt x="2333" y="2117"/>
                        <a:pt x="2333" y="2116"/>
                      </a:cubicBezTo>
                      <a:close/>
                      <a:moveTo>
                        <a:pt x="2333" y="2108"/>
                      </a:moveTo>
                      <a:lnTo>
                        <a:pt x="2333" y="2108"/>
                      </a:lnTo>
                      <a:cubicBezTo>
                        <a:pt x="2333" y="2107"/>
                        <a:pt x="2334" y="2106"/>
                        <a:pt x="2335" y="2106"/>
                      </a:cubicBezTo>
                      <a:cubicBezTo>
                        <a:pt x="2337" y="2106"/>
                        <a:pt x="2337" y="2107"/>
                        <a:pt x="2337" y="2108"/>
                      </a:cubicBezTo>
                      <a:lnTo>
                        <a:pt x="2337" y="2108"/>
                      </a:lnTo>
                      <a:cubicBezTo>
                        <a:pt x="2337" y="2109"/>
                        <a:pt x="2337" y="2110"/>
                        <a:pt x="2335" y="2110"/>
                      </a:cubicBezTo>
                      <a:cubicBezTo>
                        <a:pt x="2334" y="2110"/>
                        <a:pt x="2333" y="2109"/>
                        <a:pt x="2333" y="2108"/>
                      </a:cubicBezTo>
                      <a:close/>
                      <a:moveTo>
                        <a:pt x="2333" y="2100"/>
                      </a:moveTo>
                      <a:lnTo>
                        <a:pt x="2333" y="2100"/>
                      </a:lnTo>
                      <a:cubicBezTo>
                        <a:pt x="2333" y="2099"/>
                        <a:pt x="2334" y="2098"/>
                        <a:pt x="2335" y="2098"/>
                      </a:cubicBezTo>
                      <a:cubicBezTo>
                        <a:pt x="2337" y="2098"/>
                        <a:pt x="2337" y="2099"/>
                        <a:pt x="2337" y="2100"/>
                      </a:cubicBezTo>
                      <a:lnTo>
                        <a:pt x="2337" y="2100"/>
                      </a:lnTo>
                      <a:cubicBezTo>
                        <a:pt x="2337" y="2101"/>
                        <a:pt x="2337" y="2102"/>
                        <a:pt x="2335" y="2102"/>
                      </a:cubicBezTo>
                      <a:cubicBezTo>
                        <a:pt x="2334" y="2102"/>
                        <a:pt x="2333" y="2101"/>
                        <a:pt x="2333" y="2100"/>
                      </a:cubicBezTo>
                      <a:close/>
                      <a:moveTo>
                        <a:pt x="2333" y="2092"/>
                      </a:moveTo>
                      <a:lnTo>
                        <a:pt x="2333" y="2092"/>
                      </a:lnTo>
                      <a:cubicBezTo>
                        <a:pt x="2333" y="2091"/>
                        <a:pt x="2334" y="2090"/>
                        <a:pt x="2335" y="2090"/>
                      </a:cubicBezTo>
                      <a:cubicBezTo>
                        <a:pt x="2337" y="2090"/>
                        <a:pt x="2337" y="2091"/>
                        <a:pt x="2337" y="2092"/>
                      </a:cubicBezTo>
                      <a:lnTo>
                        <a:pt x="2337" y="2092"/>
                      </a:lnTo>
                      <a:cubicBezTo>
                        <a:pt x="2337" y="2093"/>
                        <a:pt x="2337" y="2094"/>
                        <a:pt x="2335" y="2094"/>
                      </a:cubicBezTo>
                      <a:cubicBezTo>
                        <a:pt x="2334" y="2094"/>
                        <a:pt x="2333" y="2093"/>
                        <a:pt x="2333" y="2092"/>
                      </a:cubicBezTo>
                      <a:close/>
                      <a:moveTo>
                        <a:pt x="2333" y="2084"/>
                      </a:moveTo>
                      <a:lnTo>
                        <a:pt x="2333" y="2084"/>
                      </a:lnTo>
                      <a:cubicBezTo>
                        <a:pt x="2333" y="2083"/>
                        <a:pt x="2334" y="2082"/>
                        <a:pt x="2335" y="2082"/>
                      </a:cubicBezTo>
                      <a:cubicBezTo>
                        <a:pt x="2337" y="2082"/>
                        <a:pt x="2337" y="2083"/>
                        <a:pt x="2337" y="2084"/>
                      </a:cubicBezTo>
                      <a:lnTo>
                        <a:pt x="2337" y="2084"/>
                      </a:lnTo>
                      <a:cubicBezTo>
                        <a:pt x="2337" y="2085"/>
                        <a:pt x="2337" y="2086"/>
                        <a:pt x="2335" y="2086"/>
                      </a:cubicBezTo>
                      <a:cubicBezTo>
                        <a:pt x="2334" y="2086"/>
                        <a:pt x="2333" y="2085"/>
                        <a:pt x="2333" y="2084"/>
                      </a:cubicBezTo>
                      <a:close/>
                      <a:moveTo>
                        <a:pt x="2333" y="2076"/>
                      </a:moveTo>
                      <a:lnTo>
                        <a:pt x="2333" y="2076"/>
                      </a:lnTo>
                      <a:cubicBezTo>
                        <a:pt x="2333" y="2075"/>
                        <a:pt x="2334" y="2074"/>
                        <a:pt x="2335" y="2074"/>
                      </a:cubicBezTo>
                      <a:cubicBezTo>
                        <a:pt x="2337" y="2074"/>
                        <a:pt x="2337" y="2075"/>
                        <a:pt x="2337" y="2076"/>
                      </a:cubicBezTo>
                      <a:lnTo>
                        <a:pt x="2337" y="2076"/>
                      </a:lnTo>
                      <a:cubicBezTo>
                        <a:pt x="2337" y="2077"/>
                        <a:pt x="2337" y="2078"/>
                        <a:pt x="2335" y="2078"/>
                      </a:cubicBezTo>
                      <a:cubicBezTo>
                        <a:pt x="2334" y="2078"/>
                        <a:pt x="2333" y="2077"/>
                        <a:pt x="2333" y="2076"/>
                      </a:cubicBezTo>
                      <a:close/>
                      <a:moveTo>
                        <a:pt x="2333" y="2068"/>
                      </a:moveTo>
                      <a:lnTo>
                        <a:pt x="2333" y="2068"/>
                      </a:lnTo>
                      <a:cubicBezTo>
                        <a:pt x="2333" y="2067"/>
                        <a:pt x="2334" y="2066"/>
                        <a:pt x="2335" y="2066"/>
                      </a:cubicBezTo>
                      <a:cubicBezTo>
                        <a:pt x="2337" y="2066"/>
                        <a:pt x="2337" y="2067"/>
                        <a:pt x="2337" y="2068"/>
                      </a:cubicBezTo>
                      <a:lnTo>
                        <a:pt x="2337" y="2068"/>
                      </a:lnTo>
                      <a:cubicBezTo>
                        <a:pt x="2337" y="2069"/>
                        <a:pt x="2337" y="2070"/>
                        <a:pt x="2335" y="2070"/>
                      </a:cubicBezTo>
                      <a:cubicBezTo>
                        <a:pt x="2334" y="2070"/>
                        <a:pt x="2333" y="2069"/>
                        <a:pt x="2333" y="2068"/>
                      </a:cubicBezTo>
                      <a:close/>
                      <a:moveTo>
                        <a:pt x="2333" y="2060"/>
                      </a:moveTo>
                      <a:lnTo>
                        <a:pt x="2333" y="2060"/>
                      </a:lnTo>
                      <a:cubicBezTo>
                        <a:pt x="2333" y="2059"/>
                        <a:pt x="2334" y="2058"/>
                        <a:pt x="2335" y="2058"/>
                      </a:cubicBezTo>
                      <a:cubicBezTo>
                        <a:pt x="2337" y="2058"/>
                        <a:pt x="2337" y="2059"/>
                        <a:pt x="2337" y="2060"/>
                      </a:cubicBezTo>
                      <a:lnTo>
                        <a:pt x="2337" y="2060"/>
                      </a:lnTo>
                      <a:cubicBezTo>
                        <a:pt x="2337" y="2061"/>
                        <a:pt x="2337" y="2062"/>
                        <a:pt x="2335" y="2062"/>
                      </a:cubicBezTo>
                      <a:cubicBezTo>
                        <a:pt x="2334" y="2062"/>
                        <a:pt x="2333" y="2061"/>
                        <a:pt x="2333" y="2060"/>
                      </a:cubicBezTo>
                      <a:close/>
                      <a:moveTo>
                        <a:pt x="2333" y="2052"/>
                      </a:moveTo>
                      <a:lnTo>
                        <a:pt x="2333" y="2052"/>
                      </a:lnTo>
                      <a:cubicBezTo>
                        <a:pt x="2333" y="2051"/>
                        <a:pt x="2334" y="2050"/>
                        <a:pt x="2335" y="2050"/>
                      </a:cubicBezTo>
                      <a:cubicBezTo>
                        <a:pt x="2337" y="2050"/>
                        <a:pt x="2337" y="2051"/>
                        <a:pt x="2337" y="2052"/>
                      </a:cubicBezTo>
                      <a:lnTo>
                        <a:pt x="2337" y="2052"/>
                      </a:lnTo>
                      <a:cubicBezTo>
                        <a:pt x="2337" y="2053"/>
                        <a:pt x="2337" y="2054"/>
                        <a:pt x="2335" y="2054"/>
                      </a:cubicBezTo>
                      <a:cubicBezTo>
                        <a:pt x="2334" y="2054"/>
                        <a:pt x="2333" y="2053"/>
                        <a:pt x="2333" y="2052"/>
                      </a:cubicBezTo>
                      <a:close/>
                      <a:moveTo>
                        <a:pt x="2333" y="2044"/>
                      </a:moveTo>
                      <a:lnTo>
                        <a:pt x="2333" y="2044"/>
                      </a:lnTo>
                      <a:cubicBezTo>
                        <a:pt x="2333" y="2043"/>
                        <a:pt x="2334" y="2042"/>
                        <a:pt x="2335" y="2042"/>
                      </a:cubicBezTo>
                      <a:cubicBezTo>
                        <a:pt x="2337" y="2042"/>
                        <a:pt x="2337" y="2043"/>
                        <a:pt x="2337" y="2044"/>
                      </a:cubicBezTo>
                      <a:lnTo>
                        <a:pt x="2337" y="2044"/>
                      </a:lnTo>
                      <a:cubicBezTo>
                        <a:pt x="2337" y="2045"/>
                        <a:pt x="2337" y="2046"/>
                        <a:pt x="2335" y="2046"/>
                      </a:cubicBezTo>
                      <a:cubicBezTo>
                        <a:pt x="2334" y="2046"/>
                        <a:pt x="2333" y="2045"/>
                        <a:pt x="2333" y="2044"/>
                      </a:cubicBezTo>
                      <a:close/>
                      <a:moveTo>
                        <a:pt x="2333" y="2036"/>
                      </a:moveTo>
                      <a:lnTo>
                        <a:pt x="2333" y="2036"/>
                      </a:lnTo>
                      <a:cubicBezTo>
                        <a:pt x="2333" y="2035"/>
                        <a:pt x="2334" y="2034"/>
                        <a:pt x="2335" y="2034"/>
                      </a:cubicBezTo>
                      <a:cubicBezTo>
                        <a:pt x="2337" y="2034"/>
                        <a:pt x="2337" y="2035"/>
                        <a:pt x="2337" y="2036"/>
                      </a:cubicBezTo>
                      <a:lnTo>
                        <a:pt x="2337" y="2036"/>
                      </a:lnTo>
                      <a:cubicBezTo>
                        <a:pt x="2337" y="2037"/>
                        <a:pt x="2337" y="2038"/>
                        <a:pt x="2335" y="2038"/>
                      </a:cubicBezTo>
                      <a:cubicBezTo>
                        <a:pt x="2334" y="2038"/>
                        <a:pt x="2333" y="2037"/>
                        <a:pt x="2333" y="2036"/>
                      </a:cubicBezTo>
                      <a:close/>
                      <a:moveTo>
                        <a:pt x="2333" y="2028"/>
                      </a:moveTo>
                      <a:lnTo>
                        <a:pt x="2333" y="2028"/>
                      </a:lnTo>
                      <a:cubicBezTo>
                        <a:pt x="2333" y="2027"/>
                        <a:pt x="2334" y="2026"/>
                        <a:pt x="2335" y="2026"/>
                      </a:cubicBezTo>
                      <a:cubicBezTo>
                        <a:pt x="2337" y="2026"/>
                        <a:pt x="2337" y="2027"/>
                        <a:pt x="2337" y="2028"/>
                      </a:cubicBezTo>
                      <a:lnTo>
                        <a:pt x="2337" y="2028"/>
                      </a:lnTo>
                      <a:cubicBezTo>
                        <a:pt x="2337" y="2029"/>
                        <a:pt x="2337" y="2030"/>
                        <a:pt x="2335" y="2030"/>
                      </a:cubicBezTo>
                      <a:cubicBezTo>
                        <a:pt x="2334" y="2030"/>
                        <a:pt x="2333" y="2029"/>
                        <a:pt x="2333" y="2028"/>
                      </a:cubicBezTo>
                      <a:close/>
                      <a:moveTo>
                        <a:pt x="2333" y="2020"/>
                      </a:moveTo>
                      <a:lnTo>
                        <a:pt x="2333" y="2020"/>
                      </a:lnTo>
                      <a:cubicBezTo>
                        <a:pt x="2333" y="2019"/>
                        <a:pt x="2334" y="2018"/>
                        <a:pt x="2335" y="2018"/>
                      </a:cubicBezTo>
                      <a:cubicBezTo>
                        <a:pt x="2337" y="2018"/>
                        <a:pt x="2337" y="2019"/>
                        <a:pt x="2337" y="2020"/>
                      </a:cubicBezTo>
                      <a:lnTo>
                        <a:pt x="2337" y="2020"/>
                      </a:lnTo>
                      <a:cubicBezTo>
                        <a:pt x="2337" y="2021"/>
                        <a:pt x="2337" y="2022"/>
                        <a:pt x="2335" y="2022"/>
                      </a:cubicBezTo>
                      <a:cubicBezTo>
                        <a:pt x="2334" y="2022"/>
                        <a:pt x="2333" y="2021"/>
                        <a:pt x="2333" y="2020"/>
                      </a:cubicBezTo>
                      <a:close/>
                      <a:moveTo>
                        <a:pt x="2333" y="2012"/>
                      </a:moveTo>
                      <a:lnTo>
                        <a:pt x="2333" y="2012"/>
                      </a:lnTo>
                      <a:cubicBezTo>
                        <a:pt x="2333" y="2011"/>
                        <a:pt x="2334" y="2010"/>
                        <a:pt x="2335" y="2010"/>
                      </a:cubicBezTo>
                      <a:cubicBezTo>
                        <a:pt x="2337" y="2010"/>
                        <a:pt x="2337" y="2011"/>
                        <a:pt x="2337" y="2012"/>
                      </a:cubicBezTo>
                      <a:lnTo>
                        <a:pt x="2337" y="2012"/>
                      </a:lnTo>
                      <a:cubicBezTo>
                        <a:pt x="2337" y="2013"/>
                        <a:pt x="2337" y="2014"/>
                        <a:pt x="2335" y="2014"/>
                      </a:cubicBezTo>
                      <a:cubicBezTo>
                        <a:pt x="2334" y="2014"/>
                        <a:pt x="2333" y="2013"/>
                        <a:pt x="2333" y="2012"/>
                      </a:cubicBezTo>
                      <a:close/>
                      <a:moveTo>
                        <a:pt x="2333" y="2004"/>
                      </a:moveTo>
                      <a:lnTo>
                        <a:pt x="2333" y="2004"/>
                      </a:lnTo>
                      <a:cubicBezTo>
                        <a:pt x="2333" y="2003"/>
                        <a:pt x="2334" y="2002"/>
                        <a:pt x="2335" y="2002"/>
                      </a:cubicBezTo>
                      <a:cubicBezTo>
                        <a:pt x="2337" y="2002"/>
                        <a:pt x="2337" y="2003"/>
                        <a:pt x="2337" y="2004"/>
                      </a:cubicBezTo>
                      <a:lnTo>
                        <a:pt x="2337" y="2004"/>
                      </a:lnTo>
                      <a:cubicBezTo>
                        <a:pt x="2337" y="2005"/>
                        <a:pt x="2337" y="2006"/>
                        <a:pt x="2335" y="2006"/>
                      </a:cubicBezTo>
                      <a:cubicBezTo>
                        <a:pt x="2334" y="2006"/>
                        <a:pt x="2333" y="2005"/>
                        <a:pt x="2333" y="2004"/>
                      </a:cubicBezTo>
                      <a:close/>
                      <a:moveTo>
                        <a:pt x="2333" y="1996"/>
                      </a:moveTo>
                      <a:lnTo>
                        <a:pt x="2333" y="1996"/>
                      </a:lnTo>
                      <a:cubicBezTo>
                        <a:pt x="2333" y="1995"/>
                        <a:pt x="2334" y="1994"/>
                        <a:pt x="2335" y="1994"/>
                      </a:cubicBezTo>
                      <a:cubicBezTo>
                        <a:pt x="2337" y="1994"/>
                        <a:pt x="2337" y="1995"/>
                        <a:pt x="2337" y="1996"/>
                      </a:cubicBezTo>
                      <a:lnTo>
                        <a:pt x="2337" y="1996"/>
                      </a:lnTo>
                      <a:cubicBezTo>
                        <a:pt x="2337" y="1997"/>
                        <a:pt x="2337" y="1998"/>
                        <a:pt x="2335" y="1998"/>
                      </a:cubicBezTo>
                      <a:cubicBezTo>
                        <a:pt x="2334" y="1998"/>
                        <a:pt x="2333" y="1997"/>
                        <a:pt x="2333" y="1996"/>
                      </a:cubicBezTo>
                      <a:close/>
                      <a:moveTo>
                        <a:pt x="2333" y="1988"/>
                      </a:moveTo>
                      <a:lnTo>
                        <a:pt x="2333" y="1988"/>
                      </a:lnTo>
                      <a:cubicBezTo>
                        <a:pt x="2333" y="1987"/>
                        <a:pt x="2334" y="1986"/>
                        <a:pt x="2335" y="1986"/>
                      </a:cubicBezTo>
                      <a:cubicBezTo>
                        <a:pt x="2337" y="1986"/>
                        <a:pt x="2337" y="1987"/>
                        <a:pt x="2337" y="1988"/>
                      </a:cubicBezTo>
                      <a:lnTo>
                        <a:pt x="2337" y="1988"/>
                      </a:lnTo>
                      <a:cubicBezTo>
                        <a:pt x="2337" y="1989"/>
                        <a:pt x="2337" y="1990"/>
                        <a:pt x="2335" y="1990"/>
                      </a:cubicBezTo>
                      <a:cubicBezTo>
                        <a:pt x="2334" y="1990"/>
                        <a:pt x="2333" y="1989"/>
                        <a:pt x="2333" y="1988"/>
                      </a:cubicBezTo>
                      <a:close/>
                      <a:moveTo>
                        <a:pt x="2333" y="1980"/>
                      </a:moveTo>
                      <a:lnTo>
                        <a:pt x="2333" y="1980"/>
                      </a:lnTo>
                      <a:cubicBezTo>
                        <a:pt x="2333" y="1979"/>
                        <a:pt x="2334" y="1978"/>
                        <a:pt x="2335" y="1978"/>
                      </a:cubicBezTo>
                      <a:cubicBezTo>
                        <a:pt x="2337" y="1978"/>
                        <a:pt x="2337" y="1979"/>
                        <a:pt x="2337" y="1980"/>
                      </a:cubicBezTo>
                      <a:lnTo>
                        <a:pt x="2337" y="1980"/>
                      </a:lnTo>
                      <a:cubicBezTo>
                        <a:pt x="2337" y="1981"/>
                        <a:pt x="2337" y="1982"/>
                        <a:pt x="2335" y="1982"/>
                      </a:cubicBezTo>
                      <a:cubicBezTo>
                        <a:pt x="2334" y="1982"/>
                        <a:pt x="2333" y="1981"/>
                        <a:pt x="2333" y="1980"/>
                      </a:cubicBezTo>
                      <a:close/>
                      <a:moveTo>
                        <a:pt x="2333" y="1972"/>
                      </a:moveTo>
                      <a:lnTo>
                        <a:pt x="2333" y="1972"/>
                      </a:lnTo>
                      <a:cubicBezTo>
                        <a:pt x="2333" y="1971"/>
                        <a:pt x="2334" y="1970"/>
                        <a:pt x="2335" y="1970"/>
                      </a:cubicBezTo>
                      <a:cubicBezTo>
                        <a:pt x="2337" y="1970"/>
                        <a:pt x="2337" y="1971"/>
                        <a:pt x="2337" y="1972"/>
                      </a:cubicBezTo>
                      <a:lnTo>
                        <a:pt x="2337" y="1972"/>
                      </a:lnTo>
                      <a:cubicBezTo>
                        <a:pt x="2337" y="1973"/>
                        <a:pt x="2337" y="1974"/>
                        <a:pt x="2335" y="1974"/>
                      </a:cubicBezTo>
                      <a:cubicBezTo>
                        <a:pt x="2334" y="1974"/>
                        <a:pt x="2333" y="1973"/>
                        <a:pt x="2333" y="1972"/>
                      </a:cubicBezTo>
                      <a:close/>
                      <a:moveTo>
                        <a:pt x="2333" y="1964"/>
                      </a:moveTo>
                      <a:lnTo>
                        <a:pt x="2333" y="1964"/>
                      </a:lnTo>
                      <a:cubicBezTo>
                        <a:pt x="2333" y="1963"/>
                        <a:pt x="2334" y="1962"/>
                        <a:pt x="2335" y="1962"/>
                      </a:cubicBezTo>
                      <a:cubicBezTo>
                        <a:pt x="2337" y="1962"/>
                        <a:pt x="2337" y="1963"/>
                        <a:pt x="2337" y="1964"/>
                      </a:cubicBezTo>
                      <a:lnTo>
                        <a:pt x="2337" y="1964"/>
                      </a:lnTo>
                      <a:cubicBezTo>
                        <a:pt x="2337" y="1965"/>
                        <a:pt x="2337" y="1966"/>
                        <a:pt x="2335" y="1966"/>
                      </a:cubicBezTo>
                      <a:cubicBezTo>
                        <a:pt x="2334" y="1966"/>
                        <a:pt x="2333" y="1965"/>
                        <a:pt x="2333" y="1964"/>
                      </a:cubicBezTo>
                      <a:close/>
                      <a:moveTo>
                        <a:pt x="2333" y="1956"/>
                      </a:moveTo>
                      <a:lnTo>
                        <a:pt x="2333" y="1956"/>
                      </a:lnTo>
                      <a:cubicBezTo>
                        <a:pt x="2333" y="1955"/>
                        <a:pt x="2334" y="1954"/>
                        <a:pt x="2335" y="1954"/>
                      </a:cubicBezTo>
                      <a:cubicBezTo>
                        <a:pt x="2337" y="1954"/>
                        <a:pt x="2337" y="1955"/>
                        <a:pt x="2337" y="1956"/>
                      </a:cubicBezTo>
                      <a:lnTo>
                        <a:pt x="2337" y="1956"/>
                      </a:lnTo>
                      <a:cubicBezTo>
                        <a:pt x="2337" y="1957"/>
                        <a:pt x="2337" y="1958"/>
                        <a:pt x="2335" y="1958"/>
                      </a:cubicBezTo>
                      <a:cubicBezTo>
                        <a:pt x="2334" y="1958"/>
                        <a:pt x="2333" y="1957"/>
                        <a:pt x="2333" y="1956"/>
                      </a:cubicBezTo>
                      <a:close/>
                      <a:moveTo>
                        <a:pt x="2333" y="1948"/>
                      </a:moveTo>
                      <a:lnTo>
                        <a:pt x="2333" y="1948"/>
                      </a:lnTo>
                      <a:cubicBezTo>
                        <a:pt x="2333" y="1947"/>
                        <a:pt x="2334" y="1946"/>
                        <a:pt x="2335" y="1946"/>
                      </a:cubicBezTo>
                      <a:cubicBezTo>
                        <a:pt x="2337" y="1946"/>
                        <a:pt x="2337" y="1947"/>
                        <a:pt x="2337" y="1948"/>
                      </a:cubicBezTo>
                      <a:lnTo>
                        <a:pt x="2337" y="1948"/>
                      </a:lnTo>
                      <a:cubicBezTo>
                        <a:pt x="2337" y="1949"/>
                        <a:pt x="2337" y="1950"/>
                        <a:pt x="2335" y="1950"/>
                      </a:cubicBezTo>
                      <a:cubicBezTo>
                        <a:pt x="2334" y="1950"/>
                        <a:pt x="2333" y="1949"/>
                        <a:pt x="2333" y="1948"/>
                      </a:cubicBezTo>
                      <a:close/>
                      <a:moveTo>
                        <a:pt x="2333" y="1940"/>
                      </a:moveTo>
                      <a:lnTo>
                        <a:pt x="2333" y="1940"/>
                      </a:lnTo>
                      <a:cubicBezTo>
                        <a:pt x="2333" y="1939"/>
                        <a:pt x="2334" y="1938"/>
                        <a:pt x="2335" y="1938"/>
                      </a:cubicBezTo>
                      <a:cubicBezTo>
                        <a:pt x="2337" y="1938"/>
                        <a:pt x="2337" y="1939"/>
                        <a:pt x="2337" y="1940"/>
                      </a:cubicBezTo>
                      <a:lnTo>
                        <a:pt x="2337" y="1940"/>
                      </a:lnTo>
                      <a:cubicBezTo>
                        <a:pt x="2337" y="1941"/>
                        <a:pt x="2337" y="1942"/>
                        <a:pt x="2335" y="1942"/>
                      </a:cubicBezTo>
                      <a:cubicBezTo>
                        <a:pt x="2334" y="1942"/>
                        <a:pt x="2333" y="1941"/>
                        <a:pt x="2333" y="1940"/>
                      </a:cubicBezTo>
                      <a:close/>
                      <a:moveTo>
                        <a:pt x="2333" y="1932"/>
                      </a:moveTo>
                      <a:lnTo>
                        <a:pt x="2333" y="1932"/>
                      </a:lnTo>
                      <a:cubicBezTo>
                        <a:pt x="2333" y="1931"/>
                        <a:pt x="2334" y="1930"/>
                        <a:pt x="2335" y="1930"/>
                      </a:cubicBezTo>
                      <a:cubicBezTo>
                        <a:pt x="2337" y="1930"/>
                        <a:pt x="2337" y="1931"/>
                        <a:pt x="2337" y="1932"/>
                      </a:cubicBezTo>
                      <a:lnTo>
                        <a:pt x="2337" y="1932"/>
                      </a:lnTo>
                      <a:cubicBezTo>
                        <a:pt x="2337" y="1933"/>
                        <a:pt x="2337" y="1934"/>
                        <a:pt x="2335" y="1934"/>
                      </a:cubicBezTo>
                      <a:cubicBezTo>
                        <a:pt x="2334" y="1934"/>
                        <a:pt x="2333" y="1933"/>
                        <a:pt x="2333" y="1932"/>
                      </a:cubicBezTo>
                      <a:close/>
                      <a:moveTo>
                        <a:pt x="2333" y="1924"/>
                      </a:moveTo>
                      <a:lnTo>
                        <a:pt x="2333" y="1924"/>
                      </a:lnTo>
                      <a:cubicBezTo>
                        <a:pt x="2333" y="1923"/>
                        <a:pt x="2334" y="1922"/>
                        <a:pt x="2335" y="1922"/>
                      </a:cubicBezTo>
                      <a:cubicBezTo>
                        <a:pt x="2337" y="1922"/>
                        <a:pt x="2337" y="1923"/>
                        <a:pt x="2337" y="1924"/>
                      </a:cubicBezTo>
                      <a:lnTo>
                        <a:pt x="2337" y="1924"/>
                      </a:lnTo>
                      <a:cubicBezTo>
                        <a:pt x="2337" y="1925"/>
                        <a:pt x="2337" y="1926"/>
                        <a:pt x="2335" y="1926"/>
                      </a:cubicBezTo>
                      <a:cubicBezTo>
                        <a:pt x="2334" y="1926"/>
                        <a:pt x="2333" y="1925"/>
                        <a:pt x="2333" y="1924"/>
                      </a:cubicBezTo>
                      <a:close/>
                      <a:moveTo>
                        <a:pt x="2333" y="1916"/>
                      </a:moveTo>
                      <a:lnTo>
                        <a:pt x="2333" y="1916"/>
                      </a:lnTo>
                      <a:cubicBezTo>
                        <a:pt x="2333" y="1915"/>
                        <a:pt x="2334" y="1914"/>
                        <a:pt x="2335" y="1914"/>
                      </a:cubicBezTo>
                      <a:cubicBezTo>
                        <a:pt x="2337" y="1914"/>
                        <a:pt x="2337" y="1915"/>
                        <a:pt x="2337" y="1916"/>
                      </a:cubicBezTo>
                      <a:lnTo>
                        <a:pt x="2337" y="1916"/>
                      </a:lnTo>
                      <a:cubicBezTo>
                        <a:pt x="2337" y="1917"/>
                        <a:pt x="2337" y="1918"/>
                        <a:pt x="2335" y="1918"/>
                      </a:cubicBezTo>
                      <a:cubicBezTo>
                        <a:pt x="2334" y="1918"/>
                        <a:pt x="2333" y="1917"/>
                        <a:pt x="2333" y="1916"/>
                      </a:cubicBezTo>
                      <a:close/>
                      <a:moveTo>
                        <a:pt x="2333" y="1908"/>
                      </a:moveTo>
                      <a:lnTo>
                        <a:pt x="2333" y="1908"/>
                      </a:lnTo>
                      <a:cubicBezTo>
                        <a:pt x="2333" y="1907"/>
                        <a:pt x="2334" y="1906"/>
                        <a:pt x="2335" y="1906"/>
                      </a:cubicBezTo>
                      <a:cubicBezTo>
                        <a:pt x="2337" y="1906"/>
                        <a:pt x="2337" y="1907"/>
                        <a:pt x="2337" y="1908"/>
                      </a:cubicBezTo>
                      <a:lnTo>
                        <a:pt x="2337" y="1908"/>
                      </a:lnTo>
                      <a:cubicBezTo>
                        <a:pt x="2337" y="1909"/>
                        <a:pt x="2337" y="1910"/>
                        <a:pt x="2335" y="1910"/>
                      </a:cubicBezTo>
                      <a:cubicBezTo>
                        <a:pt x="2334" y="1910"/>
                        <a:pt x="2333" y="1909"/>
                        <a:pt x="2333" y="1908"/>
                      </a:cubicBezTo>
                      <a:close/>
                      <a:moveTo>
                        <a:pt x="2333" y="1900"/>
                      </a:moveTo>
                      <a:lnTo>
                        <a:pt x="2333" y="1900"/>
                      </a:lnTo>
                      <a:cubicBezTo>
                        <a:pt x="2333" y="1899"/>
                        <a:pt x="2334" y="1898"/>
                        <a:pt x="2335" y="1898"/>
                      </a:cubicBezTo>
                      <a:cubicBezTo>
                        <a:pt x="2337" y="1898"/>
                        <a:pt x="2337" y="1899"/>
                        <a:pt x="2337" y="1900"/>
                      </a:cubicBezTo>
                      <a:lnTo>
                        <a:pt x="2337" y="1900"/>
                      </a:lnTo>
                      <a:cubicBezTo>
                        <a:pt x="2337" y="1901"/>
                        <a:pt x="2337" y="1902"/>
                        <a:pt x="2335" y="1902"/>
                      </a:cubicBezTo>
                      <a:cubicBezTo>
                        <a:pt x="2334" y="1902"/>
                        <a:pt x="2333" y="1901"/>
                        <a:pt x="2333" y="1900"/>
                      </a:cubicBezTo>
                      <a:close/>
                      <a:moveTo>
                        <a:pt x="2333" y="1892"/>
                      </a:moveTo>
                      <a:lnTo>
                        <a:pt x="2333" y="1892"/>
                      </a:lnTo>
                      <a:cubicBezTo>
                        <a:pt x="2333" y="1891"/>
                        <a:pt x="2334" y="1890"/>
                        <a:pt x="2335" y="1890"/>
                      </a:cubicBezTo>
                      <a:cubicBezTo>
                        <a:pt x="2337" y="1890"/>
                        <a:pt x="2337" y="1891"/>
                        <a:pt x="2337" y="1892"/>
                      </a:cubicBezTo>
                      <a:lnTo>
                        <a:pt x="2337" y="1892"/>
                      </a:lnTo>
                      <a:cubicBezTo>
                        <a:pt x="2337" y="1893"/>
                        <a:pt x="2337" y="1894"/>
                        <a:pt x="2335" y="1894"/>
                      </a:cubicBezTo>
                      <a:cubicBezTo>
                        <a:pt x="2334" y="1894"/>
                        <a:pt x="2333" y="1893"/>
                        <a:pt x="2333" y="1892"/>
                      </a:cubicBezTo>
                      <a:close/>
                      <a:moveTo>
                        <a:pt x="2333" y="1884"/>
                      </a:moveTo>
                      <a:lnTo>
                        <a:pt x="2333" y="1884"/>
                      </a:lnTo>
                      <a:cubicBezTo>
                        <a:pt x="2333" y="1883"/>
                        <a:pt x="2334" y="1882"/>
                        <a:pt x="2335" y="1882"/>
                      </a:cubicBezTo>
                      <a:cubicBezTo>
                        <a:pt x="2337" y="1882"/>
                        <a:pt x="2337" y="1883"/>
                        <a:pt x="2337" y="1884"/>
                      </a:cubicBezTo>
                      <a:lnTo>
                        <a:pt x="2337" y="1884"/>
                      </a:lnTo>
                      <a:cubicBezTo>
                        <a:pt x="2337" y="1885"/>
                        <a:pt x="2337" y="1886"/>
                        <a:pt x="2335" y="1886"/>
                      </a:cubicBezTo>
                      <a:cubicBezTo>
                        <a:pt x="2334" y="1886"/>
                        <a:pt x="2333" y="1885"/>
                        <a:pt x="2333" y="1884"/>
                      </a:cubicBezTo>
                      <a:close/>
                      <a:moveTo>
                        <a:pt x="2333" y="1876"/>
                      </a:moveTo>
                      <a:lnTo>
                        <a:pt x="2333" y="1876"/>
                      </a:lnTo>
                      <a:cubicBezTo>
                        <a:pt x="2333" y="1875"/>
                        <a:pt x="2334" y="1874"/>
                        <a:pt x="2335" y="1874"/>
                      </a:cubicBezTo>
                      <a:cubicBezTo>
                        <a:pt x="2337" y="1874"/>
                        <a:pt x="2337" y="1875"/>
                        <a:pt x="2337" y="1876"/>
                      </a:cubicBezTo>
                      <a:lnTo>
                        <a:pt x="2337" y="1876"/>
                      </a:lnTo>
                      <a:cubicBezTo>
                        <a:pt x="2337" y="1877"/>
                        <a:pt x="2337" y="1878"/>
                        <a:pt x="2335" y="1878"/>
                      </a:cubicBezTo>
                      <a:cubicBezTo>
                        <a:pt x="2334" y="1878"/>
                        <a:pt x="2333" y="1877"/>
                        <a:pt x="2333" y="1876"/>
                      </a:cubicBezTo>
                      <a:close/>
                      <a:moveTo>
                        <a:pt x="2333" y="1868"/>
                      </a:moveTo>
                      <a:lnTo>
                        <a:pt x="2333" y="1868"/>
                      </a:lnTo>
                      <a:cubicBezTo>
                        <a:pt x="2333" y="1867"/>
                        <a:pt x="2334" y="1866"/>
                        <a:pt x="2335" y="1866"/>
                      </a:cubicBezTo>
                      <a:cubicBezTo>
                        <a:pt x="2337" y="1866"/>
                        <a:pt x="2337" y="1867"/>
                        <a:pt x="2337" y="1868"/>
                      </a:cubicBezTo>
                      <a:lnTo>
                        <a:pt x="2337" y="1868"/>
                      </a:lnTo>
                      <a:cubicBezTo>
                        <a:pt x="2337" y="1869"/>
                        <a:pt x="2337" y="1870"/>
                        <a:pt x="2335" y="1870"/>
                      </a:cubicBezTo>
                      <a:cubicBezTo>
                        <a:pt x="2334" y="1870"/>
                        <a:pt x="2333" y="1869"/>
                        <a:pt x="2333" y="1868"/>
                      </a:cubicBezTo>
                      <a:close/>
                      <a:moveTo>
                        <a:pt x="2333" y="1860"/>
                      </a:moveTo>
                      <a:lnTo>
                        <a:pt x="2333" y="1860"/>
                      </a:lnTo>
                      <a:cubicBezTo>
                        <a:pt x="2333" y="1859"/>
                        <a:pt x="2334" y="1858"/>
                        <a:pt x="2335" y="1858"/>
                      </a:cubicBezTo>
                      <a:cubicBezTo>
                        <a:pt x="2337" y="1858"/>
                        <a:pt x="2337" y="1859"/>
                        <a:pt x="2337" y="1860"/>
                      </a:cubicBezTo>
                      <a:lnTo>
                        <a:pt x="2337" y="1860"/>
                      </a:lnTo>
                      <a:cubicBezTo>
                        <a:pt x="2337" y="1861"/>
                        <a:pt x="2337" y="1862"/>
                        <a:pt x="2335" y="1862"/>
                      </a:cubicBezTo>
                      <a:cubicBezTo>
                        <a:pt x="2334" y="1862"/>
                        <a:pt x="2333" y="1861"/>
                        <a:pt x="2333" y="1860"/>
                      </a:cubicBezTo>
                      <a:close/>
                      <a:moveTo>
                        <a:pt x="2333" y="1852"/>
                      </a:moveTo>
                      <a:lnTo>
                        <a:pt x="2333" y="1852"/>
                      </a:lnTo>
                      <a:cubicBezTo>
                        <a:pt x="2333" y="1851"/>
                        <a:pt x="2334" y="1850"/>
                        <a:pt x="2335" y="1850"/>
                      </a:cubicBezTo>
                      <a:cubicBezTo>
                        <a:pt x="2337" y="1850"/>
                        <a:pt x="2337" y="1851"/>
                        <a:pt x="2337" y="1852"/>
                      </a:cubicBezTo>
                      <a:lnTo>
                        <a:pt x="2337" y="1852"/>
                      </a:lnTo>
                      <a:cubicBezTo>
                        <a:pt x="2337" y="1853"/>
                        <a:pt x="2337" y="1854"/>
                        <a:pt x="2335" y="1854"/>
                      </a:cubicBezTo>
                      <a:cubicBezTo>
                        <a:pt x="2334" y="1854"/>
                        <a:pt x="2333" y="1853"/>
                        <a:pt x="2333" y="1852"/>
                      </a:cubicBezTo>
                      <a:close/>
                      <a:moveTo>
                        <a:pt x="2333" y="1844"/>
                      </a:moveTo>
                      <a:lnTo>
                        <a:pt x="2333" y="1844"/>
                      </a:lnTo>
                      <a:cubicBezTo>
                        <a:pt x="2333" y="1843"/>
                        <a:pt x="2334" y="1842"/>
                        <a:pt x="2335" y="1842"/>
                      </a:cubicBezTo>
                      <a:cubicBezTo>
                        <a:pt x="2337" y="1842"/>
                        <a:pt x="2337" y="1843"/>
                        <a:pt x="2337" y="1844"/>
                      </a:cubicBezTo>
                      <a:lnTo>
                        <a:pt x="2337" y="1844"/>
                      </a:lnTo>
                      <a:cubicBezTo>
                        <a:pt x="2337" y="1845"/>
                        <a:pt x="2337" y="1846"/>
                        <a:pt x="2335" y="1846"/>
                      </a:cubicBezTo>
                      <a:cubicBezTo>
                        <a:pt x="2334" y="1846"/>
                        <a:pt x="2333" y="1845"/>
                        <a:pt x="2333" y="1844"/>
                      </a:cubicBezTo>
                      <a:close/>
                      <a:moveTo>
                        <a:pt x="2333" y="1836"/>
                      </a:moveTo>
                      <a:lnTo>
                        <a:pt x="2333" y="1836"/>
                      </a:lnTo>
                      <a:cubicBezTo>
                        <a:pt x="2333" y="1835"/>
                        <a:pt x="2334" y="1834"/>
                        <a:pt x="2335" y="1834"/>
                      </a:cubicBezTo>
                      <a:cubicBezTo>
                        <a:pt x="2337" y="1834"/>
                        <a:pt x="2337" y="1835"/>
                        <a:pt x="2337" y="1836"/>
                      </a:cubicBezTo>
                      <a:lnTo>
                        <a:pt x="2337" y="1836"/>
                      </a:lnTo>
                      <a:cubicBezTo>
                        <a:pt x="2337" y="1837"/>
                        <a:pt x="2337" y="1838"/>
                        <a:pt x="2335" y="1838"/>
                      </a:cubicBezTo>
                      <a:cubicBezTo>
                        <a:pt x="2334" y="1838"/>
                        <a:pt x="2333" y="1837"/>
                        <a:pt x="2333" y="1836"/>
                      </a:cubicBezTo>
                      <a:close/>
                      <a:moveTo>
                        <a:pt x="2333" y="1828"/>
                      </a:moveTo>
                      <a:lnTo>
                        <a:pt x="2333" y="1828"/>
                      </a:lnTo>
                      <a:cubicBezTo>
                        <a:pt x="2333" y="1827"/>
                        <a:pt x="2334" y="1826"/>
                        <a:pt x="2335" y="1826"/>
                      </a:cubicBezTo>
                      <a:cubicBezTo>
                        <a:pt x="2337" y="1826"/>
                        <a:pt x="2337" y="1827"/>
                        <a:pt x="2337" y="1828"/>
                      </a:cubicBezTo>
                      <a:lnTo>
                        <a:pt x="2337" y="1828"/>
                      </a:lnTo>
                      <a:cubicBezTo>
                        <a:pt x="2337" y="1829"/>
                        <a:pt x="2337" y="1830"/>
                        <a:pt x="2335" y="1830"/>
                      </a:cubicBezTo>
                      <a:cubicBezTo>
                        <a:pt x="2334" y="1830"/>
                        <a:pt x="2333" y="1829"/>
                        <a:pt x="2333" y="1828"/>
                      </a:cubicBezTo>
                      <a:close/>
                      <a:moveTo>
                        <a:pt x="2333" y="1820"/>
                      </a:moveTo>
                      <a:lnTo>
                        <a:pt x="2333" y="1820"/>
                      </a:lnTo>
                      <a:cubicBezTo>
                        <a:pt x="2333" y="1819"/>
                        <a:pt x="2334" y="1818"/>
                        <a:pt x="2335" y="1818"/>
                      </a:cubicBezTo>
                      <a:cubicBezTo>
                        <a:pt x="2337" y="1818"/>
                        <a:pt x="2337" y="1819"/>
                        <a:pt x="2337" y="1820"/>
                      </a:cubicBezTo>
                      <a:lnTo>
                        <a:pt x="2337" y="1820"/>
                      </a:lnTo>
                      <a:cubicBezTo>
                        <a:pt x="2337" y="1821"/>
                        <a:pt x="2337" y="1822"/>
                        <a:pt x="2335" y="1822"/>
                      </a:cubicBezTo>
                      <a:cubicBezTo>
                        <a:pt x="2334" y="1822"/>
                        <a:pt x="2333" y="1821"/>
                        <a:pt x="2333" y="1820"/>
                      </a:cubicBezTo>
                      <a:close/>
                      <a:moveTo>
                        <a:pt x="2333" y="1812"/>
                      </a:moveTo>
                      <a:lnTo>
                        <a:pt x="2333" y="1812"/>
                      </a:lnTo>
                      <a:cubicBezTo>
                        <a:pt x="2333" y="1811"/>
                        <a:pt x="2334" y="1810"/>
                        <a:pt x="2335" y="1810"/>
                      </a:cubicBezTo>
                      <a:cubicBezTo>
                        <a:pt x="2337" y="1810"/>
                        <a:pt x="2337" y="1811"/>
                        <a:pt x="2337" y="1812"/>
                      </a:cubicBezTo>
                      <a:lnTo>
                        <a:pt x="2337" y="1812"/>
                      </a:lnTo>
                      <a:cubicBezTo>
                        <a:pt x="2337" y="1813"/>
                        <a:pt x="2337" y="1814"/>
                        <a:pt x="2335" y="1814"/>
                      </a:cubicBezTo>
                      <a:cubicBezTo>
                        <a:pt x="2334" y="1814"/>
                        <a:pt x="2333" y="1813"/>
                        <a:pt x="2333" y="1812"/>
                      </a:cubicBezTo>
                      <a:close/>
                      <a:moveTo>
                        <a:pt x="2333" y="1804"/>
                      </a:moveTo>
                      <a:lnTo>
                        <a:pt x="2333" y="1804"/>
                      </a:lnTo>
                      <a:cubicBezTo>
                        <a:pt x="2333" y="1803"/>
                        <a:pt x="2334" y="1802"/>
                        <a:pt x="2335" y="1802"/>
                      </a:cubicBezTo>
                      <a:cubicBezTo>
                        <a:pt x="2337" y="1802"/>
                        <a:pt x="2337" y="1803"/>
                        <a:pt x="2337" y="1804"/>
                      </a:cubicBezTo>
                      <a:lnTo>
                        <a:pt x="2337" y="1804"/>
                      </a:lnTo>
                      <a:cubicBezTo>
                        <a:pt x="2337" y="1805"/>
                        <a:pt x="2337" y="1806"/>
                        <a:pt x="2335" y="1806"/>
                      </a:cubicBezTo>
                      <a:cubicBezTo>
                        <a:pt x="2334" y="1806"/>
                        <a:pt x="2333" y="1805"/>
                        <a:pt x="2333" y="1804"/>
                      </a:cubicBezTo>
                      <a:close/>
                      <a:moveTo>
                        <a:pt x="2333" y="1796"/>
                      </a:moveTo>
                      <a:lnTo>
                        <a:pt x="2333" y="1796"/>
                      </a:lnTo>
                      <a:cubicBezTo>
                        <a:pt x="2333" y="1795"/>
                        <a:pt x="2334" y="1794"/>
                        <a:pt x="2335" y="1794"/>
                      </a:cubicBezTo>
                      <a:cubicBezTo>
                        <a:pt x="2337" y="1794"/>
                        <a:pt x="2337" y="1795"/>
                        <a:pt x="2337" y="1796"/>
                      </a:cubicBezTo>
                      <a:lnTo>
                        <a:pt x="2337" y="1796"/>
                      </a:lnTo>
                      <a:cubicBezTo>
                        <a:pt x="2337" y="1797"/>
                        <a:pt x="2337" y="1798"/>
                        <a:pt x="2335" y="1798"/>
                      </a:cubicBezTo>
                      <a:cubicBezTo>
                        <a:pt x="2334" y="1798"/>
                        <a:pt x="2333" y="1797"/>
                        <a:pt x="2333" y="1796"/>
                      </a:cubicBezTo>
                      <a:close/>
                      <a:moveTo>
                        <a:pt x="2333" y="1788"/>
                      </a:moveTo>
                      <a:lnTo>
                        <a:pt x="2333" y="1788"/>
                      </a:lnTo>
                      <a:cubicBezTo>
                        <a:pt x="2333" y="1787"/>
                        <a:pt x="2334" y="1786"/>
                        <a:pt x="2335" y="1786"/>
                      </a:cubicBezTo>
                      <a:cubicBezTo>
                        <a:pt x="2337" y="1786"/>
                        <a:pt x="2337" y="1787"/>
                        <a:pt x="2337" y="1788"/>
                      </a:cubicBezTo>
                      <a:lnTo>
                        <a:pt x="2337" y="1788"/>
                      </a:lnTo>
                      <a:cubicBezTo>
                        <a:pt x="2337" y="1789"/>
                        <a:pt x="2337" y="1790"/>
                        <a:pt x="2335" y="1790"/>
                      </a:cubicBezTo>
                      <a:cubicBezTo>
                        <a:pt x="2334" y="1790"/>
                        <a:pt x="2333" y="1789"/>
                        <a:pt x="2333" y="1788"/>
                      </a:cubicBezTo>
                      <a:close/>
                      <a:moveTo>
                        <a:pt x="2333" y="1780"/>
                      </a:moveTo>
                      <a:lnTo>
                        <a:pt x="2333" y="1780"/>
                      </a:lnTo>
                      <a:cubicBezTo>
                        <a:pt x="2333" y="1779"/>
                        <a:pt x="2334" y="1778"/>
                        <a:pt x="2335" y="1778"/>
                      </a:cubicBezTo>
                      <a:cubicBezTo>
                        <a:pt x="2337" y="1778"/>
                        <a:pt x="2337" y="1779"/>
                        <a:pt x="2337" y="1780"/>
                      </a:cubicBezTo>
                      <a:lnTo>
                        <a:pt x="2337" y="1780"/>
                      </a:lnTo>
                      <a:cubicBezTo>
                        <a:pt x="2337" y="1781"/>
                        <a:pt x="2337" y="1782"/>
                        <a:pt x="2335" y="1782"/>
                      </a:cubicBezTo>
                      <a:cubicBezTo>
                        <a:pt x="2334" y="1782"/>
                        <a:pt x="2333" y="1781"/>
                        <a:pt x="2333" y="1780"/>
                      </a:cubicBezTo>
                      <a:close/>
                      <a:moveTo>
                        <a:pt x="2333" y="1772"/>
                      </a:moveTo>
                      <a:lnTo>
                        <a:pt x="2333" y="1772"/>
                      </a:lnTo>
                      <a:cubicBezTo>
                        <a:pt x="2333" y="1771"/>
                        <a:pt x="2334" y="1770"/>
                        <a:pt x="2335" y="1770"/>
                      </a:cubicBezTo>
                      <a:cubicBezTo>
                        <a:pt x="2337" y="1770"/>
                        <a:pt x="2337" y="1771"/>
                        <a:pt x="2337" y="1772"/>
                      </a:cubicBezTo>
                      <a:lnTo>
                        <a:pt x="2337" y="1772"/>
                      </a:lnTo>
                      <a:cubicBezTo>
                        <a:pt x="2337" y="1773"/>
                        <a:pt x="2337" y="1774"/>
                        <a:pt x="2335" y="1774"/>
                      </a:cubicBezTo>
                      <a:cubicBezTo>
                        <a:pt x="2334" y="1774"/>
                        <a:pt x="2333" y="1773"/>
                        <a:pt x="2333" y="1772"/>
                      </a:cubicBezTo>
                      <a:close/>
                      <a:moveTo>
                        <a:pt x="2333" y="1764"/>
                      </a:moveTo>
                      <a:lnTo>
                        <a:pt x="2333" y="1764"/>
                      </a:lnTo>
                      <a:cubicBezTo>
                        <a:pt x="2333" y="1763"/>
                        <a:pt x="2334" y="1762"/>
                        <a:pt x="2335" y="1762"/>
                      </a:cubicBezTo>
                      <a:cubicBezTo>
                        <a:pt x="2337" y="1762"/>
                        <a:pt x="2337" y="1763"/>
                        <a:pt x="2337" y="1764"/>
                      </a:cubicBezTo>
                      <a:lnTo>
                        <a:pt x="2337" y="1764"/>
                      </a:lnTo>
                      <a:cubicBezTo>
                        <a:pt x="2337" y="1765"/>
                        <a:pt x="2337" y="1766"/>
                        <a:pt x="2335" y="1766"/>
                      </a:cubicBezTo>
                      <a:cubicBezTo>
                        <a:pt x="2334" y="1766"/>
                        <a:pt x="2333" y="1765"/>
                        <a:pt x="2333" y="1764"/>
                      </a:cubicBezTo>
                      <a:close/>
                      <a:moveTo>
                        <a:pt x="2333" y="1756"/>
                      </a:moveTo>
                      <a:lnTo>
                        <a:pt x="2333" y="1756"/>
                      </a:lnTo>
                      <a:cubicBezTo>
                        <a:pt x="2333" y="1755"/>
                        <a:pt x="2334" y="1754"/>
                        <a:pt x="2335" y="1754"/>
                      </a:cubicBezTo>
                      <a:cubicBezTo>
                        <a:pt x="2337" y="1754"/>
                        <a:pt x="2337" y="1755"/>
                        <a:pt x="2337" y="1756"/>
                      </a:cubicBezTo>
                      <a:lnTo>
                        <a:pt x="2337" y="1756"/>
                      </a:lnTo>
                      <a:cubicBezTo>
                        <a:pt x="2337" y="1757"/>
                        <a:pt x="2337" y="1758"/>
                        <a:pt x="2335" y="1758"/>
                      </a:cubicBezTo>
                      <a:cubicBezTo>
                        <a:pt x="2334" y="1758"/>
                        <a:pt x="2333" y="1757"/>
                        <a:pt x="2333" y="1756"/>
                      </a:cubicBezTo>
                      <a:close/>
                      <a:moveTo>
                        <a:pt x="2333" y="1748"/>
                      </a:moveTo>
                      <a:lnTo>
                        <a:pt x="2333" y="1748"/>
                      </a:lnTo>
                      <a:cubicBezTo>
                        <a:pt x="2333" y="1747"/>
                        <a:pt x="2334" y="1746"/>
                        <a:pt x="2335" y="1746"/>
                      </a:cubicBezTo>
                      <a:cubicBezTo>
                        <a:pt x="2337" y="1746"/>
                        <a:pt x="2337" y="1747"/>
                        <a:pt x="2337" y="1748"/>
                      </a:cubicBezTo>
                      <a:lnTo>
                        <a:pt x="2337" y="1748"/>
                      </a:lnTo>
                      <a:cubicBezTo>
                        <a:pt x="2337" y="1749"/>
                        <a:pt x="2337" y="1750"/>
                        <a:pt x="2335" y="1750"/>
                      </a:cubicBezTo>
                      <a:cubicBezTo>
                        <a:pt x="2334" y="1750"/>
                        <a:pt x="2333" y="1749"/>
                        <a:pt x="2333" y="1748"/>
                      </a:cubicBezTo>
                      <a:close/>
                      <a:moveTo>
                        <a:pt x="2333" y="1740"/>
                      </a:moveTo>
                      <a:lnTo>
                        <a:pt x="2333" y="1740"/>
                      </a:lnTo>
                      <a:cubicBezTo>
                        <a:pt x="2333" y="1739"/>
                        <a:pt x="2334" y="1738"/>
                        <a:pt x="2335" y="1738"/>
                      </a:cubicBezTo>
                      <a:cubicBezTo>
                        <a:pt x="2337" y="1738"/>
                        <a:pt x="2337" y="1739"/>
                        <a:pt x="2337" y="1740"/>
                      </a:cubicBezTo>
                      <a:lnTo>
                        <a:pt x="2337" y="1740"/>
                      </a:lnTo>
                      <a:cubicBezTo>
                        <a:pt x="2337" y="1741"/>
                        <a:pt x="2337" y="1742"/>
                        <a:pt x="2335" y="1742"/>
                      </a:cubicBezTo>
                      <a:cubicBezTo>
                        <a:pt x="2334" y="1742"/>
                        <a:pt x="2333" y="1741"/>
                        <a:pt x="2333" y="1740"/>
                      </a:cubicBezTo>
                      <a:close/>
                      <a:moveTo>
                        <a:pt x="2333" y="1732"/>
                      </a:moveTo>
                      <a:lnTo>
                        <a:pt x="2333" y="1732"/>
                      </a:lnTo>
                      <a:cubicBezTo>
                        <a:pt x="2333" y="1731"/>
                        <a:pt x="2334" y="1730"/>
                        <a:pt x="2335" y="1730"/>
                      </a:cubicBezTo>
                      <a:cubicBezTo>
                        <a:pt x="2337" y="1730"/>
                        <a:pt x="2337" y="1731"/>
                        <a:pt x="2337" y="1732"/>
                      </a:cubicBezTo>
                      <a:lnTo>
                        <a:pt x="2337" y="1732"/>
                      </a:lnTo>
                      <a:cubicBezTo>
                        <a:pt x="2337" y="1733"/>
                        <a:pt x="2337" y="1734"/>
                        <a:pt x="2335" y="1734"/>
                      </a:cubicBezTo>
                      <a:cubicBezTo>
                        <a:pt x="2334" y="1734"/>
                        <a:pt x="2333" y="1733"/>
                        <a:pt x="2333" y="1732"/>
                      </a:cubicBezTo>
                      <a:close/>
                      <a:moveTo>
                        <a:pt x="2333" y="1724"/>
                      </a:moveTo>
                      <a:lnTo>
                        <a:pt x="2333" y="1724"/>
                      </a:lnTo>
                      <a:cubicBezTo>
                        <a:pt x="2333" y="1723"/>
                        <a:pt x="2334" y="1722"/>
                        <a:pt x="2335" y="1722"/>
                      </a:cubicBezTo>
                      <a:cubicBezTo>
                        <a:pt x="2337" y="1722"/>
                        <a:pt x="2337" y="1723"/>
                        <a:pt x="2337" y="1724"/>
                      </a:cubicBezTo>
                      <a:lnTo>
                        <a:pt x="2337" y="1724"/>
                      </a:lnTo>
                      <a:cubicBezTo>
                        <a:pt x="2337" y="1725"/>
                        <a:pt x="2337" y="1726"/>
                        <a:pt x="2335" y="1726"/>
                      </a:cubicBezTo>
                      <a:cubicBezTo>
                        <a:pt x="2334" y="1726"/>
                        <a:pt x="2333" y="1725"/>
                        <a:pt x="2333" y="1724"/>
                      </a:cubicBezTo>
                      <a:close/>
                      <a:moveTo>
                        <a:pt x="2333" y="1716"/>
                      </a:moveTo>
                      <a:lnTo>
                        <a:pt x="2333" y="1716"/>
                      </a:lnTo>
                      <a:cubicBezTo>
                        <a:pt x="2333" y="1715"/>
                        <a:pt x="2334" y="1714"/>
                        <a:pt x="2335" y="1714"/>
                      </a:cubicBezTo>
                      <a:cubicBezTo>
                        <a:pt x="2337" y="1714"/>
                        <a:pt x="2337" y="1715"/>
                        <a:pt x="2337" y="1716"/>
                      </a:cubicBezTo>
                      <a:lnTo>
                        <a:pt x="2337" y="1716"/>
                      </a:lnTo>
                      <a:cubicBezTo>
                        <a:pt x="2337" y="1717"/>
                        <a:pt x="2337" y="1718"/>
                        <a:pt x="2335" y="1718"/>
                      </a:cubicBezTo>
                      <a:cubicBezTo>
                        <a:pt x="2334" y="1718"/>
                        <a:pt x="2333" y="1717"/>
                        <a:pt x="2333" y="1716"/>
                      </a:cubicBezTo>
                      <a:close/>
                      <a:moveTo>
                        <a:pt x="2333" y="1708"/>
                      </a:moveTo>
                      <a:lnTo>
                        <a:pt x="2333" y="1708"/>
                      </a:lnTo>
                      <a:cubicBezTo>
                        <a:pt x="2333" y="1707"/>
                        <a:pt x="2334" y="1706"/>
                        <a:pt x="2335" y="1706"/>
                      </a:cubicBezTo>
                      <a:cubicBezTo>
                        <a:pt x="2337" y="1706"/>
                        <a:pt x="2337" y="1707"/>
                        <a:pt x="2337" y="1708"/>
                      </a:cubicBezTo>
                      <a:lnTo>
                        <a:pt x="2337" y="1708"/>
                      </a:lnTo>
                      <a:cubicBezTo>
                        <a:pt x="2337" y="1709"/>
                        <a:pt x="2337" y="1710"/>
                        <a:pt x="2335" y="1710"/>
                      </a:cubicBezTo>
                      <a:cubicBezTo>
                        <a:pt x="2334" y="1710"/>
                        <a:pt x="2333" y="1709"/>
                        <a:pt x="2333" y="1708"/>
                      </a:cubicBezTo>
                      <a:close/>
                      <a:moveTo>
                        <a:pt x="2333" y="1700"/>
                      </a:moveTo>
                      <a:lnTo>
                        <a:pt x="2333" y="1700"/>
                      </a:lnTo>
                      <a:cubicBezTo>
                        <a:pt x="2333" y="1699"/>
                        <a:pt x="2334" y="1698"/>
                        <a:pt x="2335" y="1698"/>
                      </a:cubicBezTo>
                      <a:cubicBezTo>
                        <a:pt x="2337" y="1698"/>
                        <a:pt x="2337" y="1699"/>
                        <a:pt x="2337" y="1700"/>
                      </a:cubicBezTo>
                      <a:lnTo>
                        <a:pt x="2337" y="1700"/>
                      </a:lnTo>
                      <a:cubicBezTo>
                        <a:pt x="2337" y="1701"/>
                        <a:pt x="2337" y="1702"/>
                        <a:pt x="2335" y="1702"/>
                      </a:cubicBezTo>
                      <a:cubicBezTo>
                        <a:pt x="2334" y="1702"/>
                        <a:pt x="2333" y="1701"/>
                        <a:pt x="2333" y="1700"/>
                      </a:cubicBezTo>
                      <a:close/>
                      <a:moveTo>
                        <a:pt x="2333" y="1692"/>
                      </a:moveTo>
                      <a:lnTo>
                        <a:pt x="2333" y="1692"/>
                      </a:lnTo>
                      <a:cubicBezTo>
                        <a:pt x="2333" y="1691"/>
                        <a:pt x="2334" y="1690"/>
                        <a:pt x="2335" y="1690"/>
                      </a:cubicBezTo>
                      <a:cubicBezTo>
                        <a:pt x="2337" y="1690"/>
                        <a:pt x="2337" y="1691"/>
                        <a:pt x="2337" y="1692"/>
                      </a:cubicBezTo>
                      <a:lnTo>
                        <a:pt x="2337" y="1692"/>
                      </a:lnTo>
                      <a:cubicBezTo>
                        <a:pt x="2337" y="1693"/>
                        <a:pt x="2337" y="1694"/>
                        <a:pt x="2335" y="1694"/>
                      </a:cubicBezTo>
                      <a:cubicBezTo>
                        <a:pt x="2334" y="1694"/>
                        <a:pt x="2333" y="1693"/>
                        <a:pt x="2333" y="1692"/>
                      </a:cubicBezTo>
                      <a:close/>
                      <a:moveTo>
                        <a:pt x="2333" y="1684"/>
                      </a:moveTo>
                      <a:lnTo>
                        <a:pt x="2333" y="1684"/>
                      </a:lnTo>
                      <a:cubicBezTo>
                        <a:pt x="2333" y="1683"/>
                        <a:pt x="2334" y="1682"/>
                        <a:pt x="2335" y="1682"/>
                      </a:cubicBezTo>
                      <a:cubicBezTo>
                        <a:pt x="2337" y="1682"/>
                        <a:pt x="2337" y="1683"/>
                        <a:pt x="2337" y="1684"/>
                      </a:cubicBezTo>
                      <a:lnTo>
                        <a:pt x="2337" y="1684"/>
                      </a:lnTo>
                      <a:cubicBezTo>
                        <a:pt x="2337" y="1685"/>
                        <a:pt x="2337" y="1686"/>
                        <a:pt x="2335" y="1686"/>
                      </a:cubicBezTo>
                      <a:cubicBezTo>
                        <a:pt x="2334" y="1686"/>
                        <a:pt x="2333" y="1685"/>
                        <a:pt x="2333" y="1684"/>
                      </a:cubicBezTo>
                      <a:close/>
                      <a:moveTo>
                        <a:pt x="2333" y="1676"/>
                      </a:moveTo>
                      <a:lnTo>
                        <a:pt x="2333" y="1676"/>
                      </a:lnTo>
                      <a:cubicBezTo>
                        <a:pt x="2333" y="1675"/>
                        <a:pt x="2334" y="1674"/>
                        <a:pt x="2335" y="1674"/>
                      </a:cubicBezTo>
                      <a:cubicBezTo>
                        <a:pt x="2337" y="1674"/>
                        <a:pt x="2337" y="1675"/>
                        <a:pt x="2337" y="1676"/>
                      </a:cubicBezTo>
                      <a:lnTo>
                        <a:pt x="2337" y="1676"/>
                      </a:lnTo>
                      <a:cubicBezTo>
                        <a:pt x="2337" y="1677"/>
                        <a:pt x="2337" y="1678"/>
                        <a:pt x="2335" y="1678"/>
                      </a:cubicBezTo>
                      <a:cubicBezTo>
                        <a:pt x="2334" y="1678"/>
                        <a:pt x="2333" y="1677"/>
                        <a:pt x="2333" y="1676"/>
                      </a:cubicBezTo>
                      <a:close/>
                      <a:moveTo>
                        <a:pt x="2333" y="1668"/>
                      </a:moveTo>
                      <a:lnTo>
                        <a:pt x="2333" y="1668"/>
                      </a:lnTo>
                      <a:cubicBezTo>
                        <a:pt x="2333" y="1667"/>
                        <a:pt x="2334" y="1666"/>
                        <a:pt x="2335" y="1666"/>
                      </a:cubicBezTo>
                      <a:cubicBezTo>
                        <a:pt x="2337" y="1666"/>
                        <a:pt x="2337" y="1667"/>
                        <a:pt x="2337" y="1668"/>
                      </a:cubicBezTo>
                      <a:lnTo>
                        <a:pt x="2337" y="1668"/>
                      </a:lnTo>
                      <a:cubicBezTo>
                        <a:pt x="2337" y="1669"/>
                        <a:pt x="2337" y="1670"/>
                        <a:pt x="2335" y="1670"/>
                      </a:cubicBezTo>
                      <a:cubicBezTo>
                        <a:pt x="2334" y="1670"/>
                        <a:pt x="2333" y="1669"/>
                        <a:pt x="2333" y="1668"/>
                      </a:cubicBezTo>
                      <a:close/>
                      <a:moveTo>
                        <a:pt x="2333" y="1660"/>
                      </a:moveTo>
                      <a:lnTo>
                        <a:pt x="2333" y="1660"/>
                      </a:lnTo>
                      <a:cubicBezTo>
                        <a:pt x="2333" y="1659"/>
                        <a:pt x="2334" y="1658"/>
                        <a:pt x="2335" y="1658"/>
                      </a:cubicBezTo>
                      <a:cubicBezTo>
                        <a:pt x="2337" y="1658"/>
                        <a:pt x="2337" y="1659"/>
                        <a:pt x="2337" y="1660"/>
                      </a:cubicBezTo>
                      <a:lnTo>
                        <a:pt x="2337" y="1660"/>
                      </a:lnTo>
                      <a:cubicBezTo>
                        <a:pt x="2337" y="1661"/>
                        <a:pt x="2337" y="1662"/>
                        <a:pt x="2335" y="1662"/>
                      </a:cubicBezTo>
                      <a:cubicBezTo>
                        <a:pt x="2334" y="1662"/>
                        <a:pt x="2333" y="1661"/>
                        <a:pt x="2333" y="1660"/>
                      </a:cubicBezTo>
                      <a:close/>
                      <a:moveTo>
                        <a:pt x="2333" y="1652"/>
                      </a:moveTo>
                      <a:lnTo>
                        <a:pt x="2333" y="1652"/>
                      </a:lnTo>
                      <a:cubicBezTo>
                        <a:pt x="2333" y="1651"/>
                        <a:pt x="2334" y="1650"/>
                        <a:pt x="2335" y="1650"/>
                      </a:cubicBezTo>
                      <a:cubicBezTo>
                        <a:pt x="2337" y="1650"/>
                        <a:pt x="2337" y="1651"/>
                        <a:pt x="2337" y="1652"/>
                      </a:cubicBezTo>
                      <a:lnTo>
                        <a:pt x="2337" y="1652"/>
                      </a:lnTo>
                      <a:cubicBezTo>
                        <a:pt x="2337" y="1653"/>
                        <a:pt x="2337" y="1654"/>
                        <a:pt x="2335" y="1654"/>
                      </a:cubicBezTo>
                      <a:cubicBezTo>
                        <a:pt x="2334" y="1654"/>
                        <a:pt x="2333" y="1653"/>
                        <a:pt x="2333" y="1652"/>
                      </a:cubicBezTo>
                      <a:close/>
                      <a:moveTo>
                        <a:pt x="2333" y="1644"/>
                      </a:moveTo>
                      <a:lnTo>
                        <a:pt x="2333" y="1644"/>
                      </a:lnTo>
                      <a:cubicBezTo>
                        <a:pt x="2333" y="1643"/>
                        <a:pt x="2334" y="1642"/>
                        <a:pt x="2335" y="1642"/>
                      </a:cubicBezTo>
                      <a:cubicBezTo>
                        <a:pt x="2337" y="1642"/>
                        <a:pt x="2337" y="1643"/>
                        <a:pt x="2337" y="1644"/>
                      </a:cubicBezTo>
                      <a:lnTo>
                        <a:pt x="2337" y="1644"/>
                      </a:lnTo>
                      <a:cubicBezTo>
                        <a:pt x="2337" y="1645"/>
                        <a:pt x="2337" y="1646"/>
                        <a:pt x="2335" y="1646"/>
                      </a:cubicBezTo>
                      <a:cubicBezTo>
                        <a:pt x="2334" y="1646"/>
                        <a:pt x="2333" y="1645"/>
                        <a:pt x="2333" y="1644"/>
                      </a:cubicBezTo>
                      <a:close/>
                      <a:moveTo>
                        <a:pt x="2333" y="1636"/>
                      </a:moveTo>
                      <a:lnTo>
                        <a:pt x="2333" y="1636"/>
                      </a:lnTo>
                      <a:cubicBezTo>
                        <a:pt x="2333" y="1635"/>
                        <a:pt x="2334" y="1634"/>
                        <a:pt x="2335" y="1634"/>
                      </a:cubicBezTo>
                      <a:cubicBezTo>
                        <a:pt x="2337" y="1634"/>
                        <a:pt x="2337" y="1635"/>
                        <a:pt x="2337" y="1636"/>
                      </a:cubicBezTo>
                      <a:lnTo>
                        <a:pt x="2337" y="1636"/>
                      </a:lnTo>
                      <a:cubicBezTo>
                        <a:pt x="2337" y="1637"/>
                        <a:pt x="2337" y="1638"/>
                        <a:pt x="2335" y="1638"/>
                      </a:cubicBezTo>
                      <a:cubicBezTo>
                        <a:pt x="2334" y="1638"/>
                        <a:pt x="2333" y="1637"/>
                        <a:pt x="2333" y="1636"/>
                      </a:cubicBezTo>
                      <a:close/>
                      <a:moveTo>
                        <a:pt x="2333" y="1628"/>
                      </a:moveTo>
                      <a:lnTo>
                        <a:pt x="2333" y="1628"/>
                      </a:lnTo>
                      <a:cubicBezTo>
                        <a:pt x="2333" y="1627"/>
                        <a:pt x="2334" y="1626"/>
                        <a:pt x="2335" y="1626"/>
                      </a:cubicBezTo>
                      <a:cubicBezTo>
                        <a:pt x="2337" y="1626"/>
                        <a:pt x="2337" y="1627"/>
                        <a:pt x="2337" y="1628"/>
                      </a:cubicBezTo>
                      <a:lnTo>
                        <a:pt x="2337" y="1628"/>
                      </a:lnTo>
                      <a:cubicBezTo>
                        <a:pt x="2337" y="1629"/>
                        <a:pt x="2337" y="1630"/>
                        <a:pt x="2335" y="1630"/>
                      </a:cubicBezTo>
                      <a:cubicBezTo>
                        <a:pt x="2334" y="1630"/>
                        <a:pt x="2333" y="1629"/>
                        <a:pt x="2333" y="1628"/>
                      </a:cubicBezTo>
                      <a:close/>
                      <a:moveTo>
                        <a:pt x="2333" y="1620"/>
                      </a:moveTo>
                      <a:lnTo>
                        <a:pt x="2333" y="1620"/>
                      </a:lnTo>
                      <a:cubicBezTo>
                        <a:pt x="2333" y="1619"/>
                        <a:pt x="2334" y="1618"/>
                        <a:pt x="2335" y="1618"/>
                      </a:cubicBezTo>
                      <a:cubicBezTo>
                        <a:pt x="2337" y="1618"/>
                        <a:pt x="2337" y="1619"/>
                        <a:pt x="2337" y="1620"/>
                      </a:cubicBezTo>
                      <a:lnTo>
                        <a:pt x="2337" y="1620"/>
                      </a:lnTo>
                      <a:cubicBezTo>
                        <a:pt x="2337" y="1621"/>
                        <a:pt x="2337" y="1622"/>
                        <a:pt x="2335" y="1622"/>
                      </a:cubicBezTo>
                      <a:cubicBezTo>
                        <a:pt x="2334" y="1622"/>
                        <a:pt x="2333" y="1621"/>
                        <a:pt x="2333" y="1620"/>
                      </a:cubicBezTo>
                      <a:close/>
                      <a:moveTo>
                        <a:pt x="2333" y="1612"/>
                      </a:moveTo>
                      <a:lnTo>
                        <a:pt x="2333" y="1612"/>
                      </a:lnTo>
                      <a:cubicBezTo>
                        <a:pt x="2333" y="1611"/>
                        <a:pt x="2334" y="1610"/>
                        <a:pt x="2335" y="1610"/>
                      </a:cubicBezTo>
                      <a:cubicBezTo>
                        <a:pt x="2337" y="1610"/>
                        <a:pt x="2337" y="1611"/>
                        <a:pt x="2337" y="1612"/>
                      </a:cubicBezTo>
                      <a:lnTo>
                        <a:pt x="2337" y="1612"/>
                      </a:lnTo>
                      <a:cubicBezTo>
                        <a:pt x="2337" y="1613"/>
                        <a:pt x="2337" y="1614"/>
                        <a:pt x="2335" y="1614"/>
                      </a:cubicBezTo>
                      <a:cubicBezTo>
                        <a:pt x="2334" y="1614"/>
                        <a:pt x="2333" y="1613"/>
                        <a:pt x="2333" y="1612"/>
                      </a:cubicBezTo>
                      <a:close/>
                      <a:moveTo>
                        <a:pt x="2333" y="1604"/>
                      </a:moveTo>
                      <a:lnTo>
                        <a:pt x="2333" y="1604"/>
                      </a:lnTo>
                      <a:cubicBezTo>
                        <a:pt x="2333" y="1603"/>
                        <a:pt x="2334" y="1602"/>
                        <a:pt x="2335" y="1602"/>
                      </a:cubicBezTo>
                      <a:cubicBezTo>
                        <a:pt x="2337" y="1602"/>
                        <a:pt x="2337" y="1603"/>
                        <a:pt x="2337" y="1604"/>
                      </a:cubicBezTo>
                      <a:lnTo>
                        <a:pt x="2337" y="1604"/>
                      </a:lnTo>
                      <a:cubicBezTo>
                        <a:pt x="2337" y="1605"/>
                        <a:pt x="2337" y="1606"/>
                        <a:pt x="2335" y="1606"/>
                      </a:cubicBezTo>
                      <a:cubicBezTo>
                        <a:pt x="2334" y="1606"/>
                        <a:pt x="2333" y="1605"/>
                        <a:pt x="2333" y="1604"/>
                      </a:cubicBezTo>
                      <a:close/>
                      <a:moveTo>
                        <a:pt x="2333" y="1596"/>
                      </a:moveTo>
                      <a:lnTo>
                        <a:pt x="2333" y="1596"/>
                      </a:lnTo>
                      <a:cubicBezTo>
                        <a:pt x="2333" y="1595"/>
                        <a:pt x="2334" y="1594"/>
                        <a:pt x="2335" y="1594"/>
                      </a:cubicBezTo>
                      <a:cubicBezTo>
                        <a:pt x="2337" y="1594"/>
                        <a:pt x="2337" y="1595"/>
                        <a:pt x="2337" y="1596"/>
                      </a:cubicBezTo>
                      <a:lnTo>
                        <a:pt x="2337" y="1596"/>
                      </a:lnTo>
                      <a:cubicBezTo>
                        <a:pt x="2337" y="1597"/>
                        <a:pt x="2337" y="1598"/>
                        <a:pt x="2335" y="1598"/>
                      </a:cubicBezTo>
                      <a:cubicBezTo>
                        <a:pt x="2334" y="1598"/>
                        <a:pt x="2333" y="1597"/>
                        <a:pt x="2333" y="1596"/>
                      </a:cubicBezTo>
                      <a:close/>
                      <a:moveTo>
                        <a:pt x="2333" y="1588"/>
                      </a:moveTo>
                      <a:lnTo>
                        <a:pt x="2333" y="1588"/>
                      </a:lnTo>
                      <a:cubicBezTo>
                        <a:pt x="2333" y="1587"/>
                        <a:pt x="2334" y="1586"/>
                        <a:pt x="2335" y="1586"/>
                      </a:cubicBezTo>
                      <a:cubicBezTo>
                        <a:pt x="2337" y="1586"/>
                        <a:pt x="2337" y="1587"/>
                        <a:pt x="2337" y="1588"/>
                      </a:cubicBezTo>
                      <a:lnTo>
                        <a:pt x="2337" y="1588"/>
                      </a:lnTo>
                      <a:cubicBezTo>
                        <a:pt x="2337" y="1589"/>
                        <a:pt x="2337" y="1590"/>
                        <a:pt x="2335" y="1590"/>
                      </a:cubicBezTo>
                      <a:cubicBezTo>
                        <a:pt x="2334" y="1590"/>
                        <a:pt x="2333" y="1589"/>
                        <a:pt x="2333" y="1588"/>
                      </a:cubicBezTo>
                      <a:close/>
                      <a:moveTo>
                        <a:pt x="2333" y="1580"/>
                      </a:moveTo>
                      <a:lnTo>
                        <a:pt x="2333" y="1580"/>
                      </a:lnTo>
                      <a:cubicBezTo>
                        <a:pt x="2333" y="1579"/>
                        <a:pt x="2334" y="1578"/>
                        <a:pt x="2335" y="1578"/>
                      </a:cubicBezTo>
                      <a:cubicBezTo>
                        <a:pt x="2337" y="1578"/>
                        <a:pt x="2337" y="1579"/>
                        <a:pt x="2337" y="1580"/>
                      </a:cubicBezTo>
                      <a:lnTo>
                        <a:pt x="2337" y="1580"/>
                      </a:lnTo>
                      <a:cubicBezTo>
                        <a:pt x="2337" y="1581"/>
                        <a:pt x="2337" y="1582"/>
                        <a:pt x="2335" y="1582"/>
                      </a:cubicBezTo>
                      <a:cubicBezTo>
                        <a:pt x="2334" y="1582"/>
                        <a:pt x="2333" y="1581"/>
                        <a:pt x="2333" y="1580"/>
                      </a:cubicBezTo>
                      <a:close/>
                      <a:moveTo>
                        <a:pt x="2333" y="1572"/>
                      </a:moveTo>
                      <a:lnTo>
                        <a:pt x="2333" y="1572"/>
                      </a:lnTo>
                      <a:cubicBezTo>
                        <a:pt x="2333" y="1571"/>
                        <a:pt x="2334" y="1570"/>
                        <a:pt x="2335" y="1570"/>
                      </a:cubicBezTo>
                      <a:cubicBezTo>
                        <a:pt x="2337" y="1570"/>
                        <a:pt x="2337" y="1571"/>
                        <a:pt x="2337" y="1572"/>
                      </a:cubicBezTo>
                      <a:lnTo>
                        <a:pt x="2337" y="1572"/>
                      </a:lnTo>
                      <a:cubicBezTo>
                        <a:pt x="2337" y="1573"/>
                        <a:pt x="2337" y="1574"/>
                        <a:pt x="2335" y="1574"/>
                      </a:cubicBezTo>
                      <a:cubicBezTo>
                        <a:pt x="2334" y="1574"/>
                        <a:pt x="2333" y="1573"/>
                        <a:pt x="2333" y="1572"/>
                      </a:cubicBezTo>
                      <a:close/>
                      <a:moveTo>
                        <a:pt x="2333" y="1564"/>
                      </a:moveTo>
                      <a:lnTo>
                        <a:pt x="2333" y="1564"/>
                      </a:lnTo>
                      <a:cubicBezTo>
                        <a:pt x="2333" y="1563"/>
                        <a:pt x="2334" y="1562"/>
                        <a:pt x="2335" y="1562"/>
                      </a:cubicBezTo>
                      <a:cubicBezTo>
                        <a:pt x="2337" y="1562"/>
                        <a:pt x="2337" y="1563"/>
                        <a:pt x="2337" y="1564"/>
                      </a:cubicBezTo>
                      <a:lnTo>
                        <a:pt x="2337" y="1564"/>
                      </a:lnTo>
                      <a:cubicBezTo>
                        <a:pt x="2337" y="1565"/>
                        <a:pt x="2337" y="1566"/>
                        <a:pt x="2335" y="1566"/>
                      </a:cubicBezTo>
                      <a:cubicBezTo>
                        <a:pt x="2334" y="1566"/>
                        <a:pt x="2333" y="1565"/>
                        <a:pt x="2333" y="1564"/>
                      </a:cubicBezTo>
                      <a:close/>
                      <a:moveTo>
                        <a:pt x="2333" y="1556"/>
                      </a:moveTo>
                      <a:lnTo>
                        <a:pt x="2333" y="1556"/>
                      </a:lnTo>
                      <a:cubicBezTo>
                        <a:pt x="2333" y="1555"/>
                        <a:pt x="2334" y="1554"/>
                        <a:pt x="2335" y="1554"/>
                      </a:cubicBezTo>
                      <a:cubicBezTo>
                        <a:pt x="2337" y="1554"/>
                        <a:pt x="2337" y="1555"/>
                        <a:pt x="2337" y="1556"/>
                      </a:cubicBezTo>
                      <a:lnTo>
                        <a:pt x="2337" y="1556"/>
                      </a:lnTo>
                      <a:cubicBezTo>
                        <a:pt x="2337" y="1557"/>
                        <a:pt x="2337" y="1558"/>
                        <a:pt x="2335" y="1558"/>
                      </a:cubicBezTo>
                      <a:cubicBezTo>
                        <a:pt x="2334" y="1558"/>
                        <a:pt x="2333" y="1557"/>
                        <a:pt x="2333" y="1556"/>
                      </a:cubicBezTo>
                      <a:close/>
                      <a:moveTo>
                        <a:pt x="2333" y="1548"/>
                      </a:moveTo>
                      <a:lnTo>
                        <a:pt x="2333" y="1548"/>
                      </a:lnTo>
                      <a:cubicBezTo>
                        <a:pt x="2333" y="1547"/>
                        <a:pt x="2334" y="1546"/>
                        <a:pt x="2335" y="1546"/>
                      </a:cubicBezTo>
                      <a:cubicBezTo>
                        <a:pt x="2337" y="1546"/>
                        <a:pt x="2337" y="1547"/>
                        <a:pt x="2337" y="1548"/>
                      </a:cubicBezTo>
                      <a:lnTo>
                        <a:pt x="2337" y="1548"/>
                      </a:lnTo>
                      <a:cubicBezTo>
                        <a:pt x="2337" y="1549"/>
                        <a:pt x="2337" y="1550"/>
                        <a:pt x="2335" y="1550"/>
                      </a:cubicBezTo>
                      <a:cubicBezTo>
                        <a:pt x="2334" y="1550"/>
                        <a:pt x="2333" y="1549"/>
                        <a:pt x="2333" y="1548"/>
                      </a:cubicBezTo>
                      <a:close/>
                      <a:moveTo>
                        <a:pt x="2333" y="1540"/>
                      </a:moveTo>
                      <a:lnTo>
                        <a:pt x="2333" y="1540"/>
                      </a:lnTo>
                      <a:cubicBezTo>
                        <a:pt x="2333" y="1539"/>
                        <a:pt x="2334" y="1538"/>
                        <a:pt x="2335" y="1538"/>
                      </a:cubicBezTo>
                      <a:cubicBezTo>
                        <a:pt x="2337" y="1538"/>
                        <a:pt x="2337" y="1539"/>
                        <a:pt x="2337" y="1540"/>
                      </a:cubicBezTo>
                      <a:lnTo>
                        <a:pt x="2337" y="1540"/>
                      </a:lnTo>
                      <a:cubicBezTo>
                        <a:pt x="2337" y="1541"/>
                        <a:pt x="2337" y="1542"/>
                        <a:pt x="2335" y="1542"/>
                      </a:cubicBezTo>
                      <a:cubicBezTo>
                        <a:pt x="2334" y="1542"/>
                        <a:pt x="2333" y="1541"/>
                        <a:pt x="2333" y="1540"/>
                      </a:cubicBezTo>
                      <a:close/>
                      <a:moveTo>
                        <a:pt x="2333" y="1532"/>
                      </a:moveTo>
                      <a:lnTo>
                        <a:pt x="2333" y="1532"/>
                      </a:lnTo>
                      <a:cubicBezTo>
                        <a:pt x="2333" y="1531"/>
                        <a:pt x="2334" y="1530"/>
                        <a:pt x="2335" y="1530"/>
                      </a:cubicBezTo>
                      <a:cubicBezTo>
                        <a:pt x="2337" y="1530"/>
                        <a:pt x="2337" y="1531"/>
                        <a:pt x="2337" y="1532"/>
                      </a:cubicBezTo>
                      <a:lnTo>
                        <a:pt x="2337" y="1532"/>
                      </a:lnTo>
                      <a:cubicBezTo>
                        <a:pt x="2337" y="1533"/>
                        <a:pt x="2337" y="1534"/>
                        <a:pt x="2335" y="1534"/>
                      </a:cubicBezTo>
                      <a:cubicBezTo>
                        <a:pt x="2334" y="1534"/>
                        <a:pt x="2333" y="1533"/>
                        <a:pt x="2333" y="1532"/>
                      </a:cubicBezTo>
                      <a:close/>
                      <a:moveTo>
                        <a:pt x="2333" y="1524"/>
                      </a:moveTo>
                      <a:lnTo>
                        <a:pt x="2333" y="1524"/>
                      </a:lnTo>
                      <a:cubicBezTo>
                        <a:pt x="2333" y="1523"/>
                        <a:pt x="2334" y="1522"/>
                        <a:pt x="2335" y="1522"/>
                      </a:cubicBezTo>
                      <a:cubicBezTo>
                        <a:pt x="2337" y="1522"/>
                        <a:pt x="2337" y="1523"/>
                        <a:pt x="2337" y="1524"/>
                      </a:cubicBezTo>
                      <a:lnTo>
                        <a:pt x="2337" y="1524"/>
                      </a:lnTo>
                      <a:cubicBezTo>
                        <a:pt x="2337" y="1525"/>
                        <a:pt x="2337" y="1526"/>
                        <a:pt x="2335" y="1526"/>
                      </a:cubicBezTo>
                      <a:cubicBezTo>
                        <a:pt x="2334" y="1526"/>
                        <a:pt x="2333" y="1525"/>
                        <a:pt x="2333" y="1524"/>
                      </a:cubicBezTo>
                      <a:close/>
                      <a:moveTo>
                        <a:pt x="2333" y="1516"/>
                      </a:moveTo>
                      <a:lnTo>
                        <a:pt x="2333" y="1516"/>
                      </a:lnTo>
                      <a:cubicBezTo>
                        <a:pt x="2333" y="1515"/>
                        <a:pt x="2334" y="1514"/>
                        <a:pt x="2335" y="1514"/>
                      </a:cubicBezTo>
                      <a:cubicBezTo>
                        <a:pt x="2337" y="1514"/>
                        <a:pt x="2337" y="1515"/>
                        <a:pt x="2337" y="1516"/>
                      </a:cubicBezTo>
                      <a:lnTo>
                        <a:pt x="2337" y="1516"/>
                      </a:lnTo>
                      <a:cubicBezTo>
                        <a:pt x="2337" y="1517"/>
                        <a:pt x="2337" y="1518"/>
                        <a:pt x="2335" y="1518"/>
                      </a:cubicBezTo>
                      <a:cubicBezTo>
                        <a:pt x="2334" y="1518"/>
                        <a:pt x="2333" y="1517"/>
                        <a:pt x="2333" y="1516"/>
                      </a:cubicBezTo>
                      <a:close/>
                      <a:moveTo>
                        <a:pt x="2333" y="1508"/>
                      </a:moveTo>
                      <a:lnTo>
                        <a:pt x="2333" y="1508"/>
                      </a:lnTo>
                      <a:cubicBezTo>
                        <a:pt x="2333" y="1507"/>
                        <a:pt x="2334" y="1506"/>
                        <a:pt x="2335" y="1506"/>
                      </a:cubicBezTo>
                      <a:cubicBezTo>
                        <a:pt x="2337" y="1506"/>
                        <a:pt x="2337" y="1507"/>
                        <a:pt x="2337" y="1508"/>
                      </a:cubicBezTo>
                      <a:lnTo>
                        <a:pt x="2337" y="1508"/>
                      </a:lnTo>
                      <a:cubicBezTo>
                        <a:pt x="2337" y="1509"/>
                        <a:pt x="2337" y="1510"/>
                        <a:pt x="2335" y="1510"/>
                      </a:cubicBezTo>
                      <a:cubicBezTo>
                        <a:pt x="2334" y="1510"/>
                        <a:pt x="2333" y="1509"/>
                        <a:pt x="2333" y="1508"/>
                      </a:cubicBezTo>
                      <a:close/>
                      <a:moveTo>
                        <a:pt x="2333" y="1500"/>
                      </a:moveTo>
                      <a:lnTo>
                        <a:pt x="2333" y="1500"/>
                      </a:lnTo>
                      <a:cubicBezTo>
                        <a:pt x="2333" y="1499"/>
                        <a:pt x="2334" y="1498"/>
                        <a:pt x="2335" y="1498"/>
                      </a:cubicBezTo>
                      <a:cubicBezTo>
                        <a:pt x="2337" y="1498"/>
                        <a:pt x="2337" y="1499"/>
                        <a:pt x="2337" y="1500"/>
                      </a:cubicBezTo>
                      <a:lnTo>
                        <a:pt x="2337" y="1500"/>
                      </a:lnTo>
                      <a:cubicBezTo>
                        <a:pt x="2337" y="1501"/>
                        <a:pt x="2337" y="1502"/>
                        <a:pt x="2335" y="1502"/>
                      </a:cubicBezTo>
                      <a:cubicBezTo>
                        <a:pt x="2334" y="1502"/>
                        <a:pt x="2333" y="1501"/>
                        <a:pt x="2333" y="1500"/>
                      </a:cubicBezTo>
                      <a:close/>
                      <a:moveTo>
                        <a:pt x="2333" y="1492"/>
                      </a:moveTo>
                      <a:lnTo>
                        <a:pt x="2333" y="1492"/>
                      </a:lnTo>
                      <a:cubicBezTo>
                        <a:pt x="2333" y="1491"/>
                        <a:pt x="2334" y="1490"/>
                        <a:pt x="2335" y="1490"/>
                      </a:cubicBezTo>
                      <a:cubicBezTo>
                        <a:pt x="2337" y="1490"/>
                        <a:pt x="2337" y="1491"/>
                        <a:pt x="2337" y="1492"/>
                      </a:cubicBezTo>
                      <a:lnTo>
                        <a:pt x="2337" y="1492"/>
                      </a:lnTo>
                      <a:cubicBezTo>
                        <a:pt x="2337" y="1493"/>
                        <a:pt x="2337" y="1494"/>
                        <a:pt x="2335" y="1494"/>
                      </a:cubicBezTo>
                      <a:cubicBezTo>
                        <a:pt x="2334" y="1494"/>
                        <a:pt x="2333" y="1493"/>
                        <a:pt x="2333" y="1492"/>
                      </a:cubicBezTo>
                      <a:close/>
                      <a:moveTo>
                        <a:pt x="2333" y="1484"/>
                      </a:moveTo>
                      <a:lnTo>
                        <a:pt x="2333" y="1484"/>
                      </a:lnTo>
                      <a:cubicBezTo>
                        <a:pt x="2333" y="1483"/>
                        <a:pt x="2334" y="1482"/>
                        <a:pt x="2335" y="1482"/>
                      </a:cubicBezTo>
                      <a:cubicBezTo>
                        <a:pt x="2337" y="1482"/>
                        <a:pt x="2337" y="1483"/>
                        <a:pt x="2337" y="1484"/>
                      </a:cubicBezTo>
                      <a:lnTo>
                        <a:pt x="2337" y="1484"/>
                      </a:lnTo>
                      <a:cubicBezTo>
                        <a:pt x="2337" y="1485"/>
                        <a:pt x="2337" y="1486"/>
                        <a:pt x="2335" y="1486"/>
                      </a:cubicBezTo>
                      <a:cubicBezTo>
                        <a:pt x="2334" y="1486"/>
                        <a:pt x="2333" y="1485"/>
                        <a:pt x="2333" y="1484"/>
                      </a:cubicBezTo>
                      <a:close/>
                      <a:moveTo>
                        <a:pt x="2333" y="1476"/>
                      </a:moveTo>
                      <a:lnTo>
                        <a:pt x="2333" y="1476"/>
                      </a:lnTo>
                      <a:cubicBezTo>
                        <a:pt x="2333" y="1475"/>
                        <a:pt x="2334" y="1474"/>
                        <a:pt x="2335" y="1474"/>
                      </a:cubicBezTo>
                      <a:cubicBezTo>
                        <a:pt x="2337" y="1474"/>
                        <a:pt x="2337" y="1475"/>
                        <a:pt x="2337" y="1476"/>
                      </a:cubicBezTo>
                      <a:lnTo>
                        <a:pt x="2337" y="1476"/>
                      </a:lnTo>
                      <a:cubicBezTo>
                        <a:pt x="2337" y="1477"/>
                        <a:pt x="2337" y="1478"/>
                        <a:pt x="2335" y="1478"/>
                      </a:cubicBezTo>
                      <a:cubicBezTo>
                        <a:pt x="2334" y="1478"/>
                        <a:pt x="2333" y="1477"/>
                        <a:pt x="2333" y="1476"/>
                      </a:cubicBezTo>
                      <a:close/>
                      <a:moveTo>
                        <a:pt x="2333" y="1468"/>
                      </a:moveTo>
                      <a:lnTo>
                        <a:pt x="2333" y="1468"/>
                      </a:lnTo>
                      <a:cubicBezTo>
                        <a:pt x="2333" y="1467"/>
                        <a:pt x="2334" y="1466"/>
                        <a:pt x="2335" y="1466"/>
                      </a:cubicBezTo>
                      <a:cubicBezTo>
                        <a:pt x="2337" y="1466"/>
                        <a:pt x="2337" y="1467"/>
                        <a:pt x="2337" y="1468"/>
                      </a:cubicBezTo>
                      <a:lnTo>
                        <a:pt x="2337" y="1468"/>
                      </a:lnTo>
                      <a:cubicBezTo>
                        <a:pt x="2337" y="1469"/>
                        <a:pt x="2337" y="1470"/>
                        <a:pt x="2335" y="1470"/>
                      </a:cubicBezTo>
                      <a:cubicBezTo>
                        <a:pt x="2334" y="1470"/>
                        <a:pt x="2333" y="1469"/>
                        <a:pt x="2333" y="1468"/>
                      </a:cubicBezTo>
                      <a:close/>
                      <a:moveTo>
                        <a:pt x="2333" y="1460"/>
                      </a:moveTo>
                      <a:lnTo>
                        <a:pt x="2333" y="1460"/>
                      </a:lnTo>
                      <a:cubicBezTo>
                        <a:pt x="2333" y="1459"/>
                        <a:pt x="2334" y="1458"/>
                        <a:pt x="2335" y="1458"/>
                      </a:cubicBezTo>
                      <a:cubicBezTo>
                        <a:pt x="2337" y="1458"/>
                        <a:pt x="2337" y="1459"/>
                        <a:pt x="2337" y="1460"/>
                      </a:cubicBezTo>
                      <a:lnTo>
                        <a:pt x="2337" y="1460"/>
                      </a:lnTo>
                      <a:cubicBezTo>
                        <a:pt x="2337" y="1461"/>
                        <a:pt x="2337" y="1462"/>
                        <a:pt x="2335" y="1462"/>
                      </a:cubicBezTo>
                      <a:cubicBezTo>
                        <a:pt x="2334" y="1462"/>
                        <a:pt x="2333" y="1461"/>
                        <a:pt x="2333" y="1460"/>
                      </a:cubicBezTo>
                      <a:close/>
                      <a:moveTo>
                        <a:pt x="2333" y="1452"/>
                      </a:moveTo>
                      <a:lnTo>
                        <a:pt x="2333" y="1452"/>
                      </a:lnTo>
                      <a:cubicBezTo>
                        <a:pt x="2333" y="1451"/>
                        <a:pt x="2334" y="1450"/>
                        <a:pt x="2335" y="1450"/>
                      </a:cubicBezTo>
                      <a:cubicBezTo>
                        <a:pt x="2337" y="1450"/>
                        <a:pt x="2337" y="1451"/>
                        <a:pt x="2337" y="1452"/>
                      </a:cubicBezTo>
                      <a:lnTo>
                        <a:pt x="2337" y="1452"/>
                      </a:lnTo>
                      <a:cubicBezTo>
                        <a:pt x="2337" y="1453"/>
                        <a:pt x="2337" y="1454"/>
                        <a:pt x="2335" y="1454"/>
                      </a:cubicBezTo>
                      <a:cubicBezTo>
                        <a:pt x="2334" y="1454"/>
                        <a:pt x="2333" y="1453"/>
                        <a:pt x="2333" y="1452"/>
                      </a:cubicBezTo>
                      <a:close/>
                      <a:moveTo>
                        <a:pt x="2333" y="1444"/>
                      </a:moveTo>
                      <a:lnTo>
                        <a:pt x="2333" y="1444"/>
                      </a:lnTo>
                      <a:cubicBezTo>
                        <a:pt x="2333" y="1443"/>
                        <a:pt x="2334" y="1442"/>
                        <a:pt x="2335" y="1442"/>
                      </a:cubicBezTo>
                      <a:cubicBezTo>
                        <a:pt x="2337" y="1442"/>
                        <a:pt x="2337" y="1443"/>
                        <a:pt x="2337" y="1444"/>
                      </a:cubicBezTo>
                      <a:lnTo>
                        <a:pt x="2337" y="1444"/>
                      </a:lnTo>
                      <a:cubicBezTo>
                        <a:pt x="2337" y="1445"/>
                        <a:pt x="2337" y="1446"/>
                        <a:pt x="2335" y="1446"/>
                      </a:cubicBezTo>
                      <a:cubicBezTo>
                        <a:pt x="2334" y="1446"/>
                        <a:pt x="2333" y="1445"/>
                        <a:pt x="2333" y="1444"/>
                      </a:cubicBezTo>
                      <a:close/>
                      <a:moveTo>
                        <a:pt x="2333" y="1436"/>
                      </a:moveTo>
                      <a:lnTo>
                        <a:pt x="2333" y="1436"/>
                      </a:lnTo>
                      <a:cubicBezTo>
                        <a:pt x="2333" y="1435"/>
                        <a:pt x="2334" y="1434"/>
                        <a:pt x="2335" y="1434"/>
                      </a:cubicBezTo>
                      <a:cubicBezTo>
                        <a:pt x="2337" y="1434"/>
                        <a:pt x="2337" y="1435"/>
                        <a:pt x="2337" y="1436"/>
                      </a:cubicBezTo>
                      <a:lnTo>
                        <a:pt x="2337" y="1436"/>
                      </a:lnTo>
                      <a:cubicBezTo>
                        <a:pt x="2337" y="1437"/>
                        <a:pt x="2337" y="1438"/>
                        <a:pt x="2335" y="1438"/>
                      </a:cubicBezTo>
                      <a:cubicBezTo>
                        <a:pt x="2334" y="1438"/>
                        <a:pt x="2333" y="1437"/>
                        <a:pt x="2333" y="1436"/>
                      </a:cubicBezTo>
                      <a:close/>
                      <a:moveTo>
                        <a:pt x="2333" y="1428"/>
                      </a:moveTo>
                      <a:lnTo>
                        <a:pt x="2333" y="1428"/>
                      </a:lnTo>
                      <a:cubicBezTo>
                        <a:pt x="2333" y="1427"/>
                        <a:pt x="2334" y="1426"/>
                        <a:pt x="2335" y="1426"/>
                      </a:cubicBezTo>
                      <a:cubicBezTo>
                        <a:pt x="2337" y="1426"/>
                        <a:pt x="2337" y="1427"/>
                        <a:pt x="2337" y="1428"/>
                      </a:cubicBezTo>
                      <a:lnTo>
                        <a:pt x="2337" y="1428"/>
                      </a:lnTo>
                      <a:cubicBezTo>
                        <a:pt x="2337" y="1429"/>
                        <a:pt x="2337" y="1430"/>
                        <a:pt x="2335" y="1430"/>
                      </a:cubicBezTo>
                      <a:cubicBezTo>
                        <a:pt x="2334" y="1430"/>
                        <a:pt x="2333" y="1429"/>
                        <a:pt x="2333" y="1428"/>
                      </a:cubicBezTo>
                      <a:close/>
                      <a:moveTo>
                        <a:pt x="2333" y="1420"/>
                      </a:moveTo>
                      <a:lnTo>
                        <a:pt x="2333" y="1420"/>
                      </a:lnTo>
                      <a:cubicBezTo>
                        <a:pt x="2333" y="1419"/>
                        <a:pt x="2334" y="1418"/>
                        <a:pt x="2335" y="1418"/>
                      </a:cubicBezTo>
                      <a:cubicBezTo>
                        <a:pt x="2337" y="1418"/>
                        <a:pt x="2337" y="1419"/>
                        <a:pt x="2337" y="1420"/>
                      </a:cubicBezTo>
                      <a:lnTo>
                        <a:pt x="2337" y="1420"/>
                      </a:lnTo>
                      <a:cubicBezTo>
                        <a:pt x="2337" y="1421"/>
                        <a:pt x="2337" y="1422"/>
                        <a:pt x="2335" y="1422"/>
                      </a:cubicBezTo>
                      <a:cubicBezTo>
                        <a:pt x="2334" y="1422"/>
                        <a:pt x="2333" y="1421"/>
                        <a:pt x="2333" y="1420"/>
                      </a:cubicBezTo>
                      <a:close/>
                      <a:moveTo>
                        <a:pt x="2333" y="1412"/>
                      </a:moveTo>
                      <a:lnTo>
                        <a:pt x="2333" y="1412"/>
                      </a:lnTo>
                      <a:cubicBezTo>
                        <a:pt x="2333" y="1411"/>
                        <a:pt x="2334" y="1410"/>
                        <a:pt x="2335" y="1410"/>
                      </a:cubicBezTo>
                      <a:cubicBezTo>
                        <a:pt x="2337" y="1410"/>
                        <a:pt x="2337" y="1411"/>
                        <a:pt x="2337" y="1412"/>
                      </a:cubicBezTo>
                      <a:lnTo>
                        <a:pt x="2337" y="1412"/>
                      </a:lnTo>
                      <a:cubicBezTo>
                        <a:pt x="2337" y="1413"/>
                        <a:pt x="2337" y="1414"/>
                        <a:pt x="2335" y="1414"/>
                      </a:cubicBezTo>
                      <a:cubicBezTo>
                        <a:pt x="2334" y="1414"/>
                        <a:pt x="2333" y="1413"/>
                        <a:pt x="2333" y="1412"/>
                      </a:cubicBezTo>
                      <a:close/>
                      <a:moveTo>
                        <a:pt x="2333" y="1404"/>
                      </a:moveTo>
                      <a:lnTo>
                        <a:pt x="2333" y="1404"/>
                      </a:lnTo>
                      <a:cubicBezTo>
                        <a:pt x="2333" y="1403"/>
                        <a:pt x="2334" y="1402"/>
                        <a:pt x="2335" y="1402"/>
                      </a:cubicBezTo>
                      <a:cubicBezTo>
                        <a:pt x="2337" y="1402"/>
                        <a:pt x="2337" y="1403"/>
                        <a:pt x="2337" y="1404"/>
                      </a:cubicBezTo>
                      <a:lnTo>
                        <a:pt x="2337" y="1404"/>
                      </a:lnTo>
                      <a:cubicBezTo>
                        <a:pt x="2337" y="1405"/>
                        <a:pt x="2337" y="1406"/>
                        <a:pt x="2335" y="1406"/>
                      </a:cubicBezTo>
                      <a:cubicBezTo>
                        <a:pt x="2334" y="1406"/>
                        <a:pt x="2333" y="1405"/>
                        <a:pt x="2333" y="1404"/>
                      </a:cubicBezTo>
                      <a:close/>
                      <a:moveTo>
                        <a:pt x="2333" y="1396"/>
                      </a:moveTo>
                      <a:lnTo>
                        <a:pt x="2333" y="1396"/>
                      </a:lnTo>
                      <a:cubicBezTo>
                        <a:pt x="2333" y="1395"/>
                        <a:pt x="2334" y="1394"/>
                        <a:pt x="2335" y="1394"/>
                      </a:cubicBezTo>
                      <a:cubicBezTo>
                        <a:pt x="2337" y="1394"/>
                        <a:pt x="2337" y="1395"/>
                        <a:pt x="2337" y="1396"/>
                      </a:cubicBezTo>
                      <a:lnTo>
                        <a:pt x="2337" y="1396"/>
                      </a:lnTo>
                      <a:cubicBezTo>
                        <a:pt x="2337" y="1397"/>
                        <a:pt x="2337" y="1398"/>
                        <a:pt x="2335" y="1398"/>
                      </a:cubicBezTo>
                      <a:cubicBezTo>
                        <a:pt x="2334" y="1398"/>
                        <a:pt x="2333" y="1397"/>
                        <a:pt x="2333" y="1396"/>
                      </a:cubicBezTo>
                      <a:close/>
                      <a:moveTo>
                        <a:pt x="2333" y="1388"/>
                      </a:moveTo>
                      <a:lnTo>
                        <a:pt x="2333" y="1388"/>
                      </a:lnTo>
                      <a:cubicBezTo>
                        <a:pt x="2333" y="1387"/>
                        <a:pt x="2334" y="1386"/>
                        <a:pt x="2335" y="1386"/>
                      </a:cubicBezTo>
                      <a:cubicBezTo>
                        <a:pt x="2337" y="1386"/>
                        <a:pt x="2337" y="1387"/>
                        <a:pt x="2337" y="1388"/>
                      </a:cubicBezTo>
                      <a:lnTo>
                        <a:pt x="2337" y="1388"/>
                      </a:lnTo>
                      <a:cubicBezTo>
                        <a:pt x="2337" y="1389"/>
                        <a:pt x="2337" y="1390"/>
                        <a:pt x="2335" y="1390"/>
                      </a:cubicBezTo>
                      <a:cubicBezTo>
                        <a:pt x="2334" y="1390"/>
                        <a:pt x="2333" y="1389"/>
                        <a:pt x="2333" y="1388"/>
                      </a:cubicBezTo>
                      <a:close/>
                      <a:moveTo>
                        <a:pt x="2333" y="1380"/>
                      </a:moveTo>
                      <a:lnTo>
                        <a:pt x="2333" y="1380"/>
                      </a:lnTo>
                      <a:cubicBezTo>
                        <a:pt x="2333" y="1379"/>
                        <a:pt x="2334" y="1378"/>
                        <a:pt x="2335" y="1378"/>
                      </a:cubicBezTo>
                      <a:cubicBezTo>
                        <a:pt x="2337" y="1378"/>
                        <a:pt x="2337" y="1379"/>
                        <a:pt x="2337" y="1380"/>
                      </a:cubicBezTo>
                      <a:lnTo>
                        <a:pt x="2337" y="1380"/>
                      </a:lnTo>
                      <a:cubicBezTo>
                        <a:pt x="2337" y="1381"/>
                        <a:pt x="2337" y="1382"/>
                        <a:pt x="2335" y="1382"/>
                      </a:cubicBezTo>
                      <a:cubicBezTo>
                        <a:pt x="2334" y="1382"/>
                        <a:pt x="2333" y="1381"/>
                        <a:pt x="2333" y="1380"/>
                      </a:cubicBezTo>
                      <a:close/>
                      <a:moveTo>
                        <a:pt x="2333" y="1372"/>
                      </a:moveTo>
                      <a:lnTo>
                        <a:pt x="2333" y="1372"/>
                      </a:lnTo>
                      <a:cubicBezTo>
                        <a:pt x="2333" y="1371"/>
                        <a:pt x="2334" y="1370"/>
                        <a:pt x="2335" y="1370"/>
                      </a:cubicBezTo>
                      <a:cubicBezTo>
                        <a:pt x="2337" y="1370"/>
                        <a:pt x="2337" y="1371"/>
                        <a:pt x="2337" y="1372"/>
                      </a:cubicBezTo>
                      <a:lnTo>
                        <a:pt x="2337" y="1372"/>
                      </a:lnTo>
                      <a:cubicBezTo>
                        <a:pt x="2337" y="1373"/>
                        <a:pt x="2337" y="1374"/>
                        <a:pt x="2335" y="1374"/>
                      </a:cubicBezTo>
                      <a:cubicBezTo>
                        <a:pt x="2334" y="1374"/>
                        <a:pt x="2333" y="1373"/>
                        <a:pt x="2333" y="1372"/>
                      </a:cubicBezTo>
                      <a:close/>
                      <a:moveTo>
                        <a:pt x="2333" y="1364"/>
                      </a:moveTo>
                      <a:lnTo>
                        <a:pt x="2333" y="1364"/>
                      </a:lnTo>
                      <a:cubicBezTo>
                        <a:pt x="2333" y="1363"/>
                        <a:pt x="2334" y="1362"/>
                        <a:pt x="2335" y="1362"/>
                      </a:cubicBezTo>
                      <a:cubicBezTo>
                        <a:pt x="2337" y="1362"/>
                        <a:pt x="2337" y="1363"/>
                        <a:pt x="2337" y="1364"/>
                      </a:cubicBezTo>
                      <a:lnTo>
                        <a:pt x="2337" y="1364"/>
                      </a:lnTo>
                      <a:cubicBezTo>
                        <a:pt x="2337" y="1365"/>
                        <a:pt x="2337" y="1366"/>
                        <a:pt x="2335" y="1366"/>
                      </a:cubicBezTo>
                      <a:cubicBezTo>
                        <a:pt x="2334" y="1366"/>
                        <a:pt x="2333" y="1365"/>
                        <a:pt x="2333" y="1364"/>
                      </a:cubicBezTo>
                      <a:close/>
                      <a:moveTo>
                        <a:pt x="2333" y="1356"/>
                      </a:moveTo>
                      <a:lnTo>
                        <a:pt x="2333" y="1356"/>
                      </a:lnTo>
                      <a:cubicBezTo>
                        <a:pt x="2333" y="1355"/>
                        <a:pt x="2334" y="1354"/>
                        <a:pt x="2335" y="1354"/>
                      </a:cubicBezTo>
                      <a:cubicBezTo>
                        <a:pt x="2337" y="1354"/>
                        <a:pt x="2337" y="1355"/>
                        <a:pt x="2337" y="1356"/>
                      </a:cubicBezTo>
                      <a:lnTo>
                        <a:pt x="2337" y="1356"/>
                      </a:lnTo>
                      <a:cubicBezTo>
                        <a:pt x="2337" y="1357"/>
                        <a:pt x="2337" y="1358"/>
                        <a:pt x="2335" y="1358"/>
                      </a:cubicBezTo>
                      <a:cubicBezTo>
                        <a:pt x="2334" y="1358"/>
                        <a:pt x="2333" y="1357"/>
                        <a:pt x="2333" y="1356"/>
                      </a:cubicBezTo>
                      <a:close/>
                      <a:moveTo>
                        <a:pt x="2333" y="1348"/>
                      </a:moveTo>
                      <a:lnTo>
                        <a:pt x="2333" y="1348"/>
                      </a:lnTo>
                      <a:cubicBezTo>
                        <a:pt x="2333" y="1347"/>
                        <a:pt x="2334" y="1346"/>
                        <a:pt x="2335" y="1346"/>
                      </a:cubicBezTo>
                      <a:cubicBezTo>
                        <a:pt x="2337" y="1346"/>
                        <a:pt x="2337" y="1347"/>
                        <a:pt x="2337" y="1348"/>
                      </a:cubicBezTo>
                      <a:lnTo>
                        <a:pt x="2337" y="1348"/>
                      </a:lnTo>
                      <a:cubicBezTo>
                        <a:pt x="2337" y="1349"/>
                        <a:pt x="2337" y="1350"/>
                        <a:pt x="2335" y="1350"/>
                      </a:cubicBezTo>
                      <a:cubicBezTo>
                        <a:pt x="2334" y="1350"/>
                        <a:pt x="2333" y="1349"/>
                        <a:pt x="2333" y="1348"/>
                      </a:cubicBezTo>
                      <a:close/>
                      <a:moveTo>
                        <a:pt x="2333" y="1340"/>
                      </a:moveTo>
                      <a:lnTo>
                        <a:pt x="2333" y="1340"/>
                      </a:lnTo>
                      <a:cubicBezTo>
                        <a:pt x="2333" y="1339"/>
                        <a:pt x="2334" y="1338"/>
                        <a:pt x="2335" y="1338"/>
                      </a:cubicBezTo>
                      <a:cubicBezTo>
                        <a:pt x="2337" y="1338"/>
                        <a:pt x="2337" y="1339"/>
                        <a:pt x="2337" y="1340"/>
                      </a:cubicBezTo>
                      <a:lnTo>
                        <a:pt x="2337" y="1340"/>
                      </a:lnTo>
                      <a:cubicBezTo>
                        <a:pt x="2337" y="1341"/>
                        <a:pt x="2337" y="1342"/>
                        <a:pt x="2335" y="1342"/>
                      </a:cubicBezTo>
                      <a:cubicBezTo>
                        <a:pt x="2334" y="1342"/>
                        <a:pt x="2333" y="1341"/>
                        <a:pt x="2333" y="1340"/>
                      </a:cubicBezTo>
                      <a:close/>
                      <a:moveTo>
                        <a:pt x="2333" y="1332"/>
                      </a:moveTo>
                      <a:lnTo>
                        <a:pt x="2333" y="1332"/>
                      </a:lnTo>
                      <a:cubicBezTo>
                        <a:pt x="2333" y="1331"/>
                        <a:pt x="2334" y="1330"/>
                        <a:pt x="2335" y="1330"/>
                      </a:cubicBezTo>
                      <a:cubicBezTo>
                        <a:pt x="2337" y="1330"/>
                        <a:pt x="2337" y="1331"/>
                        <a:pt x="2337" y="1332"/>
                      </a:cubicBezTo>
                      <a:lnTo>
                        <a:pt x="2337" y="1332"/>
                      </a:lnTo>
                      <a:cubicBezTo>
                        <a:pt x="2337" y="1333"/>
                        <a:pt x="2337" y="1334"/>
                        <a:pt x="2335" y="1334"/>
                      </a:cubicBezTo>
                      <a:cubicBezTo>
                        <a:pt x="2334" y="1334"/>
                        <a:pt x="2333" y="1333"/>
                        <a:pt x="2333" y="1332"/>
                      </a:cubicBezTo>
                      <a:close/>
                      <a:moveTo>
                        <a:pt x="2333" y="1324"/>
                      </a:moveTo>
                      <a:lnTo>
                        <a:pt x="2333" y="1324"/>
                      </a:lnTo>
                      <a:cubicBezTo>
                        <a:pt x="2333" y="1323"/>
                        <a:pt x="2334" y="1322"/>
                        <a:pt x="2335" y="1322"/>
                      </a:cubicBezTo>
                      <a:cubicBezTo>
                        <a:pt x="2337" y="1322"/>
                        <a:pt x="2337" y="1323"/>
                        <a:pt x="2337" y="1324"/>
                      </a:cubicBezTo>
                      <a:lnTo>
                        <a:pt x="2337" y="1324"/>
                      </a:lnTo>
                      <a:cubicBezTo>
                        <a:pt x="2337" y="1325"/>
                        <a:pt x="2337" y="1326"/>
                        <a:pt x="2335" y="1326"/>
                      </a:cubicBezTo>
                      <a:cubicBezTo>
                        <a:pt x="2334" y="1326"/>
                        <a:pt x="2333" y="1325"/>
                        <a:pt x="2333" y="1324"/>
                      </a:cubicBezTo>
                      <a:close/>
                      <a:moveTo>
                        <a:pt x="2333" y="1316"/>
                      </a:moveTo>
                      <a:lnTo>
                        <a:pt x="2333" y="1316"/>
                      </a:lnTo>
                      <a:cubicBezTo>
                        <a:pt x="2333" y="1315"/>
                        <a:pt x="2334" y="1314"/>
                        <a:pt x="2335" y="1314"/>
                      </a:cubicBezTo>
                      <a:cubicBezTo>
                        <a:pt x="2337" y="1314"/>
                        <a:pt x="2337" y="1315"/>
                        <a:pt x="2337" y="1316"/>
                      </a:cubicBezTo>
                      <a:lnTo>
                        <a:pt x="2337" y="1316"/>
                      </a:lnTo>
                      <a:cubicBezTo>
                        <a:pt x="2337" y="1317"/>
                        <a:pt x="2337" y="1318"/>
                        <a:pt x="2335" y="1318"/>
                      </a:cubicBezTo>
                      <a:cubicBezTo>
                        <a:pt x="2334" y="1318"/>
                        <a:pt x="2333" y="1317"/>
                        <a:pt x="2333" y="1316"/>
                      </a:cubicBezTo>
                      <a:close/>
                      <a:moveTo>
                        <a:pt x="2333" y="1308"/>
                      </a:moveTo>
                      <a:lnTo>
                        <a:pt x="2333" y="1308"/>
                      </a:lnTo>
                      <a:cubicBezTo>
                        <a:pt x="2333" y="1307"/>
                        <a:pt x="2334" y="1306"/>
                        <a:pt x="2335" y="1306"/>
                      </a:cubicBezTo>
                      <a:cubicBezTo>
                        <a:pt x="2337" y="1306"/>
                        <a:pt x="2337" y="1307"/>
                        <a:pt x="2337" y="1308"/>
                      </a:cubicBezTo>
                      <a:lnTo>
                        <a:pt x="2337" y="1308"/>
                      </a:lnTo>
                      <a:cubicBezTo>
                        <a:pt x="2337" y="1309"/>
                        <a:pt x="2337" y="1310"/>
                        <a:pt x="2335" y="1310"/>
                      </a:cubicBezTo>
                      <a:cubicBezTo>
                        <a:pt x="2334" y="1310"/>
                        <a:pt x="2333" y="1309"/>
                        <a:pt x="2333" y="1308"/>
                      </a:cubicBezTo>
                      <a:close/>
                      <a:moveTo>
                        <a:pt x="2333" y="1300"/>
                      </a:moveTo>
                      <a:lnTo>
                        <a:pt x="2333" y="1300"/>
                      </a:lnTo>
                      <a:cubicBezTo>
                        <a:pt x="2333" y="1299"/>
                        <a:pt x="2334" y="1298"/>
                        <a:pt x="2335" y="1298"/>
                      </a:cubicBezTo>
                      <a:cubicBezTo>
                        <a:pt x="2337" y="1298"/>
                        <a:pt x="2337" y="1299"/>
                        <a:pt x="2337" y="1300"/>
                      </a:cubicBezTo>
                      <a:lnTo>
                        <a:pt x="2337" y="1300"/>
                      </a:lnTo>
                      <a:cubicBezTo>
                        <a:pt x="2337" y="1301"/>
                        <a:pt x="2337" y="1302"/>
                        <a:pt x="2335" y="1302"/>
                      </a:cubicBezTo>
                      <a:cubicBezTo>
                        <a:pt x="2334" y="1302"/>
                        <a:pt x="2333" y="1301"/>
                        <a:pt x="2333" y="1300"/>
                      </a:cubicBezTo>
                      <a:close/>
                      <a:moveTo>
                        <a:pt x="2333" y="1292"/>
                      </a:moveTo>
                      <a:lnTo>
                        <a:pt x="2333" y="1292"/>
                      </a:lnTo>
                      <a:cubicBezTo>
                        <a:pt x="2333" y="1291"/>
                        <a:pt x="2334" y="1290"/>
                        <a:pt x="2335" y="1290"/>
                      </a:cubicBezTo>
                      <a:cubicBezTo>
                        <a:pt x="2337" y="1290"/>
                        <a:pt x="2337" y="1291"/>
                        <a:pt x="2337" y="1292"/>
                      </a:cubicBezTo>
                      <a:lnTo>
                        <a:pt x="2337" y="1292"/>
                      </a:lnTo>
                      <a:cubicBezTo>
                        <a:pt x="2337" y="1293"/>
                        <a:pt x="2337" y="1294"/>
                        <a:pt x="2335" y="1294"/>
                      </a:cubicBezTo>
                      <a:cubicBezTo>
                        <a:pt x="2334" y="1294"/>
                        <a:pt x="2333" y="1293"/>
                        <a:pt x="2333" y="1292"/>
                      </a:cubicBezTo>
                      <a:close/>
                      <a:moveTo>
                        <a:pt x="2333" y="1284"/>
                      </a:moveTo>
                      <a:lnTo>
                        <a:pt x="2333" y="1284"/>
                      </a:lnTo>
                      <a:cubicBezTo>
                        <a:pt x="2333" y="1283"/>
                        <a:pt x="2334" y="1282"/>
                        <a:pt x="2335" y="1282"/>
                      </a:cubicBezTo>
                      <a:cubicBezTo>
                        <a:pt x="2337" y="1282"/>
                        <a:pt x="2337" y="1283"/>
                        <a:pt x="2337" y="1284"/>
                      </a:cubicBezTo>
                      <a:lnTo>
                        <a:pt x="2337" y="1284"/>
                      </a:lnTo>
                      <a:cubicBezTo>
                        <a:pt x="2337" y="1285"/>
                        <a:pt x="2337" y="1286"/>
                        <a:pt x="2335" y="1286"/>
                      </a:cubicBezTo>
                      <a:cubicBezTo>
                        <a:pt x="2334" y="1286"/>
                        <a:pt x="2333" y="1285"/>
                        <a:pt x="2333" y="1284"/>
                      </a:cubicBezTo>
                      <a:close/>
                      <a:moveTo>
                        <a:pt x="2333" y="1276"/>
                      </a:moveTo>
                      <a:lnTo>
                        <a:pt x="2333" y="1276"/>
                      </a:lnTo>
                      <a:cubicBezTo>
                        <a:pt x="2333" y="1275"/>
                        <a:pt x="2334" y="1274"/>
                        <a:pt x="2335" y="1274"/>
                      </a:cubicBezTo>
                      <a:cubicBezTo>
                        <a:pt x="2337" y="1274"/>
                        <a:pt x="2337" y="1275"/>
                        <a:pt x="2337" y="1276"/>
                      </a:cubicBezTo>
                      <a:lnTo>
                        <a:pt x="2337" y="1276"/>
                      </a:lnTo>
                      <a:cubicBezTo>
                        <a:pt x="2337" y="1277"/>
                        <a:pt x="2337" y="1278"/>
                        <a:pt x="2335" y="1278"/>
                      </a:cubicBezTo>
                      <a:cubicBezTo>
                        <a:pt x="2334" y="1278"/>
                        <a:pt x="2333" y="1277"/>
                        <a:pt x="2333" y="1276"/>
                      </a:cubicBezTo>
                      <a:close/>
                      <a:moveTo>
                        <a:pt x="2333" y="1268"/>
                      </a:moveTo>
                      <a:lnTo>
                        <a:pt x="2333" y="1268"/>
                      </a:lnTo>
                      <a:cubicBezTo>
                        <a:pt x="2333" y="1267"/>
                        <a:pt x="2334" y="1266"/>
                        <a:pt x="2335" y="1266"/>
                      </a:cubicBezTo>
                      <a:cubicBezTo>
                        <a:pt x="2337" y="1266"/>
                        <a:pt x="2337" y="1267"/>
                        <a:pt x="2337" y="1268"/>
                      </a:cubicBezTo>
                      <a:lnTo>
                        <a:pt x="2337" y="1268"/>
                      </a:lnTo>
                      <a:cubicBezTo>
                        <a:pt x="2337" y="1269"/>
                        <a:pt x="2337" y="1270"/>
                        <a:pt x="2335" y="1270"/>
                      </a:cubicBezTo>
                      <a:cubicBezTo>
                        <a:pt x="2334" y="1270"/>
                        <a:pt x="2333" y="1269"/>
                        <a:pt x="2333" y="1268"/>
                      </a:cubicBezTo>
                      <a:close/>
                      <a:moveTo>
                        <a:pt x="2333" y="1260"/>
                      </a:moveTo>
                      <a:lnTo>
                        <a:pt x="2333" y="1260"/>
                      </a:lnTo>
                      <a:cubicBezTo>
                        <a:pt x="2333" y="1259"/>
                        <a:pt x="2334" y="1258"/>
                        <a:pt x="2335" y="1258"/>
                      </a:cubicBezTo>
                      <a:cubicBezTo>
                        <a:pt x="2337" y="1258"/>
                        <a:pt x="2337" y="1259"/>
                        <a:pt x="2337" y="1260"/>
                      </a:cubicBezTo>
                      <a:lnTo>
                        <a:pt x="2337" y="1260"/>
                      </a:lnTo>
                      <a:cubicBezTo>
                        <a:pt x="2337" y="1261"/>
                        <a:pt x="2337" y="1262"/>
                        <a:pt x="2335" y="1262"/>
                      </a:cubicBezTo>
                      <a:cubicBezTo>
                        <a:pt x="2334" y="1262"/>
                        <a:pt x="2333" y="1261"/>
                        <a:pt x="2333" y="1260"/>
                      </a:cubicBezTo>
                      <a:close/>
                      <a:moveTo>
                        <a:pt x="2333" y="1252"/>
                      </a:moveTo>
                      <a:lnTo>
                        <a:pt x="2333" y="1252"/>
                      </a:lnTo>
                      <a:cubicBezTo>
                        <a:pt x="2333" y="1251"/>
                        <a:pt x="2334" y="1250"/>
                        <a:pt x="2335" y="1250"/>
                      </a:cubicBezTo>
                      <a:cubicBezTo>
                        <a:pt x="2337" y="1250"/>
                        <a:pt x="2337" y="1251"/>
                        <a:pt x="2337" y="1252"/>
                      </a:cubicBezTo>
                      <a:lnTo>
                        <a:pt x="2337" y="1252"/>
                      </a:lnTo>
                      <a:cubicBezTo>
                        <a:pt x="2337" y="1253"/>
                        <a:pt x="2337" y="1254"/>
                        <a:pt x="2335" y="1254"/>
                      </a:cubicBezTo>
                      <a:cubicBezTo>
                        <a:pt x="2334" y="1254"/>
                        <a:pt x="2333" y="1253"/>
                        <a:pt x="2333" y="1252"/>
                      </a:cubicBezTo>
                      <a:close/>
                      <a:moveTo>
                        <a:pt x="2333" y="1244"/>
                      </a:moveTo>
                      <a:lnTo>
                        <a:pt x="2333" y="1244"/>
                      </a:lnTo>
                      <a:cubicBezTo>
                        <a:pt x="2333" y="1243"/>
                        <a:pt x="2334" y="1242"/>
                        <a:pt x="2335" y="1242"/>
                      </a:cubicBezTo>
                      <a:cubicBezTo>
                        <a:pt x="2337" y="1242"/>
                        <a:pt x="2337" y="1243"/>
                        <a:pt x="2337" y="1244"/>
                      </a:cubicBezTo>
                      <a:lnTo>
                        <a:pt x="2337" y="1244"/>
                      </a:lnTo>
                      <a:cubicBezTo>
                        <a:pt x="2337" y="1245"/>
                        <a:pt x="2337" y="1246"/>
                        <a:pt x="2335" y="1246"/>
                      </a:cubicBezTo>
                      <a:cubicBezTo>
                        <a:pt x="2334" y="1246"/>
                        <a:pt x="2333" y="1245"/>
                        <a:pt x="2333" y="1244"/>
                      </a:cubicBezTo>
                      <a:close/>
                      <a:moveTo>
                        <a:pt x="2333" y="1236"/>
                      </a:moveTo>
                      <a:lnTo>
                        <a:pt x="2333" y="1236"/>
                      </a:lnTo>
                      <a:cubicBezTo>
                        <a:pt x="2333" y="1235"/>
                        <a:pt x="2334" y="1234"/>
                        <a:pt x="2335" y="1234"/>
                      </a:cubicBezTo>
                      <a:cubicBezTo>
                        <a:pt x="2337" y="1234"/>
                        <a:pt x="2337" y="1235"/>
                        <a:pt x="2337" y="1236"/>
                      </a:cubicBezTo>
                      <a:lnTo>
                        <a:pt x="2337" y="1236"/>
                      </a:lnTo>
                      <a:cubicBezTo>
                        <a:pt x="2337" y="1237"/>
                        <a:pt x="2337" y="1238"/>
                        <a:pt x="2335" y="1238"/>
                      </a:cubicBezTo>
                      <a:cubicBezTo>
                        <a:pt x="2334" y="1238"/>
                        <a:pt x="2333" y="1237"/>
                        <a:pt x="2333" y="1236"/>
                      </a:cubicBezTo>
                      <a:close/>
                      <a:moveTo>
                        <a:pt x="2333" y="1228"/>
                      </a:moveTo>
                      <a:lnTo>
                        <a:pt x="2333" y="1228"/>
                      </a:lnTo>
                      <a:cubicBezTo>
                        <a:pt x="2333" y="1227"/>
                        <a:pt x="2334" y="1226"/>
                        <a:pt x="2335" y="1226"/>
                      </a:cubicBezTo>
                      <a:cubicBezTo>
                        <a:pt x="2337" y="1226"/>
                        <a:pt x="2337" y="1227"/>
                        <a:pt x="2337" y="1228"/>
                      </a:cubicBezTo>
                      <a:lnTo>
                        <a:pt x="2337" y="1228"/>
                      </a:lnTo>
                      <a:cubicBezTo>
                        <a:pt x="2337" y="1229"/>
                        <a:pt x="2337" y="1230"/>
                        <a:pt x="2335" y="1230"/>
                      </a:cubicBezTo>
                      <a:cubicBezTo>
                        <a:pt x="2334" y="1230"/>
                        <a:pt x="2333" y="1229"/>
                        <a:pt x="2333" y="1228"/>
                      </a:cubicBezTo>
                      <a:close/>
                      <a:moveTo>
                        <a:pt x="2333" y="1220"/>
                      </a:moveTo>
                      <a:lnTo>
                        <a:pt x="2333" y="1220"/>
                      </a:lnTo>
                      <a:cubicBezTo>
                        <a:pt x="2333" y="1219"/>
                        <a:pt x="2334" y="1218"/>
                        <a:pt x="2335" y="1218"/>
                      </a:cubicBezTo>
                      <a:cubicBezTo>
                        <a:pt x="2337" y="1218"/>
                        <a:pt x="2337" y="1219"/>
                        <a:pt x="2337" y="1220"/>
                      </a:cubicBezTo>
                      <a:lnTo>
                        <a:pt x="2337" y="1220"/>
                      </a:lnTo>
                      <a:cubicBezTo>
                        <a:pt x="2337" y="1221"/>
                        <a:pt x="2337" y="1222"/>
                        <a:pt x="2335" y="1222"/>
                      </a:cubicBezTo>
                      <a:cubicBezTo>
                        <a:pt x="2334" y="1222"/>
                        <a:pt x="2333" y="1221"/>
                        <a:pt x="2333" y="1220"/>
                      </a:cubicBezTo>
                      <a:close/>
                      <a:moveTo>
                        <a:pt x="2333" y="1212"/>
                      </a:moveTo>
                      <a:lnTo>
                        <a:pt x="2333" y="1212"/>
                      </a:lnTo>
                      <a:cubicBezTo>
                        <a:pt x="2333" y="1211"/>
                        <a:pt x="2334" y="1210"/>
                        <a:pt x="2335" y="1210"/>
                      </a:cubicBezTo>
                      <a:cubicBezTo>
                        <a:pt x="2337" y="1210"/>
                        <a:pt x="2337" y="1211"/>
                        <a:pt x="2337" y="1212"/>
                      </a:cubicBezTo>
                      <a:lnTo>
                        <a:pt x="2337" y="1212"/>
                      </a:lnTo>
                      <a:cubicBezTo>
                        <a:pt x="2337" y="1213"/>
                        <a:pt x="2337" y="1214"/>
                        <a:pt x="2335" y="1214"/>
                      </a:cubicBezTo>
                      <a:cubicBezTo>
                        <a:pt x="2334" y="1214"/>
                        <a:pt x="2333" y="1213"/>
                        <a:pt x="2333" y="1212"/>
                      </a:cubicBezTo>
                      <a:close/>
                      <a:moveTo>
                        <a:pt x="2333" y="1204"/>
                      </a:moveTo>
                      <a:lnTo>
                        <a:pt x="2333" y="1204"/>
                      </a:lnTo>
                      <a:cubicBezTo>
                        <a:pt x="2333" y="1203"/>
                        <a:pt x="2334" y="1202"/>
                        <a:pt x="2335" y="1202"/>
                      </a:cubicBezTo>
                      <a:cubicBezTo>
                        <a:pt x="2337" y="1202"/>
                        <a:pt x="2337" y="1203"/>
                        <a:pt x="2337" y="1204"/>
                      </a:cubicBezTo>
                      <a:lnTo>
                        <a:pt x="2337" y="1204"/>
                      </a:lnTo>
                      <a:cubicBezTo>
                        <a:pt x="2337" y="1205"/>
                        <a:pt x="2337" y="1206"/>
                        <a:pt x="2335" y="1206"/>
                      </a:cubicBezTo>
                      <a:cubicBezTo>
                        <a:pt x="2334" y="1206"/>
                        <a:pt x="2333" y="1205"/>
                        <a:pt x="2333" y="1204"/>
                      </a:cubicBezTo>
                      <a:close/>
                      <a:moveTo>
                        <a:pt x="2333" y="1196"/>
                      </a:moveTo>
                      <a:lnTo>
                        <a:pt x="2333" y="1196"/>
                      </a:lnTo>
                      <a:cubicBezTo>
                        <a:pt x="2333" y="1195"/>
                        <a:pt x="2334" y="1194"/>
                        <a:pt x="2335" y="1194"/>
                      </a:cubicBezTo>
                      <a:cubicBezTo>
                        <a:pt x="2337" y="1194"/>
                        <a:pt x="2337" y="1195"/>
                        <a:pt x="2337" y="1196"/>
                      </a:cubicBezTo>
                      <a:lnTo>
                        <a:pt x="2337" y="1196"/>
                      </a:lnTo>
                      <a:cubicBezTo>
                        <a:pt x="2337" y="1197"/>
                        <a:pt x="2337" y="1198"/>
                        <a:pt x="2335" y="1198"/>
                      </a:cubicBezTo>
                      <a:cubicBezTo>
                        <a:pt x="2334" y="1198"/>
                        <a:pt x="2333" y="1197"/>
                        <a:pt x="2333" y="1196"/>
                      </a:cubicBezTo>
                      <a:close/>
                      <a:moveTo>
                        <a:pt x="2333" y="1188"/>
                      </a:moveTo>
                      <a:lnTo>
                        <a:pt x="2333" y="1188"/>
                      </a:lnTo>
                      <a:cubicBezTo>
                        <a:pt x="2333" y="1187"/>
                        <a:pt x="2334" y="1186"/>
                        <a:pt x="2335" y="1186"/>
                      </a:cubicBezTo>
                      <a:cubicBezTo>
                        <a:pt x="2337" y="1186"/>
                        <a:pt x="2337" y="1187"/>
                        <a:pt x="2337" y="1188"/>
                      </a:cubicBezTo>
                      <a:lnTo>
                        <a:pt x="2337" y="1188"/>
                      </a:lnTo>
                      <a:cubicBezTo>
                        <a:pt x="2337" y="1189"/>
                        <a:pt x="2337" y="1190"/>
                        <a:pt x="2335" y="1190"/>
                      </a:cubicBezTo>
                      <a:cubicBezTo>
                        <a:pt x="2334" y="1190"/>
                        <a:pt x="2333" y="1189"/>
                        <a:pt x="2333" y="1188"/>
                      </a:cubicBezTo>
                      <a:close/>
                      <a:moveTo>
                        <a:pt x="2333" y="1180"/>
                      </a:moveTo>
                      <a:lnTo>
                        <a:pt x="2333" y="1180"/>
                      </a:lnTo>
                      <a:cubicBezTo>
                        <a:pt x="2333" y="1179"/>
                        <a:pt x="2334" y="1178"/>
                        <a:pt x="2335" y="1178"/>
                      </a:cubicBezTo>
                      <a:cubicBezTo>
                        <a:pt x="2337" y="1178"/>
                        <a:pt x="2337" y="1179"/>
                        <a:pt x="2337" y="1180"/>
                      </a:cubicBezTo>
                      <a:lnTo>
                        <a:pt x="2337" y="1180"/>
                      </a:lnTo>
                      <a:cubicBezTo>
                        <a:pt x="2337" y="1181"/>
                        <a:pt x="2337" y="1182"/>
                        <a:pt x="2335" y="1182"/>
                      </a:cubicBezTo>
                      <a:cubicBezTo>
                        <a:pt x="2334" y="1182"/>
                        <a:pt x="2333" y="1181"/>
                        <a:pt x="2333" y="1180"/>
                      </a:cubicBezTo>
                      <a:close/>
                      <a:moveTo>
                        <a:pt x="2333" y="1172"/>
                      </a:moveTo>
                      <a:lnTo>
                        <a:pt x="2333" y="1172"/>
                      </a:lnTo>
                      <a:cubicBezTo>
                        <a:pt x="2333" y="1171"/>
                        <a:pt x="2334" y="1170"/>
                        <a:pt x="2335" y="1170"/>
                      </a:cubicBezTo>
                      <a:cubicBezTo>
                        <a:pt x="2337" y="1170"/>
                        <a:pt x="2337" y="1171"/>
                        <a:pt x="2337" y="1172"/>
                      </a:cubicBezTo>
                      <a:lnTo>
                        <a:pt x="2337" y="1172"/>
                      </a:lnTo>
                      <a:cubicBezTo>
                        <a:pt x="2337" y="1173"/>
                        <a:pt x="2337" y="1174"/>
                        <a:pt x="2335" y="1174"/>
                      </a:cubicBezTo>
                      <a:cubicBezTo>
                        <a:pt x="2334" y="1174"/>
                        <a:pt x="2333" y="1173"/>
                        <a:pt x="2333" y="1172"/>
                      </a:cubicBezTo>
                      <a:close/>
                      <a:moveTo>
                        <a:pt x="2333" y="1164"/>
                      </a:moveTo>
                      <a:lnTo>
                        <a:pt x="2333" y="1164"/>
                      </a:lnTo>
                      <a:cubicBezTo>
                        <a:pt x="2333" y="1163"/>
                        <a:pt x="2334" y="1162"/>
                        <a:pt x="2335" y="1162"/>
                      </a:cubicBezTo>
                      <a:cubicBezTo>
                        <a:pt x="2337" y="1162"/>
                        <a:pt x="2337" y="1163"/>
                        <a:pt x="2337" y="1164"/>
                      </a:cubicBezTo>
                      <a:lnTo>
                        <a:pt x="2337" y="1164"/>
                      </a:lnTo>
                      <a:cubicBezTo>
                        <a:pt x="2337" y="1165"/>
                        <a:pt x="2337" y="1166"/>
                        <a:pt x="2335" y="1166"/>
                      </a:cubicBezTo>
                      <a:cubicBezTo>
                        <a:pt x="2334" y="1166"/>
                        <a:pt x="2333" y="1165"/>
                        <a:pt x="2333" y="1164"/>
                      </a:cubicBezTo>
                      <a:close/>
                      <a:moveTo>
                        <a:pt x="2333" y="1156"/>
                      </a:moveTo>
                      <a:lnTo>
                        <a:pt x="2333" y="1156"/>
                      </a:lnTo>
                      <a:cubicBezTo>
                        <a:pt x="2333" y="1155"/>
                        <a:pt x="2334" y="1154"/>
                        <a:pt x="2335" y="1154"/>
                      </a:cubicBezTo>
                      <a:cubicBezTo>
                        <a:pt x="2337" y="1154"/>
                        <a:pt x="2337" y="1155"/>
                        <a:pt x="2337" y="1156"/>
                      </a:cubicBezTo>
                      <a:lnTo>
                        <a:pt x="2337" y="1156"/>
                      </a:lnTo>
                      <a:cubicBezTo>
                        <a:pt x="2337" y="1157"/>
                        <a:pt x="2337" y="1158"/>
                        <a:pt x="2335" y="1158"/>
                      </a:cubicBezTo>
                      <a:cubicBezTo>
                        <a:pt x="2334" y="1158"/>
                        <a:pt x="2333" y="1157"/>
                        <a:pt x="2333" y="1156"/>
                      </a:cubicBezTo>
                      <a:close/>
                      <a:moveTo>
                        <a:pt x="2333" y="1148"/>
                      </a:moveTo>
                      <a:lnTo>
                        <a:pt x="2333" y="1148"/>
                      </a:lnTo>
                      <a:cubicBezTo>
                        <a:pt x="2333" y="1147"/>
                        <a:pt x="2334" y="1146"/>
                        <a:pt x="2335" y="1146"/>
                      </a:cubicBezTo>
                      <a:cubicBezTo>
                        <a:pt x="2337" y="1146"/>
                        <a:pt x="2337" y="1147"/>
                        <a:pt x="2337" y="1148"/>
                      </a:cubicBezTo>
                      <a:lnTo>
                        <a:pt x="2337" y="1148"/>
                      </a:lnTo>
                      <a:cubicBezTo>
                        <a:pt x="2337" y="1149"/>
                        <a:pt x="2337" y="1150"/>
                        <a:pt x="2335" y="1150"/>
                      </a:cubicBezTo>
                      <a:cubicBezTo>
                        <a:pt x="2334" y="1150"/>
                        <a:pt x="2333" y="1149"/>
                        <a:pt x="2333" y="1148"/>
                      </a:cubicBezTo>
                      <a:close/>
                      <a:moveTo>
                        <a:pt x="2333" y="1140"/>
                      </a:moveTo>
                      <a:lnTo>
                        <a:pt x="2333" y="1140"/>
                      </a:lnTo>
                      <a:cubicBezTo>
                        <a:pt x="2333" y="1139"/>
                        <a:pt x="2334" y="1138"/>
                        <a:pt x="2335" y="1138"/>
                      </a:cubicBezTo>
                      <a:cubicBezTo>
                        <a:pt x="2337" y="1138"/>
                        <a:pt x="2337" y="1139"/>
                        <a:pt x="2337" y="1140"/>
                      </a:cubicBezTo>
                      <a:lnTo>
                        <a:pt x="2337" y="1140"/>
                      </a:lnTo>
                      <a:cubicBezTo>
                        <a:pt x="2337" y="1141"/>
                        <a:pt x="2337" y="1142"/>
                        <a:pt x="2335" y="1142"/>
                      </a:cubicBezTo>
                      <a:cubicBezTo>
                        <a:pt x="2334" y="1142"/>
                        <a:pt x="2333" y="1141"/>
                        <a:pt x="2333" y="1140"/>
                      </a:cubicBezTo>
                      <a:close/>
                      <a:moveTo>
                        <a:pt x="2333" y="1132"/>
                      </a:moveTo>
                      <a:lnTo>
                        <a:pt x="2333" y="1132"/>
                      </a:lnTo>
                      <a:cubicBezTo>
                        <a:pt x="2333" y="1131"/>
                        <a:pt x="2334" y="1130"/>
                        <a:pt x="2335" y="1130"/>
                      </a:cubicBezTo>
                      <a:cubicBezTo>
                        <a:pt x="2337" y="1130"/>
                        <a:pt x="2337" y="1131"/>
                        <a:pt x="2337" y="1132"/>
                      </a:cubicBezTo>
                      <a:lnTo>
                        <a:pt x="2337" y="1132"/>
                      </a:lnTo>
                      <a:cubicBezTo>
                        <a:pt x="2337" y="1133"/>
                        <a:pt x="2337" y="1134"/>
                        <a:pt x="2335" y="1134"/>
                      </a:cubicBezTo>
                      <a:cubicBezTo>
                        <a:pt x="2334" y="1134"/>
                        <a:pt x="2333" y="1133"/>
                        <a:pt x="2333" y="1132"/>
                      </a:cubicBezTo>
                      <a:close/>
                      <a:moveTo>
                        <a:pt x="2333" y="1124"/>
                      </a:moveTo>
                      <a:lnTo>
                        <a:pt x="2333" y="1124"/>
                      </a:lnTo>
                      <a:cubicBezTo>
                        <a:pt x="2333" y="1123"/>
                        <a:pt x="2334" y="1122"/>
                        <a:pt x="2335" y="1122"/>
                      </a:cubicBezTo>
                      <a:cubicBezTo>
                        <a:pt x="2337" y="1122"/>
                        <a:pt x="2337" y="1123"/>
                        <a:pt x="2337" y="1124"/>
                      </a:cubicBezTo>
                      <a:lnTo>
                        <a:pt x="2337" y="1124"/>
                      </a:lnTo>
                      <a:cubicBezTo>
                        <a:pt x="2337" y="1125"/>
                        <a:pt x="2337" y="1126"/>
                        <a:pt x="2335" y="1126"/>
                      </a:cubicBezTo>
                      <a:cubicBezTo>
                        <a:pt x="2334" y="1126"/>
                        <a:pt x="2333" y="1125"/>
                        <a:pt x="2333" y="1124"/>
                      </a:cubicBezTo>
                      <a:close/>
                      <a:moveTo>
                        <a:pt x="2333" y="1116"/>
                      </a:moveTo>
                      <a:lnTo>
                        <a:pt x="2333" y="1116"/>
                      </a:lnTo>
                      <a:cubicBezTo>
                        <a:pt x="2333" y="1115"/>
                        <a:pt x="2334" y="1114"/>
                        <a:pt x="2335" y="1114"/>
                      </a:cubicBezTo>
                      <a:cubicBezTo>
                        <a:pt x="2337" y="1114"/>
                        <a:pt x="2337" y="1115"/>
                        <a:pt x="2337" y="1116"/>
                      </a:cubicBezTo>
                      <a:lnTo>
                        <a:pt x="2337" y="1116"/>
                      </a:lnTo>
                      <a:cubicBezTo>
                        <a:pt x="2337" y="1117"/>
                        <a:pt x="2337" y="1118"/>
                        <a:pt x="2335" y="1118"/>
                      </a:cubicBezTo>
                      <a:cubicBezTo>
                        <a:pt x="2334" y="1118"/>
                        <a:pt x="2333" y="1117"/>
                        <a:pt x="2333" y="1116"/>
                      </a:cubicBezTo>
                      <a:close/>
                      <a:moveTo>
                        <a:pt x="2333" y="1108"/>
                      </a:moveTo>
                      <a:lnTo>
                        <a:pt x="2333" y="1108"/>
                      </a:lnTo>
                      <a:cubicBezTo>
                        <a:pt x="2333" y="1107"/>
                        <a:pt x="2334" y="1106"/>
                        <a:pt x="2335" y="1106"/>
                      </a:cubicBezTo>
                      <a:cubicBezTo>
                        <a:pt x="2337" y="1106"/>
                        <a:pt x="2337" y="1107"/>
                        <a:pt x="2337" y="1108"/>
                      </a:cubicBezTo>
                      <a:lnTo>
                        <a:pt x="2337" y="1108"/>
                      </a:lnTo>
                      <a:cubicBezTo>
                        <a:pt x="2337" y="1109"/>
                        <a:pt x="2337" y="1110"/>
                        <a:pt x="2335" y="1110"/>
                      </a:cubicBezTo>
                      <a:cubicBezTo>
                        <a:pt x="2334" y="1110"/>
                        <a:pt x="2333" y="1109"/>
                        <a:pt x="2333" y="1108"/>
                      </a:cubicBezTo>
                      <a:close/>
                      <a:moveTo>
                        <a:pt x="2333" y="1100"/>
                      </a:moveTo>
                      <a:lnTo>
                        <a:pt x="2333" y="1100"/>
                      </a:lnTo>
                      <a:cubicBezTo>
                        <a:pt x="2333" y="1099"/>
                        <a:pt x="2334" y="1098"/>
                        <a:pt x="2335" y="1098"/>
                      </a:cubicBezTo>
                      <a:cubicBezTo>
                        <a:pt x="2337" y="1098"/>
                        <a:pt x="2337" y="1099"/>
                        <a:pt x="2337" y="1100"/>
                      </a:cubicBezTo>
                      <a:lnTo>
                        <a:pt x="2337" y="1100"/>
                      </a:lnTo>
                      <a:cubicBezTo>
                        <a:pt x="2337" y="1101"/>
                        <a:pt x="2337" y="1102"/>
                        <a:pt x="2335" y="1102"/>
                      </a:cubicBezTo>
                      <a:cubicBezTo>
                        <a:pt x="2334" y="1102"/>
                        <a:pt x="2333" y="1101"/>
                        <a:pt x="2333" y="1100"/>
                      </a:cubicBezTo>
                      <a:close/>
                      <a:moveTo>
                        <a:pt x="2333" y="1092"/>
                      </a:moveTo>
                      <a:lnTo>
                        <a:pt x="2333" y="1092"/>
                      </a:lnTo>
                      <a:cubicBezTo>
                        <a:pt x="2333" y="1091"/>
                        <a:pt x="2334" y="1090"/>
                        <a:pt x="2335" y="1090"/>
                      </a:cubicBezTo>
                      <a:cubicBezTo>
                        <a:pt x="2337" y="1090"/>
                        <a:pt x="2337" y="1091"/>
                        <a:pt x="2337" y="1092"/>
                      </a:cubicBezTo>
                      <a:lnTo>
                        <a:pt x="2337" y="1092"/>
                      </a:lnTo>
                      <a:cubicBezTo>
                        <a:pt x="2337" y="1093"/>
                        <a:pt x="2337" y="1094"/>
                        <a:pt x="2335" y="1094"/>
                      </a:cubicBezTo>
                      <a:cubicBezTo>
                        <a:pt x="2334" y="1094"/>
                        <a:pt x="2333" y="1093"/>
                        <a:pt x="2333" y="1092"/>
                      </a:cubicBezTo>
                      <a:close/>
                      <a:moveTo>
                        <a:pt x="2333" y="1084"/>
                      </a:moveTo>
                      <a:lnTo>
                        <a:pt x="2333" y="1084"/>
                      </a:lnTo>
                      <a:cubicBezTo>
                        <a:pt x="2333" y="1083"/>
                        <a:pt x="2334" y="1082"/>
                        <a:pt x="2335" y="1082"/>
                      </a:cubicBezTo>
                      <a:cubicBezTo>
                        <a:pt x="2337" y="1082"/>
                        <a:pt x="2337" y="1083"/>
                        <a:pt x="2337" y="1084"/>
                      </a:cubicBezTo>
                      <a:lnTo>
                        <a:pt x="2337" y="1084"/>
                      </a:lnTo>
                      <a:cubicBezTo>
                        <a:pt x="2337" y="1085"/>
                        <a:pt x="2337" y="1086"/>
                        <a:pt x="2335" y="1086"/>
                      </a:cubicBezTo>
                      <a:cubicBezTo>
                        <a:pt x="2334" y="1086"/>
                        <a:pt x="2333" y="1085"/>
                        <a:pt x="2333" y="1084"/>
                      </a:cubicBezTo>
                      <a:close/>
                      <a:moveTo>
                        <a:pt x="2333" y="1076"/>
                      </a:moveTo>
                      <a:lnTo>
                        <a:pt x="2333" y="1076"/>
                      </a:lnTo>
                      <a:cubicBezTo>
                        <a:pt x="2333" y="1075"/>
                        <a:pt x="2334" y="1074"/>
                        <a:pt x="2335" y="1074"/>
                      </a:cubicBezTo>
                      <a:cubicBezTo>
                        <a:pt x="2337" y="1074"/>
                        <a:pt x="2337" y="1075"/>
                        <a:pt x="2337" y="1076"/>
                      </a:cubicBezTo>
                      <a:lnTo>
                        <a:pt x="2337" y="1076"/>
                      </a:lnTo>
                      <a:cubicBezTo>
                        <a:pt x="2337" y="1077"/>
                        <a:pt x="2337" y="1078"/>
                        <a:pt x="2335" y="1078"/>
                      </a:cubicBezTo>
                      <a:cubicBezTo>
                        <a:pt x="2334" y="1078"/>
                        <a:pt x="2333" y="1077"/>
                        <a:pt x="2333" y="1076"/>
                      </a:cubicBezTo>
                      <a:close/>
                      <a:moveTo>
                        <a:pt x="2333" y="1068"/>
                      </a:moveTo>
                      <a:lnTo>
                        <a:pt x="2333" y="1068"/>
                      </a:lnTo>
                      <a:cubicBezTo>
                        <a:pt x="2333" y="1067"/>
                        <a:pt x="2334" y="1066"/>
                        <a:pt x="2335" y="1066"/>
                      </a:cubicBezTo>
                      <a:cubicBezTo>
                        <a:pt x="2337" y="1066"/>
                        <a:pt x="2337" y="1067"/>
                        <a:pt x="2337" y="1068"/>
                      </a:cubicBezTo>
                      <a:lnTo>
                        <a:pt x="2337" y="1068"/>
                      </a:lnTo>
                      <a:cubicBezTo>
                        <a:pt x="2337" y="1069"/>
                        <a:pt x="2337" y="1070"/>
                        <a:pt x="2335" y="1070"/>
                      </a:cubicBezTo>
                      <a:cubicBezTo>
                        <a:pt x="2334" y="1070"/>
                        <a:pt x="2333" y="1069"/>
                        <a:pt x="2333" y="1068"/>
                      </a:cubicBezTo>
                      <a:close/>
                      <a:moveTo>
                        <a:pt x="2333" y="1060"/>
                      </a:moveTo>
                      <a:lnTo>
                        <a:pt x="2333" y="1060"/>
                      </a:lnTo>
                      <a:cubicBezTo>
                        <a:pt x="2333" y="1059"/>
                        <a:pt x="2334" y="1058"/>
                        <a:pt x="2335" y="1058"/>
                      </a:cubicBezTo>
                      <a:cubicBezTo>
                        <a:pt x="2337" y="1058"/>
                        <a:pt x="2337" y="1059"/>
                        <a:pt x="2337" y="1060"/>
                      </a:cubicBezTo>
                      <a:lnTo>
                        <a:pt x="2337" y="1060"/>
                      </a:lnTo>
                      <a:cubicBezTo>
                        <a:pt x="2337" y="1061"/>
                        <a:pt x="2337" y="1062"/>
                        <a:pt x="2335" y="1062"/>
                      </a:cubicBezTo>
                      <a:cubicBezTo>
                        <a:pt x="2334" y="1062"/>
                        <a:pt x="2333" y="1061"/>
                        <a:pt x="2333" y="1060"/>
                      </a:cubicBezTo>
                      <a:close/>
                      <a:moveTo>
                        <a:pt x="2333" y="1052"/>
                      </a:moveTo>
                      <a:lnTo>
                        <a:pt x="2333" y="1052"/>
                      </a:lnTo>
                      <a:cubicBezTo>
                        <a:pt x="2333" y="1051"/>
                        <a:pt x="2334" y="1050"/>
                        <a:pt x="2335" y="1050"/>
                      </a:cubicBezTo>
                      <a:cubicBezTo>
                        <a:pt x="2337" y="1050"/>
                        <a:pt x="2337" y="1051"/>
                        <a:pt x="2337" y="1052"/>
                      </a:cubicBezTo>
                      <a:lnTo>
                        <a:pt x="2337" y="1052"/>
                      </a:lnTo>
                      <a:cubicBezTo>
                        <a:pt x="2337" y="1053"/>
                        <a:pt x="2337" y="1054"/>
                        <a:pt x="2335" y="1054"/>
                      </a:cubicBezTo>
                      <a:cubicBezTo>
                        <a:pt x="2334" y="1054"/>
                        <a:pt x="2333" y="1053"/>
                        <a:pt x="2333" y="1052"/>
                      </a:cubicBezTo>
                      <a:close/>
                      <a:moveTo>
                        <a:pt x="2333" y="1044"/>
                      </a:moveTo>
                      <a:lnTo>
                        <a:pt x="2333" y="1044"/>
                      </a:lnTo>
                      <a:cubicBezTo>
                        <a:pt x="2333" y="1043"/>
                        <a:pt x="2334" y="1042"/>
                        <a:pt x="2335" y="1042"/>
                      </a:cubicBezTo>
                      <a:cubicBezTo>
                        <a:pt x="2337" y="1042"/>
                        <a:pt x="2337" y="1043"/>
                        <a:pt x="2337" y="1044"/>
                      </a:cubicBezTo>
                      <a:lnTo>
                        <a:pt x="2337" y="1044"/>
                      </a:lnTo>
                      <a:cubicBezTo>
                        <a:pt x="2337" y="1045"/>
                        <a:pt x="2337" y="1046"/>
                        <a:pt x="2335" y="1046"/>
                      </a:cubicBezTo>
                      <a:cubicBezTo>
                        <a:pt x="2334" y="1046"/>
                        <a:pt x="2333" y="1045"/>
                        <a:pt x="2333" y="1044"/>
                      </a:cubicBezTo>
                      <a:close/>
                      <a:moveTo>
                        <a:pt x="2333" y="1036"/>
                      </a:moveTo>
                      <a:lnTo>
                        <a:pt x="2333" y="1036"/>
                      </a:lnTo>
                      <a:cubicBezTo>
                        <a:pt x="2333" y="1035"/>
                        <a:pt x="2334" y="1034"/>
                        <a:pt x="2335" y="1034"/>
                      </a:cubicBezTo>
                      <a:cubicBezTo>
                        <a:pt x="2337" y="1034"/>
                        <a:pt x="2337" y="1035"/>
                        <a:pt x="2337" y="1036"/>
                      </a:cubicBezTo>
                      <a:lnTo>
                        <a:pt x="2337" y="1036"/>
                      </a:lnTo>
                      <a:cubicBezTo>
                        <a:pt x="2337" y="1037"/>
                        <a:pt x="2337" y="1038"/>
                        <a:pt x="2335" y="1038"/>
                      </a:cubicBezTo>
                      <a:cubicBezTo>
                        <a:pt x="2334" y="1038"/>
                        <a:pt x="2333" y="1037"/>
                        <a:pt x="2333" y="1036"/>
                      </a:cubicBezTo>
                      <a:close/>
                      <a:moveTo>
                        <a:pt x="2333" y="1028"/>
                      </a:moveTo>
                      <a:lnTo>
                        <a:pt x="2333" y="1028"/>
                      </a:lnTo>
                      <a:cubicBezTo>
                        <a:pt x="2333" y="1027"/>
                        <a:pt x="2334" y="1026"/>
                        <a:pt x="2335" y="1026"/>
                      </a:cubicBezTo>
                      <a:cubicBezTo>
                        <a:pt x="2337" y="1026"/>
                        <a:pt x="2337" y="1027"/>
                        <a:pt x="2337" y="1028"/>
                      </a:cubicBezTo>
                      <a:lnTo>
                        <a:pt x="2337" y="1028"/>
                      </a:lnTo>
                      <a:cubicBezTo>
                        <a:pt x="2337" y="1029"/>
                        <a:pt x="2337" y="1030"/>
                        <a:pt x="2335" y="1030"/>
                      </a:cubicBezTo>
                      <a:cubicBezTo>
                        <a:pt x="2334" y="1030"/>
                        <a:pt x="2333" y="1029"/>
                        <a:pt x="2333" y="1028"/>
                      </a:cubicBezTo>
                      <a:close/>
                      <a:moveTo>
                        <a:pt x="2333" y="1020"/>
                      </a:moveTo>
                      <a:lnTo>
                        <a:pt x="2333" y="1020"/>
                      </a:lnTo>
                      <a:cubicBezTo>
                        <a:pt x="2333" y="1019"/>
                        <a:pt x="2334" y="1018"/>
                        <a:pt x="2335" y="1018"/>
                      </a:cubicBezTo>
                      <a:cubicBezTo>
                        <a:pt x="2337" y="1018"/>
                        <a:pt x="2337" y="1019"/>
                        <a:pt x="2337" y="1020"/>
                      </a:cubicBezTo>
                      <a:lnTo>
                        <a:pt x="2337" y="1020"/>
                      </a:lnTo>
                      <a:cubicBezTo>
                        <a:pt x="2337" y="1021"/>
                        <a:pt x="2337" y="1022"/>
                        <a:pt x="2335" y="1022"/>
                      </a:cubicBezTo>
                      <a:cubicBezTo>
                        <a:pt x="2334" y="1022"/>
                        <a:pt x="2333" y="1021"/>
                        <a:pt x="2333" y="1020"/>
                      </a:cubicBezTo>
                      <a:close/>
                      <a:moveTo>
                        <a:pt x="2333" y="1012"/>
                      </a:moveTo>
                      <a:lnTo>
                        <a:pt x="2333" y="1012"/>
                      </a:lnTo>
                      <a:cubicBezTo>
                        <a:pt x="2333" y="1011"/>
                        <a:pt x="2334" y="1010"/>
                        <a:pt x="2335" y="1010"/>
                      </a:cubicBezTo>
                      <a:cubicBezTo>
                        <a:pt x="2337" y="1010"/>
                        <a:pt x="2337" y="1011"/>
                        <a:pt x="2337" y="1012"/>
                      </a:cubicBezTo>
                      <a:lnTo>
                        <a:pt x="2337" y="1012"/>
                      </a:lnTo>
                      <a:cubicBezTo>
                        <a:pt x="2337" y="1013"/>
                        <a:pt x="2337" y="1014"/>
                        <a:pt x="2335" y="1014"/>
                      </a:cubicBezTo>
                      <a:cubicBezTo>
                        <a:pt x="2334" y="1014"/>
                        <a:pt x="2333" y="1013"/>
                        <a:pt x="2333" y="1012"/>
                      </a:cubicBezTo>
                      <a:close/>
                      <a:moveTo>
                        <a:pt x="2333" y="1004"/>
                      </a:moveTo>
                      <a:lnTo>
                        <a:pt x="2333" y="1004"/>
                      </a:lnTo>
                      <a:cubicBezTo>
                        <a:pt x="2333" y="1003"/>
                        <a:pt x="2334" y="1002"/>
                        <a:pt x="2335" y="1002"/>
                      </a:cubicBezTo>
                      <a:cubicBezTo>
                        <a:pt x="2337" y="1002"/>
                        <a:pt x="2337" y="1003"/>
                        <a:pt x="2337" y="1004"/>
                      </a:cubicBezTo>
                      <a:lnTo>
                        <a:pt x="2337" y="1004"/>
                      </a:lnTo>
                      <a:cubicBezTo>
                        <a:pt x="2337" y="1005"/>
                        <a:pt x="2337" y="1006"/>
                        <a:pt x="2335" y="1006"/>
                      </a:cubicBezTo>
                      <a:cubicBezTo>
                        <a:pt x="2334" y="1006"/>
                        <a:pt x="2333" y="1005"/>
                        <a:pt x="2333" y="1004"/>
                      </a:cubicBezTo>
                      <a:close/>
                      <a:moveTo>
                        <a:pt x="2333" y="996"/>
                      </a:moveTo>
                      <a:lnTo>
                        <a:pt x="2333" y="996"/>
                      </a:lnTo>
                      <a:cubicBezTo>
                        <a:pt x="2333" y="995"/>
                        <a:pt x="2334" y="994"/>
                        <a:pt x="2335" y="994"/>
                      </a:cubicBezTo>
                      <a:cubicBezTo>
                        <a:pt x="2337" y="994"/>
                        <a:pt x="2337" y="995"/>
                        <a:pt x="2337" y="996"/>
                      </a:cubicBezTo>
                      <a:lnTo>
                        <a:pt x="2337" y="996"/>
                      </a:lnTo>
                      <a:cubicBezTo>
                        <a:pt x="2337" y="997"/>
                        <a:pt x="2337" y="998"/>
                        <a:pt x="2335" y="998"/>
                      </a:cubicBezTo>
                      <a:cubicBezTo>
                        <a:pt x="2334" y="998"/>
                        <a:pt x="2333" y="997"/>
                        <a:pt x="2333" y="996"/>
                      </a:cubicBezTo>
                      <a:close/>
                      <a:moveTo>
                        <a:pt x="2333" y="988"/>
                      </a:moveTo>
                      <a:lnTo>
                        <a:pt x="2333" y="988"/>
                      </a:lnTo>
                      <a:cubicBezTo>
                        <a:pt x="2333" y="987"/>
                        <a:pt x="2334" y="986"/>
                        <a:pt x="2335" y="986"/>
                      </a:cubicBezTo>
                      <a:cubicBezTo>
                        <a:pt x="2337" y="986"/>
                        <a:pt x="2337" y="987"/>
                        <a:pt x="2337" y="988"/>
                      </a:cubicBezTo>
                      <a:lnTo>
                        <a:pt x="2337" y="988"/>
                      </a:lnTo>
                      <a:cubicBezTo>
                        <a:pt x="2337" y="989"/>
                        <a:pt x="2337" y="990"/>
                        <a:pt x="2335" y="990"/>
                      </a:cubicBezTo>
                      <a:cubicBezTo>
                        <a:pt x="2334" y="990"/>
                        <a:pt x="2333" y="989"/>
                        <a:pt x="2333" y="988"/>
                      </a:cubicBezTo>
                      <a:close/>
                      <a:moveTo>
                        <a:pt x="2333" y="980"/>
                      </a:moveTo>
                      <a:lnTo>
                        <a:pt x="2333" y="980"/>
                      </a:lnTo>
                      <a:cubicBezTo>
                        <a:pt x="2333" y="979"/>
                        <a:pt x="2334" y="978"/>
                        <a:pt x="2335" y="978"/>
                      </a:cubicBezTo>
                      <a:cubicBezTo>
                        <a:pt x="2337" y="978"/>
                        <a:pt x="2337" y="979"/>
                        <a:pt x="2337" y="980"/>
                      </a:cubicBezTo>
                      <a:lnTo>
                        <a:pt x="2337" y="980"/>
                      </a:lnTo>
                      <a:cubicBezTo>
                        <a:pt x="2337" y="981"/>
                        <a:pt x="2337" y="982"/>
                        <a:pt x="2335" y="982"/>
                      </a:cubicBezTo>
                      <a:cubicBezTo>
                        <a:pt x="2334" y="982"/>
                        <a:pt x="2333" y="981"/>
                        <a:pt x="2333" y="980"/>
                      </a:cubicBezTo>
                      <a:close/>
                      <a:moveTo>
                        <a:pt x="2333" y="972"/>
                      </a:moveTo>
                      <a:lnTo>
                        <a:pt x="2333" y="972"/>
                      </a:lnTo>
                      <a:cubicBezTo>
                        <a:pt x="2333" y="971"/>
                        <a:pt x="2334" y="970"/>
                        <a:pt x="2335" y="970"/>
                      </a:cubicBezTo>
                      <a:cubicBezTo>
                        <a:pt x="2337" y="970"/>
                        <a:pt x="2337" y="971"/>
                        <a:pt x="2337" y="972"/>
                      </a:cubicBezTo>
                      <a:lnTo>
                        <a:pt x="2337" y="972"/>
                      </a:lnTo>
                      <a:cubicBezTo>
                        <a:pt x="2337" y="973"/>
                        <a:pt x="2337" y="974"/>
                        <a:pt x="2335" y="974"/>
                      </a:cubicBezTo>
                      <a:cubicBezTo>
                        <a:pt x="2334" y="974"/>
                        <a:pt x="2333" y="973"/>
                        <a:pt x="2333" y="972"/>
                      </a:cubicBezTo>
                      <a:close/>
                      <a:moveTo>
                        <a:pt x="2333" y="964"/>
                      </a:moveTo>
                      <a:lnTo>
                        <a:pt x="2333" y="964"/>
                      </a:lnTo>
                      <a:cubicBezTo>
                        <a:pt x="2333" y="963"/>
                        <a:pt x="2334" y="962"/>
                        <a:pt x="2335" y="962"/>
                      </a:cubicBezTo>
                      <a:cubicBezTo>
                        <a:pt x="2337" y="962"/>
                        <a:pt x="2337" y="963"/>
                        <a:pt x="2337" y="964"/>
                      </a:cubicBezTo>
                      <a:lnTo>
                        <a:pt x="2337" y="964"/>
                      </a:lnTo>
                      <a:cubicBezTo>
                        <a:pt x="2337" y="965"/>
                        <a:pt x="2337" y="966"/>
                        <a:pt x="2335" y="966"/>
                      </a:cubicBezTo>
                      <a:cubicBezTo>
                        <a:pt x="2334" y="966"/>
                        <a:pt x="2333" y="965"/>
                        <a:pt x="2333" y="964"/>
                      </a:cubicBezTo>
                      <a:close/>
                      <a:moveTo>
                        <a:pt x="2333" y="956"/>
                      </a:moveTo>
                      <a:lnTo>
                        <a:pt x="2333" y="956"/>
                      </a:lnTo>
                      <a:cubicBezTo>
                        <a:pt x="2333" y="955"/>
                        <a:pt x="2334" y="954"/>
                        <a:pt x="2335" y="954"/>
                      </a:cubicBezTo>
                      <a:cubicBezTo>
                        <a:pt x="2337" y="954"/>
                        <a:pt x="2337" y="955"/>
                        <a:pt x="2337" y="956"/>
                      </a:cubicBezTo>
                      <a:lnTo>
                        <a:pt x="2337" y="956"/>
                      </a:lnTo>
                      <a:cubicBezTo>
                        <a:pt x="2337" y="957"/>
                        <a:pt x="2337" y="958"/>
                        <a:pt x="2335" y="958"/>
                      </a:cubicBezTo>
                      <a:cubicBezTo>
                        <a:pt x="2334" y="958"/>
                        <a:pt x="2333" y="957"/>
                        <a:pt x="2333" y="956"/>
                      </a:cubicBezTo>
                      <a:close/>
                      <a:moveTo>
                        <a:pt x="2333" y="948"/>
                      </a:moveTo>
                      <a:lnTo>
                        <a:pt x="2333" y="948"/>
                      </a:lnTo>
                      <a:cubicBezTo>
                        <a:pt x="2333" y="947"/>
                        <a:pt x="2334" y="946"/>
                        <a:pt x="2335" y="946"/>
                      </a:cubicBezTo>
                      <a:cubicBezTo>
                        <a:pt x="2337" y="946"/>
                        <a:pt x="2337" y="947"/>
                        <a:pt x="2337" y="948"/>
                      </a:cubicBezTo>
                      <a:lnTo>
                        <a:pt x="2337" y="948"/>
                      </a:lnTo>
                      <a:cubicBezTo>
                        <a:pt x="2337" y="949"/>
                        <a:pt x="2337" y="950"/>
                        <a:pt x="2335" y="950"/>
                      </a:cubicBezTo>
                      <a:cubicBezTo>
                        <a:pt x="2334" y="950"/>
                        <a:pt x="2333" y="949"/>
                        <a:pt x="2333" y="948"/>
                      </a:cubicBezTo>
                      <a:close/>
                      <a:moveTo>
                        <a:pt x="2333" y="940"/>
                      </a:moveTo>
                      <a:lnTo>
                        <a:pt x="2333" y="940"/>
                      </a:lnTo>
                      <a:cubicBezTo>
                        <a:pt x="2333" y="939"/>
                        <a:pt x="2334" y="938"/>
                        <a:pt x="2335" y="938"/>
                      </a:cubicBezTo>
                      <a:cubicBezTo>
                        <a:pt x="2337" y="938"/>
                        <a:pt x="2337" y="939"/>
                        <a:pt x="2337" y="940"/>
                      </a:cubicBezTo>
                      <a:lnTo>
                        <a:pt x="2337" y="940"/>
                      </a:lnTo>
                      <a:cubicBezTo>
                        <a:pt x="2337" y="941"/>
                        <a:pt x="2337" y="942"/>
                        <a:pt x="2335" y="942"/>
                      </a:cubicBezTo>
                      <a:cubicBezTo>
                        <a:pt x="2334" y="942"/>
                        <a:pt x="2333" y="941"/>
                        <a:pt x="2333" y="940"/>
                      </a:cubicBezTo>
                      <a:close/>
                      <a:moveTo>
                        <a:pt x="2333" y="932"/>
                      </a:moveTo>
                      <a:lnTo>
                        <a:pt x="2333" y="932"/>
                      </a:lnTo>
                      <a:cubicBezTo>
                        <a:pt x="2333" y="931"/>
                        <a:pt x="2334" y="930"/>
                        <a:pt x="2335" y="930"/>
                      </a:cubicBezTo>
                      <a:cubicBezTo>
                        <a:pt x="2337" y="930"/>
                        <a:pt x="2337" y="931"/>
                        <a:pt x="2337" y="932"/>
                      </a:cubicBezTo>
                      <a:lnTo>
                        <a:pt x="2337" y="932"/>
                      </a:lnTo>
                      <a:cubicBezTo>
                        <a:pt x="2337" y="933"/>
                        <a:pt x="2337" y="934"/>
                        <a:pt x="2335" y="934"/>
                      </a:cubicBezTo>
                      <a:cubicBezTo>
                        <a:pt x="2334" y="934"/>
                        <a:pt x="2333" y="933"/>
                        <a:pt x="2333" y="932"/>
                      </a:cubicBezTo>
                      <a:close/>
                      <a:moveTo>
                        <a:pt x="2333" y="924"/>
                      </a:moveTo>
                      <a:lnTo>
                        <a:pt x="2333" y="924"/>
                      </a:lnTo>
                      <a:cubicBezTo>
                        <a:pt x="2333" y="923"/>
                        <a:pt x="2334" y="922"/>
                        <a:pt x="2335" y="922"/>
                      </a:cubicBezTo>
                      <a:cubicBezTo>
                        <a:pt x="2337" y="922"/>
                        <a:pt x="2337" y="923"/>
                        <a:pt x="2337" y="924"/>
                      </a:cubicBezTo>
                      <a:lnTo>
                        <a:pt x="2337" y="924"/>
                      </a:lnTo>
                      <a:cubicBezTo>
                        <a:pt x="2337" y="925"/>
                        <a:pt x="2337" y="926"/>
                        <a:pt x="2335" y="926"/>
                      </a:cubicBezTo>
                      <a:cubicBezTo>
                        <a:pt x="2334" y="926"/>
                        <a:pt x="2333" y="925"/>
                        <a:pt x="2333" y="924"/>
                      </a:cubicBezTo>
                      <a:close/>
                      <a:moveTo>
                        <a:pt x="2333" y="916"/>
                      </a:moveTo>
                      <a:lnTo>
                        <a:pt x="2333" y="916"/>
                      </a:lnTo>
                      <a:cubicBezTo>
                        <a:pt x="2333" y="915"/>
                        <a:pt x="2334" y="914"/>
                        <a:pt x="2335" y="914"/>
                      </a:cubicBezTo>
                      <a:cubicBezTo>
                        <a:pt x="2337" y="914"/>
                        <a:pt x="2337" y="915"/>
                        <a:pt x="2337" y="916"/>
                      </a:cubicBezTo>
                      <a:lnTo>
                        <a:pt x="2337" y="916"/>
                      </a:lnTo>
                      <a:cubicBezTo>
                        <a:pt x="2337" y="917"/>
                        <a:pt x="2337" y="918"/>
                        <a:pt x="2335" y="918"/>
                      </a:cubicBezTo>
                      <a:cubicBezTo>
                        <a:pt x="2334" y="918"/>
                        <a:pt x="2333" y="917"/>
                        <a:pt x="2333" y="916"/>
                      </a:cubicBezTo>
                      <a:close/>
                      <a:moveTo>
                        <a:pt x="2333" y="908"/>
                      </a:moveTo>
                      <a:lnTo>
                        <a:pt x="2333" y="908"/>
                      </a:lnTo>
                      <a:cubicBezTo>
                        <a:pt x="2333" y="907"/>
                        <a:pt x="2334" y="906"/>
                        <a:pt x="2335" y="906"/>
                      </a:cubicBezTo>
                      <a:cubicBezTo>
                        <a:pt x="2337" y="906"/>
                        <a:pt x="2337" y="907"/>
                        <a:pt x="2337" y="908"/>
                      </a:cubicBezTo>
                      <a:lnTo>
                        <a:pt x="2337" y="908"/>
                      </a:lnTo>
                      <a:cubicBezTo>
                        <a:pt x="2337" y="909"/>
                        <a:pt x="2337" y="910"/>
                        <a:pt x="2335" y="910"/>
                      </a:cubicBezTo>
                      <a:cubicBezTo>
                        <a:pt x="2334" y="910"/>
                        <a:pt x="2333" y="909"/>
                        <a:pt x="2333" y="908"/>
                      </a:cubicBezTo>
                      <a:close/>
                      <a:moveTo>
                        <a:pt x="2333" y="900"/>
                      </a:moveTo>
                      <a:lnTo>
                        <a:pt x="2333" y="900"/>
                      </a:lnTo>
                      <a:cubicBezTo>
                        <a:pt x="2333" y="899"/>
                        <a:pt x="2334" y="898"/>
                        <a:pt x="2335" y="898"/>
                      </a:cubicBezTo>
                      <a:cubicBezTo>
                        <a:pt x="2337" y="898"/>
                        <a:pt x="2337" y="899"/>
                        <a:pt x="2337" y="900"/>
                      </a:cubicBezTo>
                      <a:lnTo>
                        <a:pt x="2337" y="900"/>
                      </a:lnTo>
                      <a:cubicBezTo>
                        <a:pt x="2337" y="901"/>
                        <a:pt x="2337" y="902"/>
                        <a:pt x="2335" y="902"/>
                      </a:cubicBezTo>
                      <a:cubicBezTo>
                        <a:pt x="2334" y="902"/>
                        <a:pt x="2333" y="901"/>
                        <a:pt x="2333" y="900"/>
                      </a:cubicBezTo>
                      <a:close/>
                      <a:moveTo>
                        <a:pt x="2333" y="892"/>
                      </a:moveTo>
                      <a:lnTo>
                        <a:pt x="2333" y="892"/>
                      </a:lnTo>
                      <a:cubicBezTo>
                        <a:pt x="2333" y="891"/>
                        <a:pt x="2334" y="890"/>
                        <a:pt x="2335" y="890"/>
                      </a:cubicBezTo>
                      <a:cubicBezTo>
                        <a:pt x="2337" y="890"/>
                        <a:pt x="2337" y="891"/>
                        <a:pt x="2337" y="892"/>
                      </a:cubicBezTo>
                      <a:lnTo>
                        <a:pt x="2337" y="892"/>
                      </a:lnTo>
                      <a:cubicBezTo>
                        <a:pt x="2337" y="893"/>
                        <a:pt x="2337" y="894"/>
                        <a:pt x="2335" y="894"/>
                      </a:cubicBezTo>
                      <a:cubicBezTo>
                        <a:pt x="2334" y="894"/>
                        <a:pt x="2333" y="893"/>
                        <a:pt x="2333" y="892"/>
                      </a:cubicBezTo>
                      <a:close/>
                      <a:moveTo>
                        <a:pt x="2333" y="884"/>
                      </a:moveTo>
                      <a:lnTo>
                        <a:pt x="2333" y="884"/>
                      </a:lnTo>
                      <a:cubicBezTo>
                        <a:pt x="2333" y="883"/>
                        <a:pt x="2334" y="882"/>
                        <a:pt x="2335" y="882"/>
                      </a:cubicBezTo>
                      <a:cubicBezTo>
                        <a:pt x="2337" y="882"/>
                        <a:pt x="2337" y="883"/>
                        <a:pt x="2337" y="884"/>
                      </a:cubicBezTo>
                      <a:lnTo>
                        <a:pt x="2337" y="884"/>
                      </a:lnTo>
                      <a:cubicBezTo>
                        <a:pt x="2337" y="885"/>
                        <a:pt x="2337" y="886"/>
                        <a:pt x="2335" y="886"/>
                      </a:cubicBezTo>
                      <a:cubicBezTo>
                        <a:pt x="2334" y="886"/>
                        <a:pt x="2333" y="885"/>
                        <a:pt x="2333" y="884"/>
                      </a:cubicBezTo>
                      <a:close/>
                      <a:moveTo>
                        <a:pt x="2333" y="876"/>
                      </a:moveTo>
                      <a:lnTo>
                        <a:pt x="2333" y="876"/>
                      </a:lnTo>
                      <a:cubicBezTo>
                        <a:pt x="2333" y="874"/>
                        <a:pt x="2334" y="874"/>
                        <a:pt x="2335" y="874"/>
                      </a:cubicBezTo>
                      <a:cubicBezTo>
                        <a:pt x="2337" y="874"/>
                        <a:pt x="2337" y="874"/>
                        <a:pt x="2337" y="876"/>
                      </a:cubicBezTo>
                      <a:lnTo>
                        <a:pt x="2337" y="876"/>
                      </a:lnTo>
                      <a:cubicBezTo>
                        <a:pt x="2337" y="877"/>
                        <a:pt x="2337" y="878"/>
                        <a:pt x="2335" y="878"/>
                      </a:cubicBezTo>
                      <a:cubicBezTo>
                        <a:pt x="2334" y="878"/>
                        <a:pt x="2333" y="877"/>
                        <a:pt x="2333" y="876"/>
                      </a:cubicBezTo>
                      <a:close/>
                      <a:moveTo>
                        <a:pt x="2333" y="868"/>
                      </a:moveTo>
                      <a:lnTo>
                        <a:pt x="2333" y="868"/>
                      </a:lnTo>
                      <a:cubicBezTo>
                        <a:pt x="2333" y="866"/>
                        <a:pt x="2334" y="866"/>
                        <a:pt x="2335" y="866"/>
                      </a:cubicBezTo>
                      <a:cubicBezTo>
                        <a:pt x="2337" y="866"/>
                        <a:pt x="2337" y="866"/>
                        <a:pt x="2337" y="868"/>
                      </a:cubicBezTo>
                      <a:lnTo>
                        <a:pt x="2337" y="868"/>
                      </a:lnTo>
                      <a:cubicBezTo>
                        <a:pt x="2337" y="869"/>
                        <a:pt x="2337" y="870"/>
                        <a:pt x="2335" y="870"/>
                      </a:cubicBezTo>
                      <a:cubicBezTo>
                        <a:pt x="2334" y="870"/>
                        <a:pt x="2333" y="869"/>
                        <a:pt x="2333" y="868"/>
                      </a:cubicBezTo>
                      <a:close/>
                      <a:moveTo>
                        <a:pt x="2333" y="860"/>
                      </a:moveTo>
                      <a:lnTo>
                        <a:pt x="2333" y="860"/>
                      </a:lnTo>
                      <a:cubicBezTo>
                        <a:pt x="2333" y="858"/>
                        <a:pt x="2334" y="858"/>
                        <a:pt x="2335" y="858"/>
                      </a:cubicBezTo>
                      <a:cubicBezTo>
                        <a:pt x="2337" y="858"/>
                        <a:pt x="2337" y="858"/>
                        <a:pt x="2337" y="860"/>
                      </a:cubicBezTo>
                      <a:lnTo>
                        <a:pt x="2337" y="860"/>
                      </a:lnTo>
                      <a:cubicBezTo>
                        <a:pt x="2337" y="861"/>
                        <a:pt x="2337" y="862"/>
                        <a:pt x="2335" y="862"/>
                      </a:cubicBezTo>
                      <a:cubicBezTo>
                        <a:pt x="2334" y="862"/>
                        <a:pt x="2333" y="861"/>
                        <a:pt x="2333" y="860"/>
                      </a:cubicBezTo>
                      <a:close/>
                      <a:moveTo>
                        <a:pt x="2333" y="852"/>
                      </a:moveTo>
                      <a:lnTo>
                        <a:pt x="2333" y="852"/>
                      </a:lnTo>
                      <a:cubicBezTo>
                        <a:pt x="2333" y="850"/>
                        <a:pt x="2334" y="850"/>
                        <a:pt x="2335" y="850"/>
                      </a:cubicBezTo>
                      <a:cubicBezTo>
                        <a:pt x="2337" y="850"/>
                        <a:pt x="2337" y="850"/>
                        <a:pt x="2337" y="852"/>
                      </a:cubicBezTo>
                      <a:lnTo>
                        <a:pt x="2337" y="852"/>
                      </a:lnTo>
                      <a:cubicBezTo>
                        <a:pt x="2337" y="853"/>
                        <a:pt x="2337" y="854"/>
                        <a:pt x="2335" y="854"/>
                      </a:cubicBezTo>
                      <a:cubicBezTo>
                        <a:pt x="2334" y="854"/>
                        <a:pt x="2333" y="853"/>
                        <a:pt x="2333" y="852"/>
                      </a:cubicBezTo>
                      <a:close/>
                      <a:moveTo>
                        <a:pt x="2333" y="844"/>
                      </a:moveTo>
                      <a:lnTo>
                        <a:pt x="2333" y="844"/>
                      </a:lnTo>
                      <a:cubicBezTo>
                        <a:pt x="2333" y="842"/>
                        <a:pt x="2334" y="842"/>
                        <a:pt x="2335" y="842"/>
                      </a:cubicBezTo>
                      <a:cubicBezTo>
                        <a:pt x="2337" y="842"/>
                        <a:pt x="2337" y="842"/>
                        <a:pt x="2337" y="844"/>
                      </a:cubicBezTo>
                      <a:lnTo>
                        <a:pt x="2337" y="844"/>
                      </a:lnTo>
                      <a:cubicBezTo>
                        <a:pt x="2337" y="845"/>
                        <a:pt x="2337" y="846"/>
                        <a:pt x="2335" y="846"/>
                      </a:cubicBezTo>
                      <a:cubicBezTo>
                        <a:pt x="2334" y="846"/>
                        <a:pt x="2333" y="845"/>
                        <a:pt x="2333" y="844"/>
                      </a:cubicBezTo>
                      <a:close/>
                      <a:moveTo>
                        <a:pt x="2333" y="836"/>
                      </a:moveTo>
                      <a:lnTo>
                        <a:pt x="2333" y="836"/>
                      </a:lnTo>
                      <a:cubicBezTo>
                        <a:pt x="2333" y="834"/>
                        <a:pt x="2334" y="834"/>
                        <a:pt x="2335" y="834"/>
                      </a:cubicBezTo>
                      <a:cubicBezTo>
                        <a:pt x="2337" y="834"/>
                        <a:pt x="2337" y="834"/>
                        <a:pt x="2337" y="836"/>
                      </a:cubicBezTo>
                      <a:lnTo>
                        <a:pt x="2337" y="836"/>
                      </a:lnTo>
                      <a:cubicBezTo>
                        <a:pt x="2337" y="837"/>
                        <a:pt x="2337" y="838"/>
                        <a:pt x="2335" y="838"/>
                      </a:cubicBezTo>
                      <a:cubicBezTo>
                        <a:pt x="2334" y="838"/>
                        <a:pt x="2333" y="837"/>
                        <a:pt x="2333" y="836"/>
                      </a:cubicBezTo>
                      <a:close/>
                      <a:moveTo>
                        <a:pt x="2333" y="828"/>
                      </a:moveTo>
                      <a:lnTo>
                        <a:pt x="2333" y="828"/>
                      </a:lnTo>
                      <a:cubicBezTo>
                        <a:pt x="2333" y="826"/>
                        <a:pt x="2334" y="826"/>
                        <a:pt x="2335" y="826"/>
                      </a:cubicBezTo>
                      <a:cubicBezTo>
                        <a:pt x="2337" y="826"/>
                        <a:pt x="2337" y="826"/>
                        <a:pt x="2337" y="828"/>
                      </a:cubicBezTo>
                      <a:lnTo>
                        <a:pt x="2337" y="828"/>
                      </a:lnTo>
                      <a:cubicBezTo>
                        <a:pt x="2337" y="829"/>
                        <a:pt x="2337" y="830"/>
                        <a:pt x="2335" y="830"/>
                      </a:cubicBezTo>
                      <a:cubicBezTo>
                        <a:pt x="2334" y="830"/>
                        <a:pt x="2333" y="829"/>
                        <a:pt x="2333" y="828"/>
                      </a:cubicBezTo>
                      <a:close/>
                      <a:moveTo>
                        <a:pt x="2333" y="820"/>
                      </a:moveTo>
                      <a:lnTo>
                        <a:pt x="2333" y="820"/>
                      </a:lnTo>
                      <a:cubicBezTo>
                        <a:pt x="2333" y="818"/>
                        <a:pt x="2334" y="818"/>
                        <a:pt x="2335" y="818"/>
                      </a:cubicBezTo>
                      <a:cubicBezTo>
                        <a:pt x="2337" y="818"/>
                        <a:pt x="2337" y="818"/>
                        <a:pt x="2337" y="820"/>
                      </a:cubicBezTo>
                      <a:lnTo>
                        <a:pt x="2337" y="820"/>
                      </a:lnTo>
                      <a:cubicBezTo>
                        <a:pt x="2337" y="821"/>
                        <a:pt x="2337" y="822"/>
                        <a:pt x="2335" y="822"/>
                      </a:cubicBezTo>
                      <a:cubicBezTo>
                        <a:pt x="2334" y="822"/>
                        <a:pt x="2333" y="821"/>
                        <a:pt x="2333" y="820"/>
                      </a:cubicBezTo>
                      <a:close/>
                      <a:moveTo>
                        <a:pt x="2333" y="812"/>
                      </a:moveTo>
                      <a:lnTo>
                        <a:pt x="2333" y="812"/>
                      </a:lnTo>
                      <a:cubicBezTo>
                        <a:pt x="2333" y="810"/>
                        <a:pt x="2334" y="810"/>
                        <a:pt x="2335" y="810"/>
                      </a:cubicBezTo>
                      <a:cubicBezTo>
                        <a:pt x="2337" y="810"/>
                        <a:pt x="2337" y="810"/>
                        <a:pt x="2337" y="812"/>
                      </a:cubicBezTo>
                      <a:lnTo>
                        <a:pt x="2337" y="812"/>
                      </a:lnTo>
                      <a:cubicBezTo>
                        <a:pt x="2337" y="813"/>
                        <a:pt x="2337" y="814"/>
                        <a:pt x="2335" y="814"/>
                      </a:cubicBezTo>
                      <a:cubicBezTo>
                        <a:pt x="2334" y="814"/>
                        <a:pt x="2333" y="813"/>
                        <a:pt x="2333" y="812"/>
                      </a:cubicBezTo>
                      <a:close/>
                      <a:moveTo>
                        <a:pt x="2333" y="804"/>
                      </a:moveTo>
                      <a:lnTo>
                        <a:pt x="2333" y="804"/>
                      </a:lnTo>
                      <a:cubicBezTo>
                        <a:pt x="2333" y="802"/>
                        <a:pt x="2334" y="802"/>
                        <a:pt x="2335" y="802"/>
                      </a:cubicBezTo>
                      <a:cubicBezTo>
                        <a:pt x="2337" y="802"/>
                        <a:pt x="2337" y="802"/>
                        <a:pt x="2337" y="804"/>
                      </a:cubicBezTo>
                      <a:lnTo>
                        <a:pt x="2337" y="804"/>
                      </a:lnTo>
                      <a:cubicBezTo>
                        <a:pt x="2337" y="805"/>
                        <a:pt x="2337" y="806"/>
                        <a:pt x="2335" y="806"/>
                      </a:cubicBezTo>
                      <a:cubicBezTo>
                        <a:pt x="2334" y="806"/>
                        <a:pt x="2333" y="805"/>
                        <a:pt x="2333" y="804"/>
                      </a:cubicBezTo>
                      <a:close/>
                      <a:moveTo>
                        <a:pt x="2333" y="796"/>
                      </a:moveTo>
                      <a:lnTo>
                        <a:pt x="2333" y="796"/>
                      </a:lnTo>
                      <a:cubicBezTo>
                        <a:pt x="2333" y="794"/>
                        <a:pt x="2334" y="794"/>
                        <a:pt x="2335" y="794"/>
                      </a:cubicBezTo>
                      <a:cubicBezTo>
                        <a:pt x="2337" y="794"/>
                        <a:pt x="2337" y="794"/>
                        <a:pt x="2337" y="796"/>
                      </a:cubicBezTo>
                      <a:lnTo>
                        <a:pt x="2337" y="796"/>
                      </a:lnTo>
                      <a:cubicBezTo>
                        <a:pt x="2337" y="797"/>
                        <a:pt x="2337" y="798"/>
                        <a:pt x="2335" y="798"/>
                      </a:cubicBezTo>
                      <a:cubicBezTo>
                        <a:pt x="2334" y="798"/>
                        <a:pt x="2333" y="797"/>
                        <a:pt x="2333" y="796"/>
                      </a:cubicBezTo>
                      <a:close/>
                      <a:moveTo>
                        <a:pt x="2333" y="788"/>
                      </a:moveTo>
                      <a:lnTo>
                        <a:pt x="2333" y="788"/>
                      </a:lnTo>
                      <a:cubicBezTo>
                        <a:pt x="2333" y="786"/>
                        <a:pt x="2334" y="786"/>
                        <a:pt x="2335" y="786"/>
                      </a:cubicBezTo>
                      <a:cubicBezTo>
                        <a:pt x="2337" y="786"/>
                        <a:pt x="2337" y="786"/>
                        <a:pt x="2337" y="788"/>
                      </a:cubicBezTo>
                      <a:lnTo>
                        <a:pt x="2337" y="788"/>
                      </a:lnTo>
                      <a:cubicBezTo>
                        <a:pt x="2337" y="789"/>
                        <a:pt x="2337" y="790"/>
                        <a:pt x="2335" y="790"/>
                      </a:cubicBezTo>
                      <a:cubicBezTo>
                        <a:pt x="2334" y="790"/>
                        <a:pt x="2333" y="789"/>
                        <a:pt x="2333" y="788"/>
                      </a:cubicBezTo>
                      <a:close/>
                      <a:moveTo>
                        <a:pt x="2333" y="780"/>
                      </a:moveTo>
                      <a:lnTo>
                        <a:pt x="2333" y="780"/>
                      </a:lnTo>
                      <a:cubicBezTo>
                        <a:pt x="2333" y="778"/>
                        <a:pt x="2334" y="778"/>
                        <a:pt x="2335" y="778"/>
                      </a:cubicBezTo>
                      <a:cubicBezTo>
                        <a:pt x="2337" y="778"/>
                        <a:pt x="2337" y="778"/>
                        <a:pt x="2337" y="780"/>
                      </a:cubicBezTo>
                      <a:lnTo>
                        <a:pt x="2337" y="780"/>
                      </a:lnTo>
                      <a:cubicBezTo>
                        <a:pt x="2337" y="781"/>
                        <a:pt x="2337" y="782"/>
                        <a:pt x="2335" y="782"/>
                      </a:cubicBezTo>
                      <a:cubicBezTo>
                        <a:pt x="2334" y="782"/>
                        <a:pt x="2333" y="781"/>
                        <a:pt x="2333" y="780"/>
                      </a:cubicBezTo>
                      <a:close/>
                      <a:moveTo>
                        <a:pt x="2333" y="772"/>
                      </a:moveTo>
                      <a:lnTo>
                        <a:pt x="2333" y="772"/>
                      </a:lnTo>
                      <a:cubicBezTo>
                        <a:pt x="2333" y="770"/>
                        <a:pt x="2334" y="770"/>
                        <a:pt x="2335" y="770"/>
                      </a:cubicBezTo>
                      <a:cubicBezTo>
                        <a:pt x="2337" y="770"/>
                        <a:pt x="2337" y="770"/>
                        <a:pt x="2337" y="772"/>
                      </a:cubicBezTo>
                      <a:lnTo>
                        <a:pt x="2337" y="772"/>
                      </a:lnTo>
                      <a:cubicBezTo>
                        <a:pt x="2337" y="773"/>
                        <a:pt x="2337" y="774"/>
                        <a:pt x="2335" y="774"/>
                      </a:cubicBezTo>
                      <a:cubicBezTo>
                        <a:pt x="2334" y="774"/>
                        <a:pt x="2333" y="773"/>
                        <a:pt x="2333" y="772"/>
                      </a:cubicBezTo>
                      <a:close/>
                      <a:moveTo>
                        <a:pt x="2333" y="764"/>
                      </a:moveTo>
                      <a:lnTo>
                        <a:pt x="2333" y="764"/>
                      </a:lnTo>
                      <a:cubicBezTo>
                        <a:pt x="2333" y="762"/>
                        <a:pt x="2334" y="762"/>
                        <a:pt x="2335" y="762"/>
                      </a:cubicBezTo>
                      <a:cubicBezTo>
                        <a:pt x="2337" y="762"/>
                        <a:pt x="2337" y="762"/>
                        <a:pt x="2337" y="764"/>
                      </a:cubicBezTo>
                      <a:lnTo>
                        <a:pt x="2337" y="764"/>
                      </a:lnTo>
                      <a:cubicBezTo>
                        <a:pt x="2337" y="765"/>
                        <a:pt x="2337" y="766"/>
                        <a:pt x="2335" y="766"/>
                      </a:cubicBezTo>
                      <a:cubicBezTo>
                        <a:pt x="2334" y="766"/>
                        <a:pt x="2333" y="765"/>
                        <a:pt x="2333" y="764"/>
                      </a:cubicBezTo>
                      <a:close/>
                      <a:moveTo>
                        <a:pt x="2333" y="756"/>
                      </a:moveTo>
                      <a:lnTo>
                        <a:pt x="2333" y="756"/>
                      </a:lnTo>
                      <a:cubicBezTo>
                        <a:pt x="2333" y="754"/>
                        <a:pt x="2334" y="754"/>
                        <a:pt x="2335" y="754"/>
                      </a:cubicBezTo>
                      <a:cubicBezTo>
                        <a:pt x="2337" y="754"/>
                        <a:pt x="2337" y="754"/>
                        <a:pt x="2337" y="756"/>
                      </a:cubicBezTo>
                      <a:lnTo>
                        <a:pt x="2337" y="756"/>
                      </a:lnTo>
                      <a:cubicBezTo>
                        <a:pt x="2337" y="757"/>
                        <a:pt x="2337" y="758"/>
                        <a:pt x="2335" y="758"/>
                      </a:cubicBezTo>
                      <a:cubicBezTo>
                        <a:pt x="2334" y="758"/>
                        <a:pt x="2333" y="757"/>
                        <a:pt x="2333" y="756"/>
                      </a:cubicBezTo>
                      <a:close/>
                      <a:moveTo>
                        <a:pt x="2333" y="748"/>
                      </a:moveTo>
                      <a:lnTo>
                        <a:pt x="2333" y="748"/>
                      </a:lnTo>
                      <a:cubicBezTo>
                        <a:pt x="2333" y="746"/>
                        <a:pt x="2334" y="746"/>
                        <a:pt x="2335" y="746"/>
                      </a:cubicBezTo>
                      <a:cubicBezTo>
                        <a:pt x="2337" y="746"/>
                        <a:pt x="2337" y="746"/>
                        <a:pt x="2337" y="748"/>
                      </a:cubicBezTo>
                      <a:lnTo>
                        <a:pt x="2337" y="748"/>
                      </a:lnTo>
                      <a:cubicBezTo>
                        <a:pt x="2337" y="749"/>
                        <a:pt x="2337" y="750"/>
                        <a:pt x="2335" y="750"/>
                      </a:cubicBezTo>
                      <a:cubicBezTo>
                        <a:pt x="2334" y="750"/>
                        <a:pt x="2333" y="749"/>
                        <a:pt x="2333" y="748"/>
                      </a:cubicBezTo>
                      <a:close/>
                      <a:moveTo>
                        <a:pt x="2333" y="740"/>
                      </a:moveTo>
                      <a:lnTo>
                        <a:pt x="2333" y="740"/>
                      </a:lnTo>
                      <a:cubicBezTo>
                        <a:pt x="2333" y="738"/>
                        <a:pt x="2334" y="738"/>
                        <a:pt x="2335" y="738"/>
                      </a:cubicBezTo>
                      <a:cubicBezTo>
                        <a:pt x="2337" y="738"/>
                        <a:pt x="2337" y="738"/>
                        <a:pt x="2337" y="740"/>
                      </a:cubicBezTo>
                      <a:lnTo>
                        <a:pt x="2337" y="740"/>
                      </a:lnTo>
                      <a:cubicBezTo>
                        <a:pt x="2337" y="741"/>
                        <a:pt x="2337" y="742"/>
                        <a:pt x="2335" y="742"/>
                      </a:cubicBezTo>
                      <a:cubicBezTo>
                        <a:pt x="2334" y="742"/>
                        <a:pt x="2333" y="741"/>
                        <a:pt x="2333" y="740"/>
                      </a:cubicBezTo>
                      <a:close/>
                      <a:moveTo>
                        <a:pt x="2333" y="732"/>
                      </a:moveTo>
                      <a:lnTo>
                        <a:pt x="2333" y="732"/>
                      </a:lnTo>
                      <a:cubicBezTo>
                        <a:pt x="2333" y="730"/>
                        <a:pt x="2334" y="730"/>
                        <a:pt x="2335" y="730"/>
                      </a:cubicBezTo>
                      <a:cubicBezTo>
                        <a:pt x="2337" y="730"/>
                        <a:pt x="2337" y="730"/>
                        <a:pt x="2337" y="732"/>
                      </a:cubicBezTo>
                      <a:lnTo>
                        <a:pt x="2337" y="732"/>
                      </a:lnTo>
                      <a:cubicBezTo>
                        <a:pt x="2337" y="733"/>
                        <a:pt x="2337" y="734"/>
                        <a:pt x="2335" y="734"/>
                      </a:cubicBezTo>
                      <a:cubicBezTo>
                        <a:pt x="2334" y="734"/>
                        <a:pt x="2333" y="733"/>
                        <a:pt x="2333" y="732"/>
                      </a:cubicBezTo>
                      <a:close/>
                      <a:moveTo>
                        <a:pt x="2333" y="724"/>
                      </a:moveTo>
                      <a:lnTo>
                        <a:pt x="2333" y="724"/>
                      </a:lnTo>
                      <a:cubicBezTo>
                        <a:pt x="2333" y="722"/>
                        <a:pt x="2334" y="722"/>
                        <a:pt x="2335" y="722"/>
                      </a:cubicBezTo>
                      <a:cubicBezTo>
                        <a:pt x="2337" y="722"/>
                        <a:pt x="2337" y="722"/>
                        <a:pt x="2337" y="724"/>
                      </a:cubicBezTo>
                      <a:lnTo>
                        <a:pt x="2337" y="724"/>
                      </a:lnTo>
                      <a:cubicBezTo>
                        <a:pt x="2337" y="725"/>
                        <a:pt x="2337" y="726"/>
                        <a:pt x="2335" y="726"/>
                      </a:cubicBezTo>
                      <a:cubicBezTo>
                        <a:pt x="2334" y="726"/>
                        <a:pt x="2333" y="725"/>
                        <a:pt x="2333" y="724"/>
                      </a:cubicBezTo>
                      <a:close/>
                      <a:moveTo>
                        <a:pt x="2333" y="716"/>
                      </a:moveTo>
                      <a:lnTo>
                        <a:pt x="2333" y="716"/>
                      </a:lnTo>
                      <a:cubicBezTo>
                        <a:pt x="2333" y="714"/>
                        <a:pt x="2334" y="714"/>
                        <a:pt x="2335" y="714"/>
                      </a:cubicBezTo>
                      <a:cubicBezTo>
                        <a:pt x="2337" y="714"/>
                        <a:pt x="2337" y="714"/>
                        <a:pt x="2337" y="716"/>
                      </a:cubicBezTo>
                      <a:lnTo>
                        <a:pt x="2337" y="716"/>
                      </a:lnTo>
                      <a:cubicBezTo>
                        <a:pt x="2337" y="717"/>
                        <a:pt x="2337" y="718"/>
                        <a:pt x="2335" y="718"/>
                      </a:cubicBezTo>
                      <a:cubicBezTo>
                        <a:pt x="2334" y="718"/>
                        <a:pt x="2333" y="717"/>
                        <a:pt x="2333" y="716"/>
                      </a:cubicBezTo>
                      <a:close/>
                      <a:moveTo>
                        <a:pt x="2333" y="708"/>
                      </a:moveTo>
                      <a:lnTo>
                        <a:pt x="2333" y="708"/>
                      </a:lnTo>
                      <a:cubicBezTo>
                        <a:pt x="2333" y="706"/>
                        <a:pt x="2334" y="706"/>
                        <a:pt x="2335" y="706"/>
                      </a:cubicBezTo>
                      <a:cubicBezTo>
                        <a:pt x="2337" y="706"/>
                        <a:pt x="2337" y="706"/>
                        <a:pt x="2337" y="708"/>
                      </a:cubicBezTo>
                      <a:lnTo>
                        <a:pt x="2337" y="708"/>
                      </a:lnTo>
                      <a:cubicBezTo>
                        <a:pt x="2337" y="709"/>
                        <a:pt x="2337" y="710"/>
                        <a:pt x="2335" y="710"/>
                      </a:cubicBezTo>
                      <a:cubicBezTo>
                        <a:pt x="2334" y="710"/>
                        <a:pt x="2333" y="709"/>
                        <a:pt x="2333" y="708"/>
                      </a:cubicBezTo>
                      <a:close/>
                      <a:moveTo>
                        <a:pt x="2333" y="700"/>
                      </a:moveTo>
                      <a:lnTo>
                        <a:pt x="2333" y="700"/>
                      </a:lnTo>
                      <a:cubicBezTo>
                        <a:pt x="2333" y="698"/>
                        <a:pt x="2334" y="698"/>
                        <a:pt x="2335" y="698"/>
                      </a:cubicBezTo>
                      <a:cubicBezTo>
                        <a:pt x="2337" y="698"/>
                        <a:pt x="2337" y="698"/>
                        <a:pt x="2337" y="700"/>
                      </a:cubicBezTo>
                      <a:lnTo>
                        <a:pt x="2337" y="700"/>
                      </a:lnTo>
                      <a:cubicBezTo>
                        <a:pt x="2337" y="701"/>
                        <a:pt x="2337" y="702"/>
                        <a:pt x="2335" y="702"/>
                      </a:cubicBezTo>
                      <a:cubicBezTo>
                        <a:pt x="2334" y="702"/>
                        <a:pt x="2333" y="701"/>
                        <a:pt x="2333" y="700"/>
                      </a:cubicBezTo>
                      <a:close/>
                      <a:moveTo>
                        <a:pt x="2333" y="692"/>
                      </a:moveTo>
                      <a:lnTo>
                        <a:pt x="2333" y="692"/>
                      </a:lnTo>
                      <a:cubicBezTo>
                        <a:pt x="2333" y="690"/>
                        <a:pt x="2334" y="690"/>
                        <a:pt x="2335" y="690"/>
                      </a:cubicBezTo>
                      <a:cubicBezTo>
                        <a:pt x="2337" y="690"/>
                        <a:pt x="2337" y="690"/>
                        <a:pt x="2337" y="692"/>
                      </a:cubicBezTo>
                      <a:lnTo>
                        <a:pt x="2337" y="692"/>
                      </a:lnTo>
                      <a:cubicBezTo>
                        <a:pt x="2337" y="693"/>
                        <a:pt x="2337" y="694"/>
                        <a:pt x="2335" y="694"/>
                      </a:cubicBezTo>
                      <a:cubicBezTo>
                        <a:pt x="2334" y="694"/>
                        <a:pt x="2333" y="693"/>
                        <a:pt x="2333" y="692"/>
                      </a:cubicBezTo>
                      <a:close/>
                      <a:moveTo>
                        <a:pt x="2333" y="684"/>
                      </a:moveTo>
                      <a:lnTo>
                        <a:pt x="2333" y="684"/>
                      </a:lnTo>
                      <a:cubicBezTo>
                        <a:pt x="2333" y="682"/>
                        <a:pt x="2334" y="682"/>
                        <a:pt x="2335" y="682"/>
                      </a:cubicBezTo>
                      <a:cubicBezTo>
                        <a:pt x="2337" y="682"/>
                        <a:pt x="2337" y="682"/>
                        <a:pt x="2337" y="684"/>
                      </a:cubicBezTo>
                      <a:lnTo>
                        <a:pt x="2337" y="684"/>
                      </a:lnTo>
                      <a:cubicBezTo>
                        <a:pt x="2337" y="685"/>
                        <a:pt x="2337" y="686"/>
                        <a:pt x="2335" y="686"/>
                      </a:cubicBezTo>
                      <a:cubicBezTo>
                        <a:pt x="2334" y="686"/>
                        <a:pt x="2333" y="685"/>
                        <a:pt x="2333" y="684"/>
                      </a:cubicBezTo>
                      <a:close/>
                      <a:moveTo>
                        <a:pt x="2333" y="676"/>
                      </a:moveTo>
                      <a:lnTo>
                        <a:pt x="2333" y="676"/>
                      </a:lnTo>
                      <a:cubicBezTo>
                        <a:pt x="2333" y="674"/>
                        <a:pt x="2334" y="674"/>
                        <a:pt x="2335" y="674"/>
                      </a:cubicBezTo>
                      <a:cubicBezTo>
                        <a:pt x="2337" y="674"/>
                        <a:pt x="2337" y="674"/>
                        <a:pt x="2337" y="676"/>
                      </a:cubicBezTo>
                      <a:lnTo>
                        <a:pt x="2337" y="676"/>
                      </a:lnTo>
                      <a:cubicBezTo>
                        <a:pt x="2337" y="677"/>
                        <a:pt x="2337" y="678"/>
                        <a:pt x="2335" y="678"/>
                      </a:cubicBezTo>
                      <a:cubicBezTo>
                        <a:pt x="2334" y="678"/>
                        <a:pt x="2333" y="677"/>
                        <a:pt x="2333" y="676"/>
                      </a:cubicBezTo>
                      <a:close/>
                      <a:moveTo>
                        <a:pt x="2333" y="668"/>
                      </a:moveTo>
                      <a:lnTo>
                        <a:pt x="2333" y="668"/>
                      </a:lnTo>
                      <a:cubicBezTo>
                        <a:pt x="2333" y="666"/>
                        <a:pt x="2334" y="666"/>
                        <a:pt x="2335" y="666"/>
                      </a:cubicBezTo>
                      <a:cubicBezTo>
                        <a:pt x="2337" y="666"/>
                        <a:pt x="2337" y="666"/>
                        <a:pt x="2337" y="668"/>
                      </a:cubicBezTo>
                      <a:lnTo>
                        <a:pt x="2337" y="668"/>
                      </a:lnTo>
                      <a:cubicBezTo>
                        <a:pt x="2337" y="669"/>
                        <a:pt x="2337" y="670"/>
                        <a:pt x="2335" y="670"/>
                      </a:cubicBezTo>
                      <a:cubicBezTo>
                        <a:pt x="2334" y="670"/>
                        <a:pt x="2333" y="669"/>
                        <a:pt x="2333" y="668"/>
                      </a:cubicBezTo>
                      <a:close/>
                      <a:moveTo>
                        <a:pt x="2333" y="660"/>
                      </a:moveTo>
                      <a:lnTo>
                        <a:pt x="2333" y="660"/>
                      </a:lnTo>
                      <a:cubicBezTo>
                        <a:pt x="2333" y="658"/>
                        <a:pt x="2334" y="658"/>
                        <a:pt x="2335" y="658"/>
                      </a:cubicBezTo>
                      <a:cubicBezTo>
                        <a:pt x="2337" y="658"/>
                        <a:pt x="2337" y="658"/>
                        <a:pt x="2337" y="660"/>
                      </a:cubicBezTo>
                      <a:lnTo>
                        <a:pt x="2337" y="660"/>
                      </a:lnTo>
                      <a:cubicBezTo>
                        <a:pt x="2337" y="661"/>
                        <a:pt x="2337" y="662"/>
                        <a:pt x="2335" y="662"/>
                      </a:cubicBezTo>
                      <a:cubicBezTo>
                        <a:pt x="2334" y="662"/>
                        <a:pt x="2333" y="661"/>
                        <a:pt x="2333" y="660"/>
                      </a:cubicBezTo>
                      <a:close/>
                      <a:moveTo>
                        <a:pt x="2333" y="652"/>
                      </a:moveTo>
                      <a:lnTo>
                        <a:pt x="2333" y="652"/>
                      </a:lnTo>
                      <a:cubicBezTo>
                        <a:pt x="2333" y="650"/>
                        <a:pt x="2334" y="650"/>
                        <a:pt x="2335" y="650"/>
                      </a:cubicBezTo>
                      <a:cubicBezTo>
                        <a:pt x="2337" y="650"/>
                        <a:pt x="2337" y="650"/>
                        <a:pt x="2337" y="652"/>
                      </a:cubicBezTo>
                      <a:lnTo>
                        <a:pt x="2337" y="652"/>
                      </a:lnTo>
                      <a:cubicBezTo>
                        <a:pt x="2337" y="653"/>
                        <a:pt x="2337" y="654"/>
                        <a:pt x="2335" y="654"/>
                      </a:cubicBezTo>
                      <a:cubicBezTo>
                        <a:pt x="2334" y="654"/>
                        <a:pt x="2333" y="653"/>
                        <a:pt x="2333" y="652"/>
                      </a:cubicBezTo>
                      <a:close/>
                      <a:moveTo>
                        <a:pt x="2333" y="644"/>
                      </a:moveTo>
                      <a:lnTo>
                        <a:pt x="2333" y="644"/>
                      </a:lnTo>
                      <a:cubicBezTo>
                        <a:pt x="2333" y="642"/>
                        <a:pt x="2334" y="642"/>
                        <a:pt x="2335" y="642"/>
                      </a:cubicBezTo>
                      <a:cubicBezTo>
                        <a:pt x="2337" y="642"/>
                        <a:pt x="2337" y="642"/>
                        <a:pt x="2337" y="644"/>
                      </a:cubicBezTo>
                      <a:lnTo>
                        <a:pt x="2337" y="644"/>
                      </a:lnTo>
                      <a:cubicBezTo>
                        <a:pt x="2337" y="645"/>
                        <a:pt x="2337" y="646"/>
                        <a:pt x="2335" y="646"/>
                      </a:cubicBezTo>
                      <a:cubicBezTo>
                        <a:pt x="2334" y="646"/>
                        <a:pt x="2333" y="645"/>
                        <a:pt x="2333" y="644"/>
                      </a:cubicBezTo>
                      <a:close/>
                      <a:moveTo>
                        <a:pt x="2333" y="636"/>
                      </a:moveTo>
                      <a:lnTo>
                        <a:pt x="2333" y="636"/>
                      </a:lnTo>
                      <a:cubicBezTo>
                        <a:pt x="2333" y="634"/>
                        <a:pt x="2334" y="634"/>
                        <a:pt x="2335" y="634"/>
                      </a:cubicBezTo>
                      <a:cubicBezTo>
                        <a:pt x="2337" y="634"/>
                        <a:pt x="2337" y="634"/>
                        <a:pt x="2337" y="636"/>
                      </a:cubicBezTo>
                      <a:lnTo>
                        <a:pt x="2337" y="636"/>
                      </a:lnTo>
                      <a:cubicBezTo>
                        <a:pt x="2337" y="637"/>
                        <a:pt x="2337" y="638"/>
                        <a:pt x="2335" y="638"/>
                      </a:cubicBezTo>
                      <a:cubicBezTo>
                        <a:pt x="2334" y="638"/>
                        <a:pt x="2333" y="637"/>
                        <a:pt x="2333" y="636"/>
                      </a:cubicBezTo>
                      <a:close/>
                      <a:moveTo>
                        <a:pt x="2333" y="628"/>
                      </a:moveTo>
                      <a:lnTo>
                        <a:pt x="2333" y="628"/>
                      </a:lnTo>
                      <a:cubicBezTo>
                        <a:pt x="2333" y="626"/>
                        <a:pt x="2334" y="626"/>
                        <a:pt x="2335" y="626"/>
                      </a:cubicBezTo>
                      <a:cubicBezTo>
                        <a:pt x="2337" y="626"/>
                        <a:pt x="2337" y="626"/>
                        <a:pt x="2337" y="628"/>
                      </a:cubicBezTo>
                      <a:lnTo>
                        <a:pt x="2337" y="628"/>
                      </a:lnTo>
                      <a:cubicBezTo>
                        <a:pt x="2337" y="629"/>
                        <a:pt x="2337" y="630"/>
                        <a:pt x="2335" y="630"/>
                      </a:cubicBezTo>
                      <a:cubicBezTo>
                        <a:pt x="2334" y="630"/>
                        <a:pt x="2333" y="629"/>
                        <a:pt x="2333" y="628"/>
                      </a:cubicBezTo>
                      <a:close/>
                      <a:moveTo>
                        <a:pt x="2333" y="620"/>
                      </a:moveTo>
                      <a:lnTo>
                        <a:pt x="2333" y="620"/>
                      </a:lnTo>
                      <a:cubicBezTo>
                        <a:pt x="2333" y="618"/>
                        <a:pt x="2334" y="618"/>
                        <a:pt x="2335" y="618"/>
                      </a:cubicBezTo>
                      <a:cubicBezTo>
                        <a:pt x="2337" y="618"/>
                        <a:pt x="2337" y="618"/>
                        <a:pt x="2337" y="620"/>
                      </a:cubicBezTo>
                      <a:lnTo>
                        <a:pt x="2337" y="620"/>
                      </a:lnTo>
                      <a:cubicBezTo>
                        <a:pt x="2337" y="621"/>
                        <a:pt x="2337" y="622"/>
                        <a:pt x="2335" y="622"/>
                      </a:cubicBezTo>
                      <a:cubicBezTo>
                        <a:pt x="2334" y="622"/>
                        <a:pt x="2333" y="621"/>
                        <a:pt x="2333" y="620"/>
                      </a:cubicBezTo>
                      <a:close/>
                      <a:moveTo>
                        <a:pt x="2333" y="612"/>
                      </a:moveTo>
                      <a:lnTo>
                        <a:pt x="2333" y="612"/>
                      </a:lnTo>
                      <a:cubicBezTo>
                        <a:pt x="2333" y="610"/>
                        <a:pt x="2334" y="610"/>
                        <a:pt x="2335" y="610"/>
                      </a:cubicBezTo>
                      <a:cubicBezTo>
                        <a:pt x="2337" y="610"/>
                        <a:pt x="2337" y="610"/>
                        <a:pt x="2337" y="612"/>
                      </a:cubicBezTo>
                      <a:lnTo>
                        <a:pt x="2337" y="612"/>
                      </a:lnTo>
                      <a:cubicBezTo>
                        <a:pt x="2337" y="613"/>
                        <a:pt x="2337" y="614"/>
                        <a:pt x="2335" y="614"/>
                      </a:cubicBezTo>
                      <a:cubicBezTo>
                        <a:pt x="2334" y="614"/>
                        <a:pt x="2333" y="613"/>
                        <a:pt x="2333" y="612"/>
                      </a:cubicBezTo>
                      <a:close/>
                      <a:moveTo>
                        <a:pt x="2333" y="604"/>
                      </a:moveTo>
                      <a:lnTo>
                        <a:pt x="2333" y="604"/>
                      </a:lnTo>
                      <a:cubicBezTo>
                        <a:pt x="2333" y="602"/>
                        <a:pt x="2334" y="602"/>
                        <a:pt x="2335" y="602"/>
                      </a:cubicBezTo>
                      <a:cubicBezTo>
                        <a:pt x="2337" y="602"/>
                        <a:pt x="2337" y="602"/>
                        <a:pt x="2337" y="604"/>
                      </a:cubicBezTo>
                      <a:lnTo>
                        <a:pt x="2337" y="604"/>
                      </a:lnTo>
                      <a:cubicBezTo>
                        <a:pt x="2337" y="605"/>
                        <a:pt x="2337" y="606"/>
                        <a:pt x="2335" y="606"/>
                      </a:cubicBezTo>
                      <a:cubicBezTo>
                        <a:pt x="2334" y="606"/>
                        <a:pt x="2333" y="605"/>
                        <a:pt x="2333" y="604"/>
                      </a:cubicBezTo>
                      <a:close/>
                      <a:moveTo>
                        <a:pt x="2333" y="596"/>
                      </a:moveTo>
                      <a:lnTo>
                        <a:pt x="2333" y="596"/>
                      </a:lnTo>
                      <a:cubicBezTo>
                        <a:pt x="2333" y="594"/>
                        <a:pt x="2334" y="594"/>
                        <a:pt x="2335" y="594"/>
                      </a:cubicBezTo>
                      <a:cubicBezTo>
                        <a:pt x="2337" y="594"/>
                        <a:pt x="2337" y="594"/>
                        <a:pt x="2337" y="596"/>
                      </a:cubicBezTo>
                      <a:lnTo>
                        <a:pt x="2337" y="596"/>
                      </a:lnTo>
                      <a:cubicBezTo>
                        <a:pt x="2337" y="597"/>
                        <a:pt x="2337" y="598"/>
                        <a:pt x="2335" y="598"/>
                      </a:cubicBezTo>
                      <a:cubicBezTo>
                        <a:pt x="2334" y="598"/>
                        <a:pt x="2333" y="597"/>
                        <a:pt x="2333" y="596"/>
                      </a:cubicBezTo>
                      <a:close/>
                      <a:moveTo>
                        <a:pt x="2333" y="588"/>
                      </a:moveTo>
                      <a:lnTo>
                        <a:pt x="2333" y="588"/>
                      </a:lnTo>
                      <a:cubicBezTo>
                        <a:pt x="2333" y="586"/>
                        <a:pt x="2334" y="585"/>
                        <a:pt x="2335" y="585"/>
                      </a:cubicBezTo>
                      <a:cubicBezTo>
                        <a:pt x="2337" y="585"/>
                        <a:pt x="2337" y="586"/>
                        <a:pt x="2337" y="588"/>
                      </a:cubicBezTo>
                      <a:lnTo>
                        <a:pt x="2337" y="588"/>
                      </a:lnTo>
                      <a:cubicBezTo>
                        <a:pt x="2337" y="589"/>
                        <a:pt x="2337" y="590"/>
                        <a:pt x="2335" y="590"/>
                      </a:cubicBezTo>
                      <a:cubicBezTo>
                        <a:pt x="2334" y="590"/>
                        <a:pt x="2333" y="589"/>
                        <a:pt x="2333" y="588"/>
                      </a:cubicBezTo>
                      <a:close/>
                      <a:moveTo>
                        <a:pt x="2333" y="580"/>
                      </a:moveTo>
                      <a:lnTo>
                        <a:pt x="2333" y="579"/>
                      </a:lnTo>
                      <a:cubicBezTo>
                        <a:pt x="2333" y="578"/>
                        <a:pt x="2334" y="577"/>
                        <a:pt x="2335" y="577"/>
                      </a:cubicBezTo>
                      <a:cubicBezTo>
                        <a:pt x="2337" y="577"/>
                        <a:pt x="2337" y="578"/>
                        <a:pt x="2337" y="579"/>
                      </a:cubicBezTo>
                      <a:lnTo>
                        <a:pt x="2337" y="580"/>
                      </a:lnTo>
                      <a:cubicBezTo>
                        <a:pt x="2337" y="581"/>
                        <a:pt x="2337" y="582"/>
                        <a:pt x="2335" y="582"/>
                      </a:cubicBezTo>
                      <a:cubicBezTo>
                        <a:pt x="2334" y="582"/>
                        <a:pt x="2333" y="581"/>
                        <a:pt x="2333" y="580"/>
                      </a:cubicBezTo>
                      <a:close/>
                      <a:moveTo>
                        <a:pt x="2333" y="571"/>
                      </a:moveTo>
                      <a:lnTo>
                        <a:pt x="2333" y="571"/>
                      </a:lnTo>
                      <a:cubicBezTo>
                        <a:pt x="2333" y="570"/>
                        <a:pt x="2334" y="569"/>
                        <a:pt x="2335" y="569"/>
                      </a:cubicBezTo>
                      <a:cubicBezTo>
                        <a:pt x="2337" y="569"/>
                        <a:pt x="2337" y="570"/>
                        <a:pt x="2337" y="571"/>
                      </a:cubicBezTo>
                      <a:lnTo>
                        <a:pt x="2337" y="571"/>
                      </a:lnTo>
                      <a:cubicBezTo>
                        <a:pt x="2337" y="573"/>
                        <a:pt x="2337" y="573"/>
                        <a:pt x="2335" y="573"/>
                      </a:cubicBezTo>
                      <a:cubicBezTo>
                        <a:pt x="2334" y="573"/>
                        <a:pt x="2333" y="573"/>
                        <a:pt x="2333" y="571"/>
                      </a:cubicBezTo>
                      <a:close/>
                      <a:moveTo>
                        <a:pt x="2333" y="563"/>
                      </a:moveTo>
                      <a:lnTo>
                        <a:pt x="2333" y="563"/>
                      </a:lnTo>
                      <a:cubicBezTo>
                        <a:pt x="2333" y="562"/>
                        <a:pt x="2334" y="561"/>
                        <a:pt x="2335" y="561"/>
                      </a:cubicBezTo>
                      <a:cubicBezTo>
                        <a:pt x="2337" y="561"/>
                        <a:pt x="2337" y="562"/>
                        <a:pt x="2337" y="563"/>
                      </a:cubicBezTo>
                      <a:lnTo>
                        <a:pt x="2337" y="563"/>
                      </a:lnTo>
                      <a:cubicBezTo>
                        <a:pt x="2337" y="565"/>
                        <a:pt x="2337" y="565"/>
                        <a:pt x="2335" y="565"/>
                      </a:cubicBezTo>
                      <a:cubicBezTo>
                        <a:pt x="2334" y="565"/>
                        <a:pt x="2333" y="565"/>
                        <a:pt x="2333" y="563"/>
                      </a:cubicBezTo>
                      <a:close/>
                      <a:moveTo>
                        <a:pt x="2333" y="555"/>
                      </a:moveTo>
                      <a:lnTo>
                        <a:pt x="2333" y="555"/>
                      </a:lnTo>
                      <a:cubicBezTo>
                        <a:pt x="2333" y="554"/>
                        <a:pt x="2334" y="553"/>
                        <a:pt x="2335" y="553"/>
                      </a:cubicBezTo>
                      <a:cubicBezTo>
                        <a:pt x="2337" y="553"/>
                        <a:pt x="2337" y="554"/>
                        <a:pt x="2337" y="555"/>
                      </a:cubicBezTo>
                      <a:lnTo>
                        <a:pt x="2337" y="555"/>
                      </a:lnTo>
                      <a:cubicBezTo>
                        <a:pt x="2337" y="557"/>
                        <a:pt x="2337" y="557"/>
                        <a:pt x="2335" y="557"/>
                      </a:cubicBezTo>
                      <a:cubicBezTo>
                        <a:pt x="2334" y="557"/>
                        <a:pt x="2333" y="557"/>
                        <a:pt x="2333" y="555"/>
                      </a:cubicBezTo>
                      <a:close/>
                      <a:moveTo>
                        <a:pt x="2333" y="547"/>
                      </a:moveTo>
                      <a:lnTo>
                        <a:pt x="2333" y="547"/>
                      </a:lnTo>
                      <a:cubicBezTo>
                        <a:pt x="2333" y="546"/>
                        <a:pt x="2334" y="545"/>
                        <a:pt x="2335" y="545"/>
                      </a:cubicBezTo>
                      <a:cubicBezTo>
                        <a:pt x="2337" y="545"/>
                        <a:pt x="2337" y="546"/>
                        <a:pt x="2337" y="547"/>
                      </a:cubicBezTo>
                      <a:lnTo>
                        <a:pt x="2337" y="547"/>
                      </a:lnTo>
                      <a:cubicBezTo>
                        <a:pt x="2337" y="549"/>
                        <a:pt x="2337" y="549"/>
                        <a:pt x="2335" y="549"/>
                      </a:cubicBezTo>
                      <a:cubicBezTo>
                        <a:pt x="2334" y="549"/>
                        <a:pt x="2333" y="549"/>
                        <a:pt x="2333" y="547"/>
                      </a:cubicBezTo>
                      <a:close/>
                      <a:moveTo>
                        <a:pt x="2333" y="539"/>
                      </a:moveTo>
                      <a:lnTo>
                        <a:pt x="2333" y="539"/>
                      </a:lnTo>
                      <a:cubicBezTo>
                        <a:pt x="2333" y="538"/>
                        <a:pt x="2334" y="537"/>
                        <a:pt x="2335" y="537"/>
                      </a:cubicBezTo>
                      <a:cubicBezTo>
                        <a:pt x="2337" y="537"/>
                        <a:pt x="2337" y="538"/>
                        <a:pt x="2337" y="539"/>
                      </a:cubicBezTo>
                      <a:lnTo>
                        <a:pt x="2337" y="539"/>
                      </a:lnTo>
                      <a:cubicBezTo>
                        <a:pt x="2337" y="541"/>
                        <a:pt x="2337" y="541"/>
                        <a:pt x="2335" y="541"/>
                      </a:cubicBezTo>
                      <a:cubicBezTo>
                        <a:pt x="2334" y="541"/>
                        <a:pt x="2333" y="541"/>
                        <a:pt x="2333" y="539"/>
                      </a:cubicBezTo>
                      <a:close/>
                      <a:moveTo>
                        <a:pt x="2333" y="531"/>
                      </a:moveTo>
                      <a:lnTo>
                        <a:pt x="2333" y="531"/>
                      </a:lnTo>
                      <a:cubicBezTo>
                        <a:pt x="2333" y="530"/>
                        <a:pt x="2334" y="529"/>
                        <a:pt x="2335" y="529"/>
                      </a:cubicBezTo>
                      <a:cubicBezTo>
                        <a:pt x="2337" y="529"/>
                        <a:pt x="2337" y="530"/>
                        <a:pt x="2337" y="531"/>
                      </a:cubicBezTo>
                      <a:lnTo>
                        <a:pt x="2337" y="531"/>
                      </a:lnTo>
                      <a:cubicBezTo>
                        <a:pt x="2337" y="533"/>
                        <a:pt x="2337" y="533"/>
                        <a:pt x="2335" y="533"/>
                      </a:cubicBezTo>
                      <a:cubicBezTo>
                        <a:pt x="2334" y="533"/>
                        <a:pt x="2333" y="533"/>
                        <a:pt x="2333" y="531"/>
                      </a:cubicBezTo>
                      <a:close/>
                      <a:moveTo>
                        <a:pt x="2333" y="523"/>
                      </a:moveTo>
                      <a:lnTo>
                        <a:pt x="2333" y="523"/>
                      </a:lnTo>
                      <a:cubicBezTo>
                        <a:pt x="2333" y="522"/>
                        <a:pt x="2334" y="521"/>
                        <a:pt x="2335" y="521"/>
                      </a:cubicBezTo>
                      <a:cubicBezTo>
                        <a:pt x="2337" y="521"/>
                        <a:pt x="2337" y="522"/>
                        <a:pt x="2337" y="523"/>
                      </a:cubicBezTo>
                      <a:lnTo>
                        <a:pt x="2337" y="523"/>
                      </a:lnTo>
                      <a:cubicBezTo>
                        <a:pt x="2337" y="525"/>
                        <a:pt x="2337" y="525"/>
                        <a:pt x="2335" y="525"/>
                      </a:cubicBezTo>
                      <a:cubicBezTo>
                        <a:pt x="2334" y="525"/>
                        <a:pt x="2333" y="525"/>
                        <a:pt x="2333" y="523"/>
                      </a:cubicBezTo>
                      <a:close/>
                      <a:moveTo>
                        <a:pt x="2333" y="515"/>
                      </a:moveTo>
                      <a:lnTo>
                        <a:pt x="2333" y="515"/>
                      </a:lnTo>
                      <a:cubicBezTo>
                        <a:pt x="2333" y="514"/>
                        <a:pt x="2334" y="513"/>
                        <a:pt x="2335" y="513"/>
                      </a:cubicBezTo>
                      <a:cubicBezTo>
                        <a:pt x="2337" y="513"/>
                        <a:pt x="2337" y="514"/>
                        <a:pt x="2337" y="515"/>
                      </a:cubicBezTo>
                      <a:lnTo>
                        <a:pt x="2337" y="515"/>
                      </a:lnTo>
                      <a:cubicBezTo>
                        <a:pt x="2337" y="517"/>
                        <a:pt x="2337" y="517"/>
                        <a:pt x="2335" y="517"/>
                      </a:cubicBezTo>
                      <a:cubicBezTo>
                        <a:pt x="2334" y="517"/>
                        <a:pt x="2333" y="517"/>
                        <a:pt x="2333" y="515"/>
                      </a:cubicBezTo>
                      <a:close/>
                      <a:moveTo>
                        <a:pt x="2333" y="507"/>
                      </a:moveTo>
                      <a:lnTo>
                        <a:pt x="2333" y="507"/>
                      </a:lnTo>
                      <a:cubicBezTo>
                        <a:pt x="2333" y="506"/>
                        <a:pt x="2334" y="505"/>
                        <a:pt x="2335" y="505"/>
                      </a:cubicBezTo>
                      <a:cubicBezTo>
                        <a:pt x="2337" y="505"/>
                        <a:pt x="2337" y="506"/>
                        <a:pt x="2337" y="507"/>
                      </a:cubicBezTo>
                      <a:lnTo>
                        <a:pt x="2337" y="507"/>
                      </a:lnTo>
                      <a:cubicBezTo>
                        <a:pt x="2337" y="509"/>
                        <a:pt x="2337" y="509"/>
                        <a:pt x="2335" y="509"/>
                      </a:cubicBezTo>
                      <a:cubicBezTo>
                        <a:pt x="2334" y="509"/>
                        <a:pt x="2333" y="509"/>
                        <a:pt x="2333" y="507"/>
                      </a:cubicBezTo>
                      <a:close/>
                      <a:moveTo>
                        <a:pt x="2333" y="499"/>
                      </a:moveTo>
                      <a:lnTo>
                        <a:pt x="2333" y="499"/>
                      </a:lnTo>
                      <a:cubicBezTo>
                        <a:pt x="2333" y="498"/>
                        <a:pt x="2334" y="497"/>
                        <a:pt x="2335" y="497"/>
                      </a:cubicBezTo>
                      <a:cubicBezTo>
                        <a:pt x="2337" y="497"/>
                        <a:pt x="2337" y="498"/>
                        <a:pt x="2337" y="499"/>
                      </a:cubicBezTo>
                      <a:lnTo>
                        <a:pt x="2337" y="499"/>
                      </a:lnTo>
                      <a:cubicBezTo>
                        <a:pt x="2337" y="501"/>
                        <a:pt x="2337" y="501"/>
                        <a:pt x="2335" y="501"/>
                      </a:cubicBezTo>
                      <a:cubicBezTo>
                        <a:pt x="2334" y="501"/>
                        <a:pt x="2333" y="501"/>
                        <a:pt x="2333" y="499"/>
                      </a:cubicBezTo>
                      <a:close/>
                      <a:moveTo>
                        <a:pt x="2333" y="491"/>
                      </a:moveTo>
                      <a:lnTo>
                        <a:pt x="2333" y="491"/>
                      </a:lnTo>
                      <a:cubicBezTo>
                        <a:pt x="2333" y="490"/>
                        <a:pt x="2334" y="489"/>
                        <a:pt x="2335" y="489"/>
                      </a:cubicBezTo>
                      <a:cubicBezTo>
                        <a:pt x="2337" y="489"/>
                        <a:pt x="2337" y="490"/>
                        <a:pt x="2337" y="491"/>
                      </a:cubicBezTo>
                      <a:lnTo>
                        <a:pt x="2337" y="491"/>
                      </a:lnTo>
                      <a:cubicBezTo>
                        <a:pt x="2337" y="493"/>
                        <a:pt x="2337" y="493"/>
                        <a:pt x="2335" y="493"/>
                      </a:cubicBezTo>
                      <a:cubicBezTo>
                        <a:pt x="2334" y="493"/>
                        <a:pt x="2333" y="493"/>
                        <a:pt x="2333" y="491"/>
                      </a:cubicBezTo>
                      <a:close/>
                      <a:moveTo>
                        <a:pt x="2333" y="483"/>
                      </a:moveTo>
                      <a:lnTo>
                        <a:pt x="2333" y="483"/>
                      </a:lnTo>
                      <a:cubicBezTo>
                        <a:pt x="2333" y="482"/>
                        <a:pt x="2334" y="481"/>
                        <a:pt x="2335" y="481"/>
                      </a:cubicBezTo>
                      <a:cubicBezTo>
                        <a:pt x="2337" y="481"/>
                        <a:pt x="2337" y="482"/>
                        <a:pt x="2337" y="483"/>
                      </a:cubicBezTo>
                      <a:lnTo>
                        <a:pt x="2337" y="483"/>
                      </a:lnTo>
                      <a:cubicBezTo>
                        <a:pt x="2337" y="485"/>
                        <a:pt x="2337" y="485"/>
                        <a:pt x="2335" y="485"/>
                      </a:cubicBezTo>
                      <a:cubicBezTo>
                        <a:pt x="2334" y="485"/>
                        <a:pt x="2333" y="485"/>
                        <a:pt x="2333" y="483"/>
                      </a:cubicBezTo>
                      <a:close/>
                      <a:moveTo>
                        <a:pt x="2333" y="475"/>
                      </a:moveTo>
                      <a:lnTo>
                        <a:pt x="2333" y="475"/>
                      </a:lnTo>
                      <a:cubicBezTo>
                        <a:pt x="2333" y="474"/>
                        <a:pt x="2334" y="473"/>
                        <a:pt x="2335" y="473"/>
                      </a:cubicBezTo>
                      <a:cubicBezTo>
                        <a:pt x="2337" y="473"/>
                        <a:pt x="2337" y="474"/>
                        <a:pt x="2337" y="475"/>
                      </a:cubicBezTo>
                      <a:lnTo>
                        <a:pt x="2337" y="475"/>
                      </a:lnTo>
                      <a:cubicBezTo>
                        <a:pt x="2337" y="477"/>
                        <a:pt x="2337" y="477"/>
                        <a:pt x="2335" y="477"/>
                      </a:cubicBezTo>
                      <a:cubicBezTo>
                        <a:pt x="2334" y="477"/>
                        <a:pt x="2333" y="477"/>
                        <a:pt x="2333" y="475"/>
                      </a:cubicBezTo>
                      <a:close/>
                      <a:moveTo>
                        <a:pt x="2333" y="467"/>
                      </a:moveTo>
                      <a:lnTo>
                        <a:pt x="2333" y="467"/>
                      </a:lnTo>
                      <a:cubicBezTo>
                        <a:pt x="2333" y="466"/>
                        <a:pt x="2334" y="465"/>
                        <a:pt x="2335" y="465"/>
                      </a:cubicBezTo>
                      <a:cubicBezTo>
                        <a:pt x="2337" y="465"/>
                        <a:pt x="2337" y="466"/>
                        <a:pt x="2337" y="467"/>
                      </a:cubicBezTo>
                      <a:lnTo>
                        <a:pt x="2337" y="467"/>
                      </a:lnTo>
                      <a:cubicBezTo>
                        <a:pt x="2337" y="469"/>
                        <a:pt x="2337" y="469"/>
                        <a:pt x="2335" y="469"/>
                      </a:cubicBezTo>
                      <a:cubicBezTo>
                        <a:pt x="2334" y="469"/>
                        <a:pt x="2333" y="469"/>
                        <a:pt x="2333" y="467"/>
                      </a:cubicBezTo>
                      <a:close/>
                      <a:moveTo>
                        <a:pt x="2333" y="459"/>
                      </a:moveTo>
                      <a:lnTo>
                        <a:pt x="2333" y="459"/>
                      </a:lnTo>
                      <a:cubicBezTo>
                        <a:pt x="2333" y="458"/>
                        <a:pt x="2334" y="457"/>
                        <a:pt x="2335" y="457"/>
                      </a:cubicBezTo>
                      <a:cubicBezTo>
                        <a:pt x="2337" y="457"/>
                        <a:pt x="2337" y="458"/>
                        <a:pt x="2337" y="459"/>
                      </a:cubicBezTo>
                      <a:lnTo>
                        <a:pt x="2337" y="459"/>
                      </a:lnTo>
                      <a:cubicBezTo>
                        <a:pt x="2337" y="461"/>
                        <a:pt x="2337" y="461"/>
                        <a:pt x="2335" y="461"/>
                      </a:cubicBezTo>
                      <a:cubicBezTo>
                        <a:pt x="2334" y="461"/>
                        <a:pt x="2333" y="461"/>
                        <a:pt x="2333" y="459"/>
                      </a:cubicBezTo>
                      <a:close/>
                      <a:moveTo>
                        <a:pt x="2333" y="451"/>
                      </a:moveTo>
                      <a:lnTo>
                        <a:pt x="2333" y="451"/>
                      </a:lnTo>
                      <a:cubicBezTo>
                        <a:pt x="2333" y="450"/>
                        <a:pt x="2334" y="449"/>
                        <a:pt x="2335" y="449"/>
                      </a:cubicBezTo>
                      <a:cubicBezTo>
                        <a:pt x="2337" y="449"/>
                        <a:pt x="2337" y="450"/>
                        <a:pt x="2337" y="451"/>
                      </a:cubicBezTo>
                      <a:lnTo>
                        <a:pt x="2337" y="451"/>
                      </a:lnTo>
                      <a:cubicBezTo>
                        <a:pt x="2337" y="453"/>
                        <a:pt x="2337" y="453"/>
                        <a:pt x="2335" y="453"/>
                      </a:cubicBezTo>
                      <a:cubicBezTo>
                        <a:pt x="2334" y="453"/>
                        <a:pt x="2333" y="453"/>
                        <a:pt x="2333" y="451"/>
                      </a:cubicBezTo>
                      <a:close/>
                      <a:moveTo>
                        <a:pt x="2333" y="443"/>
                      </a:moveTo>
                      <a:lnTo>
                        <a:pt x="2333" y="443"/>
                      </a:lnTo>
                      <a:cubicBezTo>
                        <a:pt x="2333" y="442"/>
                        <a:pt x="2334" y="441"/>
                        <a:pt x="2335" y="441"/>
                      </a:cubicBezTo>
                      <a:cubicBezTo>
                        <a:pt x="2337" y="441"/>
                        <a:pt x="2337" y="442"/>
                        <a:pt x="2337" y="443"/>
                      </a:cubicBezTo>
                      <a:lnTo>
                        <a:pt x="2337" y="443"/>
                      </a:lnTo>
                      <a:cubicBezTo>
                        <a:pt x="2337" y="445"/>
                        <a:pt x="2337" y="445"/>
                        <a:pt x="2335" y="445"/>
                      </a:cubicBezTo>
                      <a:cubicBezTo>
                        <a:pt x="2334" y="445"/>
                        <a:pt x="2333" y="445"/>
                        <a:pt x="2333" y="443"/>
                      </a:cubicBezTo>
                      <a:close/>
                      <a:moveTo>
                        <a:pt x="2333" y="435"/>
                      </a:moveTo>
                      <a:lnTo>
                        <a:pt x="2333" y="435"/>
                      </a:lnTo>
                      <a:cubicBezTo>
                        <a:pt x="2333" y="434"/>
                        <a:pt x="2334" y="433"/>
                        <a:pt x="2335" y="433"/>
                      </a:cubicBezTo>
                      <a:cubicBezTo>
                        <a:pt x="2337" y="433"/>
                        <a:pt x="2337" y="434"/>
                        <a:pt x="2337" y="435"/>
                      </a:cubicBezTo>
                      <a:lnTo>
                        <a:pt x="2337" y="435"/>
                      </a:lnTo>
                      <a:cubicBezTo>
                        <a:pt x="2337" y="437"/>
                        <a:pt x="2337" y="437"/>
                        <a:pt x="2335" y="437"/>
                      </a:cubicBezTo>
                      <a:cubicBezTo>
                        <a:pt x="2334" y="437"/>
                        <a:pt x="2333" y="437"/>
                        <a:pt x="2333" y="435"/>
                      </a:cubicBezTo>
                      <a:close/>
                      <a:moveTo>
                        <a:pt x="2333" y="427"/>
                      </a:moveTo>
                      <a:lnTo>
                        <a:pt x="2333" y="427"/>
                      </a:lnTo>
                      <a:cubicBezTo>
                        <a:pt x="2333" y="426"/>
                        <a:pt x="2334" y="425"/>
                        <a:pt x="2335" y="425"/>
                      </a:cubicBezTo>
                      <a:cubicBezTo>
                        <a:pt x="2337" y="425"/>
                        <a:pt x="2337" y="426"/>
                        <a:pt x="2337" y="427"/>
                      </a:cubicBezTo>
                      <a:lnTo>
                        <a:pt x="2337" y="427"/>
                      </a:lnTo>
                      <a:cubicBezTo>
                        <a:pt x="2337" y="429"/>
                        <a:pt x="2337" y="429"/>
                        <a:pt x="2335" y="429"/>
                      </a:cubicBezTo>
                      <a:cubicBezTo>
                        <a:pt x="2334" y="429"/>
                        <a:pt x="2333" y="429"/>
                        <a:pt x="2333" y="427"/>
                      </a:cubicBezTo>
                      <a:close/>
                      <a:moveTo>
                        <a:pt x="2333" y="419"/>
                      </a:moveTo>
                      <a:lnTo>
                        <a:pt x="2333" y="419"/>
                      </a:lnTo>
                      <a:cubicBezTo>
                        <a:pt x="2333" y="418"/>
                        <a:pt x="2334" y="417"/>
                        <a:pt x="2335" y="417"/>
                      </a:cubicBezTo>
                      <a:cubicBezTo>
                        <a:pt x="2337" y="417"/>
                        <a:pt x="2337" y="418"/>
                        <a:pt x="2337" y="419"/>
                      </a:cubicBezTo>
                      <a:lnTo>
                        <a:pt x="2337" y="419"/>
                      </a:lnTo>
                      <a:cubicBezTo>
                        <a:pt x="2337" y="421"/>
                        <a:pt x="2337" y="421"/>
                        <a:pt x="2335" y="421"/>
                      </a:cubicBezTo>
                      <a:cubicBezTo>
                        <a:pt x="2334" y="421"/>
                        <a:pt x="2333" y="421"/>
                        <a:pt x="2333" y="419"/>
                      </a:cubicBezTo>
                      <a:close/>
                      <a:moveTo>
                        <a:pt x="2333" y="411"/>
                      </a:moveTo>
                      <a:lnTo>
                        <a:pt x="2333" y="411"/>
                      </a:lnTo>
                      <a:cubicBezTo>
                        <a:pt x="2333" y="410"/>
                        <a:pt x="2334" y="409"/>
                        <a:pt x="2335" y="409"/>
                      </a:cubicBezTo>
                      <a:cubicBezTo>
                        <a:pt x="2337" y="409"/>
                        <a:pt x="2337" y="410"/>
                        <a:pt x="2337" y="411"/>
                      </a:cubicBezTo>
                      <a:lnTo>
                        <a:pt x="2337" y="411"/>
                      </a:lnTo>
                      <a:cubicBezTo>
                        <a:pt x="2337" y="413"/>
                        <a:pt x="2337" y="413"/>
                        <a:pt x="2335" y="413"/>
                      </a:cubicBezTo>
                      <a:cubicBezTo>
                        <a:pt x="2334" y="413"/>
                        <a:pt x="2333" y="413"/>
                        <a:pt x="2333" y="411"/>
                      </a:cubicBezTo>
                      <a:close/>
                      <a:moveTo>
                        <a:pt x="2333" y="403"/>
                      </a:moveTo>
                      <a:lnTo>
                        <a:pt x="2333" y="403"/>
                      </a:lnTo>
                      <a:cubicBezTo>
                        <a:pt x="2333" y="402"/>
                        <a:pt x="2334" y="401"/>
                        <a:pt x="2335" y="401"/>
                      </a:cubicBezTo>
                      <a:cubicBezTo>
                        <a:pt x="2337" y="401"/>
                        <a:pt x="2337" y="402"/>
                        <a:pt x="2337" y="403"/>
                      </a:cubicBezTo>
                      <a:lnTo>
                        <a:pt x="2337" y="403"/>
                      </a:lnTo>
                      <a:cubicBezTo>
                        <a:pt x="2337" y="405"/>
                        <a:pt x="2337" y="405"/>
                        <a:pt x="2335" y="405"/>
                      </a:cubicBezTo>
                      <a:cubicBezTo>
                        <a:pt x="2334" y="405"/>
                        <a:pt x="2333" y="405"/>
                        <a:pt x="2333" y="403"/>
                      </a:cubicBezTo>
                      <a:close/>
                      <a:moveTo>
                        <a:pt x="2333" y="395"/>
                      </a:moveTo>
                      <a:lnTo>
                        <a:pt x="2333" y="395"/>
                      </a:lnTo>
                      <a:cubicBezTo>
                        <a:pt x="2333" y="394"/>
                        <a:pt x="2334" y="393"/>
                        <a:pt x="2335" y="393"/>
                      </a:cubicBezTo>
                      <a:cubicBezTo>
                        <a:pt x="2337" y="393"/>
                        <a:pt x="2337" y="394"/>
                        <a:pt x="2337" y="395"/>
                      </a:cubicBezTo>
                      <a:lnTo>
                        <a:pt x="2337" y="395"/>
                      </a:lnTo>
                      <a:cubicBezTo>
                        <a:pt x="2337" y="397"/>
                        <a:pt x="2337" y="397"/>
                        <a:pt x="2335" y="397"/>
                      </a:cubicBezTo>
                      <a:cubicBezTo>
                        <a:pt x="2334" y="397"/>
                        <a:pt x="2333" y="397"/>
                        <a:pt x="2333" y="395"/>
                      </a:cubicBezTo>
                      <a:close/>
                      <a:moveTo>
                        <a:pt x="2333" y="387"/>
                      </a:moveTo>
                      <a:lnTo>
                        <a:pt x="2333" y="387"/>
                      </a:lnTo>
                      <a:cubicBezTo>
                        <a:pt x="2333" y="386"/>
                        <a:pt x="2334" y="385"/>
                        <a:pt x="2335" y="385"/>
                      </a:cubicBezTo>
                      <a:cubicBezTo>
                        <a:pt x="2337" y="385"/>
                        <a:pt x="2337" y="386"/>
                        <a:pt x="2337" y="387"/>
                      </a:cubicBezTo>
                      <a:lnTo>
                        <a:pt x="2337" y="387"/>
                      </a:lnTo>
                      <a:cubicBezTo>
                        <a:pt x="2337" y="389"/>
                        <a:pt x="2337" y="389"/>
                        <a:pt x="2335" y="389"/>
                      </a:cubicBezTo>
                      <a:cubicBezTo>
                        <a:pt x="2334" y="389"/>
                        <a:pt x="2333" y="389"/>
                        <a:pt x="2333" y="387"/>
                      </a:cubicBezTo>
                      <a:close/>
                      <a:moveTo>
                        <a:pt x="2333" y="379"/>
                      </a:moveTo>
                      <a:lnTo>
                        <a:pt x="2333" y="379"/>
                      </a:lnTo>
                      <a:cubicBezTo>
                        <a:pt x="2333" y="378"/>
                        <a:pt x="2334" y="377"/>
                        <a:pt x="2335" y="377"/>
                      </a:cubicBezTo>
                      <a:cubicBezTo>
                        <a:pt x="2337" y="377"/>
                        <a:pt x="2337" y="378"/>
                        <a:pt x="2337" y="379"/>
                      </a:cubicBezTo>
                      <a:lnTo>
                        <a:pt x="2337" y="379"/>
                      </a:lnTo>
                      <a:cubicBezTo>
                        <a:pt x="2337" y="381"/>
                        <a:pt x="2337" y="381"/>
                        <a:pt x="2335" y="381"/>
                      </a:cubicBezTo>
                      <a:cubicBezTo>
                        <a:pt x="2334" y="381"/>
                        <a:pt x="2333" y="381"/>
                        <a:pt x="2333" y="379"/>
                      </a:cubicBezTo>
                      <a:close/>
                      <a:moveTo>
                        <a:pt x="2333" y="371"/>
                      </a:moveTo>
                      <a:lnTo>
                        <a:pt x="2333" y="371"/>
                      </a:lnTo>
                      <a:cubicBezTo>
                        <a:pt x="2333" y="370"/>
                        <a:pt x="2334" y="369"/>
                        <a:pt x="2335" y="369"/>
                      </a:cubicBezTo>
                      <a:cubicBezTo>
                        <a:pt x="2337" y="369"/>
                        <a:pt x="2337" y="370"/>
                        <a:pt x="2337" y="371"/>
                      </a:cubicBezTo>
                      <a:lnTo>
                        <a:pt x="2337" y="371"/>
                      </a:lnTo>
                      <a:cubicBezTo>
                        <a:pt x="2337" y="373"/>
                        <a:pt x="2337" y="373"/>
                        <a:pt x="2335" y="373"/>
                      </a:cubicBezTo>
                      <a:cubicBezTo>
                        <a:pt x="2334" y="373"/>
                        <a:pt x="2333" y="373"/>
                        <a:pt x="2333" y="371"/>
                      </a:cubicBezTo>
                      <a:close/>
                      <a:moveTo>
                        <a:pt x="2333" y="363"/>
                      </a:moveTo>
                      <a:lnTo>
                        <a:pt x="2333" y="363"/>
                      </a:lnTo>
                      <a:cubicBezTo>
                        <a:pt x="2333" y="362"/>
                        <a:pt x="2334" y="361"/>
                        <a:pt x="2335" y="361"/>
                      </a:cubicBezTo>
                      <a:cubicBezTo>
                        <a:pt x="2337" y="361"/>
                        <a:pt x="2337" y="362"/>
                        <a:pt x="2337" y="363"/>
                      </a:cubicBezTo>
                      <a:lnTo>
                        <a:pt x="2337" y="363"/>
                      </a:lnTo>
                      <a:cubicBezTo>
                        <a:pt x="2337" y="365"/>
                        <a:pt x="2337" y="365"/>
                        <a:pt x="2335" y="365"/>
                      </a:cubicBezTo>
                      <a:cubicBezTo>
                        <a:pt x="2334" y="365"/>
                        <a:pt x="2333" y="365"/>
                        <a:pt x="2333" y="363"/>
                      </a:cubicBezTo>
                      <a:close/>
                      <a:moveTo>
                        <a:pt x="2333" y="355"/>
                      </a:moveTo>
                      <a:lnTo>
                        <a:pt x="2333" y="355"/>
                      </a:lnTo>
                      <a:cubicBezTo>
                        <a:pt x="2333" y="354"/>
                        <a:pt x="2334" y="353"/>
                        <a:pt x="2335" y="353"/>
                      </a:cubicBezTo>
                      <a:cubicBezTo>
                        <a:pt x="2337" y="353"/>
                        <a:pt x="2337" y="354"/>
                        <a:pt x="2337" y="355"/>
                      </a:cubicBezTo>
                      <a:lnTo>
                        <a:pt x="2337" y="355"/>
                      </a:lnTo>
                      <a:cubicBezTo>
                        <a:pt x="2337" y="357"/>
                        <a:pt x="2337" y="357"/>
                        <a:pt x="2335" y="357"/>
                      </a:cubicBezTo>
                      <a:cubicBezTo>
                        <a:pt x="2334" y="357"/>
                        <a:pt x="2333" y="357"/>
                        <a:pt x="2333" y="355"/>
                      </a:cubicBezTo>
                      <a:close/>
                      <a:moveTo>
                        <a:pt x="2333" y="347"/>
                      </a:moveTo>
                      <a:lnTo>
                        <a:pt x="2333" y="347"/>
                      </a:lnTo>
                      <a:cubicBezTo>
                        <a:pt x="2333" y="346"/>
                        <a:pt x="2334" y="345"/>
                        <a:pt x="2335" y="345"/>
                      </a:cubicBezTo>
                      <a:cubicBezTo>
                        <a:pt x="2337" y="345"/>
                        <a:pt x="2337" y="346"/>
                        <a:pt x="2337" y="347"/>
                      </a:cubicBezTo>
                      <a:lnTo>
                        <a:pt x="2337" y="347"/>
                      </a:lnTo>
                      <a:cubicBezTo>
                        <a:pt x="2337" y="349"/>
                        <a:pt x="2337" y="349"/>
                        <a:pt x="2335" y="349"/>
                      </a:cubicBezTo>
                      <a:cubicBezTo>
                        <a:pt x="2334" y="349"/>
                        <a:pt x="2333" y="349"/>
                        <a:pt x="2333" y="347"/>
                      </a:cubicBezTo>
                      <a:close/>
                      <a:moveTo>
                        <a:pt x="2333" y="339"/>
                      </a:moveTo>
                      <a:lnTo>
                        <a:pt x="2333" y="339"/>
                      </a:lnTo>
                      <a:cubicBezTo>
                        <a:pt x="2333" y="338"/>
                        <a:pt x="2334" y="337"/>
                        <a:pt x="2335" y="337"/>
                      </a:cubicBezTo>
                      <a:cubicBezTo>
                        <a:pt x="2337" y="337"/>
                        <a:pt x="2337" y="338"/>
                        <a:pt x="2337" y="339"/>
                      </a:cubicBezTo>
                      <a:lnTo>
                        <a:pt x="2337" y="339"/>
                      </a:lnTo>
                      <a:cubicBezTo>
                        <a:pt x="2337" y="341"/>
                        <a:pt x="2337" y="341"/>
                        <a:pt x="2335" y="341"/>
                      </a:cubicBezTo>
                      <a:cubicBezTo>
                        <a:pt x="2334" y="341"/>
                        <a:pt x="2333" y="341"/>
                        <a:pt x="2333" y="339"/>
                      </a:cubicBezTo>
                      <a:close/>
                      <a:moveTo>
                        <a:pt x="2333" y="331"/>
                      </a:moveTo>
                      <a:lnTo>
                        <a:pt x="2333" y="331"/>
                      </a:lnTo>
                      <a:cubicBezTo>
                        <a:pt x="2333" y="330"/>
                        <a:pt x="2334" y="329"/>
                        <a:pt x="2335" y="329"/>
                      </a:cubicBezTo>
                      <a:cubicBezTo>
                        <a:pt x="2337" y="329"/>
                        <a:pt x="2337" y="330"/>
                        <a:pt x="2337" y="331"/>
                      </a:cubicBezTo>
                      <a:lnTo>
                        <a:pt x="2337" y="331"/>
                      </a:lnTo>
                      <a:cubicBezTo>
                        <a:pt x="2337" y="333"/>
                        <a:pt x="2337" y="333"/>
                        <a:pt x="2335" y="333"/>
                      </a:cubicBezTo>
                      <a:cubicBezTo>
                        <a:pt x="2334" y="333"/>
                        <a:pt x="2333" y="333"/>
                        <a:pt x="2333" y="331"/>
                      </a:cubicBezTo>
                      <a:close/>
                      <a:moveTo>
                        <a:pt x="2333" y="323"/>
                      </a:moveTo>
                      <a:lnTo>
                        <a:pt x="2333" y="323"/>
                      </a:lnTo>
                      <a:cubicBezTo>
                        <a:pt x="2333" y="322"/>
                        <a:pt x="2334" y="321"/>
                        <a:pt x="2335" y="321"/>
                      </a:cubicBezTo>
                      <a:cubicBezTo>
                        <a:pt x="2337" y="321"/>
                        <a:pt x="2337" y="322"/>
                        <a:pt x="2337" y="323"/>
                      </a:cubicBezTo>
                      <a:lnTo>
                        <a:pt x="2337" y="323"/>
                      </a:lnTo>
                      <a:cubicBezTo>
                        <a:pt x="2337" y="325"/>
                        <a:pt x="2337" y="325"/>
                        <a:pt x="2335" y="325"/>
                      </a:cubicBezTo>
                      <a:cubicBezTo>
                        <a:pt x="2334" y="325"/>
                        <a:pt x="2333" y="325"/>
                        <a:pt x="2333" y="323"/>
                      </a:cubicBezTo>
                      <a:close/>
                      <a:moveTo>
                        <a:pt x="2333" y="315"/>
                      </a:moveTo>
                      <a:lnTo>
                        <a:pt x="2333" y="315"/>
                      </a:lnTo>
                      <a:cubicBezTo>
                        <a:pt x="2333" y="314"/>
                        <a:pt x="2334" y="313"/>
                        <a:pt x="2335" y="313"/>
                      </a:cubicBezTo>
                      <a:cubicBezTo>
                        <a:pt x="2337" y="313"/>
                        <a:pt x="2337" y="314"/>
                        <a:pt x="2337" y="315"/>
                      </a:cubicBezTo>
                      <a:lnTo>
                        <a:pt x="2337" y="315"/>
                      </a:lnTo>
                      <a:cubicBezTo>
                        <a:pt x="2337" y="317"/>
                        <a:pt x="2337" y="317"/>
                        <a:pt x="2335" y="317"/>
                      </a:cubicBezTo>
                      <a:cubicBezTo>
                        <a:pt x="2334" y="317"/>
                        <a:pt x="2333" y="317"/>
                        <a:pt x="2333" y="315"/>
                      </a:cubicBezTo>
                      <a:close/>
                      <a:moveTo>
                        <a:pt x="2333" y="307"/>
                      </a:moveTo>
                      <a:lnTo>
                        <a:pt x="2333" y="307"/>
                      </a:lnTo>
                      <a:cubicBezTo>
                        <a:pt x="2333" y="306"/>
                        <a:pt x="2334" y="305"/>
                        <a:pt x="2335" y="305"/>
                      </a:cubicBezTo>
                      <a:cubicBezTo>
                        <a:pt x="2337" y="305"/>
                        <a:pt x="2337" y="306"/>
                        <a:pt x="2337" y="307"/>
                      </a:cubicBezTo>
                      <a:lnTo>
                        <a:pt x="2337" y="307"/>
                      </a:lnTo>
                      <a:cubicBezTo>
                        <a:pt x="2337" y="309"/>
                        <a:pt x="2337" y="309"/>
                        <a:pt x="2335" y="309"/>
                      </a:cubicBezTo>
                      <a:cubicBezTo>
                        <a:pt x="2334" y="309"/>
                        <a:pt x="2333" y="309"/>
                        <a:pt x="2333" y="307"/>
                      </a:cubicBezTo>
                      <a:close/>
                      <a:moveTo>
                        <a:pt x="2333" y="299"/>
                      </a:moveTo>
                      <a:lnTo>
                        <a:pt x="2333" y="299"/>
                      </a:lnTo>
                      <a:cubicBezTo>
                        <a:pt x="2333" y="298"/>
                        <a:pt x="2334" y="297"/>
                        <a:pt x="2335" y="297"/>
                      </a:cubicBezTo>
                      <a:cubicBezTo>
                        <a:pt x="2337" y="297"/>
                        <a:pt x="2337" y="298"/>
                        <a:pt x="2337" y="299"/>
                      </a:cubicBezTo>
                      <a:lnTo>
                        <a:pt x="2337" y="299"/>
                      </a:lnTo>
                      <a:cubicBezTo>
                        <a:pt x="2337" y="301"/>
                        <a:pt x="2337" y="301"/>
                        <a:pt x="2335" y="301"/>
                      </a:cubicBezTo>
                      <a:cubicBezTo>
                        <a:pt x="2334" y="301"/>
                        <a:pt x="2333" y="301"/>
                        <a:pt x="2333" y="299"/>
                      </a:cubicBezTo>
                      <a:close/>
                      <a:moveTo>
                        <a:pt x="2333" y="291"/>
                      </a:moveTo>
                      <a:lnTo>
                        <a:pt x="2333" y="291"/>
                      </a:lnTo>
                      <a:cubicBezTo>
                        <a:pt x="2333" y="290"/>
                        <a:pt x="2334" y="289"/>
                        <a:pt x="2335" y="289"/>
                      </a:cubicBezTo>
                      <a:cubicBezTo>
                        <a:pt x="2337" y="289"/>
                        <a:pt x="2337" y="290"/>
                        <a:pt x="2337" y="291"/>
                      </a:cubicBezTo>
                      <a:lnTo>
                        <a:pt x="2337" y="291"/>
                      </a:lnTo>
                      <a:cubicBezTo>
                        <a:pt x="2337" y="293"/>
                        <a:pt x="2337" y="293"/>
                        <a:pt x="2335" y="293"/>
                      </a:cubicBezTo>
                      <a:cubicBezTo>
                        <a:pt x="2334" y="293"/>
                        <a:pt x="2333" y="293"/>
                        <a:pt x="2333" y="291"/>
                      </a:cubicBezTo>
                      <a:close/>
                      <a:moveTo>
                        <a:pt x="2333" y="283"/>
                      </a:moveTo>
                      <a:lnTo>
                        <a:pt x="2333" y="283"/>
                      </a:lnTo>
                      <a:cubicBezTo>
                        <a:pt x="2333" y="282"/>
                        <a:pt x="2334" y="281"/>
                        <a:pt x="2335" y="281"/>
                      </a:cubicBezTo>
                      <a:cubicBezTo>
                        <a:pt x="2337" y="281"/>
                        <a:pt x="2337" y="282"/>
                        <a:pt x="2337" y="283"/>
                      </a:cubicBezTo>
                      <a:lnTo>
                        <a:pt x="2337" y="283"/>
                      </a:lnTo>
                      <a:cubicBezTo>
                        <a:pt x="2337" y="285"/>
                        <a:pt x="2337" y="285"/>
                        <a:pt x="2335" y="285"/>
                      </a:cubicBezTo>
                      <a:cubicBezTo>
                        <a:pt x="2334" y="285"/>
                        <a:pt x="2333" y="285"/>
                        <a:pt x="2333" y="283"/>
                      </a:cubicBezTo>
                      <a:close/>
                      <a:moveTo>
                        <a:pt x="2333" y="275"/>
                      </a:moveTo>
                      <a:lnTo>
                        <a:pt x="2333" y="275"/>
                      </a:lnTo>
                      <a:cubicBezTo>
                        <a:pt x="2333" y="274"/>
                        <a:pt x="2334" y="273"/>
                        <a:pt x="2335" y="273"/>
                      </a:cubicBezTo>
                      <a:cubicBezTo>
                        <a:pt x="2337" y="273"/>
                        <a:pt x="2337" y="274"/>
                        <a:pt x="2337" y="275"/>
                      </a:cubicBezTo>
                      <a:lnTo>
                        <a:pt x="2337" y="275"/>
                      </a:lnTo>
                      <a:cubicBezTo>
                        <a:pt x="2337" y="277"/>
                        <a:pt x="2337" y="277"/>
                        <a:pt x="2335" y="277"/>
                      </a:cubicBezTo>
                      <a:cubicBezTo>
                        <a:pt x="2334" y="277"/>
                        <a:pt x="2333" y="277"/>
                        <a:pt x="2333" y="275"/>
                      </a:cubicBezTo>
                      <a:close/>
                      <a:moveTo>
                        <a:pt x="2333" y="267"/>
                      </a:moveTo>
                      <a:lnTo>
                        <a:pt x="2333" y="267"/>
                      </a:lnTo>
                      <a:cubicBezTo>
                        <a:pt x="2333" y="266"/>
                        <a:pt x="2334" y="265"/>
                        <a:pt x="2335" y="265"/>
                      </a:cubicBezTo>
                      <a:cubicBezTo>
                        <a:pt x="2337" y="265"/>
                        <a:pt x="2337" y="266"/>
                        <a:pt x="2337" y="267"/>
                      </a:cubicBezTo>
                      <a:lnTo>
                        <a:pt x="2337" y="267"/>
                      </a:lnTo>
                      <a:cubicBezTo>
                        <a:pt x="2337" y="269"/>
                        <a:pt x="2337" y="269"/>
                        <a:pt x="2335" y="269"/>
                      </a:cubicBezTo>
                      <a:cubicBezTo>
                        <a:pt x="2334" y="269"/>
                        <a:pt x="2333" y="269"/>
                        <a:pt x="2333" y="267"/>
                      </a:cubicBezTo>
                      <a:close/>
                      <a:moveTo>
                        <a:pt x="2333" y="260"/>
                      </a:moveTo>
                      <a:lnTo>
                        <a:pt x="2333" y="260"/>
                      </a:lnTo>
                      <a:cubicBezTo>
                        <a:pt x="2333" y="259"/>
                        <a:pt x="2333" y="258"/>
                        <a:pt x="2334" y="258"/>
                      </a:cubicBezTo>
                      <a:cubicBezTo>
                        <a:pt x="2335" y="257"/>
                        <a:pt x="2337" y="258"/>
                        <a:pt x="2337" y="259"/>
                      </a:cubicBezTo>
                      <a:lnTo>
                        <a:pt x="2337" y="259"/>
                      </a:lnTo>
                      <a:cubicBezTo>
                        <a:pt x="2337" y="260"/>
                        <a:pt x="2337" y="261"/>
                        <a:pt x="2336" y="261"/>
                      </a:cubicBezTo>
                      <a:cubicBezTo>
                        <a:pt x="2335" y="262"/>
                        <a:pt x="2334" y="261"/>
                        <a:pt x="2333" y="260"/>
                      </a:cubicBezTo>
                      <a:close/>
                      <a:moveTo>
                        <a:pt x="2333" y="252"/>
                      </a:moveTo>
                      <a:lnTo>
                        <a:pt x="2333" y="252"/>
                      </a:lnTo>
                      <a:cubicBezTo>
                        <a:pt x="2333" y="251"/>
                        <a:pt x="2333" y="250"/>
                        <a:pt x="2334" y="250"/>
                      </a:cubicBezTo>
                      <a:cubicBezTo>
                        <a:pt x="2335" y="249"/>
                        <a:pt x="2336" y="250"/>
                        <a:pt x="2337" y="251"/>
                      </a:cubicBezTo>
                      <a:lnTo>
                        <a:pt x="2337" y="251"/>
                      </a:lnTo>
                      <a:cubicBezTo>
                        <a:pt x="2337" y="252"/>
                        <a:pt x="2337" y="253"/>
                        <a:pt x="2336" y="253"/>
                      </a:cubicBezTo>
                      <a:cubicBezTo>
                        <a:pt x="2335" y="254"/>
                        <a:pt x="2333" y="253"/>
                        <a:pt x="2333" y="252"/>
                      </a:cubicBezTo>
                      <a:close/>
                      <a:moveTo>
                        <a:pt x="2333" y="244"/>
                      </a:moveTo>
                      <a:lnTo>
                        <a:pt x="2333" y="244"/>
                      </a:lnTo>
                      <a:cubicBezTo>
                        <a:pt x="2332" y="243"/>
                        <a:pt x="2333" y="242"/>
                        <a:pt x="2334" y="242"/>
                      </a:cubicBezTo>
                      <a:cubicBezTo>
                        <a:pt x="2335" y="241"/>
                        <a:pt x="2336" y="242"/>
                        <a:pt x="2336" y="243"/>
                      </a:cubicBezTo>
                      <a:lnTo>
                        <a:pt x="2336" y="243"/>
                      </a:lnTo>
                      <a:cubicBezTo>
                        <a:pt x="2337" y="244"/>
                        <a:pt x="2336" y="245"/>
                        <a:pt x="2335" y="245"/>
                      </a:cubicBezTo>
                      <a:cubicBezTo>
                        <a:pt x="2334" y="246"/>
                        <a:pt x="2333" y="245"/>
                        <a:pt x="2333" y="244"/>
                      </a:cubicBezTo>
                      <a:close/>
                      <a:moveTo>
                        <a:pt x="2332" y="236"/>
                      </a:moveTo>
                      <a:lnTo>
                        <a:pt x="2332" y="236"/>
                      </a:lnTo>
                      <a:cubicBezTo>
                        <a:pt x="2331" y="235"/>
                        <a:pt x="2332" y="234"/>
                        <a:pt x="2333" y="234"/>
                      </a:cubicBezTo>
                      <a:cubicBezTo>
                        <a:pt x="2334" y="233"/>
                        <a:pt x="2335" y="234"/>
                        <a:pt x="2336" y="235"/>
                      </a:cubicBezTo>
                      <a:lnTo>
                        <a:pt x="2336" y="235"/>
                      </a:lnTo>
                      <a:cubicBezTo>
                        <a:pt x="2336" y="236"/>
                        <a:pt x="2336" y="237"/>
                        <a:pt x="2334" y="237"/>
                      </a:cubicBezTo>
                      <a:cubicBezTo>
                        <a:pt x="2333" y="238"/>
                        <a:pt x="2332" y="237"/>
                        <a:pt x="2332" y="236"/>
                      </a:cubicBezTo>
                      <a:close/>
                      <a:moveTo>
                        <a:pt x="2331" y="228"/>
                      </a:moveTo>
                      <a:lnTo>
                        <a:pt x="2331" y="228"/>
                      </a:lnTo>
                      <a:cubicBezTo>
                        <a:pt x="2330" y="227"/>
                        <a:pt x="2331" y="226"/>
                        <a:pt x="2332" y="226"/>
                      </a:cubicBezTo>
                      <a:cubicBezTo>
                        <a:pt x="2333" y="225"/>
                        <a:pt x="2334" y="226"/>
                        <a:pt x="2334" y="227"/>
                      </a:cubicBezTo>
                      <a:lnTo>
                        <a:pt x="2334" y="227"/>
                      </a:lnTo>
                      <a:cubicBezTo>
                        <a:pt x="2335" y="228"/>
                        <a:pt x="2334" y="229"/>
                        <a:pt x="2333" y="229"/>
                      </a:cubicBezTo>
                      <a:cubicBezTo>
                        <a:pt x="2332" y="230"/>
                        <a:pt x="2331" y="229"/>
                        <a:pt x="2331" y="228"/>
                      </a:cubicBezTo>
                      <a:close/>
                      <a:moveTo>
                        <a:pt x="2329" y="220"/>
                      </a:moveTo>
                      <a:lnTo>
                        <a:pt x="2329" y="220"/>
                      </a:lnTo>
                      <a:cubicBezTo>
                        <a:pt x="2329" y="219"/>
                        <a:pt x="2329" y="218"/>
                        <a:pt x="2330" y="218"/>
                      </a:cubicBezTo>
                      <a:cubicBezTo>
                        <a:pt x="2331" y="217"/>
                        <a:pt x="2333" y="218"/>
                        <a:pt x="2333" y="219"/>
                      </a:cubicBezTo>
                      <a:lnTo>
                        <a:pt x="2333" y="219"/>
                      </a:lnTo>
                      <a:cubicBezTo>
                        <a:pt x="2334" y="220"/>
                        <a:pt x="2333" y="221"/>
                        <a:pt x="2332" y="221"/>
                      </a:cubicBezTo>
                      <a:cubicBezTo>
                        <a:pt x="2331" y="222"/>
                        <a:pt x="2330" y="221"/>
                        <a:pt x="2329" y="220"/>
                      </a:cubicBezTo>
                      <a:close/>
                      <a:moveTo>
                        <a:pt x="2328" y="213"/>
                      </a:moveTo>
                      <a:lnTo>
                        <a:pt x="2328" y="213"/>
                      </a:lnTo>
                      <a:cubicBezTo>
                        <a:pt x="2328" y="212"/>
                        <a:pt x="2328" y="210"/>
                        <a:pt x="2329" y="210"/>
                      </a:cubicBezTo>
                      <a:cubicBezTo>
                        <a:pt x="2330" y="209"/>
                        <a:pt x="2331" y="210"/>
                        <a:pt x="2332" y="211"/>
                      </a:cubicBezTo>
                      <a:lnTo>
                        <a:pt x="2332" y="211"/>
                      </a:lnTo>
                      <a:cubicBezTo>
                        <a:pt x="2332" y="212"/>
                        <a:pt x="2332" y="213"/>
                        <a:pt x="2331" y="214"/>
                      </a:cubicBezTo>
                      <a:cubicBezTo>
                        <a:pt x="2330" y="214"/>
                        <a:pt x="2329" y="214"/>
                        <a:pt x="2328" y="213"/>
                      </a:cubicBezTo>
                      <a:close/>
                      <a:moveTo>
                        <a:pt x="2326" y="205"/>
                      </a:moveTo>
                      <a:lnTo>
                        <a:pt x="2326" y="205"/>
                      </a:lnTo>
                      <a:cubicBezTo>
                        <a:pt x="2326" y="204"/>
                        <a:pt x="2326" y="203"/>
                        <a:pt x="2327" y="202"/>
                      </a:cubicBezTo>
                      <a:cubicBezTo>
                        <a:pt x="2328" y="202"/>
                        <a:pt x="2329" y="202"/>
                        <a:pt x="2330" y="203"/>
                      </a:cubicBezTo>
                      <a:lnTo>
                        <a:pt x="2330" y="203"/>
                      </a:lnTo>
                      <a:cubicBezTo>
                        <a:pt x="2330" y="204"/>
                        <a:pt x="2330" y="205"/>
                        <a:pt x="2329" y="206"/>
                      </a:cubicBezTo>
                      <a:cubicBezTo>
                        <a:pt x="2328" y="206"/>
                        <a:pt x="2327" y="206"/>
                        <a:pt x="2326" y="205"/>
                      </a:cubicBezTo>
                      <a:close/>
                      <a:moveTo>
                        <a:pt x="2324" y="197"/>
                      </a:moveTo>
                      <a:lnTo>
                        <a:pt x="2324" y="197"/>
                      </a:lnTo>
                      <a:cubicBezTo>
                        <a:pt x="2324" y="196"/>
                        <a:pt x="2324" y="195"/>
                        <a:pt x="2325" y="194"/>
                      </a:cubicBezTo>
                      <a:cubicBezTo>
                        <a:pt x="2326" y="194"/>
                        <a:pt x="2327" y="194"/>
                        <a:pt x="2328" y="195"/>
                      </a:cubicBezTo>
                      <a:lnTo>
                        <a:pt x="2328" y="195"/>
                      </a:lnTo>
                      <a:cubicBezTo>
                        <a:pt x="2328" y="196"/>
                        <a:pt x="2328" y="198"/>
                        <a:pt x="2327" y="198"/>
                      </a:cubicBezTo>
                      <a:cubicBezTo>
                        <a:pt x="2326" y="199"/>
                        <a:pt x="2325" y="198"/>
                        <a:pt x="2324" y="197"/>
                      </a:cubicBezTo>
                      <a:close/>
                      <a:moveTo>
                        <a:pt x="2322" y="189"/>
                      </a:moveTo>
                      <a:lnTo>
                        <a:pt x="2322" y="189"/>
                      </a:lnTo>
                      <a:cubicBezTo>
                        <a:pt x="2322" y="188"/>
                        <a:pt x="2322" y="187"/>
                        <a:pt x="2323" y="187"/>
                      </a:cubicBezTo>
                      <a:cubicBezTo>
                        <a:pt x="2324" y="186"/>
                        <a:pt x="2325" y="187"/>
                        <a:pt x="2326" y="188"/>
                      </a:cubicBezTo>
                      <a:lnTo>
                        <a:pt x="2326" y="188"/>
                      </a:lnTo>
                      <a:cubicBezTo>
                        <a:pt x="2326" y="189"/>
                        <a:pt x="2326" y="190"/>
                        <a:pt x="2325" y="190"/>
                      </a:cubicBezTo>
                      <a:cubicBezTo>
                        <a:pt x="2324" y="191"/>
                        <a:pt x="2323" y="190"/>
                        <a:pt x="2322" y="189"/>
                      </a:cubicBezTo>
                      <a:close/>
                      <a:moveTo>
                        <a:pt x="2320" y="182"/>
                      </a:moveTo>
                      <a:lnTo>
                        <a:pt x="2320" y="182"/>
                      </a:lnTo>
                      <a:cubicBezTo>
                        <a:pt x="2319" y="181"/>
                        <a:pt x="2319" y="180"/>
                        <a:pt x="2320" y="179"/>
                      </a:cubicBezTo>
                      <a:cubicBezTo>
                        <a:pt x="2321" y="179"/>
                        <a:pt x="2323" y="179"/>
                        <a:pt x="2323" y="180"/>
                      </a:cubicBezTo>
                      <a:lnTo>
                        <a:pt x="2323" y="180"/>
                      </a:lnTo>
                      <a:cubicBezTo>
                        <a:pt x="2324" y="181"/>
                        <a:pt x="2323" y="182"/>
                        <a:pt x="2322" y="183"/>
                      </a:cubicBezTo>
                      <a:cubicBezTo>
                        <a:pt x="2321" y="183"/>
                        <a:pt x="2320" y="183"/>
                        <a:pt x="2320" y="182"/>
                      </a:cubicBezTo>
                      <a:close/>
                      <a:moveTo>
                        <a:pt x="2317" y="174"/>
                      </a:moveTo>
                      <a:lnTo>
                        <a:pt x="2317" y="174"/>
                      </a:lnTo>
                      <a:cubicBezTo>
                        <a:pt x="2316" y="173"/>
                        <a:pt x="2317" y="172"/>
                        <a:pt x="2318" y="172"/>
                      </a:cubicBezTo>
                      <a:cubicBezTo>
                        <a:pt x="2319" y="171"/>
                        <a:pt x="2320" y="172"/>
                        <a:pt x="2320" y="173"/>
                      </a:cubicBezTo>
                      <a:lnTo>
                        <a:pt x="2320" y="173"/>
                      </a:lnTo>
                      <a:cubicBezTo>
                        <a:pt x="2321" y="174"/>
                        <a:pt x="2320" y="175"/>
                        <a:pt x="2319" y="175"/>
                      </a:cubicBezTo>
                      <a:cubicBezTo>
                        <a:pt x="2318" y="176"/>
                        <a:pt x="2317" y="175"/>
                        <a:pt x="2317" y="174"/>
                      </a:cubicBezTo>
                      <a:close/>
                      <a:moveTo>
                        <a:pt x="2314" y="167"/>
                      </a:moveTo>
                      <a:lnTo>
                        <a:pt x="2314" y="167"/>
                      </a:lnTo>
                      <a:cubicBezTo>
                        <a:pt x="2313" y="166"/>
                        <a:pt x="2314" y="165"/>
                        <a:pt x="2315" y="164"/>
                      </a:cubicBezTo>
                      <a:cubicBezTo>
                        <a:pt x="2316" y="164"/>
                        <a:pt x="2317" y="164"/>
                        <a:pt x="2318" y="165"/>
                      </a:cubicBezTo>
                      <a:lnTo>
                        <a:pt x="2318" y="165"/>
                      </a:lnTo>
                      <a:cubicBezTo>
                        <a:pt x="2318" y="166"/>
                        <a:pt x="2318" y="167"/>
                        <a:pt x="2317" y="168"/>
                      </a:cubicBezTo>
                      <a:cubicBezTo>
                        <a:pt x="2316" y="168"/>
                        <a:pt x="2314" y="168"/>
                        <a:pt x="2314" y="167"/>
                      </a:cubicBezTo>
                      <a:close/>
                      <a:moveTo>
                        <a:pt x="2311" y="160"/>
                      </a:moveTo>
                      <a:lnTo>
                        <a:pt x="2311" y="160"/>
                      </a:lnTo>
                      <a:cubicBezTo>
                        <a:pt x="2310" y="159"/>
                        <a:pt x="2311" y="157"/>
                        <a:pt x="2312" y="157"/>
                      </a:cubicBezTo>
                      <a:cubicBezTo>
                        <a:pt x="2313" y="156"/>
                        <a:pt x="2314" y="157"/>
                        <a:pt x="2314" y="158"/>
                      </a:cubicBezTo>
                      <a:lnTo>
                        <a:pt x="2314" y="158"/>
                      </a:lnTo>
                      <a:cubicBezTo>
                        <a:pt x="2315" y="159"/>
                        <a:pt x="2314" y="160"/>
                        <a:pt x="2313" y="160"/>
                      </a:cubicBezTo>
                      <a:cubicBezTo>
                        <a:pt x="2312" y="161"/>
                        <a:pt x="2311" y="161"/>
                        <a:pt x="2311" y="160"/>
                      </a:cubicBezTo>
                      <a:close/>
                      <a:moveTo>
                        <a:pt x="2307" y="152"/>
                      </a:moveTo>
                      <a:lnTo>
                        <a:pt x="2307" y="152"/>
                      </a:lnTo>
                      <a:cubicBezTo>
                        <a:pt x="2307" y="151"/>
                        <a:pt x="2307" y="150"/>
                        <a:pt x="2308" y="150"/>
                      </a:cubicBezTo>
                      <a:cubicBezTo>
                        <a:pt x="2309" y="149"/>
                        <a:pt x="2310" y="150"/>
                        <a:pt x="2311" y="151"/>
                      </a:cubicBezTo>
                      <a:lnTo>
                        <a:pt x="2311" y="151"/>
                      </a:lnTo>
                      <a:cubicBezTo>
                        <a:pt x="2311" y="152"/>
                        <a:pt x="2311" y="153"/>
                        <a:pt x="2310" y="153"/>
                      </a:cubicBezTo>
                      <a:cubicBezTo>
                        <a:pt x="2309" y="154"/>
                        <a:pt x="2308" y="153"/>
                        <a:pt x="2307" y="152"/>
                      </a:cubicBezTo>
                      <a:close/>
                      <a:moveTo>
                        <a:pt x="2304" y="145"/>
                      </a:moveTo>
                      <a:lnTo>
                        <a:pt x="2304" y="145"/>
                      </a:lnTo>
                      <a:cubicBezTo>
                        <a:pt x="2303" y="144"/>
                        <a:pt x="2304" y="143"/>
                        <a:pt x="2305" y="142"/>
                      </a:cubicBezTo>
                      <a:cubicBezTo>
                        <a:pt x="2306" y="142"/>
                        <a:pt x="2307" y="142"/>
                        <a:pt x="2307" y="143"/>
                      </a:cubicBezTo>
                      <a:lnTo>
                        <a:pt x="2307" y="143"/>
                      </a:lnTo>
                      <a:cubicBezTo>
                        <a:pt x="2308" y="144"/>
                        <a:pt x="2308" y="145"/>
                        <a:pt x="2307" y="146"/>
                      </a:cubicBezTo>
                      <a:cubicBezTo>
                        <a:pt x="2306" y="146"/>
                        <a:pt x="2304" y="146"/>
                        <a:pt x="2304" y="145"/>
                      </a:cubicBezTo>
                      <a:close/>
                      <a:moveTo>
                        <a:pt x="2301" y="139"/>
                      </a:moveTo>
                      <a:lnTo>
                        <a:pt x="2301" y="139"/>
                      </a:lnTo>
                      <a:cubicBezTo>
                        <a:pt x="2300" y="138"/>
                        <a:pt x="2300" y="137"/>
                        <a:pt x="2300" y="136"/>
                      </a:cubicBezTo>
                      <a:cubicBezTo>
                        <a:pt x="2301" y="135"/>
                        <a:pt x="2302" y="135"/>
                        <a:pt x="2303" y="136"/>
                      </a:cubicBezTo>
                      <a:lnTo>
                        <a:pt x="2303" y="136"/>
                      </a:lnTo>
                      <a:cubicBezTo>
                        <a:pt x="2304" y="136"/>
                        <a:pt x="2304" y="138"/>
                        <a:pt x="2303" y="138"/>
                      </a:cubicBezTo>
                      <a:cubicBezTo>
                        <a:pt x="2303" y="139"/>
                        <a:pt x="2301" y="139"/>
                        <a:pt x="2301" y="139"/>
                      </a:cubicBezTo>
                      <a:close/>
                      <a:moveTo>
                        <a:pt x="2296" y="132"/>
                      </a:moveTo>
                      <a:lnTo>
                        <a:pt x="2296" y="132"/>
                      </a:lnTo>
                      <a:cubicBezTo>
                        <a:pt x="2296" y="131"/>
                        <a:pt x="2295" y="130"/>
                        <a:pt x="2296" y="129"/>
                      </a:cubicBezTo>
                      <a:cubicBezTo>
                        <a:pt x="2297" y="128"/>
                        <a:pt x="2298" y="128"/>
                        <a:pt x="2299" y="129"/>
                      </a:cubicBezTo>
                      <a:lnTo>
                        <a:pt x="2299" y="129"/>
                      </a:lnTo>
                      <a:cubicBezTo>
                        <a:pt x="2300" y="130"/>
                        <a:pt x="2300" y="131"/>
                        <a:pt x="2299" y="132"/>
                      </a:cubicBezTo>
                      <a:cubicBezTo>
                        <a:pt x="2298" y="132"/>
                        <a:pt x="2297" y="133"/>
                        <a:pt x="2296" y="132"/>
                      </a:cubicBezTo>
                      <a:close/>
                      <a:moveTo>
                        <a:pt x="2292" y="125"/>
                      </a:moveTo>
                      <a:lnTo>
                        <a:pt x="2292" y="125"/>
                      </a:lnTo>
                      <a:cubicBezTo>
                        <a:pt x="2291" y="124"/>
                        <a:pt x="2291" y="123"/>
                        <a:pt x="2292" y="122"/>
                      </a:cubicBezTo>
                      <a:cubicBezTo>
                        <a:pt x="2293" y="121"/>
                        <a:pt x="2294" y="121"/>
                        <a:pt x="2295" y="122"/>
                      </a:cubicBezTo>
                      <a:lnTo>
                        <a:pt x="2295" y="122"/>
                      </a:lnTo>
                      <a:cubicBezTo>
                        <a:pt x="2296" y="123"/>
                        <a:pt x="2296" y="124"/>
                        <a:pt x="2295" y="125"/>
                      </a:cubicBezTo>
                      <a:cubicBezTo>
                        <a:pt x="2294" y="126"/>
                        <a:pt x="2293" y="126"/>
                        <a:pt x="2292" y="125"/>
                      </a:cubicBezTo>
                      <a:close/>
                      <a:moveTo>
                        <a:pt x="2288" y="118"/>
                      </a:moveTo>
                      <a:lnTo>
                        <a:pt x="2288" y="118"/>
                      </a:lnTo>
                      <a:cubicBezTo>
                        <a:pt x="2287" y="118"/>
                        <a:pt x="2287" y="116"/>
                        <a:pt x="2288" y="115"/>
                      </a:cubicBezTo>
                      <a:cubicBezTo>
                        <a:pt x="2288" y="115"/>
                        <a:pt x="2290" y="115"/>
                        <a:pt x="2291" y="115"/>
                      </a:cubicBezTo>
                      <a:lnTo>
                        <a:pt x="2291" y="115"/>
                      </a:lnTo>
                      <a:cubicBezTo>
                        <a:pt x="2291" y="116"/>
                        <a:pt x="2291" y="117"/>
                        <a:pt x="2291" y="118"/>
                      </a:cubicBezTo>
                      <a:cubicBezTo>
                        <a:pt x="2290" y="119"/>
                        <a:pt x="2289" y="119"/>
                        <a:pt x="2288" y="118"/>
                      </a:cubicBezTo>
                      <a:close/>
                      <a:moveTo>
                        <a:pt x="2283" y="112"/>
                      </a:moveTo>
                      <a:lnTo>
                        <a:pt x="2283" y="112"/>
                      </a:lnTo>
                      <a:cubicBezTo>
                        <a:pt x="2282" y="111"/>
                        <a:pt x="2282" y="110"/>
                        <a:pt x="2283" y="109"/>
                      </a:cubicBezTo>
                      <a:cubicBezTo>
                        <a:pt x="2284" y="108"/>
                        <a:pt x="2285" y="108"/>
                        <a:pt x="2286" y="109"/>
                      </a:cubicBezTo>
                      <a:lnTo>
                        <a:pt x="2286" y="109"/>
                      </a:lnTo>
                      <a:cubicBezTo>
                        <a:pt x="2287" y="110"/>
                        <a:pt x="2287" y="111"/>
                        <a:pt x="2286" y="112"/>
                      </a:cubicBezTo>
                      <a:cubicBezTo>
                        <a:pt x="2285" y="112"/>
                        <a:pt x="2284" y="113"/>
                        <a:pt x="2283" y="112"/>
                      </a:cubicBezTo>
                      <a:close/>
                      <a:moveTo>
                        <a:pt x="2278" y="105"/>
                      </a:moveTo>
                      <a:lnTo>
                        <a:pt x="2278" y="105"/>
                      </a:lnTo>
                      <a:cubicBezTo>
                        <a:pt x="2277" y="105"/>
                        <a:pt x="2277" y="103"/>
                        <a:pt x="2278" y="103"/>
                      </a:cubicBezTo>
                      <a:cubicBezTo>
                        <a:pt x="2279" y="102"/>
                        <a:pt x="2280" y="102"/>
                        <a:pt x="2281" y="102"/>
                      </a:cubicBezTo>
                      <a:lnTo>
                        <a:pt x="2281" y="102"/>
                      </a:lnTo>
                      <a:cubicBezTo>
                        <a:pt x="2282" y="103"/>
                        <a:pt x="2282" y="104"/>
                        <a:pt x="2281" y="105"/>
                      </a:cubicBezTo>
                      <a:cubicBezTo>
                        <a:pt x="2280" y="106"/>
                        <a:pt x="2279" y="106"/>
                        <a:pt x="2278" y="105"/>
                      </a:cubicBezTo>
                      <a:close/>
                      <a:moveTo>
                        <a:pt x="2273" y="99"/>
                      </a:moveTo>
                      <a:lnTo>
                        <a:pt x="2273" y="99"/>
                      </a:lnTo>
                      <a:cubicBezTo>
                        <a:pt x="2273" y="98"/>
                        <a:pt x="2273" y="97"/>
                        <a:pt x="2273" y="96"/>
                      </a:cubicBezTo>
                      <a:cubicBezTo>
                        <a:pt x="2274" y="95"/>
                        <a:pt x="2275" y="95"/>
                        <a:pt x="2276" y="96"/>
                      </a:cubicBezTo>
                      <a:lnTo>
                        <a:pt x="2276" y="96"/>
                      </a:lnTo>
                      <a:cubicBezTo>
                        <a:pt x="2277" y="97"/>
                        <a:pt x="2277" y="98"/>
                        <a:pt x="2276" y="99"/>
                      </a:cubicBezTo>
                      <a:cubicBezTo>
                        <a:pt x="2276" y="100"/>
                        <a:pt x="2274" y="100"/>
                        <a:pt x="2273" y="99"/>
                      </a:cubicBezTo>
                      <a:close/>
                      <a:moveTo>
                        <a:pt x="2268" y="93"/>
                      </a:moveTo>
                      <a:lnTo>
                        <a:pt x="2268" y="93"/>
                      </a:lnTo>
                      <a:cubicBezTo>
                        <a:pt x="2267" y="92"/>
                        <a:pt x="2267" y="91"/>
                        <a:pt x="2268" y="90"/>
                      </a:cubicBezTo>
                      <a:cubicBezTo>
                        <a:pt x="2269" y="89"/>
                        <a:pt x="2270" y="89"/>
                        <a:pt x="2271" y="90"/>
                      </a:cubicBezTo>
                      <a:lnTo>
                        <a:pt x="2271" y="90"/>
                      </a:lnTo>
                      <a:cubicBezTo>
                        <a:pt x="2272" y="91"/>
                        <a:pt x="2272" y="92"/>
                        <a:pt x="2271" y="93"/>
                      </a:cubicBezTo>
                      <a:cubicBezTo>
                        <a:pt x="2270" y="94"/>
                        <a:pt x="2269" y="94"/>
                        <a:pt x="2268" y="93"/>
                      </a:cubicBezTo>
                      <a:close/>
                      <a:moveTo>
                        <a:pt x="2263" y="87"/>
                      </a:moveTo>
                      <a:lnTo>
                        <a:pt x="2263" y="87"/>
                      </a:lnTo>
                      <a:cubicBezTo>
                        <a:pt x="2262" y="86"/>
                        <a:pt x="2262" y="85"/>
                        <a:pt x="2263" y="84"/>
                      </a:cubicBezTo>
                      <a:cubicBezTo>
                        <a:pt x="2263" y="84"/>
                        <a:pt x="2265" y="83"/>
                        <a:pt x="2265" y="84"/>
                      </a:cubicBezTo>
                      <a:lnTo>
                        <a:pt x="2265" y="84"/>
                      </a:lnTo>
                      <a:cubicBezTo>
                        <a:pt x="2266" y="85"/>
                        <a:pt x="2266" y="86"/>
                        <a:pt x="2266" y="87"/>
                      </a:cubicBezTo>
                      <a:cubicBezTo>
                        <a:pt x="2265" y="88"/>
                        <a:pt x="2264" y="88"/>
                        <a:pt x="2263" y="87"/>
                      </a:cubicBezTo>
                      <a:close/>
                      <a:moveTo>
                        <a:pt x="2257" y="81"/>
                      </a:moveTo>
                      <a:lnTo>
                        <a:pt x="2257" y="81"/>
                      </a:lnTo>
                      <a:cubicBezTo>
                        <a:pt x="2257" y="81"/>
                        <a:pt x="2256" y="79"/>
                        <a:pt x="2257" y="78"/>
                      </a:cubicBezTo>
                      <a:cubicBezTo>
                        <a:pt x="2258" y="78"/>
                        <a:pt x="2259" y="77"/>
                        <a:pt x="2260" y="78"/>
                      </a:cubicBezTo>
                      <a:lnTo>
                        <a:pt x="2260" y="78"/>
                      </a:lnTo>
                      <a:cubicBezTo>
                        <a:pt x="2261" y="79"/>
                        <a:pt x="2261" y="80"/>
                        <a:pt x="2260" y="81"/>
                      </a:cubicBezTo>
                      <a:cubicBezTo>
                        <a:pt x="2259" y="82"/>
                        <a:pt x="2258" y="82"/>
                        <a:pt x="2257" y="81"/>
                      </a:cubicBezTo>
                      <a:close/>
                      <a:moveTo>
                        <a:pt x="2252" y="76"/>
                      </a:moveTo>
                      <a:lnTo>
                        <a:pt x="2252" y="76"/>
                      </a:lnTo>
                      <a:cubicBezTo>
                        <a:pt x="2251" y="75"/>
                        <a:pt x="2251" y="74"/>
                        <a:pt x="2251" y="73"/>
                      </a:cubicBezTo>
                      <a:cubicBezTo>
                        <a:pt x="2252" y="72"/>
                        <a:pt x="2253" y="72"/>
                        <a:pt x="2254" y="73"/>
                      </a:cubicBezTo>
                      <a:lnTo>
                        <a:pt x="2254" y="73"/>
                      </a:lnTo>
                      <a:cubicBezTo>
                        <a:pt x="2255" y="73"/>
                        <a:pt x="2255" y="75"/>
                        <a:pt x="2254" y="76"/>
                      </a:cubicBezTo>
                      <a:cubicBezTo>
                        <a:pt x="2254" y="76"/>
                        <a:pt x="2252" y="77"/>
                        <a:pt x="2252" y="76"/>
                      </a:cubicBezTo>
                      <a:close/>
                      <a:moveTo>
                        <a:pt x="2246" y="71"/>
                      </a:moveTo>
                      <a:lnTo>
                        <a:pt x="2246" y="71"/>
                      </a:lnTo>
                      <a:cubicBezTo>
                        <a:pt x="2245" y="70"/>
                        <a:pt x="2245" y="69"/>
                        <a:pt x="2245" y="68"/>
                      </a:cubicBezTo>
                      <a:cubicBezTo>
                        <a:pt x="2246" y="67"/>
                        <a:pt x="2247" y="67"/>
                        <a:pt x="2248" y="67"/>
                      </a:cubicBezTo>
                      <a:lnTo>
                        <a:pt x="2248" y="67"/>
                      </a:lnTo>
                      <a:cubicBezTo>
                        <a:pt x="2249" y="68"/>
                        <a:pt x="2249" y="69"/>
                        <a:pt x="2248" y="70"/>
                      </a:cubicBezTo>
                      <a:cubicBezTo>
                        <a:pt x="2248" y="71"/>
                        <a:pt x="2247" y="71"/>
                        <a:pt x="2246" y="71"/>
                      </a:cubicBezTo>
                      <a:close/>
                      <a:moveTo>
                        <a:pt x="2240" y="65"/>
                      </a:moveTo>
                      <a:lnTo>
                        <a:pt x="2240" y="65"/>
                      </a:lnTo>
                      <a:cubicBezTo>
                        <a:pt x="2239" y="64"/>
                        <a:pt x="2239" y="63"/>
                        <a:pt x="2239" y="62"/>
                      </a:cubicBezTo>
                      <a:cubicBezTo>
                        <a:pt x="2240" y="61"/>
                        <a:pt x="2241" y="61"/>
                        <a:pt x="2242" y="62"/>
                      </a:cubicBezTo>
                      <a:lnTo>
                        <a:pt x="2242" y="62"/>
                      </a:lnTo>
                      <a:cubicBezTo>
                        <a:pt x="2243" y="63"/>
                        <a:pt x="2243" y="64"/>
                        <a:pt x="2243" y="65"/>
                      </a:cubicBezTo>
                      <a:cubicBezTo>
                        <a:pt x="2242" y="66"/>
                        <a:pt x="2241" y="66"/>
                        <a:pt x="2240" y="65"/>
                      </a:cubicBezTo>
                      <a:close/>
                      <a:moveTo>
                        <a:pt x="2234" y="60"/>
                      </a:moveTo>
                      <a:lnTo>
                        <a:pt x="2234" y="60"/>
                      </a:lnTo>
                      <a:cubicBezTo>
                        <a:pt x="2233" y="60"/>
                        <a:pt x="2232" y="59"/>
                        <a:pt x="2233" y="58"/>
                      </a:cubicBezTo>
                      <a:cubicBezTo>
                        <a:pt x="2234" y="57"/>
                        <a:pt x="2235" y="56"/>
                        <a:pt x="2236" y="57"/>
                      </a:cubicBezTo>
                      <a:lnTo>
                        <a:pt x="2236" y="57"/>
                      </a:lnTo>
                      <a:cubicBezTo>
                        <a:pt x="2237" y="58"/>
                        <a:pt x="2237" y="59"/>
                        <a:pt x="2236" y="60"/>
                      </a:cubicBezTo>
                      <a:cubicBezTo>
                        <a:pt x="2236" y="61"/>
                        <a:pt x="2235" y="61"/>
                        <a:pt x="2234" y="60"/>
                      </a:cubicBezTo>
                      <a:close/>
                      <a:moveTo>
                        <a:pt x="2227" y="56"/>
                      </a:moveTo>
                      <a:lnTo>
                        <a:pt x="2227" y="56"/>
                      </a:lnTo>
                      <a:cubicBezTo>
                        <a:pt x="2226" y="55"/>
                        <a:pt x="2226" y="54"/>
                        <a:pt x="2227" y="53"/>
                      </a:cubicBezTo>
                      <a:cubicBezTo>
                        <a:pt x="2227" y="52"/>
                        <a:pt x="2228" y="52"/>
                        <a:pt x="2229" y="52"/>
                      </a:cubicBezTo>
                      <a:lnTo>
                        <a:pt x="2229" y="52"/>
                      </a:lnTo>
                      <a:cubicBezTo>
                        <a:pt x="2230" y="53"/>
                        <a:pt x="2231" y="54"/>
                        <a:pt x="2230" y="55"/>
                      </a:cubicBezTo>
                      <a:cubicBezTo>
                        <a:pt x="2229" y="56"/>
                        <a:pt x="2228" y="56"/>
                        <a:pt x="2227" y="56"/>
                      </a:cubicBezTo>
                      <a:close/>
                      <a:moveTo>
                        <a:pt x="2221" y="51"/>
                      </a:moveTo>
                      <a:lnTo>
                        <a:pt x="2221" y="51"/>
                      </a:lnTo>
                      <a:cubicBezTo>
                        <a:pt x="2220" y="50"/>
                        <a:pt x="2220" y="49"/>
                        <a:pt x="2220" y="48"/>
                      </a:cubicBezTo>
                      <a:cubicBezTo>
                        <a:pt x="2221" y="47"/>
                        <a:pt x="2222" y="47"/>
                        <a:pt x="2223" y="47"/>
                      </a:cubicBezTo>
                      <a:lnTo>
                        <a:pt x="2223" y="47"/>
                      </a:lnTo>
                      <a:cubicBezTo>
                        <a:pt x="2224" y="48"/>
                        <a:pt x="2224" y="49"/>
                        <a:pt x="2223" y="50"/>
                      </a:cubicBezTo>
                      <a:cubicBezTo>
                        <a:pt x="2223" y="51"/>
                        <a:pt x="2222" y="51"/>
                        <a:pt x="2221" y="51"/>
                      </a:cubicBezTo>
                      <a:close/>
                      <a:moveTo>
                        <a:pt x="2214" y="46"/>
                      </a:moveTo>
                      <a:lnTo>
                        <a:pt x="2214" y="46"/>
                      </a:lnTo>
                      <a:cubicBezTo>
                        <a:pt x="2213" y="46"/>
                        <a:pt x="2213" y="45"/>
                        <a:pt x="2213" y="44"/>
                      </a:cubicBezTo>
                      <a:cubicBezTo>
                        <a:pt x="2214" y="43"/>
                        <a:pt x="2215" y="42"/>
                        <a:pt x="2216" y="43"/>
                      </a:cubicBezTo>
                      <a:lnTo>
                        <a:pt x="2216" y="43"/>
                      </a:lnTo>
                      <a:cubicBezTo>
                        <a:pt x="2217" y="44"/>
                        <a:pt x="2217" y="45"/>
                        <a:pt x="2217" y="46"/>
                      </a:cubicBezTo>
                      <a:cubicBezTo>
                        <a:pt x="2216" y="47"/>
                        <a:pt x="2215" y="47"/>
                        <a:pt x="2214" y="46"/>
                      </a:cubicBezTo>
                      <a:close/>
                      <a:moveTo>
                        <a:pt x="2207" y="42"/>
                      </a:moveTo>
                      <a:lnTo>
                        <a:pt x="2207" y="42"/>
                      </a:lnTo>
                      <a:cubicBezTo>
                        <a:pt x="2206" y="42"/>
                        <a:pt x="2206" y="40"/>
                        <a:pt x="2207" y="39"/>
                      </a:cubicBezTo>
                      <a:cubicBezTo>
                        <a:pt x="2207" y="38"/>
                        <a:pt x="2208" y="38"/>
                        <a:pt x="2209" y="39"/>
                      </a:cubicBezTo>
                      <a:lnTo>
                        <a:pt x="2209" y="39"/>
                      </a:lnTo>
                      <a:cubicBezTo>
                        <a:pt x="2210" y="39"/>
                        <a:pt x="2211" y="41"/>
                        <a:pt x="2210" y="42"/>
                      </a:cubicBezTo>
                      <a:cubicBezTo>
                        <a:pt x="2209" y="42"/>
                        <a:pt x="2208" y="43"/>
                        <a:pt x="2207" y="42"/>
                      </a:cubicBezTo>
                      <a:close/>
                      <a:moveTo>
                        <a:pt x="2200" y="38"/>
                      </a:moveTo>
                      <a:lnTo>
                        <a:pt x="2200" y="38"/>
                      </a:lnTo>
                      <a:cubicBezTo>
                        <a:pt x="2199" y="37"/>
                        <a:pt x="2199" y="36"/>
                        <a:pt x="2200" y="35"/>
                      </a:cubicBezTo>
                      <a:cubicBezTo>
                        <a:pt x="2200" y="34"/>
                        <a:pt x="2202" y="34"/>
                        <a:pt x="2203" y="35"/>
                      </a:cubicBezTo>
                      <a:lnTo>
                        <a:pt x="2203" y="35"/>
                      </a:lnTo>
                      <a:cubicBezTo>
                        <a:pt x="2203" y="35"/>
                        <a:pt x="2204" y="36"/>
                        <a:pt x="2203" y="37"/>
                      </a:cubicBezTo>
                      <a:cubicBezTo>
                        <a:pt x="2203" y="38"/>
                        <a:pt x="2201" y="39"/>
                        <a:pt x="2200" y="38"/>
                      </a:cubicBezTo>
                      <a:close/>
                      <a:moveTo>
                        <a:pt x="2194" y="34"/>
                      </a:moveTo>
                      <a:lnTo>
                        <a:pt x="2194" y="34"/>
                      </a:lnTo>
                      <a:cubicBezTo>
                        <a:pt x="2193" y="34"/>
                        <a:pt x="2192" y="33"/>
                        <a:pt x="2193" y="32"/>
                      </a:cubicBezTo>
                      <a:cubicBezTo>
                        <a:pt x="2193" y="31"/>
                        <a:pt x="2194" y="30"/>
                        <a:pt x="2195" y="31"/>
                      </a:cubicBezTo>
                      <a:lnTo>
                        <a:pt x="2195" y="31"/>
                      </a:lnTo>
                      <a:cubicBezTo>
                        <a:pt x="2196" y="31"/>
                        <a:pt x="2197" y="32"/>
                        <a:pt x="2196" y="33"/>
                      </a:cubicBezTo>
                      <a:cubicBezTo>
                        <a:pt x="2196" y="34"/>
                        <a:pt x="2195" y="35"/>
                        <a:pt x="2194" y="34"/>
                      </a:cubicBezTo>
                      <a:close/>
                      <a:moveTo>
                        <a:pt x="2186" y="31"/>
                      </a:moveTo>
                      <a:lnTo>
                        <a:pt x="2186" y="31"/>
                      </a:lnTo>
                      <a:cubicBezTo>
                        <a:pt x="2185" y="30"/>
                        <a:pt x="2185" y="29"/>
                        <a:pt x="2185" y="28"/>
                      </a:cubicBezTo>
                      <a:cubicBezTo>
                        <a:pt x="2186" y="27"/>
                        <a:pt x="2187" y="27"/>
                        <a:pt x="2188" y="27"/>
                      </a:cubicBezTo>
                      <a:lnTo>
                        <a:pt x="2188" y="27"/>
                      </a:lnTo>
                      <a:cubicBezTo>
                        <a:pt x="2189" y="28"/>
                        <a:pt x="2190" y="29"/>
                        <a:pt x="2189" y="30"/>
                      </a:cubicBezTo>
                      <a:cubicBezTo>
                        <a:pt x="2189" y="31"/>
                        <a:pt x="2187" y="31"/>
                        <a:pt x="2186" y="31"/>
                      </a:cubicBezTo>
                      <a:close/>
                      <a:moveTo>
                        <a:pt x="2179" y="27"/>
                      </a:moveTo>
                      <a:lnTo>
                        <a:pt x="2179" y="27"/>
                      </a:lnTo>
                      <a:cubicBezTo>
                        <a:pt x="2178" y="27"/>
                        <a:pt x="2178" y="26"/>
                        <a:pt x="2178" y="25"/>
                      </a:cubicBezTo>
                      <a:cubicBezTo>
                        <a:pt x="2179" y="24"/>
                        <a:pt x="2180" y="23"/>
                        <a:pt x="2181" y="24"/>
                      </a:cubicBezTo>
                      <a:lnTo>
                        <a:pt x="2181" y="24"/>
                      </a:lnTo>
                      <a:cubicBezTo>
                        <a:pt x="2182" y="24"/>
                        <a:pt x="2182" y="25"/>
                        <a:pt x="2182" y="26"/>
                      </a:cubicBezTo>
                      <a:cubicBezTo>
                        <a:pt x="2181" y="27"/>
                        <a:pt x="2180" y="28"/>
                        <a:pt x="2179" y="27"/>
                      </a:cubicBezTo>
                      <a:close/>
                      <a:moveTo>
                        <a:pt x="2172" y="24"/>
                      </a:moveTo>
                      <a:lnTo>
                        <a:pt x="2172" y="24"/>
                      </a:lnTo>
                      <a:cubicBezTo>
                        <a:pt x="2171" y="24"/>
                        <a:pt x="2171" y="23"/>
                        <a:pt x="2171" y="21"/>
                      </a:cubicBezTo>
                      <a:cubicBezTo>
                        <a:pt x="2171" y="20"/>
                        <a:pt x="2172" y="20"/>
                        <a:pt x="2173" y="20"/>
                      </a:cubicBezTo>
                      <a:lnTo>
                        <a:pt x="2173" y="20"/>
                      </a:lnTo>
                      <a:cubicBezTo>
                        <a:pt x="2175" y="21"/>
                        <a:pt x="2175" y="22"/>
                        <a:pt x="2175" y="23"/>
                      </a:cubicBezTo>
                      <a:cubicBezTo>
                        <a:pt x="2174" y="24"/>
                        <a:pt x="2173" y="24"/>
                        <a:pt x="2172" y="24"/>
                      </a:cubicBezTo>
                      <a:close/>
                      <a:moveTo>
                        <a:pt x="2165" y="21"/>
                      </a:moveTo>
                      <a:lnTo>
                        <a:pt x="2165" y="21"/>
                      </a:lnTo>
                      <a:cubicBezTo>
                        <a:pt x="2164" y="21"/>
                        <a:pt x="2163" y="20"/>
                        <a:pt x="2163" y="19"/>
                      </a:cubicBezTo>
                      <a:cubicBezTo>
                        <a:pt x="2164" y="18"/>
                        <a:pt x="2165" y="17"/>
                        <a:pt x="2166" y="18"/>
                      </a:cubicBezTo>
                      <a:lnTo>
                        <a:pt x="2166" y="18"/>
                      </a:lnTo>
                      <a:cubicBezTo>
                        <a:pt x="2167" y="18"/>
                        <a:pt x="2168" y="19"/>
                        <a:pt x="2167" y="20"/>
                      </a:cubicBezTo>
                      <a:cubicBezTo>
                        <a:pt x="2167" y="21"/>
                        <a:pt x="2166" y="22"/>
                        <a:pt x="2165" y="21"/>
                      </a:cubicBezTo>
                      <a:close/>
                      <a:moveTo>
                        <a:pt x="2157" y="18"/>
                      </a:moveTo>
                      <a:lnTo>
                        <a:pt x="2157" y="18"/>
                      </a:lnTo>
                      <a:cubicBezTo>
                        <a:pt x="2156" y="18"/>
                        <a:pt x="2156" y="17"/>
                        <a:pt x="2156" y="16"/>
                      </a:cubicBezTo>
                      <a:cubicBezTo>
                        <a:pt x="2156" y="15"/>
                        <a:pt x="2157" y="14"/>
                        <a:pt x="2158" y="15"/>
                      </a:cubicBezTo>
                      <a:lnTo>
                        <a:pt x="2158" y="15"/>
                      </a:lnTo>
                      <a:cubicBezTo>
                        <a:pt x="2160" y="15"/>
                        <a:pt x="2160" y="16"/>
                        <a:pt x="2160" y="17"/>
                      </a:cubicBezTo>
                      <a:cubicBezTo>
                        <a:pt x="2159" y="18"/>
                        <a:pt x="2158" y="19"/>
                        <a:pt x="2157" y="18"/>
                      </a:cubicBezTo>
                      <a:close/>
                      <a:moveTo>
                        <a:pt x="2150" y="16"/>
                      </a:moveTo>
                      <a:lnTo>
                        <a:pt x="2150" y="16"/>
                      </a:lnTo>
                      <a:cubicBezTo>
                        <a:pt x="2149" y="15"/>
                        <a:pt x="2148" y="14"/>
                        <a:pt x="2148" y="13"/>
                      </a:cubicBezTo>
                      <a:cubicBezTo>
                        <a:pt x="2149" y="12"/>
                        <a:pt x="2150" y="12"/>
                        <a:pt x="2151" y="12"/>
                      </a:cubicBezTo>
                      <a:lnTo>
                        <a:pt x="2151" y="12"/>
                      </a:lnTo>
                      <a:cubicBezTo>
                        <a:pt x="2152" y="12"/>
                        <a:pt x="2153" y="13"/>
                        <a:pt x="2152" y="15"/>
                      </a:cubicBezTo>
                      <a:cubicBezTo>
                        <a:pt x="2152" y="16"/>
                        <a:pt x="2151" y="16"/>
                        <a:pt x="2150" y="16"/>
                      </a:cubicBezTo>
                      <a:close/>
                      <a:moveTo>
                        <a:pt x="2142" y="14"/>
                      </a:moveTo>
                      <a:lnTo>
                        <a:pt x="2142" y="14"/>
                      </a:lnTo>
                      <a:cubicBezTo>
                        <a:pt x="2141" y="13"/>
                        <a:pt x="2140" y="12"/>
                        <a:pt x="2141" y="11"/>
                      </a:cubicBezTo>
                      <a:cubicBezTo>
                        <a:pt x="2141" y="10"/>
                        <a:pt x="2142" y="10"/>
                        <a:pt x="2143" y="10"/>
                      </a:cubicBezTo>
                      <a:lnTo>
                        <a:pt x="2143" y="10"/>
                      </a:lnTo>
                      <a:cubicBezTo>
                        <a:pt x="2144" y="10"/>
                        <a:pt x="2145" y="11"/>
                        <a:pt x="2144" y="13"/>
                      </a:cubicBezTo>
                      <a:cubicBezTo>
                        <a:pt x="2144" y="14"/>
                        <a:pt x="2143" y="14"/>
                        <a:pt x="2142" y="14"/>
                      </a:cubicBezTo>
                      <a:close/>
                      <a:moveTo>
                        <a:pt x="2134" y="12"/>
                      </a:moveTo>
                      <a:lnTo>
                        <a:pt x="2134" y="12"/>
                      </a:lnTo>
                      <a:cubicBezTo>
                        <a:pt x="2133" y="11"/>
                        <a:pt x="2133" y="10"/>
                        <a:pt x="2133" y="9"/>
                      </a:cubicBezTo>
                      <a:cubicBezTo>
                        <a:pt x="2133" y="8"/>
                        <a:pt x="2134" y="8"/>
                        <a:pt x="2135" y="8"/>
                      </a:cubicBezTo>
                      <a:lnTo>
                        <a:pt x="2135" y="8"/>
                      </a:lnTo>
                      <a:cubicBezTo>
                        <a:pt x="2137" y="8"/>
                        <a:pt x="2137" y="9"/>
                        <a:pt x="2137" y="11"/>
                      </a:cubicBezTo>
                      <a:cubicBezTo>
                        <a:pt x="2136" y="12"/>
                        <a:pt x="2135" y="12"/>
                        <a:pt x="2134" y="12"/>
                      </a:cubicBezTo>
                      <a:close/>
                      <a:moveTo>
                        <a:pt x="2126" y="10"/>
                      </a:moveTo>
                      <a:lnTo>
                        <a:pt x="2126" y="10"/>
                      </a:lnTo>
                      <a:cubicBezTo>
                        <a:pt x="2125" y="9"/>
                        <a:pt x="2125" y="8"/>
                        <a:pt x="2125" y="7"/>
                      </a:cubicBezTo>
                      <a:cubicBezTo>
                        <a:pt x="2126" y="6"/>
                        <a:pt x="2127" y="6"/>
                        <a:pt x="2128" y="6"/>
                      </a:cubicBezTo>
                      <a:lnTo>
                        <a:pt x="2128" y="6"/>
                      </a:lnTo>
                      <a:cubicBezTo>
                        <a:pt x="2129" y="6"/>
                        <a:pt x="2129" y="7"/>
                        <a:pt x="2129" y="9"/>
                      </a:cubicBezTo>
                      <a:cubicBezTo>
                        <a:pt x="2129" y="10"/>
                        <a:pt x="2127" y="10"/>
                        <a:pt x="2126" y="10"/>
                      </a:cubicBezTo>
                      <a:close/>
                      <a:moveTo>
                        <a:pt x="2119" y="8"/>
                      </a:moveTo>
                      <a:lnTo>
                        <a:pt x="2119" y="8"/>
                      </a:lnTo>
                      <a:cubicBezTo>
                        <a:pt x="2118" y="8"/>
                        <a:pt x="2117" y="7"/>
                        <a:pt x="2117" y="6"/>
                      </a:cubicBezTo>
                      <a:cubicBezTo>
                        <a:pt x="2117" y="5"/>
                        <a:pt x="2118" y="4"/>
                        <a:pt x="2119" y="4"/>
                      </a:cubicBezTo>
                      <a:lnTo>
                        <a:pt x="2119" y="4"/>
                      </a:lnTo>
                      <a:cubicBezTo>
                        <a:pt x="2121" y="5"/>
                        <a:pt x="2121" y="6"/>
                        <a:pt x="2121" y="7"/>
                      </a:cubicBezTo>
                      <a:cubicBezTo>
                        <a:pt x="2121" y="8"/>
                        <a:pt x="2120" y="9"/>
                        <a:pt x="2119" y="8"/>
                      </a:cubicBezTo>
                      <a:close/>
                      <a:moveTo>
                        <a:pt x="2111" y="7"/>
                      </a:moveTo>
                      <a:lnTo>
                        <a:pt x="2111" y="7"/>
                      </a:lnTo>
                      <a:cubicBezTo>
                        <a:pt x="2110" y="7"/>
                        <a:pt x="2109" y="6"/>
                        <a:pt x="2109" y="5"/>
                      </a:cubicBezTo>
                      <a:cubicBezTo>
                        <a:pt x="2109" y="4"/>
                        <a:pt x="2110" y="3"/>
                        <a:pt x="2112" y="3"/>
                      </a:cubicBezTo>
                      <a:lnTo>
                        <a:pt x="2112" y="3"/>
                      </a:lnTo>
                      <a:cubicBezTo>
                        <a:pt x="2113" y="3"/>
                        <a:pt x="2113" y="4"/>
                        <a:pt x="2113" y="5"/>
                      </a:cubicBezTo>
                      <a:cubicBezTo>
                        <a:pt x="2113" y="7"/>
                        <a:pt x="2112" y="7"/>
                        <a:pt x="2111" y="7"/>
                      </a:cubicBezTo>
                      <a:close/>
                      <a:moveTo>
                        <a:pt x="2103" y="6"/>
                      </a:moveTo>
                      <a:lnTo>
                        <a:pt x="2103" y="6"/>
                      </a:lnTo>
                      <a:cubicBezTo>
                        <a:pt x="2102" y="6"/>
                        <a:pt x="2101" y="5"/>
                        <a:pt x="2101" y="4"/>
                      </a:cubicBezTo>
                      <a:cubicBezTo>
                        <a:pt x="2102" y="3"/>
                        <a:pt x="2103" y="2"/>
                        <a:pt x="2104" y="2"/>
                      </a:cubicBezTo>
                      <a:lnTo>
                        <a:pt x="2104" y="2"/>
                      </a:lnTo>
                      <a:cubicBezTo>
                        <a:pt x="2105" y="2"/>
                        <a:pt x="2105" y="3"/>
                        <a:pt x="2105" y="4"/>
                      </a:cubicBezTo>
                      <a:cubicBezTo>
                        <a:pt x="2105" y="5"/>
                        <a:pt x="2104" y="6"/>
                        <a:pt x="2103" y="6"/>
                      </a:cubicBezTo>
                      <a:close/>
                      <a:moveTo>
                        <a:pt x="2095" y="5"/>
                      </a:moveTo>
                      <a:lnTo>
                        <a:pt x="2095" y="5"/>
                      </a:lnTo>
                      <a:cubicBezTo>
                        <a:pt x="2094" y="5"/>
                        <a:pt x="2093" y="4"/>
                        <a:pt x="2093" y="3"/>
                      </a:cubicBezTo>
                      <a:cubicBezTo>
                        <a:pt x="2093" y="2"/>
                        <a:pt x="2094" y="1"/>
                        <a:pt x="2096" y="1"/>
                      </a:cubicBezTo>
                      <a:lnTo>
                        <a:pt x="2096" y="1"/>
                      </a:lnTo>
                      <a:cubicBezTo>
                        <a:pt x="2097" y="1"/>
                        <a:pt x="2097" y="2"/>
                        <a:pt x="2097" y="3"/>
                      </a:cubicBezTo>
                      <a:cubicBezTo>
                        <a:pt x="2097" y="4"/>
                        <a:pt x="2096" y="5"/>
                        <a:pt x="2095" y="5"/>
                      </a:cubicBezTo>
                      <a:close/>
                      <a:moveTo>
                        <a:pt x="2087" y="5"/>
                      </a:moveTo>
                      <a:lnTo>
                        <a:pt x="2087" y="5"/>
                      </a:lnTo>
                      <a:cubicBezTo>
                        <a:pt x="2086" y="5"/>
                        <a:pt x="2085" y="4"/>
                        <a:pt x="2085" y="3"/>
                      </a:cubicBezTo>
                      <a:cubicBezTo>
                        <a:pt x="2085" y="1"/>
                        <a:pt x="2086" y="1"/>
                        <a:pt x="2088" y="1"/>
                      </a:cubicBezTo>
                      <a:lnTo>
                        <a:pt x="2088" y="1"/>
                      </a:lnTo>
                      <a:cubicBezTo>
                        <a:pt x="2089" y="1"/>
                        <a:pt x="2089" y="2"/>
                        <a:pt x="2089" y="3"/>
                      </a:cubicBezTo>
                      <a:cubicBezTo>
                        <a:pt x="2089" y="4"/>
                        <a:pt x="2088" y="5"/>
                        <a:pt x="2087" y="5"/>
                      </a:cubicBezTo>
                      <a:close/>
                      <a:moveTo>
                        <a:pt x="2079" y="4"/>
                      </a:moveTo>
                      <a:lnTo>
                        <a:pt x="2079" y="4"/>
                      </a:lnTo>
                      <a:cubicBezTo>
                        <a:pt x="2078" y="4"/>
                        <a:pt x="2077" y="3"/>
                        <a:pt x="2077" y="2"/>
                      </a:cubicBezTo>
                      <a:cubicBezTo>
                        <a:pt x="2077" y="1"/>
                        <a:pt x="2078" y="0"/>
                        <a:pt x="2080" y="0"/>
                      </a:cubicBezTo>
                      <a:lnTo>
                        <a:pt x="2080" y="0"/>
                      </a:lnTo>
                      <a:cubicBezTo>
                        <a:pt x="2081" y="0"/>
                        <a:pt x="2081" y="1"/>
                        <a:pt x="2081" y="3"/>
                      </a:cubicBezTo>
                      <a:cubicBezTo>
                        <a:pt x="2081" y="4"/>
                        <a:pt x="2080" y="4"/>
                        <a:pt x="2079" y="4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1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428" name="Freeform 67"/>
              <p:cNvSpPr>
                <a:spLocks/>
              </p:cNvSpPr>
              <p:nvPr/>
            </p:nvSpPr>
            <p:spPr bwMode="auto">
              <a:xfrm>
                <a:off x="7126288" y="2808288"/>
                <a:ext cx="19050" cy="127000"/>
              </a:xfrm>
              <a:custGeom>
                <a:avLst/>
                <a:gdLst>
                  <a:gd name="T0" fmla="*/ 12 w 12"/>
                  <a:gd name="T1" fmla="*/ 6 h 80"/>
                  <a:gd name="T2" fmla="*/ 12 w 12"/>
                  <a:gd name="T3" fmla="*/ 2 h 80"/>
                  <a:gd name="T4" fmla="*/ 10 w 12"/>
                  <a:gd name="T5" fmla="*/ 2 h 80"/>
                  <a:gd name="T6" fmla="*/ 10 w 12"/>
                  <a:gd name="T7" fmla="*/ 0 h 80"/>
                  <a:gd name="T8" fmla="*/ 2 w 12"/>
                  <a:gd name="T9" fmla="*/ 0 h 80"/>
                  <a:gd name="T10" fmla="*/ 2 w 12"/>
                  <a:gd name="T11" fmla="*/ 2 h 80"/>
                  <a:gd name="T12" fmla="*/ 0 w 12"/>
                  <a:gd name="T13" fmla="*/ 2 h 80"/>
                  <a:gd name="T14" fmla="*/ 0 w 12"/>
                  <a:gd name="T15" fmla="*/ 78 h 80"/>
                  <a:gd name="T16" fmla="*/ 2 w 12"/>
                  <a:gd name="T17" fmla="*/ 78 h 80"/>
                  <a:gd name="T18" fmla="*/ 2 w 12"/>
                  <a:gd name="T19" fmla="*/ 80 h 80"/>
                  <a:gd name="T20" fmla="*/ 10 w 12"/>
                  <a:gd name="T21" fmla="*/ 80 h 80"/>
                  <a:gd name="T22" fmla="*/ 10 w 12"/>
                  <a:gd name="T23" fmla="*/ 78 h 80"/>
                  <a:gd name="T24" fmla="*/ 12 w 12"/>
                  <a:gd name="T25" fmla="*/ 78 h 80"/>
                  <a:gd name="T26" fmla="*/ 12 w 12"/>
                  <a:gd name="T27" fmla="*/ 75 h 80"/>
                  <a:gd name="T28" fmla="*/ 12 w 12"/>
                  <a:gd name="T29" fmla="*/ 6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" h="80">
                    <a:moveTo>
                      <a:pt x="12" y="6"/>
                    </a:move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78"/>
                    </a:lnTo>
                    <a:lnTo>
                      <a:pt x="2" y="78"/>
                    </a:lnTo>
                    <a:lnTo>
                      <a:pt x="2" y="80"/>
                    </a:lnTo>
                    <a:lnTo>
                      <a:pt x="10" y="80"/>
                    </a:lnTo>
                    <a:lnTo>
                      <a:pt x="10" y="78"/>
                    </a:lnTo>
                    <a:lnTo>
                      <a:pt x="12" y="78"/>
                    </a:lnTo>
                    <a:lnTo>
                      <a:pt x="12" y="75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429" name="Freeform 68"/>
              <p:cNvSpPr>
                <a:spLocks/>
              </p:cNvSpPr>
              <p:nvPr/>
            </p:nvSpPr>
            <p:spPr bwMode="auto">
              <a:xfrm>
                <a:off x="6978650" y="2808288"/>
                <a:ext cx="20638" cy="127000"/>
              </a:xfrm>
              <a:custGeom>
                <a:avLst/>
                <a:gdLst>
                  <a:gd name="T0" fmla="*/ 13 w 13"/>
                  <a:gd name="T1" fmla="*/ 6 h 80"/>
                  <a:gd name="T2" fmla="*/ 13 w 13"/>
                  <a:gd name="T3" fmla="*/ 2 h 80"/>
                  <a:gd name="T4" fmla="*/ 11 w 13"/>
                  <a:gd name="T5" fmla="*/ 2 h 80"/>
                  <a:gd name="T6" fmla="*/ 11 w 13"/>
                  <a:gd name="T7" fmla="*/ 0 h 80"/>
                  <a:gd name="T8" fmla="*/ 3 w 13"/>
                  <a:gd name="T9" fmla="*/ 0 h 80"/>
                  <a:gd name="T10" fmla="*/ 3 w 13"/>
                  <a:gd name="T11" fmla="*/ 2 h 80"/>
                  <a:gd name="T12" fmla="*/ 0 w 13"/>
                  <a:gd name="T13" fmla="*/ 2 h 80"/>
                  <a:gd name="T14" fmla="*/ 0 w 13"/>
                  <a:gd name="T15" fmla="*/ 78 h 80"/>
                  <a:gd name="T16" fmla="*/ 3 w 13"/>
                  <a:gd name="T17" fmla="*/ 78 h 80"/>
                  <a:gd name="T18" fmla="*/ 3 w 13"/>
                  <a:gd name="T19" fmla="*/ 80 h 80"/>
                  <a:gd name="T20" fmla="*/ 11 w 13"/>
                  <a:gd name="T21" fmla="*/ 80 h 80"/>
                  <a:gd name="T22" fmla="*/ 11 w 13"/>
                  <a:gd name="T23" fmla="*/ 78 h 80"/>
                  <a:gd name="T24" fmla="*/ 13 w 13"/>
                  <a:gd name="T25" fmla="*/ 78 h 80"/>
                  <a:gd name="T26" fmla="*/ 13 w 13"/>
                  <a:gd name="T27" fmla="*/ 75 h 80"/>
                  <a:gd name="T28" fmla="*/ 13 w 13"/>
                  <a:gd name="T29" fmla="*/ 6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80">
                    <a:moveTo>
                      <a:pt x="13" y="6"/>
                    </a:moveTo>
                    <a:lnTo>
                      <a:pt x="13" y="2"/>
                    </a:lnTo>
                    <a:lnTo>
                      <a:pt x="11" y="2"/>
                    </a:lnTo>
                    <a:lnTo>
                      <a:pt x="11" y="0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78"/>
                    </a:lnTo>
                    <a:lnTo>
                      <a:pt x="3" y="78"/>
                    </a:lnTo>
                    <a:lnTo>
                      <a:pt x="3" y="80"/>
                    </a:lnTo>
                    <a:lnTo>
                      <a:pt x="11" y="80"/>
                    </a:lnTo>
                    <a:lnTo>
                      <a:pt x="11" y="78"/>
                    </a:lnTo>
                    <a:lnTo>
                      <a:pt x="13" y="78"/>
                    </a:lnTo>
                    <a:lnTo>
                      <a:pt x="13" y="75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430" name="Freeform 69"/>
              <p:cNvSpPr>
                <a:spLocks/>
              </p:cNvSpPr>
              <p:nvPr/>
            </p:nvSpPr>
            <p:spPr bwMode="auto">
              <a:xfrm>
                <a:off x="6835775" y="2808288"/>
                <a:ext cx="20638" cy="127000"/>
              </a:xfrm>
              <a:custGeom>
                <a:avLst/>
                <a:gdLst>
                  <a:gd name="T0" fmla="*/ 13 w 13"/>
                  <a:gd name="T1" fmla="*/ 6 h 80"/>
                  <a:gd name="T2" fmla="*/ 13 w 13"/>
                  <a:gd name="T3" fmla="*/ 2 h 80"/>
                  <a:gd name="T4" fmla="*/ 10 w 13"/>
                  <a:gd name="T5" fmla="*/ 2 h 80"/>
                  <a:gd name="T6" fmla="*/ 10 w 13"/>
                  <a:gd name="T7" fmla="*/ 0 h 80"/>
                  <a:gd name="T8" fmla="*/ 2 w 13"/>
                  <a:gd name="T9" fmla="*/ 0 h 80"/>
                  <a:gd name="T10" fmla="*/ 2 w 13"/>
                  <a:gd name="T11" fmla="*/ 2 h 80"/>
                  <a:gd name="T12" fmla="*/ 0 w 13"/>
                  <a:gd name="T13" fmla="*/ 2 h 80"/>
                  <a:gd name="T14" fmla="*/ 0 w 13"/>
                  <a:gd name="T15" fmla="*/ 78 h 80"/>
                  <a:gd name="T16" fmla="*/ 2 w 13"/>
                  <a:gd name="T17" fmla="*/ 78 h 80"/>
                  <a:gd name="T18" fmla="*/ 2 w 13"/>
                  <a:gd name="T19" fmla="*/ 80 h 80"/>
                  <a:gd name="T20" fmla="*/ 10 w 13"/>
                  <a:gd name="T21" fmla="*/ 80 h 80"/>
                  <a:gd name="T22" fmla="*/ 10 w 13"/>
                  <a:gd name="T23" fmla="*/ 78 h 80"/>
                  <a:gd name="T24" fmla="*/ 13 w 13"/>
                  <a:gd name="T25" fmla="*/ 78 h 80"/>
                  <a:gd name="T26" fmla="*/ 13 w 13"/>
                  <a:gd name="T27" fmla="*/ 75 h 80"/>
                  <a:gd name="T28" fmla="*/ 13 w 13"/>
                  <a:gd name="T29" fmla="*/ 6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80">
                    <a:moveTo>
                      <a:pt x="13" y="6"/>
                    </a:moveTo>
                    <a:lnTo>
                      <a:pt x="13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78"/>
                    </a:lnTo>
                    <a:lnTo>
                      <a:pt x="2" y="78"/>
                    </a:lnTo>
                    <a:lnTo>
                      <a:pt x="2" y="80"/>
                    </a:lnTo>
                    <a:lnTo>
                      <a:pt x="10" y="80"/>
                    </a:lnTo>
                    <a:lnTo>
                      <a:pt x="10" y="78"/>
                    </a:lnTo>
                    <a:lnTo>
                      <a:pt x="13" y="78"/>
                    </a:lnTo>
                    <a:lnTo>
                      <a:pt x="13" y="75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431" name="Freeform 70"/>
              <p:cNvSpPr>
                <a:spLocks/>
              </p:cNvSpPr>
              <p:nvPr/>
            </p:nvSpPr>
            <p:spPr bwMode="auto">
              <a:xfrm>
                <a:off x="6432550" y="2754313"/>
                <a:ext cx="808038" cy="238125"/>
              </a:xfrm>
              <a:custGeom>
                <a:avLst/>
                <a:gdLst>
                  <a:gd name="T0" fmla="*/ 6 w 509"/>
                  <a:gd name="T1" fmla="*/ 0 h 150"/>
                  <a:gd name="T2" fmla="*/ 2 w 509"/>
                  <a:gd name="T3" fmla="*/ 0 h 150"/>
                  <a:gd name="T4" fmla="*/ 2 w 509"/>
                  <a:gd name="T5" fmla="*/ 1 h 150"/>
                  <a:gd name="T6" fmla="*/ 0 w 509"/>
                  <a:gd name="T7" fmla="*/ 1 h 150"/>
                  <a:gd name="T8" fmla="*/ 0 w 509"/>
                  <a:gd name="T9" fmla="*/ 7 h 150"/>
                  <a:gd name="T10" fmla="*/ 2 w 509"/>
                  <a:gd name="T11" fmla="*/ 7 h 150"/>
                  <a:gd name="T12" fmla="*/ 2 w 509"/>
                  <a:gd name="T13" fmla="*/ 9 h 150"/>
                  <a:gd name="T14" fmla="*/ 503 w 509"/>
                  <a:gd name="T15" fmla="*/ 9 h 150"/>
                  <a:gd name="T16" fmla="*/ 497 w 509"/>
                  <a:gd name="T17" fmla="*/ 5 h 150"/>
                  <a:gd name="T18" fmla="*/ 497 w 509"/>
                  <a:gd name="T19" fmla="*/ 146 h 150"/>
                  <a:gd name="T20" fmla="*/ 503 w 509"/>
                  <a:gd name="T21" fmla="*/ 141 h 150"/>
                  <a:gd name="T22" fmla="*/ 2 w 509"/>
                  <a:gd name="T23" fmla="*/ 141 h 150"/>
                  <a:gd name="T24" fmla="*/ 2 w 509"/>
                  <a:gd name="T25" fmla="*/ 143 h 150"/>
                  <a:gd name="T26" fmla="*/ 0 w 509"/>
                  <a:gd name="T27" fmla="*/ 143 h 150"/>
                  <a:gd name="T28" fmla="*/ 0 w 509"/>
                  <a:gd name="T29" fmla="*/ 149 h 150"/>
                  <a:gd name="T30" fmla="*/ 2 w 509"/>
                  <a:gd name="T31" fmla="*/ 149 h 150"/>
                  <a:gd name="T32" fmla="*/ 2 w 509"/>
                  <a:gd name="T33" fmla="*/ 150 h 150"/>
                  <a:gd name="T34" fmla="*/ 6 w 509"/>
                  <a:gd name="T35" fmla="*/ 150 h 150"/>
                  <a:gd name="T36" fmla="*/ 503 w 509"/>
                  <a:gd name="T37" fmla="*/ 150 h 150"/>
                  <a:gd name="T38" fmla="*/ 505 w 509"/>
                  <a:gd name="T39" fmla="*/ 150 h 150"/>
                  <a:gd name="T40" fmla="*/ 507 w 509"/>
                  <a:gd name="T41" fmla="*/ 150 h 150"/>
                  <a:gd name="T42" fmla="*/ 507 w 509"/>
                  <a:gd name="T43" fmla="*/ 149 h 150"/>
                  <a:gd name="T44" fmla="*/ 509 w 509"/>
                  <a:gd name="T45" fmla="*/ 149 h 150"/>
                  <a:gd name="T46" fmla="*/ 509 w 509"/>
                  <a:gd name="T47" fmla="*/ 147 h 150"/>
                  <a:gd name="T48" fmla="*/ 509 w 509"/>
                  <a:gd name="T49" fmla="*/ 146 h 150"/>
                  <a:gd name="T50" fmla="*/ 509 w 509"/>
                  <a:gd name="T51" fmla="*/ 5 h 150"/>
                  <a:gd name="T52" fmla="*/ 509 w 509"/>
                  <a:gd name="T53" fmla="*/ 3 h 150"/>
                  <a:gd name="T54" fmla="*/ 509 w 509"/>
                  <a:gd name="T55" fmla="*/ 1 h 150"/>
                  <a:gd name="T56" fmla="*/ 507 w 509"/>
                  <a:gd name="T57" fmla="*/ 1 h 150"/>
                  <a:gd name="T58" fmla="*/ 507 w 509"/>
                  <a:gd name="T59" fmla="*/ 0 h 150"/>
                  <a:gd name="T60" fmla="*/ 505 w 509"/>
                  <a:gd name="T61" fmla="*/ 0 h 150"/>
                  <a:gd name="T62" fmla="*/ 503 w 509"/>
                  <a:gd name="T63" fmla="*/ 0 h 150"/>
                  <a:gd name="T64" fmla="*/ 6 w 509"/>
                  <a:gd name="T65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9" h="150">
                    <a:moveTo>
                      <a:pt x="6" y="0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503" y="9"/>
                    </a:lnTo>
                    <a:lnTo>
                      <a:pt x="497" y="5"/>
                    </a:lnTo>
                    <a:lnTo>
                      <a:pt x="497" y="146"/>
                    </a:lnTo>
                    <a:lnTo>
                      <a:pt x="503" y="141"/>
                    </a:lnTo>
                    <a:lnTo>
                      <a:pt x="2" y="141"/>
                    </a:lnTo>
                    <a:lnTo>
                      <a:pt x="2" y="143"/>
                    </a:lnTo>
                    <a:lnTo>
                      <a:pt x="0" y="143"/>
                    </a:lnTo>
                    <a:lnTo>
                      <a:pt x="0" y="149"/>
                    </a:lnTo>
                    <a:lnTo>
                      <a:pt x="2" y="149"/>
                    </a:lnTo>
                    <a:lnTo>
                      <a:pt x="2" y="150"/>
                    </a:lnTo>
                    <a:lnTo>
                      <a:pt x="6" y="150"/>
                    </a:lnTo>
                    <a:lnTo>
                      <a:pt x="503" y="150"/>
                    </a:lnTo>
                    <a:lnTo>
                      <a:pt x="505" y="150"/>
                    </a:lnTo>
                    <a:lnTo>
                      <a:pt x="507" y="150"/>
                    </a:lnTo>
                    <a:lnTo>
                      <a:pt x="507" y="149"/>
                    </a:lnTo>
                    <a:lnTo>
                      <a:pt x="509" y="149"/>
                    </a:lnTo>
                    <a:lnTo>
                      <a:pt x="509" y="147"/>
                    </a:lnTo>
                    <a:lnTo>
                      <a:pt x="509" y="146"/>
                    </a:lnTo>
                    <a:lnTo>
                      <a:pt x="509" y="5"/>
                    </a:lnTo>
                    <a:lnTo>
                      <a:pt x="509" y="3"/>
                    </a:lnTo>
                    <a:lnTo>
                      <a:pt x="509" y="1"/>
                    </a:lnTo>
                    <a:lnTo>
                      <a:pt x="507" y="1"/>
                    </a:lnTo>
                    <a:lnTo>
                      <a:pt x="507" y="0"/>
                    </a:lnTo>
                    <a:lnTo>
                      <a:pt x="505" y="0"/>
                    </a:lnTo>
                    <a:lnTo>
                      <a:pt x="503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432" name="Freeform 71"/>
              <p:cNvSpPr>
                <a:spLocks/>
              </p:cNvSpPr>
              <p:nvPr/>
            </p:nvSpPr>
            <p:spPr bwMode="auto">
              <a:xfrm>
                <a:off x="7232650" y="2878138"/>
                <a:ext cx="203200" cy="23813"/>
              </a:xfrm>
              <a:custGeom>
                <a:avLst/>
                <a:gdLst>
                  <a:gd name="T0" fmla="*/ 8 w 128"/>
                  <a:gd name="T1" fmla="*/ 0 h 15"/>
                  <a:gd name="T2" fmla="*/ 3 w 128"/>
                  <a:gd name="T3" fmla="*/ 0 h 15"/>
                  <a:gd name="T4" fmla="*/ 3 w 128"/>
                  <a:gd name="T5" fmla="*/ 3 h 15"/>
                  <a:gd name="T6" fmla="*/ 0 w 128"/>
                  <a:gd name="T7" fmla="*/ 3 h 15"/>
                  <a:gd name="T8" fmla="*/ 0 w 128"/>
                  <a:gd name="T9" fmla="*/ 12 h 15"/>
                  <a:gd name="T10" fmla="*/ 3 w 128"/>
                  <a:gd name="T11" fmla="*/ 12 h 15"/>
                  <a:gd name="T12" fmla="*/ 3 w 128"/>
                  <a:gd name="T13" fmla="*/ 15 h 15"/>
                  <a:gd name="T14" fmla="*/ 126 w 128"/>
                  <a:gd name="T15" fmla="*/ 15 h 15"/>
                  <a:gd name="T16" fmla="*/ 126 w 128"/>
                  <a:gd name="T17" fmla="*/ 12 h 15"/>
                  <a:gd name="T18" fmla="*/ 128 w 128"/>
                  <a:gd name="T19" fmla="*/ 12 h 15"/>
                  <a:gd name="T20" fmla="*/ 128 w 128"/>
                  <a:gd name="T21" fmla="*/ 3 h 15"/>
                  <a:gd name="T22" fmla="*/ 126 w 128"/>
                  <a:gd name="T23" fmla="*/ 3 h 15"/>
                  <a:gd name="T24" fmla="*/ 126 w 128"/>
                  <a:gd name="T25" fmla="*/ 0 h 15"/>
                  <a:gd name="T26" fmla="*/ 121 w 128"/>
                  <a:gd name="T27" fmla="*/ 0 h 15"/>
                  <a:gd name="T28" fmla="*/ 8 w 128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8" h="15">
                    <a:moveTo>
                      <a:pt x="8" y="0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12"/>
                    </a:lnTo>
                    <a:lnTo>
                      <a:pt x="3" y="12"/>
                    </a:lnTo>
                    <a:lnTo>
                      <a:pt x="3" y="15"/>
                    </a:lnTo>
                    <a:lnTo>
                      <a:pt x="126" y="15"/>
                    </a:lnTo>
                    <a:lnTo>
                      <a:pt x="126" y="12"/>
                    </a:lnTo>
                    <a:lnTo>
                      <a:pt x="128" y="12"/>
                    </a:lnTo>
                    <a:lnTo>
                      <a:pt x="128" y="3"/>
                    </a:lnTo>
                    <a:lnTo>
                      <a:pt x="126" y="3"/>
                    </a:lnTo>
                    <a:lnTo>
                      <a:pt x="126" y="0"/>
                    </a:lnTo>
                    <a:lnTo>
                      <a:pt x="12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433" name="Freeform 72"/>
              <p:cNvSpPr>
                <a:spLocks/>
              </p:cNvSpPr>
              <p:nvPr/>
            </p:nvSpPr>
            <p:spPr bwMode="auto">
              <a:xfrm>
                <a:off x="5673725" y="2844801"/>
                <a:ext cx="611188" cy="23813"/>
              </a:xfrm>
              <a:custGeom>
                <a:avLst/>
                <a:gdLst>
                  <a:gd name="T0" fmla="*/ 5 w 385"/>
                  <a:gd name="T1" fmla="*/ 0 h 15"/>
                  <a:gd name="T2" fmla="*/ 2 w 385"/>
                  <a:gd name="T3" fmla="*/ 0 h 15"/>
                  <a:gd name="T4" fmla="*/ 2 w 385"/>
                  <a:gd name="T5" fmla="*/ 3 h 15"/>
                  <a:gd name="T6" fmla="*/ 0 w 385"/>
                  <a:gd name="T7" fmla="*/ 3 h 15"/>
                  <a:gd name="T8" fmla="*/ 0 w 385"/>
                  <a:gd name="T9" fmla="*/ 13 h 15"/>
                  <a:gd name="T10" fmla="*/ 2 w 385"/>
                  <a:gd name="T11" fmla="*/ 13 h 15"/>
                  <a:gd name="T12" fmla="*/ 2 w 385"/>
                  <a:gd name="T13" fmla="*/ 15 h 15"/>
                  <a:gd name="T14" fmla="*/ 383 w 385"/>
                  <a:gd name="T15" fmla="*/ 15 h 15"/>
                  <a:gd name="T16" fmla="*/ 383 w 385"/>
                  <a:gd name="T17" fmla="*/ 13 h 15"/>
                  <a:gd name="T18" fmla="*/ 385 w 385"/>
                  <a:gd name="T19" fmla="*/ 13 h 15"/>
                  <a:gd name="T20" fmla="*/ 385 w 385"/>
                  <a:gd name="T21" fmla="*/ 3 h 15"/>
                  <a:gd name="T22" fmla="*/ 383 w 385"/>
                  <a:gd name="T23" fmla="*/ 3 h 15"/>
                  <a:gd name="T24" fmla="*/ 383 w 385"/>
                  <a:gd name="T25" fmla="*/ 0 h 15"/>
                  <a:gd name="T26" fmla="*/ 380 w 385"/>
                  <a:gd name="T27" fmla="*/ 0 h 15"/>
                  <a:gd name="T28" fmla="*/ 5 w 38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85" h="15">
                    <a:moveTo>
                      <a:pt x="5" y="0"/>
                    </a:moveTo>
                    <a:lnTo>
                      <a:pt x="2" y="0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13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83" y="15"/>
                    </a:lnTo>
                    <a:lnTo>
                      <a:pt x="383" y="13"/>
                    </a:lnTo>
                    <a:lnTo>
                      <a:pt x="385" y="13"/>
                    </a:lnTo>
                    <a:lnTo>
                      <a:pt x="385" y="3"/>
                    </a:lnTo>
                    <a:lnTo>
                      <a:pt x="383" y="3"/>
                    </a:lnTo>
                    <a:lnTo>
                      <a:pt x="383" y="0"/>
                    </a:lnTo>
                    <a:lnTo>
                      <a:pt x="38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60434" name="Group 75"/>
              <p:cNvGrpSpPr>
                <a:grpSpLocks/>
              </p:cNvGrpSpPr>
              <p:nvPr/>
            </p:nvGrpSpPr>
            <p:grpSpPr bwMode="auto">
              <a:xfrm>
                <a:off x="6243638" y="2816226"/>
                <a:ext cx="107950" cy="71438"/>
                <a:chOff x="3933" y="1774"/>
                <a:chExt cx="68" cy="45"/>
              </a:xfrm>
            </p:grpSpPr>
            <p:sp>
              <p:nvSpPr>
                <p:cNvPr id="60638" name="Freeform 73"/>
                <p:cNvSpPr>
                  <a:spLocks/>
                </p:cNvSpPr>
                <p:nvPr/>
              </p:nvSpPr>
              <p:spPr bwMode="auto">
                <a:xfrm>
                  <a:off x="3933" y="1774"/>
                  <a:ext cx="68" cy="45"/>
                </a:xfrm>
                <a:custGeom>
                  <a:avLst/>
                  <a:gdLst>
                    <a:gd name="T0" fmla="*/ 0 w 68"/>
                    <a:gd name="T1" fmla="*/ 0 h 45"/>
                    <a:gd name="T2" fmla="*/ 68 w 68"/>
                    <a:gd name="T3" fmla="*/ 21 h 45"/>
                    <a:gd name="T4" fmla="*/ 0 w 68"/>
                    <a:gd name="T5" fmla="*/ 45 h 45"/>
                    <a:gd name="T6" fmla="*/ 0 w 68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8" h="45">
                      <a:moveTo>
                        <a:pt x="0" y="0"/>
                      </a:moveTo>
                      <a:lnTo>
                        <a:pt x="68" y="21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639" name="Freeform 74"/>
                <p:cNvSpPr>
                  <a:spLocks/>
                </p:cNvSpPr>
                <p:nvPr/>
              </p:nvSpPr>
              <p:spPr bwMode="auto">
                <a:xfrm>
                  <a:off x="3933" y="1774"/>
                  <a:ext cx="68" cy="45"/>
                </a:xfrm>
                <a:custGeom>
                  <a:avLst/>
                  <a:gdLst>
                    <a:gd name="T0" fmla="*/ 0 w 68"/>
                    <a:gd name="T1" fmla="*/ 0 h 45"/>
                    <a:gd name="T2" fmla="*/ 68 w 68"/>
                    <a:gd name="T3" fmla="*/ 21 h 45"/>
                    <a:gd name="T4" fmla="*/ 0 w 68"/>
                    <a:gd name="T5" fmla="*/ 45 h 45"/>
                    <a:gd name="T6" fmla="*/ 0 w 68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8" h="45">
                      <a:moveTo>
                        <a:pt x="0" y="0"/>
                      </a:moveTo>
                      <a:lnTo>
                        <a:pt x="68" y="21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60435" name="Group 78"/>
              <p:cNvGrpSpPr>
                <a:grpSpLocks/>
              </p:cNvGrpSpPr>
              <p:nvPr/>
            </p:nvGrpSpPr>
            <p:grpSpPr bwMode="auto">
              <a:xfrm>
                <a:off x="7519988" y="2092326"/>
                <a:ext cx="369888" cy="371475"/>
                <a:chOff x="4737" y="1318"/>
                <a:chExt cx="233" cy="234"/>
              </a:xfrm>
            </p:grpSpPr>
            <p:sp>
              <p:nvSpPr>
                <p:cNvPr id="60636" name="Freeform 76"/>
                <p:cNvSpPr>
                  <a:spLocks/>
                </p:cNvSpPr>
                <p:nvPr/>
              </p:nvSpPr>
              <p:spPr bwMode="auto">
                <a:xfrm>
                  <a:off x="4737" y="1318"/>
                  <a:ext cx="233" cy="234"/>
                </a:xfrm>
                <a:custGeom>
                  <a:avLst/>
                  <a:gdLst>
                    <a:gd name="T0" fmla="*/ 2 w 233"/>
                    <a:gd name="T1" fmla="*/ 143 h 234"/>
                    <a:gd name="T2" fmla="*/ 10 w 233"/>
                    <a:gd name="T3" fmla="*/ 168 h 234"/>
                    <a:gd name="T4" fmla="*/ 27 w 233"/>
                    <a:gd name="T5" fmla="*/ 192 h 234"/>
                    <a:gd name="T6" fmla="*/ 46 w 233"/>
                    <a:gd name="T7" fmla="*/ 211 h 234"/>
                    <a:gd name="T8" fmla="*/ 71 w 233"/>
                    <a:gd name="T9" fmla="*/ 226 h 234"/>
                    <a:gd name="T10" fmla="*/ 98 w 233"/>
                    <a:gd name="T11" fmla="*/ 232 h 234"/>
                    <a:gd name="T12" fmla="*/ 141 w 233"/>
                    <a:gd name="T13" fmla="*/ 232 h 234"/>
                    <a:gd name="T14" fmla="*/ 162 w 233"/>
                    <a:gd name="T15" fmla="*/ 226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2 h 234"/>
                    <a:gd name="T22" fmla="*/ 232 w 233"/>
                    <a:gd name="T23" fmla="*/ 134 h 234"/>
                    <a:gd name="T24" fmla="*/ 232 w 233"/>
                    <a:gd name="T25" fmla="*/ 92 h 234"/>
                    <a:gd name="T26" fmla="*/ 222 w 233"/>
                    <a:gd name="T27" fmla="*/ 65 h 234"/>
                    <a:gd name="T28" fmla="*/ 208 w 233"/>
                    <a:gd name="T29" fmla="*/ 47 h 234"/>
                    <a:gd name="T30" fmla="*/ 191 w 233"/>
                    <a:gd name="T31" fmla="*/ 28 h 234"/>
                    <a:gd name="T32" fmla="*/ 155 w 233"/>
                    <a:gd name="T33" fmla="*/ 6 h 234"/>
                    <a:gd name="T34" fmla="*/ 133 w 233"/>
                    <a:gd name="T35" fmla="*/ 2 h 234"/>
                    <a:gd name="T36" fmla="*/ 90 w 233"/>
                    <a:gd name="T37" fmla="*/ 2 h 234"/>
                    <a:gd name="T38" fmla="*/ 65 w 233"/>
                    <a:gd name="T39" fmla="*/ 11 h 234"/>
                    <a:gd name="T40" fmla="*/ 42 w 233"/>
                    <a:gd name="T41" fmla="*/ 28 h 234"/>
                    <a:gd name="T42" fmla="*/ 23 w 233"/>
                    <a:gd name="T43" fmla="*/ 47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5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7 h 234"/>
                    <a:gd name="T60" fmla="*/ 115 w 233"/>
                    <a:gd name="T61" fmla="*/ 12 h 234"/>
                    <a:gd name="T62" fmla="*/ 141 w 233"/>
                    <a:gd name="T63" fmla="*/ 17 h 234"/>
                    <a:gd name="T64" fmla="*/ 168 w 233"/>
                    <a:gd name="T65" fmla="*/ 28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5 h 234"/>
                    <a:gd name="T80" fmla="*/ 187 w 233"/>
                    <a:gd name="T81" fmla="*/ 196 h 234"/>
                    <a:gd name="T82" fmla="*/ 168 w 233"/>
                    <a:gd name="T83" fmla="*/ 207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9 h 234"/>
                    <a:gd name="T92" fmla="*/ 46 w 233"/>
                    <a:gd name="T93" fmla="*/ 196 h 234"/>
                    <a:gd name="T94" fmla="*/ 29 w 233"/>
                    <a:gd name="T95" fmla="*/ 175 h 234"/>
                    <a:gd name="T96" fmla="*/ 16 w 233"/>
                    <a:gd name="T97" fmla="*/ 149 h 234"/>
                    <a:gd name="T98" fmla="*/ 12 w 233"/>
                    <a:gd name="T99" fmla="*/ 128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8"/>
                      </a:lnTo>
                      <a:lnTo>
                        <a:pt x="2" y="134"/>
                      </a:lnTo>
                      <a:lnTo>
                        <a:pt x="2" y="143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2"/>
                      </a:lnTo>
                      <a:lnTo>
                        <a:pt x="10" y="168"/>
                      </a:lnTo>
                      <a:lnTo>
                        <a:pt x="16" y="179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2"/>
                      </a:lnTo>
                      <a:lnTo>
                        <a:pt x="29" y="196"/>
                      </a:lnTo>
                      <a:lnTo>
                        <a:pt x="38" y="204"/>
                      </a:lnTo>
                      <a:lnTo>
                        <a:pt x="42" y="207"/>
                      </a:lnTo>
                      <a:lnTo>
                        <a:pt x="46" y="211"/>
                      </a:lnTo>
                      <a:lnTo>
                        <a:pt x="51" y="213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6"/>
                      </a:lnTo>
                      <a:lnTo>
                        <a:pt x="80" y="230"/>
                      </a:lnTo>
                      <a:lnTo>
                        <a:pt x="86" y="230"/>
                      </a:lnTo>
                      <a:lnTo>
                        <a:pt x="90" y="232"/>
                      </a:lnTo>
                      <a:lnTo>
                        <a:pt x="98" y="232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2"/>
                      </a:lnTo>
                      <a:lnTo>
                        <a:pt x="141" y="232"/>
                      </a:lnTo>
                      <a:lnTo>
                        <a:pt x="145" y="230"/>
                      </a:lnTo>
                      <a:lnTo>
                        <a:pt x="151" y="230"/>
                      </a:lnTo>
                      <a:lnTo>
                        <a:pt x="155" y="228"/>
                      </a:lnTo>
                      <a:lnTo>
                        <a:pt x="162" y="226"/>
                      </a:lnTo>
                      <a:lnTo>
                        <a:pt x="177" y="220"/>
                      </a:lnTo>
                      <a:lnTo>
                        <a:pt x="183" y="215"/>
                      </a:lnTo>
                      <a:lnTo>
                        <a:pt x="191" y="207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2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9"/>
                      </a:lnTo>
                      <a:lnTo>
                        <a:pt x="219" y="175"/>
                      </a:lnTo>
                      <a:lnTo>
                        <a:pt x="222" y="168"/>
                      </a:lnTo>
                      <a:lnTo>
                        <a:pt x="225" y="162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3"/>
                      </a:lnTo>
                      <a:lnTo>
                        <a:pt x="232" y="134"/>
                      </a:lnTo>
                      <a:lnTo>
                        <a:pt x="233" y="128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2"/>
                      </a:lnTo>
                      <a:lnTo>
                        <a:pt x="229" y="87"/>
                      </a:lnTo>
                      <a:lnTo>
                        <a:pt x="229" y="81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6"/>
                      </a:lnTo>
                      <a:lnTo>
                        <a:pt x="212" y="51"/>
                      </a:lnTo>
                      <a:lnTo>
                        <a:pt x="208" y="47"/>
                      </a:lnTo>
                      <a:lnTo>
                        <a:pt x="206" y="42"/>
                      </a:lnTo>
                      <a:lnTo>
                        <a:pt x="197" y="34"/>
                      </a:lnTo>
                      <a:lnTo>
                        <a:pt x="196" y="29"/>
                      </a:lnTo>
                      <a:lnTo>
                        <a:pt x="191" y="28"/>
                      </a:lnTo>
                      <a:lnTo>
                        <a:pt x="183" y="19"/>
                      </a:lnTo>
                      <a:lnTo>
                        <a:pt x="177" y="15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4"/>
                      </a:lnTo>
                      <a:lnTo>
                        <a:pt x="145" y="4"/>
                      </a:lnTo>
                      <a:lnTo>
                        <a:pt x="141" y="2"/>
                      </a:lnTo>
                      <a:lnTo>
                        <a:pt x="133" y="2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2"/>
                      </a:lnTo>
                      <a:lnTo>
                        <a:pt x="90" y="2"/>
                      </a:lnTo>
                      <a:lnTo>
                        <a:pt x="86" y="4"/>
                      </a:lnTo>
                      <a:lnTo>
                        <a:pt x="80" y="4"/>
                      </a:lnTo>
                      <a:lnTo>
                        <a:pt x="71" y="8"/>
                      </a:lnTo>
                      <a:lnTo>
                        <a:pt x="65" y="11"/>
                      </a:lnTo>
                      <a:lnTo>
                        <a:pt x="54" y="17"/>
                      </a:lnTo>
                      <a:lnTo>
                        <a:pt x="51" y="21"/>
                      </a:lnTo>
                      <a:lnTo>
                        <a:pt x="46" y="23"/>
                      </a:lnTo>
                      <a:lnTo>
                        <a:pt x="42" y="28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7"/>
                      </a:lnTo>
                      <a:lnTo>
                        <a:pt x="21" y="51"/>
                      </a:lnTo>
                      <a:lnTo>
                        <a:pt x="16" y="56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1"/>
                      </a:lnTo>
                      <a:lnTo>
                        <a:pt x="4" y="87"/>
                      </a:lnTo>
                      <a:lnTo>
                        <a:pt x="2" y="92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5"/>
                      </a:lnTo>
                      <a:lnTo>
                        <a:pt x="16" y="92"/>
                      </a:lnTo>
                      <a:lnTo>
                        <a:pt x="16" y="85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4"/>
                      </a:lnTo>
                      <a:lnTo>
                        <a:pt x="29" y="59"/>
                      </a:lnTo>
                      <a:lnTo>
                        <a:pt x="32" y="56"/>
                      </a:lnTo>
                      <a:lnTo>
                        <a:pt x="35" y="51"/>
                      </a:lnTo>
                      <a:lnTo>
                        <a:pt x="38" y="47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2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1"/>
                      </a:lnTo>
                      <a:lnTo>
                        <a:pt x="84" y="17"/>
                      </a:lnTo>
                      <a:lnTo>
                        <a:pt x="90" y="17"/>
                      </a:lnTo>
                      <a:lnTo>
                        <a:pt x="95" y="15"/>
                      </a:lnTo>
                      <a:lnTo>
                        <a:pt x="98" y="15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5"/>
                      </a:lnTo>
                      <a:lnTo>
                        <a:pt x="136" y="15"/>
                      </a:lnTo>
                      <a:lnTo>
                        <a:pt x="141" y="17"/>
                      </a:lnTo>
                      <a:lnTo>
                        <a:pt x="147" y="17"/>
                      </a:lnTo>
                      <a:lnTo>
                        <a:pt x="151" y="19"/>
                      </a:lnTo>
                      <a:lnTo>
                        <a:pt x="158" y="21"/>
                      </a:lnTo>
                      <a:lnTo>
                        <a:pt x="168" y="28"/>
                      </a:lnTo>
                      <a:lnTo>
                        <a:pt x="175" y="32"/>
                      </a:lnTo>
                      <a:lnTo>
                        <a:pt x="178" y="32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1"/>
                      </a:lnTo>
                      <a:lnTo>
                        <a:pt x="200" y="56"/>
                      </a:lnTo>
                      <a:lnTo>
                        <a:pt x="204" y="59"/>
                      </a:lnTo>
                      <a:lnTo>
                        <a:pt x="206" y="64"/>
                      </a:lnTo>
                      <a:lnTo>
                        <a:pt x="210" y="68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5"/>
                      </a:lnTo>
                      <a:lnTo>
                        <a:pt x="216" y="92"/>
                      </a:lnTo>
                      <a:lnTo>
                        <a:pt x="219" y="95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8"/>
                      </a:lnTo>
                      <a:lnTo>
                        <a:pt x="219" y="134"/>
                      </a:lnTo>
                      <a:lnTo>
                        <a:pt x="219" y="138"/>
                      </a:lnTo>
                      <a:lnTo>
                        <a:pt x="216" y="143"/>
                      </a:lnTo>
                      <a:lnTo>
                        <a:pt x="216" y="149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6"/>
                      </a:lnTo>
                      <a:lnTo>
                        <a:pt x="206" y="170"/>
                      </a:lnTo>
                      <a:lnTo>
                        <a:pt x="204" y="175"/>
                      </a:lnTo>
                      <a:lnTo>
                        <a:pt x="200" y="179"/>
                      </a:lnTo>
                      <a:lnTo>
                        <a:pt x="197" y="183"/>
                      </a:lnTo>
                      <a:lnTo>
                        <a:pt x="189" y="192"/>
                      </a:lnTo>
                      <a:lnTo>
                        <a:pt x="187" y="196"/>
                      </a:lnTo>
                      <a:lnTo>
                        <a:pt x="183" y="198"/>
                      </a:lnTo>
                      <a:lnTo>
                        <a:pt x="178" y="202"/>
                      </a:lnTo>
                      <a:lnTo>
                        <a:pt x="175" y="202"/>
                      </a:lnTo>
                      <a:lnTo>
                        <a:pt x="168" y="207"/>
                      </a:lnTo>
                      <a:lnTo>
                        <a:pt x="158" y="213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20"/>
                      </a:lnTo>
                      <a:lnTo>
                        <a:pt x="133" y="220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20"/>
                      </a:lnTo>
                      <a:lnTo>
                        <a:pt x="95" y="220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3"/>
                      </a:lnTo>
                      <a:lnTo>
                        <a:pt x="69" y="211"/>
                      </a:lnTo>
                      <a:lnTo>
                        <a:pt x="63" y="209"/>
                      </a:lnTo>
                      <a:lnTo>
                        <a:pt x="59" y="204"/>
                      </a:lnTo>
                      <a:lnTo>
                        <a:pt x="54" y="202"/>
                      </a:lnTo>
                      <a:lnTo>
                        <a:pt x="51" y="198"/>
                      </a:lnTo>
                      <a:lnTo>
                        <a:pt x="46" y="196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9"/>
                      </a:lnTo>
                      <a:lnTo>
                        <a:pt x="29" y="175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9"/>
                      </a:lnTo>
                      <a:lnTo>
                        <a:pt x="16" y="143"/>
                      </a:lnTo>
                      <a:lnTo>
                        <a:pt x="15" y="138"/>
                      </a:lnTo>
                      <a:lnTo>
                        <a:pt x="15" y="134"/>
                      </a:lnTo>
                      <a:lnTo>
                        <a:pt x="12" y="128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637" name="Freeform 77"/>
                <p:cNvSpPr>
                  <a:spLocks/>
                </p:cNvSpPr>
                <p:nvPr/>
              </p:nvSpPr>
              <p:spPr bwMode="auto">
                <a:xfrm>
                  <a:off x="4737" y="1318"/>
                  <a:ext cx="233" cy="234"/>
                </a:xfrm>
                <a:custGeom>
                  <a:avLst/>
                  <a:gdLst>
                    <a:gd name="T0" fmla="*/ 2 w 233"/>
                    <a:gd name="T1" fmla="*/ 143 h 234"/>
                    <a:gd name="T2" fmla="*/ 10 w 233"/>
                    <a:gd name="T3" fmla="*/ 168 h 234"/>
                    <a:gd name="T4" fmla="*/ 27 w 233"/>
                    <a:gd name="T5" fmla="*/ 192 h 234"/>
                    <a:gd name="T6" fmla="*/ 46 w 233"/>
                    <a:gd name="T7" fmla="*/ 211 h 234"/>
                    <a:gd name="T8" fmla="*/ 71 w 233"/>
                    <a:gd name="T9" fmla="*/ 226 h 234"/>
                    <a:gd name="T10" fmla="*/ 98 w 233"/>
                    <a:gd name="T11" fmla="*/ 232 h 234"/>
                    <a:gd name="T12" fmla="*/ 141 w 233"/>
                    <a:gd name="T13" fmla="*/ 232 h 234"/>
                    <a:gd name="T14" fmla="*/ 162 w 233"/>
                    <a:gd name="T15" fmla="*/ 226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2 h 234"/>
                    <a:gd name="T22" fmla="*/ 232 w 233"/>
                    <a:gd name="T23" fmla="*/ 134 h 234"/>
                    <a:gd name="T24" fmla="*/ 232 w 233"/>
                    <a:gd name="T25" fmla="*/ 92 h 234"/>
                    <a:gd name="T26" fmla="*/ 222 w 233"/>
                    <a:gd name="T27" fmla="*/ 65 h 234"/>
                    <a:gd name="T28" fmla="*/ 208 w 233"/>
                    <a:gd name="T29" fmla="*/ 47 h 234"/>
                    <a:gd name="T30" fmla="*/ 191 w 233"/>
                    <a:gd name="T31" fmla="*/ 28 h 234"/>
                    <a:gd name="T32" fmla="*/ 155 w 233"/>
                    <a:gd name="T33" fmla="*/ 6 h 234"/>
                    <a:gd name="T34" fmla="*/ 133 w 233"/>
                    <a:gd name="T35" fmla="*/ 2 h 234"/>
                    <a:gd name="T36" fmla="*/ 90 w 233"/>
                    <a:gd name="T37" fmla="*/ 2 h 234"/>
                    <a:gd name="T38" fmla="*/ 65 w 233"/>
                    <a:gd name="T39" fmla="*/ 11 h 234"/>
                    <a:gd name="T40" fmla="*/ 42 w 233"/>
                    <a:gd name="T41" fmla="*/ 28 h 234"/>
                    <a:gd name="T42" fmla="*/ 23 w 233"/>
                    <a:gd name="T43" fmla="*/ 47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5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7 h 234"/>
                    <a:gd name="T60" fmla="*/ 115 w 233"/>
                    <a:gd name="T61" fmla="*/ 12 h 234"/>
                    <a:gd name="T62" fmla="*/ 141 w 233"/>
                    <a:gd name="T63" fmla="*/ 17 h 234"/>
                    <a:gd name="T64" fmla="*/ 168 w 233"/>
                    <a:gd name="T65" fmla="*/ 28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5 h 234"/>
                    <a:gd name="T80" fmla="*/ 187 w 233"/>
                    <a:gd name="T81" fmla="*/ 196 h 234"/>
                    <a:gd name="T82" fmla="*/ 168 w 233"/>
                    <a:gd name="T83" fmla="*/ 207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9 h 234"/>
                    <a:gd name="T92" fmla="*/ 46 w 233"/>
                    <a:gd name="T93" fmla="*/ 196 h 234"/>
                    <a:gd name="T94" fmla="*/ 29 w 233"/>
                    <a:gd name="T95" fmla="*/ 175 h 234"/>
                    <a:gd name="T96" fmla="*/ 16 w 233"/>
                    <a:gd name="T97" fmla="*/ 149 h 234"/>
                    <a:gd name="T98" fmla="*/ 12 w 233"/>
                    <a:gd name="T99" fmla="*/ 128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8"/>
                      </a:lnTo>
                      <a:lnTo>
                        <a:pt x="2" y="134"/>
                      </a:lnTo>
                      <a:lnTo>
                        <a:pt x="2" y="143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2"/>
                      </a:lnTo>
                      <a:lnTo>
                        <a:pt x="10" y="168"/>
                      </a:lnTo>
                      <a:lnTo>
                        <a:pt x="16" y="179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2"/>
                      </a:lnTo>
                      <a:lnTo>
                        <a:pt x="29" y="196"/>
                      </a:lnTo>
                      <a:lnTo>
                        <a:pt x="38" y="204"/>
                      </a:lnTo>
                      <a:lnTo>
                        <a:pt x="42" y="207"/>
                      </a:lnTo>
                      <a:lnTo>
                        <a:pt x="46" y="211"/>
                      </a:lnTo>
                      <a:lnTo>
                        <a:pt x="51" y="213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6"/>
                      </a:lnTo>
                      <a:lnTo>
                        <a:pt x="80" y="230"/>
                      </a:lnTo>
                      <a:lnTo>
                        <a:pt x="86" y="230"/>
                      </a:lnTo>
                      <a:lnTo>
                        <a:pt x="90" y="232"/>
                      </a:lnTo>
                      <a:lnTo>
                        <a:pt x="98" y="232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2"/>
                      </a:lnTo>
                      <a:lnTo>
                        <a:pt x="141" y="232"/>
                      </a:lnTo>
                      <a:lnTo>
                        <a:pt x="145" y="230"/>
                      </a:lnTo>
                      <a:lnTo>
                        <a:pt x="151" y="230"/>
                      </a:lnTo>
                      <a:lnTo>
                        <a:pt x="155" y="228"/>
                      </a:lnTo>
                      <a:lnTo>
                        <a:pt x="162" y="226"/>
                      </a:lnTo>
                      <a:lnTo>
                        <a:pt x="177" y="220"/>
                      </a:lnTo>
                      <a:lnTo>
                        <a:pt x="183" y="215"/>
                      </a:lnTo>
                      <a:lnTo>
                        <a:pt x="191" y="207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2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9"/>
                      </a:lnTo>
                      <a:lnTo>
                        <a:pt x="219" y="175"/>
                      </a:lnTo>
                      <a:lnTo>
                        <a:pt x="222" y="168"/>
                      </a:lnTo>
                      <a:lnTo>
                        <a:pt x="225" y="162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3"/>
                      </a:lnTo>
                      <a:lnTo>
                        <a:pt x="232" y="134"/>
                      </a:lnTo>
                      <a:lnTo>
                        <a:pt x="233" y="128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2"/>
                      </a:lnTo>
                      <a:lnTo>
                        <a:pt x="229" y="87"/>
                      </a:lnTo>
                      <a:lnTo>
                        <a:pt x="229" y="81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6"/>
                      </a:lnTo>
                      <a:lnTo>
                        <a:pt x="212" y="51"/>
                      </a:lnTo>
                      <a:lnTo>
                        <a:pt x="208" y="47"/>
                      </a:lnTo>
                      <a:lnTo>
                        <a:pt x="206" y="42"/>
                      </a:lnTo>
                      <a:lnTo>
                        <a:pt x="197" y="34"/>
                      </a:lnTo>
                      <a:lnTo>
                        <a:pt x="196" y="29"/>
                      </a:lnTo>
                      <a:lnTo>
                        <a:pt x="191" y="28"/>
                      </a:lnTo>
                      <a:lnTo>
                        <a:pt x="183" y="19"/>
                      </a:lnTo>
                      <a:lnTo>
                        <a:pt x="177" y="15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4"/>
                      </a:lnTo>
                      <a:lnTo>
                        <a:pt x="145" y="4"/>
                      </a:lnTo>
                      <a:lnTo>
                        <a:pt x="141" y="2"/>
                      </a:lnTo>
                      <a:lnTo>
                        <a:pt x="133" y="2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2"/>
                      </a:lnTo>
                      <a:lnTo>
                        <a:pt x="90" y="2"/>
                      </a:lnTo>
                      <a:lnTo>
                        <a:pt x="86" y="4"/>
                      </a:lnTo>
                      <a:lnTo>
                        <a:pt x="80" y="4"/>
                      </a:lnTo>
                      <a:lnTo>
                        <a:pt x="71" y="8"/>
                      </a:lnTo>
                      <a:lnTo>
                        <a:pt x="65" y="11"/>
                      </a:lnTo>
                      <a:lnTo>
                        <a:pt x="54" y="17"/>
                      </a:lnTo>
                      <a:lnTo>
                        <a:pt x="51" y="21"/>
                      </a:lnTo>
                      <a:lnTo>
                        <a:pt x="46" y="23"/>
                      </a:lnTo>
                      <a:lnTo>
                        <a:pt x="42" y="28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7"/>
                      </a:lnTo>
                      <a:lnTo>
                        <a:pt x="21" y="51"/>
                      </a:lnTo>
                      <a:lnTo>
                        <a:pt x="16" y="56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1"/>
                      </a:lnTo>
                      <a:lnTo>
                        <a:pt x="4" y="87"/>
                      </a:lnTo>
                      <a:lnTo>
                        <a:pt x="2" y="92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5"/>
                      </a:lnTo>
                      <a:lnTo>
                        <a:pt x="16" y="92"/>
                      </a:lnTo>
                      <a:lnTo>
                        <a:pt x="16" y="85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4"/>
                      </a:lnTo>
                      <a:lnTo>
                        <a:pt x="29" y="59"/>
                      </a:lnTo>
                      <a:lnTo>
                        <a:pt x="32" y="56"/>
                      </a:lnTo>
                      <a:lnTo>
                        <a:pt x="35" y="51"/>
                      </a:lnTo>
                      <a:lnTo>
                        <a:pt x="38" y="47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2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1"/>
                      </a:lnTo>
                      <a:lnTo>
                        <a:pt x="84" y="17"/>
                      </a:lnTo>
                      <a:lnTo>
                        <a:pt x="90" y="17"/>
                      </a:lnTo>
                      <a:lnTo>
                        <a:pt x="95" y="15"/>
                      </a:lnTo>
                      <a:lnTo>
                        <a:pt x="98" y="15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5"/>
                      </a:lnTo>
                      <a:lnTo>
                        <a:pt x="136" y="15"/>
                      </a:lnTo>
                      <a:lnTo>
                        <a:pt x="141" y="17"/>
                      </a:lnTo>
                      <a:lnTo>
                        <a:pt x="147" y="17"/>
                      </a:lnTo>
                      <a:lnTo>
                        <a:pt x="151" y="19"/>
                      </a:lnTo>
                      <a:lnTo>
                        <a:pt x="158" y="21"/>
                      </a:lnTo>
                      <a:lnTo>
                        <a:pt x="168" y="28"/>
                      </a:lnTo>
                      <a:lnTo>
                        <a:pt x="175" y="32"/>
                      </a:lnTo>
                      <a:lnTo>
                        <a:pt x="178" y="32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1"/>
                      </a:lnTo>
                      <a:lnTo>
                        <a:pt x="200" y="56"/>
                      </a:lnTo>
                      <a:lnTo>
                        <a:pt x="204" y="59"/>
                      </a:lnTo>
                      <a:lnTo>
                        <a:pt x="206" y="64"/>
                      </a:lnTo>
                      <a:lnTo>
                        <a:pt x="210" y="68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5"/>
                      </a:lnTo>
                      <a:lnTo>
                        <a:pt x="216" y="92"/>
                      </a:lnTo>
                      <a:lnTo>
                        <a:pt x="219" y="95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8"/>
                      </a:lnTo>
                      <a:lnTo>
                        <a:pt x="219" y="134"/>
                      </a:lnTo>
                      <a:lnTo>
                        <a:pt x="219" y="138"/>
                      </a:lnTo>
                      <a:lnTo>
                        <a:pt x="216" y="143"/>
                      </a:lnTo>
                      <a:lnTo>
                        <a:pt x="216" y="149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6"/>
                      </a:lnTo>
                      <a:lnTo>
                        <a:pt x="206" y="170"/>
                      </a:lnTo>
                      <a:lnTo>
                        <a:pt x="204" y="175"/>
                      </a:lnTo>
                      <a:lnTo>
                        <a:pt x="200" y="179"/>
                      </a:lnTo>
                      <a:lnTo>
                        <a:pt x="197" y="183"/>
                      </a:lnTo>
                      <a:lnTo>
                        <a:pt x="189" y="192"/>
                      </a:lnTo>
                      <a:lnTo>
                        <a:pt x="187" y="196"/>
                      </a:lnTo>
                      <a:lnTo>
                        <a:pt x="183" y="198"/>
                      </a:lnTo>
                      <a:lnTo>
                        <a:pt x="178" y="202"/>
                      </a:lnTo>
                      <a:lnTo>
                        <a:pt x="175" y="202"/>
                      </a:lnTo>
                      <a:lnTo>
                        <a:pt x="168" y="207"/>
                      </a:lnTo>
                      <a:lnTo>
                        <a:pt x="158" y="213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20"/>
                      </a:lnTo>
                      <a:lnTo>
                        <a:pt x="133" y="220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20"/>
                      </a:lnTo>
                      <a:lnTo>
                        <a:pt x="95" y="220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3"/>
                      </a:lnTo>
                      <a:lnTo>
                        <a:pt x="69" y="211"/>
                      </a:lnTo>
                      <a:lnTo>
                        <a:pt x="63" y="209"/>
                      </a:lnTo>
                      <a:lnTo>
                        <a:pt x="59" y="204"/>
                      </a:lnTo>
                      <a:lnTo>
                        <a:pt x="54" y="202"/>
                      </a:lnTo>
                      <a:lnTo>
                        <a:pt x="51" y="198"/>
                      </a:lnTo>
                      <a:lnTo>
                        <a:pt x="46" y="196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9"/>
                      </a:lnTo>
                      <a:lnTo>
                        <a:pt x="29" y="175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9"/>
                      </a:lnTo>
                      <a:lnTo>
                        <a:pt x="16" y="143"/>
                      </a:lnTo>
                      <a:lnTo>
                        <a:pt x="15" y="138"/>
                      </a:lnTo>
                      <a:lnTo>
                        <a:pt x="15" y="134"/>
                      </a:lnTo>
                      <a:lnTo>
                        <a:pt x="12" y="128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noFill/>
                <a:ln w="1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436" name="Rectangle 79"/>
              <p:cNvSpPr>
                <a:spLocks noChangeArrowheads="1"/>
              </p:cNvSpPr>
              <p:nvPr/>
            </p:nvSpPr>
            <p:spPr bwMode="auto">
              <a:xfrm>
                <a:off x="7629525" y="2195513"/>
                <a:ext cx="17152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60437" name="Group 82"/>
              <p:cNvGrpSpPr>
                <a:grpSpLocks/>
              </p:cNvGrpSpPr>
              <p:nvPr/>
            </p:nvGrpSpPr>
            <p:grpSpPr bwMode="auto">
              <a:xfrm>
                <a:off x="7519988" y="3389313"/>
                <a:ext cx="369888" cy="371475"/>
                <a:chOff x="4737" y="2135"/>
                <a:chExt cx="233" cy="234"/>
              </a:xfrm>
            </p:grpSpPr>
            <p:sp>
              <p:nvSpPr>
                <p:cNvPr id="60634" name="Freeform 80"/>
                <p:cNvSpPr>
                  <a:spLocks/>
                </p:cNvSpPr>
                <p:nvPr/>
              </p:nvSpPr>
              <p:spPr bwMode="auto">
                <a:xfrm>
                  <a:off x="4737" y="2135"/>
                  <a:ext cx="233" cy="234"/>
                </a:xfrm>
                <a:custGeom>
                  <a:avLst/>
                  <a:gdLst>
                    <a:gd name="T0" fmla="*/ 2 w 233"/>
                    <a:gd name="T1" fmla="*/ 142 h 234"/>
                    <a:gd name="T2" fmla="*/ 10 w 233"/>
                    <a:gd name="T3" fmla="*/ 168 h 234"/>
                    <a:gd name="T4" fmla="*/ 27 w 233"/>
                    <a:gd name="T5" fmla="*/ 192 h 234"/>
                    <a:gd name="T6" fmla="*/ 46 w 233"/>
                    <a:gd name="T7" fmla="*/ 211 h 234"/>
                    <a:gd name="T8" fmla="*/ 71 w 233"/>
                    <a:gd name="T9" fmla="*/ 226 h 234"/>
                    <a:gd name="T10" fmla="*/ 98 w 233"/>
                    <a:gd name="T11" fmla="*/ 232 h 234"/>
                    <a:gd name="T12" fmla="*/ 141 w 233"/>
                    <a:gd name="T13" fmla="*/ 232 h 234"/>
                    <a:gd name="T14" fmla="*/ 162 w 233"/>
                    <a:gd name="T15" fmla="*/ 226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2 h 234"/>
                    <a:gd name="T22" fmla="*/ 232 w 233"/>
                    <a:gd name="T23" fmla="*/ 134 h 234"/>
                    <a:gd name="T24" fmla="*/ 232 w 233"/>
                    <a:gd name="T25" fmla="*/ 92 h 234"/>
                    <a:gd name="T26" fmla="*/ 222 w 233"/>
                    <a:gd name="T27" fmla="*/ 65 h 234"/>
                    <a:gd name="T28" fmla="*/ 208 w 233"/>
                    <a:gd name="T29" fmla="*/ 47 h 234"/>
                    <a:gd name="T30" fmla="*/ 191 w 233"/>
                    <a:gd name="T31" fmla="*/ 28 h 234"/>
                    <a:gd name="T32" fmla="*/ 155 w 233"/>
                    <a:gd name="T33" fmla="*/ 6 h 234"/>
                    <a:gd name="T34" fmla="*/ 133 w 233"/>
                    <a:gd name="T35" fmla="*/ 1 h 234"/>
                    <a:gd name="T36" fmla="*/ 90 w 233"/>
                    <a:gd name="T37" fmla="*/ 1 h 234"/>
                    <a:gd name="T38" fmla="*/ 65 w 233"/>
                    <a:gd name="T39" fmla="*/ 11 h 234"/>
                    <a:gd name="T40" fmla="*/ 42 w 233"/>
                    <a:gd name="T41" fmla="*/ 28 h 234"/>
                    <a:gd name="T42" fmla="*/ 23 w 233"/>
                    <a:gd name="T43" fmla="*/ 47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5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7 h 234"/>
                    <a:gd name="T60" fmla="*/ 115 w 233"/>
                    <a:gd name="T61" fmla="*/ 12 h 234"/>
                    <a:gd name="T62" fmla="*/ 141 w 233"/>
                    <a:gd name="T63" fmla="*/ 17 h 234"/>
                    <a:gd name="T64" fmla="*/ 168 w 233"/>
                    <a:gd name="T65" fmla="*/ 28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5 h 234"/>
                    <a:gd name="T80" fmla="*/ 187 w 233"/>
                    <a:gd name="T81" fmla="*/ 196 h 234"/>
                    <a:gd name="T82" fmla="*/ 168 w 233"/>
                    <a:gd name="T83" fmla="*/ 207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9 h 234"/>
                    <a:gd name="T92" fmla="*/ 46 w 233"/>
                    <a:gd name="T93" fmla="*/ 196 h 234"/>
                    <a:gd name="T94" fmla="*/ 29 w 233"/>
                    <a:gd name="T95" fmla="*/ 175 h 234"/>
                    <a:gd name="T96" fmla="*/ 16 w 233"/>
                    <a:gd name="T97" fmla="*/ 149 h 234"/>
                    <a:gd name="T98" fmla="*/ 12 w 233"/>
                    <a:gd name="T99" fmla="*/ 128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8"/>
                      </a:lnTo>
                      <a:lnTo>
                        <a:pt x="2" y="134"/>
                      </a:lnTo>
                      <a:lnTo>
                        <a:pt x="2" y="142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2"/>
                      </a:lnTo>
                      <a:lnTo>
                        <a:pt x="10" y="168"/>
                      </a:lnTo>
                      <a:lnTo>
                        <a:pt x="16" y="179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2"/>
                      </a:lnTo>
                      <a:lnTo>
                        <a:pt x="29" y="196"/>
                      </a:lnTo>
                      <a:lnTo>
                        <a:pt x="38" y="204"/>
                      </a:lnTo>
                      <a:lnTo>
                        <a:pt x="42" y="207"/>
                      </a:lnTo>
                      <a:lnTo>
                        <a:pt x="46" y="211"/>
                      </a:lnTo>
                      <a:lnTo>
                        <a:pt x="51" y="213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6"/>
                      </a:lnTo>
                      <a:lnTo>
                        <a:pt x="80" y="230"/>
                      </a:lnTo>
                      <a:lnTo>
                        <a:pt x="86" y="230"/>
                      </a:lnTo>
                      <a:lnTo>
                        <a:pt x="90" y="232"/>
                      </a:lnTo>
                      <a:lnTo>
                        <a:pt x="98" y="232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2"/>
                      </a:lnTo>
                      <a:lnTo>
                        <a:pt x="141" y="232"/>
                      </a:lnTo>
                      <a:lnTo>
                        <a:pt x="145" y="230"/>
                      </a:lnTo>
                      <a:lnTo>
                        <a:pt x="151" y="230"/>
                      </a:lnTo>
                      <a:lnTo>
                        <a:pt x="155" y="228"/>
                      </a:lnTo>
                      <a:lnTo>
                        <a:pt x="162" y="226"/>
                      </a:lnTo>
                      <a:lnTo>
                        <a:pt x="177" y="220"/>
                      </a:lnTo>
                      <a:lnTo>
                        <a:pt x="183" y="215"/>
                      </a:lnTo>
                      <a:lnTo>
                        <a:pt x="191" y="207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2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9"/>
                      </a:lnTo>
                      <a:lnTo>
                        <a:pt x="219" y="175"/>
                      </a:lnTo>
                      <a:lnTo>
                        <a:pt x="222" y="168"/>
                      </a:lnTo>
                      <a:lnTo>
                        <a:pt x="225" y="162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2"/>
                      </a:lnTo>
                      <a:lnTo>
                        <a:pt x="232" y="134"/>
                      </a:lnTo>
                      <a:lnTo>
                        <a:pt x="233" y="128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2"/>
                      </a:lnTo>
                      <a:lnTo>
                        <a:pt x="229" y="87"/>
                      </a:lnTo>
                      <a:lnTo>
                        <a:pt x="229" y="81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5"/>
                      </a:lnTo>
                      <a:lnTo>
                        <a:pt x="212" y="51"/>
                      </a:lnTo>
                      <a:lnTo>
                        <a:pt x="208" y="47"/>
                      </a:lnTo>
                      <a:lnTo>
                        <a:pt x="206" y="42"/>
                      </a:lnTo>
                      <a:lnTo>
                        <a:pt x="197" y="34"/>
                      </a:lnTo>
                      <a:lnTo>
                        <a:pt x="196" y="29"/>
                      </a:lnTo>
                      <a:lnTo>
                        <a:pt x="191" y="28"/>
                      </a:lnTo>
                      <a:lnTo>
                        <a:pt x="183" y="19"/>
                      </a:lnTo>
                      <a:lnTo>
                        <a:pt x="177" y="15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4"/>
                      </a:lnTo>
                      <a:lnTo>
                        <a:pt x="145" y="4"/>
                      </a:lnTo>
                      <a:lnTo>
                        <a:pt x="141" y="1"/>
                      </a:lnTo>
                      <a:lnTo>
                        <a:pt x="133" y="1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1"/>
                      </a:lnTo>
                      <a:lnTo>
                        <a:pt x="90" y="1"/>
                      </a:lnTo>
                      <a:lnTo>
                        <a:pt x="86" y="4"/>
                      </a:lnTo>
                      <a:lnTo>
                        <a:pt x="80" y="4"/>
                      </a:lnTo>
                      <a:lnTo>
                        <a:pt x="71" y="8"/>
                      </a:lnTo>
                      <a:lnTo>
                        <a:pt x="65" y="11"/>
                      </a:lnTo>
                      <a:lnTo>
                        <a:pt x="54" y="17"/>
                      </a:lnTo>
                      <a:lnTo>
                        <a:pt x="51" y="21"/>
                      </a:lnTo>
                      <a:lnTo>
                        <a:pt x="46" y="23"/>
                      </a:lnTo>
                      <a:lnTo>
                        <a:pt x="42" y="28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7"/>
                      </a:lnTo>
                      <a:lnTo>
                        <a:pt x="21" y="51"/>
                      </a:lnTo>
                      <a:lnTo>
                        <a:pt x="16" y="55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1"/>
                      </a:lnTo>
                      <a:lnTo>
                        <a:pt x="4" y="87"/>
                      </a:lnTo>
                      <a:lnTo>
                        <a:pt x="2" y="92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6"/>
                      </a:lnTo>
                      <a:lnTo>
                        <a:pt x="16" y="92"/>
                      </a:lnTo>
                      <a:lnTo>
                        <a:pt x="16" y="85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4"/>
                      </a:lnTo>
                      <a:lnTo>
                        <a:pt x="29" y="59"/>
                      </a:lnTo>
                      <a:lnTo>
                        <a:pt x="32" y="55"/>
                      </a:lnTo>
                      <a:lnTo>
                        <a:pt x="35" y="51"/>
                      </a:lnTo>
                      <a:lnTo>
                        <a:pt x="38" y="47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1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1"/>
                      </a:lnTo>
                      <a:lnTo>
                        <a:pt x="84" y="17"/>
                      </a:lnTo>
                      <a:lnTo>
                        <a:pt x="90" y="17"/>
                      </a:lnTo>
                      <a:lnTo>
                        <a:pt x="95" y="15"/>
                      </a:lnTo>
                      <a:lnTo>
                        <a:pt x="98" y="15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5"/>
                      </a:lnTo>
                      <a:lnTo>
                        <a:pt x="136" y="15"/>
                      </a:lnTo>
                      <a:lnTo>
                        <a:pt x="141" y="17"/>
                      </a:lnTo>
                      <a:lnTo>
                        <a:pt x="147" y="17"/>
                      </a:lnTo>
                      <a:lnTo>
                        <a:pt x="151" y="19"/>
                      </a:lnTo>
                      <a:lnTo>
                        <a:pt x="158" y="21"/>
                      </a:lnTo>
                      <a:lnTo>
                        <a:pt x="168" y="28"/>
                      </a:lnTo>
                      <a:lnTo>
                        <a:pt x="175" y="31"/>
                      </a:lnTo>
                      <a:lnTo>
                        <a:pt x="178" y="31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1"/>
                      </a:lnTo>
                      <a:lnTo>
                        <a:pt x="200" y="55"/>
                      </a:lnTo>
                      <a:lnTo>
                        <a:pt x="204" y="59"/>
                      </a:lnTo>
                      <a:lnTo>
                        <a:pt x="206" y="64"/>
                      </a:lnTo>
                      <a:lnTo>
                        <a:pt x="210" y="68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5"/>
                      </a:lnTo>
                      <a:lnTo>
                        <a:pt x="216" y="92"/>
                      </a:lnTo>
                      <a:lnTo>
                        <a:pt x="219" y="96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8"/>
                      </a:lnTo>
                      <a:lnTo>
                        <a:pt x="219" y="134"/>
                      </a:lnTo>
                      <a:lnTo>
                        <a:pt x="219" y="138"/>
                      </a:lnTo>
                      <a:lnTo>
                        <a:pt x="216" y="142"/>
                      </a:lnTo>
                      <a:lnTo>
                        <a:pt x="216" y="149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6"/>
                      </a:lnTo>
                      <a:lnTo>
                        <a:pt x="206" y="170"/>
                      </a:lnTo>
                      <a:lnTo>
                        <a:pt x="204" y="175"/>
                      </a:lnTo>
                      <a:lnTo>
                        <a:pt x="200" y="179"/>
                      </a:lnTo>
                      <a:lnTo>
                        <a:pt x="197" y="183"/>
                      </a:lnTo>
                      <a:lnTo>
                        <a:pt x="189" y="192"/>
                      </a:lnTo>
                      <a:lnTo>
                        <a:pt x="187" y="196"/>
                      </a:lnTo>
                      <a:lnTo>
                        <a:pt x="183" y="198"/>
                      </a:lnTo>
                      <a:lnTo>
                        <a:pt x="178" y="202"/>
                      </a:lnTo>
                      <a:lnTo>
                        <a:pt x="175" y="202"/>
                      </a:lnTo>
                      <a:lnTo>
                        <a:pt x="168" y="207"/>
                      </a:lnTo>
                      <a:lnTo>
                        <a:pt x="158" y="213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20"/>
                      </a:lnTo>
                      <a:lnTo>
                        <a:pt x="133" y="220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20"/>
                      </a:lnTo>
                      <a:lnTo>
                        <a:pt x="95" y="220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3"/>
                      </a:lnTo>
                      <a:lnTo>
                        <a:pt x="69" y="211"/>
                      </a:lnTo>
                      <a:lnTo>
                        <a:pt x="63" y="209"/>
                      </a:lnTo>
                      <a:lnTo>
                        <a:pt x="59" y="204"/>
                      </a:lnTo>
                      <a:lnTo>
                        <a:pt x="54" y="202"/>
                      </a:lnTo>
                      <a:lnTo>
                        <a:pt x="51" y="198"/>
                      </a:lnTo>
                      <a:lnTo>
                        <a:pt x="46" y="196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9"/>
                      </a:lnTo>
                      <a:lnTo>
                        <a:pt x="29" y="175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9"/>
                      </a:lnTo>
                      <a:lnTo>
                        <a:pt x="16" y="142"/>
                      </a:lnTo>
                      <a:lnTo>
                        <a:pt x="15" y="138"/>
                      </a:lnTo>
                      <a:lnTo>
                        <a:pt x="15" y="134"/>
                      </a:lnTo>
                      <a:lnTo>
                        <a:pt x="12" y="128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635" name="Freeform 81"/>
                <p:cNvSpPr>
                  <a:spLocks/>
                </p:cNvSpPr>
                <p:nvPr/>
              </p:nvSpPr>
              <p:spPr bwMode="auto">
                <a:xfrm>
                  <a:off x="4737" y="2135"/>
                  <a:ext cx="233" cy="234"/>
                </a:xfrm>
                <a:custGeom>
                  <a:avLst/>
                  <a:gdLst>
                    <a:gd name="T0" fmla="*/ 2 w 233"/>
                    <a:gd name="T1" fmla="*/ 142 h 234"/>
                    <a:gd name="T2" fmla="*/ 10 w 233"/>
                    <a:gd name="T3" fmla="*/ 168 h 234"/>
                    <a:gd name="T4" fmla="*/ 27 w 233"/>
                    <a:gd name="T5" fmla="*/ 192 h 234"/>
                    <a:gd name="T6" fmla="*/ 46 w 233"/>
                    <a:gd name="T7" fmla="*/ 211 h 234"/>
                    <a:gd name="T8" fmla="*/ 71 w 233"/>
                    <a:gd name="T9" fmla="*/ 226 h 234"/>
                    <a:gd name="T10" fmla="*/ 98 w 233"/>
                    <a:gd name="T11" fmla="*/ 232 h 234"/>
                    <a:gd name="T12" fmla="*/ 141 w 233"/>
                    <a:gd name="T13" fmla="*/ 232 h 234"/>
                    <a:gd name="T14" fmla="*/ 162 w 233"/>
                    <a:gd name="T15" fmla="*/ 226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2 h 234"/>
                    <a:gd name="T22" fmla="*/ 232 w 233"/>
                    <a:gd name="T23" fmla="*/ 134 h 234"/>
                    <a:gd name="T24" fmla="*/ 232 w 233"/>
                    <a:gd name="T25" fmla="*/ 92 h 234"/>
                    <a:gd name="T26" fmla="*/ 222 w 233"/>
                    <a:gd name="T27" fmla="*/ 65 h 234"/>
                    <a:gd name="T28" fmla="*/ 208 w 233"/>
                    <a:gd name="T29" fmla="*/ 47 h 234"/>
                    <a:gd name="T30" fmla="*/ 191 w 233"/>
                    <a:gd name="T31" fmla="*/ 28 h 234"/>
                    <a:gd name="T32" fmla="*/ 155 w 233"/>
                    <a:gd name="T33" fmla="*/ 6 h 234"/>
                    <a:gd name="T34" fmla="*/ 133 w 233"/>
                    <a:gd name="T35" fmla="*/ 1 h 234"/>
                    <a:gd name="T36" fmla="*/ 90 w 233"/>
                    <a:gd name="T37" fmla="*/ 1 h 234"/>
                    <a:gd name="T38" fmla="*/ 65 w 233"/>
                    <a:gd name="T39" fmla="*/ 11 h 234"/>
                    <a:gd name="T40" fmla="*/ 42 w 233"/>
                    <a:gd name="T41" fmla="*/ 28 h 234"/>
                    <a:gd name="T42" fmla="*/ 23 w 233"/>
                    <a:gd name="T43" fmla="*/ 47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5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7 h 234"/>
                    <a:gd name="T60" fmla="*/ 115 w 233"/>
                    <a:gd name="T61" fmla="*/ 12 h 234"/>
                    <a:gd name="T62" fmla="*/ 141 w 233"/>
                    <a:gd name="T63" fmla="*/ 17 h 234"/>
                    <a:gd name="T64" fmla="*/ 168 w 233"/>
                    <a:gd name="T65" fmla="*/ 28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5 h 234"/>
                    <a:gd name="T80" fmla="*/ 187 w 233"/>
                    <a:gd name="T81" fmla="*/ 196 h 234"/>
                    <a:gd name="T82" fmla="*/ 168 w 233"/>
                    <a:gd name="T83" fmla="*/ 207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9 h 234"/>
                    <a:gd name="T92" fmla="*/ 46 w 233"/>
                    <a:gd name="T93" fmla="*/ 196 h 234"/>
                    <a:gd name="T94" fmla="*/ 29 w 233"/>
                    <a:gd name="T95" fmla="*/ 175 h 234"/>
                    <a:gd name="T96" fmla="*/ 16 w 233"/>
                    <a:gd name="T97" fmla="*/ 149 h 234"/>
                    <a:gd name="T98" fmla="*/ 12 w 233"/>
                    <a:gd name="T99" fmla="*/ 128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8"/>
                      </a:lnTo>
                      <a:lnTo>
                        <a:pt x="2" y="134"/>
                      </a:lnTo>
                      <a:lnTo>
                        <a:pt x="2" y="142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2"/>
                      </a:lnTo>
                      <a:lnTo>
                        <a:pt x="10" y="168"/>
                      </a:lnTo>
                      <a:lnTo>
                        <a:pt x="16" y="179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2"/>
                      </a:lnTo>
                      <a:lnTo>
                        <a:pt x="29" y="196"/>
                      </a:lnTo>
                      <a:lnTo>
                        <a:pt x="38" y="204"/>
                      </a:lnTo>
                      <a:lnTo>
                        <a:pt x="42" y="207"/>
                      </a:lnTo>
                      <a:lnTo>
                        <a:pt x="46" y="211"/>
                      </a:lnTo>
                      <a:lnTo>
                        <a:pt x="51" y="213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6"/>
                      </a:lnTo>
                      <a:lnTo>
                        <a:pt x="80" y="230"/>
                      </a:lnTo>
                      <a:lnTo>
                        <a:pt x="86" y="230"/>
                      </a:lnTo>
                      <a:lnTo>
                        <a:pt x="90" y="232"/>
                      </a:lnTo>
                      <a:lnTo>
                        <a:pt x="98" y="232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2"/>
                      </a:lnTo>
                      <a:lnTo>
                        <a:pt x="141" y="232"/>
                      </a:lnTo>
                      <a:lnTo>
                        <a:pt x="145" y="230"/>
                      </a:lnTo>
                      <a:lnTo>
                        <a:pt x="151" y="230"/>
                      </a:lnTo>
                      <a:lnTo>
                        <a:pt x="155" y="228"/>
                      </a:lnTo>
                      <a:lnTo>
                        <a:pt x="162" y="226"/>
                      </a:lnTo>
                      <a:lnTo>
                        <a:pt x="177" y="220"/>
                      </a:lnTo>
                      <a:lnTo>
                        <a:pt x="183" y="215"/>
                      </a:lnTo>
                      <a:lnTo>
                        <a:pt x="191" y="207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2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9"/>
                      </a:lnTo>
                      <a:lnTo>
                        <a:pt x="219" y="175"/>
                      </a:lnTo>
                      <a:lnTo>
                        <a:pt x="222" y="168"/>
                      </a:lnTo>
                      <a:lnTo>
                        <a:pt x="225" y="162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2"/>
                      </a:lnTo>
                      <a:lnTo>
                        <a:pt x="232" y="134"/>
                      </a:lnTo>
                      <a:lnTo>
                        <a:pt x="233" y="128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2"/>
                      </a:lnTo>
                      <a:lnTo>
                        <a:pt x="229" y="87"/>
                      </a:lnTo>
                      <a:lnTo>
                        <a:pt x="229" y="81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5"/>
                      </a:lnTo>
                      <a:lnTo>
                        <a:pt x="212" y="51"/>
                      </a:lnTo>
                      <a:lnTo>
                        <a:pt x="208" y="47"/>
                      </a:lnTo>
                      <a:lnTo>
                        <a:pt x="206" y="42"/>
                      </a:lnTo>
                      <a:lnTo>
                        <a:pt x="197" y="34"/>
                      </a:lnTo>
                      <a:lnTo>
                        <a:pt x="196" y="29"/>
                      </a:lnTo>
                      <a:lnTo>
                        <a:pt x="191" y="28"/>
                      </a:lnTo>
                      <a:lnTo>
                        <a:pt x="183" y="19"/>
                      </a:lnTo>
                      <a:lnTo>
                        <a:pt x="177" y="15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4"/>
                      </a:lnTo>
                      <a:lnTo>
                        <a:pt x="145" y="4"/>
                      </a:lnTo>
                      <a:lnTo>
                        <a:pt x="141" y="1"/>
                      </a:lnTo>
                      <a:lnTo>
                        <a:pt x="133" y="1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1"/>
                      </a:lnTo>
                      <a:lnTo>
                        <a:pt x="90" y="1"/>
                      </a:lnTo>
                      <a:lnTo>
                        <a:pt x="86" y="4"/>
                      </a:lnTo>
                      <a:lnTo>
                        <a:pt x="80" y="4"/>
                      </a:lnTo>
                      <a:lnTo>
                        <a:pt x="71" y="8"/>
                      </a:lnTo>
                      <a:lnTo>
                        <a:pt x="65" y="11"/>
                      </a:lnTo>
                      <a:lnTo>
                        <a:pt x="54" y="17"/>
                      </a:lnTo>
                      <a:lnTo>
                        <a:pt x="51" y="21"/>
                      </a:lnTo>
                      <a:lnTo>
                        <a:pt x="46" y="23"/>
                      </a:lnTo>
                      <a:lnTo>
                        <a:pt x="42" y="28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7"/>
                      </a:lnTo>
                      <a:lnTo>
                        <a:pt x="21" y="51"/>
                      </a:lnTo>
                      <a:lnTo>
                        <a:pt x="16" y="55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1"/>
                      </a:lnTo>
                      <a:lnTo>
                        <a:pt x="4" y="87"/>
                      </a:lnTo>
                      <a:lnTo>
                        <a:pt x="2" y="92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6"/>
                      </a:lnTo>
                      <a:lnTo>
                        <a:pt x="16" y="92"/>
                      </a:lnTo>
                      <a:lnTo>
                        <a:pt x="16" y="85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4"/>
                      </a:lnTo>
                      <a:lnTo>
                        <a:pt x="29" y="59"/>
                      </a:lnTo>
                      <a:lnTo>
                        <a:pt x="32" y="55"/>
                      </a:lnTo>
                      <a:lnTo>
                        <a:pt x="35" y="51"/>
                      </a:lnTo>
                      <a:lnTo>
                        <a:pt x="38" y="47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1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1"/>
                      </a:lnTo>
                      <a:lnTo>
                        <a:pt x="84" y="17"/>
                      </a:lnTo>
                      <a:lnTo>
                        <a:pt x="90" y="17"/>
                      </a:lnTo>
                      <a:lnTo>
                        <a:pt x="95" y="15"/>
                      </a:lnTo>
                      <a:lnTo>
                        <a:pt x="98" y="15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5"/>
                      </a:lnTo>
                      <a:lnTo>
                        <a:pt x="136" y="15"/>
                      </a:lnTo>
                      <a:lnTo>
                        <a:pt x="141" y="17"/>
                      </a:lnTo>
                      <a:lnTo>
                        <a:pt x="147" y="17"/>
                      </a:lnTo>
                      <a:lnTo>
                        <a:pt x="151" y="19"/>
                      </a:lnTo>
                      <a:lnTo>
                        <a:pt x="158" y="21"/>
                      </a:lnTo>
                      <a:lnTo>
                        <a:pt x="168" y="28"/>
                      </a:lnTo>
                      <a:lnTo>
                        <a:pt x="175" y="31"/>
                      </a:lnTo>
                      <a:lnTo>
                        <a:pt x="178" y="31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1"/>
                      </a:lnTo>
                      <a:lnTo>
                        <a:pt x="200" y="55"/>
                      </a:lnTo>
                      <a:lnTo>
                        <a:pt x="204" y="59"/>
                      </a:lnTo>
                      <a:lnTo>
                        <a:pt x="206" y="64"/>
                      </a:lnTo>
                      <a:lnTo>
                        <a:pt x="210" y="68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5"/>
                      </a:lnTo>
                      <a:lnTo>
                        <a:pt x="216" y="92"/>
                      </a:lnTo>
                      <a:lnTo>
                        <a:pt x="219" y="96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8"/>
                      </a:lnTo>
                      <a:lnTo>
                        <a:pt x="219" y="134"/>
                      </a:lnTo>
                      <a:lnTo>
                        <a:pt x="219" y="138"/>
                      </a:lnTo>
                      <a:lnTo>
                        <a:pt x="216" y="142"/>
                      </a:lnTo>
                      <a:lnTo>
                        <a:pt x="216" y="149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6"/>
                      </a:lnTo>
                      <a:lnTo>
                        <a:pt x="206" y="170"/>
                      </a:lnTo>
                      <a:lnTo>
                        <a:pt x="204" y="175"/>
                      </a:lnTo>
                      <a:lnTo>
                        <a:pt x="200" y="179"/>
                      </a:lnTo>
                      <a:lnTo>
                        <a:pt x="197" y="183"/>
                      </a:lnTo>
                      <a:lnTo>
                        <a:pt x="189" y="192"/>
                      </a:lnTo>
                      <a:lnTo>
                        <a:pt x="187" y="196"/>
                      </a:lnTo>
                      <a:lnTo>
                        <a:pt x="183" y="198"/>
                      </a:lnTo>
                      <a:lnTo>
                        <a:pt x="178" y="202"/>
                      </a:lnTo>
                      <a:lnTo>
                        <a:pt x="175" y="202"/>
                      </a:lnTo>
                      <a:lnTo>
                        <a:pt x="168" y="207"/>
                      </a:lnTo>
                      <a:lnTo>
                        <a:pt x="158" y="213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20"/>
                      </a:lnTo>
                      <a:lnTo>
                        <a:pt x="133" y="220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20"/>
                      </a:lnTo>
                      <a:lnTo>
                        <a:pt x="95" y="220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3"/>
                      </a:lnTo>
                      <a:lnTo>
                        <a:pt x="69" y="211"/>
                      </a:lnTo>
                      <a:lnTo>
                        <a:pt x="63" y="209"/>
                      </a:lnTo>
                      <a:lnTo>
                        <a:pt x="59" y="204"/>
                      </a:lnTo>
                      <a:lnTo>
                        <a:pt x="54" y="202"/>
                      </a:lnTo>
                      <a:lnTo>
                        <a:pt x="51" y="198"/>
                      </a:lnTo>
                      <a:lnTo>
                        <a:pt x="46" y="196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9"/>
                      </a:lnTo>
                      <a:lnTo>
                        <a:pt x="29" y="175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9"/>
                      </a:lnTo>
                      <a:lnTo>
                        <a:pt x="16" y="142"/>
                      </a:lnTo>
                      <a:lnTo>
                        <a:pt x="15" y="138"/>
                      </a:lnTo>
                      <a:lnTo>
                        <a:pt x="15" y="134"/>
                      </a:lnTo>
                      <a:lnTo>
                        <a:pt x="12" y="128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noFill/>
                <a:ln w="1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438" name="Rectangle 83"/>
              <p:cNvSpPr>
                <a:spLocks noChangeArrowheads="1"/>
              </p:cNvSpPr>
              <p:nvPr/>
            </p:nvSpPr>
            <p:spPr bwMode="auto">
              <a:xfrm>
                <a:off x="7629525" y="3494088"/>
                <a:ext cx="17152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39" name="Rectangle 84"/>
              <p:cNvSpPr>
                <a:spLocks noChangeArrowheads="1"/>
              </p:cNvSpPr>
              <p:nvPr/>
            </p:nvSpPr>
            <p:spPr bwMode="auto">
              <a:xfrm>
                <a:off x="7969250" y="2209801"/>
                <a:ext cx="11381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1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40" name="Rectangle 85"/>
              <p:cNvSpPr>
                <a:spLocks noChangeArrowheads="1"/>
              </p:cNvSpPr>
              <p:nvPr/>
            </p:nvSpPr>
            <p:spPr bwMode="auto">
              <a:xfrm>
                <a:off x="7923213" y="3502026"/>
                <a:ext cx="227626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n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41" name="Rectangle 86"/>
              <p:cNvSpPr>
                <a:spLocks noChangeArrowheads="1"/>
              </p:cNvSpPr>
              <p:nvPr/>
            </p:nvSpPr>
            <p:spPr bwMode="auto">
              <a:xfrm>
                <a:off x="7704138" y="3860801"/>
                <a:ext cx="16190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22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m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60442" name="Group 89"/>
              <p:cNvGrpSpPr>
                <a:grpSpLocks/>
              </p:cNvGrpSpPr>
              <p:nvPr/>
            </p:nvGrpSpPr>
            <p:grpSpPr bwMode="auto">
              <a:xfrm>
                <a:off x="7519988" y="2520951"/>
                <a:ext cx="369888" cy="371475"/>
                <a:chOff x="4737" y="1588"/>
                <a:chExt cx="233" cy="234"/>
              </a:xfrm>
            </p:grpSpPr>
            <p:sp>
              <p:nvSpPr>
                <p:cNvPr id="60632" name="Freeform 87"/>
                <p:cNvSpPr>
                  <a:spLocks/>
                </p:cNvSpPr>
                <p:nvPr/>
              </p:nvSpPr>
              <p:spPr bwMode="auto">
                <a:xfrm>
                  <a:off x="4737" y="1588"/>
                  <a:ext cx="233" cy="234"/>
                </a:xfrm>
                <a:custGeom>
                  <a:avLst/>
                  <a:gdLst>
                    <a:gd name="T0" fmla="*/ 2 w 233"/>
                    <a:gd name="T1" fmla="*/ 142 h 234"/>
                    <a:gd name="T2" fmla="*/ 10 w 233"/>
                    <a:gd name="T3" fmla="*/ 167 h 234"/>
                    <a:gd name="T4" fmla="*/ 27 w 233"/>
                    <a:gd name="T5" fmla="*/ 191 h 234"/>
                    <a:gd name="T6" fmla="*/ 46 w 233"/>
                    <a:gd name="T7" fmla="*/ 211 h 234"/>
                    <a:gd name="T8" fmla="*/ 71 w 233"/>
                    <a:gd name="T9" fmla="*/ 225 h 234"/>
                    <a:gd name="T10" fmla="*/ 98 w 233"/>
                    <a:gd name="T11" fmla="*/ 231 h 234"/>
                    <a:gd name="T12" fmla="*/ 141 w 233"/>
                    <a:gd name="T13" fmla="*/ 231 h 234"/>
                    <a:gd name="T14" fmla="*/ 162 w 233"/>
                    <a:gd name="T15" fmla="*/ 225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1 h 234"/>
                    <a:gd name="T22" fmla="*/ 232 w 233"/>
                    <a:gd name="T23" fmla="*/ 134 h 234"/>
                    <a:gd name="T24" fmla="*/ 232 w 233"/>
                    <a:gd name="T25" fmla="*/ 91 h 234"/>
                    <a:gd name="T26" fmla="*/ 222 w 233"/>
                    <a:gd name="T27" fmla="*/ 65 h 234"/>
                    <a:gd name="T28" fmla="*/ 208 w 233"/>
                    <a:gd name="T29" fmla="*/ 46 h 234"/>
                    <a:gd name="T30" fmla="*/ 191 w 233"/>
                    <a:gd name="T31" fmla="*/ 27 h 234"/>
                    <a:gd name="T32" fmla="*/ 155 w 233"/>
                    <a:gd name="T33" fmla="*/ 6 h 234"/>
                    <a:gd name="T34" fmla="*/ 133 w 233"/>
                    <a:gd name="T35" fmla="*/ 1 h 234"/>
                    <a:gd name="T36" fmla="*/ 90 w 233"/>
                    <a:gd name="T37" fmla="*/ 1 h 234"/>
                    <a:gd name="T38" fmla="*/ 65 w 233"/>
                    <a:gd name="T39" fmla="*/ 10 h 234"/>
                    <a:gd name="T40" fmla="*/ 42 w 233"/>
                    <a:gd name="T41" fmla="*/ 27 h 234"/>
                    <a:gd name="T42" fmla="*/ 23 w 233"/>
                    <a:gd name="T43" fmla="*/ 46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4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6 h 234"/>
                    <a:gd name="T60" fmla="*/ 115 w 233"/>
                    <a:gd name="T61" fmla="*/ 12 h 234"/>
                    <a:gd name="T62" fmla="*/ 141 w 233"/>
                    <a:gd name="T63" fmla="*/ 16 h 234"/>
                    <a:gd name="T64" fmla="*/ 168 w 233"/>
                    <a:gd name="T65" fmla="*/ 27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4 h 234"/>
                    <a:gd name="T80" fmla="*/ 187 w 233"/>
                    <a:gd name="T81" fmla="*/ 195 h 234"/>
                    <a:gd name="T82" fmla="*/ 168 w 233"/>
                    <a:gd name="T83" fmla="*/ 206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8 h 234"/>
                    <a:gd name="T92" fmla="*/ 46 w 233"/>
                    <a:gd name="T93" fmla="*/ 195 h 234"/>
                    <a:gd name="T94" fmla="*/ 29 w 233"/>
                    <a:gd name="T95" fmla="*/ 174 h 234"/>
                    <a:gd name="T96" fmla="*/ 16 w 233"/>
                    <a:gd name="T97" fmla="*/ 148 h 234"/>
                    <a:gd name="T98" fmla="*/ 12 w 233"/>
                    <a:gd name="T99" fmla="*/ 127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7"/>
                      </a:lnTo>
                      <a:lnTo>
                        <a:pt x="2" y="134"/>
                      </a:lnTo>
                      <a:lnTo>
                        <a:pt x="2" y="142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1"/>
                      </a:lnTo>
                      <a:lnTo>
                        <a:pt x="10" y="167"/>
                      </a:lnTo>
                      <a:lnTo>
                        <a:pt x="16" y="178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1"/>
                      </a:lnTo>
                      <a:lnTo>
                        <a:pt x="29" y="195"/>
                      </a:lnTo>
                      <a:lnTo>
                        <a:pt x="38" y="204"/>
                      </a:lnTo>
                      <a:lnTo>
                        <a:pt x="42" y="206"/>
                      </a:lnTo>
                      <a:lnTo>
                        <a:pt x="46" y="211"/>
                      </a:lnTo>
                      <a:lnTo>
                        <a:pt x="51" y="212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5"/>
                      </a:lnTo>
                      <a:lnTo>
                        <a:pt x="80" y="229"/>
                      </a:lnTo>
                      <a:lnTo>
                        <a:pt x="86" y="229"/>
                      </a:lnTo>
                      <a:lnTo>
                        <a:pt x="90" y="231"/>
                      </a:lnTo>
                      <a:lnTo>
                        <a:pt x="98" y="231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1"/>
                      </a:lnTo>
                      <a:lnTo>
                        <a:pt x="141" y="231"/>
                      </a:lnTo>
                      <a:lnTo>
                        <a:pt x="145" y="229"/>
                      </a:lnTo>
                      <a:lnTo>
                        <a:pt x="151" y="229"/>
                      </a:lnTo>
                      <a:lnTo>
                        <a:pt x="155" y="228"/>
                      </a:lnTo>
                      <a:lnTo>
                        <a:pt x="162" y="225"/>
                      </a:lnTo>
                      <a:lnTo>
                        <a:pt x="177" y="219"/>
                      </a:lnTo>
                      <a:lnTo>
                        <a:pt x="183" y="215"/>
                      </a:lnTo>
                      <a:lnTo>
                        <a:pt x="191" y="206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1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8"/>
                      </a:lnTo>
                      <a:lnTo>
                        <a:pt x="219" y="174"/>
                      </a:lnTo>
                      <a:lnTo>
                        <a:pt x="222" y="167"/>
                      </a:lnTo>
                      <a:lnTo>
                        <a:pt x="225" y="161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2"/>
                      </a:lnTo>
                      <a:lnTo>
                        <a:pt x="232" y="134"/>
                      </a:lnTo>
                      <a:lnTo>
                        <a:pt x="233" y="127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1"/>
                      </a:lnTo>
                      <a:lnTo>
                        <a:pt x="229" y="86"/>
                      </a:lnTo>
                      <a:lnTo>
                        <a:pt x="229" y="80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5"/>
                      </a:lnTo>
                      <a:lnTo>
                        <a:pt x="212" y="50"/>
                      </a:lnTo>
                      <a:lnTo>
                        <a:pt x="208" y="46"/>
                      </a:lnTo>
                      <a:lnTo>
                        <a:pt x="206" y="42"/>
                      </a:lnTo>
                      <a:lnTo>
                        <a:pt x="197" y="33"/>
                      </a:lnTo>
                      <a:lnTo>
                        <a:pt x="196" y="29"/>
                      </a:lnTo>
                      <a:lnTo>
                        <a:pt x="191" y="27"/>
                      </a:lnTo>
                      <a:lnTo>
                        <a:pt x="183" y="19"/>
                      </a:lnTo>
                      <a:lnTo>
                        <a:pt x="177" y="14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3"/>
                      </a:lnTo>
                      <a:lnTo>
                        <a:pt x="145" y="3"/>
                      </a:lnTo>
                      <a:lnTo>
                        <a:pt x="141" y="1"/>
                      </a:lnTo>
                      <a:lnTo>
                        <a:pt x="133" y="1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1"/>
                      </a:lnTo>
                      <a:lnTo>
                        <a:pt x="90" y="1"/>
                      </a:lnTo>
                      <a:lnTo>
                        <a:pt x="86" y="3"/>
                      </a:lnTo>
                      <a:lnTo>
                        <a:pt x="80" y="3"/>
                      </a:lnTo>
                      <a:lnTo>
                        <a:pt x="71" y="8"/>
                      </a:lnTo>
                      <a:lnTo>
                        <a:pt x="65" y="10"/>
                      </a:lnTo>
                      <a:lnTo>
                        <a:pt x="54" y="16"/>
                      </a:lnTo>
                      <a:lnTo>
                        <a:pt x="51" y="20"/>
                      </a:lnTo>
                      <a:lnTo>
                        <a:pt x="46" y="23"/>
                      </a:lnTo>
                      <a:lnTo>
                        <a:pt x="42" y="27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6"/>
                      </a:lnTo>
                      <a:lnTo>
                        <a:pt x="21" y="50"/>
                      </a:lnTo>
                      <a:lnTo>
                        <a:pt x="16" y="55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0"/>
                      </a:lnTo>
                      <a:lnTo>
                        <a:pt x="4" y="86"/>
                      </a:lnTo>
                      <a:lnTo>
                        <a:pt x="2" y="91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5"/>
                      </a:lnTo>
                      <a:lnTo>
                        <a:pt x="16" y="91"/>
                      </a:lnTo>
                      <a:lnTo>
                        <a:pt x="16" y="84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3"/>
                      </a:lnTo>
                      <a:lnTo>
                        <a:pt x="29" y="59"/>
                      </a:lnTo>
                      <a:lnTo>
                        <a:pt x="32" y="55"/>
                      </a:lnTo>
                      <a:lnTo>
                        <a:pt x="35" y="50"/>
                      </a:lnTo>
                      <a:lnTo>
                        <a:pt x="38" y="46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1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0"/>
                      </a:lnTo>
                      <a:lnTo>
                        <a:pt x="84" y="16"/>
                      </a:lnTo>
                      <a:lnTo>
                        <a:pt x="90" y="16"/>
                      </a:lnTo>
                      <a:lnTo>
                        <a:pt x="95" y="14"/>
                      </a:lnTo>
                      <a:lnTo>
                        <a:pt x="98" y="14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4"/>
                      </a:lnTo>
                      <a:lnTo>
                        <a:pt x="136" y="14"/>
                      </a:lnTo>
                      <a:lnTo>
                        <a:pt x="141" y="16"/>
                      </a:lnTo>
                      <a:lnTo>
                        <a:pt x="147" y="16"/>
                      </a:lnTo>
                      <a:lnTo>
                        <a:pt x="151" y="19"/>
                      </a:lnTo>
                      <a:lnTo>
                        <a:pt x="158" y="20"/>
                      </a:lnTo>
                      <a:lnTo>
                        <a:pt x="168" y="27"/>
                      </a:lnTo>
                      <a:lnTo>
                        <a:pt x="175" y="31"/>
                      </a:lnTo>
                      <a:lnTo>
                        <a:pt x="178" y="31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0"/>
                      </a:lnTo>
                      <a:lnTo>
                        <a:pt x="200" y="55"/>
                      </a:lnTo>
                      <a:lnTo>
                        <a:pt x="204" y="59"/>
                      </a:lnTo>
                      <a:lnTo>
                        <a:pt x="206" y="63"/>
                      </a:lnTo>
                      <a:lnTo>
                        <a:pt x="210" y="67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4"/>
                      </a:lnTo>
                      <a:lnTo>
                        <a:pt x="216" y="91"/>
                      </a:lnTo>
                      <a:lnTo>
                        <a:pt x="219" y="95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7"/>
                      </a:lnTo>
                      <a:lnTo>
                        <a:pt x="219" y="134"/>
                      </a:lnTo>
                      <a:lnTo>
                        <a:pt x="219" y="137"/>
                      </a:lnTo>
                      <a:lnTo>
                        <a:pt x="216" y="142"/>
                      </a:lnTo>
                      <a:lnTo>
                        <a:pt x="216" y="148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5"/>
                      </a:lnTo>
                      <a:lnTo>
                        <a:pt x="206" y="170"/>
                      </a:lnTo>
                      <a:lnTo>
                        <a:pt x="204" y="174"/>
                      </a:lnTo>
                      <a:lnTo>
                        <a:pt x="200" y="178"/>
                      </a:lnTo>
                      <a:lnTo>
                        <a:pt x="197" y="183"/>
                      </a:lnTo>
                      <a:lnTo>
                        <a:pt x="189" y="191"/>
                      </a:lnTo>
                      <a:lnTo>
                        <a:pt x="187" y="195"/>
                      </a:lnTo>
                      <a:lnTo>
                        <a:pt x="183" y="197"/>
                      </a:lnTo>
                      <a:lnTo>
                        <a:pt x="178" y="201"/>
                      </a:lnTo>
                      <a:lnTo>
                        <a:pt x="175" y="201"/>
                      </a:lnTo>
                      <a:lnTo>
                        <a:pt x="168" y="206"/>
                      </a:lnTo>
                      <a:lnTo>
                        <a:pt x="158" y="212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19"/>
                      </a:lnTo>
                      <a:lnTo>
                        <a:pt x="133" y="219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19"/>
                      </a:lnTo>
                      <a:lnTo>
                        <a:pt x="95" y="219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2"/>
                      </a:lnTo>
                      <a:lnTo>
                        <a:pt x="69" y="211"/>
                      </a:lnTo>
                      <a:lnTo>
                        <a:pt x="63" y="208"/>
                      </a:lnTo>
                      <a:lnTo>
                        <a:pt x="59" y="204"/>
                      </a:lnTo>
                      <a:lnTo>
                        <a:pt x="54" y="201"/>
                      </a:lnTo>
                      <a:lnTo>
                        <a:pt x="51" y="197"/>
                      </a:lnTo>
                      <a:lnTo>
                        <a:pt x="46" y="195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8"/>
                      </a:lnTo>
                      <a:lnTo>
                        <a:pt x="29" y="174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8"/>
                      </a:lnTo>
                      <a:lnTo>
                        <a:pt x="16" y="142"/>
                      </a:lnTo>
                      <a:lnTo>
                        <a:pt x="15" y="137"/>
                      </a:lnTo>
                      <a:lnTo>
                        <a:pt x="15" y="134"/>
                      </a:lnTo>
                      <a:lnTo>
                        <a:pt x="12" y="127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633" name="Freeform 88"/>
                <p:cNvSpPr>
                  <a:spLocks/>
                </p:cNvSpPr>
                <p:nvPr/>
              </p:nvSpPr>
              <p:spPr bwMode="auto">
                <a:xfrm>
                  <a:off x="4737" y="1588"/>
                  <a:ext cx="233" cy="234"/>
                </a:xfrm>
                <a:custGeom>
                  <a:avLst/>
                  <a:gdLst>
                    <a:gd name="T0" fmla="*/ 2 w 233"/>
                    <a:gd name="T1" fmla="*/ 142 h 234"/>
                    <a:gd name="T2" fmla="*/ 10 w 233"/>
                    <a:gd name="T3" fmla="*/ 167 h 234"/>
                    <a:gd name="T4" fmla="*/ 27 w 233"/>
                    <a:gd name="T5" fmla="*/ 191 h 234"/>
                    <a:gd name="T6" fmla="*/ 46 w 233"/>
                    <a:gd name="T7" fmla="*/ 211 h 234"/>
                    <a:gd name="T8" fmla="*/ 71 w 233"/>
                    <a:gd name="T9" fmla="*/ 225 h 234"/>
                    <a:gd name="T10" fmla="*/ 98 w 233"/>
                    <a:gd name="T11" fmla="*/ 231 h 234"/>
                    <a:gd name="T12" fmla="*/ 141 w 233"/>
                    <a:gd name="T13" fmla="*/ 231 h 234"/>
                    <a:gd name="T14" fmla="*/ 162 w 233"/>
                    <a:gd name="T15" fmla="*/ 225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1 h 234"/>
                    <a:gd name="T22" fmla="*/ 232 w 233"/>
                    <a:gd name="T23" fmla="*/ 134 h 234"/>
                    <a:gd name="T24" fmla="*/ 232 w 233"/>
                    <a:gd name="T25" fmla="*/ 91 h 234"/>
                    <a:gd name="T26" fmla="*/ 222 w 233"/>
                    <a:gd name="T27" fmla="*/ 65 h 234"/>
                    <a:gd name="T28" fmla="*/ 208 w 233"/>
                    <a:gd name="T29" fmla="*/ 46 h 234"/>
                    <a:gd name="T30" fmla="*/ 191 w 233"/>
                    <a:gd name="T31" fmla="*/ 27 h 234"/>
                    <a:gd name="T32" fmla="*/ 155 w 233"/>
                    <a:gd name="T33" fmla="*/ 6 h 234"/>
                    <a:gd name="T34" fmla="*/ 133 w 233"/>
                    <a:gd name="T35" fmla="*/ 1 h 234"/>
                    <a:gd name="T36" fmla="*/ 90 w 233"/>
                    <a:gd name="T37" fmla="*/ 1 h 234"/>
                    <a:gd name="T38" fmla="*/ 65 w 233"/>
                    <a:gd name="T39" fmla="*/ 10 h 234"/>
                    <a:gd name="T40" fmla="*/ 42 w 233"/>
                    <a:gd name="T41" fmla="*/ 27 h 234"/>
                    <a:gd name="T42" fmla="*/ 23 w 233"/>
                    <a:gd name="T43" fmla="*/ 46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4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6 h 234"/>
                    <a:gd name="T60" fmla="*/ 115 w 233"/>
                    <a:gd name="T61" fmla="*/ 12 h 234"/>
                    <a:gd name="T62" fmla="*/ 141 w 233"/>
                    <a:gd name="T63" fmla="*/ 16 h 234"/>
                    <a:gd name="T64" fmla="*/ 168 w 233"/>
                    <a:gd name="T65" fmla="*/ 27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4 h 234"/>
                    <a:gd name="T80" fmla="*/ 187 w 233"/>
                    <a:gd name="T81" fmla="*/ 195 h 234"/>
                    <a:gd name="T82" fmla="*/ 168 w 233"/>
                    <a:gd name="T83" fmla="*/ 206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8 h 234"/>
                    <a:gd name="T92" fmla="*/ 46 w 233"/>
                    <a:gd name="T93" fmla="*/ 195 h 234"/>
                    <a:gd name="T94" fmla="*/ 29 w 233"/>
                    <a:gd name="T95" fmla="*/ 174 h 234"/>
                    <a:gd name="T96" fmla="*/ 16 w 233"/>
                    <a:gd name="T97" fmla="*/ 148 h 234"/>
                    <a:gd name="T98" fmla="*/ 12 w 233"/>
                    <a:gd name="T99" fmla="*/ 127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7"/>
                      </a:lnTo>
                      <a:lnTo>
                        <a:pt x="2" y="134"/>
                      </a:lnTo>
                      <a:lnTo>
                        <a:pt x="2" y="142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1"/>
                      </a:lnTo>
                      <a:lnTo>
                        <a:pt x="10" y="167"/>
                      </a:lnTo>
                      <a:lnTo>
                        <a:pt x="16" y="178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1"/>
                      </a:lnTo>
                      <a:lnTo>
                        <a:pt x="29" y="195"/>
                      </a:lnTo>
                      <a:lnTo>
                        <a:pt x="38" y="204"/>
                      </a:lnTo>
                      <a:lnTo>
                        <a:pt x="42" y="206"/>
                      </a:lnTo>
                      <a:lnTo>
                        <a:pt x="46" y="211"/>
                      </a:lnTo>
                      <a:lnTo>
                        <a:pt x="51" y="212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5"/>
                      </a:lnTo>
                      <a:lnTo>
                        <a:pt x="80" y="229"/>
                      </a:lnTo>
                      <a:lnTo>
                        <a:pt x="86" y="229"/>
                      </a:lnTo>
                      <a:lnTo>
                        <a:pt x="90" y="231"/>
                      </a:lnTo>
                      <a:lnTo>
                        <a:pt x="98" y="231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1"/>
                      </a:lnTo>
                      <a:lnTo>
                        <a:pt x="141" y="231"/>
                      </a:lnTo>
                      <a:lnTo>
                        <a:pt x="145" y="229"/>
                      </a:lnTo>
                      <a:lnTo>
                        <a:pt x="151" y="229"/>
                      </a:lnTo>
                      <a:lnTo>
                        <a:pt x="155" y="228"/>
                      </a:lnTo>
                      <a:lnTo>
                        <a:pt x="162" y="225"/>
                      </a:lnTo>
                      <a:lnTo>
                        <a:pt x="177" y="219"/>
                      </a:lnTo>
                      <a:lnTo>
                        <a:pt x="183" y="215"/>
                      </a:lnTo>
                      <a:lnTo>
                        <a:pt x="191" y="206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1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8"/>
                      </a:lnTo>
                      <a:lnTo>
                        <a:pt x="219" y="174"/>
                      </a:lnTo>
                      <a:lnTo>
                        <a:pt x="222" y="167"/>
                      </a:lnTo>
                      <a:lnTo>
                        <a:pt x="225" y="161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2"/>
                      </a:lnTo>
                      <a:lnTo>
                        <a:pt x="232" y="134"/>
                      </a:lnTo>
                      <a:lnTo>
                        <a:pt x="233" y="127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1"/>
                      </a:lnTo>
                      <a:lnTo>
                        <a:pt x="229" y="86"/>
                      </a:lnTo>
                      <a:lnTo>
                        <a:pt x="229" y="80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5"/>
                      </a:lnTo>
                      <a:lnTo>
                        <a:pt x="212" y="50"/>
                      </a:lnTo>
                      <a:lnTo>
                        <a:pt x="208" y="46"/>
                      </a:lnTo>
                      <a:lnTo>
                        <a:pt x="206" y="42"/>
                      </a:lnTo>
                      <a:lnTo>
                        <a:pt x="197" y="33"/>
                      </a:lnTo>
                      <a:lnTo>
                        <a:pt x="196" y="29"/>
                      </a:lnTo>
                      <a:lnTo>
                        <a:pt x="191" y="27"/>
                      </a:lnTo>
                      <a:lnTo>
                        <a:pt x="183" y="19"/>
                      </a:lnTo>
                      <a:lnTo>
                        <a:pt x="177" y="14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3"/>
                      </a:lnTo>
                      <a:lnTo>
                        <a:pt x="145" y="3"/>
                      </a:lnTo>
                      <a:lnTo>
                        <a:pt x="141" y="1"/>
                      </a:lnTo>
                      <a:lnTo>
                        <a:pt x="133" y="1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1"/>
                      </a:lnTo>
                      <a:lnTo>
                        <a:pt x="90" y="1"/>
                      </a:lnTo>
                      <a:lnTo>
                        <a:pt x="86" y="3"/>
                      </a:lnTo>
                      <a:lnTo>
                        <a:pt x="80" y="3"/>
                      </a:lnTo>
                      <a:lnTo>
                        <a:pt x="71" y="8"/>
                      </a:lnTo>
                      <a:lnTo>
                        <a:pt x="65" y="10"/>
                      </a:lnTo>
                      <a:lnTo>
                        <a:pt x="54" y="16"/>
                      </a:lnTo>
                      <a:lnTo>
                        <a:pt x="51" y="20"/>
                      </a:lnTo>
                      <a:lnTo>
                        <a:pt x="46" y="23"/>
                      </a:lnTo>
                      <a:lnTo>
                        <a:pt x="42" y="27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6"/>
                      </a:lnTo>
                      <a:lnTo>
                        <a:pt x="21" y="50"/>
                      </a:lnTo>
                      <a:lnTo>
                        <a:pt x="16" y="55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0"/>
                      </a:lnTo>
                      <a:lnTo>
                        <a:pt x="4" y="86"/>
                      </a:lnTo>
                      <a:lnTo>
                        <a:pt x="2" y="91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5"/>
                      </a:lnTo>
                      <a:lnTo>
                        <a:pt x="16" y="91"/>
                      </a:lnTo>
                      <a:lnTo>
                        <a:pt x="16" y="84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3"/>
                      </a:lnTo>
                      <a:lnTo>
                        <a:pt x="29" y="59"/>
                      </a:lnTo>
                      <a:lnTo>
                        <a:pt x="32" y="55"/>
                      </a:lnTo>
                      <a:lnTo>
                        <a:pt x="35" y="50"/>
                      </a:lnTo>
                      <a:lnTo>
                        <a:pt x="38" y="46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1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0"/>
                      </a:lnTo>
                      <a:lnTo>
                        <a:pt x="84" y="16"/>
                      </a:lnTo>
                      <a:lnTo>
                        <a:pt x="90" y="16"/>
                      </a:lnTo>
                      <a:lnTo>
                        <a:pt x="95" y="14"/>
                      </a:lnTo>
                      <a:lnTo>
                        <a:pt x="98" y="14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4"/>
                      </a:lnTo>
                      <a:lnTo>
                        <a:pt x="136" y="14"/>
                      </a:lnTo>
                      <a:lnTo>
                        <a:pt x="141" y="16"/>
                      </a:lnTo>
                      <a:lnTo>
                        <a:pt x="147" y="16"/>
                      </a:lnTo>
                      <a:lnTo>
                        <a:pt x="151" y="19"/>
                      </a:lnTo>
                      <a:lnTo>
                        <a:pt x="158" y="20"/>
                      </a:lnTo>
                      <a:lnTo>
                        <a:pt x="168" y="27"/>
                      </a:lnTo>
                      <a:lnTo>
                        <a:pt x="175" y="31"/>
                      </a:lnTo>
                      <a:lnTo>
                        <a:pt x="178" y="31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0"/>
                      </a:lnTo>
                      <a:lnTo>
                        <a:pt x="200" y="55"/>
                      </a:lnTo>
                      <a:lnTo>
                        <a:pt x="204" y="59"/>
                      </a:lnTo>
                      <a:lnTo>
                        <a:pt x="206" y="63"/>
                      </a:lnTo>
                      <a:lnTo>
                        <a:pt x="210" y="67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4"/>
                      </a:lnTo>
                      <a:lnTo>
                        <a:pt x="216" y="91"/>
                      </a:lnTo>
                      <a:lnTo>
                        <a:pt x="219" y="95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7"/>
                      </a:lnTo>
                      <a:lnTo>
                        <a:pt x="219" y="134"/>
                      </a:lnTo>
                      <a:lnTo>
                        <a:pt x="219" y="137"/>
                      </a:lnTo>
                      <a:lnTo>
                        <a:pt x="216" y="142"/>
                      </a:lnTo>
                      <a:lnTo>
                        <a:pt x="216" y="148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5"/>
                      </a:lnTo>
                      <a:lnTo>
                        <a:pt x="206" y="170"/>
                      </a:lnTo>
                      <a:lnTo>
                        <a:pt x="204" y="174"/>
                      </a:lnTo>
                      <a:lnTo>
                        <a:pt x="200" y="178"/>
                      </a:lnTo>
                      <a:lnTo>
                        <a:pt x="197" y="183"/>
                      </a:lnTo>
                      <a:lnTo>
                        <a:pt x="189" y="191"/>
                      </a:lnTo>
                      <a:lnTo>
                        <a:pt x="187" y="195"/>
                      </a:lnTo>
                      <a:lnTo>
                        <a:pt x="183" y="197"/>
                      </a:lnTo>
                      <a:lnTo>
                        <a:pt x="178" y="201"/>
                      </a:lnTo>
                      <a:lnTo>
                        <a:pt x="175" y="201"/>
                      </a:lnTo>
                      <a:lnTo>
                        <a:pt x="168" y="206"/>
                      </a:lnTo>
                      <a:lnTo>
                        <a:pt x="158" y="212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19"/>
                      </a:lnTo>
                      <a:lnTo>
                        <a:pt x="133" y="219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19"/>
                      </a:lnTo>
                      <a:lnTo>
                        <a:pt x="95" y="219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2"/>
                      </a:lnTo>
                      <a:lnTo>
                        <a:pt x="69" y="211"/>
                      </a:lnTo>
                      <a:lnTo>
                        <a:pt x="63" y="208"/>
                      </a:lnTo>
                      <a:lnTo>
                        <a:pt x="59" y="204"/>
                      </a:lnTo>
                      <a:lnTo>
                        <a:pt x="54" y="201"/>
                      </a:lnTo>
                      <a:lnTo>
                        <a:pt x="51" y="197"/>
                      </a:lnTo>
                      <a:lnTo>
                        <a:pt x="46" y="195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8"/>
                      </a:lnTo>
                      <a:lnTo>
                        <a:pt x="29" y="174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8"/>
                      </a:lnTo>
                      <a:lnTo>
                        <a:pt x="16" y="142"/>
                      </a:lnTo>
                      <a:lnTo>
                        <a:pt x="15" y="137"/>
                      </a:lnTo>
                      <a:lnTo>
                        <a:pt x="15" y="134"/>
                      </a:lnTo>
                      <a:lnTo>
                        <a:pt x="12" y="127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noFill/>
                <a:ln w="1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443" name="Rectangle 90"/>
              <p:cNvSpPr>
                <a:spLocks noChangeArrowheads="1"/>
              </p:cNvSpPr>
              <p:nvPr/>
            </p:nvSpPr>
            <p:spPr bwMode="auto">
              <a:xfrm>
                <a:off x="7629525" y="2624138"/>
                <a:ext cx="17152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44" name="Rectangle 91"/>
              <p:cNvSpPr>
                <a:spLocks noChangeArrowheads="1"/>
              </p:cNvSpPr>
              <p:nvPr/>
            </p:nvSpPr>
            <p:spPr bwMode="auto">
              <a:xfrm>
                <a:off x="7969250" y="2636838"/>
                <a:ext cx="11381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45" name="Rectangle 92"/>
              <p:cNvSpPr>
                <a:spLocks noChangeArrowheads="1"/>
              </p:cNvSpPr>
              <p:nvPr/>
            </p:nvSpPr>
            <p:spPr bwMode="auto">
              <a:xfrm>
                <a:off x="6757988" y="3116263"/>
                <a:ext cx="19396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W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46" name="Rectangle 93"/>
              <p:cNvSpPr>
                <a:spLocks noChangeArrowheads="1"/>
              </p:cNvSpPr>
              <p:nvPr/>
            </p:nvSpPr>
            <p:spPr bwMode="auto">
              <a:xfrm>
                <a:off x="6943725" y="3228976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0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47" name="Rectangle 94"/>
              <p:cNvSpPr>
                <a:spLocks noChangeArrowheads="1"/>
              </p:cNvSpPr>
              <p:nvPr/>
            </p:nvSpPr>
            <p:spPr bwMode="auto">
              <a:xfrm>
                <a:off x="6142038" y="3073401"/>
                <a:ext cx="11381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p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48" name="Rectangle 95"/>
              <p:cNvSpPr>
                <a:spLocks noChangeArrowheads="1"/>
              </p:cNvSpPr>
              <p:nvPr/>
            </p:nvSpPr>
            <p:spPr bwMode="auto">
              <a:xfrm>
                <a:off x="6248400" y="3187701"/>
                <a:ext cx="121828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0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W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449" name="Rectangle 96"/>
              <p:cNvSpPr>
                <a:spLocks noChangeArrowheads="1"/>
              </p:cNvSpPr>
              <p:nvPr/>
            </p:nvSpPr>
            <p:spPr bwMode="auto">
              <a:xfrm>
                <a:off x="6375400" y="32305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0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60451" name="Group 104"/>
              <p:cNvGrpSpPr>
                <a:grpSpLocks/>
              </p:cNvGrpSpPr>
              <p:nvPr/>
            </p:nvGrpSpPr>
            <p:grpSpPr bwMode="auto">
              <a:xfrm>
                <a:off x="7680403" y="2859085"/>
                <a:ext cx="49213" cy="463550"/>
                <a:chOff x="4838" y="1801"/>
                <a:chExt cx="31" cy="292"/>
              </a:xfrm>
            </p:grpSpPr>
            <p:sp>
              <p:nvSpPr>
                <p:cNvPr id="60626" name="Rectangle 101"/>
                <p:cNvSpPr>
                  <a:spLocks noChangeArrowheads="1"/>
                </p:cNvSpPr>
                <p:nvPr/>
              </p:nvSpPr>
              <p:spPr bwMode="auto">
                <a:xfrm>
                  <a:off x="4838" y="1801"/>
                  <a:ext cx="31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eaLnBrk="1" hangingPunct="1"/>
                  <a:r>
                    <a:rPr lang="en-US" dirty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.</a:t>
                  </a:r>
                  <a:endParaRPr lang="en-US" sz="1800" b="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627" name="Rectangle 102"/>
                <p:cNvSpPr>
                  <a:spLocks noChangeArrowheads="1"/>
                </p:cNvSpPr>
                <p:nvPr/>
              </p:nvSpPr>
              <p:spPr bwMode="auto">
                <a:xfrm>
                  <a:off x="4838" y="1879"/>
                  <a:ext cx="31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eaLnBrk="1" hangingPunct="1"/>
                  <a:r>
                    <a:rPr lang="en-US" dirty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.</a:t>
                  </a:r>
                  <a:endParaRPr lang="en-US" sz="1800" b="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628" name="Rectangle 103"/>
                <p:cNvSpPr>
                  <a:spLocks noChangeArrowheads="1"/>
                </p:cNvSpPr>
                <p:nvPr/>
              </p:nvSpPr>
              <p:spPr bwMode="auto">
                <a:xfrm>
                  <a:off x="4838" y="1957"/>
                  <a:ext cx="31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eaLnBrk="1" hangingPunct="1"/>
                  <a:r>
                    <a:rPr lang="en-US" dirty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.</a:t>
                  </a:r>
                  <a:endParaRPr lang="en-US" sz="1800" b="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60479" name="Group 147"/>
              <p:cNvGrpSpPr>
                <a:grpSpLocks/>
              </p:cNvGrpSpPr>
              <p:nvPr/>
            </p:nvGrpSpPr>
            <p:grpSpPr bwMode="auto">
              <a:xfrm>
                <a:off x="5502275" y="1898651"/>
                <a:ext cx="2847975" cy="2425700"/>
                <a:chOff x="3466" y="1196"/>
                <a:chExt cx="1794" cy="1528"/>
              </a:xfrm>
            </p:grpSpPr>
            <p:sp>
              <p:nvSpPr>
                <p:cNvPr id="60611" name="Freeform 145"/>
                <p:cNvSpPr>
                  <a:spLocks/>
                </p:cNvSpPr>
                <p:nvPr/>
              </p:nvSpPr>
              <p:spPr bwMode="auto">
                <a:xfrm>
                  <a:off x="3471" y="1201"/>
                  <a:ext cx="1784" cy="1518"/>
                </a:xfrm>
                <a:custGeom>
                  <a:avLst/>
                  <a:gdLst>
                    <a:gd name="T0" fmla="*/ 399 w 8695"/>
                    <a:gd name="T1" fmla="*/ 0 h 7370"/>
                    <a:gd name="T2" fmla="*/ 0 w 8695"/>
                    <a:gd name="T3" fmla="*/ 399 h 7370"/>
                    <a:gd name="T4" fmla="*/ 0 w 8695"/>
                    <a:gd name="T5" fmla="*/ 6971 h 7370"/>
                    <a:gd name="T6" fmla="*/ 399 w 8695"/>
                    <a:gd name="T7" fmla="*/ 7370 h 7370"/>
                    <a:gd name="T8" fmla="*/ 8296 w 8695"/>
                    <a:gd name="T9" fmla="*/ 7370 h 7370"/>
                    <a:gd name="T10" fmla="*/ 8695 w 8695"/>
                    <a:gd name="T11" fmla="*/ 6971 h 7370"/>
                    <a:gd name="T12" fmla="*/ 8695 w 8695"/>
                    <a:gd name="T13" fmla="*/ 399 h 7370"/>
                    <a:gd name="T14" fmla="*/ 8296 w 8695"/>
                    <a:gd name="T15" fmla="*/ 0 h 7370"/>
                    <a:gd name="T16" fmla="*/ 399 w 8695"/>
                    <a:gd name="T17" fmla="*/ 0 h 73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8695" h="7370">
                      <a:moveTo>
                        <a:pt x="399" y="0"/>
                      </a:moveTo>
                      <a:cubicBezTo>
                        <a:pt x="178" y="0"/>
                        <a:pt x="0" y="178"/>
                        <a:pt x="0" y="399"/>
                      </a:cubicBezTo>
                      <a:lnTo>
                        <a:pt x="0" y="6971"/>
                      </a:lnTo>
                      <a:cubicBezTo>
                        <a:pt x="0" y="7192"/>
                        <a:pt x="178" y="7370"/>
                        <a:pt x="399" y="7370"/>
                      </a:cubicBezTo>
                      <a:lnTo>
                        <a:pt x="8296" y="7370"/>
                      </a:lnTo>
                      <a:cubicBezTo>
                        <a:pt x="8517" y="7370"/>
                        <a:pt x="8695" y="7192"/>
                        <a:pt x="8695" y="6971"/>
                      </a:cubicBezTo>
                      <a:lnTo>
                        <a:pt x="8695" y="399"/>
                      </a:lnTo>
                      <a:cubicBezTo>
                        <a:pt x="8695" y="178"/>
                        <a:pt x="8517" y="0"/>
                        <a:pt x="8296" y="0"/>
                      </a:cubicBezTo>
                      <a:lnTo>
                        <a:pt x="399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612" name="Freeform 146"/>
                <p:cNvSpPr>
                  <a:spLocks noEditPoints="1"/>
                </p:cNvSpPr>
                <p:nvPr/>
              </p:nvSpPr>
              <p:spPr bwMode="auto">
                <a:xfrm>
                  <a:off x="3466" y="1196"/>
                  <a:ext cx="1794" cy="1528"/>
                </a:xfrm>
                <a:custGeom>
                  <a:avLst/>
                  <a:gdLst>
                    <a:gd name="T0" fmla="*/ 1635 w 1794"/>
                    <a:gd name="T1" fmla="*/ 11 h 1528"/>
                    <a:gd name="T2" fmla="*/ 1522 w 1794"/>
                    <a:gd name="T3" fmla="*/ 11 h 1528"/>
                    <a:gd name="T4" fmla="*/ 1409 w 1794"/>
                    <a:gd name="T5" fmla="*/ 11 h 1528"/>
                    <a:gd name="T6" fmla="*/ 1296 w 1794"/>
                    <a:gd name="T7" fmla="*/ 11 h 1528"/>
                    <a:gd name="T8" fmla="*/ 1184 w 1794"/>
                    <a:gd name="T9" fmla="*/ 11 h 1528"/>
                    <a:gd name="T10" fmla="*/ 1071 w 1794"/>
                    <a:gd name="T11" fmla="*/ 11 h 1528"/>
                    <a:gd name="T12" fmla="*/ 958 w 1794"/>
                    <a:gd name="T13" fmla="*/ 11 h 1528"/>
                    <a:gd name="T14" fmla="*/ 845 w 1794"/>
                    <a:gd name="T15" fmla="*/ 11 h 1528"/>
                    <a:gd name="T16" fmla="*/ 732 w 1794"/>
                    <a:gd name="T17" fmla="*/ 11 h 1528"/>
                    <a:gd name="T18" fmla="*/ 619 w 1794"/>
                    <a:gd name="T19" fmla="*/ 11 h 1528"/>
                    <a:gd name="T20" fmla="*/ 507 w 1794"/>
                    <a:gd name="T21" fmla="*/ 11 h 1528"/>
                    <a:gd name="T22" fmla="*/ 394 w 1794"/>
                    <a:gd name="T23" fmla="*/ 11 h 1528"/>
                    <a:gd name="T24" fmla="*/ 281 w 1794"/>
                    <a:gd name="T25" fmla="*/ 11 h 1528"/>
                    <a:gd name="T26" fmla="*/ 168 w 1794"/>
                    <a:gd name="T27" fmla="*/ 11 h 1528"/>
                    <a:gd name="T28" fmla="*/ 50 w 1794"/>
                    <a:gd name="T29" fmla="*/ 20 h 1528"/>
                    <a:gd name="T30" fmla="*/ 16 w 1794"/>
                    <a:gd name="T31" fmla="*/ 58 h 1528"/>
                    <a:gd name="T32" fmla="*/ 19 w 1794"/>
                    <a:gd name="T33" fmla="*/ 32 h 1528"/>
                    <a:gd name="T34" fmla="*/ 0 w 1794"/>
                    <a:gd name="T35" fmla="*/ 144 h 1528"/>
                    <a:gd name="T36" fmla="*/ 0 w 1794"/>
                    <a:gd name="T37" fmla="*/ 258 h 1528"/>
                    <a:gd name="T38" fmla="*/ 0 w 1794"/>
                    <a:gd name="T39" fmla="*/ 371 h 1528"/>
                    <a:gd name="T40" fmla="*/ 0 w 1794"/>
                    <a:gd name="T41" fmla="*/ 484 h 1528"/>
                    <a:gd name="T42" fmla="*/ 0 w 1794"/>
                    <a:gd name="T43" fmla="*/ 597 h 1528"/>
                    <a:gd name="T44" fmla="*/ 0 w 1794"/>
                    <a:gd name="T45" fmla="*/ 711 h 1528"/>
                    <a:gd name="T46" fmla="*/ 0 w 1794"/>
                    <a:gd name="T47" fmla="*/ 824 h 1528"/>
                    <a:gd name="T48" fmla="*/ 0 w 1794"/>
                    <a:gd name="T49" fmla="*/ 937 h 1528"/>
                    <a:gd name="T50" fmla="*/ 0 w 1794"/>
                    <a:gd name="T51" fmla="*/ 1051 h 1528"/>
                    <a:gd name="T52" fmla="*/ 0 w 1794"/>
                    <a:gd name="T53" fmla="*/ 1164 h 1528"/>
                    <a:gd name="T54" fmla="*/ 0 w 1794"/>
                    <a:gd name="T55" fmla="*/ 1277 h 1528"/>
                    <a:gd name="T56" fmla="*/ 0 w 1794"/>
                    <a:gd name="T57" fmla="*/ 1390 h 1528"/>
                    <a:gd name="T58" fmla="*/ 32 w 1794"/>
                    <a:gd name="T59" fmla="*/ 1496 h 1528"/>
                    <a:gd name="T60" fmla="*/ 31 w 1794"/>
                    <a:gd name="T61" fmla="*/ 1508 h 1528"/>
                    <a:gd name="T62" fmla="*/ 174 w 1794"/>
                    <a:gd name="T63" fmla="*/ 1518 h 1528"/>
                    <a:gd name="T64" fmla="*/ 287 w 1794"/>
                    <a:gd name="T65" fmla="*/ 1518 h 1528"/>
                    <a:gd name="T66" fmla="*/ 400 w 1794"/>
                    <a:gd name="T67" fmla="*/ 1518 h 1528"/>
                    <a:gd name="T68" fmla="*/ 513 w 1794"/>
                    <a:gd name="T69" fmla="*/ 1518 h 1528"/>
                    <a:gd name="T70" fmla="*/ 626 w 1794"/>
                    <a:gd name="T71" fmla="*/ 1518 h 1528"/>
                    <a:gd name="T72" fmla="*/ 738 w 1794"/>
                    <a:gd name="T73" fmla="*/ 1518 h 1528"/>
                    <a:gd name="T74" fmla="*/ 851 w 1794"/>
                    <a:gd name="T75" fmla="*/ 1518 h 1528"/>
                    <a:gd name="T76" fmla="*/ 964 w 1794"/>
                    <a:gd name="T77" fmla="*/ 1518 h 1528"/>
                    <a:gd name="T78" fmla="*/ 1077 w 1794"/>
                    <a:gd name="T79" fmla="*/ 1518 h 1528"/>
                    <a:gd name="T80" fmla="*/ 1190 w 1794"/>
                    <a:gd name="T81" fmla="*/ 1518 h 1528"/>
                    <a:gd name="T82" fmla="*/ 1303 w 1794"/>
                    <a:gd name="T83" fmla="*/ 1518 h 1528"/>
                    <a:gd name="T84" fmla="*/ 1415 w 1794"/>
                    <a:gd name="T85" fmla="*/ 1518 h 1528"/>
                    <a:gd name="T86" fmla="*/ 1528 w 1794"/>
                    <a:gd name="T87" fmla="*/ 1518 h 1528"/>
                    <a:gd name="T88" fmla="*/ 1641 w 1794"/>
                    <a:gd name="T89" fmla="*/ 1518 h 1528"/>
                    <a:gd name="T90" fmla="*/ 1715 w 1794"/>
                    <a:gd name="T91" fmla="*/ 1518 h 1528"/>
                    <a:gd name="T92" fmla="*/ 1724 w 1794"/>
                    <a:gd name="T93" fmla="*/ 1527 h 1528"/>
                    <a:gd name="T94" fmla="*/ 1779 w 1794"/>
                    <a:gd name="T95" fmla="*/ 1490 h 1528"/>
                    <a:gd name="T96" fmla="*/ 1793 w 1794"/>
                    <a:gd name="T97" fmla="*/ 1452 h 1528"/>
                    <a:gd name="T98" fmla="*/ 1794 w 1794"/>
                    <a:gd name="T99" fmla="*/ 1338 h 1528"/>
                    <a:gd name="T100" fmla="*/ 1794 w 1794"/>
                    <a:gd name="T101" fmla="*/ 1224 h 1528"/>
                    <a:gd name="T102" fmla="*/ 1794 w 1794"/>
                    <a:gd name="T103" fmla="*/ 1111 h 1528"/>
                    <a:gd name="T104" fmla="*/ 1794 w 1794"/>
                    <a:gd name="T105" fmla="*/ 998 h 1528"/>
                    <a:gd name="T106" fmla="*/ 1794 w 1794"/>
                    <a:gd name="T107" fmla="*/ 885 h 1528"/>
                    <a:gd name="T108" fmla="*/ 1794 w 1794"/>
                    <a:gd name="T109" fmla="*/ 771 h 1528"/>
                    <a:gd name="T110" fmla="*/ 1794 w 1794"/>
                    <a:gd name="T111" fmla="*/ 658 h 1528"/>
                    <a:gd name="T112" fmla="*/ 1794 w 1794"/>
                    <a:gd name="T113" fmla="*/ 545 h 1528"/>
                    <a:gd name="T114" fmla="*/ 1794 w 1794"/>
                    <a:gd name="T115" fmla="*/ 431 h 1528"/>
                    <a:gd name="T116" fmla="*/ 1794 w 1794"/>
                    <a:gd name="T117" fmla="*/ 318 h 1528"/>
                    <a:gd name="T118" fmla="*/ 1794 w 1794"/>
                    <a:gd name="T119" fmla="*/ 205 h 1528"/>
                    <a:gd name="T120" fmla="*/ 1782 w 1794"/>
                    <a:gd name="T121" fmla="*/ 72 h 1528"/>
                    <a:gd name="T122" fmla="*/ 1794 w 1794"/>
                    <a:gd name="T123" fmla="*/ 92 h 1528"/>
                    <a:gd name="T124" fmla="*/ 1722 w 1794"/>
                    <a:gd name="T125" fmla="*/ 12 h 15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794" h="1528">
                      <a:moveTo>
                        <a:pt x="1707" y="11"/>
                      </a:moveTo>
                      <a:lnTo>
                        <a:pt x="1666" y="11"/>
                      </a:lnTo>
                      <a:lnTo>
                        <a:pt x="1666" y="0"/>
                      </a:lnTo>
                      <a:lnTo>
                        <a:pt x="1707" y="0"/>
                      </a:lnTo>
                      <a:lnTo>
                        <a:pt x="1707" y="11"/>
                      </a:lnTo>
                      <a:close/>
                      <a:moveTo>
                        <a:pt x="1635" y="11"/>
                      </a:moveTo>
                      <a:lnTo>
                        <a:pt x="1625" y="11"/>
                      </a:lnTo>
                      <a:lnTo>
                        <a:pt x="1625" y="0"/>
                      </a:lnTo>
                      <a:lnTo>
                        <a:pt x="1635" y="0"/>
                      </a:lnTo>
                      <a:lnTo>
                        <a:pt x="1635" y="11"/>
                      </a:lnTo>
                      <a:close/>
                      <a:moveTo>
                        <a:pt x="1594" y="11"/>
                      </a:moveTo>
                      <a:lnTo>
                        <a:pt x="1553" y="11"/>
                      </a:lnTo>
                      <a:lnTo>
                        <a:pt x="1553" y="0"/>
                      </a:lnTo>
                      <a:lnTo>
                        <a:pt x="1594" y="0"/>
                      </a:lnTo>
                      <a:lnTo>
                        <a:pt x="1594" y="11"/>
                      </a:lnTo>
                      <a:close/>
                      <a:moveTo>
                        <a:pt x="1522" y="11"/>
                      </a:moveTo>
                      <a:lnTo>
                        <a:pt x="1512" y="11"/>
                      </a:lnTo>
                      <a:lnTo>
                        <a:pt x="1512" y="0"/>
                      </a:lnTo>
                      <a:lnTo>
                        <a:pt x="1522" y="0"/>
                      </a:lnTo>
                      <a:lnTo>
                        <a:pt x="1522" y="11"/>
                      </a:lnTo>
                      <a:close/>
                      <a:moveTo>
                        <a:pt x="1481" y="11"/>
                      </a:moveTo>
                      <a:lnTo>
                        <a:pt x="1440" y="11"/>
                      </a:lnTo>
                      <a:lnTo>
                        <a:pt x="1440" y="0"/>
                      </a:lnTo>
                      <a:lnTo>
                        <a:pt x="1481" y="0"/>
                      </a:lnTo>
                      <a:lnTo>
                        <a:pt x="1481" y="11"/>
                      </a:lnTo>
                      <a:close/>
                      <a:moveTo>
                        <a:pt x="1409" y="11"/>
                      </a:moveTo>
                      <a:lnTo>
                        <a:pt x="1399" y="11"/>
                      </a:lnTo>
                      <a:lnTo>
                        <a:pt x="1399" y="0"/>
                      </a:lnTo>
                      <a:lnTo>
                        <a:pt x="1409" y="0"/>
                      </a:lnTo>
                      <a:lnTo>
                        <a:pt x="1409" y="11"/>
                      </a:lnTo>
                      <a:close/>
                      <a:moveTo>
                        <a:pt x="1368" y="11"/>
                      </a:moveTo>
                      <a:lnTo>
                        <a:pt x="1327" y="11"/>
                      </a:lnTo>
                      <a:lnTo>
                        <a:pt x="1327" y="0"/>
                      </a:lnTo>
                      <a:lnTo>
                        <a:pt x="1368" y="0"/>
                      </a:lnTo>
                      <a:lnTo>
                        <a:pt x="1368" y="11"/>
                      </a:lnTo>
                      <a:close/>
                      <a:moveTo>
                        <a:pt x="1296" y="11"/>
                      </a:moveTo>
                      <a:lnTo>
                        <a:pt x="1286" y="11"/>
                      </a:lnTo>
                      <a:lnTo>
                        <a:pt x="1286" y="0"/>
                      </a:lnTo>
                      <a:lnTo>
                        <a:pt x="1296" y="0"/>
                      </a:lnTo>
                      <a:lnTo>
                        <a:pt x="1296" y="11"/>
                      </a:lnTo>
                      <a:close/>
                      <a:moveTo>
                        <a:pt x="1255" y="11"/>
                      </a:moveTo>
                      <a:lnTo>
                        <a:pt x="1214" y="11"/>
                      </a:lnTo>
                      <a:lnTo>
                        <a:pt x="1214" y="0"/>
                      </a:lnTo>
                      <a:lnTo>
                        <a:pt x="1255" y="0"/>
                      </a:lnTo>
                      <a:lnTo>
                        <a:pt x="1255" y="11"/>
                      </a:lnTo>
                      <a:close/>
                      <a:moveTo>
                        <a:pt x="1184" y="11"/>
                      </a:moveTo>
                      <a:lnTo>
                        <a:pt x="1173" y="11"/>
                      </a:lnTo>
                      <a:lnTo>
                        <a:pt x="1173" y="0"/>
                      </a:lnTo>
                      <a:lnTo>
                        <a:pt x="1184" y="0"/>
                      </a:lnTo>
                      <a:lnTo>
                        <a:pt x="1184" y="11"/>
                      </a:lnTo>
                      <a:close/>
                      <a:moveTo>
                        <a:pt x="1143" y="11"/>
                      </a:moveTo>
                      <a:lnTo>
                        <a:pt x="1101" y="11"/>
                      </a:lnTo>
                      <a:lnTo>
                        <a:pt x="1101" y="0"/>
                      </a:lnTo>
                      <a:lnTo>
                        <a:pt x="1143" y="0"/>
                      </a:lnTo>
                      <a:lnTo>
                        <a:pt x="1143" y="11"/>
                      </a:lnTo>
                      <a:close/>
                      <a:moveTo>
                        <a:pt x="1071" y="11"/>
                      </a:moveTo>
                      <a:lnTo>
                        <a:pt x="1060" y="11"/>
                      </a:lnTo>
                      <a:lnTo>
                        <a:pt x="1060" y="0"/>
                      </a:lnTo>
                      <a:lnTo>
                        <a:pt x="1071" y="0"/>
                      </a:lnTo>
                      <a:lnTo>
                        <a:pt x="1071" y="11"/>
                      </a:lnTo>
                      <a:close/>
                      <a:moveTo>
                        <a:pt x="1030" y="11"/>
                      </a:moveTo>
                      <a:lnTo>
                        <a:pt x="989" y="11"/>
                      </a:lnTo>
                      <a:lnTo>
                        <a:pt x="989" y="0"/>
                      </a:lnTo>
                      <a:lnTo>
                        <a:pt x="1030" y="0"/>
                      </a:lnTo>
                      <a:lnTo>
                        <a:pt x="1030" y="11"/>
                      </a:lnTo>
                      <a:close/>
                      <a:moveTo>
                        <a:pt x="958" y="11"/>
                      </a:moveTo>
                      <a:lnTo>
                        <a:pt x="948" y="11"/>
                      </a:lnTo>
                      <a:lnTo>
                        <a:pt x="948" y="0"/>
                      </a:lnTo>
                      <a:lnTo>
                        <a:pt x="958" y="0"/>
                      </a:lnTo>
                      <a:lnTo>
                        <a:pt x="958" y="11"/>
                      </a:lnTo>
                      <a:close/>
                      <a:moveTo>
                        <a:pt x="917" y="11"/>
                      </a:moveTo>
                      <a:lnTo>
                        <a:pt x="876" y="11"/>
                      </a:lnTo>
                      <a:lnTo>
                        <a:pt x="876" y="0"/>
                      </a:lnTo>
                      <a:lnTo>
                        <a:pt x="917" y="0"/>
                      </a:lnTo>
                      <a:lnTo>
                        <a:pt x="917" y="11"/>
                      </a:lnTo>
                      <a:close/>
                      <a:moveTo>
                        <a:pt x="845" y="11"/>
                      </a:moveTo>
                      <a:lnTo>
                        <a:pt x="835" y="11"/>
                      </a:lnTo>
                      <a:lnTo>
                        <a:pt x="835" y="0"/>
                      </a:lnTo>
                      <a:lnTo>
                        <a:pt x="845" y="0"/>
                      </a:lnTo>
                      <a:lnTo>
                        <a:pt x="845" y="11"/>
                      </a:lnTo>
                      <a:close/>
                      <a:moveTo>
                        <a:pt x="804" y="11"/>
                      </a:moveTo>
                      <a:lnTo>
                        <a:pt x="763" y="11"/>
                      </a:lnTo>
                      <a:lnTo>
                        <a:pt x="763" y="0"/>
                      </a:lnTo>
                      <a:lnTo>
                        <a:pt x="804" y="0"/>
                      </a:lnTo>
                      <a:lnTo>
                        <a:pt x="804" y="11"/>
                      </a:lnTo>
                      <a:close/>
                      <a:moveTo>
                        <a:pt x="732" y="11"/>
                      </a:moveTo>
                      <a:lnTo>
                        <a:pt x="722" y="11"/>
                      </a:lnTo>
                      <a:lnTo>
                        <a:pt x="722" y="0"/>
                      </a:lnTo>
                      <a:lnTo>
                        <a:pt x="732" y="0"/>
                      </a:lnTo>
                      <a:lnTo>
                        <a:pt x="732" y="11"/>
                      </a:lnTo>
                      <a:close/>
                      <a:moveTo>
                        <a:pt x="691" y="11"/>
                      </a:moveTo>
                      <a:lnTo>
                        <a:pt x="650" y="11"/>
                      </a:lnTo>
                      <a:lnTo>
                        <a:pt x="650" y="0"/>
                      </a:lnTo>
                      <a:lnTo>
                        <a:pt x="691" y="0"/>
                      </a:lnTo>
                      <a:lnTo>
                        <a:pt x="691" y="11"/>
                      </a:lnTo>
                      <a:close/>
                      <a:moveTo>
                        <a:pt x="619" y="11"/>
                      </a:moveTo>
                      <a:lnTo>
                        <a:pt x="609" y="11"/>
                      </a:lnTo>
                      <a:lnTo>
                        <a:pt x="609" y="0"/>
                      </a:lnTo>
                      <a:lnTo>
                        <a:pt x="619" y="0"/>
                      </a:lnTo>
                      <a:lnTo>
                        <a:pt x="619" y="11"/>
                      </a:lnTo>
                      <a:close/>
                      <a:moveTo>
                        <a:pt x="578" y="11"/>
                      </a:moveTo>
                      <a:lnTo>
                        <a:pt x="537" y="11"/>
                      </a:lnTo>
                      <a:lnTo>
                        <a:pt x="537" y="0"/>
                      </a:lnTo>
                      <a:lnTo>
                        <a:pt x="578" y="0"/>
                      </a:lnTo>
                      <a:lnTo>
                        <a:pt x="578" y="11"/>
                      </a:lnTo>
                      <a:close/>
                      <a:moveTo>
                        <a:pt x="507" y="11"/>
                      </a:moveTo>
                      <a:lnTo>
                        <a:pt x="496" y="11"/>
                      </a:lnTo>
                      <a:lnTo>
                        <a:pt x="496" y="0"/>
                      </a:lnTo>
                      <a:lnTo>
                        <a:pt x="507" y="0"/>
                      </a:lnTo>
                      <a:lnTo>
                        <a:pt x="507" y="11"/>
                      </a:lnTo>
                      <a:close/>
                      <a:moveTo>
                        <a:pt x="465" y="11"/>
                      </a:moveTo>
                      <a:lnTo>
                        <a:pt x="424" y="11"/>
                      </a:lnTo>
                      <a:lnTo>
                        <a:pt x="424" y="0"/>
                      </a:lnTo>
                      <a:lnTo>
                        <a:pt x="465" y="0"/>
                      </a:lnTo>
                      <a:lnTo>
                        <a:pt x="465" y="11"/>
                      </a:lnTo>
                      <a:close/>
                      <a:moveTo>
                        <a:pt x="394" y="11"/>
                      </a:moveTo>
                      <a:lnTo>
                        <a:pt x="383" y="11"/>
                      </a:lnTo>
                      <a:lnTo>
                        <a:pt x="383" y="0"/>
                      </a:lnTo>
                      <a:lnTo>
                        <a:pt x="394" y="0"/>
                      </a:lnTo>
                      <a:lnTo>
                        <a:pt x="394" y="11"/>
                      </a:lnTo>
                      <a:close/>
                      <a:moveTo>
                        <a:pt x="353" y="11"/>
                      </a:moveTo>
                      <a:lnTo>
                        <a:pt x="312" y="11"/>
                      </a:lnTo>
                      <a:lnTo>
                        <a:pt x="312" y="0"/>
                      </a:lnTo>
                      <a:lnTo>
                        <a:pt x="353" y="0"/>
                      </a:lnTo>
                      <a:lnTo>
                        <a:pt x="353" y="11"/>
                      </a:lnTo>
                      <a:close/>
                      <a:moveTo>
                        <a:pt x="281" y="11"/>
                      </a:moveTo>
                      <a:lnTo>
                        <a:pt x="271" y="11"/>
                      </a:lnTo>
                      <a:lnTo>
                        <a:pt x="271" y="0"/>
                      </a:lnTo>
                      <a:lnTo>
                        <a:pt x="281" y="0"/>
                      </a:lnTo>
                      <a:lnTo>
                        <a:pt x="281" y="11"/>
                      </a:lnTo>
                      <a:close/>
                      <a:moveTo>
                        <a:pt x="240" y="11"/>
                      </a:moveTo>
                      <a:lnTo>
                        <a:pt x="199" y="11"/>
                      </a:lnTo>
                      <a:lnTo>
                        <a:pt x="199" y="0"/>
                      </a:lnTo>
                      <a:lnTo>
                        <a:pt x="240" y="0"/>
                      </a:lnTo>
                      <a:lnTo>
                        <a:pt x="240" y="11"/>
                      </a:lnTo>
                      <a:close/>
                      <a:moveTo>
                        <a:pt x="168" y="11"/>
                      </a:moveTo>
                      <a:lnTo>
                        <a:pt x="158" y="11"/>
                      </a:lnTo>
                      <a:lnTo>
                        <a:pt x="158" y="0"/>
                      </a:lnTo>
                      <a:lnTo>
                        <a:pt x="168" y="0"/>
                      </a:lnTo>
                      <a:lnTo>
                        <a:pt x="168" y="11"/>
                      </a:lnTo>
                      <a:close/>
                      <a:moveTo>
                        <a:pt x="127" y="11"/>
                      </a:moveTo>
                      <a:lnTo>
                        <a:pt x="87" y="11"/>
                      </a:lnTo>
                      <a:lnTo>
                        <a:pt x="86" y="11"/>
                      </a:lnTo>
                      <a:lnTo>
                        <a:pt x="86" y="0"/>
                      </a:lnTo>
                      <a:lnTo>
                        <a:pt x="87" y="0"/>
                      </a:lnTo>
                      <a:lnTo>
                        <a:pt x="127" y="0"/>
                      </a:lnTo>
                      <a:lnTo>
                        <a:pt x="127" y="11"/>
                      </a:lnTo>
                      <a:close/>
                      <a:moveTo>
                        <a:pt x="58" y="16"/>
                      </a:moveTo>
                      <a:lnTo>
                        <a:pt x="56" y="17"/>
                      </a:lnTo>
                      <a:lnTo>
                        <a:pt x="50" y="20"/>
                      </a:lnTo>
                      <a:lnTo>
                        <a:pt x="49" y="20"/>
                      </a:lnTo>
                      <a:lnTo>
                        <a:pt x="44" y="11"/>
                      </a:lnTo>
                      <a:lnTo>
                        <a:pt x="45" y="11"/>
                      </a:lnTo>
                      <a:lnTo>
                        <a:pt x="53" y="7"/>
                      </a:lnTo>
                      <a:lnTo>
                        <a:pt x="54" y="6"/>
                      </a:lnTo>
                      <a:lnTo>
                        <a:pt x="58" y="16"/>
                      </a:lnTo>
                      <a:close/>
                      <a:moveTo>
                        <a:pt x="27" y="39"/>
                      </a:moveTo>
                      <a:lnTo>
                        <a:pt x="23" y="45"/>
                      </a:lnTo>
                      <a:lnTo>
                        <a:pt x="19" y="51"/>
                      </a:lnTo>
                      <a:lnTo>
                        <a:pt x="16" y="58"/>
                      </a:lnTo>
                      <a:lnTo>
                        <a:pt x="13" y="65"/>
                      </a:lnTo>
                      <a:lnTo>
                        <a:pt x="11" y="72"/>
                      </a:lnTo>
                      <a:lnTo>
                        <a:pt x="11" y="73"/>
                      </a:lnTo>
                      <a:lnTo>
                        <a:pt x="1" y="71"/>
                      </a:lnTo>
                      <a:lnTo>
                        <a:pt x="1" y="70"/>
                      </a:lnTo>
                      <a:lnTo>
                        <a:pt x="3" y="61"/>
                      </a:lnTo>
                      <a:lnTo>
                        <a:pt x="7" y="53"/>
                      </a:lnTo>
                      <a:lnTo>
                        <a:pt x="10" y="46"/>
                      </a:lnTo>
                      <a:lnTo>
                        <a:pt x="15" y="39"/>
                      </a:lnTo>
                      <a:lnTo>
                        <a:pt x="19" y="32"/>
                      </a:lnTo>
                      <a:lnTo>
                        <a:pt x="27" y="39"/>
                      </a:lnTo>
                      <a:close/>
                      <a:moveTo>
                        <a:pt x="10" y="103"/>
                      </a:moveTo>
                      <a:lnTo>
                        <a:pt x="10" y="113"/>
                      </a:lnTo>
                      <a:lnTo>
                        <a:pt x="0" y="113"/>
                      </a:lnTo>
                      <a:lnTo>
                        <a:pt x="0" y="103"/>
                      </a:lnTo>
                      <a:lnTo>
                        <a:pt x="10" y="103"/>
                      </a:lnTo>
                      <a:close/>
                      <a:moveTo>
                        <a:pt x="10" y="144"/>
                      </a:moveTo>
                      <a:lnTo>
                        <a:pt x="10" y="186"/>
                      </a:lnTo>
                      <a:lnTo>
                        <a:pt x="0" y="186"/>
                      </a:lnTo>
                      <a:lnTo>
                        <a:pt x="0" y="144"/>
                      </a:lnTo>
                      <a:lnTo>
                        <a:pt x="10" y="144"/>
                      </a:lnTo>
                      <a:close/>
                      <a:moveTo>
                        <a:pt x="10" y="216"/>
                      </a:moveTo>
                      <a:lnTo>
                        <a:pt x="10" y="227"/>
                      </a:lnTo>
                      <a:lnTo>
                        <a:pt x="0" y="227"/>
                      </a:lnTo>
                      <a:lnTo>
                        <a:pt x="0" y="216"/>
                      </a:lnTo>
                      <a:lnTo>
                        <a:pt x="10" y="216"/>
                      </a:lnTo>
                      <a:close/>
                      <a:moveTo>
                        <a:pt x="10" y="258"/>
                      </a:moveTo>
                      <a:lnTo>
                        <a:pt x="10" y="299"/>
                      </a:lnTo>
                      <a:lnTo>
                        <a:pt x="0" y="299"/>
                      </a:lnTo>
                      <a:lnTo>
                        <a:pt x="0" y="258"/>
                      </a:lnTo>
                      <a:lnTo>
                        <a:pt x="10" y="258"/>
                      </a:lnTo>
                      <a:close/>
                      <a:moveTo>
                        <a:pt x="10" y="330"/>
                      </a:moveTo>
                      <a:lnTo>
                        <a:pt x="10" y="340"/>
                      </a:lnTo>
                      <a:lnTo>
                        <a:pt x="0" y="340"/>
                      </a:lnTo>
                      <a:lnTo>
                        <a:pt x="0" y="330"/>
                      </a:lnTo>
                      <a:lnTo>
                        <a:pt x="10" y="330"/>
                      </a:lnTo>
                      <a:close/>
                      <a:moveTo>
                        <a:pt x="10" y="371"/>
                      </a:moveTo>
                      <a:lnTo>
                        <a:pt x="10" y="412"/>
                      </a:lnTo>
                      <a:lnTo>
                        <a:pt x="0" y="412"/>
                      </a:lnTo>
                      <a:lnTo>
                        <a:pt x="0" y="371"/>
                      </a:lnTo>
                      <a:lnTo>
                        <a:pt x="10" y="371"/>
                      </a:lnTo>
                      <a:close/>
                      <a:moveTo>
                        <a:pt x="10" y="443"/>
                      </a:moveTo>
                      <a:lnTo>
                        <a:pt x="10" y="453"/>
                      </a:lnTo>
                      <a:lnTo>
                        <a:pt x="0" y="453"/>
                      </a:lnTo>
                      <a:lnTo>
                        <a:pt x="0" y="443"/>
                      </a:lnTo>
                      <a:lnTo>
                        <a:pt x="10" y="443"/>
                      </a:lnTo>
                      <a:close/>
                      <a:moveTo>
                        <a:pt x="10" y="484"/>
                      </a:moveTo>
                      <a:lnTo>
                        <a:pt x="10" y="525"/>
                      </a:lnTo>
                      <a:lnTo>
                        <a:pt x="0" y="525"/>
                      </a:lnTo>
                      <a:lnTo>
                        <a:pt x="0" y="484"/>
                      </a:lnTo>
                      <a:lnTo>
                        <a:pt x="10" y="484"/>
                      </a:lnTo>
                      <a:close/>
                      <a:moveTo>
                        <a:pt x="10" y="556"/>
                      </a:moveTo>
                      <a:lnTo>
                        <a:pt x="10" y="567"/>
                      </a:lnTo>
                      <a:lnTo>
                        <a:pt x="0" y="567"/>
                      </a:lnTo>
                      <a:lnTo>
                        <a:pt x="0" y="556"/>
                      </a:lnTo>
                      <a:lnTo>
                        <a:pt x="10" y="556"/>
                      </a:lnTo>
                      <a:close/>
                      <a:moveTo>
                        <a:pt x="10" y="597"/>
                      </a:moveTo>
                      <a:lnTo>
                        <a:pt x="10" y="639"/>
                      </a:lnTo>
                      <a:lnTo>
                        <a:pt x="0" y="639"/>
                      </a:lnTo>
                      <a:lnTo>
                        <a:pt x="0" y="597"/>
                      </a:lnTo>
                      <a:lnTo>
                        <a:pt x="10" y="597"/>
                      </a:lnTo>
                      <a:close/>
                      <a:moveTo>
                        <a:pt x="10" y="670"/>
                      </a:moveTo>
                      <a:lnTo>
                        <a:pt x="10" y="680"/>
                      </a:lnTo>
                      <a:lnTo>
                        <a:pt x="0" y="680"/>
                      </a:lnTo>
                      <a:lnTo>
                        <a:pt x="0" y="670"/>
                      </a:lnTo>
                      <a:lnTo>
                        <a:pt x="10" y="670"/>
                      </a:lnTo>
                      <a:close/>
                      <a:moveTo>
                        <a:pt x="10" y="711"/>
                      </a:moveTo>
                      <a:lnTo>
                        <a:pt x="10" y="752"/>
                      </a:lnTo>
                      <a:lnTo>
                        <a:pt x="0" y="752"/>
                      </a:lnTo>
                      <a:lnTo>
                        <a:pt x="0" y="711"/>
                      </a:lnTo>
                      <a:lnTo>
                        <a:pt x="10" y="711"/>
                      </a:lnTo>
                      <a:close/>
                      <a:moveTo>
                        <a:pt x="10" y="783"/>
                      </a:moveTo>
                      <a:lnTo>
                        <a:pt x="10" y="793"/>
                      </a:lnTo>
                      <a:lnTo>
                        <a:pt x="0" y="793"/>
                      </a:lnTo>
                      <a:lnTo>
                        <a:pt x="0" y="783"/>
                      </a:lnTo>
                      <a:lnTo>
                        <a:pt x="10" y="783"/>
                      </a:lnTo>
                      <a:close/>
                      <a:moveTo>
                        <a:pt x="10" y="824"/>
                      </a:moveTo>
                      <a:lnTo>
                        <a:pt x="10" y="865"/>
                      </a:lnTo>
                      <a:lnTo>
                        <a:pt x="0" y="865"/>
                      </a:lnTo>
                      <a:lnTo>
                        <a:pt x="0" y="824"/>
                      </a:lnTo>
                      <a:lnTo>
                        <a:pt x="10" y="824"/>
                      </a:lnTo>
                      <a:close/>
                      <a:moveTo>
                        <a:pt x="10" y="896"/>
                      </a:moveTo>
                      <a:lnTo>
                        <a:pt x="10" y="906"/>
                      </a:lnTo>
                      <a:lnTo>
                        <a:pt x="0" y="906"/>
                      </a:lnTo>
                      <a:lnTo>
                        <a:pt x="0" y="896"/>
                      </a:lnTo>
                      <a:lnTo>
                        <a:pt x="10" y="896"/>
                      </a:lnTo>
                      <a:close/>
                      <a:moveTo>
                        <a:pt x="10" y="937"/>
                      </a:moveTo>
                      <a:lnTo>
                        <a:pt x="10" y="979"/>
                      </a:lnTo>
                      <a:lnTo>
                        <a:pt x="0" y="979"/>
                      </a:lnTo>
                      <a:lnTo>
                        <a:pt x="0" y="937"/>
                      </a:lnTo>
                      <a:lnTo>
                        <a:pt x="10" y="937"/>
                      </a:lnTo>
                      <a:close/>
                      <a:moveTo>
                        <a:pt x="10" y="1009"/>
                      </a:moveTo>
                      <a:lnTo>
                        <a:pt x="10" y="1020"/>
                      </a:lnTo>
                      <a:lnTo>
                        <a:pt x="0" y="1020"/>
                      </a:lnTo>
                      <a:lnTo>
                        <a:pt x="0" y="1009"/>
                      </a:lnTo>
                      <a:lnTo>
                        <a:pt x="10" y="1009"/>
                      </a:lnTo>
                      <a:close/>
                      <a:moveTo>
                        <a:pt x="10" y="1051"/>
                      </a:moveTo>
                      <a:lnTo>
                        <a:pt x="10" y="1092"/>
                      </a:lnTo>
                      <a:lnTo>
                        <a:pt x="0" y="1092"/>
                      </a:lnTo>
                      <a:lnTo>
                        <a:pt x="0" y="1051"/>
                      </a:lnTo>
                      <a:lnTo>
                        <a:pt x="10" y="1051"/>
                      </a:lnTo>
                      <a:close/>
                      <a:moveTo>
                        <a:pt x="10" y="1123"/>
                      </a:moveTo>
                      <a:lnTo>
                        <a:pt x="10" y="1133"/>
                      </a:lnTo>
                      <a:lnTo>
                        <a:pt x="0" y="1133"/>
                      </a:lnTo>
                      <a:lnTo>
                        <a:pt x="0" y="1123"/>
                      </a:lnTo>
                      <a:lnTo>
                        <a:pt x="10" y="1123"/>
                      </a:lnTo>
                      <a:close/>
                      <a:moveTo>
                        <a:pt x="10" y="1164"/>
                      </a:moveTo>
                      <a:lnTo>
                        <a:pt x="10" y="1205"/>
                      </a:lnTo>
                      <a:lnTo>
                        <a:pt x="0" y="1205"/>
                      </a:lnTo>
                      <a:lnTo>
                        <a:pt x="0" y="1164"/>
                      </a:lnTo>
                      <a:lnTo>
                        <a:pt x="10" y="1164"/>
                      </a:lnTo>
                      <a:close/>
                      <a:moveTo>
                        <a:pt x="10" y="1236"/>
                      </a:moveTo>
                      <a:lnTo>
                        <a:pt x="10" y="1246"/>
                      </a:lnTo>
                      <a:lnTo>
                        <a:pt x="0" y="1246"/>
                      </a:lnTo>
                      <a:lnTo>
                        <a:pt x="0" y="1236"/>
                      </a:lnTo>
                      <a:lnTo>
                        <a:pt x="10" y="1236"/>
                      </a:lnTo>
                      <a:close/>
                      <a:moveTo>
                        <a:pt x="10" y="1277"/>
                      </a:moveTo>
                      <a:lnTo>
                        <a:pt x="10" y="1318"/>
                      </a:lnTo>
                      <a:lnTo>
                        <a:pt x="0" y="1318"/>
                      </a:lnTo>
                      <a:lnTo>
                        <a:pt x="0" y="1277"/>
                      </a:lnTo>
                      <a:lnTo>
                        <a:pt x="10" y="1277"/>
                      </a:lnTo>
                      <a:close/>
                      <a:moveTo>
                        <a:pt x="10" y="1349"/>
                      </a:moveTo>
                      <a:lnTo>
                        <a:pt x="10" y="1360"/>
                      </a:lnTo>
                      <a:lnTo>
                        <a:pt x="0" y="1360"/>
                      </a:lnTo>
                      <a:lnTo>
                        <a:pt x="0" y="1349"/>
                      </a:lnTo>
                      <a:lnTo>
                        <a:pt x="10" y="1349"/>
                      </a:lnTo>
                      <a:close/>
                      <a:moveTo>
                        <a:pt x="10" y="1390"/>
                      </a:moveTo>
                      <a:lnTo>
                        <a:pt x="10" y="1432"/>
                      </a:lnTo>
                      <a:lnTo>
                        <a:pt x="0" y="1432"/>
                      </a:lnTo>
                      <a:lnTo>
                        <a:pt x="0" y="1390"/>
                      </a:lnTo>
                      <a:lnTo>
                        <a:pt x="10" y="1390"/>
                      </a:lnTo>
                      <a:close/>
                      <a:moveTo>
                        <a:pt x="12" y="1461"/>
                      </a:moveTo>
                      <a:lnTo>
                        <a:pt x="13" y="1464"/>
                      </a:lnTo>
                      <a:lnTo>
                        <a:pt x="16" y="1470"/>
                      </a:lnTo>
                      <a:lnTo>
                        <a:pt x="6" y="1474"/>
                      </a:lnTo>
                      <a:lnTo>
                        <a:pt x="3" y="1467"/>
                      </a:lnTo>
                      <a:lnTo>
                        <a:pt x="2" y="1464"/>
                      </a:lnTo>
                      <a:lnTo>
                        <a:pt x="12" y="1461"/>
                      </a:lnTo>
                      <a:close/>
                      <a:moveTo>
                        <a:pt x="31" y="1494"/>
                      </a:moveTo>
                      <a:lnTo>
                        <a:pt x="32" y="1496"/>
                      </a:lnTo>
                      <a:lnTo>
                        <a:pt x="38" y="1501"/>
                      </a:lnTo>
                      <a:lnTo>
                        <a:pt x="44" y="1505"/>
                      </a:lnTo>
                      <a:lnTo>
                        <a:pt x="50" y="1509"/>
                      </a:lnTo>
                      <a:lnTo>
                        <a:pt x="57" y="1512"/>
                      </a:lnTo>
                      <a:lnTo>
                        <a:pt x="63" y="1515"/>
                      </a:lnTo>
                      <a:lnTo>
                        <a:pt x="60" y="1524"/>
                      </a:lnTo>
                      <a:lnTo>
                        <a:pt x="52" y="1522"/>
                      </a:lnTo>
                      <a:lnTo>
                        <a:pt x="45" y="1518"/>
                      </a:lnTo>
                      <a:lnTo>
                        <a:pt x="38" y="1513"/>
                      </a:lnTo>
                      <a:lnTo>
                        <a:pt x="31" y="1508"/>
                      </a:lnTo>
                      <a:lnTo>
                        <a:pt x="25" y="1503"/>
                      </a:lnTo>
                      <a:lnTo>
                        <a:pt x="24" y="1501"/>
                      </a:lnTo>
                      <a:lnTo>
                        <a:pt x="31" y="1494"/>
                      </a:lnTo>
                      <a:close/>
                      <a:moveTo>
                        <a:pt x="92" y="1518"/>
                      </a:moveTo>
                      <a:lnTo>
                        <a:pt x="102" y="1518"/>
                      </a:lnTo>
                      <a:lnTo>
                        <a:pt x="102" y="1528"/>
                      </a:lnTo>
                      <a:lnTo>
                        <a:pt x="92" y="1528"/>
                      </a:lnTo>
                      <a:lnTo>
                        <a:pt x="92" y="1518"/>
                      </a:lnTo>
                      <a:close/>
                      <a:moveTo>
                        <a:pt x="133" y="1518"/>
                      </a:moveTo>
                      <a:lnTo>
                        <a:pt x="174" y="1518"/>
                      </a:lnTo>
                      <a:lnTo>
                        <a:pt x="174" y="1528"/>
                      </a:lnTo>
                      <a:lnTo>
                        <a:pt x="133" y="1528"/>
                      </a:lnTo>
                      <a:lnTo>
                        <a:pt x="133" y="1518"/>
                      </a:lnTo>
                      <a:close/>
                      <a:moveTo>
                        <a:pt x="205" y="1518"/>
                      </a:moveTo>
                      <a:lnTo>
                        <a:pt x="215" y="1518"/>
                      </a:lnTo>
                      <a:lnTo>
                        <a:pt x="215" y="1528"/>
                      </a:lnTo>
                      <a:lnTo>
                        <a:pt x="205" y="1528"/>
                      </a:lnTo>
                      <a:lnTo>
                        <a:pt x="205" y="1518"/>
                      </a:lnTo>
                      <a:close/>
                      <a:moveTo>
                        <a:pt x="246" y="1518"/>
                      </a:moveTo>
                      <a:lnTo>
                        <a:pt x="287" y="1518"/>
                      </a:lnTo>
                      <a:lnTo>
                        <a:pt x="287" y="1528"/>
                      </a:lnTo>
                      <a:lnTo>
                        <a:pt x="246" y="1528"/>
                      </a:lnTo>
                      <a:lnTo>
                        <a:pt x="246" y="1518"/>
                      </a:lnTo>
                      <a:close/>
                      <a:moveTo>
                        <a:pt x="318" y="1518"/>
                      </a:moveTo>
                      <a:lnTo>
                        <a:pt x="328" y="1518"/>
                      </a:lnTo>
                      <a:lnTo>
                        <a:pt x="328" y="1528"/>
                      </a:lnTo>
                      <a:lnTo>
                        <a:pt x="318" y="1528"/>
                      </a:lnTo>
                      <a:lnTo>
                        <a:pt x="318" y="1518"/>
                      </a:lnTo>
                      <a:close/>
                      <a:moveTo>
                        <a:pt x="359" y="1518"/>
                      </a:moveTo>
                      <a:lnTo>
                        <a:pt x="400" y="1518"/>
                      </a:lnTo>
                      <a:lnTo>
                        <a:pt x="400" y="1528"/>
                      </a:lnTo>
                      <a:lnTo>
                        <a:pt x="359" y="1528"/>
                      </a:lnTo>
                      <a:lnTo>
                        <a:pt x="359" y="1518"/>
                      </a:lnTo>
                      <a:close/>
                      <a:moveTo>
                        <a:pt x="431" y="1518"/>
                      </a:moveTo>
                      <a:lnTo>
                        <a:pt x="441" y="1518"/>
                      </a:lnTo>
                      <a:lnTo>
                        <a:pt x="441" y="1528"/>
                      </a:lnTo>
                      <a:lnTo>
                        <a:pt x="431" y="1528"/>
                      </a:lnTo>
                      <a:lnTo>
                        <a:pt x="431" y="1518"/>
                      </a:lnTo>
                      <a:close/>
                      <a:moveTo>
                        <a:pt x="472" y="1518"/>
                      </a:moveTo>
                      <a:lnTo>
                        <a:pt x="513" y="1518"/>
                      </a:lnTo>
                      <a:lnTo>
                        <a:pt x="513" y="1528"/>
                      </a:lnTo>
                      <a:lnTo>
                        <a:pt x="472" y="1528"/>
                      </a:lnTo>
                      <a:lnTo>
                        <a:pt x="472" y="1518"/>
                      </a:lnTo>
                      <a:close/>
                      <a:moveTo>
                        <a:pt x="543" y="1518"/>
                      </a:moveTo>
                      <a:lnTo>
                        <a:pt x="554" y="1518"/>
                      </a:lnTo>
                      <a:lnTo>
                        <a:pt x="554" y="1528"/>
                      </a:lnTo>
                      <a:lnTo>
                        <a:pt x="543" y="1528"/>
                      </a:lnTo>
                      <a:lnTo>
                        <a:pt x="543" y="1518"/>
                      </a:lnTo>
                      <a:close/>
                      <a:moveTo>
                        <a:pt x="584" y="1518"/>
                      </a:moveTo>
                      <a:lnTo>
                        <a:pt x="626" y="1518"/>
                      </a:lnTo>
                      <a:lnTo>
                        <a:pt x="626" y="1528"/>
                      </a:lnTo>
                      <a:lnTo>
                        <a:pt x="584" y="1528"/>
                      </a:lnTo>
                      <a:lnTo>
                        <a:pt x="584" y="1518"/>
                      </a:lnTo>
                      <a:close/>
                      <a:moveTo>
                        <a:pt x="656" y="1518"/>
                      </a:moveTo>
                      <a:lnTo>
                        <a:pt x="667" y="1518"/>
                      </a:lnTo>
                      <a:lnTo>
                        <a:pt x="667" y="1528"/>
                      </a:lnTo>
                      <a:lnTo>
                        <a:pt x="656" y="1528"/>
                      </a:lnTo>
                      <a:lnTo>
                        <a:pt x="656" y="1518"/>
                      </a:lnTo>
                      <a:close/>
                      <a:moveTo>
                        <a:pt x="697" y="1518"/>
                      </a:moveTo>
                      <a:lnTo>
                        <a:pt x="738" y="1518"/>
                      </a:lnTo>
                      <a:lnTo>
                        <a:pt x="738" y="1528"/>
                      </a:lnTo>
                      <a:lnTo>
                        <a:pt x="697" y="1528"/>
                      </a:lnTo>
                      <a:lnTo>
                        <a:pt x="697" y="1518"/>
                      </a:lnTo>
                      <a:close/>
                      <a:moveTo>
                        <a:pt x="769" y="1518"/>
                      </a:moveTo>
                      <a:lnTo>
                        <a:pt x="779" y="1518"/>
                      </a:lnTo>
                      <a:lnTo>
                        <a:pt x="779" y="1528"/>
                      </a:lnTo>
                      <a:lnTo>
                        <a:pt x="769" y="1528"/>
                      </a:lnTo>
                      <a:lnTo>
                        <a:pt x="769" y="1518"/>
                      </a:lnTo>
                      <a:close/>
                      <a:moveTo>
                        <a:pt x="810" y="1518"/>
                      </a:moveTo>
                      <a:lnTo>
                        <a:pt x="851" y="1518"/>
                      </a:lnTo>
                      <a:lnTo>
                        <a:pt x="851" y="1528"/>
                      </a:lnTo>
                      <a:lnTo>
                        <a:pt x="810" y="1528"/>
                      </a:lnTo>
                      <a:lnTo>
                        <a:pt x="810" y="1518"/>
                      </a:lnTo>
                      <a:close/>
                      <a:moveTo>
                        <a:pt x="882" y="1518"/>
                      </a:moveTo>
                      <a:lnTo>
                        <a:pt x="892" y="1518"/>
                      </a:lnTo>
                      <a:lnTo>
                        <a:pt x="892" y="1528"/>
                      </a:lnTo>
                      <a:lnTo>
                        <a:pt x="882" y="1528"/>
                      </a:lnTo>
                      <a:lnTo>
                        <a:pt x="882" y="1518"/>
                      </a:lnTo>
                      <a:close/>
                      <a:moveTo>
                        <a:pt x="923" y="1518"/>
                      </a:moveTo>
                      <a:lnTo>
                        <a:pt x="964" y="1518"/>
                      </a:lnTo>
                      <a:lnTo>
                        <a:pt x="964" y="1528"/>
                      </a:lnTo>
                      <a:lnTo>
                        <a:pt x="923" y="1528"/>
                      </a:lnTo>
                      <a:lnTo>
                        <a:pt x="923" y="1518"/>
                      </a:lnTo>
                      <a:close/>
                      <a:moveTo>
                        <a:pt x="995" y="1518"/>
                      </a:moveTo>
                      <a:lnTo>
                        <a:pt x="1005" y="1518"/>
                      </a:lnTo>
                      <a:lnTo>
                        <a:pt x="1005" y="1528"/>
                      </a:lnTo>
                      <a:lnTo>
                        <a:pt x="995" y="1528"/>
                      </a:lnTo>
                      <a:lnTo>
                        <a:pt x="995" y="1518"/>
                      </a:lnTo>
                      <a:close/>
                      <a:moveTo>
                        <a:pt x="1036" y="1518"/>
                      </a:moveTo>
                      <a:lnTo>
                        <a:pt x="1077" y="1518"/>
                      </a:lnTo>
                      <a:lnTo>
                        <a:pt x="1077" y="1528"/>
                      </a:lnTo>
                      <a:lnTo>
                        <a:pt x="1036" y="1528"/>
                      </a:lnTo>
                      <a:lnTo>
                        <a:pt x="1036" y="1518"/>
                      </a:lnTo>
                      <a:close/>
                      <a:moveTo>
                        <a:pt x="1108" y="1518"/>
                      </a:moveTo>
                      <a:lnTo>
                        <a:pt x="1118" y="1518"/>
                      </a:lnTo>
                      <a:lnTo>
                        <a:pt x="1118" y="1528"/>
                      </a:lnTo>
                      <a:lnTo>
                        <a:pt x="1108" y="1528"/>
                      </a:lnTo>
                      <a:lnTo>
                        <a:pt x="1108" y="1518"/>
                      </a:lnTo>
                      <a:close/>
                      <a:moveTo>
                        <a:pt x="1149" y="1518"/>
                      </a:moveTo>
                      <a:lnTo>
                        <a:pt x="1190" y="1518"/>
                      </a:lnTo>
                      <a:lnTo>
                        <a:pt x="1190" y="1528"/>
                      </a:lnTo>
                      <a:lnTo>
                        <a:pt x="1149" y="1528"/>
                      </a:lnTo>
                      <a:lnTo>
                        <a:pt x="1149" y="1518"/>
                      </a:lnTo>
                      <a:close/>
                      <a:moveTo>
                        <a:pt x="1220" y="1518"/>
                      </a:moveTo>
                      <a:lnTo>
                        <a:pt x="1231" y="1518"/>
                      </a:lnTo>
                      <a:lnTo>
                        <a:pt x="1231" y="1528"/>
                      </a:lnTo>
                      <a:lnTo>
                        <a:pt x="1220" y="1528"/>
                      </a:lnTo>
                      <a:lnTo>
                        <a:pt x="1220" y="1518"/>
                      </a:lnTo>
                      <a:close/>
                      <a:moveTo>
                        <a:pt x="1262" y="1518"/>
                      </a:moveTo>
                      <a:lnTo>
                        <a:pt x="1303" y="1518"/>
                      </a:lnTo>
                      <a:lnTo>
                        <a:pt x="1303" y="1528"/>
                      </a:lnTo>
                      <a:lnTo>
                        <a:pt x="1262" y="1528"/>
                      </a:lnTo>
                      <a:lnTo>
                        <a:pt x="1262" y="1518"/>
                      </a:lnTo>
                      <a:close/>
                      <a:moveTo>
                        <a:pt x="1333" y="1518"/>
                      </a:moveTo>
                      <a:lnTo>
                        <a:pt x="1344" y="1518"/>
                      </a:lnTo>
                      <a:lnTo>
                        <a:pt x="1344" y="1528"/>
                      </a:lnTo>
                      <a:lnTo>
                        <a:pt x="1333" y="1528"/>
                      </a:lnTo>
                      <a:lnTo>
                        <a:pt x="1333" y="1518"/>
                      </a:lnTo>
                      <a:close/>
                      <a:moveTo>
                        <a:pt x="1374" y="1518"/>
                      </a:moveTo>
                      <a:lnTo>
                        <a:pt x="1415" y="1518"/>
                      </a:lnTo>
                      <a:lnTo>
                        <a:pt x="1415" y="1528"/>
                      </a:lnTo>
                      <a:lnTo>
                        <a:pt x="1374" y="1528"/>
                      </a:lnTo>
                      <a:lnTo>
                        <a:pt x="1374" y="1518"/>
                      </a:lnTo>
                      <a:close/>
                      <a:moveTo>
                        <a:pt x="1446" y="1518"/>
                      </a:moveTo>
                      <a:lnTo>
                        <a:pt x="1456" y="1518"/>
                      </a:lnTo>
                      <a:lnTo>
                        <a:pt x="1456" y="1528"/>
                      </a:lnTo>
                      <a:lnTo>
                        <a:pt x="1446" y="1528"/>
                      </a:lnTo>
                      <a:lnTo>
                        <a:pt x="1446" y="1518"/>
                      </a:lnTo>
                      <a:close/>
                      <a:moveTo>
                        <a:pt x="1487" y="1518"/>
                      </a:moveTo>
                      <a:lnTo>
                        <a:pt x="1528" y="1518"/>
                      </a:lnTo>
                      <a:lnTo>
                        <a:pt x="1528" y="1528"/>
                      </a:lnTo>
                      <a:lnTo>
                        <a:pt x="1487" y="1528"/>
                      </a:lnTo>
                      <a:lnTo>
                        <a:pt x="1487" y="1518"/>
                      </a:lnTo>
                      <a:close/>
                      <a:moveTo>
                        <a:pt x="1559" y="1518"/>
                      </a:moveTo>
                      <a:lnTo>
                        <a:pt x="1569" y="1518"/>
                      </a:lnTo>
                      <a:lnTo>
                        <a:pt x="1569" y="1528"/>
                      </a:lnTo>
                      <a:lnTo>
                        <a:pt x="1559" y="1528"/>
                      </a:lnTo>
                      <a:lnTo>
                        <a:pt x="1559" y="1518"/>
                      </a:lnTo>
                      <a:close/>
                      <a:moveTo>
                        <a:pt x="1600" y="1518"/>
                      </a:moveTo>
                      <a:lnTo>
                        <a:pt x="1641" y="1518"/>
                      </a:lnTo>
                      <a:lnTo>
                        <a:pt x="1641" y="1528"/>
                      </a:lnTo>
                      <a:lnTo>
                        <a:pt x="1600" y="1528"/>
                      </a:lnTo>
                      <a:lnTo>
                        <a:pt x="1600" y="1518"/>
                      </a:lnTo>
                      <a:close/>
                      <a:moveTo>
                        <a:pt x="1672" y="1518"/>
                      </a:moveTo>
                      <a:lnTo>
                        <a:pt x="1682" y="1518"/>
                      </a:lnTo>
                      <a:lnTo>
                        <a:pt x="1682" y="1528"/>
                      </a:lnTo>
                      <a:lnTo>
                        <a:pt x="1672" y="1528"/>
                      </a:lnTo>
                      <a:lnTo>
                        <a:pt x="1672" y="1518"/>
                      </a:lnTo>
                      <a:close/>
                      <a:moveTo>
                        <a:pt x="1712" y="1518"/>
                      </a:moveTo>
                      <a:lnTo>
                        <a:pt x="1715" y="1518"/>
                      </a:lnTo>
                      <a:lnTo>
                        <a:pt x="1722" y="1517"/>
                      </a:lnTo>
                      <a:lnTo>
                        <a:pt x="1730" y="1515"/>
                      </a:lnTo>
                      <a:lnTo>
                        <a:pt x="1737" y="1512"/>
                      </a:lnTo>
                      <a:lnTo>
                        <a:pt x="1743" y="1509"/>
                      </a:lnTo>
                      <a:lnTo>
                        <a:pt x="1749" y="1506"/>
                      </a:lnTo>
                      <a:lnTo>
                        <a:pt x="1754" y="1515"/>
                      </a:lnTo>
                      <a:lnTo>
                        <a:pt x="1748" y="1518"/>
                      </a:lnTo>
                      <a:lnTo>
                        <a:pt x="1740" y="1522"/>
                      </a:lnTo>
                      <a:lnTo>
                        <a:pt x="1732" y="1525"/>
                      </a:lnTo>
                      <a:lnTo>
                        <a:pt x="1724" y="1527"/>
                      </a:lnTo>
                      <a:lnTo>
                        <a:pt x="1715" y="1528"/>
                      </a:lnTo>
                      <a:lnTo>
                        <a:pt x="1713" y="1528"/>
                      </a:lnTo>
                      <a:lnTo>
                        <a:pt x="1712" y="1518"/>
                      </a:lnTo>
                      <a:close/>
                      <a:moveTo>
                        <a:pt x="1769" y="1486"/>
                      </a:moveTo>
                      <a:lnTo>
                        <a:pt x="1771" y="1484"/>
                      </a:lnTo>
                      <a:lnTo>
                        <a:pt x="1774" y="1478"/>
                      </a:lnTo>
                      <a:lnTo>
                        <a:pt x="1774" y="1478"/>
                      </a:lnTo>
                      <a:lnTo>
                        <a:pt x="1783" y="1483"/>
                      </a:lnTo>
                      <a:lnTo>
                        <a:pt x="1783" y="1483"/>
                      </a:lnTo>
                      <a:lnTo>
                        <a:pt x="1779" y="1490"/>
                      </a:lnTo>
                      <a:lnTo>
                        <a:pt x="1777" y="1492"/>
                      </a:lnTo>
                      <a:lnTo>
                        <a:pt x="1769" y="1486"/>
                      </a:lnTo>
                      <a:close/>
                      <a:moveTo>
                        <a:pt x="1783" y="1450"/>
                      </a:moveTo>
                      <a:lnTo>
                        <a:pt x="1783" y="1449"/>
                      </a:lnTo>
                      <a:lnTo>
                        <a:pt x="1783" y="1441"/>
                      </a:lnTo>
                      <a:lnTo>
                        <a:pt x="1783" y="1410"/>
                      </a:lnTo>
                      <a:lnTo>
                        <a:pt x="1794" y="1410"/>
                      </a:lnTo>
                      <a:lnTo>
                        <a:pt x="1794" y="1441"/>
                      </a:lnTo>
                      <a:lnTo>
                        <a:pt x="1793" y="1450"/>
                      </a:lnTo>
                      <a:lnTo>
                        <a:pt x="1793" y="1452"/>
                      </a:lnTo>
                      <a:lnTo>
                        <a:pt x="1783" y="1450"/>
                      </a:lnTo>
                      <a:close/>
                      <a:moveTo>
                        <a:pt x="1783" y="1379"/>
                      </a:moveTo>
                      <a:lnTo>
                        <a:pt x="1783" y="1369"/>
                      </a:lnTo>
                      <a:lnTo>
                        <a:pt x="1794" y="1369"/>
                      </a:lnTo>
                      <a:lnTo>
                        <a:pt x="1794" y="1379"/>
                      </a:lnTo>
                      <a:lnTo>
                        <a:pt x="1783" y="1379"/>
                      </a:lnTo>
                      <a:close/>
                      <a:moveTo>
                        <a:pt x="1783" y="1338"/>
                      </a:moveTo>
                      <a:lnTo>
                        <a:pt x="1783" y="1297"/>
                      </a:lnTo>
                      <a:lnTo>
                        <a:pt x="1794" y="1297"/>
                      </a:lnTo>
                      <a:lnTo>
                        <a:pt x="1794" y="1338"/>
                      </a:lnTo>
                      <a:lnTo>
                        <a:pt x="1783" y="1338"/>
                      </a:lnTo>
                      <a:close/>
                      <a:moveTo>
                        <a:pt x="1783" y="1266"/>
                      </a:moveTo>
                      <a:lnTo>
                        <a:pt x="1783" y="1255"/>
                      </a:lnTo>
                      <a:lnTo>
                        <a:pt x="1794" y="1255"/>
                      </a:lnTo>
                      <a:lnTo>
                        <a:pt x="1794" y="1266"/>
                      </a:lnTo>
                      <a:lnTo>
                        <a:pt x="1783" y="1266"/>
                      </a:lnTo>
                      <a:close/>
                      <a:moveTo>
                        <a:pt x="1783" y="1224"/>
                      </a:moveTo>
                      <a:lnTo>
                        <a:pt x="1783" y="1183"/>
                      </a:lnTo>
                      <a:lnTo>
                        <a:pt x="1794" y="1183"/>
                      </a:lnTo>
                      <a:lnTo>
                        <a:pt x="1794" y="1224"/>
                      </a:lnTo>
                      <a:lnTo>
                        <a:pt x="1783" y="1224"/>
                      </a:lnTo>
                      <a:close/>
                      <a:moveTo>
                        <a:pt x="1783" y="1152"/>
                      </a:moveTo>
                      <a:lnTo>
                        <a:pt x="1783" y="1142"/>
                      </a:lnTo>
                      <a:lnTo>
                        <a:pt x="1794" y="1142"/>
                      </a:lnTo>
                      <a:lnTo>
                        <a:pt x="1794" y="1152"/>
                      </a:lnTo>
                      <a:lnTo>
                        <a:pt x="1783" y="1152"/>
                      </a:lnTo>
                      <a:close/>
                      <a:moveTo>
                        <a:pt x="1783" y="1111"/>
                      </a:moveTo>
                      <a:lnTo>
                        <a:pt x="1783" y="1070"/>
                      </a:lnTo>
                      <a:lnTo>
                        <a:pt x="1794" y="1070"/>
                      </a:lnTo>
                      <a:lnTo>
                        <a:pt x="1794" y="1111"/>
                      </a:lnTo>
                      <a:lnTo>
                        <a:pt x="1783" y="1111"/>
                      </a:lnTo>
                      <a:close/>
                      <a:moveTo>
                        <a:pt x="1783" y="1039"/>
                      </a:moveTo>
                      <a:lnTo>
                        <a:pt x="1783" y="1029"/>
                      </a:lnTo>
                      <a:lnTo>
                        <a:pt x="1794" y="1029"/>
                      </a:lnTo>
                      <a:lnTo>
                        <a:pt x="1794" y="1039"/>
                      </a:lnTo>
                      <a:lnTo>
                        <a:pt x="1783" y="1039"/>
                      </a:lnTo>
                      <a:close/>
                      <a:moveTo>
                        <a:pt x="1783" y="998"/>
                      </a:moveTo>
                      <a:lnTo>
                        <a:pt x="1783" y="957"/>
                      </a:lnTo>
                      <a:lnTo>
                        <a:pt x="1794" y="957"/>
                      </a:lnTo>
                      <a:lnTo>
                        <a:pt x="1794" y="998"/>
                      </a:lnTo>
                      <a:lnTo>
                        <a:pt x="1783" y="998"/>
                      </a:lnTo>
                      <a:close/>
                      <a:moveTo>
                        <a:pt x="1783" y="926"/>
                      </a:moveTo>
                      <a:lnTo>
                        <a:pt x="1783" y="915"/>
                      </a:lnTo>
                      <a:lnTo>
                        <a:pt x="1794" y="915"/>
                      </a:lnTo>
                      <a:lnTo>
                        <a:pt x="1794" y="926"/>
                      </a:lnTo>
                      <a:lnTo>
                        <a:pt x="1783" y="926"/>
                      </a:lnTo>
                      <a:close/>
                      <a:moveTo>
                        <a:pt x="1783" y="885"/>
                      </a:moveTo>
                      <a:lnTo>
                        <a:pt x="1783" y="843"/>
                      </a:lnTo>
                      <a:lnTo>
                        <a:pt x="1794" y="843"/>
                      </a:lnTo>
                      <a:lnTo>
                        <a:pt x="1794" y="885"/>
                      </a:lnTo>
                      <a:lnTo>
                        <a:pt x="1783" y="885"/>
                      </a:lnTo>
                      <a:close/>
                      <a:moveTo>
                        <a:pt x="1783" y="813"/>
                      </a:moveTo>
                      <a:lnTo>
                        <a:pt x="1783" y="802"/>
                      </a:lnTo>
                      <a:lnTo>
                        <a:pt x="1794" y="802"/>
                      </a:lnTo>
                      <a:lnTo>
                        <a:pt x="1794" y="813"/>
                      </a:lnTo>
                      <a:lnTo>
                        <a:pt x="1783" y="813"/>
                      </a:lnTo>
                      <a:close/>
                      <a:moveTo>
                        <a:pt x="1783" y="771"/>
                      </a:moveTo>
                      <a:lnTo>
                        <a:pt x="1783" y="730"/>
                      </a:lnTo>
                      <a:lnTo>
                        <a:pt x="1794" y="730"/>
                      </a:lnTo>
                      <a:lnTo>
                        <a:pt x="1794" y="771"/>
                      </a:lnTo>
                      <a:lnTo>
                        <a:pt x="1783" y="771"/>
                      </a:lnTo>
                      <a:close/>
                      <a:moveTo>
                        <a:pt x="1783" y="699"/>
                      </a:moveTo>
                      <a:lnTo>
                        <a:pt x="1783" y="689"/>
                      </a:lnTo>
                      <a:lnTo>
                        <a:pt x="1794" y="689"/>
                      </a:lnTo>
                      <a:lnTo>
                        <a:pt x="1794" y="699"/>
                      </a:lnTo>
                      <a:lnTo>
                        <a:pt x="1783" y="699"/>
                      </a:lnTo>
                      <a:close/>
                      <a:moveTo>
                        <a:pt x="1783" y="658"/>
                      </a:moveTo>
                      <a:lnTo>
                        <a:pt x="1783" y="617"/>
                      </a:lnTo>
                      <a:lnTo>
                        <a:pt x="1794" y="617"/>
                      </a:lnTo>
                      <a:lnTo>
                        <a:pt x="1794" y="658"/>
                      </a:lnTo>
                      <a:lnTo>
                        <a:pt x="1783" y="658"/>
                      </a:lnTo>
                      <a:close/>
                      <a:moveTo>
                        <a:pt x="1783" y="586"/>
                      </a:moveTo>
                      <a:lnTo>
                        <a:pt x="1783" y="576"/>
                      </a:lnTo>
                      <a:lnTo>
                        <a:pt x="1794" y="576"/>
                      </a:lnTo>
                      <a:lnTo>
                        <a:pt x="1794" y="586"/>
                      </a:lnTo>
                      <a:lnTo>
                        <a:pt x="1783" y="586"/>
                      </a:lnTo>
                      <a:close/>
                      <a:moveTo>
                        <a:pt x="1783" y="545"/>
                      </a:moveTo>
                      <a:lnTo>
                        <a:pt x="1783" y="504"/>
                      </a:lnTo>
                      <a:lnTo>
                        <a:pt x="1794" y="504"/>
                      </a:lnTo>
                      <a:lnTo>
                        <a:pt x="1794" y="545"/>
                      </a:lnTo>
                      <a:lnTo>
                        <a:pt x="1783" y="545"/>
                      </a:lnTo>
                      <a:close/>
                      <a:moveTo>
                        <a:pt x="1783" y="473"/>
                      </a:moveTo>
                      <a:lnTo>
                        <a:pt x="1783" y="462"/>
                      </a:lnTo>
                      <a:lnTo>
                        <a:pt x="1794" y="462"/>
                      </a:lnTo>
                      <a:lnTo>
                        <a:pt x="1794" y="473"/>
                      </a:lnTo>
                      <a:lnTo>
                        <a:pt x="1783" y="473"/>
                      </a:lnTo>
                      <a:close/>
                      <a:moveTo>
                        <a:pt x="1783" y="431"/>
                      </a:moveTo>
                      <a:lnTo>
                        <a:pt x="1783" y="390"/>
                      </a:lnTo>
                      <a:lnTo>
                        <a:pt x="1794" y="390"/>
                      </a:lnTo>
                      <a:lnTo>
                        <a:pt x="1794" y="431"/>
                      </a:lnTo>
                      <a:lnTo>
                        <a:pt x="1783" y="431"/>
                      </a:lnTo>
                      <a:close/>
                      <a:moveTo>
                        <a:pt x="1783" y="359"/>
                      </a:moveTo>
                      <a:lnTo>
                        <a:pt x="1783" y="349"/>
                      </a:lnTo>
                      <a:lnTo>
                        <a:pt x="1794" y="349"/>
                      </a:lnTo>
                      <a:lnTo>
                        <a:pt x="1794" y="359"/>
                      </a:lnTo>
                      <a:lnTo>
                        <a:pt x="1783" y="359"/>
                      </a:lnTo>
                      <a:close/>
                      <a:moveTo>
                        <a:pt x="1783" y="318"/>
                      </a:moveTo>
                      <a:lnTo>
                        <a:pt x="1783" y="277"/>
                      </a:lnTo>
                      <a:lnTo>
                        <a:pt x="1794" y="277"/>
                      </a:lnTo>
                      <a:lnTo>
                        <a:pt x="1794" y="318"/>
                      </a:lnTo>
                      <a:lnTo>
                        <a:pt x="1783" y="318"/>
                      </a:lnTo>
                      <a:close/>
                      <a:moveTo>
                        <a:pt x="1783" y="246"/>
                      </a:moveTo>
                      <a:lnTo>
                        <a:pt x="1783" y="236"/>
                      </a:lnTo>
                      <a:lnTo>
                        <a:pt x="1794" y="236"/>
                      </a:lnTo>
                      <a:lnTo>
                        <a:pt x="1794" y="246"/>
                      </a:lnTo>
                      <a:lnTo>
                        <a:pt x="1783" y="246"/>
                      </a:lnTo>
                      <a:close/>
                      <a:moveTo>
                        <a:pt x="1783" y="205"/>
                      </a:moveTo>
                      <a:lnTo>
                        <a:pt x="1783" y="164"/>
                      </a:lnTo>
                      <a:lnTo>
                        <a:pt x="1794" y="164"/>
                      </a:lnTo>
                      <a:lnTo>
                        <a:pt x="1794" y="205"/>
                      </a:lnTo>
                      <a:lnTo>
                        <a:pt x="1783" y="205"/>
                      </a:lnTo>
                      <a:close/>
                      <a:moveTo>
                        <a:pt x="1783" y="133"/>
                      </a:moveTo>
                      <a:lnTo>
                        <a:pt x="1783" y="123"/>
                      </a:lnTo>
                      <a:lnTo>
                        <a:pt x="1794" y="123"/>
                      </a:lnTo>
                      <a:lnTo>
                        <a:pt x="1794" y="133"/>
                      </a:lnTo>
                      <a:lnTo>
                        <a:pt x="1783" y="133"/>
                      </a:lnTo>
                      <a:close/>
                      <a:moveTo>
                        <a:pt x="1783" y="92"/>
                      </a:moveTo>
                      <a:lnTo>
                        <a:pt x="1783" y="88"/>
                      </a:lnTo>
                      <a:lnTo>
                        <a:pt x="1783" y="79"/>
                      </a:lnTo>
                      <a:lnTo>
                        <a:pt x="1782" y="72"/>
                      </a:lnTo>
                      <a:lnTo>
                        <a:pt x="1780" y="64"/>
                      </a:lnTo>
                      <a:lnTo>
                        <a:pt x="1777" y="57"/>
                      </a:lnTo>
                      <a:lnTo>
                        <a:pt x="1776" y="54"/>
                      </a:lnTo>
                      <a:lnTo>
                        <a:pt x="1785" y="49"/>
                      </a:lnTo>
                      <a:lnTo>
                        <a:pt x="1787" y="54"/>
                      </a:lnTo>
                      <a:lnTo>
                        <a:pt x="1790" y="62"/>
                      </a:lnTo>
                      <a:lnTo>
                        <a:pt x="1792" y="70"/>
                      </a:lnTo>
                      <a:lnTo>
                        <a:pt x="1793" y="79"/>
                      </a:lnTo>
                      <a:lnTo>
                        <a:pt x="1794" y="88"/>
                      </a:lnTo>
                      <a:lnTo>
                        <a:pt x="1794" y="92"/>
                      </a:lnTo>
                      <a:lnTo>
                        <a:pt x="1783" y="92"/>
                      </a:lnTo>
                      <a:close/>
                      <a:moveTo>
                        <a:pt x="1759" y="31"/>
                      </a:moveTo>
                      <a:lnTo>
                        <a:pt x="1755" y="28"/>
                      </a:lnTo>
                      <a:lnTo>
                        <a:pt x="1751" y="25"/>
                      </a:lnTo>
                      <a:lnTo>
                        <a:pt x="1757" y="16"/>
                      </a:lnTo>
                      <a:lnTo>
                        <a:pt x="1762" y="20"/>
                      </a:lnTo>
                      <a:lnTo>
                        <a:pt x="1766" y="23"/>
                      </a:lnTo>
                      <a:lnTo>
                        <a:pt x="1759" y="31"/>
                      </a:lnTo>
                      <a:close/>
                      <a:moveTo>
                        <a:pt x="1725" y="13"/>
                      </a:moveTo>
                      <a:lnTo>
                        <a:pt x="1722" y="12"/>
                      </a:lnTo>
                      <a:lnTo>
                        <a:pt x="1714" y="11"/>
                      </a:lnTo>
                      <a:lnTo>
                        <a:pt x="1706" y="11"/>
                      </a:lnTo>
                      <a:lnTo>
                        <a:pt x="1707" y="0"/>
                      </a:lnTo>
                      <a:lnTo>
                        <a:pt x="1716" y="1"/>
                      </a:lnTo>
                      <a:lnTo>
                        <a:pt x="1725" y="2"/>
                      </a:lnTo>
                      <a:lnTo>
                        <a:pt x="1728" y="3"/>
                      </a:lnTo>
                      <a:lnTo>
                        <a:pt x="172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508" name="Rectangle 186"/>
              <p:cNvSpPr>
                <a:spLocks noChangeArrowheads="1"/>
              </p:cNvSpPr>
              <p:nvPr/>
            </p:nvSpPr>
            <p:spPr bwMode="auto">
              <a:xfrm>
                <a:off x="5602288" y="2432051"/>
                <a:ext cx="14106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20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l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09" name="Rectangle 187"/>
              <p:cNvSpPr>
                <a:spLocks noChangeArrowheads="1"/>
              </p:cNvSpPr>
              <p:nvPr/>
            </p:nvSpPr>
            <p:spPr bwMode="auto">
              <a:xfrm>
                <a:off x="5738813" y="2603501"/>
                <a:ext cx="92974" cy="200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3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10" name="Rectangle 188"/>
              <p:cNvSpPr>
                <a:spLocks noChangeArrowheads="1"/>
              </p:cNvSpPr>
              <p:nvPr/>
            </p:nvSpPr>
            <p:spPr bwMode="auto">
              <a:xfrm>
                <a:off x="5892800" y="2432051"/>
                <a:ext cx="14106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20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=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11" name="Rectangle 189"/>
              <p:cNvSpPr>
                <a:spLocks noChangeArrowheads="1"/>
              </p:cNvSpPr>
              <p:nvPr/>
            </p:nvSpPr>
            <p:spPr bwMode="auto">
              <a:xfrm>
                <a:off x="6078538" y="2486026"/>
                <a:ext cx="10259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12" name="Rectangle 190"/>
              <p:cNvSpPr>
                <a:spLocks noChangeArrowheads="1"/>
              </p:cNvSpPr>
              <p:nvPr/>
            </p:nvSpPr>
            <p:spPr bwMode="auto">
              <a:xfrm>
                <a:off x="6175375" y="2432051"/>
                <a:ext cx="14106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20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l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60513" name="Group 193"/>
              <p:cNvGrpSpPr>
                <a:grpSpLocks/>
              </p:cNvGrpSpPr>
              <p:nvPr/>
            </p:nvGrpSpPr>
            <p:grpSpPr bwMode="auto">
              <a:xfrm>
                <a:off x="7416800" y="2030413"/>
                <a:ext cx="762000" cy="1792288"/>
                <a:chOff x="4672" y="1279"/>
                <a:chExt cx="480" cy="1129"/>
              </a:xfrm>
            </p:grpSpPr>
            <p:sp>
              <p:nvSpPr>
                <p:cNvPr id="60599" name="Freeform 191"/>
                <p:cNvSpPr>
                  <a:spLocks/>
                </p:cNvSpPr>
                <p:nvPr/>
              </p:nvSpPr>
              <p:spPr bwMode="auto">
                <a:xfrm>
                  <a:off x="4673" y="1279"/>
                  <a:ext cx="478" cy="1129"/>
                </a:xfrm>
                <a:custGeom>
                  <a:avLst/>
                  <a:gdLst>
                    <a:gd name="T0" fmla="*/ 264 w 2333"/>
                    <a:gd name="T1" fmla="*/ 0 h 5479"/>
                    <a:gd name="T2" fmla="*/ 0 w 2333"/>
                    <a:gd name="T3" fmla="*/ 264 h 5479"/>
                    <a:gd name="T4" fmla="*/ 0 w 2333"/>
                    <a:gd name="T5" fmla="*/ 5215 h 5479"/>
                    <a:gd name="T6" fmla="*/ 264 w 2333"/>
                    <a:gd name="T7" fmla="*/ 5479 h 5479"/>
                    <a:gd name="T8" fmla="*/ 2069 w 2333"/>
                    <a:gd name="T9" fmla="*/ 5479 h 5479"/>
                    <a:gd name="T10" fmla="*/ 2333 w 2333"/>
                    <a:gd name="T11" fmla="*/ 5215 h 5479"/>
                    <a:gd name="T12" fmla="*/ 2333 w 2333"/>
                    <a:gd name="T13" fmla="*/ 264 h 5479"/>
                    <a:gd name="T14" fmla="*/ 2069 w 2333"/>
                    <a:gd name="T15" fmla="*/ 0 h 5479"/>
                    <a:gd name="T16" fmla="*/ 264 w 2333"/>
                    <a:gd name="T17" fmla="*/ 0 h 54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333" h="5479">
                      <a:moveTo>
                        <a:pt x="264" y="0"/>
                      </a:moveTo>
                      <a:cubicBezTo>
                        <a:pt x="118" y="0"/>
                        <a:pt x="0" y="118"/>
                        <a:pt x="0" y="264"/>
                      </a:cubicBezTo>
                      <a:lnTo>
                        <a:pt x="0" y="5215"/>
                      </a:lnTo>
                      <a:cubicBezTo>
                        <a:pt x="0" y="5361"/>
                        <a:pt x="118" y="5479"/>
                        <a:pt x="264" y="5479"/>
                      </a:cubicBezTo>
                      <a:lnTo>
                        <a:pt x="2069" y="5479"/>
                      </a:lnTo>
                      <a:cubicBezTo>
                        <a:pt x="2215" y="5479"/>
                        <a:pt x="2333" y="5361"/>
                        <a:pt x="2333" y="5215"/>
                      </a:cubicBezTo>
                      <a:lnTo>
                        <a:pt x="2333" y="264"/>
                      </a:lnTo>
                      <a:cubicBezTo>
                        <a:pt x="2333" y="118"/>
                        <a:pt x="2215" y="0"/>
                        <a:pt x="2069" y="0"/>
                      </a:cubicBezTo>
                      <a:lnTo>
                        <a:pt x="26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600" name="Freeform 192"/>
                <p:cNvSpPr>
                  <a:spLocks noEditPoints="1"/>
                </p:cNvSpPr>
                <p:nvPr/>
              </p:nvSpPr>
              <p:spPr bwMode="auto">
                <a:xfrm>
                  <a:off x="4672" y="1279"/>
                  <a:ext cx="480" cy="1129"/>
                </a:xfrm>
                <a:custGeom>
                  <a:avLst/>
                  <a:gdLst>
                    <a:gd name="T0" fmla="*/ 1835 w 2337"/>
                    <a:gd name="T1" fmla="*/ 0 h 5483"/>
                    <a:gd name="T2" fmla="*/ 1593 w 2337"/>
                    <a:gd name="T3" fmla="*/ 2 h 5483"/>
                    <a:gd name="T4" fmla="*/ 1355 w 2337"/>
                    <a:gd name="T5" fmla="*/ 4 h 5483"/>
                    <a:gd name="T6" fmla="*/ 1125 w 2337"/>
                    <a:gd name="T7" fmla="*/ 2 h 5483"/>
                    <a:gd name="T8" fmla="*/ 883 w 2337"/>
                    <a:gd name="T9" fmla="*/ 0 h 5483"/>
                    <a:gd name="T10" fmla="*/ 643 w 2337"/>
                    <a:gd name="T11" fmla="*/ 4 h 5483"/>
                    <a:gd name="T12" fmla="*/ 411 w 2337"/>
                    <a:gd name="T13" fmla="*/ 4 h 5483"/>
                    <a:gd name="T14" fmla="*/ 172 w 2337"/>
                    <a:gd name="T15" fmla="*/ 17 h 5483"/>
                    <a:gd name="T16" fmla="*/ 13 w 2337"/>
                    <a:gd name="T17" fmla="*/ 190 h 5483"/>
                    <a:gd name="T18" fmla="*/ 4 w 2337"/>
                    <a:gd name="T19" fmla="*/ 427 h 5483"/>
                    <a:gd name="T20" fmla="*/ 2 w 2337"/>
                    <a:gd name="T21" fmla="*/ 657 h 5483"/>
                    <a:gd name="T22" fmla="*/ 0 w 2337"/>
                    <a:gd name="T23" fmla="*/ 899 h 5483"/>
                    <a:gd name="T24" fmla="*/ 4 w 2337"/>
                    <a:gd name="T25" fmla="*/ 1139 h 5483"/>
                    <a:gd name="T26" fmla="*/ 4 w 2337"/>
                    <a:gd name="T27" fmla="*/ 1371 h 5483"/>
                    <a:gd name="T28" fmla="*/ 0 w 2337"/>
                    <a:gd name="T29" fmla="*/ 1612 h 5483"/>
                    <a:gd name="T30" fmla="*/ 2 w 2337"/>
                    <a:gd name="T31" fmla="*/ 1854 h 5483"/>
                    <a:gd name="T32" fmla="*/ 4 w 2337"/>
                    <a:gd name="T33" fmla="*/ 2092 h 5483"/>
                    <a:gd name="T34" fmla="*/ 2 w 2337"/>
                    <a:gd name="T35" fmla="*/ 2322 h 5483"/>
                    <a:gd name="T36" fmla="*/ 0 w 2337"/>
                    <a:gd name="T37" fmla="*/ 2564 h 5483"/>
                    <a:gd name="T38" fmla="*/ 4 w 2337"/>
                    <a:gd name="T39" fmla="*/ 2804 h 5483"/>
                    <a:gd name="T40" fmla="*/ 4 w 2337"/>
                    <a:gd name="T41" fmla="*/ 3036 h 5483"/>
                    <a:gd name="T42" fmla="*/ 0 w 2337"/>
                    <a:gd name="T43" fmla="*/ 3276 h 5483"/>
                    <a:gd name="T44" fmla="*/ 2 w 2337"/>
                    <a:gd name="T45" fmla="*/ 3519 h 5483"/>
                    <a:gd name="T46" fmla="*/ 4 w 2337"/>
                    <a:gd name="T47" fmla="*/ 3757 h 5483"/>
                    <a:gd name="T48" fmla="*/ 2 w 2337"/>
                    <a:gd name="T49" fmla="*/ 3987 h 5483"/>
                    <a:gd name="T50" fmla="*/ 0 w 2337"/>
                    <a:gd name="T51" fmla="*/ 4229 h 5483"/>
                    <a:gd name="T52" fmla="*/ 4 w 2337"/>
                    <a:gd name="T53" fmla="*/ 4469 h 5483"/>
                    <a:gd name="T54" fmla="*/ 4 w 2337"/>
                    <a:gd name="T55" fmla="*/ 4701 h 5483"/>
                    <a:gd name="T56" fmla="*/ 0 w 2337"/>
                    <a:gd name="T57" fmla="*/ 4941 h 5483"/>
                    <a:gd name="T58" fmla="*/ 2 w 2337"/>
                    <a:gd name="T59" fmla="*/ 5183 h 5483"/>
                    <a:gd name="T60" fmla="*/ 79 w 2337"/>
                    <a:gd name="T61" fmla="*/ 5401 h 5483"/>
                    <a:gd name="T62" fmla="*/ 286 w 2337"/>
                    <a:gd name="T63" fmla="*/ 5481 h 5483"/>
                    <a:gd name="T64" fmla="*/ 528 w 2337"/>
                    <a:gd name="T65" fmla="*/ 5483 h 5483"/>
                    <a:gd name="T66" fmla="*/ 768 w 2337"/>
                    <a:gd name="T67" fmla="*/ 5479 h 5483"/>
                    <a:gd name="T68" fmla="*/ 1000 w 2337"/>
                    <a:gd name="T69" fmla="*/ 5479 h 5483"/>
                    <a:gd name="T70" fmla="*/ 1241 w 2337"/>
                    <a:gd name="T71" fmla="*/ 5483 h 5483"/>
                    <a:gd name="T72" fmla="*/ 1483 w 2337"/>
                    <a:gd name="T73" fmla="*/ 5481 h 5483"/>
                    <a:gd name="T74" fmla="*/ 1721 w 2337"/>
                    <a:gd name="T75" fmla="*/ 5479 h 5483"/>
                    <a:gd name="T76" fmla="*/ 1951 w 2337"/>
                    <a:gd name="T77" fmla="*/ 5481 h 5483"/>
                    <a:gd name="T78" fmla="*/ 2190 w 2337"/>
                    <a:gd name="T79" fmla="*/ 5455 h 5483"/>
                    <a:gd name="T80" fmla="*/ 2328 w 2337"/>
                    <a:gd name="T81" fmla="*/ 5270 h 5483"/>
                    <a:gd name="T82" fmla="*/ 2333 w 2337"/>
                    <a:gd name="T83" fmla="*/ 5038 h 5483"/>
                    <a:gd name="T84" fmla="*/ 2337 w 2337"/>
                    <a:gd name="T85" fmla="*/ 4798 h 5483"/>
                    <a:gd name="T86" fmla="*/ 2335 w 2337"/>
                    <a:gd name="T87" fmla="*/ 4556 h 5483"/>
                    <a:gd name="T88" fmla="*/ 2333 w 2337"/>
                    <a:gd name="T89" fmla="*/ 4317 h 5483"/>
                    <a:gd name="T90" fmla="*/ 2335 w 2337"/>
                    <a:gd name="T91" fmla="*/ 4087 h 5483"/>
                    <a:gd name="T92" fmla="*/ 2337 w 2337"/>
                    <a:gd name="T93" fmla="*/ 3845 h 5483"/>
                    <a:gd name="T94" fmla="*/ 2333 w 2337"/>
                    <a:gd name="T95" fmla="*/ 3605 h 5483"/>
                    <a:gd name="T96" fmla="*/ 2333 w 2337"/>
                    <a:gd name="T97" fmla="*/ 3373 h 5483"/>
                    <a:gd name="T98" fmla="*/ 2337 w 2337"/>
                    <a:gd name="T99" fmla="*/ 3133 h 5483"/>
                    <a:gd name="T100" fmla="*/ 2335 w 2337"/>
                    <a:gd name="T101" fmla="*/ 2891 h 5483"/>
                    <a:gd name="T102" fmla="*/ 2333 w 2337"/>
                    <a:gd name="T103" fmla="*/ 2652 h 5483"/>
                    <a:gd name="T104" fmla="*/ 2335 w 2337"/>
                    <a:gd name="T105" fmla="*/ 2422 h 5483"/>
                    <a:gd name="T106" fmla="*/ 2337 w 2337"/>
                    <a:gd name="T107" fmla="*/ 2180 h 5483"/>
                    <a:gd name="T108" fmla="*/ 2333 w 2337"/>
                    <a:gd name="T109" fmla="*/ 1940 h 5483"/>
                    <a:gd name="T110" fmla="*/ 2333 w 2337"/>
                    <a:gd name="T111" fmla="*/ 1708 h 5483"/>
                    <a:gd name="T112" fmla="*/ 2337 w 2337"/>
                    <a:gd name="T113" fmla="*/ 1468 h 5483"/>
                    <a:gd name="T114" fmla="*/ 2335 w 2337"/>
                    <a:gd name="T115" fmla="*/ 1226 h 5483"/>
                    <a:gd name="T116" fmla="*/ 2333 w 2337"/>
                    <a:gd name="T117" fmla="*/ 988 h 5483"/>
                    <a:gd name="T118" fmla="*/ 2335 w 2337"/>
                    <a:gd name="T119" fmla="*/ 758 h 5483"/>
                    <a:gd name="T120" fmla="*/ 2337 w 2337"/>
                    <a:gd name="T121" fmla="*/ 515 h 5483"/>
                    <a:gd name="T122" fmla="*/ 2333 w 2337"/>
                    <a:gd name="T123" fmla="*/ 275 h 5483"/>
                    <a:gd name="T124" fmla="*/ 2246 w 2337"/>
                    <a:gd name="T125" fmla="*/ 71 h 54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2337" h="5483">
                      <a:moveTo>
                        <a:pt x="2067" y="4"/>
                      </a:moveTo>
                      <a:lnTo>
                        <a:pt x="2067" y="4"/>
                      </a:lnTo>
                      <a:cubicBezTo>
                        <a:pt x="2066" y="4"/>
                        <a:pt x="2065" y="3"/>
                        <a:pt x="2065" y="2"/>
                      </a:cubicBezTo>
                      <a:cubicBezTo>
                        <a:pt x="2065" y="1"/>
                        <a:pt x="2066" y="0"/>
                        <a:pt x="2067" y="0"/>
                      </a:cubicBezTo>
                      <a:lnTo>
                        <a:pt x="2067" y="0"/>
                      </a:lnTo>
                      <a:cubicBezTo>
                        <a:pt x="2069" y="0"/>
                        <a:pt x="2069" y="1"/>
                        <a:pt x="2069" y="2"/>
                      </a:cubicBezTo>
                      <a:cubicBezTo>
                        <a:pt x="2069" y="3"/>
                        <a:pt x="2069" y="4"/>
                        <a:pt x="2067" y="4"/>
                      </a:cubicBezTo>
                      <a:close/>
                      <a:moveTo>
                        <a:pt x="2059" y="4"/>
                      </a:moveTo>
                      <a:lnTo>
                        <a:pt x="2059" y="4"/>
                      </a:lnTo>
                      <a:cubicBezTo>
                        <a:pt x="2058" y="4"/>
                        <a:pt x="2057" y="3"/>
                        <a:pt x="2057" y="2"/>
                      </a:cubicBezTo>
                      <a:cubicBezTo>
                        <a:pt x="2057" y="1"/>
                        <a:pt x="2058" y="0"/>
                        <a:pt x="2059" y="0"/>
                      </a:cubicBezTo>
                      <a:lnTo>
                        <a:pt x="2059" y="0"/>
                      </a:lnTo>
                      <a:cubicBezTo>
                        <a:pt x="2061" y="0"/>
                        <a:pt x="2061" y="1"/>
                        <a:pt x="2061" y="2"/>
                      </a:cubicBezTo>
                      <a:cubicBezTo>
                        <a:pt x="2061" y="3"/>
                        <a:pt x="2061" y="4"/>
                        <a:pt x="2059" y="4"/>
                      </a:cubicBezTo>
                      <a:close/>
                      <a:moveTo>
                        <a:pt x="2051" y="4"/>
                      </a:moveTo>
                      <a:lnTo>
                        <a:pt x="2051" y="4"/>
                      </a:lnTo>
                      <a:cubicBezTo>
                        <a:pt x="2050" y="4"/>
                        <a:pt x="2049" y="3"/>
                        <a:pt x="2049" y="2"/>
                      </a:cubicBezTo>
                      <a:cubicBezTo>
                        <a:pt x="2049" y="1"/>
                        <a:pt x="2050" y="0"/>
                        <a:pt x="2051" y="0"/>
                      </a:cubicBezTo>
                      <a:lnTo>
                        <a:pt x="2051" y="0"/>
                      </a:lnTo>
                      <a:cubicBezTo>
                        <a:pt x="2053" y="0"/>
                        <a:pt x="2053" y="1"/>
                        <a:pt x="2053" y="2"/>
                      </a:cubicBezTo>
                      <a:cubicBezTo>
                        <a:pt x="2053" y="3"/>
                        <a:pt x="2053" y="4"/>
                        <a:pt x="2051" y="4"/>
                      </a:cubicBezTo>
                      <a:close/>
                      <a:moveTo>
                        <a:pt x="2043" y="4"/>
                      </a:moveTo>
                      <a:lnTo>
                        <a:pt x="2043" y="4"/>
                      </a:lnTo>
                      <a:cubicBezTo>
                        <a:pt x="2042" y="4"/>
                        <a:pt x="2041" y="3"/>
                        <a:pt x="2041" y="2"/>
                      </a:cubicBezTo>
                      <a:cubicBezTo>
                        <a:pt x="2041" y="1"/>
                        <a:pt x="2042" y="0"/>
                        <a:pt x="2043" y="0"/>
                      </a:cubicBezTo>
                      <a:lnTo>
                        <a:pt x="2043" y="0"/>
                      </a:lnTo>
                      <a:cubicBezTo>
                        <a:pt x="2045" y="0"/>
                        <a:pt x="2045" y="1"/>
                        <a:pt x="2045" y="2"/>
                      </a:cubicBezTo>
                      <a:cubicBezTo>
                        <a:pt x="2045" y="3"/>
                        <a:pt x="2045" y="4"/>
                        <a:pt x="2043" y="4"/>
                      </a:cubicBezTo>
                      <a:close/>
                      <a:moveTo>
                        <a:pt x="2035" y="4"/>
                      </a:moveTo>
                      <a:lnTo>
                        <a:pt x="2035" y="4"/>
                      </a:lnTo>
                      <a:cubicBezTo>
                        <a:pt x="2034" y="4"/>
                        <a:pt x="2033" y="3"/>
                        <a:pt x="2033" y="2"/>
                      </a:cubicBezTo>
                      <a:cubicBezTo>
                        <a:pt x="2033" y="1"/>
                        <a:pt x="2034" y="0"/>
                        <a:pt x="2035" y="0"/>
                      </a:cubicBezTo>
                      <a:lnTo>
                        <a:pt x="2035" y="0"/>
                      </a:lnTo>
                      <a:cubicBezTo>
                        <a:pt x="2037" y="0"/>
                        <a:pt x="2037" y="1"/>
                        <a:pt x="2037" y="2"/>
                      </a:cubicBezTo>
                      <a:cubicBezTo>
                        <a:pt x="2037" y="3"/>
                        <a:pt x="2037" y="4"/>
                        <a:pt x="2035" y="4"/>
                      </a:cubicBezTo>
                      <a:close/>
                      <a:moveTo>
                        <a:pt x="2027" y="4"/>
                      </a:moveTo>
                      <a:lnTo>
                        <a:pt x="2027" y="4"/>
                      </a:lnTo>
                      <a:cubicBezTo>
                        <a:pt x="2026" y="4"/>
                        <a:pt x="2025" y="3"/>
                        <a:pt x="2025" y="2"/>
                      </a:cubicBezTo>
                      <a:cubicBezTo>
                        <a:pt x="2025" y="1"/>
                        <a:pt x="2026" y="0"/>
                        <a:pt x="2027" y="0"/>
                      </a:cubicBezTo>
                      <a:lnTo>
                        <a:pt x="2027" y="0"/>
                      </a:lnTo>
                      <a:cubicBezTo>
                        <a:pt x="2029" y="0"/>
                        <a:pt x="2029" y="1"/>
                        <a:pt x="2029" y="2"/>
                      </a:cubicBezTo>
                      <a:cubicBezTo>
                        <a:pt x="2029" y="3"/>
                        <a:pt x="2029" y="4"/>
                        <a:pt x="2027" y="4"/>
                      </a:cubicBezTo>
                      <a:close/>
                      <a:moveTo>
                        <a:pt x="2019" y="4"/>
                      </a:moveTo>
                      <a:lnTo>
                        <a:pt x="2019" y="4"/>
                      </a:lnTo>
                      <a:cubicBezTo>
                        <a:pt x="2018" y="4"/>
                        <a:pt x="2017" y="3"/>
                        <a:pt x="2017" y="2"/>
                      </a:cubicBezTo>
                      <a:cubicBezTo>
                        <a:pt x="2017" y="1"/>
                        <a:pt x="2018" y="0"/>
                        <a:pt x="2019" y="0"/>
                      </a:cubicBezTo>
                      <a:lnTo>
                        <a:pt x="2019" y="0"/>
                      </a:lnTo>
                      <a:cubicBezTo>
                        <a:pt x="2021" y="0"/>
                        <a:pt x="2021" y="1"/>
                        <a:pt x="2021" y="2"/>
                      </a:cubicBezTo>
                      <a:cubicBezTo>
                        <a:pt x="2021" y="3"/>
                        <a:pt x="2021" y="4"/>
                        <a:pt x="2019" y="4"/>
                      </a:cubicBezTo>
                      <a:close/>
                      <a:moveTo>
                        <a:pt x="2011" y="4"/>
                      </a:moveTo>
                      <a:lnTo>
                        <a:pt x="2011" y="4"/>
                      </a:lnTo>
                      <a:cubicBezTo>
                        <a:pt x="2010" y="4"/>
                        <a:pt x="2009" y="3"/>
                        <a:pt x="2009" y="2"/>
                      </a:cubicBezTo>
                      <a:cubicBezTo>
                        <a:pt x="2009" y="1"/>
                        <a:pt x="2010" y="0"/>
                        <a:pt x="2011" y="0"/>
                      </a:cubicBezTo>
                      <a:lnTo>
                        <a:pt x="2011" y="0"/>
                      </a:lnTo>
                      <a:cubicBezTo>
                        <a:pt x="2013" y="0"/>
                        <a:pt x="2013" y="1"/>
                        <a:pt x="2013" y="2"/>
                      </a:cubicBezTo>
                      <a:cubicBezTo>
                        <a:pt x="2013" y="3"/>
                        <a:pt x="2013" y="4"/>
                        <a:pt x="2011" y="4"/>
                      </a:cubicBezTo>
                      <a:close/>
                      <a:moveTo>
                        <a:pt x="2003" y="4"/>
                      </a:moveTo>
                      <a:lnTo>
                        <a:pt x="2003" y="4"/>
                      </a:lnTo>
                      <a:cubicBezTo>
                        <a:pt x="2002" y="4"/>
                        <a:pt x="2001" y="3"/>
                        <a:pt x="2001" y="2"/>
                      </a:cubicBezTo>
                      <a:cubicBezTo>
                        <a:pt x="2001" y="1"/>
                        <a:pt x="2002" y="0"/>
                        <a:pt x="2003" y="0"/>
                      </a:cubicBezTo>
                      <a:lnTo>
                        <a:pt x="2003" y="0"/>
                      </a:lnTo>
                      <a:cubicBezTo>
                        <a:pt x="2005" y="0"/>
                        <a:pt x="2005" y="1"/>
                        <a:pt x="2005" y="2"/>
                      </a:cubicBezTo>
                      <a:cubicBezTo>
                        <a:pt x="2005" y="3"/>
                        <a:pt x="2005" y="4"/>
                        <a:pt x="2003" y="4"/>
                      </a:cubicBezTo>
                      <a:close/>
                      <a:moveTo>
                        <a:pt x="1995" y="4"/>
                      </a:moveTo>
                      <a:lnTo>
                        <a:pt x="1995" y="4"/>
                      </a:lnTo>
                      <a:cubicBezTo>
                        <a:pt x="1994" y="4"/>
                        <a:pt x="1993" y="3"/>
                        <a:pt x="1993" y="2"/>
                      </a:cubicBezTo>
                      <a:cubicBezTo>
                        <a:pt x="1993" y="1"/>
                        <a:pt x="1994" y="0"/>
                        <a:pt x="1995" y="0"/>
                      </a:cubicBezTo>
                      <a:lnTo>
                        <a:pt x="1995" y="0"/>
                      </a:lnTo>
                      <a:cubicBezTo>
                        <a:pt x="1997" y="0"/>
                        <a:pt x="1997" y="1"/>
                        <a:pt x="1997" y="2"/>
                      </a:cubicBezTo>
                      <a:cubicBezTo>
                        <a:pt x="1997" y="3"/>
                        <a:pt x="1997" y="4"/>
                        <a:pt x="1995" y="4"/>
                      </a:cubicBezTo>
                      <a:close/>
                      <a:moveTo>
                        <a:pt x="1987" y="4"/>
                      </a:moveTo>
                      <a:lnTo>
                        <a:pt x="1987" y="4"/>
                      </a:lnTo>
                      <a:cubicBezTo>
                        <a:pt x="1986" y="4"/>
                        <a:pt x="1985" y="3"/>
                        <a:pt x="1985" y="2"/>
                      </a:cubicBezTo>
                      <a:cubicBezTo>
                        <a:pt x="1985" y="1"/>
                        <a:pt x="1986" y="0"/>
                        <a:pt x="1987" y="0"/>
                      </a:cubicBezTo>
                      <a:lnTo>
                        <a:pt x="1987" y="0"/>
                      </a:lnTo>
                      <a:cubicBezTo>
                        <a:pt x="1989" y="0"/>
                        <a:pt x="1989" y="1"/>
                        <a:pt x="1989" y="2"/>
                      </a:cubicBezTo>
                      <a:cubicBezTo>
                        <a:pt x="1989" y="3"/>
                        <a:pt x="1989" y="4"/>
                        <a:pt x="1987" y="4"/>
                      </a:cubicBezTo>
                      <a:close/>
                      <a:moveTo>
                        <a:pt x="1979" y="4"/>
                      </a:moveTo>
                      <a:lnTo>
                        <a:pt x="1979" y="4"/>
                      </a:lnTo>
                      <a:cubicBezTo>
                        <a:pt x="1978" y="4"/>
                        <a:pt x="1977" y="3"/>
                        <a:pt x="1977" y="2"/>
                      </a:cubicBezTo>
                      <a:cubicBezTo>
                        <a:pt x="1977" y="1"/>
                        <a:pt x="1978" y="0"/>
                        <a:pt x="1979" y="0"/>
                      </a:cubicBezTo>
                      <a:lnTo>
                        <a:pt x="1979" y="0"/>
                      </a:lnTo>
                      <a:cubicBezTo>
                        <a:pt x="1981" y="0"/>
                        <a:pt x="1981" y="1"/>
                        <a:pt x="1981" y="2"/>
                      </a:cubicBezTo>
                      <a:cubicBezTo>
                        <a:pt x="1981" y="3"/>
                        <a:pt x="1981" y="4"/>
                        <a:pt x="1979" y="4"/>
                      </a:cubicBezTo>
                      <a:close/>
                      <a:moveTo>
                        <a:pt x="1971" y="4"/>
                      </a:moveTo>
                      <a:lnTo>
                        <a:pt x="1971" y="4"/>
                      </a:lnTo>
                      <a:cubicBezTo>
                        <a:pt x="1970" y="4"/>
                        <a:pt x="1969" y="3"/>
                        <a:pt x="1969" y="2"/>
                      </a:cubicBezTo>
                      <a:cubicBezTo>
                        <a:pt x="1969" y="1"/>
                        <a:pt x="1970" y="0"/>
                        <a:pt x="1971" y="0"/>
                      </a:cubicBezTo>
                      <a:lnTo>
                        <a:pt x="1971" y="0"/>
                      </a:lnTo>
                      <a:cubicBezTo>
                        <a:pt x="1973" y="0"/>
                        <a:pt x="1973" y="1"/>
                        <a:pt x="1973" y="2"/>
                      </a:cubicBezTo>
                      <a:cubicBezTo>
                        <a:pt x="1973" y="3"/>
                        <a:pt x="1973" y="4"/>
                        <a:pt x="1971" y="4"/>
                      </a:cubicBezTo>
                      <a:close/>
                      <a:moveTo>
                        <a:pt x="1963" y="4"/>
                      </a:moveTo>
                      <a:lnTo>
                        <a:pt x="1963" y="4"/>
                      </a:lnTo>
                      <a:cubicBezTo>
                        <a:pt x="1962" y="4"/>
                        <a:pt x="1961" y="3"/>
                        <a:pt x="1961" y="2"/>
                      </a:cubicBezTo>
                      <a:cubicBezTo>
                        <a:pt x="1961" y="1"/>
                        <a:pt x="1962" y="0"/>
                        <a:pt x="1963" y="0"/>
                      </a:cubicBezTo>
                      <a:lnTo>
                        <a:pt x="1963" y="0"/>
                      </a:lnTo>
                      <a:cubicBezTo>
                        <a:pt x="1964" y="0"/>
                        <a:pt x="1965" y="1"/>
                        <a:pt x="1965" y="2"/>
                      </a:cubicBezTo>
                      <a:cubicBezTo>
                        <a:pt x="1965" y="3"/>
                        <a:pt x="1964" y="4"/>
                        <a:pt x="1963" y="4"/>
                      </a:cubicBezTo>
                      <a:close/>
                      <a:moveTo>
                        <a:pt x="1955" y="4"/>
                      </a:moveTo>
                      <a:lnTo>
                        <a:pt x="1955" y="4"/>
                      </a:lnTo>
                      <a:cubicBezTo>
                        <a:pt x="1954" y="4"/>
                        <a:pt x="1953" y="3"/>
                        <a:pt x="1953" y="2"/>
                      </a:cubicBezTo>
                      <a:cubicBezTo>
                        <a:pt x="1953" y="1"/>
                        <a:pt x="1954" y="0"/>
                        <a:pt x="1955" y="0"/>
                      </a:cubicBezTo>
                      <a:lnTo>
                        <a:pt x="1955" y="0"/>
                      </a:lnTo>
                      <a:cubicBezTo>
                        <a:pt x="1956" y="0"/>
                        <a:pt x="1957" y="1"/>
                        <a:pt x="1957" y="2"/>
                      </a:cubicBezTo>
                      <a:cubicBezTo>
                        <a:pt x="1957" y="3"/>
                        <a:pt x="1956" y="4"/>
                        <a:pt x="1955" y="4"/>
                      </a:cubicBezTo>
                      <a:close/>
                      <a:moveTo>
                        <a:pt x="1947" y="4"/>
                      </a:moveTo>
                      <a:lnTo>
                        <a:pt x="1947" y="4"/>
                      </a:lnTo>
                      <a:cubicBezTo>
                        <a:pt x="1946" y="4"/>
                        <a:pt x="1945" y="3"/>
                        <a:pt x="1945" y="2"/>
                      </a:cubicBezTo>
                      <a:cubicBezTo>
                        <a:pt x="1945" y="1"/>
                        <a:pt x="1946" y="0"/>
                        <a:pt x="1947" y="0"/>
                      </a:cubicBezTo>
                      <a:lnTo>
                        <a:pt x="1947" y="0"/>
                      </a:lnTo>
                      <a:cubicBezTo>
                        <a:pt x="1948" y="0"/>
                        <a:pt x="1949" y="1"/>
                        <a:pt x="1949" y="2"/>
                      </a:cubicBezTo>
                      <a:cubicBezTo>
                        <a:pt x="1949" y="3"/>
                        <a:pt x="1948" y="4"/>
                        <a:pt x="1947" y="4"/>
                      </a:cubicBezTo>
                      <a:close/>
                      <a:moveTo>
                        <a:pt x="1939" y="4"/>
                      </a:moveTo>
                      <a:lnTo>
                        <a:pt x="1939" y="4"/>
                      </a:lnTo>
                      <a:cubicBezTo>
                        <a:pt x="1938" y="4"/>
                        <a:pt x="1937" y="3"/>
                        <a:pt x="1937" y="2"/>
                      </a:cubicBezTo>
                      <a:cubicBezTo>
                        <a:pt x="1937" y="1"/>
                        <a:pt x="1938" y="0"/>
                        <a:pt x="1939" y="0"/>
                      </a:cubicBezTo>
                      <a:lnTo>
                        <a:pt x="1939" y="0"/>
                      </a:lnTo>
                      <a:cubicBezTo>
                        <a:pt x="1940" y="0"/>
                        <a:pt x="1941" y="1"/>
                        <a:pt x="1941" y="2"/>
                      </a:cubicBezTo>
                      <a:cubicBezTo>
                        <a:pt x="1941" y="3"/>
                        <a:pt x="1940" y="4"/>
                        <a:pt x="1939" y="4"/>
                      </a:cubicBezTo>
                      <a:close/>
                      <a:moveTo>
                        <a:pt x="1931" y="4"/>
                      </a:moveTo>
                      <a:lnTo>
                        <a:pt x="1931" y="4"/>
                      </a:lnTo>
                      <a:cubicBezTo>
                        <a:pt x="1930" y="4"/>
                        <a:pt x="1929" y="3"/>
                        <a:pt x="1929" y="2"/>
                      </a:cubicBezTo>
                      <a:cubicBezTo>
                        <a:pt x="1929" y="1"/>
                        <a:pt x="1930" y="0"/>
                        <a:pt x="1931" y="0"/>
                      </a:cubicBezTo>
                      <a:lnTo>
                        <a:pt x="1931" y="0"/>
                      </a:lnTo>
                      <a:cubicBezTo>
                        <a:pt x="1932" y="0"/>
                        <a:pt x="1933" y="1"/>
                        <a:pt x="1933" y="2"/>
                      </a:cubicBezTo>
                      <a:cubicBezTo>
                        <a:pt x="1933" y="3"/>
                        <a:pt x="1932" y="4"/>
                        <a:pt x="1931" y="4"/>
                      </a:cubicBezTo>
                      <a:close/>
                      <a:moveTo>
                        <a:pt x="1923" y="4"/>
                      </a:moveTo>
                      <a:lnTo>
                        <a:pt x="1923" y="4"/>
                      </a:lnTo>
                      <a:cubicBezTo>
                        <a:pt x="1922" y="4"/>
                        <a:pt x="1921" y="3"/>
                        <a:pt x="1921" y="2"/>
                      </a:cubicBezTo>
                      <a:cubicBezTo>
                        <a:pt x="1921" y="1"/>
                        <a:pt x="1922" y="0"/>
                        <a:pt x="1923" y="0"/>
                      </a:cubicBezTo>
                      <a:lnTo>
                        <a:pt x="1923" y="0"/>
                      </a:lnTo>
                      <a:cubicBezTo>
                        <a:pt x="1924" y="0"/>
                        <a:pt x="1925" y="1"/>
                        <a:pt x="1925" y="2"/>
                      </a:cubicBezTo>
                      <a:cubicBezTo>
                        <a:pt x="1925" y="3"/>
                        <a:pt x="1924" y="4"/>
                        <a:pt x="1923" y="4"/>
                      </a:cubicBezTo>
                      <a:close/>
                      <a:moveTo>
                        <a:pt x="1915" y="4"/>
                      </a:moveTo>
                      <a:lnTo>
                        <a:pt x="1915" y="4"/>
                      </a:lnTo>
                      <a:cubicBezTo>
                        <a:pt x="1914" y="4"/>
                        <a:pt x="1913" y="3"/>
                        <a:pt x="1913" y="2"/>
                      </a:cubicBezTo>
                      <a:cubicBezTo>
                        <a:pt x="1913" y="1"/>
                        <a:pt x="1914" y="0"/>
                        <a:pt x="1915" y="0"/>
                      </a:cubicBezTo>
                      <a:lnTo>
                        <a:pt x="1915" y="0"/>
                      </a:lnTo>
                      <a:cubicBezTo>
                        <a:pt x="1916" y="0"/>
                        <a:pt x="1917" y="1"/>
                        <a:pt x="1917" y="2"/>
                      </a:cubicBezTo>
                      <a:cubicBezTo>
                        <a:pt x="1917" y="3"/>
                        <a:pt x="1916" y="4"/>
                        <a:pt x="1915" y="4"/>
                      </a:cubicBezTo>
                      <a:close/>
                      <a:moveTo>
                        <a:pt x="1907" y="4"/>
                      </a:moveTo>
                      <a:lnTo>
                        <a:pt x="1907" y="4"/>
                      </a:lnTo>
                      <a:cubicBezTo>
                        <a:pt x="1906" y="4"/>
                        <a:pt x="1905" y="3"/>
                        <a:pt x="1905" y="2"/>
                      </a:cubicBezTo>
                      <a:cubicBezTo>
                        <a:pt x="1905" y="1"/>
                        <a:pt x="1906" y="0"/>
                        <a:pt x="1907" y="0"/>
                      </a:cubicBezTo>
                      <a:lnTo>
                        <a:pt x="1907" y="0"/>
                      </a:lnTo>
                      <a:cubicBezTo>
                        <a:pt x="1908" y="0"/>
                        <a:pt x="1909" y="1"/>
                        <a:pt x="1909" y="2"/>
                      </a:cubicBezTo>
                      <a:cubicBezTo>
                        <a:pt x="1909" y="3"/>
                        <a:pt x="1908" y="4"/>
                        <a:pt x="1907" y="4"/>
                      </a:cubicBezTo>
                      <a:close/>
                      <a:moveTo>
                        <a:pt x="1899" y="4"/>
                      </a:moveTo>
                      <a:lnTo>
                        <a:pt x="1899" y="4"/>
                      </a:lnTo>
                      <a:cubicBezTo>
                        <a:pt x="1898" y="4"/>
                        <a:pt x="1897" y="3"/>
                        <a:pt x="1897" y="2"/>
                      </a:cubicBezTo>
                      <a:cubicBezTo>
                        <a:pt x="1897" y="1"/>
                        <a:pt x="1898" y="0"/>
                        <a:pt x="1899" y="0"/>
                      </a:cubicBezTo>
                      <a:lnTo>
                        <a:pt x="1899" y="0"/>
                      </a:lnTo>
                      <a:cubicBezTo>
                        <a:pt x="1900" y="0"/>
                        <a:pt x="1901" y="1"/>
                        <a:pt x="1901" y="2"/>
                      </a:cubicBezTo>
                      <a:cubicBezTo>
                        <a:pt x="1901" y="3"/>
                        <a:pt x="1900" y="4"/>
                        <a:pt x="1899" y="4"/>
                      </a:cubicBezTo>
                      <a:close/>
                      <a:moveTo>
                        <a:pt x="1891" y="4"/>
                      </a:moveTo>
                      <a:lnTo>
                        <a:pt x="1891" y="4"/>
                      </a:lnTo>
                      <a:cubicBezTo>
                        <a:pt x="1890" y="4"/>
                        <a:pt x="1889" y="3"/>
                        <a:pt x="1889" y="2"/>
                      </a:cubicBezTo>
                      <a:cubicBezTo>
                        <a:pt x="1889" y="1"/>
                        <a:pt x="1890" y="0"/>
                        <a:pt x="1891" y="0"/>
                      </a:cubicBezTo>
                      <a:lnTo>
                        <a:pt x="1891" y="0"/>
                      </a:lnTo>
                      <a:cubicBezTo>
                        <a:pt x="1892" y="0"/>
                        <a:pt x="1893" y="1"/>
                        <a:pt x="1893" y="2"/>
                      </a:cubicBezTo>
                      <a:cubicBezTo>
                        <a:pt x="1893" y="3"/>
                        <a:pt x="1892" y="4"/>
                        <a:pt x="1891" y="4"/>
                      </a:cubicBezTo>
                      <a:close/>
                      <a:moveTo>
                        <a:pt x="1883" y="4"/>
                      </a:moveTo>
                      <a:lnTo>
                        <a:pt x="1883" y="4"/>
                      </a:lnTo>
                      <a:cubicBezTo>
                        <a:pt x="1882" y="4"/>
                        <a:pt x="1881" y="3"/>
                        <a:pt x="1881" y="2"/>
                      </a:cubicBezTo>
                      <a:cubicBezTo>
                        <a:pt x="1881" y="1"/>
                        <a:pt x="1882" y="0"/>
                        <a:pt x="1883" y="0"/>
                      </a:cubicBezTo>
                      <a:lnTo>
                        <a:pt x="1883" y="0"/>
                      </a:lnTo>
                      <a:cubicBezTo>
                        <a:pt x="1884" y="0"/>
                        <a:pt x="1885" y="1"/>
                        <a:pt x="1885" y="2"/>
                      </a:cubicBezTo>
                      <a:cubicBezTo>
                        <a:pt x="1885" y="3"/>
                        <a:pt x="1884" y="4"/>
                        <a:pt x="1883" y="4"/>
                      </a:cubicBezTo>
                      <a:close/>
                      <a:moveTo>
                        <a:pt x="1875" y="4"/>
                      </a:moveTo>
                      <a:lnTo>
                        <a:pt x="1875" y="4"/>
                      </a:lnTo>
                      <a:cubicBezTo>
                        <a:pt x="1874" y="4"/>
                        <a:pt x="1873" y="3"/>
                        <a:pt x="1873" y="2"/>
                      </a:cubicBezTo>
                      <a:cubicBezTo>
                        <a:pt x="1873" y="1"/>
                        <a:pt x="1874" y="0"/>
                        <a:pt x="1875" y="0"/>
                      </a:cubicBezTo>
                      <a:lnTo>
                        <a:pt x="1875" y="0"/>
                      </a:lnTo>
                      <a:cubicBezTo>
                        <a:pt x="1876" y="0"/>
                        <a:pt x="1877" y="1"/>
                        <a:pt x="1877" y="2"/>
                      </a:cubicBezTo>
                      <a:cubicBezTo>
                        <a:pt x="1877" y="3"/>
                        <a:pt x="1876" y="4"/>
                        <a:pt x="1875" y="4"/>
                      </a:cubicBezTo>
                      <a:close/>
                      <a:moveTo>
                        <a:pt x="1867" y="4"/>
                      </a:moveTo>
                      <a:lnTo>
                        <a:pt x="1867" y="4"/>
                      </a:lnTo>
                      <a:cubicBezTo>
                        <a:pt x="1866" y="4"/>
                        <a:pt x="1865" y="3"/>
                        <a:pt x="1865" y="2"/>
                      </a:cubicBezTo>
                      <a:cubicBezTo>
                        <a:pt x="1865" y="1"/>
                        <a:pt x="1866" y="0"/>
                        <a:pt x="1867" y="0"/>
                      </a:cubicBezTo>
                      <a:lnTo>
                        <a:pt x="1867" y="0"/>
                      </a:lnTo>
                      <a:cubicBezTo>
                        <a:pt x="1868" y="0"/>
                        <a:pt x="1869" y="1"/>
                        <a:pt x="1869" y="2"/>
                      </a:cubicBezTo>
                      <a:cubicBezTo>
                        <a:pt x="1869" y="3"/>
                        <a:pt x="1868" y="4"/>
                        <a:pt x="1867" y="4"/>
                      </a:cubicBezTo>
                      <a:close/>
                      <a:moveTo>
                        <a:pt x="1859" y="4"/>
                      </a:moveTo>
                      <a:lnTo>
                        <a:pt x="1859" y="4"/>
                      </a:lnTo>
                      <a:cubicBezTo>
                        <a:pt x="1858" y="4"/>
                        <a:pt x="1857" y="3"/>
                        <a:pt x="1857" y="2"/>
                      </a:cubicBezTo>
                      <a:cubicBezTo>
                        <a:pt x="1857" y="1"/>
                        <a:pt x="1858" y="0"/>
                        <a:pt x="1859" y="0"/>
                      </a:cubicBezTo>
                      <a:lnTo>
                        <a:pt x="1859" y="0"/>
                      </a:lnTo>
                      <a:cubicBezTo>
                        <a:pt x="1860" y="0"/>
                        <a:pt x="1861" y="1"/>
                        <a:pt x="1861" y="2"/>
                      </a:cubicBezTo>
                      <a:cubicBezTo>
                        <a:pt x="1861" y="3"/>
                        <a:pt x="1860" y="4"/>
                        <a:pt x="1859" y="4"/>
                      </a:cubicBezTo>
                      <a:close/>
                      <a:moveTo>
                        <a:pt x="1851" y="4"/>
                      </a:moveTo>
                      <a:lnTo>
                        <a:pt x="1851" y="4"/>
                      </a:lnTo>
                      <a:cubicBezTo>
                        <a:pt x="1850" y="4"/>
                        <a:pt x="1849" y="3"/>
                        <a:pt x="1849" y="2"/>
                      </a:cubicBezTo>
                      <a:cubicBezTo>
                        <a:pt x="1849" y="1"/>
                        <a:pt x="1850" y="0"/>
                        <a:pt x="1851" y="0"/>
                      </a:cubicBezTo>
                      <a:lnTo>
                        <a:pt x="1851" y="0"/>
                      </a:lnTo>
                      <a:cubicBezTo>
                        <a:pt x="1852" y="0"/>
                        <a:pt x="1853" y="1"/>
                        <a:pt x="1853" y="2"/>
                      </a:cubicBezTo>
                      <a:cubicBezTo>
                        <a:pt x="1853" y="3"/>
                        <a:pt x="1852" y="4"/>
                        <a:pt x="1851" y="4"/>
                      </a:cubicBezTo>
                      <a:close/>
                      <a:moveTo>
                        <a:pt x="1843" y="4"/>
                      </a:moveTo>
                      <a:lnTo>
                        <a:pt x="1843" y="4"/>
                      </a:lnTo>
                      <a:cubicBezTo>
                        <a:pt x="1842" y="4"/>
                        <a:pt x="1841" y="3"/>
                        <a:pt x="1841" y="2"/>
                      </a:cubicBezTo>
                      <a:cubicBezTo>
                        <a:pt x="1841" y="1"/>
                        <a:pt x="1842" y="0"/>
                        <a:pt x="1843" y="0"/>
                      </a:cubicBezTo>
                      <a:lnTo>
                        <a:pt x="1843" y="0"/>
                      </a:lnTo>
                      <a:cubicBezTo>
                        <a:pt x="1844" y="0"/>
                        <a:pt x="1845" y="1"/>
                        <a:pt x="1845" y="2"/>
                      </a:cubicBezTo>
                      <a:cubicBezTo>
                        <a:pt x="1845" y="3"/>
                        <a:pt x="1844" y="4"/>
                        <a:pt x="1843" y="4"/>
                      </a:cubicBezTo>
                      <a:close/>
                      <a:moveTo>
                        <a:pt x="1835" y="4"/>
                      </a:moveTo>
                      <a:lnTo>
                        <a:pt x="1835" y="4"/>
                      </a:lnTo>
                      <a:cubicBezTo>
                        <a:pt x="1834" y="4"/>
                        <a:pt x="1833" y="3"/>
                        <a:pt x="1833" y="2"/>
                      </a:cubicBezTo>
                      <a:cubicBezTo>
                        <a:pt x="1833" y="1"/>
                        <a:pt x="1834" y="0"/>
                        <a:pt x="1835" y="0"/>
                      </a:cubicBezTo>
                      <a:lnTo>
                        <a:pt x="1835" y="0"/>
                      </a:lnTo>
                      <a:cubicBezTo>
                        <a:pt x="1836" y="0"/>
                        <a:pt x="1837" y="1"/>
                        <a:pt x="1837" y="2"/>
                      </a:cubicBezTo>
                      <a:cubicBezTo>
                        <a:pt x="1837" y="3"/>
                        <a:pt x="1836" y="4"/>
                        <a:pt x="1835" y="4"/>
                      </a:cubicBezTo>
                      <a:close/>
                      <a:moveTo>
                        <a:pt x="1827" y="4"/>
                      </a:moveTo>
                      <a:lnTo>
                        <a:pt x="1827" y="4"/>
                      </a:lnTo>
                      <a:cubicBezTo>
                        <a:pt x="1826" y="4"/>
                        <a:pt x="1825" y="3"/>
                        <a:pt x="1825" y="2"/>
                      </a:cubicBezTo>
                      <a:cubicBezTo>
                        <a:pt x="1825" y="1"/>
                        <a:pt x="1826" y="0"/>
                        <a:pt x="1827" y="0"/>
                      </a:cubicBezTo>
                      <a:lnTo>
                        <a:pt x="1827" y="0"/>
                      </a:lnTo>
                      <a:cubicBezTo>
                        <a:pt x="1828" y="0"/>
                        <a:pt x="1829" y="1"/>
                        <a:pt x="1829" y="2"/>
                      </a:cubicBezTo>
                      <a:cubicBezTo>
                        <a:pt x="1829" y="3"/>
                        <a:pt x="1828" y="4"/>
                        <a:pt x="1827" y="4"/>
                      </a:cubicBezTo>
                      <a:close/>
                      <a:moveTo>
                        <a:pt x="1819" y="4"/>
                      </a:moveTo>
                      <a:lnTo>
                        <a:pt x="1819" y="4"/>
                      </a:lnTo>
                      <a:cubicBezTo>
                        <a:pt x="1818" y="4"/>
                        <a:pt x="1817" y="3"/>
                        <a:pt x="1817" y="2"/>
                      </a:cubicBezTo>
                      <a:cubicBezTo>
                        <a:pt x="1817" y="1"/>
                        <a:pt x="1818" y="0"/>
                        <a:pt x="1819" y="0"/>
                      </a:cubicBezTo>
                      <a:lnTo>
                        <a:pt x="1819" y="0"/>
                      </a:lnTo>
                      <a:cubicBezTo>
                        <a:pt x="1820" y="0"/>
                        <a:pt x="1821" y="1"/>
                        <a:pt x="1821" y="2"/>
                      </a:cubicBezTo>
                      <a:cubicBezTo>
                        <a:pt x="1821" y="3"/>
                        <a:pt x="1820" y="4"/>
                        <a:pt x="1819" y="4"/>
                      </a:cubicBezTo>
                      <a:close/>
                      <a:moveTo>
                        <a:pt x="1811" y="4"/>
                      </a:moveTo>
                      <a:lnTo>
                        <a:pt x="1811" y="4"/>
                      </a:lnTo>
                      <a:cubicBezTo>
                        <a:pt x="1810" y="4"/>
                        <a:pt x="1809" y="3"/>
                        <a:pt x="1809" y="2"/>
                      </a:cubicBezTo>
                      <a:cubicBezTo>
                        <a:pt x="1809" y="1"/>
                        <a:pt x="1810" y="0"/>
                        <a:pt x="1811" y="0"/>
                      </a:cubicBezTo>
                      <a:lnTo>
                        <a:pt x="1811" y="0"/>
                      </a:lnTo>
                      <a:cubicBezTo>
                        <a:pt x="1812" y="0"/>
                        <a:pt x="1813" y="1"/>
                        <a:pt x="1813" y="2"/>
                      </a:cubicBezTo>
                      <a:cubicBezTo>
                        <a:pt x="1813" y="3"/>
                        <a:pt x="1812" y="4"/>
                        <a:pt x="1811" y="4"/>
                      </a:cubicBezTo>
                      <a:close/>
                      <a:moveTo>
                        <a:pt x="1803" y="4"/>
                      </a:moveTo>
                      <a:lnTo>
                        <a:pt x="1803" y="4"/>
                      </a:lnTo>
                      <a:cubicBezTo>
                        <a:pt x="1802" y="4"/>
                        <a:pt x="1801" y="3"/>
                        <a:pt x="1801" y="2"/>
                      </a:cubicBezTo>
                      <a:cubicBezTo>
                        <a:pt x="1801" y="1"/>
                        <a:pt x="1802" y="0"/>
                        <a:pt x="1803" y="0"/>
                      </a:cubicBezTo>
                      <a:lnTo>
                        <a:pt x="1803" y="0"/>
                      </a:lnTo>
                      <a:cubicBezTo>
                        <a:pt x="1804" y="0"/>
                        <a:pt x="1805" y="1"/>
                        <a:pt x="1805" y="2"/>
                      </a:cubicBezTo>
                      <a:cubicBezTo>
                        <a:pt x="1805" y="3"/>
                        <a:pt x="1804" y="4"/>
                        <a:pt x="1803" y="4"/>
                      </a:cubicBezTo>
                      <a:close/>
                      <a:moveTo>
                        <a:pt x="1795" y="4"/>
                      </a:moveTo>
                      <a:lnTo>
                        <a:pt x="1795" y="4"/>
                      </a:lnTo>
                      <a:cubicBezTo>
                        <a:pt x="1794" y="4"/>
                        <a:pt x="1793" y="3"/>
                        <a:pt x="1793" y="2"/>
                      </a:cubicBezTo>
                      <a:cubicBezTo>
                        <a:pt x="1793" y="1"/>
                        <a:pt x="1794" y="0"/>
                        <a:pt x="1795" y="0"/>
                      </a:cubicBezTo>
                      <a:lnTo>
                        <a:pt x="1795" y="0"/>
                      </a:lnTo>
                      <a:cubicBezTo>
                        <a:pt x="1796" y="0"/>
                        <a:pt x="1797" y="1"/>
                        <a:pt x="1797" y="2"/>
                      </a:cubicBezTo>
                      <a:cubicBezTo>
                        <a:pt x="1797" y="3"/>
                        <a:pt x="1796" y="4"/>
                        <a:pt x="1795" y="4"/>
                      </a:cubicBezTo>
                      <a:close/>
                      <a:moveTo>
                        <a:pt x="1787" y="4"/>
                      </a:moveTo>
                      <a:lnTo>
                        <a:pt x="1787" y="4"/>
                      </a:lnTo>
                      <a:cubicBezTo>
                        <a:pt x="1786" y="4"/>
                        <a:pt x="1785" y="3"/>
                        <a:pt x="1785" y="2"/>
                      </a:cubicBezTo>
                      <a:cubicBezTo>
                        <a:pt x="1785" y="1"/>
                        <a:pt x="1786" y="0"/>
                        <a:pt x="1787" y="0"/>
                      </a:cubicBezTo>
                      <a:lnTo>
                        <a:pt x="1787" y="0"/>
                      </a:lnTo>
                      <a:cubicBezTo>
                        <a:pt x="1788" y="0"/>
                        <a:pt x="1789" y="1"/>
                        <a:pt x="1789" y="2"/>
                      </a:cubicBezTo>
                      <a:cubicBezTo>
                        <a:pt x="1789" y="3"/>
                        <a:pt x="1788" y="4"/>
                        <a:pt x="1787" y="4"/>
                      </a:cubicBezTo>
                      <a:close/>
                      <a:moveTo>
                        <a:pt x="1779" y="4"/>
                      </a:moveTo>
                      <a:lnTo>
                        <a:pt x="1779" y="4"/>
                      </a:lnTo>
                      <a:cubicBezTo>
                        <a:pt x="1778" y="4"/>
                        <a:pt x="1777" y="3"/>
                        <a:pt x="1777" y="2"/>
                      </a:cubicBezTo>
                      <a:cubicBezTo>
                        <a:pt x="1777" y="1"/>
                        <a:pt x="1778" y="0"/>
                        <a:pt x="1779" y="0"/>
                      </a:cubicBezTo>
                      <a:lnTo>
                        <a:pt x="1779" y="0"/>
                      </a:lnTo>
                      <a:cubicBezTo>
                        <a:pt x="1780" y="0"/>
                        <a:pt x="1781" y="1"/>
                        <a:pt x="1781" y="2"/>
                      </a:cubicBezTo>
                      <a:cubicBezTo>
                        <a:pt x="1781" y="3"/>
                        <a:pt x="1780" y="4"/>
                        <a:pt x="1779" y="4"/>
                      </a:cubicBezTo>
                      <a:close/>
                      <a:moveTo>
                        <a:pt x="1771" y="4"/>
                      </a:moveTo>
                      <a:lnTo>
                        <a:pt x="1771" y="4"/>
                      </a:lnTo>
                      <a:cubicBezTo>
                        <a:pt x="1770" y="4"/>
                        <a:pt x="1769" y="3"/>
                        <a:pt x="1769" y="2"/>
                      </a:cubicBezTo>
                      <a:cubicBezTo>
                        <a:pt x="1769" y="1"/>
                        <a:pt x="1770" y="0"/>
                        <a:pt x="1771" y="0"/>
                      </a:cubicBezTo>
                      <a:lnTo>
                        <a:pt x="1771" y="0"/>
                      </a:lnTo>
                      <a:cubicBezTo>
                        <a:pt x="1772" y="0"/>
                        <a:pt x="1773" y="1"/>
                        <a:pt x="1773" y="2"/>
                      </a:cubicBezTo>
                      <a:cubicBezTo>
                        <a:pt x="1773" y="3"/>
                        <a:pt x="1772" y="4"/>
                        <a:pt x="1771" y="4"/>
                      </a:cubicBezTo>
                      <a:close/>
                      <a:moveTo>
                        <a:pt x="1763" y="4"/>
                      </a:moveTo>
                      <a:lnTo>
                        <a:pt x="1763" y="4"/>
                      </a:lnTo>
                      <a:cubicBezTo>
                        <a:pt x="1762" y="4"/>
                        <a:pt x="1761" y="3"/>
                        <a:pt x="1761" y="2"/>
                      </a:cubicBezTo>
                      <a:cubicBezTo>
                        <a:pt x="1761" y="1"/>
                        <a:pt x="1762" y="0"/>
                        <a:pt x="1763" y="0"/>
                      </a:cubicBezTo>
                      <a:lnTo>
                        <a:pt x="1763" y="0"/>
                      </a:lnTo>
                      <a:cubicBezTo>
                        <a:pt x="1764" y="0"/>
                        <a:pt x="1765" y="1"/>
                        <a:pt x="1765" y="2"/>
                      </a:cubicBezTo>
                      <a:cubicBezTo>
                        <a:pt x="1765" y="3"/>
                        <a:pt x="1764" y="4"/>
                        <a:pt x="1763" y="4"/>
                      </a:cubicBezTo>
                      <a:close/>
                      <a:moveTo>
                        <a:pt x="1755" y="4"/>
                      </a:moveTo>
                      <a:lnTo>
                        <a:pt x="1755" y="4"/>
                      </a:lnTo>
                      <a:cubicBezTo>
                        <a:pt x="1754" y="4"/>
                        <a:pt x="1753" y="3"/>
                        <a:pt x="1753" y="2"/>
                      </a:cubicBezTo>
                      <a:cubicBezTo>
                        <a:pt x="1753" y="1"/>
                        <a:pt x="1754" y="0"/>
                        <a:pt x="1755" y="0"/>
                      </a:cubicBezTo>
                      <a:lnTo>
                        <a:pt x="1755" y="0"/>
                      </a:lnTo>
                      <a:cubicBezTo>
                        <a:pt x="1756" y="0"/>
                        <a:pt x="1757" y="1"/>
                        <a:pt x="1757" y="2"/>
                      </a:cubicBezTo>
                      <a:cubicBezTo>
                        <a:pt x="1757" y="3"/>
                        <a:pt x="1756" y="4"/>
                        <a:pt x="1755" y="4"/>
                      </a:cubicBezTo>
                      <a:close/>
                      <a:moveTo>
                        <a:pt x="1747" y="4"/>
                      </a:moveTo>
                      <a:lnTo>
                        <a:pt x="1747" y="4"/>
                      </a:lnTo>
                      <a:cubicBezTo>
                        <a:pt x="1746" y="4"/>
                        <a:pt x="1745" y="3"/>
                        <a:pt x="1745" y="2"/>
                      </a:cubicBezTo>
                      <a:cubicBezTo>
                        <a:pt x="1745" y="1"/>
                        <a:pt x="1746" y="0"/>
                        <a:pt x="1747" y="0"/>
                      </a:cubicBezTo>
                      <a:lnTo>
                        <a:pt x="1747" y="0"/>
                      </a:lnTo>
                      <a:cubicBezTo>
                        <a:pt x="1748" y="0"/>
                        <a:pt x="1749" y="1"/>
                        <a:pt x="1749" y="2"/>
                      </a:cubicBezTo>
                      <a:cubicBezTo>
                        <a:pt x="1749" y="3"/>
                        <a:pt x="1748" y="4"/>
                        <a:pt x="1747" y="4"/>
                      </a:cubicBezTo>
                      <a:close/>
                      <a:moveTo>
                        <a:pt x="1739" y="4"/>
                      </a:moveTo>
                      <a:lnTo>
                        <a:pt x="1739" y="4"/>
                      </a:lnTo>
                      <a:cubicBezTo>
                        <a:pt x="1738" y="4"/>
                        <a:pt x="1737" y="3"/>
                        <a:pt x="1737" y="2"/>
                      </a:cubicBezTo>
                      <a:cubicBezTo>
                        <a:pt x="1737" y="1"/>
                        <a:pt x="1738" y="0"/>
                        <a:pt x="1739" y="0"/>
                      </a:cubicBezTo>
                      <a:lnTo>
                        <a:pt x="1739" y="0"/>
                      </a:lnTo>
                      <a:cubicBezTo>
                        <a:pt x="1740" y="0"/>
                        <a:pt x="1741" y="1"/>
                        <a:pt x="1741" y="2"/>
                      </a:cubicBezTo>
                      <a:cubicBezTo>
                        <a:pt x="1741" y="3"/>
                        <a:pt x="1740" y="4"/>
                        <a:pt x="1739" y="4"/>
                      </a:cubicBezTo>
                      <a:close/>
                      <a:moveTo>
                        <a:pt x="1731" y="4"/>
                      </a:moveTo>
                      <a:lnTo>
                        <a:pt x="1731" y="4"/>
                      </a:lnTo>
                      <a:cubicBezTo>
                        <a:pt x="1730" y="4"/>
                        <a:pt x="1729" y="3"/>
                        <a:pt x="1729" y="2"/>
                      </a:cubicBezTo>
                      <a:cubicBezTo>
                        <a:pt x="1729" y="1"/>
                        <a:pt x="1730" y="0"/>
                        <a:pt x="1731" y="0"/>
                      </a:cubicBezTo>
                      <a:lnTo>
                        <a:pt x="1731" y="0"/>
                      </a:lnTo>
                      <a:cubicBezTo>
                        <a:pt x="1732" y="0"/>
                        <a:pt x="1733" y="1"/>
                        <a:pt x="1733" y="2"/>
                      </a:cubicBezTo>
                      <a:cubicBezTo>
                        <a:pt x="1733" y="3"/>
                        <a:pt x="1732" y="4"/>
                        <a:pt x="1731" y="4"/>
                      </a:cubicBezTo>
                      <a:close/>
                      <a:moveTo>
                        <a:pt x="1723" y="4"/>
                      </a:moveTo>
                      <a:lnTo>
                        <a:pt x="1723" y="4"/>
                      </a:lnTo>
                      <a:cubicBezTo>
                        <a:pt x="1722" y="4"/>
                        <a:pt x="1721" y="3"/>
                        <a:pt x="1721" y="2"/>
                      </a:cubicBezTo>
                      <a:cubicBezTo>
                        <a:pt x="1721" y="1"/>
                        <a:pt x="1722" y="0"/>
                        <a:pt x="1723" y="0"/>
                      </a:cubicBezTo>
                      <a:lnTo>
                        <a:pt x="1723" y="0"/>
                      </a:lnTo>
                      <a:cubicBezTo>
                        <a:pt x="1724" y="0"/>
                        <a:pt x="1725" y="1"/>
                        <a:pt x="1725" y="2"/>
                      </a:cubicBezTo>
                      <a:cubicBezTo>
                        <a:pt x="1725" y="3"/>
                        <a:pt x="1724" y="4"/>
                        <a:pt x="1723" y="4"/>
                      </a:cubicBezTo>
                      <a:close/>
                      <a:moveTo>
                        <a:pt x="1715" y="4"/>
                      </a:moveTo>
                      <a:lnTo>
                        <a:pt x="1715" y="4"/>
                      </a:lnTo>
                      <a:cubicBezTo>
                        <a:pt x="1714" y="4"/>
                        <a:pt x="1713" y="3"/>
                        <a:pt x="1713" y="2"/>
                      </a:cubicBezTo>
                      <a:cubicBezTo>
                        <a:pt x="1713" y="1"/>
                        <a:pt x="1714" y="0"/>
                        <a:pt x="1715" y="0"/>
                      </a:cubicBezTo>
                      <a:lnTo>
                        <a:pt x="1715" y="0"/>
                      </a:lnTo>
                      <a:cubicBezTo>
                        <a:pt x="1716" y="0"/>
                        <a:pt x="1717" y="1"/>
                        <a:pt x="1717" y="2"/>
                      </a:cubicBezTo>
                      <a:cubicBezTo>
                        <a:pt x="1717" y="3"/>
                        <a:pt x="1716" y="4"/>
                        <a:pt x="1715" y="4"/>
                      </a:cubicBezTo>
                      <a:close/>
                      <a:moveTo>
                        <a:pt x="1707" y="4"/>
                      </a:moveTo>
                      <a:lnTo>
                        <a:pt x="1707" y="4"/>
                      </a:lnTo>
                      <a:cubicBezTo>
                        <a:pt x="1706" y="4"/>
                        <a:pt x="1705" y="3"/>
                        <a:pt x="1705" y="2"/>
                      </a:cubicBezTo>
                      <a:cubicBezTo>
                        <a:pt x="1705" y="1"/>
                        <a:pt x="1706" y="0"/>
                        <a:pt x="1707" y="0"/>
                      </a:cubicBezTo>
                      <a:lnTo>
                        <a:pt x="1707" y="0"/>
                      </a:lnTo>
                      <a:cubicBezTo>
                        <a:pt x="1708" y="0"/>
                        <a:pt x="1709" y="1"/>
                        <a:pt x="1709" y="2"/>
                      </a:cubicBezTo>
                      <a:cubicBezTo>
                        <a:pt x="1709" y="3"/>
                        <a:pt x="1708" y="4"/>
                        <a:pt x="1707" y="4"/>
                      </a:cubicBezTo>
                      <a:close/>
                      <a:moveTo>
                        <a:pt x="1699" y="4"/>
                      </a:moveTo>
                      <a:lnTo>
                        <a:pt x="1699" y="4"/>
                      </a:lnTo>
                      <a:cubicBezTo>
                        <a:pt x="1698" y="4"/>
                        <a:pt x="1697" y="3"/>
                        <a:pt x="1697" y="2"/>
                      </a:cubicBezTo>
                      <a:cubicBezTo>
                        <a:pt x="1697" y="1"/>
                        <a:pt x="1698" y="0"/>
                        <a:pt x="1699" y="0"/>
                      </a:cubicBezTo>
                      <a:lnTo>
                        <a:pt x="1699" y="0"/>
                      </a:lnTo>
                      <a:cubicBezTo>
                        <a:pt x="1700" y="0"/>
                        <a:pt x="1701" y="1"/>
                        <a:pt x="1701" y="2"/>
                      </a:cubicBezTo>
                      <a:cubicBezTo>
                        <a:pt x="1701" y="3"/>
                        <a:pt x="1700" y="4"/>
                        <a:pt x="1699" y="4"/>
                      </a:cubicBezTo>
                      <a:close/>
                      <a:moveTo>
                        <a:pt x="1691" y="4"/>
                      </a:moveTo>
                      <a:lnTo>
                        <a:pt x="1691" y="4"/>
                      </a:lnTo>
                      <a:cubicBezTo>
                        <a:pt x="1690" y="4"/>
                        <a:pt x="1689" y="3"/>
                        <a:pt x="1689" y="2"/>
                      </a:cubicBezTo>
                      <a:cubicBezTo>
                        <a:pt x="1689" y="1"/>
                        <a:pt x="1690" y="0"/>
                        <a:pt x="1691" y="0"/>
                      </a:cubicBezTo>
                      <a:lnTo>
                        <a:pt x="1691" y="0"/>
                      </a:lnTo>
                      <a:cubicBezTo>
                        <a:pt x="1692" y="0"/>
                        <a:pt x="1693" y="1"/>
                        <a:pt x="1693" y="2"/>
                      </a:cubicBezTo>
                      <a:cubicBezTo>
                        <a:pt x="1693" y="3"/>
                        <a:pt x="1692" y="4"/>
                        <a:pt x="1691" y="4"/>
                      </a:cubicBezTo>
                      <a:close/>
                      <a:moveTo>
                        <a:pt x="1683" y="4"/>
                      </a:moveTo>
                      <a:lnTo>
                        <a:pt x="1683" y="4"/>
                      </a:lnTo>
                      <a:cubicBezTo>
                        <a:pt x="1682" y="4"/>
                        <a:pt x="1681" y="3"/>
                        <a:pt x="1681" y="2"/>
                      </a:cubicBezTo>
                      <a:cubicBezTo>
                        <a:pt x="1681" y="1"/>
                        <a:pt x="1682" y="0"/>
                        <a:pt x="1683" y="0"/>
                      </a:cubicBezTo>
                      <a:lnTo>
                        <a:pt x="1683" y="0"/>
                      </a:lnTo>
                      <a:cubicBezTo>
                        <a:pt x="1684" y="0"/>
                        <a:pt x="1685" y="1"/>
                        <a:pt x="1685" y="2"/>
                      </a:cubicBezTo>
                      <a:cubicBezTo>
                        <a:pt x="1685" y="3"/>
                        <a:pt x="1684" y="4"/>
                        <a:pt x="1683" y="4"/>
                      </a:cubicBezTo>
                      <a:close/>
                      <a:moveTo>
                        <a:pt x="1675" y="4"/>
                      </a:moveTo>
                      <a:lnTo>
                        <a:pt x="1675" y="4"/>
                      </a:lnTo>
                      <a:cubicBezTo>
                        <a:pt x="1674" y="4"/>
                        <a:pt x="1673" y="3"/>
                        <a:pt x="1673" y="2"/>
                      </a:cubicBezTo>
                      <a:cubicBezTo>
                        <a:pt x="1673" y="1"/>
                        <a:pt x="1674" y="0"/>
                        <a:pt x="1675" y="0"/>
                      </a:cubicBezTo>
                      <a:lnTo>
                        <a:pt x="1675" y="0"/>
                      </a:lnTo>
                      <a:cubicBezTo>
                        <a:pt x="1676" y="0"/>
                        <a:pt x="1677" y="1"/>
                        <a:pt x="1677" y="2"/>
                      </a:cubicBezTo>
                      <a:cubicBezTo>
                        <a:pt x="1677" y="3"/>
                        <a:pt x="1676" y="4"/>
                        <a:pt x="1675" y="4"/>
                      </a:cubicBezTo>
                      <a:close/>
                      <a:moveTo>
                        <a:pt x="1667" y="4"/>
                      </a:moveTo>
                      <a:lnTo>
                        <a:pt x="1667" y="4"/>
                      </a:lnTo>
                      <a:cubicBezTo>
                        <a:pt x="1666" y="4"/>
                        <a:pt x="1665" y="3"/>
                        <a:pt x="1665" y="2"/>
                      </a:cubicBezTo>
                      <a:cubicBezTo>
                        <a:pt x="1665" y="1"/>
                        <a:pt x="1666" y="0"/>
                        <a:pt x="1667" y="0"/>
                      </a:cubicBezTo>
                      <a:lnTo>
                        <a:pt x="1667" y="0"/>
                      </a:lnTo>
                      <a:cubicBezTo>
                        <a:pt x="1668" y="0"/>
                        <a:pt x="1669" y="1"/>
                        <a:pt x="1669" y="2"/>
                      </a:cubicBezTo>
                      <a:cubicBezTo>
                        <a:pt x="1669" y="3"/>
                        <a:pt x="1668" y="4"/>
                        <a:pt x="1667" y="4"/>
                      </a:cubicBezTo>
                      <a:close/>
                      <a:moveTo>
                        <a:pt x="1659" y="4"/>
                      </a:moveTo>
                      <a:lnTo>
                        <a:pt x="1659" y="4"/>
                      </a:lnTo>
                      <a:cubicBezTo>
                        <a:pt x="1658" y="4"/>
                        <a:pt x="1657" y="3"/>
                        <a:pt x="1657" y="2"/>
                      </a:cubicBezTo>
                      <a:cubicBezTo>
                        <a:pt x="1657" y="1"/>
                        <a:pt x="1658" y="0"/>
                        <a:pt x="1659" y="0"/>
                      </a:cubicBezTo>
                      <a:lnTo>
                        <a:pt x="1659" y="0"/>
                      </a:lnTo>
                      <a:cubicBezTo>
                        <a:pt x="1660" y="0"/>
                        <a:pt x="1661" y="1"/>
                        <a:pt x="1661" y="2"/>
                      </a:cubicBezTo>
                      <a:cubicBezTo>
                        <a:pt x="1661" y="3"/>
                        <a:pt x="1660" y="4"/>
                        <a:pt x="1659" y="4"/>
                      </a:cubicBezTo>
                      <a:close/>
                      <a:moveTo>
                        <a:pt x="1651" y="4"/>
                      </a:moveTo>
                      <a:lnTo>
                        <a:pt x="1651" y="4"/>
                      </a:lnTo>
                      <a:cubicBezTo>
                        <a:pt x="1650" y="4"/>
                        <a:pt x="1649" y="3"/>
                        <a:pt x="1649" y="2"/>
                      </a:cubicBezTo>
                      <a:cubicBezTo>
                        <a:pt x="1649" y="1"/>
                        <a:pt x="1650" y="0"/>
                        <a:pt x="1651" y="0"/>
                      </a:cubicBezTo>
                      <a:lnTo>
                        <a:pt x="1651" y="0"/>
                      </a:lnTo>
                      <a:cubicBezTo>
                        <a:pt x="1652" y="0"/>
                        <a:pt x="1653" y="1"/>
                        <a:pt x="1653" y="2"/>
                      </a:cubicBezTo>
                      <a:cubicBezTo>
                        <a:pt x="1653" y="3"/>
                        <a:pt x="1652" y="4"/>
                        <a:pt x="1651" y="4"/>
                      </a:cubicBezTo>
                      <a:close/>
                      <a:moveTo>
                        <a:pt x="1643" y="4"/>
                      </a:moveTo>
                      <a:lnTo>
                        <a:pt x="1643" y="4"/>
                      </a:lnTo>
                      <a:cubicBezTo>
                        <a:pt x="1642" y="4"/>
                        <a:pt x="1641" y="3"/>
                        <a:pt x="1641" y="2"/>
                      </a:cubicBezTo>
                      <a:cubicBezTo>
                        <a:pt x="1641" y="1"/>
                        <a:pt x="1642" y="0"/>
                        <a:pt x="1643" y="0"/>
                      </a:cubicBezTo>
                      <a:lnTo>
                        <a:pt x="1643" y="0"/>
                      </a:lnTo>
                      <a:cubicBezTo>
                        <a:pt x="1644" y="0"/>
                        <a:pt x="1645" y="1"/>
                        <a:pt x="1645" y="2"/>
                      </a:cubicBezTo>
                      <a:cubicBezTo>
                        <a:pt x="1645" y="3"/>
                        <a:pt x="1644" y="4"/>
                        <a:pt x="1643" y="4"/>
                      </a:cubicBezTo>
                      <a:close/>
                      <a:moveTo>
                        <a:pt x="1635" y="4"/>
                      </a:moveTo>
                      <a:lnTo>
                        <a:pt x="1635" y="4"/>
                      </a:lnTo>
                      <a:cubicBezTo>
                        <a:pt x="1634" y="4"/>
                        <a:pt x="1633" y="3"/>
                        <a:pt x="1633" y="2"/>
                      </a:cubicBezTo>
                      <a:cubicBezTo>
                        <a:pt x="1633" y="1"/>
                        <a:pt x="1634" y="0"/>
                        <a:pt x="1635" y="0"/>
                      </a:cubicBezTo>
                      <a:lnTo>
                        <a:pt x="1635" y="0"/>
                      </a:lnTo>
                      <a:cubicBezTo>
                        <a:pt x="1636" y="0"/>
                        <a:pt x="1637" y="1"/>
                        <a:pt x="1637" y="2"/>
                      </a:cubicBezTo>
                      <a:cubicBezTo>
                        <a:pt x="1637" y="3"/>
                        <a:pt x="1636" y="4"/>
                        <a:pt x="1635" y="4"/>
                      </a:cubicBezTo>
                      <a:close/>
                      <a:moveTo>
                        <a:pt x="1627" y="4"/>
                      </a:moveTo>
                      <a:lnTo>
                        <a:pt x="1627" y="4"/>
                      </a:lnTo>
                      <a:cubicBezTo>
                        <a:pt x="1626" y="4"/>
                        <a:pt x="1625" y="3"/>
                        <a:pt x="1625" y="2"/>
                      </a:cubicBezTo>
                      <a:cubicBezTo>
                        <a:pt x="1625" y="1"/>
                        <a:pt x="1626" y="0"/>
                        <a:pt x="1627" y="0"/>
                      </a:cubicBezTo>
                      <a:lnTo>
                        <a:pt x="1627" y="0"/>
                      </a:lnTo>
                      <a:cubicBezTo>
                        <a:pt x="1628" y="0"/>
                        <a:pt x="1629" y="1"/>
                        <a:pt x="1629" y="2"/>
                      </a:cubicBezTo>
                      <a:cubicBezTo>
                        <a:pt x="1629" y="3"/>
                        <a:pt x="1628" y="4"/>
                        <a:pt x="1627" y="4"/>
                      </a:cubicBezTo>
                      <a:close/>
                      <a:moveTo>
                        <a:pt x="1619" y="4"/>
                      </a:moveTo>
                      <a:lnTo>
                        <a:pt x="1619" y="4"/>
                      </a:lnTo>
                      <a:cubicBezTo>
                        <a:pt x="1618" y="4"/>
                        <a:pt x="1617" y="3"/>
                        <a:pt x="1617" y="2"/>
                      </a:cubicBezTo>
                      <a:cubicBezTo>
                        <a:pt x="1617" y="1"/>
                        <a:pt x="1618" y="0"/>
                        <a:pt x="1619" y="0"/>
                      </a:cubicBezTo>
                      <a:lnTo>
                        <a:pt x="1619" y="0"/>
                      </a:lnTo>
                      <a:cubicBezTo>
                        <a:pt x="1620" y="0"/>
                        <a:pt x="1621" y="1"/>
                        <a:pt x="1621" y="2"/>
                      </a:cubicBezTo>
                      <a:cubicBezTo>
                        <a:pt x="1621" y="3"/>
                        <a:pt x="1620" y="4"/>
                        <a:pt x="1619" y="4"/>
                      </a:cubicBezTo>
                      <a:close/>
                      <a:moveTo>
                        <a:pt x="1611" y="4"/>
                      </a:moveTo>
                      <a:lnTo>
                        <a:pt x="1611" y="4"/>
                      </a:lnTo>
                      <a:cubicBezTo>
                        <a:pt x="1610" y="4"/>
                        <a:pt x="1609" y="3"/>
                        <a:pt x="1609" y="2"/>
                      </a:cubicBezTo>
                      <a:cubicBezTo>
                        <a:pt x="1609" y="1"/>
                        <a:pt x="1610" y="0"/>
                        <a:pt x="1611" y="0"/>
                      </a:cubicBezTo>
                      <a:lnTo>
                        <a:pt x="1611" y="0"/>
                      </a:lnTo>
                      <a:cubicBezTo>
                        <a:pt x="1612" y="0"/>
                        <a:pt x="1613" y="1"/>
                        <a:pt x="1613" y="2"/>
                      </a:cubicBezTo>
                      <a:cubicBezTo>
                        <a:pt x="1613" y="3"/>
                        <a:pt x="1612" y="4"/>
                        <a:pt x="1611" y="4"/>
                      </a:cubicBezTo>
                      <a:close/>
                      <a:moveTo>
                        <a:pt x="1603" y="4"/>
                      </a:moveTo>
                      <a:lnTo>
                        <a:pt x="1603" y="4"/>
                      </a:lnTo>
                      <a:cubicBezTo>
                        <a:pt x="1602" y="4"/>
                        <a:pt x="1601" y="3"/>
                        <a:pt x="1601" y="2"/>
                      </a:cubicBezTo>
                      <a:cubicBezTo>
                        <a:pt x="1601" y="1"/>
                        <a:pt x="1602" y="0"/>
                        <a:pt x="1603" y="0"/>
                      </a:cubicBezTo>
                      <a:lnTo>
                        <a:pt x="1603" y="0"/>
                      </a:lnTo>
                      <a:cubicBezTo>
                        <a:pt x="1604" y="0"/>
                        <a:pt x="1605" y="1"/>
                        <a:pt x="1605" y="2"/>
                      </a:cubicBezTo>
                      <a:cubicBezTo>
                        <a:pt x="1605" y="3"/>
                        <a:pt x="1604" y="4"/>
                        <a:pt x="1603" y="4"/>
                      </a:cubicBezTo>
                      <a:close/>
                      <a:moveTo>
                        <a:pt x="1595" y="4"/>
                      </a:moveTo>
                      <a:lnTo>
                        <a:pt x="1595" y="4"/>
                      </a:lnTo>
                      <a:cubicBezTo>
                        <a:pt x="1594" y="4"/>
                        <a:pt x="1593" y="3"/>
                        <a:pt x="1593" y="2"/>
                      </a:cubicBezTo>
                      <a:cubicBezTo>
                        <a:pt x="1593" y="1"/>
                        <a:pt x="1594" y="0"/>
                        <a:pt x="1595" y="0"/>
                      </a:cubicBezTo>
                      <a:lnTo>
                        <a:pt x="1595" y="0"/>
                      </a:lnTo>
                      <a:cubicBezTo>
                        <a:pt x="1596" y="0"/>
                        <a:pt x="1597" y="1"/>
                        <a:pt x="1597" y="2"/>
                      </a:cubicBezTo>
                      <a:cubicBezTo>
                        <a:pt x="1597" y="3"/>
                        <a:pt x="1596" y="4"/>
                        <a:pt x="1595" y="4"/>
                      </a:cubicBezTo>
                      <a:close/>
                      <a:moveTo>
                        <a:pt x="1587" y="4"/>
                      </a:moveTo>
                      <a:lnTo>
                        <a:pt x="1587" y="4"/>
                      </a:lnTo>
                      <a:cubicBezTo>
                        <a:pt x="1586" y="4"/>
                        <a:pt x="1585" y="3"/>
                        <a:pt x="1585" y="2"/>
                      </a:cubicBezTo>
                      <a:cubicBezTo>
                        <a:pt x="1585" y="1"/>
                        <a:pt x="1586" y="0"/>
                        <a:pt x="1587" y="0"/>
                      </a:cubicBezTo>
                      <a:lnTo>
                        <a:pt x="1587" y="0"/>
                      </a:lnTo>
                      <a:cubicBezTo>
                        <a:pt x="1588" y="0"/>
                        <a:pt x="1589" y="1"/>
                        <a:pt x="1589" y="2"/>
                      </a:cubicBezTo>
                      <a:cubicBezTo>
                        <a:pt x="1589" y="3"/>
                        <a:pt x="1588" y="4"/>
                        <a:pt x="1587" y="4"/>
                      </a:cubicBezTo>
                      <a:close/>
                      <a:moveTo>
                        <a:pt x="1579" y="4"/>
                      </a:moveTo>
                      <a:lnTo>
                        <a:pt x="1579" y="4"/>
                      </a:lnTo>
                      <a:cubicBezTo>
                        <a:pt x="1578" y="4"/>
                        <a:pt x="1577" y="3"/>
                        <a:pt x="1577" y="2"/>
                      </a:cubicBezTo>
                      <a:cubicBezTo>
                        <a:pt x="1577" y="1"/>
                        <a:pt x="1578" y="0"/>
                        <a:pt x="1579" y="0"/>
                      </a:cubicBezTo>
                      <a:lnTo>
                        <a:pt x="1579" y="0"/>
                      </a:lnTo>
                      <a:cubicBezTo>
                        <a:pt x="1580" y="0"/>
                        <a:pt x="1581" y="1"/>
                        <a:pt x="1581" y="2"/>
                      </a:cubicBezTo>
                      <a:cubicBezTo>
                        <a:pt x="1581" y="3"/>
                        <a:pt x="1580" y="4"/>
                        <a:pt x="1579" y="4"/>
                      </a:cubicBezTo>
                      <a:close/>
                      <a:moveTo>
                        <a:pt x="1571" y="4"/>
                      </a:moveTo>
                      <a:lnTo>
                        <a:pt x="1571" y="4"/>
                      </a:lnTo>
                      <a:cubicBezTo>
                        <a:pt x="1570" y="4"/>
                        <a:pt x="1569" y="3"/>
                        <a:pt x="1569" y="2"/>
                      </a:cubicBezTo>
                      <a:cubicBezTo>
                        <a:pt x="1569" y="1"/>
                        <a:pt x="1570" y="0"/>
                        <a:pt x="1571" y="0"/>
                      </a:cubicBezTo>
                      <a:lnTo>
                        <a:pt x="1571" y="0"/>
                      </a:lnTo>
                      <a:cubicBezTo>
                        <a:pt x="1572" y="0"/>
                        <a:pt x="1573" y="1"/>
                        <a:pt x="1573" y="2"/>
                      </a:cubicBezTo>
                      <a:cubicBezTo>
                        <a:pt x="1573" y="3"/>
                        <a:pt x="1572" y="4"/>
                        <a:pt x="1571" y="4"/>
                      </a:cubicBezTo>
                      <a:close/>
                      <a:moveTo>
                        <a:pt x="1563" y="4"/>
                      </a:moveTo>
                      <a:lnTo>
                        <a:pt x="1563" y="4"/>
                      </a:lnTo>
                      <a:cubicBezTo>
                        <a:pt x="1562" y="4"/>
                        <a:pt x="1561" y="3"/>
                        <a:pt x="1561" y="2"/>
                      </a:cubicBezTo>
                      <a:cubicBezTo>
                        <a:pt x="1561" y="1"/>
                        <a:pt x="1562" y="0"/>
                        <a:pt x="1563" y="0"/>
                      </a:cubicBezTo>
                      <a:lnTo>
                        <a:pt x="1563" y="0"/>
                      </a:lnTo>
                      <a:cubicBezTo>
                        <a:pt x="1564" y="0"/>
                        <a:pt x="1565" y="1"/>
                        <a:pt x="1565" y="2"/>
                      </a:cubicBezTo>
                      <a:cubicBezTo>
                        <a:pt x="1565" y="3"/>
                        <a:pt x="1564" y="4"/>
                        <a:pt x="1563" y="4"/>
                      </a:cubicBezTo>
                      <a:close/>
                      <a:moveTo>
                        <a:pt x="1555" y="4"/>
                      </a:moveTo>
                      <a:lnTo>
                        <a:pt x="1555" y="4"/>
                      </a:lnTo>
                      <a:cubicBezTo>
                        <a:pt x="1554" y="4"/>
                        <a:pt x="1553" y="3"/>
                        <a:pt x="1553" y="2"/>
                      </a:cubicBezTo>
                      <a:cubicBezTo>
                        <a:pt x="1553" y="1"/>
                        <a:pt x="1554" y="0"/>
                        <a:pt x="1555" y="0"/>
                      </a:cubicBezTo>
                      <a:lnTo>
                        <a:pt x="1555" y="0"/>
                      </a:lnTo>
                      <a:cubicBezTo>
                        <a:pt x="1556" y="0"/>
                        <a:pt x="1557" y="1"/>
                        <a:pt x="1557" y="2"/>
                      </a:cubicBezTo>
                      <a:cubicBezTo>
                        <a:pt x="1557" y="3"/>
                        <a:pt x="1556" y="4"/>
                        <a:pt x="1555" y="4"/>
                      </a:cubicBezTo>
                      <a:close/>
                      <a:moveTo>
                        <a:pt x="1547" y="4"/>
                      </a:moveTo>
                      <a:lnTo>
                        <a:pt x="1547" y="4"/>
                      </a:lnTo>
                      <a:cubicBezTo>
                        <a:pt x="1546" y="4"/>
                        <a:pt x="1545" y="3"/>
                        <a:pt x="1545" y="2"/>
                      </a:cubicBezTo>
                      <a:cubicBezTo>
                        <a:pt x="1545" y="1"/>
                        <a:pt x="1546" y="0"/>
                        <a:pt x="1547" y="0"/>
                      </a:cubicBezTo>
                      <a:lnTo>
                        <a:pt x="1547" y="0"/>
                      </a:lnTo>
                      <a:cubicBezTo>
                        <a:pt x="1548" y="0"/>
                        <a:pt x="1549" y="1"/>
                        <a:pt x="1549" y="2"/>
                      </a:cubicBezTo>
                      <a:cubicBezTo>
                        <a:pt x="1549" y="3"/>
                        <a:pt x="1548" y="4"/>
                        <a:pt x="1547" y="4"/>
                      </a:cubicBezTo>
                      <a:close/>
                      <a:moveTo>
                        <a:pt x="1539" y="4"/>
                      </a:moveTo>
                      <a:lnTo>
                        <a:pt x="1539" y="4"/>
                      </a:lnTo>
                      <a:cubicBezTo>
                        <a:pt x="1538" y="4"/>
                        <a:pt x="1537" y="3"/>
                        <a:pt x="1537" y="2"/>
                      </a:cubicBezTo>
                      <a:cubicBezTo>
                        <a:pt x="1537" y="1"/>
                        <a:pt x="1538" y="0"/>
                        <a:pt x="1539" y="0"/>
                      </a:cubicBezTo>
                      <a:lnTo>
                        <a:pt x="1539" y="0"/>
                      </a:lnTo>
                      <a:cubicBezTo>
                        <a:pt x="1540" y="0"/>
                        <a:pt x="1541" y="1"/>
                        <a:pt x="1541" y="2"/>
                      </a:cubicBezTo>
                      <a:cubicBezTo>
                        <a:pt x="1541" y="3"/>
                        <a:pt x="1540" y="4"/>
                        <a:pt x="1539" y="4"/>
                      </a:cubicBezTo>
                      <a:close/>
                      <a:moveTo>
                        <a:pt x="1531" y="4"/>
                      </a:moveTo>
                      <a:lnTo>
                        <a:pt x="1531" y="4"/>
                      </a:lnTo>
                      <a:cubicBezTo>
                        <a:pt x="1530" y="4"/>
                        <a:pt x="1529" y="3"/>
                        <a:pt x="1529" y="2"/>
                      </a:cubicBezTo>
                      <a:cubicBezTo>
                        <a:pt x="1529" y="1"/>
                        <a:pt x="1530" y="0"/>
                        <a:pt x="1531" y="0"/>
                      </a:cubicBezTo>
                      <a:lnTo>
                        <a:pt x="1531" y="0"/>
                      </a:lnTo>
                      <a:cubicBezTo>
                        <a:pt x="1532" y="0"/>
                        <a:pt x="1533" y="1"/>
                        <a:pt x="1533" y="2"/>
                      </a:cubicBezTo>
                      <a:cubicBezTo>
                        <a:pt x="1533" y="3"/>
                        <a:pt x="1532" y="4"/>
                        <a:pt x="1531" y="4"/>
                      </a:cubicBezTo>
                      <a:close/>
                      <a:moveTo>
                        <a:pt x="1523" y="4"/>
                      </a:moveTo>
                      <a:lnTo>
                        <a:pt x="1523" y="4"/>
                      </a:lnTo>
                      <a:cubicBezTo>
                        <a:pt x="1522" y="4"/>
                        <a:pt x="1521" y="3"/>
                        <a:pt x="1521" y="2"/>
                      </a:cubicBezTo>
                      <a:cubicBezTo>
                        <a:pt x="1521" y="1"/>
                        <a:pt x="1522" y="0"/>
                        <a:pt x="1523" y="0"/>
                      </a:cubicBezTo>
                      <a:lnTo>
                        <a:pt x="1523" y="0"/>
                      </a:lnTo>
                      <a:cubicBezTo>
                        <a:pt x="1524" y="0"/>
                        <a:pt x="1525" y="1"/>
                        <a:pt x="1525" y="2"/>
                      </a:cubicBezTo>
                      <a:cubicBezTo>
                        <a:pt x="1525" y="3"/>
                        <a:pt x="1524" y="4"/>
                        <a:pt x="1523" y="4"/>
                      </a:cubicBezTo>
                      <a:close/>
                      <a:moveTo>
                        <a:pt x="1515" y="4"/>
                      </a:moveTo>
                      <a:lnTo>
                        <a:pt x="1515" y="4"/>
                      </a:lnTo>
                      <a:cubicBezTo>
                        <a:pt x="1514" y="4"/>
                        <a:pt x="1513" y="3"/>
                        <a:pt x="1513" y="2"/>
                      </a:cubicBezTo>
                      <a:cubicBezTo>
                        <a:pt x="1513" y="1"/>
                        <a:pt x="1514" y="0"/>
                        <a:pt x="1515" y="0"/>
                      </a:cubicBezTo>
                      <a:lnTo>
                        <a:pt x="1515" y="0"/>
                      </a:lnTo>
                      <a:cubicBezTo>
                        <a:pt x="1516" y="0"/>
                        <a:pt x="1517" y="1"/>
                        <a:pt x="1517" y="2"/>
                      </a:cubicBezTo>
                      <a:cubicBezTo>
                        <a:pt x="1517" y="3"/>
                        <a:pt x="1516" y="4"/>
                        <a:pt x="1515" y="4"/>
                      </a:cubicBezTo>
                      <a:close/>
                      <a:moveTo>
                        <a:pt x="1507" y="4"/>
                      </a:moveTo>
                      <a:lnTo>
                        <a:pt x="1507" y="4"/>
                      </a:lnTo>
                      <a:cubicBezTo>
                        <a:pt x="1506" y="4"/>
                        <a:pt x="1505" y="3"/>
                        <a:pt x="1505" y="2"/>
                      </a:cubicBezTo>
                      <a:cubicBezTo>
                        <a:pt x="1505" y="1"/>
                        <a:pt x="1506" y="0"/>
                        <a:pt x="1507" y="0"/>
                      </a:cubicBezTo>
                      <a:lnTo>
                        <a:pt x="1507" y="0"/>
                      </a:lnTo>
                      <a:cubicBezTo>
                        <a:pt x="1508" y="0"/>
                        <a:pt x="1509" y="1"/>
                        <a:pt x="1509" y="2"/>
                      </a:cubicBezTo>
                      <a:cubicBezTo>
                        <a:pt x="1509" y="3"/>
                        <a:pt x="1508" y="4"/>
                        <a:pt x="1507" y="4"/>
                      </a:cubicBezTo>
                      <a:close/>
                      <a:moveTo>
                        <a:pt x="1499" y="4"/>
                      </a:moveTo>
                      <a:lnTo>
                        <a:pt x="1499" y="4"/>
                      </a:lnTo>
                      <a:cubicBezTo>
                        <a:pt x="1498" y="4"/>
                        <a:pt x="1497" y="3"/>
                        <a:pt x="1497" y="2"/>
                      </a:cubicBezTo>
                      <a:cubicBezTo>
                        <a:pt x="1497" y="1"/>
                        <a:pt x="1498" y="0"/>
                        <a:pt x="1499" y="0"/>
                      </a:cubicBezTo>
                      <a:lnTo>
                        <a:pt x="1499" y="0"/>
                      </a:lnTo>
                      <a:cubicBezTo>
                        <a:pt x="1500" y="0"/>
                        <a:pt x="1501" y="1"/>
                        <a:pt x="1501" y="2"/>
                      </a:cubicBezTo>
                      <a:cubicBezTo>
                        <a:pt x="1501" y="3"/>
                        <a:pt x="1500" y="4"/>
                        <a:pt x="1499" y="4"/>
                      </a:cubicBezTo>
                      <a:close/>
                      <a:moveTo>
                        <a:pt x="1491" y="4"/>
                      </a:moveTo>
                      <a:lnTo>
                        <a:pt x="1491" y="4"/>
                      </a:lnTo>
                      <a:cubicBezTo>
                        <a:pt x="1490" y="4"/>
                        <a:pt x="1489" y="3"/>
                        <a:pt x="1489" y="2"/>
                      </a:cubicBezTo>
                      <a:cubicBezTo>
                        <a:pt x="1489" y="1"/>
                        <a:pt x="1490" y="0"/>
                        <a:pt x="1491" y="0"/>
                      </a:cubicBezTo>
                      <a:lnTo>
                        <a:pt x="1491" y="0"/>
                      </a:lnTo>
                      <a:cubicBezTo>
                        <a:pt x="1492" y="0"/>
                        <a:pt x="1493" y="1"/>
                        <a:pt x="1493" y="2"/>
                      </a:cubicBezTo>
                      <a:cubicBezTo>
                        <a:pt x="1493" y="3"/>
                        <a:pt x="1492" y="4"/>
                        <a:pt x="1491" y="4"/>
                      </a:cubicBezTo>
                      <a:close/>
                      <a:moveTo>
                        <a:pt x="1483" y="4"/>
                      </a:moveTo>
                      <a:lnTo>
                        <a:pt x="1483" y="4"/>
                      </a:lnTo>
                      <a:cubicBezTo>
                        <a:pt x="1482" y="4"/>
                        <a:pt x="1481" y="3"/>
                        <a:pt x="1481" y="2"/>
                      </a:cubicBezTo>
                      <a:cubicBezTo>
                        <a:pt x="1481" y="1"/>
                        <a:pt x="1482" y="0"/>
                        <a:pt x="1483" y="0"/>
                      </a:cubicBezTo>
                      <a:lnTo>
                        <a:pt x="1483" y="0"/>
                      </a:lnTo>
                      <a:cubicBezTo>
                        <a:pt x="1484" y="0"/>
                        <a:pt x="1485" y="1"/>
                        <a:pt x="1485" y="2"/>
                      </a:cubicBezTo>
                      <a:cubicBezTo>
                        <a:pt x="1485" y="3"/>
                        <a:pt x="1484" y="4"/>
                        <a:pt x="1483" y="4"/>
                      </a:cubicBezTo>
                      <a:close/>
                      <a:moveTo>
                        <a:pt x="1475" y="4"/>
                      </a:moveTo>
                      <a:lnTo>
                        <a:pt x="1475" y="4"/>
                      </a:lnTo>
                      <a:cubicBezTo>
                        <a:pt x="1474" y="4"/>
                        <a:pt x="1473" y="3"/>
                        <a:pt x="1473" y="2"/>
                      </a:cubicBezTo>
                      <a:cubicBezTo>
                        <a:pt x="1473" y="1"/>
                        <a:pt x="1474" y="0"/>
                        <a:pt x="1475" y="0"/>
                      </a:cubicBezTo>
                      <a:lnTo>
                        <a:pt x="1475" y="0"/>
                      </a:lnTo>
                      <a:cubicBezTo>
                        <a:pt x="1476" y="0"/>
                        <a:pt x="1477" y="1"/>
                        <a:pt x="1477" y="2"/>
                      </a:cubicBezTo>
                      <a:cubicBezTo>
                        <a:pt x="1477" y="3"/>
                        <a:pt x="1476" y="4"/>
                        <a:pt x="1475" y="4"/>
                      </a:cubicBezTo>
                      <a:close/>
                      <a:moveTo>
                        <a:pt x="1467" y="4"/>
                      </a:moveTo>
                      <a:lnTo>
                        <a:pt x="1467" y="4"/>
                      </a:lnTo>
                      <a:cubicBezTo>
                        <a:pt x="1466" y="4"/>
                        <a:pt x="1465" y="3"/>
                        <a:pt x="1465" y="2"/>
                      </a:cubicBezTo>
                      <a:cubicBezTo>
                        <a:pt x="1465" y="1"/>
                        <a:pt x="1466" y="0"/>
                        <a:pt x="1467" y="0"/>
                      </a:cubicBezTo>
                      <a:lnTo>
                        <a:pt x="1467" y="0"/>
                      </a:lnTo>
                      <a:cubicBezTo>
                        <a:pt x="1468" y="0"/>
                        <a:pt x="1469" y="1"/>
                        <a:pt x="1469" y="2"/>
                      </a:cubicBezTo>
                      <a:cubicBezTo>
                        <a:pt x="1469" y="3"/>
                        <a:pt x="1468" y="4"/>
                        <a:pt x="1467" y="4"/>
                      </a:cubicBezTo>
                      <a:close/>
                      <a:moveTo>
                        <a:pt x="1459" y="4"/>
                      </a:moveTo>
                      <a:lnTo>
                        <a:pt x="1459" y="4"/>
                      </a:lnTo>
                      <a:cubicBezTo>
                        <a:pt x="1458" y="4"/>
                        <a:pt x="1457" y="3"/>
                        <a:pt x="1457" y="2"/>
                      </a:cubicBezTo>
                      <a:cubicBezTo>
                        <a:pt x="1457" y="1"/>
                        <a:pt x="1458" y="0"/>
                        <a:pt x="1459" y="0"/>
                      </a:cubicBezTo>
                      <a:lnTo>
                        <a:pt x="1459" y="0"/>
                      </a:lnTo>
                      <a:cubicBezTo>
                        <a:pt x="1460" y="0"/>
                        <a:pt x="1461" y="1"/>
                        <a:pt x="1461" y="2"/>
                      </a:cubicBezTo>
                      <a:cubicBezTo>
                        <a:pt x="1461" y="3"/>
                        <a:pt x="1460" y="4"/>
                        <a:pt x="1459" y="4"/>
                      </a:cubicBezTo>
                      <a:close/>
                      <a:moveTo>
                        <a:pt x="1451" y="4"/>
                      </a:moveTo>
                      <a:lnTo>
                        <a:pt x="1451" y="4"/>
                      </a:lnTo>
                      <a:cubicBezTo>
                        <a:pt x="1450" y="4"/>
                        <a:pt x="1449" y="3"/>
                        <a:pt x="1449" y="2"/>
                      </a:cubicBezTo>
                      <a:cubicBezTo>
                        <a:pt x="1449" y="1"/>
                        <a:pt x="1450" y="0"/>
                        <a:pt x="1451" y="0"/>
                      </a:cubicBezTo>
                      <a:lnTo>
                        <a:pt x="1451" y="0"/>
                      </a:lnTo>
                      <a:cubicBezTo>
                        <a:pt x="1452" y="0"/>
                        <a:pt x="1453" y="1"/>
                        <a:pt x="1453" y="2"/>
                      </a:cubicBezTo>
                      <a:cubicBezTo>
                        <a:pt x="1453" y="3"/>
                        <a:pt x="1452" y="4"/>
                        <a:pt x="1451" y="4"/>
                      </a:cubicBezTo>
                      <a:close/>
                      <a:moveTo>
                        <a:pt x="1443" y="4"/>
                      </a:moveTo>
                      <a:lnTo>
                        <a:pt x="1443" y="4"/>
                      </a:lnTo>
                      <a:cubicBezTo>
                        <a:pt x="1442" y="4"/>
                        <a:pt x="1441" y="3"/>
                        <a:pt x="1441" y="2"/>
                      </a:cubicBezTo>
                      <a:cubicBezTo>
                        <a:pt x="1441" y="1"/>
                        <a:pt x="1442" y="0"/>
                        <a:pt x="1443" y="0"/>
                      </a:cubicBezTo>
                      <a:lnTo>
                        <a:pt x="1443" y="0"/>
                      </a:lnTo>
                      <a:cubicBezTo>
                        <a:pt x="1444" y="0"/>
                        <a:pt x="1445" y="1"/>
                        <a:pt x="1445" y="2"/>
                      </a:cubicBezTo>
                      <a:cubicBezTo>
                        <a:pt x="1445" y="3"/>
                        <a:pt x="1444" y="4"/>
                        <a:pt x="1443" y="4"/>
                      </a:cubicBezTo>
                      <a:close/>
                      <a:moveTo>
                        <a:pt x="1435" y="4"/>
                      </a:moveTo>
                      <a:lnTo>
                        <a:pt x="1435" y="4"/>
                      </a:lnTo>
                      <a:cubicBezTo>
                        <a:pt x="1434" y="4"/>
                        <a:pt x="1433" y="3"/>
                        <a:pt x="1433" y="2"/>
                      </a:cubicBezTo>
                      <a:cubicBezTo>
                        <a:pt x="1433" y="1"/>
                        <a:pt x="1434" y="0"/>
                        <a:pt x="1435" y="0"/>
                      </a:cubicBezTo>
                      <a:lnTo>
                        <a:pt x="1435" y="0"/>
                      </a:lnTo>
                      <a:cubicBezTo>
                        <a:pt x="1436" y="0"/>
                        <a:pt x="1437" y="1"/>
                        <a:pt x="1437" y="2"/>
                      </a:cubicBezTo>
                      <a:cubicBezTo>
                        <a:pt x="1437" y="3"/>
                        <a:pt x="1436" y="4"/>
                        <a:pt x="1435" y="4"/>
                      </a:cubicBezTo>
                      <a:close/>
                      <a:moveTo>
                        <a:pt x="1427" y="4"/>
                      </a:moveTo>
                      <a:lnTo>
                        <a:pt x="1427" y="4"/>
                      </a:lnTo>
                      <a:cubicBezTo>
                        <a:pt x="1426" y="4"/>
                        <a:pt x="1425" y="3"/>
                        <a:pt x="1425" y="2"/>
                      </a:cubicBezTo>
                      <a:cubicBezTo>
                        <a:pt x="1425" y="1"/>
                        <a:pt x="1426" y="0"/>
                        <a:pt x="1427" y="0"/>
                      </a:cubicBezTo>
                      <a:lnTo>
                        <a:pt x="1427" y="0"/>
                      </a:lnTo>
                      <a:cubicBezTo>
                        <a:pt x="1428" y="0"/>
                        <a:pt x="1429" y="1"/>
                        <a:pt x="1429" y="2"/>
                      </a:cubicBezTo>
                      <a:cubicBezTo>
                        <a:pt x="1429" y="3"/>
                        <a:pt x="1428" y="4"/>
                        <a:pt x="1427" y="4"/>
                      </a:cubicBezTo>
                      <a:close/>
                      <a:moveTo>
                        <a:pt x="1419" y="4"/>
                      </a:moveTo>
                      <a:lnTo>
                        <a:pt x="1419" y="4"/>
                      </a:lnTo>
                      <a:cubicBezTo>
                        <a:pt x="1418" y="4"/>
                        <a:pt x="1417" y="3"/>
                        <a:pt x="1417" y="2"/>
                      </a:cubicBezTo>
                      <a:cubicBezTo>
                        <a:pt x="1417" y="1"/>
                        <a:pt x="1418" y="0"/>
                        <a:pt x="1419" y="0"/>
                      </a:cubicBezTo>
                      <a:lnTo>
                        <a:pt x="1419" y="0"/>
                      </a:lnTo>
                      <a:cubicBezTo>
                        <a:pt x="1420" y="0"/>
                        <a:pt x="1421" y="1"/>
                        <a:pt x="1421" y="2"/>
                      </a:cubicBezTo>
                      <a:cubicBezTo>
                        <a:pt x="1421" y="3"/>
                        <a:pt x="1420" y="4"/>
                        <a:pt x="1419" y="4"/>
                      </a:cubicBezTo>
                      <a:close/>
                      <a:moveTo>
                        <a:pt x="1411" y="4"/>
                      </a:moveTo>
                      <a:lnTo>
                        <a:pt x="1411" y="4"/>
                      </a:lnTo>
                      <a:cubicBezTo>
                        <a:pt x="1410" y="4"/>
                        <a:pt x="1409" y="3"/>
                        <a:pt x="1409" y="2"/>
                      </a:cubicBezTo>
                      <a:cubicBezTo>
                        <a:pt x="1409" y="1"/>
                        <a:pt x="1410" y="0"/>
                        <a:pt x="1411" y="0"/>
                      </a:cubicBezTo>
                      <a:lnTo>
                        <a:pt x="1411" y="0"/>
                      </a:lnTo>
                      <a:cubicBezTo>
                        <a:pt x="1412" y="0"/>
                        <a:pt x="1413" y="1"/>
                        <a:pt x="1413" y="2"/>
                      </a:cubicBezTo>
                      <a:cubicBezTo>
                        <a:pt x="1413" y="3"/>
                        <a:pt x="1412" y="4"/>
                        <a:pt x="1411" y="4"/>
                      </a:cubicBezTo>
                      <a:close/>
                      <a:moveTo>
                        <a:pt x="1403" y="4"/>
                      </a:moveTo>
                      <a:lnTo>
                        <a:pt x="1403" y="4"/>
                      </a:lnTo>
                      <a:cubicBezTo>
                        <a:pt x="1402" y="4"/>
                        <a:pt x="1401" y="3"/>
                        <a:pt x="1401" y="2"/>
                      </a:cubicBezTo>
                      <a:cubicBezTo>
                        <a:pt x="1401" y="1"/>
                        <a:pt x="1402" y="0"/>
                        <a:pt x="1403" y="0"/>
                      </a:cubicBezTo>
                      <a:lnTo>
                        <a:pt x="1403" y="0"/>
                      </a:lnTo>
                      <a:cubicBezTo>
                        <a:pt x="1404" y="0"/>
                        <a:pt x="1405" y="1"/>
                        <a:pt x="1405" y="2"/>
                      </a:cubicBezTo>
                      <a:cubicBezTo>
                        <a:pt x="1405" y="3"/>
                        <a:pt x="1404" y="4"/>
                        <a:pt x="1403" y="4"/>
                      </a:cubicBezTo>
                      <a:close/>
                      <a:moveTo>
                        <a:pt x="1395" y="4"/>
                      </a:moveTo>
                      <a:lnTo>
                        <a:pt x="1395" y="4"/>
                      </a:lnTo>
                      <a:cubicBezTo>
                        <a:pt x="1394" y="4"/>
                        <a:pt x="1393" y="3"/>
                        <a:pt x="1393" y="2"/>
                      </a:cubicBezTo>
                      <a:cubicBezTo>
                        <a:pt x="1393" y="1"/>
                        <a:pt x="1394" y="0"/>
                        <a:pt x="1395" y="0"/>
                      </a:cubicBezTo>
                      <a:lnTo>
                        <a:pt x="1395" y="0"/>
                      </a:lnTo>
                      <a:cubicBezTo>
                        <a:pt x="1396" y="0"/>
                        <a:pt x="1397" y="1"/>
                        <a:pt x="1397" y="2"/>
                      </a:cubicBezTo>
                      <a:cubicBezTo>
                        <a:pt x="1397" y="3"/>
                        <a:pt x="1396" y="4"/>
                        <a:pt x="1395" y="4"/>
                      </a:cubicBezTo>
                      <a:close/>
                      <a:moveTo>
                        <a:pt x="1387" y="4"/>
                      </a:moveTo>
                      <a:lnTo>
                        <a:pt x="1387" y="4"/>
                      </a:lnTo>
                      <a:cubicBezTo>
                        <a:pt x="1386" y="4"/>
                        <a:pt x="1385" y="3"/>
                        <a:pt x="1385" y="2"/>
                      </a:cubicBezTo>
                      <a:cubicBezTo>
                        <a:pt x="1385" y="1"/>
                        <a:pt x="1386" y="0"/>
                        <a:pt x="1387" y="0"/>
                      </a:cubicBezTo>
                      <a:lnTo>
                        <a:pt x="1387" y="0"/>
                      </a:lnTo>
                      <a:cubicBezTo>
                        <a:pt x="1388" y="0"/>
                        <a:pt x="1389" y="1"/>
                        <a:pt x="1389" y="2"/>
                      </a:cubicBezTo>
                      <a:cubicBezTo>
                        <a:pt x="1389" y="3"/>
                        <a:pt x="1388" y="4"/>
                        <a:pt x="1387" y="4"/>
                      </a:cubicBezTo>
                      <a:close/>
                      <a:moveTo>
                        <a:pt x="1379" y="4"/>
                      </a:moveTo>
                      <a:lnTo>
                        <a:pt x="1379" y="4"/>
                      </a:lnTo>
                      <a:cubicBezTo>
                        <a:pt x="1378" y="4"/>
                        <a:pt x="1377" y="3"/>
                        <a:pt x="1377" y="2"/>
                      </a:cubicBezTo>
                      <a:cubicBezTo>
                        <a:pt x="1377" y="1"/>
                        <a:pt x="1378" y="0"/>
                        <a:pt x="1379" y="0"/>
                      </a:cubicBezTo>
                      <a:lnTo>
                        <a:pt x="1379" y="0"/>
                      </a:lnTo>
                      <a:cubicBezTo>
                        <a:pt x="1380" y="0"/>
                        <a:pt x="1381" y="1"/>
                        <a:pt x="1381" y="2"/>
                      </a:cubicBezTo>
                      <a:cubicBezTo>
                        <a:pt x="1381" y="3"/>
                        <a:pt x="1380" y="4"/>
                        <a:pt x="1379" y="4"/>
                      </a:cubicBezTo>
                      <a:close/>
                      <a:moveTo>
                        <a:pt x="1371" y="4"/>
                      </a:moveTo>
                      <a:lnTo>
                        <a:pt x="1371" y="4"/>
                      </a:lnTo>
                      <a:cubicBezTo>
                        <a:pt x="1370" y="4"/>
                        <a:pt x="1369" y="3"/>
                        <a:pt x="1369" y="2"/>
                      </a:cubicBezTo>
                      <a:cubicBezTo>
                        <a:pt x="1369" y="1"/>
                        <a:pt x="1370" y="0"/>
                        <a:pt x="1371" y="0"/>
                      </a:cubicBezTo>
                      <a:lnTo>
                        <a:pt x="1371" y="0"/>
                      </a:lnTo>
                      <a:cubicBezTo>
                        <a:pt x="1372" y="0"/>
                        <a:pt x="1373" y="1"/>
                        <a:pt x="1373" y="2"/>
                      </a:cubicBezTo>
                      <a:cubicBezTo>
                        <a:pt x="1373" y="3"/>
                        <a:pt x="1372" y="4"/>
                        <a:pt x="1371" y="4"/>
                      </a:cubicBezTo>
                      <a:close/>
                      <a:moveTo>
                        <a:pt x="1363" y="4"/>
                      </a:moveTo>
                      <a:lnTo>
                        <a:pt x="1363" y="4"/>
                      </a:lnTo>
                      <a:cubicBezTo>
                        <a:pt x="1362" y="4"/>
                        <a:pt x="1361" y="3"/>
                        <a:pt x="1361" y="2"/>
                      </a:cubicBezTo>
                      <a:cubicBezTo>
                        <a:pt x="1361" y="1"/>
                        <a:pt x="1362" y="0"/>
                        <a:pt x="1363" y="0"/>
                      </a:cubicBezTo>
                      <a:lnTo>
                        <a:pt x="1363" y="0"/>
                      </a:lnTo>
                      <a:cubicBezTo>
                        <a:pt x="1364" y="0"/>
                        <a:pt x="1365" y="1"/>
                        <a:pt x="1365" y="2"/>
                      </a:cubicBezTo>
                      <a:cubicBezTo>
                        <a:pt x="1365" y="3"/>
                        <a:pt x="1364" y="4"/>
                        <a:pt x="1363" y="4"/>
                      </a:cubicBezTo>
                      <a:close/>
                      <a:moveTo>
                        <a:pt x="1355" y="4"/>
                      </a:moveTo>
                      <a:lnTo>
                        <a:pt x="1355" y="4"/>
                      </a:lnTo>
                      <a:cubicBezTo>
                        <a:pt x="1354" y="4"/>
                        <a:pt x="1353" y="3"/>
                        <a:pt x="1353" y="2"/>
                      </a:cubicBezTo>
                      <a:cubicBezTo>
                        <a:pt x="1353" y="1"/>
                        <a:pt x="1354" y="0"/>
                        <a:pt x="1355" y="0"/>
                      </a:cubicBezTo>
                      <a:lnTo>
                        <a:pt x="1355" y="0"/>
                      </a:lnTo>
                      <a:cubicBezTo>
                        <a:pt x="1356" y="0"/>
                        <a:pt x="1357" y="1"/>
                        <a:pt x="1357" y="2"/>
                      </a:cubicBezTo>
                      <a:cubicBezTo>
                        <a:pt x="1357" y="3"/>
                        <a:pt x="1356" y="4"/>
                        <a:pt x="1355" y="4"/>
                      </a:cubicBezTo>
                      <a:close/>
                      <a:moveTo>
                        <a:pt x="1347" y="4"/>
                      </a:moveTo>
                      <a:lnTo>
                        <a:pt x="1347" y="4"/>
                      </a:lnTo>
                      <a:cubicBezTo>
                        <a:pt x="1346" y="4"/>
                        <a:pt x="1345" y="3"/>
                        <a:pt x="1345" y="2"/>
                      </a:cubicBezTo>
                      <a:cubicBezTo>
                        <a:pt x="1345" y="1"/>
                        <a:pt x="1346" y="0"/>
                        <a:pt x="1347" y="0"/>
                      </a:cubicBezTo>
                      <a:lnTo>
                        <a:pt x="1347" y="0"/>
                      </a:lnTo>
                      <a:cubicBezTo>
                        <a:pt x="1348" y="0"/>
                        <a:pt x="1349" y="1"/>
                        <a:pt x="1349" y="2"/>
                      </a:cubicBezTo>
                      <a:cubicBezTo>
                        <a:pt x="1349" y="3"/>
                        <a:pt x="1348" y="4"/>
                        <a:pt x="1347" y="4"/>
                      </a:cubicBezTo>
                      <a:close/>
                      <a:moveTo>
                        <a:pt x="1339" y="4"/>
                      </a:moveTo>
                      <a:lnTo>
                        <a:pt x="1339" y="4"/>
                      </a:lnTo>
                      <a:cubicBezTo>
                        <a:pt x="1338" y="4"/>
                        <a:pt x="1337" y="3"/>
                        <a:pt x="1337" y="2"/>
                      </a:cubicBezTo>
                      <a:cubicBezTo>
                        <a:pt x="1337" y="1"/>
                        <a:pt x="1338" y="0"/>
                        <a:pt x="1339" y="0"/>
                      </a:cubicBezTo>
                      <a:lnTo>
                        <a:pt x="1339" y="0"/>
                      </a:lnTo>
                      <a:cubicBezTo>
                        <a:pt x="1340" y="0"/>
                        <a:pt x="1341" y="1"/>
                        <a:pt x="1341" y="2"/>
                      </a:cubicBezTo>
                      <a:cubicBezTo>
                        <a:pt x="1341" y="3"/>
                        <a:pt x="1340" y="4"/>
                        <a:pt x="1339" y="4"/>
                      </a:cubicBezTo>
                      <a:close/>
                      <a:moveTo>
                        <a:pt x="1331" y="4"/>
                      </a:moveTo>
                      <a:lnTo>
                        <a:pt x="1331" y="4"/>
                      </a:lnTo>
                      <a:cubicBezTo>
                        <a:pt x="1330" y="4"/>
                        <a:pt x="1329" y="3"/>
                        <a:pt x="1329" y="2"/>
                      </a:cubicBezTo>
                      <a:cubicBezTo>
                        <a:pt x="1329" y="1"/>
                        <a:pt x="1330" y="0"/>
                        <a:pt x="1331" y="0"/>
                      </a:cubicBezTo>
                      <a:lnTo>
                        <a:pt x="1331" y="0"/>
                      </a:lnTo>
                      <a:cubicBezTo>
                        <a:pt x="1332" y="0"/>
                        <a:pt x="1333" y="1"/>
                        <a:pt x="1333" y="2"/>
                      </a:cubicBezTo>
                      <a:cubicBezTo>
                        <a:pt x="1333" y="3"/>
                        <a:pt x="1332" y="4"/>
                        <a:pt x="1331" y="4"/>
                      </a:cubicBezTo>
                      <a:close/>
                      <a:moveTo>
                        <a:pt x="1323" y="4"/>
                      </a:moveTo>
                      <a:lnTo>
                        <a:pt x="1323" y="4"/>
                      </a:lnTo>
                      <a:cubicBezTo>
                        <a:pt x="1322" y="4"/>
                        <a:pt x="1321" y="3"/>
                        <a:pt x="1321" y="2"/>
                      </a:cubicBezTo>
                      <a:cubicBezTo>
                        <a:pt x="1321" y="1"/>
                        <a:pt x="1322" y="0"/>
                        <a:pt x="1323" y="0"/>
                      </a:cubicBezTo>
                      <a:lnTo>
                        <a:pt x="1323" y="0"/>
                      </a:lnTo>
                      <a:cubicBezTo>
                        <a:pt x="1324" y="0"/>
                        <a:pt x="1325" y="1"/>
                        <a:pt x="1325" y="2"/>
                      </a:cubicBezTo>
                      <a:cubicBezTo>
                        <a:pt x="1325" y="3"/>
                        <a:pt x="1324" y="4"/>
                        <a:pt x="1323" y="4"/>
                      </a:cubicBezTo>
                      <a:close/>
                      <a:moveTo>
                        <a:pt x="1315" y="4"/>
                      </a:moveTo>
                      <a:lnTo>
                        <a:pt x="1315" y="4"/>
                      </a:lnTo>
                      <a:cubicBezTo>
                        <a:pt x="1314" y="4"/>
                        <a:pt x="1313" y="3"/>
                        <a:pt x="1313" y="2"/>
                      </a:cubicBezTo>
                      <a:cubicBezTo>
                        <a:pt x="1313" y="1"/>
                        <a:pt x="1314" y="0"/>
                        <a:pt x="1315" y="0"/>
                      </a:cubicBezTo>
                      <a:lnTo>
                        <a:pt x="1315" y="0"/>
                      </a:lnTo>
                      <a:cubicBezTo>
                        <a:pt x="1316" y="0"/>
                        <a:pt x="1317" y="1"/>
                        <a:pt x="1317" y="2"/>
                      </a:cubicBezTo>
                      <a:cubicBezTo>
                        <a:pt x="1317" y="3"/>
                        <a:pt x="1316" y="4"/>
                        <a:pt x="1315" y="4"/>
                      </a:cubicBezTo>
                      <a:close/>
                      <a:moveTo>
                        <a:pt x="1307" y="4"/>
                      </a:moveTo>
                      <a:lnTo>
                        <a:pt x="1307" y="4"/>
                      </a:lnTo>
                      <a:cubicBezTo>
                        <a:pt x="1306" y="4"/>
                        <a:pt x="1305" y="3"/>
                        <a:pt x="1305" y="2"/>
                      </a:cubicBezTo>
                      <a:cubicBezTo>
                        <a:pt x="1305" y="1"/>
                        <a:pt x="1306" y="0"/>
                        <a:pt x="1307" y="0"/>
                      </a:cubicBezTo>
                      <a:lnTo>
                        <a:pt x="1307" y="0"/>
                      </a:lnTo>
                      <a:cubicBezTo>
                        <a:pt x="1308" y="0"/>
                        <a:pt x="1309" y="1"/>
                        <a:pt x="1309" y="2"/>
                      </a:cubicBezTo>
                      <a:cubicBezTo>
                        <a:pt x="1309" y="3"/>
                        <a:pt x="1308" y="4"/>
                        <a:pt x="1307" y="4"/>
                      </a:cubicBezTo>
                      <a:close/>
                      <a:moveTo>
                        <a:pt x="1299" y="4"/>
                      </a:moveTo>
                      <a:lnTo>
                        <a:pt x="1299" y="4"/>
                      </a:lnTo>
                      <a:cubicBezTo>
                        <a:pt x="1298" y="4"/>
                        <a:pt x="1297" y="3"/>
                        <a:pt x="1297" y="2"/>
                      </a:cubicBezTo>
                      <a:cubicBezTo>
                        <a:pt x="1297" y="1"/>
                        <a:pt x="1298" y="0"/>
                        <a:pt x="1299" y="0"/>
                      </a:cubicBezTo>
                      <a:lnTo>
                        <a:pt x="1299" y="0"/>
                      </a:lnTo>
                      <a:cubicBezTo>
                        <a:pt x="1300" y="0"/>
                        <a:pt x="1301" y="1"/>
                        <a:pt x="1301" y="2"/>
                      </a:cubicBezTo>
                      <a:cubicBezTo>
                        <a:pt x="1301" y="3"/>
                        <a:pt x="1300" y="4"/>
                        <a:pt x="1299" y="4"/>
                      </a:cubicBezTo>
                      <a:close/>
                      <a:moveTo>
                        <a:pt x="1291" y="4"/>
                      </a:moveTo>
                      <a:lnTo>
                        <a:pt x="1291" y="4"/>
                      </a:lnTo>
                      <a:cubicBezTo>
                        <a:pt x="1290" y="4"/>
                        <a:pt x="1289" y="3"/>
                        <a:pt x="1289" y="2"/>
                      </a:cubicBezTo>
                      <a:cubicBezTo>
                        <a:pt x="1289" y="1"/>
                        <a:pt x="1290" y="0"/>
                        <a:pt x="1291" y="0"/>
                      </a:cubicBezTo>
                      <a:lnTo>
                        <a:pt x="1291" y="0"/>
                      </a:lnTo>
                      <a:cubicBezTo>
                        <a:pt x="1292" y="0"/>
                        <a:pt x="1293" y="1"/>
                        <a:pt x="1293" y="2"/>
                      </a:cubicBezTo>
                      <a:cubicBezTo>
                        <a:pt x="1293" y="3"/>
                        <a:pt x="1292" y="4"/>
                        <a:pt x="1291" y="4"/>
                      </a:cubicBezTo>
                      <a:close/>
                      <a:moveTo>
                        <a:pt x="1283" y="4"/>
                      </a:moveTo>
                      <a:lnTo>
                        <a:pt x="1283" y="4"/>
                      </a:lnTo>
                      <a:cubicBezTo>
                        <a:pt x="1282" y="4"/>
                        <a:pt x="1281" y="3"/>
                        <a:pt x="1281" y="2"/>
                      </a:cubicBezTo>
                      <a:cubicBezTo>
                        <a:pt x="1281" y="1"/>
                        <a:pt x="1282" y="0"/>
                        <a:pt x="1283" y="0"/>
                      </a:cubicBezTo>
                      <a:lnTo>
                        <a:pt x="1283" y="0"/>
                      </a:lnTo>
                      <a:cubicBezTo>
                        <a:pt x="1284" y="0"/>
                        <a:pt x="1285" y="1"/>
                        <a:pt x="1285" y="2"/>
                      </a:cubicBezTo>
                      <a:cubicBezTo>
                        <a:pt x="1285" y="3"/>
                        <a:pt x="1284" y="4"/>
                        <a:pt x="1283" y="4"/>
                      </a:cubicBezTo>
                      <a:close/>
                      <a:moveTo>
                        <a:pt x="1275" y="4"/>
                      </a:moveTo>
                      <a:lnTo>
                        <a:pt x="1275" y="4"/>
                      </a:lnTo>
                      <a:cubicBezTo>
                        <a:pt x="1274" y="4"/>
                        <a:pt x="1273" y="3"/>
                        <a:pt x="1273" y="2"/>
                      </a:cubicBezTo>
                      <a:cubicBezTo>
                        <a:pt x="1273" y="1"/>
                        <a:pt x="1274" y="0"/>
                        <a:pt x="1275" y="0"/>
                      </a:cubicBezTo>
                      <a:lnTo>
                        <a:pt x="1275" y="0"/>
                      </a:lnTo>
                      <a:cubicBezTo>
                        <a:pt x="1276" y="0"/>
                        <a:pt x="1277" y="1"/>
                        <a:pt x="1277" y="2"/>
                      </a:cubicBezTo>
                      <a:cubicBezTo>
                        <a:pt x="1277" y="3"/>
                        <a:pt x="1276" y="4"/>
                        <a:pt x="1275" y="4"/>
                      </a:cubicBezTo>
                      <a:close/>
                      <a:moveTo>
                        <a:pt x="1267" y="4"/>
                      </a:moveTo>
                      <a:lnTo>
                        <a:pt x="1267" y="4"/>
                      </a:lnTo>
                      <a:cubicBezTo>
                        <a:pt x="1266" y="4"/>
                        <a:pt x="1265" y="3"/>
                        <a:pt x="1265" y="2"/>
                      </a:cubicBezTo>
                      <a:cubicBezTo>
                        <a:pt x="1265" y="1"/>
                        <a:pt x="1266" y="0"/>
                        <a:pt x="1267" y="0"/>
                      </a:cubicBezTo>
                      <a:lnTo>
                        <a:pt x="1267" y="0"/>
                      </a:lnTo>
                      <a:cubicBezTo>
                        <a:pt x="1268" y="0"/>
                        <a:pt x="1269" y="1"/>
                        <a:pt x="1269" y="2"/>
                      </a:cubicBezTo>
                      <a:cubicBezTo>
                        <a:pt x="1269" y="3"/>
                        <a:pt x="1268" y="4"/>
                        <a:pt x="1267" y="4"/>
                      </a:cubicBezTo>
                      <a:close/>
                      <a:moveTo>
                        <a:pt x="1259" y="4"/>
                      </a:moveTo>
                      <a:lnTo>
                        <a:pt x="1259" y="4"/>
                      </a:lnTo>
                      <a:cubicBezTo>
                        <a:pt x="1258" y="4"/>
                        <a:pt x="1257" y="3"/>
                        <a:pt x="1257" y="2"/>
                      </a:cubicBezTo>
                      <a:cubicBezTo>
                        <a:pt x="1257" y="1"/>
                        <a:pt x="1258" y="0"/>
                        <a:pt x="1259" y="0"/>
                      </a:cubicBezTo>
                      <a:lnTo>
                        <a:pt x="1259" y="0"/>
                      </a:lnTo>
                      <a:cubicBezTo>
                        <a:pt x="1260" y="0"/>
                        <a:pt x="1261" y="1"/>
                        <a:pt x="1261" y="2"/>
                      </a:cubicBezTo>
                      <a:cubicBezTo>
                        <a:pt x="1261" y="3"/>
                        <a:pt x="1260" y="4"/>
                        <a:pt x="1259" y="4"/>
                      </a:cubicBezTo>
                      <a:close/>
                      <a:moveTo>
                        <a:pt x="1251" y="4"/>
                      </a:moveTo>
                      <a:lnTo>
                        <a:pt x="1251" y="4"/>
                      </a:lnTo>
                      <a:cubicBezTo>
                        <a:pt x="1250" y="4"/>
                        <a:pt x="1249" y="3"/>
                        <a:pt x="1249" y="2"/>
                      </a:cubicBezTo>
                      <a:cubicBezTo>
                        <a:pt x="1249" y="1"/>
                        <a:pt x="1250" y="0"/>
                        <a:pt x="1251" y="0"/>
                      </a:cubicBezTo>
                      <a:lnTo>
                        <a:pt x="1251" y="0"/>
                      </a:lnTo>
                      <a:cubicBezTo>
                        <a:pt x="1252" y="0"/>
                        <a:pt x="1253" y="1"/>
                        <a:pt x="1253" y="2"/>
                      </a:cubicBezTo>
                      <a:cubicBezTo>
                        <a:pt x="1253" y="3"/>
                        <a:pt x="1252" y="4"/>
                        <a:pt x="1251" y="4"/>
                      </a:cubicBezTo>
                      <a:close/>
                      <a:moveTo>
                        <a:pt x="1243" y="4"/>
                      </a:moveTo>
                      <a:lnTo>
                        <a:pt x="1243" y="4"/>
                      </a:lnTo>
                      <a:cubicBezTo>
                        <a:pt x="1242" y="4"/>
                        <a:pt x="1241" y="3"/>
                        <a:pt x="1241" y="2"/>
                      </a:cubicBezTo>
                      <a:cubicBezTo>
                        <a:pt x="1241" y="1"/>
                        <a:pt x="1242" y="0"/>
                        <a:pt x="1243" y="0"/>
                      </a:cubicBezTo>
                      <a:lnTo>
                        <a:pt x="1243" y="0"/>
                      </a:lnTo>
                      <a:cubicBezTo>
                        <a:pt x="1244" y="0"/>
                        <a:pt x="1245" y="1"/>
                        <a:pt x="1245" y="2"/>
                      </a:cubicBezTo>
                      <a:cubicBezTo>
                        <a:pt x="1245" y="3"/>
                        <a:pt x="1244" y="4"/>
                        <a:pt x="1243" y="4"/>
                      </a:cubicBezTo>
                      <a:close/>
                      <a:moveTo>
                        <a:pt x="1235" y="4"/>
                      </a:moveTo>
                      <a:lnTo>
                        <a:pt x="1235" y="4"/>
                      </a:lnTo>
                      <a:cubicBezTo>
                        <a:pt x="1234" y="4"/>
                        <a:pt x="1233" y="3"/>
                        <a:pt x="1233" y="2"/>
                      </a:cubicBezTo>
                      <a:cubicBezTo>
                        <a:pt x="1233" y="1"/>
                        <a:pt x="1234" y="0"/>
                        <a:pt x="1235" y="0"/>
                      </a:cubicBezTo>
                      <a:lnTo>
                        <a:pt x="1235" y="0"/>
                      </a:lnTo>
                      <a:cubicBezTo>
                        <a:pt x="1236" y="0"/>
                        <a:pt x="1237" y="1"/>
                        <a:pt x="1237" y="2"/>
                      </a:cubicBezTo>
                      <a:cubicBezTo>
                        <a:pt x="1237" y="3"/>
                        <a:pt x="1236" y="4"/>
                        <a:pt x="1235" y="4"/>
                      </a:cubicBezTo>
                      <a:close/>
                      <a:moveTo>
                        <a:pt x="1227" y="4"/>
                      </a:moveTo>
                      <a:lnTo>
                        <a:pt x="1227" y="4"/>
                      </a:lnTo>
                      <a:cubicBezTo>
                        <a:pt x="1226" y="4"/>
                        <a:pt x="1225" y="3"/>
                        <a:pt x="1225" y="2"/>
                      </a:cubicBezTo>
                      <a:cubicBezTo>
                        <a:pt x="1225" y="1"/>
                        <a:pt x="1226" y="0"/>
                        <a:pt x="1227" y="0"/>
                      </a:cubicBezTo>
                      <a:lnTo>
                        <a:pt x="1227" y="0"/>
                      </a:lnTo>
                      <a:cubicBezTo>
                        <a:pt x="1228" y="0"/>
                        <a:pt x="1229" y="1"/>
                        <a:pt x="1229" y="2"/>
                      </a:cubicBezTo>
                      <a:cubicBezTo>
                        <a:pt x="1229" y="3"/>
                        <a:pt x="1228" y="4"/>
                        <a:pt x="1227" y="4"/>
                      </a:cubicBezTo>
                      <a:close/>
                      <a:moveTo>
                        <a:pt x="1219" y="4"/>
                      </a:moveTo>
                      <a:lnTo>
                        <a:pt x="1219" y="4"/>
                      </a:lnTo>
                      <a:cubicBezTo>
                        <a:pt x="1218" y="4"/>
                        <a:pt x="1217" y="3"/>
                        <a:pt x="1217" y="2"/>
                      </a:cubicBezTo>
                      <a:cubicBezTo>
                        <a:pt x="1217" y="1"/>
                        <a:pt x="1218" y="0"/>
                        <a:pt x="1219" y="0"/>
                      </a:cubicBezTo>
                      <a:lnTo>
                        <a:pt x="1219" y="0"/>
                      </a:lnTo>
                      <a:cubicBezTo>
                        <a:pt x="1220" y="0"/>
                        <a:pt x="1221" y="1"/>
                        <a:pt x="1221" y="2"/>
                      </a:cubicBezTo>
                      <a:cubicBezTo>
                        <a:pt x="1221" y="3"/>
                        <a:pt x="1220" y="4"/>
                        <a:pt x="1219" y="4"/>
                      </a:cubicBezTo>
                      <a:close/>
                      <a:moveTo>
                        <a:pt x="1211" y="4"/>
                      </a:moveTo>
                      <a:lnTo>
                        <a:pt x="1211" y="4"/>
                      </a:lnTo>
                      <a:cubicBezTo>
                        <a:pt x="1210" y="4"/>
                        <a:pt x="1209" y="3"/>
                        <a:pt x="1209" y="2"/>
                      </a:cubicBezTo>
                      <a:cubicBezTo>
                        <a:pt x="1209" y="1"/>
                        <a:pt x="1210" y="0"/>
                        <a:pt x="1211" y="0"/>
                      </a:cubicBezTo>
                      <a:lnTo>
                        <a:pt x="1211" y="0"/>
                      </a:lnTo>
                      <a:cubicBezTo>
                        <a:pt x="1212" y="0"/>
                        <a:pt x="1213" y="1"/>
                        <a:pt x="1213" y="2"/>
                      </a:cubicBezTo>
                      <a:cubicBezTo>
                        <a:pt x="1213" y="3"/>
                        <a:pt x="1212" y="4"/>
                        <a:pt x="1211" y="4"/>
                      </a:cubicBezTo>
                      <a:close/>
                      <a:moveTo>
                        <a:pt x="1203" y="4"/>
                      </a:moveTo>
                      <a:lnTo>
                        <a:pt x="1203" y="4"/>
                      </a:lnTo>
                      <a:cubicBezTo>
                        <a:pt x="1202" y="4"/>
                        <a:pt x="1201" y="3"/>
                        <a:pt x="1201" y="2"/>
                      </a:cubicBezTo>
                      <a:cubicBezTo>
                        <a:pt x="1201" y="1"/>
                        <a:pt x="1202" y="0"/>
                        <a:pt x="1203" y="0"/>
                      </a:cubicBezTo>
                      <a:lnTo>
                        <a:pt x="1203" y="0"/>
                      </a:lnTo>
                      <a:cubicBezTo>
                        <a:pt x="1204" y="0"/>
                        <a:pt x="1205" y="1"/>
                        <a:pt x="1205" y="2"/>
                      </a:cubicBezTo>
                      <a:cubicBezTo>
                        <a:pt x="1205" y="3"/>
                        <a:pt x="1204" y="4"/>
                        <a:pt x="1203" y="4"/>
                      </a:cubicBezTo>
                      <a:close/>
                      <a:moveTo>
                        <a:pt x="1195" y="4"/>
                      </a:moveTo>
                      <a:lnTo>
                        <a:pt x="1195" y="4"/>
                      </a:lnTo>
                      <a:cubicBezTo>
                        <a:pt x="1194" y="4"/>
                        <a:pt x="1193" y="3"/>
                        <a:pt x="1193" y="2"/>
                      </a:cubicBezTo>
                      <a:cubicBezTo>
                        <a:pt x="1193" y="1"/>
                        <a:pt x="1194" y="0"/>
                        <a:pt x="1195" y="0"/>
                      </a:cubicBezTo>
                      <a:lnTo>
                        <a:pt x="1195" y="0"/>
                      </a:lnTo>
                      <a:cubicBezTo>
                        <a:pt x="1196" y="0"/>
                        <a:pt x="1197" y="1"/>
                        <a:pt x="1197" y="2"/>
                      </a:cubicBezTo>
                      <a:cubicBezTo>
                        <a:pt x="1197" y="3"/>
                        <a:pt x="1196" y="4"/>
                        <a:pt x="1195" y="4"/>
                      </a:cubicBezTo>
                      <a:close/>
                      <a:moveTo>
                        <a:pt x="1187" y="4"/>
                      </a:moveTo>
                      <a:lnTo>
                        <a:pt x="1187" y="4"/>
                      </a:lnTo>
                      <a:cubicBezTo>
                        <a:pt x="1186" y="4"/>
                        <a:pt x="1185" y="3"/>
                        <a:pt x="1185" y="2"/>
                      </a:cubicBezTo>
                      <a:cubicBezTo>
                        <a:pt x="1185" y="1"/>
                        <a:pt x="1186" y="0"/>
                        <a:pt x="1187" y="0"/>
                      </a:cubicBezTo>
                      <a:lnTo>
                        <a:pt x="1187" y="0"/>
                      </a:lnTo>
                      <a:cubicBezTo>
                        <a:pt x="1188" y="0"/>
                        <a:pt x="1189" y="1"/>
                        <a:pt x="1189" y="2"/>
                      </a:cubicBezTo>
                      <a:cubicBezTo>
                        <a:pt x="1189" y="3"/>
                        <a:pt x="1188" y="4"/>
                        <a:pt x="1187" y="4"/>
                      </a:cubicBezTo>
                      <a:close/>
                      <a:moveTo>
                        <a:pt x="1179" y="4"/>
                      </a:moveTo>
                      <a:lnTo>
                        <a:pt x="1179" y="4"/>
                      </a:lnTo>
                      <a:cubicBezTo>
                        <a:pt x="1178" y="4"/>
                        <a:pt x="1177" y="3"/>
                        <a:pt x="1177" y="2"/>
                      </a:cubicBezTo>
                      <a:cubicBezTo>
                        <a:pt x="1177" y="1"/>
                        <a:pt x="1178" y="0"/>
                        <a:pt x="1179" y="0"/>
                      </a:cubicBezTo>
                      <a:lnTo>
                        <a:pt x="1179" y="0"/>
                      </a:lnTo>
                      <a:cubicBezTo>
                        <a:pt x="1180" y="0"/>
                        <a:pt x="1181" y="1"/>
                        <a:pt x="1181" y="2"/>
                      </a:cubicBezTo>
                      <a:cubicBezTo>
                        <a:pt x="1181" y="3"/>
                        <a:pt x="1180" y="4"/>
                        <a:pt x="1179" y="4"/>
                      </a:cubicBezTo>
                      <a:close/>
                      <a:moveTo>
                        <a:pt x="1171" y="4"/>
                      </a:moveTo>
                      <a:lnTo>
                        <a:pt x="1171" y="4"/>
                      </a:lnTo>
                      <a:cubicBezTo>
                        <a:pt x="1170" y="4"/>
                        <a:pt x="1169" y="3"/>
                        <a:pt x="1169" y="2"/>
                      </a:cubicBezTo>
                      <a:cubicBezTo>
                        <a:pt x="1169" y="1"/>
                        <a:pt x="1170" y="0"/>
                        <a:pt x="1171" y="0"/>
                      </a:cubicBezTo>
                      <a:lnTo>
                        <a:pt x="1171" y="0"/>
                      </a:lnTo>
                      <a:cubicBezTo>
                        <a:pt x="1172" y="0"/>
                        <a:pt x="1173" y="1"/>
                        <a:pt x="1173" y="2"/>
                      </a:cubicBezTo>
                      <a:cubicBezTo>
                        <a:pt x="1173" y="3"/>
                        <a:pt x="1172" y="4"/>
                        <a:pt x="1171" y="4"/>
                      </a:cubicBezTo>
                      <a:close/>
                      <a:moveTo>
                        <a:pt x="1163" y="4"/>
                      </a:moveTo>
                      <a:lnTo>
                        <a:pt x="1163" y="4"/>
                      </a:lnTo>
                      <a:cubicBezTo>
                        <a:pt x="1162" y="4"/>
                        <a:pt x="1161" y="3"/>
                        <a:pt x="1161" y="2"/>
                      </a:cubicBezTo>
                      <a:cubicBezTo>
                        <a:pt x="1161" y="1"/>
                        <a:pt x="1162" y="0"/>
                        <a:pt x="1163" y="0"/>
                      </a:cubicBezTo>
                      <a:lnTo>
                        <a:pt x="1163" y="0"/>
                      </a:lnTo>
                      <a:cubicBezTo>
                        <a:pt x="1164" y="0"/>
                        <a:pt x="1165" y="1"/>
                        <a:pt x="1165" y="2"/>
                      </a:cubicBezTo>
                      <a:cubicBezTo>
                        <a:pt x="1165" y="3"/>
                        <a:pt x="1164" y="4"/>
                        <a:pt x="1163" y="4"/>
                      </a:cubicBezTo>
                      <a:close/>
                      <a:moveTo>
                        <a:pt x="1155" y="4"/>
                      </a:moveTo>
                      <a:lnTo>
                        <a:pt x="1155" y="4"/>
                      </a:lnTo>
                      <a:cubicBezTo>
                        <a:pt x="1154" y="4"/>
                        <a:pt x="1153" y="3"/>
                        <a:pt x="1153" y="2"/>
                      </a:cubicBezTo>
                      <a:cubicBezTo>
                        <a:pt x="1153" y="1"/>
                        <a:pt x="1154" y="0"/>
                        <a:pt x="1155" y="0"/>
                      </a:cubicBezTo>
                      <a:lnTo>
                        <a:pt x="1155" y="0"/>
                      </a:lnTo>
                      <a:cubicBezTo>
                        <a:pt x="1156" y="0"/>
                        <a:pt x="1157" y="1"/>
                        <a:pt x="1157" y="2"/>
                      </a:cubicBezTo>
                      <a:cubicBezTo>
                        <a:pt x="1157" y="3"/>
                        <a:pt x="1156" y="4"/>
                        <a:pt x="1155" y="4"/>
                      </a:cubicBezTo>
                      <a:close/>
                      <a:moveTo>
                        <a:pt x="1147" y="4"/>
                      </a:moveTo>
                      <a:lnTo>
                        <a:pt x="1147" y="4"/>
                      </a:lnTo>
                      <a:cubicBezTo>
                        <a:pt x="1146" y="4"/>
                        <a:pt x="1145" y="3"/>
                        <a:pt x="1145" y="2"/>
                      </a:cubicBezTo>
                      <a:cubicBezTo>
                        <a:pt x="1145" y="1"/>
                        <a:pt x="1146" y="0"/>
                        <a:pt x="1147" y="0"/>
                      </a:cubicBezTo>
                      <a:lnTo>
                        <a:pt x="1147" y="0"/>
                      </a:lnTo>
                      <a:cubicBezTo>
                        <a:pt x="1148" y="0"/>
                        <a:pt x="1149" y="1"/>
                        <a:pt x="1149" y="2"/>
                      </a:cubicBezTo>
                      <a:cubicBezTo>
                        <a:pt x="1149" y="3"/>
                        <a:pt x="1148" y="4"/>
                        <a:pt x="1147" y="4"/>
                      </a:cubicBezTo>
                      <a:close/>
                      <a:moveTo>
                        <a:pt x="1139" y="4"/>
                      </a:moveTo>
                      <a:lnTo>
                        <a:pt x="1139" y="4"/>
                      </a:lnTo>
                      <a:cubicBezTo>
                        <a:pt x="1138" y="4"/>
                        <a:pt x="1137" y="3"/>
                        <a:pt x="1137" y="2"/>
                      </a:cubicBezTo>
                      <a:cubicBezTo>
                        <a:pt x="1137" y="1"/>
                        <a:pt x="1138" y="0"/>
                        <a:pt x="1139" y="0"/>
                      </a:cubicBezTo>
                      <a:lnTo>
                        <a:pt x="1139" y="0"/>
                      </a:lnTo>
                      <a:cubicBezTo>
                        <a:pt x="1140" y="0"/>
                        <a:pt x="1141" y="1"/>
                        <a:pt x="1141" y="2"/>
                      </a:cubicBezTo>
                      <a:cubicBezTo>
                        <a:pt x="1141" y="3"/>
                        <a:pt x="1140" y="4"/>
                        <a:pt x="1139" y="4"/>
                      </a:cubicBezTo>
                      <a:close/>
                      <a:moveTo>
                        <a:pt x="1131" y="4"/>
                      </a:moveTo>
                      <a:lnTo>
                        <a:pt x="1131" y="4"/>
                      </a:lnTo>
                      <a:cubicBezTo>
                        <a:pt x="1130" y="4"/>
                        <a:pt x="1129" y="3"/>
                        <a:pt x="1129" y="2"/>
                      </a:cubicBezTo>
                      <a:cubicBezTo>
                        <a:pt x="1129" y="1"/>
                        <a:pt x="1130" y="0"/>
                        <a:pt x="1131" y="0"/>
                      </a:cubicBezTo>
                      <a:lnTo>
                        <a:pt x="1131" y="0"/>
                      </a:lnTo>
                      <a:cubicBezTo>
                        <a:pt x="1132" y="0"/>
                        <a:pt x="1133" y="1"/>
                        <a:pt x="1133" y="2"/>
                      </a:cubicBezTo>
                      <a:cubicBezTo>
                        <a:pt x="1133" y="3"/>
                        <a:pt x="1132" y="4"/>
                        <a:pt x="1131" y="4"/>
                      </a:cubicBezTo>
                      <a:close/>
                      <a:moveTo>
                        <a:pt x="1123" y="4"/>
                      </a:moveTo>
                      <a:lnTo>
                        <a:pt x="1123" y="4"/>
                      </a:lnTo>
                      <a:cubicBezTo>
                        <a:pt x="1122" y="4"/>
                        <a:pt x="1121" y="3"/>
                        <a:pt x="1121" y="2"/>
                      </a:cubicBezTo>
                      <a:cubicBezTo>
                        <a:pt x="1121" y="1"/>
                        <a:pt x="1122" y="0"/>
                        <a:pt x="1123" y="0"/>
                      </a:cubicBezTo>
                      <a:lnTo>
                        <a:pt x="1123" y="0"/>
                      </a:lnTo>
                      <a:cubicBezTo>
                        <a:pt x="1124" y="0"/>
                        <a:pt x="1125" y="1"/>
                        <a:pt x="1125" y="2"/>
                      </a:cubicBezTo>
                      <a:cubicBezTo>
                        <a:pt x="1125" y="3"/>
                        <a:pt x="1124" y="4"/>
                        <a:pt x="1123" y="4"/>
                      </a:cubicBezTo>
                      <a:close/>
                      <a:moveTo>
                        <a:pt x="1115" y="4"/>
                      </a:moveTo>
                      <a:lnTo>
                        <a:pt x="1115" y="4"/>
                      </a:lnTo>
                      <a:cubicBezTo>
                        <a:pt x="1114" y="4"/>
                        <a:pt x="1113" y="3"/>
                        <a:pt x="1113" y="2"/>
                      </a:cubicBezTo>
                      <a:cubicBezTo>
                        <a:pt x="1113" y="1"/>
                        <a:pt x="1114" y="0"/>
                        <a:pt x="1115" y="0"/>
                      </a:cubicBezTo>
                      <a:lnTo>
                        <a:pt x="1115" y="0"/>
                      </a:lnTo>
                      <a:cubicBezTo>
                        <a:pt x="1116" y="0"/>
                        <a:pt x="1117" y="1"/>
                        <a:pt x="1117" y="2"/>
                      </a:cubicBezTo>
                      <a:cubicBezTo>
                        <a:pt x="1117" y="3"/>
                        <a:pt x="1116" y="4"/>
                        <a:pt x="1115" y="4"/>
                      </a:cubicBezTo>
                      <a:close/>
                      <a:moveTo>
                        <a:pt x="1107" y="4"/>
                      </a:moveTo>
                      <a:lnTo>
                        <a:pt x="1107" y="4"/>
                      </a:lnTo>
                      <a:cubicBezTo>
                        <a:pt x="1106" y="4"/>
                        <a:pt x="1105" y="3"/>
                        <a:pt x="1105" y="2"/>
                      </a:cubicBezTo>
                      <a:cubicBezTo>
                        <a:pt x="1105" y="1"/>
                        <a:pt x="1106" y="0"/>
                        <a:pt x="1107" y="0"/>
                      </a:cubicBezTo>
                      <a:lnTo>
                        <a:pt x="1107" y="0"/>
                      </a:lnTo>
                      <a:cubicBezTo>
                        <a:pt x="1108" y="0"/>
                        <a:pt x="1109" y="1"/>
                        <a:pt x="1109" y="2"/>
                      </a:cubicBezTo>
                      <a:cubicBezTo>
                        <a:pt x="1109" y="3"/>
                        <a:pt x="1108" y="4"/>
                        <a:pt x="1107" y="4"/>
                      </a:cubicBezTo>
                      <a:close/>
                      <a:moveTo>
                        <a:pt x="1099" y="4"/>
                      </a:moveTo>
                      <a:lnTo>
                        <a:pt x="1099" y="4"/>
                      </a:lnTo>
                      <a:cubicBezTo>
                        <a:pt x="1098" y="4"/>
                        <a:pt x="1097" y="3"/>
                        <a:pt x="1097" y="2"/>
                      </a:cubicBezTo>
                      <a:cubicBezTo>
                        <a:pt x="1097" y="1"/>
                        <a:pt x="1098" y="0"/>
                        <a:pt x="1099" y="0"/>
                      </a:cubicBezTo>
                      <a:lnTo>
                        <a:pt x="1099" y="0"/>
                      </a:lnTo>
                      <a:cubicBezTo>
                        <a:pt x="1100" y="0"/>
                        <a:pt x="1101" y="1"/>
                        <a:pt x="1101" y="2"/>
                      </a:cubicBezTo>
                      <a:cubicBezTo>
                        <a:pt x="1101" y="3"/>
                        <a:pt x="1100" y="4"/>
                        <a:pt x="1099" y="4"/>
                      </a:cubicBezTo>
                      <a:close/>
                      <a:moveTo>
                        <a:pt x="1091" y="4"/>
                      </a:moveTo>
                      <a:lnTo>
                        <a:pt x="1091" y="4"/>
                      </a:lnTo>
                      <a:cubicBezTo>
                        <a:pt x="1090" y="4"/>
                        <a:pt x="1089" y="3"/>
                        <a:pt x="1089" y="2"/>
                      </a:cubicBezTo>
                      <a:cubicBezTo>
                        <a:pt x="1089" y="1"/>
                        <a:pt x="1090" y="0"/>
                        <a:pt x="1091" y="0"/>
                      </a:cubicBezTo>
                      <a:lnTo>
                        <a:pt x="1091" y="0"/>
                      </a:lnTo>
                      <a:cubicBezTo>
                        <a:pt x="1092" y="0"/>
                        <a:pt x="1093" y="1"/>
                        <a:pt x="1093" y="2"/>
                      </a:cubicBezTo>
                      <a:cubicBezTo>
                        <a:pt x="1093" y="3"/>
                        <a:pt x="1092" y="4"/>
                        <a:pt x="1091" y="4"/>
                      </a:cubicBezTo>
                      <a:close/>
                      <a:moveTo>
                        <a:pt x="1083" y="4"/>
                      </a:moveTo>
                      <a:lnTo>
                        <a:pt x="1083" y="4"/>
                      </a:lnTo>
                      <a:cubicBezTo>
                        <a:pt x="1082" y="4"/>
                        <a:pt x="1081" y="3"/>
                        <a:pt x="1081" y="2"/>
                      </a:cubicBezTo>
                      <a:cubicBezTo>
                        <a:pt x="1081" y="1"/>
                        <a:pt x="1082" y="0"/>
                        <a:pt x="1083" y="0"/>
                      </a:cubicBezTo>
                      <a:lnTo>
                        <a:pt x="1083" y="0"/>
                      </a:lnTo>
                      <a:cubicBezTo>
                        <a:pt x="1084" y="0"/>
                        <a:pt x="1085" y="1"/>
                        <a:pt x="1085" y="2"/>
                      </a:cubicBezTo>
                      <a:cubicBezTo>
                        <a:pt x="1085" y="3"/>
                        <a:pt x="1084" y="4"/>
                        <a:pt x="1083" y="4"/>
                      </a:cubicBezTo>
                      <a:close/>
                      <a:moveTo>
                        <a:pt x="1075" y="4"/>
                      </a:moveTo>
                      <a:lnTo>
                        <a:pt x="1075" y="4"/>
                      </a:lnTo>
                      <a:cubicBezTo>
                        <a:pt x="1074" y="4"/>
                        <a:pt x="1073" y="3"/>
                        <a:pt x="1073" y="2"/>
                      </a:cubicBezTo>
                      <a:cubicBezTo>
                        <a:pt x="1073" y="1"/>
                        <a:pt x="1074" y="0"/>
                        <a:pt x="1075" y="0"/>
                      </a:cubicBezTo>
                      <a:lnTo>
                        <a:pt x="1075" y="0"/>
                      </a:lnTo>
                      <a:cubicBezTo>
                        <a:pt x="1076" y="0"/>
                        <a:pt x="1077" y="1"/>
                        <a:pt x="1077" y="2"/>
                      </a:cubicBezTo>
                      <a:cubicBezTo>
                        <a:pt x="1077" y="3"/>
                        <a:pt x="1076" y="4"/>
                        <a:pt x="1075" y="4"/>
                      </a:cubicBezTo>
                      <a:close/>
                      <a:moveTo>
                        <a:pt x="1067" y="4"/>
                      </a:moveTo>
                      <a:lnTo>
                        <a:pt x="1067" y="4"/>
                      </a:lnTo>
                      <a:cubicBezTo>
                        <a:pt x="1066" y="4"/>
                        <a:pt x="1065" y="3"/>
                        <a:pt x="1065" y="2"/>
                      </a:cubicBezTo>
                      <a:cubicBezTo>
                        <a:pt x="1065" y="1"/>
                        <a:pt x="1066" y="0"/>
                        <a:pt x="1067" y="0"/>
                      </a:cubicBezTo>
                      <a:lnTo>
                        <a:pt x="1067" y="0"/>
                      </a:lnTo>
                      <a:cubicBezTo>
                        <a:pt x="1068" y="0"/>
                        <a:pt x="1069" y="1"/>
                        <a:pt x="1069" y="2"/>
                      </a:cubicBezTo>
                      <a:cubicBezTo>
                        <a:pt x="1069" y="3"/>
                        <a:pt x="1068" y="4"/>
                        <a:pt x="1067" y="4"/>
                      </a:cubicBezTo>
                      <a:close/>
                      <a:moveTo>
                        <a:pt x="1059" y="4"/>
                      </a:moveTo>
                      <a:lnTo>
                        <a:pt x="1059" y="4"/>
                      </a:lnTo>
                      <a:cubicBezTo>
                        <a:pt x="1058" y="4"/>
                        <a:pt x="1057" y="3"/>
                        <a:pt x="1057" y="2"/>
                      </a:cubicBezTo>
                      <a:cubicBezTo>
                        <a:pt x="1057" y="1"/>
                        <a:pt x="1058" y="0"/>
                        <a:pt x="1059" y="0"/>
                      </a:cubicBezTo>
                      <a:lnTo>
                        <a:pt x="1059" y="0"/>
                      </a:lnTo>
                      <a:cubicBezTo>
                        <a:pt x="1060" y="0"/>
                        <a:pt x="1061" y="1"/>
                        <a:pt x="1061" y="2"/>
                      </a:cubicBezTo>
                      <a:cubicBezTo>
                        <a:pt x="1061" y="3"/>
                        <a:pt x="1060" y="4"/>
                        <a:pt x="1059" y="4"/>
                      </a:cubicBezTo>
                      <a:close/>
                      <a:moveTo>
                        <a:pt x="1051" y="4"/>
                      </a:moveTo>
                      <a:lnTo>
                        <a:pt x="1051" y="4"/>
                      </a:lnTo>
                      <a:cubicBezTo>
                        <a:pt x="1050" y="4"/>
                        <a:pt x="1049" y="3"/>
                        <a:pt x="1049" y="2"/>
                      </a:cubicBezTo>
                      <a:cubicBezTo>
                        <a:pt x="1049" y="1"/>
                        <a:pt x="1050" y="0"/>
                        <a:pt x="1051" y="0"/>
                      </a:cubicBezTo>
                      <a:lnTo>
                        <a:pt x="1051" y="0"/>
                      </a:lnTo>
                      <a:cubicBezTo>
                        <a:pt x="1052" y="0"/>
                        <a:pt x="1053" y="1"/>
                        <a:pt x="1053" y="2"/>
                      </a:cubicBezTo>
                      <a:cubicBezTo>
                        <a:pt x="1053" y="3"/>
                        <a:pt x="1052" y="4"/>
                        <a:pt x="1051" y="4"/>
                      </a:cubicBezTo>
                      <a:close/>
                      <a:moveTo>
                        <a:pt x="1043" y="4"/>
                      </a:moveTo>
                      <a:lnTo>
                        <a:pt x="1043" y="4"/>
                      </a:lnTo>
                      <a:cubicBezTo>
                        <a:pt x="1042" y="4"/>
                        <a:pt x="1041" y="3"/>
                        <a:pt x="1041" y="2"/>
                      </a:cubicBezTo>
                      <a:cubicBezTo>
                        <a:pt x="1041" y="1"/>
                        <a:pt x="1042" y="0"/>
                        <a:pt x="1043" y="0"/>
                      </a:cubicBezTo>
                      <a:lnTo>
                        <a:pt x="1043" y="0"/>
                      </a:lnTo>
                      <a:cubicBezTo>
                        <a:pt x="1044" y="0"/>
                        <a:pt x="1045" y="1"/>
                        <a:pt x="1045" y="2"/>
                      </a:cubicBezTo>
                      <a:cubicBezTo>
                        <a:pt x="1045" y="3"/>
                        <a:pt x="1044" y="4"/>
                        <a:pt x="1043" y="4"/>
                      </a:cubicBezTo>
                      <a:close/>
                      <a:moveTo>
                        <a:pt x="1035" y="4"/>
                      </a:moveTo>
                      <a:lnTo>
                        <a:pt x="1035" y="4"/>
                      </a:lnTo>
                      <a:cubicBezTo>
                        <a:pt x="1034" y="4"/>
                        <a:pt x="1033" y="3"/>
                        <a:pt x="1033" y="2"/>
                      </a:cubicBezTo>
                      <a:cubicBezTo>
                        <a:pt x="1033" y="1"/>
                        <a:pt x="1034" y="0"/>
                        <a:pt x="1035" y="0"/>
                      </a:cubicBezTo>
                      <a:lnTo>
                        <a:pt x="1035" y="0"/>
                      </a:lnTo>
                      <a:cubicBezTo>
                        <a:pt x="1036" y="0"/>
                        <a:pt x="1037" y="1"/>
                        <a:pt x="1037" y="2"/>
                      </a:cubicBezTo>
                      <a:cubicBezTo>
                        <a:pt x="1037" y="3"/>
                        <a:pt x="1036" y="4"/>
                        <a:pt x="1035" y="4"/>
                      </a:cubicBezTo>
                      <a:close/>
                      <a:moveTo>
                        <a:pt x="1027" y="4"/>
                      </a:moveTo>
                      <a:lnTo>
                        <a:pt x="1027" y="4"/>
                      </a:lnTo>
                      <a:cubicBezTo>
                        <a:pt x="1026" y="4"/>
                        <a:pt x="1025" y="3"/>
                        <a:pt x="1025" y="2"/>
                      </a:cubicBezTo>
                      <a:cubicBezTo>
                        <a:pt x="1025" y="1"/>
                        <a:pt x="1026" y="0"/>
                        <a:pt x="1027" y="0"/>
                      </a:cubicBezTo>
                      <a:lnTo>
                        <a:pt x="1027" y="0"/>
                      </a:lnTo>
                      <a:cubicBezTo>
                        <a:pt x="1028" y="0"/>
                        <a:pt x="1029" y="1"/>
                        <a:pt x="1029" y="2"/>
                      </a:cubicBezTo>
                      <a:cubicBezTo>
                        <a:pt x="1029" y="3"/>
                        <a:pt x="1028" y="4"/>
                        <a:pt x="1027" y="4"/>
                      </a:cubicBezTo>
                      <a:close/>
                      <a:moveTo>
                        <a:pt x="1019" y="4"/>
                      </a:moveTo>
                      <a:lnTo>
                        <a:pt x="1019" y="4"/>
                      </a:lnTo>
                      <a:cubicBezTo>
                        <a:pt x="1018" y="4"/>
                        <a:pt x="1017" y="3"/>
                        <a:pt x="1017" y="2"/>
                      </a:cubicBezTo>
                      <a:cubicBezTo>
                        <a:pt x="1017" y="1"/>
                        <a:pt x="1018" y="0"/>
                        <a:pt x="1019" y="0"/>
                      </a:cubicBezTo>
                      <a:lnTo>
                        <a:pt x="1019" y="0"/>
                      </a:lnTo>
                      <a:cubicBezTo>
                        <a:pt x="1020" y="0"/>
                        <a:pt x="1021" y="1"/>
                        <a:pt x="1021" y="2"/>
                      </a:cubicBezTo>
                      <a:cubicBezTo>
                        <a:pt x="1021" y="3"/>
                        <a:pt x="1020" y="4"/>
                        <a:pt x="1019" y="4"/>
                      </a:cubicBezTo>
                      <a:close/>
                      <a:moveTo>
                        <a:pt x="1011" y="4"/>
                      </a:moveTo>
                      <a:lnTo>
                        <a:pt x="1011" y="4"/>
                      </a:lnTo>
                      <a:cubicBezTo>
                        <a:pt x="1010" y="4"/>
                        <a:pt x="1009" y="3"/>
                        <a:pt x="1009" y="2"/>
                      </a:cubicBezTo>
                      <a:cubicBezTo>
                        <a:pt x="1009" y="1"/>
                        <a:pt x="1010" y="0"/>
                        <a:pt x="1011" y="0"/>
                      </a:cubicBezTo>
                      <a:lnTo>
                        <a:pt x="1011" y="0"/>
                      </a:lnTo>
                      <a:cubicBezTo>
                        <a:pt x="1012" y="0"/>
                        <a:pt x="1013" y="1"/>
                        <a:pt x="1013" y="2"/>
                      </a:cubicBezTo>
                      <a:cubicBezTo>
                        <a:pt x="1013" y="3"/>
                        <a:pt x="1012" y="4"/>
                        <a:pt x="1011" y="4"/>
                      </a:cubicBezTo>
                      <a:close/>
                      <a:moveTo>
                        <a:pt x="1003" y="4"/>
                      </a:moveTo>
                      <a:lnTo>
                        <a:pt x="1003" y="4"/>
                      </a:lnTo>
                      <a:cubicBezTo>
                        <a:pt x="1002" y="4"/>
                        <a:pt x="1001" y="3"/>
                        <a:pt x="1001" y="2"/>
                      </a:cubicBezTo>
                      <a:cubicBezTo>
                        <a:pt x="1001" y="1"/>
                        <a:pt x="1002" y="0"/>
                        <a:pt x="1003" y="0"/>
                      </a:cubicBezTo>
                      <a:lnTo>
                        <a:pt x="1003" y="0"/>
                      </a:lnTo>
                      <a:cubicBezTo>
                        <a:pt x="1004" y="0"/>
                        <a:pt x="1005" y="1"/>
                        <a:pt x="1005" y="2"/>
                      </a:cubicBezTo>
                      <a:cubicBezTo>
                        <a:pt x="1005" y="3"/>
                        <a:pt x="1004" y="4"/>
                        <a:pt x="1003" y="4"/>
                      </a:cubicBezTo>
                      <a:close/>
                      <a:moveTo>
                        <a:pt x="995" y="4"/>
                      </a:moveTo>
                      <a:lnTo>
                        <a:pt x="995" y="4"/>
                      </a:lnTo>
                      <a:cubicBezTo>
                        <a:pt x="994" y="4"/>
                        <a:pt x="993" y="3"/>
                        <a:pt x="993" y="2"/>
                      </a:cubicBezTo>
                      <a:cubicBezTo>
                        <a:pt x="993" y="1"/>
                        <a:pt x="994" y="0"/>
                        <a:pt x="995" y="0"/>
                      </a:cubicBezTo>
                      <a:lnTo>
                        <a:pt x="995" y="0"/>
                      </a:lnTo>
                      <a:cubicBezTo>
                        <a:pt x="996" y="0"/>
                        <a:pt x="997" y="1"/>
                        <a:pt x="997" y="2"/>
                      </a:cubicBezTo>
                      <a:cubicBezTo>
                        <a:pt x="997" y="3"/>
                        <a:pt x="996" y="4"/>
                        <a:pt x="995" y="4"/>
                      </a:cubicBezTo>
                      <a:close/>
                      <a:moveTo>
                        <a:pt x="987" y="4"/>
                      </a:moveTo>
                      <a:lnTo>
                        <a:pt x="987" y="4"/>
                      </a:lnTo>
                      <a:cubicBezTo>
                        <a:pt x="986" y="4"/>
                        <a:pt x="985" y="3"/>
                        <a:pt x="985" y="2"/>
                      </a:cubicBezTo>
                      <a:cubicBezTo>
                        <a:pt x="985" y="1"/>
                        <a:pt x="986" y="0"/>
                        <a:pt x="987" y="0"/>
                      </a:cubicBezTo>
                      <a:lnTo>
                        <a:pt x="987" y="0"/>
                      </a:lnTo>
                      <a:cubicBezTo>
                        <a:pt x="988" y="0"/>
                        <a:pt x="989" y="1"/>
                        <a:pt x="989" y="2"/>
                      </a:cubicBezTo>
                      <a:cubicBezTo>
                        <a:pt x="989" y="3"/>
                        <a:pt x="988" y="4"/>
                        <a:pt x="987" y="4"/>
                      </a:cubicBezTo>
                      <a:close/>
                      <a:moveTo>
                        <a:pt x="979" y="4"/>
                      </a:moveTo>
                      <a:lnTo>
                        <a:pt x="979" y="4"/>
                      </a:lnTo>
                      <a:cubicBezTo>
                        <a:pt x="978" y="4"/>
                        <a:pt x="977" y="3"/>
                        <a:pt x="977" y="2"/>
                      </a:cubicBezTo>
                      <a:cubicBezTo>
                        <a:pt x="977" y="1"/>
                        <a:pt x="978" y="0"/>
                        <a:pt x="979" y="0"/>
                      </a:cubicBezTo>
                      <a:lnTo>
                        <a:pt x="979" y="0"/>
                      </a:lnTo>
                      <a:cubicBezTo>
                        <a:pt x="980" y="0"/>
                        <a:pt x="981" y="1"/>
                        <a:pt x="981" y="2"/>
                      </a:cubicBezTo>
                      <a:cubicBezTo>
                        <a:pt x="981" y="3"/>
                        <a:pt x="980" y="4"/>
                        <a:pt x="979" y="4"/>
                      </a:cubicBezTo>
                      <a:close/>
                      <a:moveTo>
                        <a:pt x="971" y="4"/>
                      </a:moveTo>
                      <a:lnTo>
                        <a:pt x="971" y="4"/>
                      </a:lnTo>
                      <a:cubicBezTo>
                        <a:pt x="970" y="4"/>
                        <a:pt x="969" y="3"/>
                        <a:pt x="969" y="2"/>
                      </a:cubicBezTo>
                      <a:cubicBezTo>
                        <a:pt x="969" y="1"/>
                        <a:pt x="970" y="0"/>
                        <a:pt x="971" y="0"/>
                      </a:cubicBezTo>
                      <a:lnTo>
                        <a:pt x="971" y="0"/>
                      </a:lnTo>
                      <a:cubicBezTo>
                        <a:pt x="972" y="0"/>
                        <a:pt x="973" y="1"/>
                        <a:pt x="973" y="2"/>
                      </a:cubicBezTo>
                      <a:cubicBezTo>
                        <a:pt x="973" y="3"/>
                        <a:pt x="972" y="4"/>
                        <a:pt x="971" y="4"/>
                      </a:cubicBezTo>
                      <a:close/>
                      <a:moveTo>
                        <a:pt x="963" y="4"/>
                      </a:moveTo>
                      <a:lnTo>
                        <a:pt x="963" y="4"/>
                      </a:lnTo>
                      <a:cubicBezTo>
                        <a:pt x="962" y="4"/>
                        <a:pt x="961" y="3"/>
                        <a:pt x="961" y="2"/>
                      </a:cubicBezTo>
                      <a:cubicBezTo>
                        <a:pt x="961" y="1"/>
                        <a:pt x="962" y="0"/>
                        <a:pt x="963" y="0"/>
                      </a:cubicBezTo>
                      <a:lnTo>
                        <a:pt x="963" y="0"/>
                      </a:lnTo>
                      <a:cubicBezTo>
                        <a:pt x="964" y="0"/>
                        <a:pt x="965" y="1"/>
                        <a:pt x="965" y="2"/>
                      </a:cubicBezTo>
                      <a:cubicBezTo>
                        <a:pt x="965" y="3"/>
                        <a:pt x="964" y="4"/>
                        <a:pt x="963" y="4"/>
                      </a:cubicBezTo>
                      <a:close/>
                      <a:moveTo>
                        <a:pt x="955" y="4"/>
                      </a:moveTo>
                      <a:lnTo>
                        <a:pt x="955" y="4"/>
                      </a:lnTo>
                      <a:cubicBezTo>
                        <a:pt x="954" y="4"/>
                        <a:pt x="953" y="3"/>
                        <a:pt x="953" y="2"/>
                      </a:cubicBezTo>
                      <a:cubicBezTo>
                        <a:pt x="953" y="1"/>
                        <a:pt x="954" y="0"/>
                        <a:pt x="955" y="0"/>
                      </a:cubicBezTo>
                      <a:lnTo>
                        <a:pt x="955" y="0"/>
                      </a:lnTo>
                      <a:cubicBezTo>
                        <a:pt x="956" y="0"/>
                        <a:pt x="957" y="1"/>
                        <a:pt x="957" y="2"/>
                      </a:cubicBezTo>
                      <a:cubicBezTo>
                        <a:pt x="957" y="3"/>
                        <a:pt x="956" y="4"/>
                        <a:pt x="955" y="4"/>
                      </a:cubicBezTo>
                      <a:close/>
                      <a:moveTo>
                        <a:pt x="947" y="4"/>
                      </a:moveTo>
                      <a:lnTo>
                        <a:pt x="947" y="4"/>
                      </a:lnTo>
                      <a:cubicBezTo>
                        <a:pt x="946" y="4"/>
                        <a:pt x="945" y="3"/>
                        <a:pt x="945" y="2"/>
                      </a:cubicBezTo>
                      <a:cubicBezTo>
                        <a:pt x="945" y="1"/>
                        <a:pt x="946" y="0"/>
                        <a:pt x="947" y="0"/>
                      </a:cubicBezTo>
                      <a:lnTo>
                        <a:pt x="947" y="0"/>
                      </a:lnTo>
                      <a:cubicBezTo>
                        <a:pt x="948" y="0"/>
                        <a:pt x="949" y="1"/>
                        <a:pt x="949" y="2"/>
                      </a:cubicBezTo>
                      <a:cubicBezTo>
                        <a:pt x="949" y="3"/>
                        <a:pt x="948" y="4"/>
                        <a:pt x="947" y="4"/>
                      </a:cubicBezTo>
                      <a:close/>
                      <a:moveTo>
                        <a:pt x="939" y="4"/>
                      </a:moveTo>
                      <a:lnTo>
                        <a:pt x="939" y="4"/>
                      </a:lnTo>
                      <a:cubicBezTo>
                        <a:pt x="938" y="4"/>
                        <a:pt x="937" y="3"/>
                        <a:pt x="937" y="2"/>
                      </a:cubicBezTo>
                      <a:cubicBezTo>
                        <a:pt x="937" y="1"/>
                        <a:pt x="938" y="0"/>
                        <a:pt x="939" y="0"/>
                      </a:cubicBezTo>
                      <a:lnTo>
                        <a:pt x="939" y="0"/>
                      </a:lnTo>
                      <a:cubicBezTo>
                        <a:pt x="940" y="0"/>
                        <a:pt x="941" y="1"/>
                        <a:pt x="941" y="2"/>
                      </a:cubicBezTo>
                      <a:cubicBezTo>
                        <a:pt x="941" y="3"/>
                        <a:pt x="940" y="4"/>
                        <a:pt x="939" y="4"/>
                      </a:cubicBezTo>
                      <a:close/>
                      <a:moveTo>
                        <a:pt x="931" y="4"/>
                      </a:moveTo>
                      <a:lnTo>
                        <a:pt x="931" y="4"/>
                      </a:lnTo>
                      <a:cubicBezTo>
                        <a:pt x="930" y="4"/>
                        <a:pt x="929" y="3"/>
                        <a:pt x="929" y="2"/>
                      </a:cubicBezTo>
                      <a:cubicBezTo>
                        <a:pt x="929" y="1"/>
                        <a:pt x="930" y="0"/>
                        <a:pt x="931" y="0"/>
                      </a:cubicBezTo>
                      <a:lnTo>
                        <a:pt x="931" y="0"/>
                      </a:lnTo>
                      <a:cubicBezTo>
                        <a:pt x="932" y="0"/>
                        <a:pt x="933" y="1"/>
                        <a:pt x="933" y="2"/>
                      </a:cubicBezTo>
                      <a:cubicBezTo>
                        <a:pt x="933" y="3"/>
                        <a:pt x="932" y="4"/>
                        <a:pt x="931" y="4"/>
                      </a:cubicBezTo>
                      <a:close/>
                      <a:moveTo>
                        <a:pt x="923" y="4"/>
                      </a:moveTo>
                      <a:lnTo>
                        <a:pt x="923" y="4"/>
                      </a:lnTo>
                      <a:cubicBezTo>
                        <a:pt x="922" y="4"/>
                        <a:pt x="921" y="3"/>
                        <a:pt x="921" y="2"/>
                      </a:cubicBezTo>
                      <a:cubicBezTo>
                        <a:pt x="921" y="1"/>
                        <a:pt x="922" y="0"/>
                        <a:pt x="923" y="0"/>
                      </a:cubicBezTo>
                      <a:lnTo>
                        <a:pt x="923" y="0"/>
                      </a:lnTo>
                      <a:cubicBezTo>
                        <a:pt x="924" y="0"/>
                        <a:pt x="925" y="1"/>
                        <a:pt x="925" y="2"/>
                      </a:cubicBezTo>
                      <a:cubicBezTo>
                        <a:pt x="925" y="3"/>
                        <a:pt x="924" y="4"/>
                        <a:pt x="923" y="4"/>
                      </a:cubicBezTo>
                      <a:close/>
                      <a:moveTo>
                        <a:pt x="915" y="4"/>
                      </a:moveTo>
                      <a:lnTo>
                        <a:pt x="915" y="4"/>
                      </a:lnTo>
                      <a:cubicBezTo>
                        <a:pt x="914" y="4"/>
                        <a:pt x="913" y="3"/>
                        <a:pt x="913" y="2"/>
                      </a:cubicBezTo>
                      <a:cubicBezTo>
                        <a:pt x="913" y="1"/>
                        <a:pt x="914" y="0"/>
                        <a:pt x="915" y="0"/>
                      </a:cubicBezTo>
                      <a:lnTo>
                        <a:pt x="915" y="0"/>
                      </a:lnTo>
                      <a:cubicBezTo>
                        <a:pt x="916" y="0"/>
                        <a:pt x="917" y="1"/>
                        <a:pt x="917" y="2"/>
                      </a:cubicBezTo>
                      <a:cubicBezTo>
                        <a:pt x="917" y="3"/>
                        <a:pt x="916" y="4"/>
                        <a:pt x="915" y="4"/>
                      </a:cubicBezTo>
                      <a:close/>
                      <a:moveTo>
                        <a:pt x="907" y="4"/>
                      </a:moveTo>
                      <a:lnTo>
                        <a:pt x="907" y="4"/>
                      </a:lnTo>
                      <a:cubicBezTo>
                        <a:pt x="906" y="4"/>
                        <a:pt x="905" y="3"/>
                        <a:pt x="905" y="2"/>
                      </a:cubicBezTo>
                      <a:cubicBezTo>
                        <a:pt x="905" y="1"/>
                        <a:pt x="906" y="0"/>
                        <a:pt x="907" y="0"/>
                      </a:cubicBezTo>
                      <a:lnTo>
                        <a:pt x="907" y="0"/>
                      </a:lnTo>
                      <a:cubicBezTo>
                        <a:pt x="908" y="0"/>
                        <a:pt x="909" y="1"/>
                        <a:pt x="909" y="2"/>
                      </a:cubicBezTo>
                      <a:cubicBezTo>
                        <a:pt x="909" y="3"/>
                        <a:pt x="908" y="4"/>
                        <a:pt x="907" y="4"/>
                      </a:cubicBezTo>
                      <a:close/>
                      <a:moveTo>
                        <a:pt x="899" y="4"/>
                      </a:moveTo>
                      <a:lnTo>
                        <a:pt x="899" y="4"/>
                      </a:lnTo>
                      <a:cubicBezTo>
                        <a:pt x="898" y="4"/>
                        <a:pt x="897" y="3"/>
                        <a:pt x="897" y="2"/>
                      </a:cubicBezTo>
                      <a:cubicBezTo>
                        <a:pt x="897" y="1"/>
                        <a:pt x="898" y="0"/>
                        <a:pt x="899" y="0"/>
                      </a:cubicBezTo>
                      <a:lnTo>
                        <a:pt x="899" y="0"/>
                      </a:lnTo>
                      <a:cubicBezTo>
                        <a:pt x="900" y="0"/>
                        <a:pt x="901" y="1"/>
                        <a:pt x="901" y="2"/>
                      </a:cubicBezTo>
                      <a:cubicBezTo>
                        <a:pt x="901" y="3"/>
                        <a:pt x="900" y="4"/>
                        <a:pt x="899" y="4"/>
                      </a:cubicBezTo>
                      <a:close/>
                      <a:moveTo>
                        <a:pt x="891" y="4"/>
                      </a:moveTo>
                      <a:lnTo>
                        <a:pt x="891" y="4"/>
                      </a:lnTo>
                      <a:cubicBezTo>
                        <a:pt x="890" y="4"/>
                        <a:pt x="889" y="3"/>
                        <a:pt x="889" y="2"/>
                      </a:cubicBezTo>
                      <a:cubicBezTo>
                        <a:pt x="889" y="1"/>
                        <a:pt x="890" y="0"/>
                        <a:pt x="891" y="0"/>
                      </a:cubicBezTo>
                      <a:lnTo>
                        <a:pt x="891" y="0"/>
                      </a:lnTo>
                      <a:cubicBezTo>
                        <a:pt x="892" y="0"/>
                        <a:pt x="893" y="1"/>
                        <a:pt x="893" y="2"/>
                      </a:cubicBezTo>
                      <a:cubicBezTo>
                        <a:pt x="893" y="3"/>
                        <a:pt x="892" y="4"/>
                        <a:pt x="891" y="4"/>
                      </a:cubicBezTo>
                      <a:close/>
                      <a:moveTo>
                        <a:pt x="883" y="4"/>
                      </a:moveTo>
                      <a:lnTo>
                        <a:pt x="883" y="4"/>
                      </a:lnTo>
                      <a:cubicBezTo>
                        <a:pt x="882" y="4"/>
                        <a:pt x="881" y="3"/>
                        <a:pt x="881" y="2"/>
                      </a:cubicBezTo>
                      <a:cubicBezTo>
                        <a:pt x="881" y="1"/>
                        <a:pt x="882" y="0"/>
                        <a:pt x="883" y="0"/>
                      </a:cubicBezTo>
                      <a:lnTo>
                        <a:pt x="883" y="0"/>
                      </a:lnTo>
                      <a:cubicBezTo>
                        <a:pt x="884" y="0"/>
                        <a:pt x="885" y="1"/>
                        <a:pt x="885" y="2"/>
                      </a:cubicBezTo>
                      <a:cubicBezTo>
                        <a:pt x="885" y="3"/>
                        <a:pt x="884" y="4"/>
                        <a:pt x="883" y="4"/>
                      </a:cubicBezTo>
                      <a:close/>
                      <a:moveTo>
                        <a:pt x="875" y="4"/>
                      </a:moveTo>
                      <a:lnTo>
                        <a:pt x="875" y="4"/>
                      </a:lnTo>
                      <a:cubicBezTo>
                        <a:pt x="874" y="4"/>
                        <a:pt x="873" y="3"/>
                        <a:pt x="873" y="2"/>
                      </a:cubicBezTo>
                      <a:cubicBezTo>
                        <a:pt x="873" y="1"/>
                        <a:pt x="874" y="0"/>
                        <a:pt x="875" y="0"/>
                      </a:cubicBezTo>
                      <a:lnTo>
                        <a:pt x="875" y="0"/>
                      </a:lnTo>
                      <a:cubicBezTo>
                        <a:pt x="876" y="0"/>
                        <a:pt x="877" y="1"/>
                        <a:pt x="877" y="2"/>
                      </a:cubicBezTo>
                      <a:cubicBezTo>
                        <a:pt x="877" y="3"/>
                        <a:pt x="876" y="4"/>
                        <a:pt x="875" y="4"/>
                      </a:cubicBezTo>
                      <a:close/>
                      <a:moveTo>
                        <a:pt x="867" y="4"/>
                      </a:moveTo>
                      <a:lnTo>
                        <a:pt x="867" y="4"/>
                      </a:lnTo>
                      <a:cubicBezTo>
                        <a:pt x="866" y="4"/>
                        <a:pt x="865" y="3"/>
                        <a:pt x="865" y="2"/>
                      </a:cubicBezTo>
                      <a:cubicBezTo>
                        <a:pt x="865" y="1"/>
                        <a:pt x="866" y="0"/>
                        <a:pt x="867" y="0"/>
                      </a:cubicBezTo>
                      <a:lnTo>
                        <a:pt x="867" y="0"/>
                      </a:lnTo>
                      <a:cubicBezTo>
                        <a:pt x="868" y="0"/>
                        <a:pt x="869" y="1"/>
                        <a:pt x="869" y="2"/>
                      </a:cubicBezTo>
                      <a:cubicBezTo>
                        <a:pt x="869" y="3"/>
                        <a:pt x="868" y="4"/>
                        <a:pt x="867" y="4"/>
                      </a:cubicBezTo>
                      <a:close/>
                      <a:moveTo>
                        <a:pt x="859" y="4"/>
                      </a:moveTo>
                      <a:lnTo>
                        <a:pt x="859" y="4"/>
                      </a:lnTo>
                      <a:cubicBezTo>
                        <a:pt x="858" y="4"/>
                        <a:pt x="857" y="3"/>
                        <a:pt x="857" y="2"/>
                      </a:cubicBezTo>
                      <a:cubicBezTo>
                        <a:pt x="857" y="1"/>
                        <a:pt x="858" y="0"/>
                        <a:pt x="859" y="0"/>
                      </a:cubicBezTo>
                      <a:lnTo>
                        <a:pt x="859" y="0"/>
                      </a:lnTo>
                      <a:cubicBezTo>
                        <a:pt x="860" y="0"/>
                        <a:pt x="861" y="1"/>
                        <a:pt x="861" y="2"/>
                      </a:cubicBezTo>
                      <a:cubicBezTo>
                        <a:pt x="861" y="3"/>
                        <a:pt x="860" y="4"/>
                        <a:pt x="859" y="4"/>
                      </a:cubicBezTo>
                      <a:close/>
                      <a:moveTo>
                        <a:pt x="851" y="4"/>
                      </a:moveTo>
                      <a:lnTo>
                        <a:pt x="851" y="4"/>
                      </a:lnTo>
                      <a:cubicBezTo>
                        <a:pt x="850" y="4"/>
                        <a:pt x="849" y="3"/>
                        <a:pt x="849" y="2"/>
                      </a:cubicBezTo>
                      <a:cubicBezTo>
                        <a:pt x="849" y="1"/>
                        <a:pt x="850" y="0"/>
                        <a:pt x="851" y="0"/>
                      </a:cubicBezTo>
                      <a:lnTo>
                        <a:pt x="851" y="0"/>
                      </a:lnTo>
                      <a:cubicBezTo>
                        <a:pt x="852" y="0"/>
                        <a:pt x="853" y="1"/>
                        <a:pt x="853" y="2"/>
                      </a:cubicBezTo>
                      <a:cubicBezTo>
                        <a:pt x="853" y="3"/>
                        <a:pt x="852" y="4"/>
                        <a:pt x="851" y="4"/>
                      </a:cubicBezTo>
                      <a:close/>
                      <a:moveTo>
                        <a:pt x="843" y="4"/>
                      </a:moveTo>
                      <a:lnTo>
                        <a:pt x="843" y="4"/>
                      </a:lnTo>
                      <a:cubicBezTo>
                        <a:pt x="842" y="4"/>
                        <a:pt x="841" y="3"/>
                        <a:pt x="841" y="2"/>
                      </a:cubicBezTo>
                      <a:cubicBezTo>
                        <a:pt x="841" y="1"/>
                        <a:pt x="842" y="0"/>
                        <a:pt x="843" y="0"/>
                      </a:cubicBezTo>
                      <a:lnTo>
                        <a:pt x="843" y="0"/>
                      </a:lnTo>
                      <a:cubicBezTo>
                        <a:pt x="844" y="0"/>
                        <a:pt x="845" y="1"/>
                        <a:pt x="845" y="2"/>
                      </a:cubicBezTo>
                      <a:cubicBezTo>
                        <a:pt x="845" y="3"/>
                        <a:pt x="844" y="4"/>
                        <a:pt x="843" y="4"/>
                      </a:cubicBezTo>
                      <a:close/>
                      <a:moveTo>
                        <a:pt x="835" y="4"/>
                      </a:moveTo>
                      <a:lnTo>
                        <a:pt x="835" y="4"/>
                      </a:lnTo>
                      <a:cubicBezTo>
                        <a:pt x="834" y="4"/>
                        <a:pt x="833" y="3"/>
                        <a:pt x="833" y="2"/>
                      </a:cubicBezTo>
                      <a:cubicBezTo>
                        <a:pt x="833" y="1"/>
                        <a:pt x="834" y="0"/>
                        <a:pt x="835" y="0"/>
                      </a:cubicBezTo>
                      <a:lnTo>
                        <a:pt x="835" y="0"/>
                      </a:lnTo>
                      <a:cubicBezTo>
                        <a:pt x="836" y="0"/>
                        <a:pt x="837" y="1"/>
                        <a:pt x="837" y="2"/>
                      </a:cubicBezTo>
                      <a:cubicBezTo>
                        <a:pt x="837" y="3"/>
                        <a:pt x="836" y="4"/>
                        <a:pt x="835" y="4"/>
                      </a:cubicBezTo>
                      <a:close/>
                      <a:moveTo>
                        <a:pt x="827" y="4"/>
                      </a:moveTo>
                      <a:lnTo>
                        <a:pt x="827" y="4"/>
                      </a:lnTo>
                      <a:cubicBezTo>
                        <a:pt x="826" y="4"/>
                        <a:pt x="825" y="3"/>
                        <a:pt x="825" y="2"/>
                      </a:cubicBezTo>
                      <a:cubicBezTo>
                        <a:pt x="825" y="1"/>
                        <a:pt x="826" y="0"/>
                        <a:pt x="827" y="0"/>
                      </a:cubicBezTo>
                      <a:lnTo>
                        <a:pt x="827" y="0"/>
                      </a:lnTo>
                      <a:cubicBezTo>
                        <a:pt x="828" y="0"/>
                        <a:pt x="829" y="1"/>
                        <a:pt x="829" y="2"/>
                      </a:cubicBezTo>
                      <a:cubicBezTo>
                        <a:pt x="829" y="3"/>
                        <a:pt x="828" y="4"/>
                        <a:pt x="827" y="4"/>
                      </a:cubicBezTo>
                      <a:close/>
                      <a:moveTo>
                        <a:pt x="819" y="4"/>
                      </a:moveTo>
                      <a:lnTo>
                        <a:pt x="819" y="4"/>
                      </a:lnTo>
                      <a:cubicBezTo>
                        <a:pt x="818" y="4"/>
                        <a:pt x="817" y="3"/>
                        <a:pt x="817" y="2"/>
                      </a:cubicBezTo>
                      <a:cubicBezTo>
                        <a:pt x="817" y="1"/>
                        <a:pt x="818" y="0"/>
                        <a:pt x="819" y="0"/>
                      </a:cubicBezTo>
                      <a:lnTo>
                        <a:pt x="819" y="0"/>
                      </a:lnTo>
                      <a:cubicBezTo>
                        <a:pt x="820" y="0"/>
                        <a:pt x="821" y="1"/>
                        <a:pt x="821" y="2"/>
                      </a:cubicBezTo>
                      <a:cubicBezTo>
                        <a:pt x="821" y="3"/>
                        <a:pt x="820" y="4"/>
                        <a:pt x="819" y="4"/>
                      </a:cubicBezTo>
                      <a:close/>
                      <a:moveTo>
                        <a:pt x="811" y="4"/>
                      </a:moveTo>
                      <a:lnTo>
                        <a:pt x="811" y="4"/>
                      </a:lnTo>
                      <a:cubicBezTo>
                        <a:pt x="810" y="4"/>
                        <a:pt x="809" y="3"/>
                        <a:pt x="809" y="2"/>
                      </a:cubicBezTo>
                      <a:cubicBezTo>
                        <a:pt x="809" y="1"/>
                        <a:pt x="810" y="0"/>
                        <a:pt x="811" y="0"/>
                      </a:cubicBezTo>
                      <a:lnTo>
                        <a:pt x="811" y="0"/>
                      </a:lnTo>
                      <a:cubicBezTo>
                        <a:pt x="812" y="0"/>
                        <a:pt x="813" y="1"/>
                        <a:pt x="813" y="2"/>
                      </a:cubicBezTo>
                      <a:cubicBezTo>
                        <a:pt x="813" y="3"/>
                        <a:pt x="812" y="4"/>
                        <a:pt x="811" y="4"/>
                      </a:cubicBezTo>
                      <a:close/>
                      <a:moveTo>
                        <a:pt x="803" y="4"/>
                      </a:moveTo>
                      <a:lnTo>
                        <a:pt x="803" y="4"/>
                      </a:lnTo>
                      <a:cubicBezTo>
                        <a:pt x="802" y="4"/>
                        <a:pt x="801" y="3"/>
                        <a:pt x="801" y="2"/>
                      </a:cubicBezTo>
                      <a:cubicBezTo>
                        <a:pt x="801" y="1"/>
                        <a:pt x="802" y="0"/>
                        <a:pt x="803" y="0"/>
                      </a:cubicBezTo>
                      <a:lnTo>
                        <a:pt x="803" y="0"/>
                      </a:lnTo>
                      <a:cubicBezTo>
                        <a:pt x="804" y="0"/>
                        <a:pt x="805" y="1"/>
                        <a:pt x="805" y="2"/>
                      </a:cubicBezTo>
                      <a:cubicBezTo>
                        <a:pt x="805" y="3"/>
                        <a:pt x="804" y="4"/>
                        <a:pt x="803" y="4"/>
                      </a:cubicBezTo>
                      <a:close/>
                      <a:moveTo>
                        <a:pt x="795" y="4"/>
                      </a:moveTo>
                      <a:lnTo>
                        <a:pt x="795" y="4"/>
                      </a:lnTo>
                      <a:cubicBezTo>
                        <a:pt x="794" y="4"/>
                        <a:pt x="793" y="3"/>
                        <a:pt x="793" y="2"/>
                      </a:cubicBezTo>
                      <a:cubicBezTo>
                        <a:pt x="793" y="1"/>
                        <a:pt x="794" y="0"/>
                        <a:pt x="795" y="0"/>
                      </a:cubicBezTo>
                      <a:lnTo>
                        <a:pt x="795" y="0"/>
                      </a:lnTo>
                      <a:cubicBezTo>
                        <a:pt x="796" y="0"/>
                        <a:pt x="797" y="1"/>
                        <a:pt x="797" y="2"/>
                      </a:cubicBezTo>
                      <a:cubicBezTo>
                        <a:pt x="797" y="3"/>
                        <a:pt x="796" y="4"/>
                        <a:pt x="795" y="4"/>
                      </a:cubicBezTo>
                      <a:close/>
                      <a:moveTo>
                        <a:pt x="787" y="4"/>
                      </a:moveTo>
                      <a:lnTo>
                        <a:pt x="787" y="4"/>
                      </a:lnTo>
                      <a:cubicBezTo>
                        <a:pt x="786" y="4"/>
                        <a:pt x="785" y="3"/>
                        <a:pt x="785" y="2"/>
                      </a:cubicBezTo>
                      <a:cubicBezTo>
                        <a:pt x="785" y="1"/>
                        <a:pt x="786" y="0"/>
                        <a:pt x="787" y="0"/>
                      </a:cubicBezTo>
                      <a:lnTo>
                        <a:pt x="787" y="0"/>
                      </a:lnTo>
                      <a:cubicBezTo>
                        <a:pt x="788" y="0"/>
                        <a:pt x="789" y="1"/>
                        <a:pt x="789" y="2"/>
                      </a:cubicBezTo>
                      <a:cubicBezTo>
                        <a:pt x="789" y="3"/>
                        <a:pt x="788" y="4"/>
                        <a:pt x="787" y="4"/>
                      </a:cubicBezTo>
                      <a:close/>
                      <a:moveTo>
                        <a:pt x="779" y="4"/>
                      </a:moveTo>
                      <a:lnTo>
                        <a:pt x="779" y="4"/>
                      </a:lnTo>
                      <a:cubicBezTo>
                        <a:pt x="778" y="4"/>
                        <a:pt x="777" y="3"/>
                        <a:pt x="777" y="2"/>
                      </a:cubicBezTo>
                      <a:cubicBezTo>
                        <a:pt x="777" y="1"/>
                        <a:pt x="778" y="0"/>
                        <a:pt x="779" y="0"/>
                      </a:cubicBezTo>
                      <a:lnTo>
                        <a:pt x="779" y="0"/>
                      </a:lnTo>
                      <a:cubicBezTo>
                        <a:pt x="780" y="0"/>
                        <a:pt x="781" y="1"/>
                        <a:pt x="781" y="2"/>
                      </a:cubicBezTo>
                      <a:cubicBezTo>
                        <a:pt x="781" y="3"/>
                        <a:pt x="780" y="4"/>
                        <a:pt x="779" y="4"/>
                      </a:cubicBezTo>
                      <a:close/>
                      <a:moveTo>
                        <a:pt x="771" y="4"/>
                      </a:moveTo>
                      <a:lnTo>
                        <a:pt x="771" y="4"/>
                      </a:lnTo>
                      <a:cubicBezTo>
                        <a:pt x="769" y="4"/>
                        <a:pt x="769" y="3"/>
                        <a:pt x="769" y="2"/>
                      </a:cubicBezTo>
                      <a:cubicBezTo>
                        <a:pt x="769" y="1"/>
                        <a:pt x="769" y="0"/>
                        <a:pt x="771" y="0"/>
                      </a:cubicBezTo>
                      <a:lnTo>
                        <a:pt x="771" y="0"/>
                      </a:lnTo>
                      <a:cubicBezTo>
                        <a:pt x="772" y="0"/>
                        <a:pt x="773" y="1"/>
                        <a:pt x="773" y="2"/>
                      </a:cubicBezTo>
                      <a:cubicBezTo>
                        <a:pt x="773" y="3"/>
                        <a:pt x="772" y="4"/>
                        <a:pt x="771" y="4"/>
                      </a:cubicBezTo>
                      <a:close/>
                      <a:moveTo>
                        <a:pt x="763" y="4"/>
                      </a:moveTo>
                      <a:lnTo>
                        <a:pt x="763" y="4"/>
                      </a:lnTo>
                      <a:cubicBezTo>
                        <a:pt x="761" y="4"/>
                        <a:pt x="761" y="3"/>
                        <a:pt x="761" y="2"/>
                      </a:cubicBezTo>
                      <a:cubicBezTo>
                        <a:pt x="761" y="1"/>
                        <a:pt x="761" y="0"/>
                        <a:pt x="763" y="0"/>
                      </a:cubicBezTo>
                      <a:lnTo>
                        <a:pt x="763" y="0"/>
                      </a:lnTo>
                      <a:cubicBezTo>
                        <a:pt x="764" y="0"/>
                        <a:pt x="765" y="1"/>
                        <a:pt x="765" y="2"/>
                      </a:cubicBezTo>
                      <a:cubicBezTo>
                        <a:pt x="765" y="3"/>
                        <a:pt x="764" y="4"/>
                        <a:pt x="763" y="4"/>
                      </a:cubicBezTo>
                      <a:close/>
                      <a:moveTo>
                        <a:pt x="755" y="4"/>
                      </a:moveTo>
                      <a:lnTo>
                        <a:pt x="755" y="4"/>
                      </a:lnTo>
                      <a:cubicBezTo>
                        <a:pt x="753" y="4"/>
                        <a:pt x="753" y="3"/>
                        <a:pt x="753" y="2"/>
                      </a:cubicBezTo>
                      <a:cubicBezTo>
                        <a:pt x="753" y="1"/>
                        <a:pt x="753" y="0"/>
                        <a:pt x="755" y="0"/>
                      </a:cubicBezTo>
                      <a:lnTo>
                        <a:pt x="755" y="0"/>
                      </a:lnTo>
                      <a:cubicBezTo>
                        <a:pt x="756" y="0"/>
                        <a:pt x="757" y="1"/>
                        <a:pt x="757" y="2"/>
                      </a:cubicBezTo>
                      <a:cubicBezTo>
                        <a:pt x="757" y="3"/>
                        <a:pt x="756" y="4"/>
                        <a:pt x="755" y="4"/>
                      </a:cubicBezTo>
                      <a:close/>
                      <a:moveTo>
                        <a:pt x="747" y="4"/>
                      </a:moveTo>
                      <a:lnTo>
                        <a:pt x="747" y="4"/>
                      </a:lnTo>
                      <a:cubicBezTo>
                        <a:pt x="745" y="4"/>
                        <a:pt x="745" y="3"/>
                        <a:pt x="745" y="2"/>
                      </a:cubicBezTo>
                      <a:cubicBezTo>
                        <a:pt x="745" y="1"/>
                        <a:pt x="745" y="0"/>
                        <a:pt x="747" y="0"/>
                      </a:cubicBezTo>
                      <a:lnTo>
                        <a:pt x="747" y="0"/>
                      </a:lnTo>
                      <a:cubicBezTo>
                        <a:pt x="748" y="0"/>
                        <a:pt x="749" y="1"/>
                        <a:pt x="749" y="2"/>
                      </a:cubicBezTo>
                      <a:cubicBezTo>
                        <a:pt x="749" y="3"/>
                        <a:pt x="748" y="4"/>
                        <a:pt x="747" y="4"/>
                      </a:cubicBezTo>
                      <a:close/>
                      <a:moveTo>
                        <a:pt x="739" y="4"/>
                      </a:moveTo>
                      <a:lnTo>
                        <a:pt x="739" y="4"/>
                      </a:lnTo>
                      <a:cubicBezTo>
                        <a:pt x="737" y="4"/>
                        <a:pt x="737" y="3"/>
                        <a:pt x="737" y="2"/>
                      </a:cubicBezTo>
                      <a:cubicBezTo>
                        <a:pt x="737" y="1"/>
                        <a:pt x="737" y="0"/>
                        <a:pt x="739" y="0"/>
                      </a:cubicBezTo>
                      <a:lnTo>
                        <a:pt x="739" y="0"/>
                      </a:lnTo>
                      <a:cubicBezTo>
                        <a:pt x="740" y="0"/>
                        <a:pt x="741" y="1"/>
                        <a:pt x="741" y="2"/>
                      </a:cubicBezTo>
                      <a:cubicBezTo>
                        <a:pt x="741" y="3"/>
                        <a:pt x="740" y="4"/>
                        <a:pt x="739" y="4"/>
                      </a:cubicBezTo>
                      <a:close/>
                      <a:moveTo>
                        <a:pt x="731" y="4"/>
                      </a:moveTo>
                      <a:lnTo>
                        <a:pt x="731" y="4"/>
                      </a:lnTo>
                      <a:cubicBezTo>
                        <a:pt x="729" y="4"/>
                        <a:pt x="729" y="3"/>
                        <a:pt x="729" y="2"/>
                      </a:cubicBezTo>
                      <a:cubicBezTo>
                        <a:pt x="729" y="1"/>
                        <a:pt x="729" y="0"/>
                        <a:pt x="731" y="0"/>
                      </a:cubicBezTo>
                      <a:lnTo>
                        <a:pt x="731" y="0"/>
                      </a:lnTo>
                      <a:cubicBezTo>
                        <a:pt x="732" y="0"/>
                        <a:pt x="733" y="1"/>
                        <a:pt x="733" y="2"/>
                      </a:cubicBezTo>
                      <a:cubicBezTo>
                        <a:pt x="733" y="3"/>
                        <a:pt x="732" y="4"/>
                        <a:pt x="731" y="4"/>
                      </a:cubicBezTo>
                      <a:close/>
                      <a:moveTo>
                        <a:pt x="723" y="4"/>
                      </a:moveTo>
                      <a:lnTo>
                        <a:pt x="723" y="4"/>
                      </a:lnTo>
                      <a:cubicBezTo>
                        <a:pt x="721" y="4"/>
                        <a:pt x="721" y="3"/>
                        <a:pt x="721" y="2"/>
                      </a:cubicBezTo>
                      <a:cubicBezTo>
                        <a:pt x="721" y="1"/>
                        <a:pt x="721" y="0"/>
                        <a:pt x="723" y="0"/>
                      </a:cubicBezTo>
                      <a:lnTo>
                        <a:pt x="723" y="0"/>
                      </a:lnTo>
                      <a:cubicBezTo>
                        <a:pt x="724" y="0"/>
                        <a:pt x="725" y="1"/>
                        <a:pt x="725" y="2"/>
                      </a:cubicBezTo>
                      <a:cubicBezTo>
                        <a:pt x="725" y="3"/>
                        <a:pt x="724" y="4"/>
                        <a:pt x="723" y="4"/>
                      </a:cubicBezTo>
                      <a:close/>
                      <a:moveTo>
                        <a:pt x="715" y="4"/>
                      </a:moveTo>
                      <a:lnTo>
                        <a:pt x="715" y="4"/>
                      </a:lnTo>
                      <a:cubicBezTo>
                        <a:pt x="713" y="4"/>
                        <a:pt x="713" y="3"/>
                        <a:pt x="713" y="2"/>
                      </a:cubicBezTo>
                      <a:cubicBezTo>
                        <a:pt x="713" y="1"/>
                        <a:pt x="713" y="0"/>
                        <a:pt x="715" y="0"/>
                      </a:cubicBezTo>
                      <a:lnTo>
                        <a:pt x="715" y="0"/>
                      </a:lnTo>
                      <a:cubicBezTo>
                        <a:pt x="716" y="0"/>
                        <a:pt x="717" y="1"/>
                        <a:pt x="717" y="2"/>
                      </a:cubicBezTo>
                      <a:cubicBezTo>
                        <a:pt x="717" y="3"/>
                        <a:pt x="716" y="4"/>
                        <a:pt x="715" y="4"/>
                      </a:cubicBezTo>
                      <a:close/>
                      <a:moveTo>
                        <a:pt x="707" y="4"/>
                      </a:moveTo>
                      <a:lnTo>
                        <a:pt x="707" y="4"/>
                      </a:lnTo>
                      <a:cubicBezTo>
                        <a:pt x="705" y="4"/>
                        <a:pt x="705" y="3"/>
                        <a:pt x="705" y="2"/>
                      </a:cubicBezTo>
                      <a:cubicBezTo>
                        <a:pt x="705" y="1"/>
                        <a:pt x="705" y="0"/>
                        <a:pt x="707" y="0"/>
                      </a:cubicBezTo>
                      <a:lnTo>
                        <a:pt x="707" y="0"/>
                      </a:lnTo>
                      <a:cubicBezTo>
                        <a:pt x="708" y="0"/>
                        <a:pt x="709" y="1"/>
                        <a:pt x="709" y="2"/>
                      </a:cubicBezTo>
                      <a:cubicBezTo>
                        <a:pt x="709" y="3"/>
                        <a:pt x="708" y="4"/>
                        <a:pt x="707" y="4"/>
                      </a:cubicBezTo>
                      <a:close/>
                      <a:moveTo>
                        <a:pt x="699" y="4"/>
                      </a:moveTo>
                      <a:lnTo>
                        <a:pt x="699" y="4"/>
                      </a:lnTo>
                      <a:cubicBezTo>
                        <a:pt x="697" y="4"/>
                        <a:pt x="697" y="3"/>
                        <a:pt x="697" y="2"/>
                      </a:cubicBezTo>
                      <a:cubicBezTo>
                        <a:pt x="697" y="1"/>
                        <a:pt x="697" y="0"/>
                        <a:pt x="699" y="0"/>
                      </a:cubicBezTo>
                      <a:lnTo>
                        <a:pt x="699" y="0"/>
                      </a:lnTo>
                      <a:cubicBezTo>
                        <a:pt x="700" y="0"/>
                        <a:pt x="701" y="1"/>
                        <a:pt x="701" y="2"/>
                      </a:cubicBezTo>
                      <a:cubicBezTo>
                        <a:pt x="701" y="3"/>
                        <a:pt x="700" y="4"/>
                        <a:pt x="699" y="4"/>
                      </a:cubicBezTo>
                      <a:close/>
                      <a:moveTo>
                        <a:pt x="691" y="4"/>
                      </a:moveTo>
                      <a:lnTo>
                        <a:pt x="691" y="4"/>
                      </a:lnTo>
                      <a:cubicBezTo>
                        <a:pt x="689" y="4"/>
                        <a:pt x="689" y="3"/>
                        <a:pt x="689" y="2"/>
                      </a:cubicBezTo>
                      <a:cubicBezTo>
                        <a:pt x="689" y="1"/>
                        <a:pt x="689" y="0"/>
                        <a:pt x="691" y="0"/>
                      </a:cubicBezTo>
                      <a:lnTo>
                        <a:pt x="691" y="0"/>
                      </a:lnTo>
                      <a:cubicBezTo>
                        <a:pt x="692" y="0"/>
                        <a:pt x="693" y="1"/>
                        <a:pt x="693" y="2"/>
                      </a:cubicBezTo>
                      <a:cubicBezTo>
                        <a:pt x="693" y="3"/>
                        <a:pt x="692" y="4"/>
                        <a:pt x="691" y="4"/>
                      </a:cubicBezTo>
                      <a:close/>
                      <a:moveTo>
                        <a:pt x="683" y="4"/>
                      </a:moveTo>
                      <a:lnTo>
                        <a:pt x="683" y="4"/>
                      </a:lnTo>
                      <a:cubicBezTo>
                        <a:pt x="681" y="4"/>
                        <a:pt x="681" y="3"/>
                        <a:pt x="681" y="2"/>
                      </a:cubicBezTo>
                      <a:cubicBezTo>
                        <a:pt x="681" y="1"/>
                        <a:pt x="681" y="0"/>
                        <a:pt x="683" y="0"/>
                      </a:cubicBezTo>
                      <a:lnTo>
                        <a:pt x="683" y="0"/>
                      </a:lnTo>
                      <a:cubicBezTo>
                        <a:pt x="684" y="0"/>
                        <a:pt x="685" y="1"/>
                        <a:pt x="685" y="2"/>
                      </a:cubicBezTo>
                      <a:cubicBezTo>
                        <a:pt x="685" y="3"/>
                        <a:pt x="684" y="4"/>
                        <a:pt x="683" y="4"/>
                      </a:cubicBezTo>
                      <a:close/>
                      <a:moveTo>
                        <a:pt x="675" y="4"/>
                      </a:moveTo>
                      <a:lnTo>
                        <a:pt x="675" y="4"/>
                      </a:lnTo>
                      <a:cubicBezTo>
                        <a:pt x="673" y="4"/>
                        <a:pt x="673" y="3"/>
                        <a:pt x="673" y="2"/>
                      </a:cubicBezTo>
                      <a:cubicBezTo>
                        <a:pt x="673" y="1"/>
                        <a:pt x="673" y="0"/>
                        <a:pt x="675" y="0"/>
                      </a:cubicBezTo>
                      <a:lnTo>
                        <a:pt x="675" y="0"/>
                      </a:lnTo>
                      <a:cubicBezTo>
                        <a:pt x="676" y="0"/>
                        <a:pt x="677" y="1"/>
                        <a:pt x="677" y="2"/>
                      </a:cubicBezTo>
                      <a:cubicBezTo>
                        <a:pt x="677" y="3"/>
                        <a:pt x="676" y="4"/>
                        <a:pt x="675" y="4"/>
                      </a:cubicBezTo>
                      <a:close/>
                      <a:moveTo>
                        <a:pt x="667" y="4"/>
                      </a:moveTo>
                      <a:lnTo>
                        <a:pt x="667" y="4"/>
                      </a:lnTo>
                      <a:cubicBezTo>
                        <a:pt x="665" y="4"/>
                        <a:pt x="665" y="3"/>
                        <a:pt x="665" y="2"/>
                      </a:cubicBezTo>
                      <a:cubicBezTo>
                        <a:pt x="665" y="1"/>
                        <a:pt x="665" y="0"/>
                        <a:pt x="667" y="0"/>
                      </a:cubicBezTo>
                      <a:lnTo>
                        <a:pt x="667" y="0"/>
                      </a:lnTo>
                      <a:cubicBezTo>
                        <a:pt x="668" y="0"/>
                        <a:pt x="669" y="1"/>
                        <a:pt x="669" y="2"/>
                      </a:cubicBezTo>
                      <a:cubicBezTo>
                        <a:pt x="669" y="3"/>
                        <a:pt x="668" y="4"/>
                        <a:pt x="667" y="4"/>
                      </a:cubicBezTo>
                      <a:close/>
                      <a:moveTo>
                        <a:pt x="659" y="4"/>
                      </a:moveTo>
                      <a:lnTo>
                        <a:pt x="659" y="4"/>
                      </a:lnTo>
                      <a:cubicBezTo>
                        <a:pt x="657" y="4"/>
                        <a:pt x="657" y="3"/>
                        <a:pt x="657" y="2"/>
                      </a:cubicBezTo>
                      <a:cubicBezTo>
                        <a:pt x="657" y="1"/>
                        <a:pt x="657" y="0"/>
                        <a:pt x="659" y="0"/>
                      </a:cubicBezTo>
                      <a:lnTo>
                        <a:pt x="659" y="0"/>
                      </a:lnTo>
                      <a:cubicBezTo>
                        <a:pt x="660" y="0"/>
                        <a:pt x="661" y="1"/>
                        <a:pt x="661" y="2"/>
                      </a:cubicBezTo>
                      <a:cubicBezTo>
                        <a:pt x="661" y="3"/>
                        <a:pt x="660" y="4"/>
                        <a:pt x="659" y="4"/>
                      </a:cubicBezTo>
                      <a:close/>
                      <a:moveTo>
                        <a:pt x="651" y="4"/>
                      </a:moveTo>
                      <a:lnTo>
                        <a:pt x="651" y="4"/>
                      </a:lnTo>
                      <a:cubicBezTo>
                        <a:pt x="649" y="4"/>
                        <a:pt x="649" y="3"/>
                        <a:pt x="649" y="2"/>
                      </a:cubicBezTo>
                      <a:cubicBezTo>
                        <a:pt x="649" y="1"/>
                        <a:pt x="649" y="0"/>
                        <a:pt x="651" y="0"/>
                      </a:cubicBezTo>
                      <a:lnTo>
                        <a:pt x="651" y="0"/>
                      </a:lnTo>
                      <a:cubicBezTo>
                        <a:pt x="652" y="0"/>
                        <a:pt x="653" y="1"/>
                        <a:pt x="653" y="2"/>
                      </a:cubicBezTo>
                      <a:cubicBezTo>
                        <a:pt x="653" y="3"/>
                        <a:pt x="652" y="4"/>
                        <a:pt x="651" y="4"/>
                      </a:cubicBezTo>
                      <a:close/>
                      <a:moveTo>
                        <a:pt x="643" y="4"/>
                      </a:moveTo>
                      <a:lnTo>
                        <a:pt x="643" y="4"/>
                      </a:lnTo>
                      <a:cubicBezTo>
                        <a:pt x="641" y="4"/>
                        <a:pt x="641" y="3"/>
                        <a:pt x="641" y="2"/>
                      </a:cubicBezTo>
                      <a:cubicBezTo>
                        <a:pt x="641" y="1"/>
                        <a:pt x="641" y="0"/>
                        <a:pt x="643" y="0"/>
                      </a:cubicBezTo>
                      <a:lnTo>
                        <a:pt x="643" y="0"/>
                      </a:lnTo>
                      <a:cubicBezTo>
                        <a:pt x="644" y="0"/>
                        <a:pt x="645" y="1"/>
                        <a:pt x="645" y="2"/>
                      </a:cubicBezTo>
                      <a:cubicBezTo>
                        <a:pt x="645" y="3"/>
                        <a:pt x="644" y="4"/>
                        <a:pt x="643" y="4"/>
                      </a:cubicBezTo>
                      <a:close/>
                      <a:moveTo>
                        <a:pt x="635" y="4"/>
                      </a:moveTo>
                      <a:lnTo>
                        <a:pt x="635" y="4"/>
                      </a:lnTo>
                      <a:cubicBezTo>
                        <a:pt x="633" y="4"/>
                        <a:pt x="633" y="3"/>
                        <a:pt x="633" y="2"/>
                      </a:cubicBezTo>
                      <a:cubicBezTo>
                        <a:pt x="633" y="1"/>
                        <a:pt x="633" y="0"/>
                        <a:pt x="635" y="0"/>
                      </a:cubicBezTo>
                      <a:lnTo>
                        <a:pt x="635" y="0"/>
                      </a:lnTo>
                      <a:cubicBezTo>
                        <a:pt x="636" y="0"/>
                        <a:pt x="637" y="1"/>
                        <a:pt x="637" y="2"/>
                      </a:cubicBezTo>
                      <a:cubicBezTo>
                        <a:pt x="637" y="3"/>
                        <a:pt x="636" y="4"/>
                        <a:pt x="635" y="4"/>
                      </a:cubicBezTo>
                      <a:close/>
                      <a:moveTo>
                        <a:pt x="627" y="4"/>
                      </a:moveTo>
                      <a:lnTo>
                        <a:pt x="627" y="4"/>
                      </a:lnTo>
                      <a:cubicBezTo>
                        <a:pt x="625" y="4"/>
                        <a:pt x="625" y="3"/>
                        <a:pt x="625" y="2"/>
                      </a:cubicBezTo>
                      <a:cubicBezTo>
                        <a:pt x="625" y="1"/>
                        <a:pt x="625" y="0"/>
                        <a:pt x="627" y="0"/>
                      </a:cubicBezTo>
                      <a:lnTo>
                        <a:pt x="627" y="0"/>
                      </a:lnTo>
                      <a:cubicBezTo>
                        <a:pt x="628" y="0"/>
                        <a:pt x="629" y="1"/>
                        <a:pt x="629" y="2"/>
                      </a:cubicBezTo>
                      <a:cubicBezTo>
                        <a:pt x="629" y="3"/>
                        <a:pt x="628" y="4"/>
                        <a:pt x="627" y="4"/>
                      </a:cubicBezTo>
                      <a:close/>
                      <a:moveTo>
                        <a:pt x="619" y="4"/>
                      </a:moveTo>
                      <a:lnTo>
                        <a:pt x="619" y="4"/>
                      </a:lnTo>
                      <a:cubicBezTo>
                        <a:pt x="617" y="4"/>
                        <a:pt x="617" y="3"/>
                        <a:pt x="617" y="2"/>
                      </a:cubicBezTo>
                      <a:cubicBezTo>
                        <a:pt x="617" y="1"/>
                        <a:pt x="617" y="0"/>
                        <a:pt x="619" y="0"/>
                      </a:cubicBezTo>
                      <a:lnTo>
                        <a:pt x="619" y="0"/>
                      </a:lnTo>
                      <a:cubicBezTo>
                        <a:pt x="620" y="0"/>
                        <a:pt x="621" y="1"/>
                        <a:pt x="621" y="2"/>
                      </a:cubicBezTo>
                      <a:cubicBezTo>
                        <a:pt x="621" y="3"/>
                        <a:pt x="620" y="4"/>
                        <a:pt x="619" y="4"/>
                      </a:cubicBezTo>
                      <a:close/>
                      <a:moveTo>
                        <a:pt x="611" y="4"/>
                      </a:moveTo>
                      <a:lnTo>
                        <a:pt x="611" y="4"/>
                      </a:lnTo>
                      <a:cubicBezTo>
                        <a:pt x="609" y="4"/>
                        <a:pt x="609" y="3"/>
                        <a:pt x="609" y="2"/>
                      </a:cubicBezTo>
                      <a:cubicBezTo>
                        <a:pt x="609" y="1"/>
                        <a:pt x="609" y="0"/>
                        <a:pt x="611" y="0"/>
                      </a:cubicBezTo>
                      <a:lnTo>
                        <a:pt x="611" y="0"/>
                      </a:lnTo>
                      <a:cubicBezTo>
                        <a:pt x="612" y="0"/>
                        <a:pt x="613" y="1"/>
                        <a:pt x="613" y="2"/>
                      </a:cubicBezTo>
                      <a:cubicBezTo>
                        <a:pt x="613" y="3"/>
                        <a:pt x="612" y="4"/>
                        <a:pt x="611" y="4"/>
                      </a:cubicBezTo>
                      <a:close/>
                      <a:moveTo>
                        <a:pt x="603" y="4"/>
                      </a:moveTo>
                      <a:lnTo>
                        <a:pt x="603" y="4"/>
                      </a:lnTo>
                      <a:cubicBezTo>
                        <a:pt x="601" y="4"/>
                        <a:pt x="601" y="3"/>
                        <a:pt x="601" y="2"/>
                      </a:cubicBezTo>
                      <a:cubicBezTo>
                        <a:pt x="601" y="1"/>
                        <a:pt x="601" y="0"/>
                        <a:pt x="603" y="0"/>
                      </a:cubicBezTo>
                      <a:lnTo>
                        <a:pt x="603" y="0"/>
                      </a:lnTo>
                      <a:cubicBezTo>
                        <a:pt x="604" y="0"/>
                        <a:pt x="605" y="1"/>
                        <a:pt x="605" y="2"/>
                      </a:cubicBezTo>
                      <a:cubicBezTo>
                        <a:pt x="605" y="3"/>
                        <a:pt x="604" y="4"/>
                        <a:pt x="603" y="4"/>
                      </a:cubicBezTo>
                      <a:close/>
                      <a:moveTo>
                        <a:pt x="595" y="4"/>
                      </a:moveTo>
                      <a:lnTo>
                        <a:pt x="595" y="4"/>
                      </a:lnTo>
                      <a:cubicBezTo>
                        <a:pt x="593" y="4"/>
                        <a:pt x="593" y="3"/>
                        <a:pt x="593" y="2"/>
                      </a:cubicBezTo>
                      <a:cubicBezTo>
                        <a:pt x="593" y="1"/>
                        <a:pt x="593" y="0"/>
                        <a:pt x="595" y="0"/>
                      </a:cubicBezTo>
                      <a:lnTo>
                        <a:pt x="595" y="0"/>
                      </a:lnTo>
                      <a:cubicBezTo>
                        <a:pt x="596" y="0"/>
                        <a:pt x="597" y="1"/>
                        <a:pt x="597" y="2"/>
                      </a:cubicBezTo>
                      <a:cubicBezTo>
                        <a:pt x="597" y="3"/>
                        <a:pt x="596" y="4"/>
                        <a:pt x="595" y="4"/>
                      </a:cubicBezTo>
                      <a:close/>
                      <a:moveTo>
                        <a:pt x="587" y="4"/>
                      </a:moveTo>
                      <a:lnTo>
                        <a:pt x="587" y="4"/>
                      </a:lnTo>
                      <a:cubicBezTo>
                        <a:pt x="585" y="4"/>
                        <a:pt x="585" y="3"/>
                        <a:pt x="585" y="2"/>
                      </a:cubicBezTo>
                      <a:cubicBezTo>
                        <a:pt x="585" y="1"/>
                        <a:pt x="585" y="0"/>
                        <a:pt x="587" y="0"/>
                      </a:cubicBezTo>
                      <a:lnTo>
                        <a:pt x="587" y="0"/>
                      </a:lnTo>
                      <a:cubicBezTo>
                        <a:pt x="588" y="0"/>
                        <a:pt x="589" y="1"/>
                        <a:pt x="589" y="2"/>
                      </a:cubicBezTo>
                      <a:cubicBezTo>
                        <a:pt x="589" y="3"/>
                        <a:pt x="588" y="4"/>
                        <a:pt x="587" y="4"/>
                      </a:cubicBezTo>
                      <a:close/>
                      <a:moveTo>
                        <a:pt x="579" y="4"/>
                      </a:moveTo>
                      <a:lnTo>
                        <a:pt x="579" y="4"/>
                      </a:lnTo>
                      <a:cubicBezTo>
                        <a:pt x="577" y="4"/>
                        <a:pt x="577" y="3"/>
                        <a:pt x="577" y="2"/>
                      </a:cubicBezTo>
                      <a:cubicBezTo>
                        <a:pt x="577" y="1"/>
                        <a:pt x="577" y="0"/>
                        <a:pt x="579" y="0"/>
                      </a:cubicBezTo>
                      <a:lnTo>
                        <a:pt x="579" y="0"/>
                      </a:lnTo>
                      <a:cubicBezTo>
                        <a:pt x="580" y="0"/>
                        <a:pt x="581" y="1"/>
                        <a:pt x="581" y="2"/>
                      </a:cubicBezTo>
                      <a:cubicBezTo>
                        <a:pt x="581" y="3"/>
                        <a:pt x="580" y="4"/>
                        <a:pt x="579" y="4"/>
                      </a:cubicBezTo>
                      <a:close/>
                      <a:moveTo>
                        <a:pt x="571" y="4"/>
                      </a:moveTo>
                      <a:lnTo>
                        <a:pt x="571" y="4"/>
                      </a:lnTo>
                      <a:cubicBezTo>
                        <a:pt x="569" y="4"/>
                        <a:pt x="569" y="3"/>
                        <a:pt x="569" y="2"/>
                      </a:cubicBezTo>
                      <a:cubicBezTo>
                        <a:pt x="569" y="1"/>
                        <a:pt x="569" y="0"/>
                        <a:pt x="571" y="0"/>
                      </a:cubicBezTo>
                      <a:lnTo>
                        <a:pt x="571" y="0"/>
                      </a:lnTo>
                      <a:cubicBezTo>
                        <a:pt x="572" y="0"/>
                        <a:pt x="573" y="1"/>
                        <a:pt x="573" y="2"/>
                      </a:cubicBezTo>
                      <a:cubicBezTo>
                        <a:pt x="573" y="3"/>
                        <a:pt x="572" y="4"/>
                        <a:pt x="571" y="4"/>
                      </a:cubicBezTo>
                      <a:close/>
                      <a:moveTo>
                        <a:pt x="563" y="4"/>
                      </a:moveTo>
                      <a:lnTo>
                        <a:pt x="563" y="4"/>
                      </a:lnTo>
                      <a:cubicBezTo>
                        <a:pt x="561" y="4"/>
                        <a:pt x="561" y="3"/>
                        <a:pt x="561" y="2"/>
                      </a:cubicBezTo>
                      <a:cubicBezTo>
                        <a:pt x="561" y="1"/>
                        <a:pt x="561" y="0"/>
                        <a:pt x="563" y="0"/>
                      </a:cubicBezTo>
                      <a:lnTo>
                        <a:pt x="563" y="0"/>
                      </a:lnTo>
                      <a:cubicBezTo>
                        <a:pt x="564" y="0"/>
                        <a:pt x="565" y="1"/>
                        <a:pt x="565" y="2"/>
                      </a:cubicBezTo>
                      <a:cubicBezTo>
                        <a:pt x="565" y="3"/>
                        <a:pt x="564" y="4"/>
                        <a:pt x="563" y="4"/>
                      </a:cubicBezTo>
                      <a:close/>
                      <a:moveTo>
                        <a:pt x="555" y="4"/>
                      </a:moveTo>
                      <a:lnTo>
                        <a:pt x="555" y="4"/>
                      </a:lnTo>
                      <a:cubicBezTo>
                        <a:pt x="553" y="4"/>
                        <a:pt x="553" y="3"/>
                        <a:pt x="553" y="2"/>
                      </a:cubicBezTo>
                      <a:cubicBezTo>
                        <a:pt x="553" y="1"/>
                        <a:pt x="553" y="0"/>
                        <a:pt x="555" y="0"/>
                      </a:cubicBezTo>
                      <a:lnTo>
                        <a:pt x="555" y="0"/>
                      </a:lnTo>
                      <a:cubicBezTo>
                        <a:pt x="556" y="0"/>
                        <a:pt x="557" y="1"/>
                        <a:pt x="557" y="2"/>
                      </a:cubicBezTo>
                      <a:cubicBezTo>
                        <a:pt x="557" y="3"/>
                        <a:pt x="556" y="4"/>
                        <a:pt x="555" y="4"/>
                      </a:cubicBezTo>
                      <a:close/>
                      <a:moveTo>
                        <a:pt x="547" y="4"/>
                      </a:moveTo>
                      <a:lnTo>
                        <a:pt x="547" y="4"/>
                      </a:lnTo>
                      <a:cubicBezTo>
                        <a:pt x="545" y="4"/>
                        <a:pt x="545" y="3"/>
                        <a:pt x="545" y="2"/>
                      </a:cubicBezTo>
                      <a:cubicBezTo>
                        <a:pt x="545" y="1"/>
                        <a:pt x="545" y="0"/>
                        <a:pt x="547" y="0"/>
                      </a:cubicBezTo>
                      <a:lnTo>
                        <a:pt x="547" y="0"/>
                      </a:lnTo>
                      <a:cubicBezTo>
                        <a:pt x="548" y="0"/>
                        <a:pt x="549" y="1"/>
                        <a:pt x="549" y="2"/>
                      </a:cubicBezTo>
                      <a:cubicBezTo>
                        <a:pt x="549" y="3"/>
                        <a:pt x="548" y="4"/>
                        <a:pt x="547" y="4"/>
                      </a:cubicBezTo>
                      <a:close/>
                      <a:moveTo>
                        <a:pt x="539" y="4"/>
                      </a:moveTo>
                      <a:lnTo>
                        <a:pt x="539" y="4"/>
                      </a:lnTo>
                      <a:cubicBezTo>
                        <a:pt x="537" y="4"/>
                        <a:pt x="537" y="3"/>
                        <a:pt x="537" y="2"/>
                      </a:cubicBezTo>
                      <a:cubicBezTo>
                        <a:pt x="537" y="1"/>
                        <a:pt x="537" y="0"/>
                        <a:pt x="539" y="0"/>
                      </a:cubicBezTo>
                      <a:lnTo>
                        <a:pt x="539" y="0"/>
                      </a:lnTo>
                      <a:cubicBezTo>
                        <a:pt x="540" y="0"/>
                        <a:pt x="541" y="1"/>
                        <a:pt x="541" y="2"/>
                      </a:cubicBezTo>
                      <a:cubicBezTo>
                        <a:pt x="541" y="3"/>
                        <a:pt x="540" y="4"/>
                        <a:pt x="539" y="4"/>
                      </a:cubicBezTo>
                      <a:close/>
                      <a:moveTo>
                        <a:pt x="531" y="4"/>
                      </a:moveTo>
                      <a:lnTo>
                        <a:pt x="531" y="4"/>
                      </a:lnTo>
                      <a:cubicBezTo>
                        <a:pt x="529" y="4"/>
                        <a:pt x="529" y="3"/>
                        <a:pt x="529" y="2"/>
                      </a:cubicBezTo>
                      <a:cubicBezTo>
                        <a:pt x="529" y="1"/>
                        <a:pt x="529" y="0"/>
                        <a:pt x="531" y="0"/>
                      </a:cubicBezTo>
                      <a:lnTo>
                        <a:pt x="531" y="0"/>
                      </a:lnTo>
                      <a:cubicBezTo>
                        <a:pt x="532" y="0"/>
                        <a:pt x="533" y="1"/>
                        <a:pt x="533" y="2"/>
                      </a:cubicBezTo>
                      <a:cubicBezTo>
                        <a:pt x="533" y="3"/>
                        <a:pt x="532" y="4"/>
                        <a:pt x="531" y="4"/>
                      </a:cubicBezTo>
                      <a:close/>
                      <a:moveTo>
                        <a:pt x="523" y="4"/>
                      </a:moveTo>
                      <a:lnTo>
                        <a:pt x="523" y="4"/>
                      </a:lnTo>
                      <a:cubicBezTo>
                        <a:pt x="521" y="4"/>
                        <a:pt x="521" y="3"/>
                        <a:pt x="521" y="2"/>
                      </a:cubicBezTo>
                      <a:cubicBezTo>
                        <a:pt x="521" y="1"/>
                        <a:pt x="521" y="0"/>
                        <a:pt x="523" y="0"/>
                      </a:cubicBezTo>
                      <a:lnTo>
                        <a:pt x="523" y="0"/>
                      </a:lnTo>
                      <a:cubicBezTo>
                        <a:pt x="524" y="0"/>
                        <a:pt x="525" y="1"/>
                        <a:pt x="525" y="2"/>
                      </a:cubicBezTo>
                      <a:cubicBezTo>
                        <a:pt x="525" y="3"/>
                        <a:pt x="524" y="4"/>
                        <a:pt x="523" y="4"/>
                      </a:cubicBezTo>
                      <a:close/>
                      <a:moveTo>
                        <a:pt x="515" y="4"/>
                      </a:moveTo>
                      <a:lnTo>
                        <a:pt x="515" y="4"/>
                      </a:lnTo>
                      <a:cubicBezTo>
                        <a:pt x="513" y="4"/>
                        <a:pt x="513" y="3"/>
                        <a:pt x="513" y="2"/>
                      </a:cubicBezTo>
                      <a:cubicBezTo>
                        <a:pt x="513" y="1"/>
                        <a:pt x="513" y="0"/>
                        <a:pt x="515" y="0"/>
                      </a:cubicBezTo>
                      <a:lnTo>
                        <a:pt x="515" y="0"/>
                      </a:lnTo>
                      <a:cubicBezTo>
                        <a:pt x="516" y="0"/>
                        <a:pt x="517" y="1"/>
                        <a:pt x="517" y="2"/>
                      </a:cubicBezTo>
                      <a:cubicBezTo>
                        <a:pt x="517" y="3"/>
                        <a:pt x="516" y="4"/>
                        <a:pt x="515" y="4"/>
                      </a:cubicBezTo>
                      <a:close/>
                      <a:moveTo>
                        <a:pt x="507" y="4"/>
                      </a:moveTo>
                      <a:lnTo>
                        <a:pt x="507" y="4"/>
                      </a:lnTo>
                      <a:cubicBezTo>
                        <a:pt x="505" y="4"/>
                        <a:pt x="505" y="3"/>
                        <a:pt x="505" y="2"/>
                      </a:cubicBezTo>
                      <a:cubicBezTo>
                        <a:pt x="505" y="1"/>
                        <a:pt x="505" y="0"/>
                        <a:pt x="507" y="0"/>
                      </a:cubicBezTo>
                      <a:lnTo>
                        <a:pt x="507" y="0"/>
                      </a:lnTo>
                      <a:cubicBezTo>
                        <a:pt x="508" y="0"/>
                        <a:pt x="509" y="1"/>
                        <a:pt x="509" y="2"/>
                      </a:cubicBezTo>
                      <a:cubicBezTo>
                        <a:pt x="509" y="3"/>
                        <a:pt x="508" y="4"/>
                        <a:pt x="507" y="4"/>
                      </a:cubicBezTo>
                      <a:close/>
                      <a:moveTo>
                        <a:pt x="499" y="4"/>
                      </a:moveTo>
                      <a:lnTo>
                        <a:pt x="499" y="4"/>
                      </a:lnTo>
                      <a:cubicBezTo>
                        <a:pt x="497" y="4"/>
                        <a:pt x="497" y="3"/>
                        <a:pt x="497" y="2"/>
                      </a:cubicBezTo>
                      <a:cubicBezTo>
                        <a:pt x="497" y="1"/>
                        <a:pt x="497" y="0"/>
                        <a:pt x="499" y="0"/>
                      </a:cubicBezTo>
                      <a:lnTo>
                        <a:pt x="499" y="0"/>
                      </a:lnTo>
                      <a:cubicBezTo>
                        <a:pt x="500" y="0"/>
                        <a:pt x="501" y="1"/>
                        <a:pt x="501" y="2"/>
                      </a:cubicBezTo>
                      <a:cubicBezTo>
                        <a:pt x="501" y="3"/>
                        <a:pt x="500" y="4"/>
                        <a:pt x="499" y="4"/>
                      </a:cubicBezTo>
                      <a:close/>
                      <a:moveTo>
                        <a:pt x="491" y="4"/>
                      </a:moveTo>
                      <a:lnTo>
                        <a:pt x="491" y="4"/>
                      </a:lnTo>
                      <a:cubicBezTo>
                        <a:pt x="489" y="4"/>
                        <a:pt x="489" y="3"/>
                        <a:pt x="489" y="2"/>
                      </a:cubicBezTo>
                      <a:cubicBezTo>
                        <a:pt x="489" y="1"/>
                        <a:pt x="489" y="0"/>
                        <a:pt x="491" y="0"/>
                      </a:cubicBezTo>
                      <a:lnTo>
                        <a:pt x="491" y="0"/>
                      </a:lnTo>
                      <a:cubicBezTo>
                        <a:pt x="492" y="0"/>
                        <a:pt x="493" y="1"/>
                        <a:pt x="493" y="2"/>
                      </a:cubicBezTo>
                      <a:cubicBezTo>
                        <a:pt x="493" y="3"/>
                        <a:pt x="492" y="4"/>
                        <a:pt x="491" y="4"/>
                      </a:cubicBezTo>
                      <a:close/>
                      <a:moveTo>
                        <a:pt x="483" y="4"/>
                      </a:moveTo>
                      <a:lnTo>
                        <a:pt x="483" y="4"/>
                      </a:lnTo>
                      <a:cubicBezTo>
                        <a:pt x="481" y="4"/>
                        <a:pt x="481" y="3"/>
                        <a:pt x="481" y="2"/>
                      </a:cubicBezTo>
                      <a:cubicBezTo>
                        <a:pt x="481" y="1"/>
                        <a:pt x="481" y="0"/>
                        <a:pt x="483" y="0"/>
                      </a:cubicBezTo>
                      <a:lnTo>
                        <a:pt x="483" y="0"/>
                      </a:lnTo>
                      <a:cubicBezTo>
                        <a:pt x="484" y="0"/>
                        <a:pt x="485" y="1"/>
                        <a:pt x="485" y="2"/>
                      </a:cubicBezTo>
                      <a:cubicBezTo>
                        <a:pt x="485" y="3"/>
                        <a:pt x="484" y="4"/>
                        <a:pt x="483" y="4"/>
                      </a:cubicBezTo>
                      <a:close/>
                      <a:moveTo>
                        <a:pt x="475" y="4"/>
                      </a:moveTo>
                      <a:lnTo>
                        <a:pt x="475" y="4"/>
                      </a:lnTo>
                      <a:cubicBezTo>
                        <a:pt x="473" y="4"/>
                        <a:pt x="473" y="3"/>
                        <a:pt x="473" y="2"/>
                      </a:cubicBezTo>
                      <a:cubicBezTo>
                        <a:pt x="473" y="1"/>
                        <a:pt x="473" y="0"/>
                        <a:pt x="475" y="0"/>
                      </a:cubicBezTo>
                      <a:lnTo>
                        <a:pt x="475" y="0"/>
                      </a:lnTo>
                      <a:cubicBezTo>
                        <a:pt x="476" y="0"/>
                        <a:pt x="477" y="1"/>
                        <a:pt x="477" y="2"/>
                      </a:cubicBezTo>
                      <a:cubicBezTo>
                        <a:pt x="477" y="3"/>
                        <a:pt x="476" y="4"/>
                        <a:pt x="475" y="4"/>
                      </a:cubicBezTo>
                      <a:close/>
                      <a:moveTo>
                        <a:pt x="467" y="4"/>
                      </a:moveTo>
                      <a:lnTo>
                        <a:pt x="467" y="4"/>
                      </a:lnTo>
                      <a:cubicBezTo>
                        <a:pt x="465" y="4"/>
                        <a:pt x="465" y="3"/>
                        <a:pt x="465" y="2"/>
                      </a:cubicBezTo>
                      <a:cubicBezTo>
                        <a:pt x="465" y="1"/>
                        <a:pt x="465" y="0"/>
                        <a:pt x="467" y="0"/>
                      </a:cubicBezTo>
                      <a:lnTo>
                        <a:pt x="467" y="0"/>
                      </a:lnTo>
                      <a:cubicBezTo>
                        <a:pt x="468" y="0"/>
                        <a:pt x="469" y="1"/>
                        <a:pt x="469" y="2"/>
                      </a:cubicBezTo>
                      <a:cubicBezTo>
                        <a:pt x="469" y="3"/>
                        <a:pt x="468" y="4"/>
                        <a:pt x="467" y="4"/>
                      </a:cubicBezTo>
                      <a:close/>
                      <a:moveTo>
                        <a:pt x="459" y="4"/>
                      </a:moveTo>
                      <a:lnTo>
                        <a:pt x="459" y="4"/>
                      </a:lnTo>
                      <a:cubicBezTo>
                        <a:pt x="457" y="4"/>
                        <a:pt x="457" y="3"/>
                        <a:pt x="457" y="2"/>
                      </a:cubicBezTo>
                      <a:cubicBezTo>
                        <a:pt x="457" y="1"/>
                        <a:pt x="457" y="0"/>
                        <a:pt x="459" y="0"/>
                      </a:cubicBezTo>
                      <a:lnTo>
                        <a:pt x="459" y="0"/>
                      </a:lnTo>
                      <a:cubicBezTo>
                        <a:pt x="460" y="0"/>
                        <a:pt x="461" y="1"/>
                        <a:pt x="461" y="2"/>
                      </a:cubicBezTo>
                      <a:cubicBezTo>
                        <a:pt x="461" y="3"/>
                        <a:pt x="460" y="4"/>
                        <a:pt x="459" y="4"/>
                      </a:cubicBezTo>
                      <a:close/>
                      <a:moveTo>
                        <a:pt x="451" y="4"/>
                      </a:moveTo>
                      <a:lnTo>
                        <a:pt x="451" y="4"/>
                      </a:lnTo>
                      <a:cubicBezTo>
                        <a:pt x="449" y="4"/>
                        <a:pt x="449" y="3"/>
                        <a:pt x="449" y="2"/>
                      </a:cubicBezTo>
                      <a:cubicBezTo>
                        <a:pt x="449" y="1"/>
                        <a:pt x="449" y="0"/>
                        <a:pt x="451" y="0"/>
                      </a:cubicBezTo>
                      <a:lnTo>
                        <a:pt x="451" y="0"/>
                      </a:lnTo>
                      <a:cubicBezTo>
                        <a:pt x="452" y="0"/>
                        <a:pt x="453" y="1"/>
                        <a:pt x="453" y="2"/>
                      </a:cubicBezTo>
                      <a:cubicBezTo>
                        <a:pt x="453" y="3"/>
                        <a:pt x="452" y="4"/>
                        <a:pt x="451" y="4"/>
                      </a:cubicBezTo>
                      <a:close/>
                      <a:moveTo>
                        <a:pt x="443" y="4"/>
                      </a:moveTo>
                      <a:lnTo>
                        <a:pt x="443" y="4"/>
                      </a:lnTo>
                      <a:cubicBezTo>
                        <a:pt x="441" y="4"/>
                        <a:pt x="441" y="3"/>
                        <a:pt x="441" y="2"/>
                      </a:cubicBezTo>
                      <a:cubicBezTo>
                        <a:pt x="441" y="1"/>
                        <a:pt x="441" y="0"/>
                        <a:pt x="443" y="0"/>
                      </a:cubicBezTo>
                      <a:lnTo>
                        <a:pt x="443" y="0"/>
                      </a:lnTo>
                      <a:cubicBezTo>
                        <a:pt x="444" y="0"/>
                        <a:pt x="445" y="1"/>
                        <a:pt x="445" y="2"/>
                      </a:cubicBezTo>
                      <a:cubicBezTo>
                        <a:pt x="445" y="3"/>
                        <a:pt x="444" y="4"/>
                        <a:pt x="443" y="4"/>
                      </a:cubicBezTo>
                      <a:close/>
                      <a:moveTo>
                        <a:pt x="435" y="4"/>
                      </a:moveTo>
                      <a:lnTo>
                        <a:pt x="435" y="4"/>
                      </a:lnTo>
                      <a:cubicBezTo>
                        <a:pt x="433" y="4"/>
                        <a:pt x="433" y="3"/>
                        <a:pt x="433" y="2"/>
                      </a:cubicBezTo>
                      <a:cubicBezTo>
                        <a:pt x="433" y="1"/>
                        <a:pt x="433" y="0"/>
                        <a:pt x="435" y="0"/>
                      </a:cubicBezTo>
                      <a:lnTo>
                        <a:pt x="435" y="0"/>
                      </a:lnTo>
                      <a:cubicBezTo>
                        <a:pt x="436" y="0"/>
                        <a:pt x="437" y="1"/>
                        <a:pt x="437" y="2"/>
                      </a:cubicBezTo>
                      <a:cubicBezTo>
                        <a:pt x="437" y="3"/>
                        <a:pt x="436" y="4"/>
                        <a:pt x="435" y="4"/>
                      </a:cubicBezTo>
                      <a:close/>
                      <a:moveTo>
                        <a:pt x="427" y="4"/>
                      </a:moveTo>
                      <a:lnTo>
                        <a:pt x="427" y="4"/>
                      </a:lnTo>
                      <a:cubicBezTo>
                        <a:pt x="425" y="4"/>
                        <a:pt x="425" y="3"/>
                        <a:pt x="425" y="2"/>
                      </a:cubicBezTo>
                      <a:cubicBezTo>
                        <a:pt x="425" y="1"/>
                        <a:pt x="425" y="0"/>
                        <a:pt x="427" y="0"/>
                      </a:cubicBezTo>
                      <a:lnTo>
                        <a:pt x="427" y="0"/>
                      </a:lnTo>
                      <a:cubicBezTo>
                        <a:pt x="428" y="0"/>
                        <a:pt x="429" y="1"/>
                        <a:pt x="429" y="2"/>
                      </a:cubicBezTo>
                      <a:cubicBezTo>
                        <a:pt x="429" y="3"/>
                        <a:pt x="428" y="4"/>
                        <a:pt x="427" y="4"/>
                      </a:cubicBezTo>
                      <a:close/>
                      <a:moveTo>
                        <a:pt x="419" y="4"/>
                      </a:moveTo>
                      <a:lnTo>
                        <a:pt x="419" y="4"/>
                      </a:lnTo>
                      <a:cubicBezTo>
                        <a:pt x="417" y="4"/>
                        <a:pt x="417" y="3"/>
                        <a:pt x="417" y="2"/>
                      </a:cubicBezTo>
                      <a:cubicBezTo>
                        <a:pt x="417" y="1"/>
                        <a:pt x="417" y="0"/>
                        <a:pt x="419" y="0"/>
                      </a:cubicBezTo>
                      <a:lnTo>
                        <a:pt x="419" y="0"/>
                      </a:lnTo>
                      <a:cubicBezTo>
                        <a:pt x="420" y="0"/>
                        <a:pt x="421" y="1"/>
                        <a:pt x="421" y="2"/>
                      </a:cubicBezTo>
                      <a:cubicBezTo>
                        <a:pt x="421" y="3"/>
                        <a:pt x="420" y="4"/>
                        <a:pt x="419" y="4"/>
                      </a:cubicBezTo>
                      <a:close/>
                      <a:moveTo>
                        <a:pt x="411" y="4"/>
                      </a:moveTo>
                      <a:lnTo>
                        <a:pt x="411" y="4"/>
                      </a:lnTo>
                      <a:cubicBezTo>
                        <a:pt x="409" y="4"/>
                        <a:pt x="409" y="3"/>
                        <a:pt x="409" y="2"/>
                      </a:cubicBezTo>
                      <a:cubicBezTo>
                        <a:pt x="409" y="1"/>
                        <a:pt x="409" y="0"/>
                        <a:pt x="411" y="0"/>
                      </a:cubicBezTo>
                      <a:lnTo>
                        <a:pt x="411" y="0"/>
                      </a:lnTo>
                      <a:cubicBezTo>
                        <a:pt x="412" y="0"/>
                        <a:pt x="413" y="1"/>
                        <a:pt x="413" y="2"/>
                      </a:cubicBezTo>
                      <a:cubicBezTo>
                        <a:pt x="413" y="3"/>
                        <a:pt x="412" y="4"/>
                        <a:pt x="411" y="4"/>
                      </a:cubicBezTo>
                      <a:close/>
                      <a:moveTo>
                        <a:pt x="403" y="4"/>
                      </a:moveTo>
                      <a:lnTo>
                        <a:pt x="403" y="4"/>
                      </a:lnTo>
                      <a:cubicBezTo>
                        <a:pt x="401" y="4"/>
                        <a:pt x="401" y="3"/>
                        <a:pt x="401" y="2"/>
                      </a:cubicBezTo>
                      <a:cubicBezTo>
                        <a:pt x="401" y="1"/>
                        <a:pt x="401" y="0"/>
                        <a:pt x="403" y="0"/>
                      </a:cubicBezTo>
                      <a:lnTo>
                        <a:pt x="403" y="0"/>
                      </a:lnTo>
                      <a:cubicBezTo>
                        <a:pt x="404" y="0"/>
                        <a:pt x="405" y="1"/>
                        <a:pt x="405" y="2"/>
                      </a:cubicBezTo>
                      <a:cubicBezTo>
                        <a:pt x="405" y="3"/>
                        <a:pt x="404" y="4"/>
                        <a:pt x="403" y="4"/>
                      </a:cubicBezTo>
                      <a:close/>
                      <a:moveTo>
                        <a:pt x="395" y="4"/>
                      </a:moveTo>
                      <a:lnTo>
                        <a:pt x="395" y="4"/>
                      </a:lnTo>
                      <a:cubicBezTo>
                        <a:pt x="393" y="4"/>
                        <a:pt x="393" y="3"/>
                        <a:pt x="393" y="2"/>
                      </a:cubicBezTo>
                      <a:cubicBezTo>
                        <a:pt x="393" y="1"/>
                        <a:pt x="393" y="0"/>
                        <a:pt x="395" y="0"/>
                      </a:cubicBezTo>
                      <a:lnTo>
                        <a:pt x="395" y="0"/>
                      </a:lnTo>
                      <a:cubicBezTo>
                        <a:pt x="396" y="0"/>
                        <a:pt x="397" y="1"/>
                        <a:pt x="397" y="2"/>
                      </a:cubicBezTo>
                      <a:cubicBezTo>
                        <a:pt x="397" y="3"/>
                        <a:pt x="396" y="4"/>
                        <a:pt x="395" y="4"/>
                      </a:cubicBezTo>
                      <a:close/>
                      <a:moveTo>
                        <a:pt x="387" y="4"/>
                      </a:moveTo>
                      <a:lnTo>
                        <a:pt x="387" y="4"/>
                      </a:lnTo>
                      <a:cubicBezTo>
                        <a:pt x="385" y="4"/>
                        <a:pt x="385" y="3"/>
                        <a:pt x="385" y="2"/>
                      </a:cubicBezTo>
                      <a:cubicBezTo>
                        <a:pt x="385" y="1"/>
                        <a:pt x="385" y="0"/>
                        <a:pt x="387" y="0"/>
                      </a:cubicBezTo>
                      <a:lnTo>
                        <a:pt x="387" y="0"/>
                      </a:lnTo>
                      <a:cubicBezTo>
                        <a:pt x="388" y="0"/>
                        <a:pt x="389" y="1"/>
                        <a:pt x="389" y="2"/>
                      </a:cubicBezTo>
                      <a:cubicBezTo>
                        <a:pt x="389" y="3"/>
                        <a:pt x="388" y="4"/>
                        <a:pt x="387" y="4"/>
                      </a:cubicBezTo>
                      <a:close/>
                      <a:moveTo>
                        <a:pt x="379" y="4"/>
                      </a:moveTo>
                      <a:lnTo>
                        <a:pt x="379" y="4"/>
                      </a:lnTo>
                      <a:cubicBezTo>
                        <a:pt x="377" y="4"/>
                        <a:pt x="377" y="3"/>
                        <a:pt x="377" y="2"/>
                      </a:cubicBezTo>
                      <a:cubicBezTo>
                        <a:pt x="377" y="1"/>
                        <a:pt x="377" y="0"/>
                        <a:pt x="379" y="0"/>
                      </a:cubicBezTo>
                      <a:lnTo>
                        <a:pt x="379" y="0"/>
                      </a:lnTo>
                      <a:cubicBezTo>
                        <a:pt x="380" y="0"/>
                        <a:pt x="381" y="1"/>
                        <a:pt x="381" y="2"/>
                      </a:cubicBezTo>
                      <a:cubicBezTo>
                        <a:pt x="381" y="3"/>
                        <a:pt x="380" y="4"/>
                        <a:pt x="379" y="4"/>
                      </a:cubicBezTo>
                      <a:close/>
                      <a:moveTo>
                        <a:pt x="371" y="4"/>
                      </a:moveTo>
                      <a:lnTo>
                        <a:pt x="371" y="4"/>
                      </a:lnTo>
                      <a:cubicBezTo>
                        <a:pt x="369" y="4"/>
                        <a:pt x="369" y="3"/>
                        <a:pt x="369" y="2"/>
                      </a:cubicBezTo>
                      <a:cubicBezTo>
                        <a:pt x="369" y="1"/>
                        <a:pt x="369" y="0"/>
                        <a:pt x="371" y="0"/>
                      </a:cubicBezTo>
                      <a:lnTo>
                        <a:pt x="371" y="0"/>
                      </a:lnTo>
                      <a:cubicBezTo>
                        <a:pt x="372" y="0"/>
                        <a:pt x="373" y="1"/>
                        <a:pt x="373" y="2"/>
                      </a:cubicBezTo>
                      <a:cubicBezTo>
                        <a:pt x="373" y="3"/>
                        <a:pt x="372" y="4"/>
                        <a:pt x="371" y="4"/>
                      </a:cubicBezTo>
                      <a:close/>
                      <a:moveTo>
                        <a:pt x="363" y="4"/>
                      </a:moveTo>
                      <a:lnTo>
                        <a:pt x="363" y="4"/>
                      </a:lnTo>
                      <a:cubicBezTo>
                        <a:pt x="361" y="4"/>
                        <a:pt x="361" y="3"/>
                        <a:pt x="361" y="2"/>
                      </a:cubicBezTo>
                      <a:cubicBezTo>
                        <a:pt x="361" y="1"/>
                        <a:pt x="361" y="0"/>
                        <a:pt x="363" y="0"/>
                      </a:cubicBezTo>
                      <a:lnTo>
                        <a:pt x="363" y="0"/>
                      </a:lnTo>
                      <a:cubicBezTo>
                        <a:pt x="364" y="0"/>
                        <a:pt x="365" y="1"/>
                        <a:pt x="365" y="2"/>
                      </a:cubicBezTo>
                      <a:cubicBezTo>
                        <a:pt x="365" y="3"/>
                        <a:pt x="364" y="4"/>
                        <a:pt x="363" y="4"/>
                      </a:cubicBezTo>
                      <a:close/>
                      <a:moveTo>
                        <a:pt x="355" y="4"/>
                      </a:moveTo>
                      <a:lnTo>
                        <a:pt x="355" y="4"/>
                      </a:lnTo>
                      <a:cubicBezTo>
                        <a:pt x="353" y="4"/>
                        <a:pt x="353" y="3"/>
                        <a:pt x="353" y="2"/>
                      </a:cubicBezTo>
                      <a:cubicBezTo>
                        <a:pt x="353" y="1"/>
                        <a:pt x="353" y="0"/>
                        <a:pt x="355" y="0"/>
                      </a:cubicBezTo>
                      <a:lnTo>
                        <a:pt x="355" y="0"/>
                      </a:lnTo>
                      <a:cubicBezTo>
                        <a:pt x="356" y="0"/>
                        <a:pt x="357" y="1"/>
                        <a:pt x="357" y="2"/>
                      </a:cubicBezTo>
                      <a:cubicBezTo>
                        <a:pt x="357" y="3"/>
                        <a:pt x="356" y="4"/>
                        <a:pt x="355" y="4"/>
                      </a:cubicBezTo>
                      <a:close/>
                      <a:moveTo>
                        <a:pt x="347" y="4"/>
                      </a:moveTo>
                      <a:lnTo>
                        <a:pt x="347" y="4"/>
                      </a:lnTo>
                      <a:cubicBezTo>
                        <a:pt x="345" y="4"/>
                        <a:pt x="345" y="3"/>
                        <a:pt x="345" y="2"/>
                      </a:cubicBezTo>
                      <a:cubicBezTo>
                        <a:pt x="345" y="1"/>
                        <a:pt x="345" y="0"/>
                        <a:pt x="347" y="0"/>
                      </a:cubicBezTo>
                      <a:lnTo>
                        <a:pt x="347" y="0"/>
                      </a:lnTo>
                      <a:cubicBezTo>
                        <a:pt x="348" y="0"/>
                        <a:pt x="349" y="1"/>
                        <a:pt x="349" y="2"/>
                      </a:cubicBezTo>
                      <a:cubicBezTo>
                        <a:pt x="349" y="3"/>
                        <a:pt x="348" y="4"/>
                        <a:pt x="347" y="4"/>
                      </a:cubicBezTo>
                      <a:close/>
                      <a:moveTo>
                        <a:pt x="339" y="4"/>
                      </a:moveTo>
                      <a:lnTo>
                        <a:pt x="339" y="4"/>
                      </a:lnTo>
                      <a:cubicBezTo>
                        <a:pt x="337" y="4"/>
                        <a:pt x="337" y="3"/>
                        <a:pt x="337" y="2"/>
                      </a:cubicBezTo>
                      <a:cubicBezTo>
                        <a:pt x="337" y="1"/>
                        <a:pt x="337" y="0"/>
                        <a:pt x="339" y="0"/>
                      </a:cubicBezTo>
                      <a:lnTo>
                        <a:pt x="339" y="0"/>
                      </a:lnTo>
                      <a:cubicBezTo>
                        <a:pt x="340" y="0"/>
                        <a:pt x="341" y="1"/>
                        <a:pt x="341" y="2"/>
                      </a:cubicBezTo>
                      <a:cubicBezTo>
                        <a:pt x="341" y="3"/>
                        <a:pt x="340" y="4"/>
                        <a:pt x="339" y="4"/>
                      </a:cubicBezTo>
                      <a:close/>
                      <a:moveTo>
                        <a:pt x="331" y="4"/>
                      </a:moveTo>
                      <a:lnTo>
                        <a:pt x="331" y="4"/>
                      </a:lnTo>
                      <a:cubicBezTo>
                        <a:pt x="329" y="4"/>
                        <a:pt x="329" y="3"/>
                        <a:pt x="329" y="2"/>
                      </a:cubicBezTo>
                      <a:cubicBezTo>
                        <a:pt x="329" y="1"/>
                        <a:pt x="329" y="0"/>
                        <a:pt x="331" y="0"/>
                      </a:cubicBezTo>
                      <a:lnTo>
                        <a:pt x="331" y="0"/>
                      </a:lnTo>
                      <a:cubicBezTo>
                        <a:pt x="332" y="0"/>
                        <a:pt x="333" y="1"/>
                        <a:pt x="333" y="2"/>
                      </a:cubicBezTo>
                      <a:cubicBezTo>
                        <a:pt x="333" y="3"/>
                        <a:pt x="332" y="4"/>
                        <a:pt x="331" y="4"/>
                      </a:cubicBezTo>
                      <a:close/>
                      <a:moveTo>
                        <a:pt x="323" y="4"/>
                      </a:moveTo>
                      <a:lnTo>
                        <a:pt x="323" y="4"/>
                      </a:lnTo>
                      <a:cubicBezTo>
                        <a:pt x="321" y="4"/>
                        <a:pt x="321" y="3"/>
                        <a:pt x="321" y="2"/>
                      </a:cubicBezTo>
                      <a:cubicBezTo>
                        <a:pt x="321" y="1"/>
                        <a:pt x="321" y="0"/>
                        <a:pt x="323" y="0"/>
                      </a:cubicBezTo>
                      <a:lnTo>
                        <a:pt x="323" y="0"/>
                      </a:lnTo>
                      <a:cubicBezTo>
                        <a:pt x="324" y="0"/>
                        <a:pt x="325" y="1"/>
                        <a:pt x="325" y="2"/>
                      </a:cubicBezTo>
                      <a:cubicBezTo>
                        <a:pt x="325" y="3"/>
                        <a:pt x="324" y="4"/>
                        <a:pt x="323" y="4"/>
                      </a:cubicBezTo>
                      <a:close/>
                      <a:moveTo>
                        <a:pt x="315" y="4"/>
                      </a:moveTo>
                      <a:lnTo>
                        <a:pt x="315" y="4"/>
                      </a:lnTo>
                      <a:cubicBezTo>
                        <a:pt x="313" y="4"/>
                        <a:pt x="313" y="3"/>
                        <a:pt x="313" y="2"/>
                      </a:cubicBezTo>
                      <a:cubicBezTo>
                        <a:pt x="313" y="1"/>
                        <a:pt x="313" y="0"/>
                        <a:pt x="315" y="0"/>
                      </a:cubicBezTo>
                      <a:lnTo>
                        <a:pt x="315" y="0"/>
                      </a:lnTo>
                      <a:cubicBezTo>
                        <a:pt x="316" y="0"/>
                        <a:pt x="317" y="1"/>
                        <a:pt x="317" y="2"/>
                      </a:cubicBezTo>
                      <a:cubicBezTo>
                        <a:pt x="317" y="3"/>
                        <a:pt x="316" y="4"/>
                        <a:pt x="315" y="4"/>
                      </a:cubicBezTo>
                      <a:close/>
                      <a:moveTo>
                        <a:pt x="307" y="4"/>
                      </a:moveTo>
                      <a:lnTo>
                        <a:pt x="307" y="4"/>
                      </a:lnTo>
                      <a:cubicBezTo>
                        <a:pt x="305" y="4"/>
                        <a:pt x="305" y="3"/>
                        <a:pt x="305" y="2"/>
                      </a:cubicBezTo>
                      <a:cubicBezTo>
                        <a:pt x="305" y="1"/>
                        <a:pt x="305" y="0"/>
                        <a:pt x="307" y="0"/>
                      </a:cubicBezTo>
                      <a:lnTo>
                        <a:pt x="307" y="0"/>
                      </a:lnTo>
                      <a:cubicBezTo>
                        <a:pt x="308" y="0"/>
                        <a:pt x="309" y="1"/>
                        <a:pt x="309" y="2"/>
                      </a:cubicBezTo>
                      <a:cubicBezTo>
                        <a:pt x="309" y="3"/>
                        <a:pt x="308" y="4"/>
                        <a:pt x="307" y="4"/>
                      </a:cubicBezTo>
                      <a:close/>
                      <a:moveTo>
                        <a:pt x="299" y="4"/>
                      </a:moveTo>
                      <a:lnTo>
                        <a:pt x="299" y="4"/>
                      </a:lnTo>
                      <a:cubicBezTo>
                        <a:pt x="297" y="4"/>
                        <a:pt x="297" y="3"/>
                        <a:pt x="297" y="2"/>
                      </a:cubicBezTo>
                      <a:cubicBezTo>
                        <a:pt x="297" y="1"/>
                        <a:pt x="297" y="0"/>
                        <a:pt x="299" y="0"/>
                      </a:cubicBezTo>
                      <a:lnTo>
                        <a:pt x="299" y="0"/>
                      </a:lnTo>
                      <a:cubicBezTo>
                        <a:pt x="300" y="0"/>
                        <a:pt x="301" y="1"/>
                        <a:pt x="301" y="2"/>
                      </a:cubicBezTo>
                      <a:cubicBezTo>
                        <a:pt x="301" y="3"/>
                        <a:pt x="300" y="4"/>
                        <a:pt x="299" y="4"/>
                      </a:cubicBezTo>
                      <a:close/>
                      <a:moveTo>
                        <a:pt x="291" y="4"/>
                      </a:moveTo>
                      <a:lnTo>
                        <a:pt x="291" y="4"/>
                      </a:lnTo>
                      <a:cubicBezTo>
                        <a:pt x="289" y="4"/>
                        <a:pt x="289" y="3"/>
                        <a:pt x="289" y="2"/>
                      </a:cubicBezTo>
                      <a:cubicBezTo>
                        <a:pt x="289" y="1"/>
                        <a:pt x="289" y="0"/>
                        <a:pt x="291" y="0"/>
                      </a:cubicBezTo>
                      <a:lnTo>
                        <a:pt x="291" y="0"/>
                      </a:lnTo>
                      <a:cubicBezTo>
                        <a:pt x="292" y="0"/>
                        <a:pt x="293" y="1"/>
                        <a:pt x="293" y="2"/>
                      </a:cubicBezTo>
                      <a:cubicBezTo>
                        <a:pt x="293" y="3"/>
                        <a:pt x="292" y="4"/>
                        <a:pt x="291" y="4"/>
                      </a:cubicBezTo>
                      <a:close/>
                      <a:moveTo>
                        <a:pt x="283" y="4"/>
                      </a:moveTo>
                      <a:lnTo>
                        <a:pt x="283" y="4"/>
                      </a:lnTo>
                      <a:cubicBezTo>
                        <a:pt x="281" y="4"/>
                        <a:pt x="281" y="3"/>
                        <a:pt x="281" y="2"/>
                      </a:cubicBezTo>
                      <a:cubicBezTo>
                        <a:pt x="281" y="1"/>
                        <a:pt x="281" y="0"/>
                        <a:pt x="283" y="0"/>
                      </a:cubicBezTo>
                      <a:lnTo>
                        <a:pt x="283" y="0"/>
                      </a:lnTo>
                      <a:cubicBezTo>
                        <a:pt x="284" y="0"/>
                        <a:pt x="285" y="1"/>
                        <a:pt x="285" y="2"/>
                      </a:cubicBezTo>
                      <a:cubicBezTo>
                        <a:pt x="285" y="3"/>
                        <a:pt x="284" y="4"/>
                        <a:pt x="283" y="4"/>
                      </a:cubicBezTo>
                      <a:close/>
                      <a:moveTo>
                        <a:pt x="275" y="4"/>
                      </a:moveTo>
                      <a:lnTo>
                        <a:pt x="275" y="4"/>
                      </a:lnTo>
                      <a:cubicBezTo>
                        <a:pt x="273" y="4"/>
                        <a:pt x="273" y="3"/>
                        <a:pt x="273" y="2"/>
                      </a:cubicBezTo>
                      <a:cubicBezTo>
                        <a:pt x="273" y="1"/>
                        <a:pt x="273" y="0"/>
                        <a:pt x="275" y="0"/>
                      </a:cubicBezTo>
                      <a:lnTo>
                        <a:pt x="275" y="0"/>
                      </a:lnTo>
                      <a:cubicBezTo>
                        <a:pt x="276" y="0"/>
                        <a:pt x="277" y="1"/>
                        <a:pt x="277" y="2"/>
                      </a:cubicBezTo>
                      <a:cubicBezTo>
                        <a:pt x="277" y="3"/>
                        <a:pt x="276" y="4"/>
                        <a:pt x="275" y="4"/>
                      </a:cubicBezTo>
                      <a:close/>
                      <a:moveTo>
                        <a:pt x="267" y="4"/>
                      </a:moveTo>
                      <a:lnTo>
                        <a:pt x="267" y="4"/>
                      </a:lnTo>
                      <a:cubicBezTo>
                        <a:pt x="265" y="4"/>
                        <a:pt x="265" y="3"/>
                        <a:pt x="265" y="2"/>
                      </a:cubicBezTo>
                      <a:cubicBezTo>
                        <a:pt x="265" y="1"/>
                        <a:pt x="265" y="0"/>
                        <a:pt x="267" y="0"/>
                      </a:cubicBezTo>
                      <a:lnTo>
                        <a:pt x="267" y="0"/>
                      </a:lnTo>
                      <a:cubicBezTo>
                        <a:pt x="268" y="0"/>
                        <a:pt x="269" y="1"/>
                        <a:pt x="269" y="2"/>
                      </a:cubicBezTo>
                      <a:cubicBezTo>
                        <a:pt x="269" y="3"/>
                        <a:pt x="268" y="4"/>
                        <a:pt x="267" y="4"/>
                      </a:cubicBezTo>
                      <a:close/>
                      <a:moveTo>
                        <a:pt x="259" y="4"/>
                      </a:moveTo>
                      <a:lnTo>
                        <a:pt x="259" y="4"/>
                      </a:lnTo>
                      <a:cubicBezTo>
                        <a:pt x="257" y="4"/>
                        <a:pt x="257" y="3"/>
                        <a:pt x="257" y="2"/>
                      </a:cubicBezTo>
                      <a:cubicBezTo>
                        <a:pt x="257" y="1"/>
                        <a:pt x="257" y="0"/>
                        <a:pt x="259" y="0"/>
                      </a:cubicBezTo>
                      <a:lnTo>
                        <a:pt x="259" y="0"/>
                      </a:lnTo>
                      <a:cubicBezTo>
                        <a:pt x="260" y="0"/>
                        <a:pt x="261" y="1"/>
                        <a:pt x="261" y="2"/>
                      </a:cubicBezTo>
                      <a:cubicBezTo>
                        <a:pt x="261" y="3"/>
                        <a:pt x="260" y="4"/>
                        <a:pt x="259" y="4"/>
                      </a:cubicBezTo>
                      <a:close/>
                      <a:moveTo>
                        <a:pt x="251" y="5"/>
                      </a:moveTo>
                      <a:lnTo>
                        <a:pt x="251" y="5"/>
                      </a:lnTo>
                      <a:cubicBezTo>
                        <a:pt x="249" y="5"/>
                        <a:pt x="249" y="4"/>
                        <a:pt x="249" y="3"/>
                      </a:cubicBezTo>
                      <a:cubicBezTo>
                        <a:pt x="249" y="2"/>
                        <a:pt x="249" y="1"/>
                        <a:pt x="251" y="1"/>
                      </a:cubicBezTo>
                      <a:lnTo>
                        <a:pt x="251" y="1"/>
                      </a:lnTo>
                      <a:cubicBezTo>
                        <a:pt x="252" y="1"/>
                        <a:pt x="253" y="2"/>
                        <a:pt x="253" y="3"/>
                      </a:cubicBezTo>
                      <a:cubicBezTo>
                        <a:pt x="253" y="4"/>
                        <a:pt x="252" y="5"/>
                        <a:pt x="251" y="5"/>
                      </a:cubicBezTo>
                      <a:close/>
                      <a:moveTo>
                        <a:pt x="243" y="5"/>
                      </a:moveTo>
                      <a:lnTo>
                        <a:pt x="243" y="5"/>
                      </a:lnTo>
                      <a:cubicBezTo>
                        <a:pt x="241" y="5"/>
                        <a:pt x="241" y="4"/>
                        <a:pt x="241" y="3"/>
                      </a:cubicBezTo>
                      <a:cubicBezTo>
                        <a:pt x="241" y="2"/>
                        <a:pt x="241" y="1"/>
                        <a:pt x="243" y="1"/>
                      </a:cubicBezTo>
                      <a:lnTo>
                        <a:pt x="243" y="1"/>
                      </a:lnTo>
                      <a:cubicBezTo>
                        <a:pt x="244" y="1"/>
                        <a:pt x="245" y="2"/>
                        <a:pt x="245" y="3"/>
                      </a:cubicBezTo>
                      <a:cubicBezTo>
                        <a:pt x="245" y="4"/>
                        <a:pt x="244" y="5"/>
                        <a:pt x="243" y="5"/>
                      </a:cubicBezTo>
                      <a:close/>
                      <a:moveTo>
                        <a:pt x="235" y="6"/>
                      </a:moveTo>
                      <a:lnTo>
                        <a:pt x="235" y="6"/>
                      </a:lnTo>
                      <a:cubicBezTo>
                        <a:pt x="234" y="6"/>
                        <a:pt x="233" y="5"/>
                        <a:pt x="233" y="4"/>
                      </a:cubicBezTo>
                      <a:cubicBezTo>
                        <a:pt x="233" y="3"/>
                        <a:pt x="233" y="2"/>
                        <a:pt x="234" y="2"/>
                      </a:cubicBezTo>
                      <a:lnTo>
                        <a:pt x="234" y="2"/>
                      </a:lnTo>
                      <a:cubicBezTo>
                        <a:pt x="236" y="2"/>
                        <a:pt x="237" y="3"/>
                        <a:pt x="237" y="4"/>
                      </a:cubicBezTo>
                      <a:cubicBezTo>
                        <a:pt x="237" y="5"/>
                        <a:pt x="236" y="6"/>
                        <a:pt x="235" y="6"/>
                      </a:cubicBezTo>
                      <a:close/>
                      <a:moveTo>
                        <a:pt x="227" y="7"/>
                      </a:moveTo>
                      <a:lnTo>
                        <a:pt x="227" y="7"/>
                      </a:lnTo>
                      <a:cubicBezTo>
                        <a:pt x="226" y="7"/>
                        <a:pt x="225" y="6"/>
                        <a:pt x="225" y="5"/>
                      </a:cubicBezTo>
                      <a:cubicBezTo>
                        <a:pt x="225" y="4"/>
                        <a:pt x="225" y="3"/>
                        <a:pt x="227" y="3"/>
                      </a:cubicBezTo>
                      <a:lnTo>
                        <a:pt x="227" y="3"/>
                      </a:lnTo>
                      <a:cubicBezTo>
                        <a:pt x="228" y="3"/>
                        <a:pt x="229" y="4"/>
                        <a:pt x="229" y="5"/>
                      </a:cubicBezTo>
                      <a:cubicBezTo>
                        <a:pt x="229" y="6"/>
                        <a:pt x="228" y="7"/>
                        <a:pt x="227" y="7"/>
                      </a:cubicBezTo>
                      <a:close/>
                      <a:moveTo>
                        <a:pt x="219" y="8"/>
                      </a:moveTo>
                      <a:lnTo>
                        <a:pt x="219" y="8"/>
                      </a:lnTo>
                      <a:cubicBezTo>
                        <a:pt x="218" y="8"/>
                        <a:pt x="217" y="8"/>
                        <a:pt x="217" y="6"/>
                      </a:cubicBezTo>
                      <a:cubicBezTo>
                        <a:pt x="217" y="5"/>
                        <a:pt x="218" y="4"/>
                        <a:pt x="219" y="4"/>
                      </a:cubicBezTo>
                      <a:lnTo>
                        <a:pt x="219" y="4"/>
                      </a:lnTo>
                      <a:cubicBezTo>
                        <a:pt x="220" y="4"/>
                        <a:pt x="221" y="5"/>
                        <a:pt x="221" y="6"/>
                      </a:cubicBezTo>
                      <a:cubicBezTo>
                        <a:pt x="221" y="7"/>
                        <a:pt x="220" y="8"/>
                        <a:pt x="219" y="8"/>
                      </a:cubicBezTo>
                      <a:close/>
                      <a:moveTo>
                        <a:pt x="211" y="10"/>
                      </a:moveTo>
                      <a:lnTo>
                        <a:pt x="211" y="10"/>
                      </a:lnTo>
                      <a:cubicBezTo>
                        <a:pt x="210" y="10"/>
                        <a:pt x="209" y="9"/>
                        <a:pt x="209" y="8"/>
                      </a:cubicBezTo>
                      <a:cubicBezTo>
                        <a:pt x="209" y="7"/>
                        <a:pt x="209" y="6"/>
                        <a:pt x="210" y="6"/>
                      </a:cubicBezTo>
                      <a:lnTo>
                        <a:pt x="210" y="6"/>
                      </a:lnTo>
                      <a:cubicBezTo>
                        <a:pt x="212" y="6"/>
                        <a:pt x="213" y="6"/>
                        <a:pt x="213" y="7"/>
                      </a:cubicBezTo>
                      <a:cubicBezTo>
                        <a:pt x="213" y="8"/>
                        <a:pt x="212" y="9"/>
                        <a:pt x="211" y="10"/>
                      </a:cubicBezTo>
                      <a:close/>
                      <a:moveTo>
                        <a:pt x="204" y="12"/>
                      </a:moveTo>
                      <a:lnTo>
                        <a:pt x="204" y="12"/>
                      </a:lnTo>
                      <a:cubicBezTo>
                        <a:pt x="203" y="12"/>
                        <a:pt x="202" y="11"/>
                        <a:pt x="201" y="10"/>
                      </a:cubicBezTo>
                      <a:cubicBezTo>
                        <a:pt x="201" y="9"/>
                        <a:pt x="202" y="8"/>
                        <a:pt x="203" y="8"/>
                      </a:cubicBezTo>
                      <a:lnTo>
                        <a:pt x="203" y="8"/>
                      </a:lnTo>
                      <a:cubicBezTo>
                        <a:pt x="204" y="8"/>
                        <a:pt x="205" y="8"/>
                        <a:pt x="205" y="9"/>
                      </a:cubicBezTo>
                      <a:cubicBezTo>
                        <a:pt x="205" y="10"/>
                        <a:pt x="205" y="11"/>
                        <a:pt x="204" y="12"/>
                      </a:cubicBezTo>
                      <a:close/>
                      <a:moveTo>
                        <a:pt x="196" y="14"/>
                      </a:moveTo>
                      <a:lnTo>
                        <a:pt x="196" y="14"/>
                      </a:lnTo>
                      <a:cubicBezTo>
                        <a:pt x="195" y="14"/>
                        <a:pt x="194" y="13"/>
                        <a:pt x="193" y="12"/>
                      </a:cubicBezTo>
                      <a:cubicBezTo>
                        <a:pt x="193" y="11"/>
                        <a:pt x="194" y="10"/>
                        <a:pt x="195" y="10"/>
                      </a:cubicBezTo>
                      <a:lnTo>
                        <a:pt x="195" y="10"/>
                      </a:lnTo>
                      <a:cubicBezTo>
                        <a:pt x="196" y="10"/>
                        <a:pt x="197" y="10"/>
                        <a:pt x="197" y="11"/>
                      </a:cubicBezTo>
                      <a:cubicBezTo>
                        <a:pt x="198" y="12"/>
                        <a:pt x="197" y="13"/>
                        <a:pt x="196" y="14"/>
                      </a:cubicBezTo>
                      <a:close/>
                      <a:moveTo>
                        <a:pt x="188" y="16"/>
                      </a:moveTo>
                      <a:lnTo>
                        <a:pt x="188" y="16"/>
                      </a:lnTo>
                      <a:cubicBezTo>
                        <a:pt x="187" y="16"/>
                        <a:pt x="186" y="15"/>
                        <a:pt x="186" y="14"/>
                      </a:cubicBezTo>
                      <a:cubicBezTo>
                        <a:pt x="185" y="13"/>
                        <a:pt x="186" y="12"/>
                        <a:pt x="187" y="12"/>
                      </a:cubicBezTo>
                      <a:lnTo>
                        <a:pt x="187" y="12"/>
                      </a:lnTo>
                      <a:cubicBezTo>
                        <a:pt x="188" y="12"/>
                        <a:pt x="189" y="12"/>
                        <a:pt x="190" y="13"/>
                      </a:cubicBezTo>
                      <a:cubicBezTo>
                        <a:pt x="190" y="14"/>
                        <a:pt x="189" y="15"/>
                        <a:pt x="188" y="16"/>
                      </a:cubicBezTo>
                      <a:close/>
                      <a:moveTo>
                        <a:pt x="181" y="18"/>
                      </a:moveTo>
                      <a:lnTo>
                        <a:pt x="181" y="18"/>
                      </a:lnTo>
                      <a:cubicBezTo>
                        <a:pt x="180" y="19"/>
                        <a:pt x="178" y="18"/>
                        <a:pt x="178" y="17"/>
                      </a:cubicBezTo>
                      <a:cubicBezTo>
                        <a:pt x="178" y="16"/>
                        <a:pt x="179" y="15"/>
                        <a:pt x="180" y="15"/>
                      </a:cubicBezTo>
                      <a:lnTo>
                        <a:pt x="180" y="15"/>
                      </a:lnTo>
                      <a:cubicBezTo>
                        <a:pt x="181" y="14"/>
                        <a:pt x="182" y="15"/>
                        <a:pt x="182" y="16"/>
                      </a:cubicBezTo>
                      <a:cubicBezTo>
                        <a:pt x="182" y="17"/>
                        <a:pt x="182" y="18"/>
                        <a:pt x="181" y="18"/>
                      </a:cubicBezTo>
                      <a:close/>
                      <a:moveTo>
                        <a:pt x="173" y="21"/>
                      </a:moveTo>
                      <a:lnTo>
                        <a:pt x="173" y="21"/>
                      </a:lnTo>
                      <a:cubicBezTo>
                        <a:pt x="172" y="21"/>
                        <a:pt x="171" y="21"/>
                        <a:pt x="171" y="20"/>
                      </a:cubicBezTo>
                      <a:cubicBezTo>
                        <a:pt x="170" y="19"/>
                        <a:pt x="171" y="18"/>
                        <a:pt x="172" y="17"/>
                      </a:cubicBezTo>
                      <a:lnTo>
                        <a:pt x="172" y="17"/>
                      </a:lnTo>
                      <a:cubicBezTo>
                        <a:pt x="173" y="17"/>
                        <a:pt x="174" y="18"/>
                        <a:pt x="175" y="19"/>
                      </a:cubicBezTo>
                      <a:cubicBezTo>
                        <a:pt x="175" y="20"/>
                        <a:pt x="174" y="21"/>
                        <a:pt x="173" y="21"/>
                      </a:cubicBezTo>
                      <a:close/>
                      <a:moveTo>
                        <a:pt x="166" y="24"/>
                      </a:moveTo>
                      <a:lnTo>
                        <a:pt x="166" y="24"/>
                      </a:lnTo>
                      <a:cubicBezTo>
                        <a:pt x="165" y="24"/>
                        <a:pt x="163" y="24"/>
                        <a:pt x="163" y="22"/>
                      </a:cubicBezTo>
                      <a:cubicBezTo>
                        <a:pt x="163" y="21"/>
                        <a:pt x="164" y="20"/>
                        <a:pt x="165" y="20"/>
                      </a:cubicBezTo>
                      <a:lnTo>
                        <a:pt x="165" y="20"/>
                      </a:lnTo>
                      <a:cubicBezTo>
                        <a:pt x="166" y="20"/>
                        <a:pt x="167" y="20"/>
                        <a:pt x="167" y="22"/>
                      </a:cubicBezTo>
                      <a:cubicBezTo>
                        <a:pt x="167" y="23"/>
                        <a:pt x="167" y="24"/>
                        <a:pt x="166" y="24"/>
                      </a:cubicBezTo>
                      <a:close/>
                      <a:moveTo>
                        <a:pt x="159" y="27"/>
                      </a:moveTo>
                      <a:lnTo>
                        <a:pt x="159" y="27"/>
                      </a:lnTo>
                      <a:cubicBezTo>
                        <a:pt x="158" y="28"/>
                        <a:pt x="156" y="27"/>
                        <a:pt x="156" y="26"/>
                      </a:cubicBezTo>
                      <a:cubicBezTo>
                        <a:pt x="156" y="25"/>
                        <a:pt x="156" y="24"/>
                        <a:pt x="157" y="23"/>
                      </a:cubicBezTo>
                      <a:lnTo>
                        <a:pt x="157" y="23"/>
                      </a:lnTo>
                      <a:cubicBezTo>
                        <a:pt x="158" y="23"/>
                        <a:pt x="159" y="24"/>
                        <a:pt x="160" y="25"/>
                      </a:cubicBezTo>
                      <a:cubicBezTo>
                        <a:pt x="160" y="26"/>
                        <a:pt x="160" y="27"/>
                        <a:pt x="159" y="27"/>
                      </a:cubicBezTo>
                      <a:close/>
                      <a:moveTo>
                        <a:pt x="151" y="31"/>
                      </a:moveTo>
                      <a:lnTo>
                        <a:pt x="151" y="31"/>
                      </a:lnTo>
                      <a:cubicBezTo>
                        <a:pt x="150" y="31"/>
                        <a:pt x="149" y="30"/>
                        <a:pt x="149" y="29"/>
                      </a:cubicBezTo>
                      <a:cubicBezTo>
                        <a:pt x="148" y="28"/>
                        <a:pt x="149" y="27"/>
                        <a:pt x="150" y="27"/>
                      </a:cubicBezTo>
                      <a:lnTo>
                        <a:pt x="150" y="27"/>
                      </a:lnTo>
                      <a:cubicBezTo>
                        <a:pt x="151" y="26"/>
                        <a:pt x="152" y="27"/>
                        <a:pt x="152" y="28"/>
                      </a:cubicBezTo>
                      <a:cubicBezTo>
                        <a:pt x="153" y="29"/>
                        <a:pt x="152" y="30"/>
                        <a:pt x="151" y="31"/>
                      </a:cubicBezTo>
                      <a:close/>
                      <a:moveTo>
                        <a:pt x="144" y="34"/>
                      </a:moveTo>
                      <a:lnTo>
                        <a:pt x="144" y="34"/>
                      </a:lnTo>
                      <a:cubicBezTo>
                        <a:pt x="143" y="34"/>
                        <a:pt x="142" y="34"/>
                        <a:pt x="142" y="33"/>
                      </a:cubicBezTo>
                      <a:cubicBezTo>
                        <a:pt x="141" y="32"/>
                        <a:pt x="142" y="31"/>
                        <a:pt x="143" y="30"/>
                      </a:cubicBezTo>
                      <a:lnTo>
                        <a:pt x="143" y="30"/>
                      </a:lnTo>
                      <a:cubicBezTo>
                        <a:pt x="144" y="30"/>
                        <a:pt x="145" y="30"/>
                        <a:pt x="145" y="31"/>
                      </a:cubicBezTo>
                      <a:cubicBezTo>
                        <a:pt x="146" y="33"/>
                        <a:pt x="145" y="34"/>
                        <a:pt x="144" y="34"/>
                      </a:cubicBezTo>
                      <a:close/>
                      <a:moveTo>
                        <a:pt x="137" y="38"/>
                      </a:moveTo>
                      <a:lnTo>
                        <a:pt x="137" y="38"/>
                      </a:lnTo>
                      <a:cubicBezTo>
                        <a:pt x="136" y="38"/>
                        <a:pt x="135" y="38"/>
                        <a:pt x="135" y="37"/>
                      </a:cubicBezTo>
                      <a:cubicBezTo>
                        <a:pt x="134" y="36"/>
                        <a:pt x="135" y="35"/>
                        <a:pt x="136" y="34"/>
                      </a:cubicBezTo>
                      <a:lnTo>
                        <a:pt x="136" y="34"/>
                      </a:lnTo>
                      <a:cubicBezTo>
                        <a:pt x="136" y="34"/>
                        <a:pt x="138" y="34"/>
                        <a:pt x="138" y="35"/>
                      </a:cubicBezTo>
                      <a:cubicBezTo>
                        <a:pt x="139" y="36"/>
                        <a:pt x="138" y="37"/>
                        <a:pt x="137" y="38"/>
                      </a:cubicBezTo>
                      <a:close/>
                      <a:moveTo>
                        <a:pt x="130" y="42"/>
                      </a:moveTo>
                      <a:lnTo>
                        <a:pt x="130" y="42"/>
                      </a:lnTo>
                      <a:cubicBezTo>
                        <a:pt x="129" y="42"/>
                        <a:pt x="128" y="42"/>
                        <a:pt x="128" y="41"/>
                      </a:cubicBezTo>
                      <a:cubicBezTo>
                        <a:pt x="127" y="40"/>
                        <a:pt x="128" y="39"/>
                        <a:pt x="129" y="38"/>
                      </a:cubicBezTo>
                      <a:lnTo>
                        <a:pt x="129" y="38"/>
                      </a:lnTo>
                      <a:cubicBezTo>
                        <a:pt x="130" y="38"/>
                        <a:pt x="131" y="38"/>
                        <a:pt x="131" y="39"/>
                      </a:cubicBezTo>
                      <a:cubicBezTo>
                        <a:pt x="132" y="40"/>
                        <a:pt x="131" y="42"/>
                        <a:pt x="130" y="42"/>
                      </a:cubicBezTo>
                      <a:close/>
                      <a:moveTo>
                        <a:pt x="124" y="46"/>
                      </a:moveTo>
                      <a:lnTo>
                        <a:pt x="124" y="46"/>
                      </a:lnTo>
                      <a:cubicBezTo>
                        <a:pt x="123" y="47"/>
                        <a:pt x="121" y="46"/>
                        <a:pt x="121" y="45"/>
                      </a:cubicBezTo>
                      <a:cubicBezTo>
                        <a:pt x="120" y="44"/>
                        <a:pt x="121" y="43"/>
                        <a:pt x="122" y="43"/>
                      </a:cubicBezTo>
                      <a:lnTo>
                        <a:pt x="122" y="43"/>
                      </a:lnTo>
                      <a:cubicBezTo>
                        <a:pt x="123" y="42"/>
                        <a:pt x="124" y="42"/>
                        <a:pt x="125" y="43"/>
                      </a:cubicBezTo>
                      <a:cubicBezTo>
                        <a:pt x="125" y="44"/>
                        <a:pt x="125" y="46"/>
                        <a:pt x="124" y="46"/>
                      </a:cubicBezTo>
                      <a:close/>
                      <a:moveTo>
                        <a:pt x="117" y="51"/>
                      </a:moveTo>
                      <a:lnTo>
                        <a:pt x="117" y="51"/>
                      </a:lnTo>
                      <a:cubicBezTo>
                        <a:pt x="116" y="51"/>
                        <a:pt x="115" y="51"/>
                        <a:pt x="114" y="50"/>
                      </a:cubicBezTo>
                      <a:cubicBezTo>
                        <a:pt x="114" y="49"/>
                        <a:pt x="114" y="47"/>
                        <a:pt x="115" y="47"/>
                      </a:cubicBezTo>
                      <a:lnTo>
                        <a:pt x="115" y="47"/>
                      </a:lnTo>
                      <a:cubicBezTo>
                        <a:pt x="116" y="47"/>
                        <a:pt x="117" y="47"/>
                        <a:pt x="118" y="48"/>
                      </a:cubicBezTo>
                      <a:cubicBezTo>
                        <a:pt x="118" y="49"/>
                        <a:pt x="118" y="50"/>
                        <a:pt x="117" y="51"/>
                      </a:cubicBezTo>
                      <a:close/>
                      <a:moveTo>
                        <a:pt x="111" y="55"/>
                      </a:moveTo>
                      <a:lnTo>
                        <a:pt x="111" y="55"/>
                      </a:lnTo>
                      <a:cubicBezTo>
                        <a:pt x="110" y="56"/>
                        <a:pt x="108" y="55"/>
                        <a:pt x="108" y="54"/>
                      </a:cubicBezTo>
                      <a:cubicBezTo>
                        <a:pt x="107" y="54"/>
                        <a:pt x="108" y="52"/>
                        <a:pt x="109" y="52"/>
                      </a:cubicBezTo>
                      <a:lnTo>
                        <a:pt x="109" y="52"/>
                      </a:lnTo>
                      <a:cubicBezTo>
                        <a:pt x="110" y="51"/>
                        <a:pt x="111" y="52"/>
                        <a:pt x="111" y="53"/>
                      </a:cubicBezTo>
                      <a:cubicBezTo>
                        <a:pt x="112" y="54"/>
                        <a:pt x="112" y="55"/>
                        <a:pt x="111" y="55"/>
                      </a:cubicBezTo>
                      <a:close/>
                      <a:moveTo>
                        <a:pt x="104" y="60"/>
                      </a:moveTo>
                      <a:lnTo>
                        <a:pt x="104" y="60"/>
                      </a:lnTo>
                      <a:cubicBezTo>
                        <a:pt x="103" y="61"/>
                        <a:pt x="102" y="60"/>
                        <a:pt x="101" y="59"/>
                      </a:cubicBezTo>
                      <a:cubicBezTo>
                        <a:pt x="101" y="58"/>
                        <a:pt x="101" y="57"/>
                        <a:pt x="102" y="57"/>
                      </a:cubicBezTo>
                      <a:lnTo>
                        <a:pt x="102" y="57"/>
                      </a:lnTo>
                      <a:cubicBezTo>
                        <a:pt x="103" y="56"/>
                        <a:pt x="105" y="57"/>
                        <a:pt x="105" y="58"/>
                      </a:cubicBezTo>
                      <a:cubicBezTo>
                        <a:pt x="106" y="59"/>
                        <a:pt x="105" y="60"/>
                        <a:pt x="104" y="60"/>
                      </a:cubicBezTo>
                      <a:close/>
                      <a:moveTo>
                        <a:pt x="98" y="65"/>
                      </a:moveTo>
                      <a:lnTo>
                        <a:pt x="98" y="65"/>
                      </a:lnTo>
                      <a:cubicBezTo>
                        <a:pt x="97" y="66"/>
                        <a:pt x="96" y="65"/>
                        <a:pt x="95" y="64"/>
                      </a:cubicBezTo>
                      <a:cubicBezTo>
                        <a:pt x="95" y="63"/>
                        <a:pt x="95" y="62"/>
                        <a:pt x="96" y="62"/>
                      </a:cubicBezTo>
                      <a:lnTo>
                        <a:pt x="96" y="62"/>
                      </a:lnTo>
                      <a:cubicBezTo>
                        <a:pt x="97" y="61"/>
                        <a:pt x="98" y="61"/>
                        <a:pt x="99" y="62"/>
                      </a:cubicBezTo>
                      <a:cubicBezTo>
                        <a:pt x="99" y="63"/>
                        <a:pt x="99" y="64"/>
                        <a:pt x="98" y="65"/>
                      </a:cubicBezTo>
                      <a:close/>
                      <a:moveTo>
                        <a:pt x="92" y="70"/>
                      </a:moveTo>
                      <a:lnTo>
                        <a:pt x="92" y="70"/>
                      </a:lnTo>
                      <a:cubicBezTo>
                        <a:pt x="91" y="71"/>
                        <a:pt x="90" y="71"/>
                        <a:pt x="89" y="70"/>
                      </a:cubicBezTo>
                      <a:cubicBezTo>
                        <a:pt x="89" y="69"/>
                        <a:pt x="89" y="68"/>
                        <a:pt x="90" y="67"/>
                      </a:cubicBezTo>
                      <a:lnTo>
                        <a:pt x="90" y="67"/>
                      </a:lnTo>
                      <a:cubicBezTo>
                        <a:pt x="91" y="66"/>
                        <a:pt x="92" y="67"/>
                        <a:pt x="93" y="68"/>
                      </a:cubicBezTo>
                      <a:cubicBezTo>
                        <a:pt x="93" y="69"/>
                        <a:pt x="93" y="70"/>
                        <a:pt x="92" y="70"/>
                      </a:cubicBezTo>
                      <a:close/>
                      <a:moveTo>
                        <a:pt x="86" y="76"/>
                      </a:moveTo>
                      <a:lnTo>
                        <a:pt x="86" y="76"/>
                      </a:lnTo>
                      <a:cubicBezTo>
                        <a:pt x="85" y="76"/>
                        <a:pt x="84" y="76"/>
                        <a:pt x="83" y="75"/>
                      </a:cubicBezTo>
                      <a:cubicBezTo>
                        <a:pt x="83" y="74"/>
                        <a:pt x="83" y="73"/>
                        <a:pt x="84" y="72"/>
                      </a:cubicBezTo>
                      <a:lnTo>
                        <a:pt x="84" y="72"/>
                      </a:lnTo>
                      <a:cubicBezTo>
                        <a:pt x="85" y="72"/>
                        <a:pt x="86" y="72"/>
                        <a:pt x="87" y="73"/>
                      </a:cubicBezTo>
                      <a:cubicBezTo>
                        <a:pt x="87" y="74"/>
                        <a:pt x="87" y="75"/>
                        <a:pt x="86" y="76"/>
                      </a:cubicBezTo>
                      <a:close/>
                      <a:moveTo>
                        <a:pt x="80" y="81"/>
                      </a:moveTo>
                      <a:lnTo>
                        <a:pt x="80" y="81"/>
                      </a:lnTo>
                      <a:cubicBezTo>
                        <a:pt x="79" y="82"/>
                        <a:pt x="78" y="81"/>
                        <a:pt x="77" y="81"/>
                      </a:cubicBezTo>
                      <a:cubicBezTo>
                        <a:pt x="77" y="80"/>
                        <a:pt x="77" y="78"/>
                        <a:pt x="78" y="78"/>
                      </a:cubicBezTo>
                      <a:lnTo>
                        <a:pt x="78" y="78"/>
                      </a:lnTo>
                      <a:cubicBezTo>
                        <a:pt x="79" y="77"/>
                        <a:pt x="80" y="77"/>
                        <a:pt x="81" y="78"/>
                      </a:cubicBezTo>
                      <a:cubicBezTo>
                        <a:pt x="81" y="79"/>
                        <a:pt x="81" y="80"/>
                        <a:pt x="80" y="81"/>
                      </a:cubicBezTo>
                      <a:close/>
                      <a:moveTo>
                        <a:pt x="75" y="87"/>
                      </a:moveTo>
                      <a:lnTo>
                        <a:pt x="75" y="87"/>
                      </a:lnTo>
                      <a:cubicBezTo>
                        <a:pt x="74" y="88"/>
                        <a:pt x="73" y="87"/>
                        <a:pt x="72" y="86"/>
                      </a:cubicBezTo>
                      <a:cubicBezTo>
                        <a:pt x="71" y="86"/>
                        <a:pt x="72" y="84"/>
                        <a:pt x="73" y="84"/>
                      </a:cubicBezTo>
                      <a:lnTo>
                        <a:pt x="73" y="84"/>
                      </a:lnTo>
                      <a:cubicBezTo>
                        <a:pt x="73" y="83"/>
                        <a:pt x="75" y="83"/>
                        <a:pt x="75" y="84"/>
                      </a:cubicBezTo>
                      <a:cubicBezTo>
                        <a:pt x="76" y="85"/>
                        <a:pt x="76" y="86"/>
                        <a:pt x="75" y="87"/>
                      </a:cubicBezTo>
                      <a:close/>
                      <a:moveTo>
                        <a:pt x="70" y="93"/>
                      </a:moveTo>
                      <a:lnTo>
                        <a:pt x="70" y="93"/>
                      </a:lnTo>
                      <a:cubicBezTo>
                        <a:pt x="69" y="93"/>
                        <a:pt x="67" y="93"/>
                        <a:pt x="67" y="92"/>
                      </a:cubicBezTo>
                      <a:cubicBezTo>
                        <a:pt x="66" y="92"/>
                        <a:pt x="66" y="90"/>
                        <a:pt x="67" y="90"/>
                      </a:cubicBezTo>
                      <a:lnTo>
                        <a:pt x="67" y="90"/>
                      </a:lnTo>
                      <a:cubicBezTo>
                        <a:pt x="68" y="89"/>
                        <a:pt x="69" y="89"/>
                        <a:pt x="70" y="90"/>
                      </a:cubicBezTo>
                      <a:cubicBezTo>
                        <a:pt x="71" y="91"/>
                        <a:pt x="70" y="92"/>
                        <a:pt x="70" y="93"/>
                      </a:cubicBezTo>
                      <a:close/>
                      <a:moveTo>
                        <a:pt x="64" y="99"/>
                      </a:moveTo>
                      <a:lnTo>
                        <a:pt x="64" y="99"/>
                      </a:lnTo>
                      <a:cubicBezTo>
                        <a:pt x="63" y="99"/>
                        <a:pt x="62" y="99"/>
                        <a:pt x="61" y="98"/>
                      </a:cubicBezTo>
                      <a:cubicBezTo>
                        <a:pt x="61" y="97"/>
                        <a:pt x="61" y="96"/>
                        <a:pt x="62" y="96"/>
                      </a:cubicBezTo>
                      <a:lnTo>
                        <a:pt x="62" y="96"/>
                      </a:lnTo>
                      <a:cubicBezTo>
                        <a:pt x="63" y="95"/>
                        <a:pt x="64" y="95"/>
                        <a:pt x="65" y="96"/>
                      </a:cubicBezTo>
                      <a:cubicBezTo>
                        <a:pt x="65" y="97"/>
                        <a:pt x="65" y="98"/>
                        <a:pt x="64" y="99"/>
                      </a:cubicBezTo>
                      <a:close/>
                      <a:moveTo>
                        <a:pt x="59" y="105"/>
                      </a:moveTo>
                      <a:lnTo>
                        <a:pt x="59" y="105"/>
                      </a:lnTo>
                      <a:cubicBezTo>
                        <a:pt x="58" y="106"/>
                        <a:pt x="57" y="106"/>
                        <a:pt x="56" y="105"/>
                      </a:cubicBezTo>
                      <a:cubicBezTo>
                        <a:pt x="56" y="104"/>
                        <a:pt x="56" y="103"/>
                        <a:pt x="57" y="102"/>
                      </a:cubicBezTo>
                      <a:lnTo>
                        <a:pt x="57" y="102"/>
                      </a:lnTo>
                      <a:cubicBezTo>
                        <a:pt x="58" y="101"/>
                        <a:pt x="59" y="101"/>
                        <a:pt x="60" y="102"/>
                      </a:cubicBezTo>
                      <a:cubicBezTo>
                        <a:pt x="60" y="103"/>
                        <a:pt x="60" y="104"/>
                        <a:pt x="59" y="105"/>
                      </a:cubicBezTo>
                      <a:close/>
                      <a:moveTo>
                        <a:pt x="55" y="112"/>
                      </a:moveTo>
                      <a:lnTo>
                        <a:pt x="55" y="112"/>
                      </a:lnTo>
                      <a:cubicBezTo>
                        <a:pt x="54" y="112"/>
                        <a:pt x="52" y="112"/>
                        <a:pt x="52" y="111"/>
                      </a:cubicBezTo>
                      <a:cubicBezTo>
                        <a:pt x="51" y="110"/>
                        <a:pt x="51" y="109"/>
                        <a:pt x="52" y="108"/>
                      </a:cubicBezTo>
                      <a:lnTo>
                        <a:pt x="52" y="108"/>
                      </a:lnTo>
                      <a:cubicBezTo>
                        <a:pt x="53" y="108"/>
                        <a:pt x="54" y="108"/>
                        <a:pt x="55" y="109"/>
                      </a:cubicBezTo>
                      <a:cubicBezTo>
                        <a:pt x="56" y="110"/>
                        <a:pt x="55" y="111"/>
                        <a:pt x="55" y="112"/>
                      </a:cubicBezTo>
                      <a:close/>
                      <a:moveTo>
                        <a:pt x="50" y="118"/>
                      </a:moveTo>
                      <a:lnTo>
                        <a:pt x="50" y="118"/>
                      </a:lnTo>
                      <a:cubicBezTo>
                        <a:pt x="49" y="119"/>
                        <a:pt x="48" y="118"/>
                        <a:pt x="47" y="118"/>
                      </a:cubicBezTo>
                      <a:cubicBezTo>
                        <a:pt x="46" y="117"/>
                        <a:pt x="46" y="115"/>
                        <a:pt x="47" y="115"/>
                      </a:cubicBezTo>
                      <a:lnTo>
                        <a:pt x="47" y="115"/>
                      </a:lnTo>
                      <a:cubicBezTo>
                        <a:pt x="48" y="114"/>
                        <a:pt x="49" y="114"/>
                        <a:pt x="50" y="115"/>
                      </a:cubicBezTo>
                      <a:cubicBezTo>
                        <a:pt x="51" y="116"/>
                        <a:pt x="51" y="117"/>
                        <a:pt x="50" y="118"/>
                      </a:cubicBezTo>
                      <a:close/>
                      <a:moveTo>
                        <a:pt x="46" y="125"/>
                      </a:moveTo>
                      <a:lnTo>
                        <a:pt x="46" y="125"/>
                      </a:lnTo>
                      <a:cubicBezTo>
                        <a:pt x="45" y="125"/>
                        <a:pt x="43" y="125"/>
                        <a:pt x="43" y="124"/>
                      </a:cubicBezTo>
                      <a:cubicBezTo>
                        <a:pt x="42" y="124"/>
                        <a:pt x="42" y="122"/>
                        <a:pt x="43" y="122"/>
                      </a:cubicBezTo>
                      <a:lnTo>
                        <a:pt x="43" y="122"/>
                      </a:lnTo>
                      <a:cubicBezTo>
                        <a:pt x="44" y="121"/>
                        <a:pt x="45" y="121"/>
                        <a:pt x="46" y="122"/>
                      </a:cubicBezTo>
                      <a:cubicBezTo>
                        <a:pt x="46" y="123"/>
                        <a:pt x="46" y="124"/>
                        <a:pt x="46" y="125"/>
                      </a:cubicBezTo>
                      <a:close/>
                      <a:moveTo>
                        <a:pt x="41" y="131"/>
                      </a:moveTo>
                      <a:lnTo>
                        <a:pt x="41" y="131"/>
                      </a:lnTo>
                      <a:cubicBezTo>
                        <a:pt x="41" y="132"/>
                        <a:pt x="39" y="132"/>
                        <a:pt x="39" y="131"/>
                      </a:cubicBezTo>
                      <a:cubicBezTo>
                        <a:pt x="38" y="130"/>
                        <a:pt x="38" y="129"/>
                        <a:pt x="39" y="128"/>
                      </a:cubicBezTo>
                      <a:lnTo>
                        <a:pt x="39" y="128"/>
                      </a:lnTo>
                      <a:cubicBezTo>
                        <a:pt x="40" y="128"/>
                        <a:pt x="41" y="128"/>
                        <a:pt x="42" y="129"/>
                      </a:cubicBezTo>
                      <a:cubicBezTo>
                        <a:pt x="42" y="129"/>
                        <a:pt x="42" y="131"/>
                        <a:pt x="41" y="131"/>
                      </a:cubicBezTo>
                      <a:close/>
                      <a:moveTo>
                        <a:pt x="37" y="138"/>
                      </a:moveTo>
                      <a:lnTo>
                        <a:pt x="37" y="138"/>
                      </a:lnTo>
                      <a:cubicBezTo>
                        <a:pt x="36" y="139"/>
                        <a:pt x="35" y="139"/>
                        <a:pt x="34" y="138"/>
                      </a:cubicBezTo>
                      <a:cubicBezTo>
                        <a:pt x="34" y="137"/>
                        <a:pt x="34" y="136"/>
                        <a:pt x="35" y="135"/>
                      </a:cubicBezTo>
                      <a:lnTo>
                        <a:pt x="35" y="135"/>
                      </a:lnTo>
                      <a:cubicBezTo>
                        <a:pt x="36" y="135"/>
                        <a:pt x="37" y="135"/>
                        <a:pt x="38" y="135"/>
                      </a:cubicBezTo>
                      <a:cubicBezTo>
                        <a:pt x="38" y="136"/>
                        <a:pt x="38" y="138"/>
                        <a:pt x="37" y="138"/>
                      </a:cubicBezTo>
                      <a:close/>
                      <a:moveTo>
                        <a:pt x="34" y="145"/>
                      </a:moveTo>
                      <a:lnTo>
                        <a:pt x="34" y="145"/>
                      </a:lnTo>
                      <a:cubicBezTo>
                        <a:pt x="33" y="146"/>
                        <a:pt x="32" y="146"/>
                        <a:pt x="31" y="146"/>
                      </a:cubicBezTo>
                      <a:cubicBezTo>
                        <a:pt x="30" y="145"/>
                        <a:pt x="30" y="144"/>
                        <a:pt x="30" y="143"/>
                      </a:cubicBezTo>
                      <a:lnTo>
                        <a:pt x="30" y="143"/>
                      </a:lnTo>
                      <a:cubicBezTo>
                        <a:pt x="31" y="142"/>
                        <a:pt x="32" y="142"/>
                        <a:pt x="33" y="142"/>
                      </a:cubicBezTo>
                      <a:cubicBezTo>
                        <a:pt x="34" y="143"/>
                        <a:pt x="34" y="144"/>
                        <a:pt x="34" y="145"/>
                      </a:cubicBezTo>
                      <a:close/>
                      <a:moveTo>
                        <a:pt x="30" y="152"/>
                      </a:moveTo>
                      <a:lnTo>
                        <a:pt x="30" y="152"/>
                      </a:lnTo>
                      <a:cubicBezTo>
                        <a:pt x="30" y="153"/>
                        <a:pt x="29" y="153"/>
                        <a:pt x="28" y="153"/>
                      </a:cubicBezTo>
                      <a:cubicBezTo>
                        <a:pt x="27" y="152"/>
                        <a:pt x="26" y="151"/>
                        <a:pt x="27" y="150"/>
                      </a:cubicBezTo>
                      <a:lnTo>
                        <a:pt x="27" y="150"/>
                      </a:lnTo>
                      <a:cubicBezTo>
                        <a:pt x="27" y="149"/>
                        <a:pt x="29" y="149"/>
                        <a:pt x="30" y="149"/>
                      </a:cubicBezTo>
                      <a:cubicBezTo>
                        <a:pt x="31" y="150"/>
                        <a:pt x="31" y="151"/>
                        <a:pt x="30" y="152"/>
                      </a:cubicBezTo>
                      <a:close/>
                      <a:moveTo>
                        <a:pt x="27" y="159"/>
                      </a:moveTo>
                      <a:lnTo>
                        <a:pt x="27" y="159"/>
                      </a:lnTo>
                      <a:cubicBezTo>
                        <a:pt x="26" y="160"/>
                        <a:pt x="25" y="161"/>
                        <a:pt x="24" y="160"/>
                      </a:cubicBezTo>
                      <a:cubicBezTo>
                        <a:pt x="23" y="159"/>
                        <a:pt x="23" y="158"/>
                        <a:pt x="23" y="157"/>
                      </a:cubicBezTo>
                      <a:lnTo>
                        <a:pt x="23" y="157"/>
                      </a:lnTo>
                      <a:cubicBezTo>
                        <a:pt x="24" y="156"/>
                        <a:pt x="25" y="156"/>
                        <a:pt x="26" y="156"/>
                      </a:cubicBezTo>
                      <a:cubicBezTo>
                        <a:pt x="27" y="157"/>
                        <a:pt x="27" y="158"/>
                        <a:pt x="27" y="159"/>
                      </a:cubicBezTo>
                      <a:close/>
                      <a:moveTo>
                        <a:pt x="24" y="167"/>
                      </a:moveTo>
                      <a:lnTo>
                        <a:pt x="24" y="167"/>
                      </a:lnTo>
                      <a:cubicBezTo>
                        <a:pt x="23" y="167"/>
                        <a:pt x="22" y="168"/>
                        <a:pt x="21" y="167"/>
                      </a:cubicBezTo>
                      <a:cubicBezTo>
                        <a:pt x="20" y="167"/>
                        <a:pt x="20" y="165"/>
                        <a:pt x="20" y="165"/>
                      </a:cubicBezTo>
                      <a:lnTo>
                        <a:pt x="20" y="165"/>
                      </a:lnTo>
                      <a:cubicBezTo>
                        <a:pt x="21" y="164"/>
                        <a:pt x="22" y="163"/>
                        <a:pt x="23" y="164"/>
                      </a:cubicBezTo>
                      <a:cubicBezTo>
                        <a:pt x="24" y="164"/>
                        <a:pt x="24" y="166"/>
                        <a:pt x="24" y="167"/>
                      </a:cubicBezTo>
                      <a:close/>
                      <a:moveTo>
                        <a:pt x="21" y="174"/>
                      </a:moveTo>
                      <a:lnTo>
                        <a:pt x="21" y="174"/>
                      </a:lnTo>
                      <a:cubicBezTo>
                        <a:pt x="20" y="175"/>
                        <a:pt x="19" y="175"/>
                        <a:pt x="18" y="175"/>
                      </a:cubicBezTo>
                      <a:cubicBezTo>
                        <a:pt x="17" y="174"/>
                        <a:pt x="17" y="173"/>
                        <a:pt x="17" y="172"/>
                      </a:cubicBezTo>
                      <a:lnTo>
                        <a:pt x="17" y="172"/>
                      </a:lnTo>
                      <a:cubicBezTo>
                        <a:pt x="18" y="171"/>
                        <a:pt x="19" y="171"/>
                        <a:pt x="20" y="171"/>
                      </a:cubicBezTo>
                      <a:cubicBezTo>
                        <a:pt x="21" y="172"/>
                        <a:pt x="21" y="173"/>
                        <a:pt x="21" y="174"/>
                      </a:cubicBezTo>
                      <a:close/>
                      <a:moveTo>
                        <a:pt x="18" y="182"/>
                      </a:moveTo>
                      <a:lnTo>
                        <a:pt x="18" y="182"/>
                      </a:lnTo>
                      <a:cubicBezTo>
                        <a:pt x="17" y="182"/>
                        <a:pt x="16" y="183"/>
                        <a:pt x="15" y="182"/>
                      </a:cubicBezTo>
                      <a:cubicBezTo>
                        <a:pt x="14" y="182"/>
                        <a:pt x="14" y="180"/>
                        <a:pt x="15" y="180"/>
                      </a:cubicBezTo>
                      <a:lnTo>
                        <a:pt x="15" y="180"/>
                      </a:lnTo>
                      <a:cubicBezTo>
                        <a:pt x="15" y="179"/>
                        <a:pt x="16" y="178"/>
                        <a:pt x="17" y="179"/>
                      </a:cubicBezTo>
                      <a:cubicBezTo>
                        <a:pt x="18" y="179"/>
                        <a:pt x="19" y="181"/>
                        <a:pt x="18" y="182"/>
                      </a:cubicBezTo>
                      <a:close/>
                      <a:moveTo>
                        <a:pt x="15" y="189"/>
                      </a:moveTo>
                      <a:lnTo>
                        <a:pt x="15" y="189"/>
                      </a:lnTo>
                      <a:cubicBezTo>
                        <a:pt x="15" y="190"/>
                        <a:pt x="14" y="190"/>
                        <a:pt x="13" y="190"/>
                      </a:cubicBezTo>
                      <a:cubicBezTo>
                        <a:pt x="12" y="189"/>
                        <a:pt x="11" y="188"/>
                        <a:pt x="12" y="187"/>
                      </a:cubicBezTo>
                      <a:lnTo>
                        <a:pt x="12" y="187"/>
                      </a:lnTo>
                      <a:cubicBezTo>
                        <a:pt x="12" y="186"/>
                        <a:pt x="14" y="186"/>
                        <a:pt x="15" y="186"/>
                      </a:cubicBezTo>
                      <a:cubicBezTo>
                        <a:pt x="16" y="187"/>
                        <a:pt x="16" y="188"/>
                        <a:pt x="15" y="189"/>
                      </a:cubicBezTo>
                      <a:close/>
                      <a:moveTo>
                        <a:pt x="13" y="197"/>
                      </a:moveTo>
                      <a:lnTo>
                        <a:pt x="13" y="197"/>
                      </a:lnTo>
                      <a:cubicBezTo>
                        <a:pt x="13" y="198"/>
                        <a:pt x="12" y="198"/>
                        <a:pt x="11" y="198"/>
                      </a:cubicBezTo>
                      <a:cubicBezTo>
                        <a:pt x="10" y="197"/>
                        <a:pt x="9" y="196"/>
                        <a:pt x="10" y="195"/>
                      </a:cubicBezTo>
                      <a:lnTo>
                        <a:pt x="10" y="195"/>
                      </a:lnTo>
                      <a:cubicBezTo>
                        <a:pt x="10" y="194"/>
                        <a:pt x="12" y="194"/>
                        <a:pt x="13" y="194"/>
                      </a:cubicBezTo>
                      <a:cubicBezTo>
                        <a:pt x="14" y="195"/>
                        <a:pt x="14" y="196"/>
                        <a:pt x="13" y="197"/>
                      </a:cubicBezTo>
                      <a:close/>
                      <a:moveTo>
                        <a:pt x="11" y="205"/>
                      </a:moveTo>
                      <a:lnTo>
                        <a:pt x="11" y="205"/>
                      </a:lnTo>
                      <a:cubicBezTo>
                        <a:pt x="11" y="205"/>
                        <a:pt x="10" y="206"/>
                        <a:pt x="9" y="205"/>
                      </a:cubicBezTo>
                      <a:cubicBezTo>
                        <a:pt x="8" y="205"/>
                        <a:pt x="7" y="204"/>
                        <a:pt x="8" y="203"/>
                      </a:cubicBezTo>
                      <a:lnTo>
                        <a:pt x="8" y="203"/>
                      </a:lnTo>
                      <a:cubicBezTo>
                        <a:pt x="8" y="202"/>
                        <a:pt x="10" y="201"/>
                        <a:pt x="11" y="202"/>
                      </a:cubicBezTo>
                      <a:cubicBezTo>
                        <a:pt x="12" y="202"/>
                        <a:pt x="12" y="204"/>
                        <a:pt x="11" y="205"/>
                      </a:cubicBezTo>
                      <a:close/>
                      <a:moveTo>
                        <a:pt x="9" y="212"/>
                      </a:moveTo>
                      <a:lnTo>
                        <a:pt x="9" y="212"/>
                      </a:lnTo>
                      <a:cubicBezTo>
                        <a:pt x="9" y="213"/>
                        <a:pt x="8" y="214"/>
                        <a:pt x="7" y="213"/>
                      </a:cubicBezTo>
                      <a:cubicBezTo>
                        <a:pt x="6" y="212"/>
                        <a:pt x="5" y="211"/>
                        <a:pt x="6" y="210"/>
                      </a:cubicBezTo>
                      <a:lnTo>
                        <a:pt x="6" y="210"/>
                      </a:lnTo>
                      <a:cubicBezTo>
                        <a:pt x="6" y="209"/>
                        <a:pt x="8" y="209"/>
                        <a:pt x="9" y="210"/>
                      </a:cubicBezTo>
                      <a:cubicBezTo>
                        <a:pt x="10" y="210"/>
                        <a:pt x="10" y="211"/>
                        <a:pt x="9" y="212"/>
                      </a:cubicBezTo>
                      <a:close/>
                      <a:moveTo>
                        <a:pt x="8" y="220"/>
                      </a:moveTo>
                      <a:lnTo>
                        <a:pt x="8" y="220"/>
                      </a:lnTo>
                      <a:cubicBezTo>
                        <a:pt x="8" y="221"/>
                        <a:pt x="6" y="221"/>
                        <a:pt x="5" y="221"/>
                      </a:cubicBezTo>
                      <a:cubicBezTo>
                        <a:pt x="4" y="220"/>
                        <a:pt x="4" y="219"/>
                        <a:pt x="4" y="218"/>
                      </a:cubicBezTo>
                      <a:lnTo>
                        <a:pt x="4" y="218"/>
                      </a:lnTo>
                      <a:cubicBezTo>
                        <a:pt x="5" y="217"/>
                        <a:pt x="6" y="217"/>
                        <a:pt x="7" y="217"/>
                      </a:cubicBezTo>
                      <a:cubicBezTo>
                        <a:pt x="8" y="218"/>
                        <a:pt x="9" y="219"/>
                        <a:pt x="8" y="220"/>
                      </a:cubicBezTo>
                      <a:close/>
                      <a:moveTo>
                        <a:pt x="7" y="228"/>
                      </a:moveTo>
                      <a:lnTo>
                        <a:pt x="7" y="228"/>
                      </a:lnTo>
                      <a:cubicBezTo>
                        <a:pt x="6" y="229"/>
                        <a:pt x="5" y="229"/>
                        <a:pt x="4" y="229"/>
                      </a:cubicBezTo>
                      <a:cubicBezTo>
                        <a:pt x="3" y="228"/>
                        <a:pt x="3" y="227"/>
                        <a:pt x="3" y="226"/>
                      </a:cubicBezTo>
                      <a:lnTo>
                        <a:pt x="3" y="226"/>
                      </a:lnTo>
                      <a:cubicBezTo>
                        <a:pt x="4" y="225"/>
                        <a:pt x="5" y="225"/>
                        <a:pt x="6" y="225"/>
                      </a:cubicBezTo>
                      <a:cubicBezTo>
                        <a:pt x="7" y="226"/>
                        <a:pt x="7" y="227"/>
                        <a:pt x="7" y="228"/>
                      </a:cubicBezTo>
                      <a:close/>
                      <a:moveTo>
                        <a:pt x="6" y="236"/>
                      </a:moveTo>
                      <a:lnTo>
                        <a:pt x="6" y="236"/>
                      </a:lnTo>
                      <a:cubicBezTo>
                        <a:pt x="5" y="237"/>
                        <a:pt x="4" y="237"/>
                        <a:pt x="3" y="237"/>
                      </a:cubicBezTo>
                      <a:cubicBezTo>
                        <a:pt x="2" y="236"/>
                        <a:pt x="2" y="235"/>
                        <a:pt x="2" y="234"/>
                      </a:cubicBezTo>
                      <a:lnTo>
                        <a:pt x="2" y="234"/>
                      </a:lnTo>
                      <a:cubicBezTo>
                        <a:pt x="3" y="233"/>
                        <a:pt x="4" y="233"/>
                        <a:pt x="5" y="233"/>
                      </a:cubicBezTo>
                      <a:cubicBezTo>
                        <a:pt x="6" y="234"/>
                        <a:pt x="6" y="235"/>
                        <a:pt x="6" y="236"/>
                      </a:cubicBezTo>
                      <a:close/>
                      <a:moveTo>
                        <a:pt x="5" y="244"/>
                      </a:moveTo>
                      <a:lnTo>
                        <a:pt x="5" y="244"/>
                      </a:lnTo>
                      <a:cubicBezTo>
                        <a:pt x="4" y="245"/>
                        <a:pt x="3" y="245"/>
                        <a:pt x="2" y="245"/>
                      </a:cubicBezTo>
                      <a:cubicBezTo>
                        <a:pt x="1" y="244"/>
                        <a:pt x="1" y="243"/>
                        <a:pt x="1" y="242"/>
                      </a:cubicBezTo>
                      <a:lnTo>
                        <a:pt x="1" y="242"/>
                      </a:lnTo>
                      <a:cubicBezTo>
                        <a:pt x="2" y="241"/>
                        <a:pt x="3" y="241"/>
                        <a:pt x="4" y="241"/>
                      </a:cubicBezTo>
                      <a:cubicBezTo>
                        <a:pt x="5" y="242"/>
                        <a:pt x="5" y="243"/>
                        <a:pt x="5" y="244"/>
                      </a:cubicBezTo>
                      <a:close/>
                      <a:moveTo>
                        <a:pt x="4" y="252"/>
                      </a:moveTo>
                      <a:lnTo>
                        <a:pt x="4" y="252"/>
                      </a:lnTo>
                      <a:cubicBezTo>
                        <a:pt x="4" y="253"/>
                        <a:pt x="3" y="253"/>
                        <a:pt x="2" y="253"/>
                      </a:cubicBezTo>
                      <a:cubicBezTo>
                        <a:pt x="1" y="252"/>
                        <a:pt x="0" y="251"/>
                        <a:pt x="1" y="250"/>
                      </a:cubicBezTo>
                      <a:lnTo>
                        <a:pt x="1" y="250"/>
                      </a:lnTo>
                      <a:cubicBezTo>
                        <a:pt x="1" y="249"/>
                        <a:pt x="3" y="249"/>
                        <a:pt x="4" y="249"/>
                      </a:cubicBezTo>
                      <a:cubicBezTo>
                        <a:pt x="5" y="250"/>
                        <a:pt x="5" y="251"/>
                        <a:pt x="4" y="252"/>
                      </a:cubicBezTo>
                      <a:close/>
                      <a:moveTo>
                        <a:pt x="4" y="260"/>
                      </a:moveTo>
                      <a:lnTo>
                        <a:pt x="4" y="260"/>
                      </a:lnTo>
                      <a:cubicBezTo>
                        <a:pt x="4" y="261"/>
                        <a:pt x="2" y="261"/>
                        <a:pt x="1" y="261"/>
                      </a:cubicBezTo>
                      <a:cubicBezTo>
                        <a:pt x="0" y="260"/>
                        <a:pt x="0" y="259"/>
                        <a:pt x="1" y="258"/>
                      </a:cubicBezTo>
                      <a:lnTo>
                        <a:pt x="1" y="258"/>
                      </a:lnTo>
                      <a:cubicBezTo>
                        <a:pt x="1" y="257"/>
                        <a:pt x="2" y="257"/>
                        <a:pt x="3" y="257"/>
                      </a:cubicBezTo>
                      <a:cubicBezTo>
                        <a:pt x="4" y="258"/>
                        <a:pt x="5" y="259"/>
                        <a:pt x="4" y="260"/>
                      </a:cubicBezTo>
                      <a:close/>
                      <a:moveTo>
                        <a:pt x="4" y="267"/>
                      </a:moveTo>
                      <a:lnTo>
                        <a:pt x="4" y="267"/>
                      </a:lnTo>
                      <a:cubicBezTo>
                        <a:pt x="4" y="268"/>
                        <a:pt x="3" y="269"/>
                        <a:pt x="2" y="269"/>
                      </a:cubicBezTo>
                      <a:cubicBezTo>
                        <a:pt x="1" y="269"/>
                        <a:pt x="0" y="268"/>
                        <a:pt x="0" y="267"/>
                      </a:cubicBezTo>
                      <a:lnTo>
                        <a:pt x="0" y="267"/>
                      </a:lnTo>
                      <a:cubicBezTo>
                        <a:pt x="0" y="266"/>
                        <a:pt x="1" y="265"/>
                        <a:pt x="2" y="265"/>
                      </a:cubicBezTo>
                      <a:cubicBezTo>
                        <a:pt x="3" y="265"/>
                        <a:pt x="4" y="266"/>
                        <a:pt x="4" y="267"/>
                      </a:cubicBezTo>
                      <a:close/>
                      <a:moveTo>
                        <a:pt x="4" y="275"/>
                      </a:moveTo>
                      <a:lnTo>
                        <a:pt x="4" y="275"/>
                      </a:lnTo>
                      <a:cubicBezTo>
                        <a:pt x="4" y="276"/>
                        <a:pt x="3" y="277"/>
                        <a:pt x="2" y="277"/>
                      </a:cubicBezTo>
                      <a:cubicBezTo>
                        <a:pt x="1" y="277"/>
                        <a:pt x="0" y="276"/>
                        <a:pt x="0" y="275"/>
                      </a:cubicBezTo>
                      <a:lnTo>
                        <a:pt x="0" y="275"/>
                      </a:lnTo>
                      <a:cubicBezTo>
                        <a:pt x="0" y="274"/>
                        <a:pt x="1" y="273"/>
                        <a:pt x="2" y="273"/>
                      </a:cubicBezTo>
                      <a:cubicBezTo>
                        <a:pt x="3" y="273"/>
                        <a:pt x="4" y="274"/>
                        <a:pt x="4" y="275"/>
                      </a:cubicBezTo>
                      <a:close/>
                      <a:moveTo>
                        <a:pt x="4" y="283"/>
                      </a:moveTo>
                      <a:lnTo>
                        <a:pt x="4" y="283"/>
                      </a:lnTo>
                      <a:cubicBezTo>
                        <a:pt x="4" y="284"/>
                        <a:pt x="3" y="285"/>
                        <a:pt x="2" y="285"/>
                      </a:cubicBezTo>
                      <a:cubicBezTo>
                        <a:pt x="1" y="285"/>
                        <a:pt x="0" y="284"/>
                        <a:pt x="0" y="283"/>
                      </a:cubicBezTo>
                      <a:lnTo>
                        <a:pt x="0" y="283"/>
                      </a:lnTo>
                      <a:cubicBezTo>
                        <a:pt x="0" y="282"/>
                        <a:pt x="1" y="281"/>
                        <a:pt x="2" y="281"/>
                      </a:cubicBezTo>
                      <a:cubicBezTo>
                        <a:pt x="3" y="281"/>
                        <a:pt x="4" y="282"/>
                        <a:pt x="4" y="283"/>
                      </a:cubicBezTo>
                      <a:close/>
                      <a:moveTo>
                        <a:pt x="4" y="291"/>
                      </a:moveTo>
                      <a:lnTo>
                        <a:pt x="4" y="291"/>
                      </a:lnTo>
                      <a:cubicBezTo>
                        <a:pt x="4" y="292"/>
                        <a:pt x="3" y="293"/>
                        <a:pt x="2" y="293"/>
                      </a:cubicBezTo>
                      <a:cubicBezTo>
                        <a:pt x="1" y="293"/>
                        <a:pt x="0" y="292"/>
                        <a:pt x="0" y="291"/>
                      </a:cubicBezTo>
                      <a:lnTo>
                        <a:pt x="0" y="291"/>
                      </a:lnTo>
                      <a:cubicBezTo>
                        <a:pt x="0" y="290"/>
                        <a:pt x="1" y="289"/>
                        <a:pt x="2" y="289"/>
                      </a:cubicBezTo>
                      <a:cubicBezTo>
                        <a:pt x="3" y="289"/>
                        <a:pt x="4" y="290"/>
                        <a:pt x="4" y="291"/>
                      </a:cubicBezTo>
                      <a:close/>
                      <a:moveTo>
                        <a:pt x="4" y="299"/>
                      </a:moveTo>
                      <a:lnTo>
                        <a:pt x="4" y="299"/>
                      </a:lnTo>
                      <a:cubicBezTo>
                        <a:pt x="4" y="300"/>
                        <a:pt x="3" y="301"/>
                        <a:pt x="2" y="301"/>
                      </a:cubicBezTo>
                      <a:cubicBezTo>
                        <a:pt x="1" y="301"/>
                        <a:pt x="0" y="300"/>
                        <a:pt x="0" y="299"/>
                      </a:cubicBezTo>
                      <a:lnTo>
                        <a:pt x="0" y="299"/>
                      </a:lnTo>
                      <a:cubicBezTo>
                        <a:pt x="0" y="298"/>
                        <a:pt x="1" y="297"/>
                        <a:pt x="2" y="297"/>
                      </a:cubicBezTo>
                      <a:cubicBezTo>
                        <a:pt x="3" y="297"/>
                        <a:pt x="4" y="298"/>
                        <a:pt x="4" y="299"/>
                      </a:cubicBezTo>
                      <a:close/>
                      <a:moveTo>
                        <a:pt x="4" y="307"/>
                      </a:moveTo>
                      <a:lnTo>
                        <a:pt x="4" y="307"/>
                      </a:lnTo>
                      <a:cubicBezTo>
                        <a:pt x="4" y="308"/>
                        <a:pt x="3" y="309"/>
                        <a:pt x="2" y="309"/>
                      </a:cubicBezTo>
                      <a:cubicBezTo>
                        <a:pt x="1" y="309"/>
                        <a:pt x="0" y="308"/>
                        <a:pt x="0" y="307"/>
                      </a:cubicBezTo>
                      <a:lnTo>
                        <a:pt x="0" y="307"/>
                      </a:lnTo>
                      <a:cubicBezTo>
                        <a:pt x="0" y="306"/>
                        <a:pt x="1" y="305"/>
                        <a:pt x="2" y="305"/>
                      </a:cubicBezTo>
                      <a:cubicBezTo>
                        <a:pt x="3" y="305"/>
                        <a:pt x="4" y="306"/>
                        <a:pt x="4" y="307"/>
                      </a:cubicBezTo>
                      <a:close/>
                      <a:moveTo>
                        <a:pt x="4" y="315"/>
                      </a:moveTo>
                      <a:lnTo>
                        <a:pt x="4" y="315"/>
                      </a:lnTo>
                      <a:cubicBezTo>
                        <a:pt x="4" y="316"/>
                        <a:pt x="3" y="317"/>
                        <a:pt x="2" y="317"/>
                      </a:cubicBezTo>
                      <a:cubicBezTo>
                        <a:pt x="1" y="317"/>
                        <a:pt x="0" y="316"/>
                        <a:pt x="0" y="315"/>
                      </a:cubicBezTo>
                      <a:lnTo>
                        <a:pt x="0" y="315"/>
                      </a:lnTo>
                      <a:cubicBezTo>
                        <a:pt x="0" y="314"/>
                        <a:pt x="1" y="313"/>
                        <a:pt x="2" y="313"/>
                      </a:cubicBezTo>
                      <a:cubicBezTo>
                        <a:pt x="3" y="313"/>
                        <a:pt x="4" y="314"/>
                        <a:pt x="4" y="315"/>
                      </a:cubicBezTo>
                      <a:close/>
                      <a:moveTo>
                        <a:pt x="4" y="323"/>
                      </a:moveTo>
                      <a:lnTo>
                        <a:pt x="4" y="323"/>
                      </a:lnTo>
                      <a:cubicBezTo>
                        <a:pt x="4" y="324"/>
                        <a:pt x="3" y="325"/>
                        <a:pt x="2" y="325"/>
                      </a:cubicBezTo>
                      <a:cubicBezTo>
                        <a:pt x="1" y="325"/>
                        <a:pt x="0" y="324"/>
                        <a:pt x="0" y="323"/>
                      </a:cubicBezTo>
                      <a:lnTo>
                        <a:pt x="0" y="323"/>
                      </a:lnTo>
                      <a:cubicBezTo>
                        <a:pt x="0" y="322"/>
                        <a:pt x="1" y="321"/>
                        <a:pt x="2" y="321"/>
                      </a:cubicBezTo>
                      <a:cubicBezTo>
                        <a:pt x="3" y="321"/>
                        <a:pt x="4" y="322"/>
                        <a:pt x="4" y="323"/>
                      </a:cubicBezTo>
                      <a:close/>
                      <a:moveTo>
                        <a:pt x="4" y="331"/>
                      </a:moveTo>
                      <a:lnTo>
                        <a:pt x="4" y="331"/>
                      </a:lnTo>
                      <a:cubicBezTo>
                        <a:pt x="4" y="332"/>
                        <a:pt x="3" y="333"/>
                        <a:pt x="2" y="333"/>
                      </a:cubicBezTo>
                      <a:cubicBezTo>
                        <a:pt x="1" y="333"/>
                        <a:pt x="0" y="332"/>
                        <a:pt x="0" y="331"/>
                      </a:cubicBezTo>
                      <a:lnTo>
                        <a:pt x="0" y="331"/>
                      </a:lnTo>
                      <a:cubicBezTo>
                        <a:pt x="0" y="330"/>
                        <a:pt x="1" y="329"/>
                        <a:pt x="2" y="329"/>
                      </a:cubicBezTo>
                      <a:cubicBezTo>
                        <a:pt x="3" y="329"/>
                        <a:pt x="4" y="330"/>
                        <a:pt x="4" y="331"/>
                      </a:cubicBezTo>
                      <a:close/>
                      <a:moveTo>
                        <a:pt x="4" y="339"/>
                      </a:moveTo>
                      <a:lnTo>
                        <a:pt x="4" y="339"/>
                      </a:lnTo>
                      <a:cubicBezTo>
                        <a:pt x="4" y="340"/>
                        <a:pt x="3" y="341"/>
                        <a:pt x="2" y="341"/>
                      </a:cubicBezTo>
                      <a:cubicBezTo>
                        <a:pt x="1" y="341"/>
                        <a:pt x="0" y="340"/>
                        <a:pt x="0" y="339"/>
                      </a:cubicBezTo>
                      <a:lnTo>
                        <a:pt x="0" y="339"/>
                      </a:lnTo>
                      <a:cubicBezTo>
                        <a:pt x="0" y="338"/>
                        <a:pt x="1" y="337"/>
                        <a:pt x="2" y="337"/>
                      </a:cubicBezTo>
                      <a:cubicBezTo>
                        <a:pt x="3" y="337"/>
                        <a:pt x="4" y="338"/>
                        <a:pt x="4" y="339"/>
                      </a:cubicBezTo>
                      <a:close/>
                      <a:moveTo>
                        <a:pt x="4" y="347"/>
                      </a:moveTo>
                      <a:lnTo>
                        <a:pt x="4" y="347"/>
                      </a:lnTo>
                      <a:cubicBezTo>
                        <a:pt x="4" y="348"/>
                        <a:pt x="3" y="349"/>
                        <a:pt x="2" y="349"/>
                      </a:cubicBezTo>
                      <a:cubicBezTo>
                        <a:pt x="1" y="349"/>
                        <a:pt x="0" y="348"/>
                        <a:pt x="0" y="347"/>
                      </a:cubicBezTo>
                      <a:lnTo>
                        <a:pt x="0" y="347"/>
                      </a:lnTo>
                      <a:cubicBezTo>
                        <a:pt x="0" y="346"/>
                        <a:pt x="1" y="345"/>
                        <a:pt x="2" y="345"/>
                      </a:cubicBezTo>
                      <a:cubicBezTo>
                        <a:pt x="3" y="345"/>
                        <a:pt x="4" y="346"/>
                        <a:pt x="4" y="347"/>
                      </a:cubicBezTo>
                      <a:close/>
                      <a:moveTo>
                        <a:pt x="4" y="355"/>
                      </a:moveTo>
                      <a:lnTo>
                        <a:pt x="4" y="355"/>
                      </a:lnTo>
                      <a:cubicBezTo>
                        <a:pt x="4" y="356"/>
                        <a:pt x="3" y="357"/>
                        <a:pt x="2" y="357"/>
                      </a:cubicBezTo>
                      <a:cubicBezTo>
                        <a:pt x="1" y="357"/>
                        <a:pt x="0" y="356"/>
                        <a:pt x="0" y="355"/>
                      </a:cubicBezTo>
                      <a:lnTo>
                        <a:pt x="0" y="355"/>
                      </a:lnTo>
                      <a:cubicBezTo>
                        <a:pt x="0" y="354"/>
                        <a:pt x="1" y="353"/>
                        <a:pt x="2" y="353"/>
                      </a:cubicBezTo>
                      <a:cubicBezTo>
                        <a:pt x="3" y="353"/>
                        <a:pt x="4" y="354"/>
                        <a:pt x="4" y="355"/>
                      </a:cubicBezTo>
                      <a:close/>
                      <a:moveTo>
                        <a:pt x="4" y="363"/>
                      </a:moveTo>
                      <a:lnTo>
                        <a:pt x="4" y="363"/>
                      </a:lnTo>
                      <a:cubicBezTo>
                        <a:pt x="4" y="364"/>
                        <a:pt x="3" y="365"/>
                        <a:pt x="2" y="365"/>
                      </a:cubicBezTo>
                      <a:cubicBezTo>
                        <a:pt x="1" y="365"/>
                        <a:pt x="0" y="364"/>
                        <a:pt x="0" y="363"/>
                      </a:cubicBezTo>
                      <a:lnTo>
                        <a:pt x="0" y="363"/>
                      </a:lnTo>
                      <a:cubicBezTo>
                        <a:pt x="0" y="362"/>
                        <a:pt x="1" y="361"/>
                        <a:pt x="2" y="361"/>
                      </a:cubicBezTo>
                      <a:cubicBezTo>
                        <a:pt x="3" y="361"/>
                        <a:pt x="4" y="362"/>
                        <a:pt x="4" y="363"/>
                      </a:cubicBezTo>
                      <a:close/>
                      <a:moveTo>
                        <a:pt x="4" y="371"/>
                      </a:moveTo>
                      <a:lnTo>
                        <a:pt x="4" y="371"/>
                      </a:lnTo>
                      <a:cubicBezTo>
                        <a:pt x="4" y="372"/>
                        <a:pt x="3" y="373"/>
                        <a:pt x="2" y="373"/>
                      </a:cubicBezTo>
                      <a:cubicBezTo>
                        <a:pt x="1" y="373"/>
                        <a:pt x="0" y="372"/>
                        <a:pt x="0" y="371"/>
                      </a:cubicBezTo>
                      <a:lnTo>
                        <a:pt x="0" y="371"/>
                      </a:lnTo>
                      <a:cubicBezTo>
                        <a:pt x="0" y="370"/>
                        <a:pt x="1" y="369"/>
                        <a:pt x="2" y="369"/>
                      </a:cubicBezTo>
                      <a:cubicBezTo>
                        <a:pt x="3" y="369"/>
                        <a:pt x="4" y="370"/>
                        <a:pt x="4" y="371"/>
                      </a:cubicBezTo>
                      <a:close/>
                      <a:moveTo>
                        <a:pt x="4" y="379"/>
                      </a:moveTo>
                      <a:lnTo>
                        <a:pt x="4" y="379"/>
                      </a:lnTo>
                      <a:cubicBezTo>
                        <a:pt x="4" y="380"/>
                        <a:pt x="3" y="381"/>
                        <a:pt x="2" y="381"/>
                      </a:cubicBezTo>
                      <a:cubicBezTo>
                        <a:pt x="1" y="381"/>
                        <a:pt x="0" y="380"/>
                        <a:pt x="0" y="379"/>
                      </a:cubicBezTo>
                      <a:lnTo>
                        <a:pt x="0" y="379"/>
                      </a:lnTo>
                      <a:cubicBezTo>
                        <a:pt x="0" y="378"/>
                        <a:pt x="1" y="377"/>
                        <a:pt x="2" y="377"/>
                      </a:cubicBezTo>
                      <a:cubicBezTo>
                        <a:pt x="3" y="377"/>
                        <a:pt x="4" y="378"/>
                        <a:pt x="4" y="379"/>
                      </a:cubicBezTo>
                      <a:close/>
                      <a:moveTo>
                        <a:pt x="4" y="387"/>
                      </a:moveTo>
                      <a:lnTo>
                        <a:pt x="4" y="387"/>
                      </a:lnTo>
                      <a:cubicBezTo>
                        <a:pt x="4" y="388"/>
                        <a:pt x="3" y="389"/>
                        <a:pt x="2" y="389"/>
                      </a:cubicBezTo>
                      <a:cubicBezTo>
                        <a:pt x="1" y="389"/>
                        <a:pt x="0" y="388"/>
                        <a:pt x="0" y="387"/>
                      </a:cubicBezTo>
                      <a:lnTo>
                        <a:pt x="0" y="387"/>
                      </a:lnTo>
                      <a:cubicBezTo>
                        <a:pt x="0" y="386"/>
                        <a:pt x="1" y="385"/>
                        <a:pt x="2" y="385"/>
                      </a:cubicBezTo>
                      <a:cubicBezTo>
                        <a:pt x="3" y="385"/>
                        <a:pt x="4" y="386"/>
                        <a:pt x="4" y="387"/>
                      </a:cubicBezTo>
                      <a:close/>
                      <a:moveTo>
                        <a:pt x="4" y="395"/>
                      </a:moveTo>
                      <a:lnTo>
                        <a:pt x="4" y="395"/>
                      </a:lnTo>
                      <a:cubicBezTo>
                        <a:pt x="4" y="396"/>
                        <a:pt x="3" y="397"/>
                        <a:pt x="2" y="397"/>
                      </a:cubicBezTo>
                      <a:cubicBezTo>
                        <a:pt x="1" y="397"/>
                        <a:pt x="0" y="396"/>
                        <a:pt x="0" y="395"/>
                      </a:cubicBezTo>
                      <a:lnTo>
                        <a:pt x="0" y="395"/>
                      </a:lnTo>
                      <a:cubicBezTo>
                        <a:pt x="0" y="394"/>
                        <a:pt x="1" y="393"/>
                        <a:pt x="2" y="393"/>
                      </a:cubicBezTo>
                      <a:cubicBezTo>
                        <a:pt x="3" y="393"/>
                        <a:pt x="4" y="394"/>
                        <a:pt x="4" y="395"/>
                      </a:cubicBezTo>
                      <a:close/>
                      <a:moveTo>
                        <a:pt x="4" y="403"/>
                      </a:moveTo>
                      <a:lnTo>
                        <a:pt x="4" y="403"/>
                      </a:lnTo>
                      <a:cubicBezTo>
                        <a:pt x="4" y="404"/>
                        <a:pt x="3" y="405"/>
                        <a:pt x="2" y="405"/>
                      </a:cubicBezTo>
                      <a:cubicBezTo>
                        <a:pt x="1" y="405"/>
                        <a:pt x="0" y="404"/>
                        <a:pt x="0" y="403"/>
                      </a:cubicBezTo>
                      <a:lnTo>
                        <a:pt x="0" y="403"/>
                      </a:lnTo>
                      <a:cubicBezTo>
                        <a:pt x="0" y="402"/>
                        <a:pt x="1" y="401"/>
                        <a:pt x="2" y="401"/>
                      </a:cubicBezTo>
                      <a:cubicBezTo>
                        <a:pt x="3" y="401"/>
                        <a:pt x="4" y="402"/>
                        <a:pt x="4" y="403"/>
                      </a:cubicBezTo>
                      <a:close/>
                      <a:moveTo>
                        <a:pt x="4" y="411"/>
                      </a:moveTo>
                      <a:lnTo>
                        <a:pt x="4" y="411"/>
                      </a:lnTo>
                      <a:cubicBezTo>
                        <a:pt x="4" y="412"/>
                        <a:pt x="3" y="413"/>
                        <a:pt x="2" y="413"/>
                      </a:cubicBezTo>
                      <a:cubicBezTo>
                        <a:pt x="1" y="413"/>
                        <a:pt x="0" y="412"/>
                        <a:pt x="0" y="411"/>
                      </a:cubicBezTo>
                      <a:lnTo>
                        <a:pt x="0" y="411"/>
                      </a:lnTo>
                      <a:cubicBezTo>
                        <a:pt x="0" y="410"/>
                        <a:pt x="1" y="409"/>
                        <a:pt x="2" y="409"/>
                      </a:cubicBezTo>
                      <a:cubicBezTo>
                        <a:pt x="3" y="409"/>
                        <a:pt x="4" y="410"/>
                        <a:pt x="4" y="411"/>
                      </a:cubicBezTo>
                      <a:close/>
                      <a:moveTo>
                        <a:pt x="4" y="419"/>
                      </a:moveTo>
                      <a:lnTo>
                        <a:pt x="4" y="419"/>
                      </a:lnTo>
                      <a:cubicBezTo>
                        <a:pt x="4" y="420"/>
                        <a:pt x="3" y="421"/>
                        <a:pt x="2" y="421"/>
                      </a:cubicBezTo>
                      <a:cubicBezTo>
                        <a:pt x="1" y="421"/>
                        <a:pt x="0" y="420"/>
                        <a:pt x="0" y="419"/>
                      </a:cubicBezTo>
                      <a:lnTo>
                        <a:pt x="0" y="419"/>
                      </a:lnTo>
                      <a:cubicBezTo>
                        <a:pt x="0" y="418"/>
                        <a:pt x="1" y="417"/>
                        <a:pt x="2" y="417"/>
                      </a:cubicBezTo>
                      <a:cubicBezTo>
                        <a:pt x="3" y="417"/>
                        <a:pt x="4" y="418"/>
                        <a:pt x="4" y="419"/>
                      </a:cubicBezTo>
                      <a:close/>
                      <a:moveTo>
                        <a:pt x="4" y="427"/>
                      </a:moveTo>
                      <a:lnTo>
                        <a:pt x="4" y="427"/>
                      </a:lnTo>
                      <a:cubicBezTo>
                        <a:pt x="4" y="428"/>
                        <a:pt x="3" y="429"/>
                        <a:pt x="2" y="429"/>
                      </a:cubicBezTo>
                      <a:cubicBezTo>
                        <a:pt x="1" y="429"/>
                        <a:pt x="0" y="428"/>
                        <a:pt x="0" y="427"/>
                      </a:cubicBezTo>
                      <a:lnTo>
                        <a:pt x="0" y="427"/>
                      </a:lnTo>
                      <a:cubicBezTo>
                        <a:pt x="0" y="426"/>
                        <a:pt x="1" y="425"/>
                        <a:pt x="2" y="425"/>
                      </a:cubicBezTo>
                      <a:cubicBezTo>
                        <a:pt x="3" y="425"/>
                        <a:pt x="4" y="426"/>
                        <a:pt x="4" y="427"/>
                      </a:cubicBezTo>
                      <a:close/>
                      <a:moveTo>
                        <a:pt x="4" y="435"/>
                      </a:moveTo>
                      <a:lnTo>
                        <a:pt x="4" y="435"/>
                      </a:lnTo>
                      <a:cubicBezTo>
                        <a:pt x="4" y="436"/>
                        <a:pt x="3" y="437"/>
                        <a:pt x="2" y="437"/>
                      </a:cubicBezTo>
                      <a:cubicBezTo>
                        <a:pt x="1" y="437"/>
                        <a:pt x="0" y="436"/>
                        <a:pt x="0" y="435"/>
                      </a:cubicBezTo>
                      <a:lnTo>
                        <a:pt x="0" y="435"/>
                      </a:lnTo>
                      <a:cubicBezTo>
                        <a:pt x="0" y="434"/>
                        <a:pt x="1" y="433"/>
                        <a:pt x="2" y="433"/>
                      </a:cubicBezTo>
                      <a:cubicBezTo>
                        <a:pt x="3" y="433"/>
                        <a:pt x="4" y="434"/>
                        <a:pt x="4" y="435"/>
                      </a:cubicBezTo>
                      <a:close/>
                      <a:moveTo>
                        <a:pt x="4" y="443"/>
                      </a:moveTo>
                      <a:lnTo>
                        <a:pt x="4" y="443"/>
                      </a:lnTo>
                      <a:cubicBezTo>
                        <a:pt x="4" y="444"/>
                        <a:pt x="3" y="445"/>
                        <a:pt x="2" y="445"/>
                      </a:cubicBezTo>
                      <a:cubicBezTo>
                        <a:pt x="1" y="445"/>
                        <a:pt x="0" y="444"/>
                        <a:pt x="0" y="443"/>
                      </a:cubicBezTo>
                      <a:lnTo>
                        <a:pt x="0" y="443"/>
                      </a:lnTo>
                      <a:cubicBezTo>
                        <a:pt x="0" y="442"/>
                        <a:pt x="1" y="441"/>
                        <a:pt x="2" y="441"/>
                      </a:cubicBezTo>
                      <a:cubicBezTo>
                        <a:pt x="3" y="441"/>
                        <a:pt x="4" y="442"/>
                        <a:pt x="4" y="443"/>
                      </a:cubicBezTo>
                      <a:close/>
                      <a:moveTo>
                        <a:pt x="4" y="451"/>
                      </a:moveTo>
                      <a:lnTo>
                        <a:pt x="4" y="451"/>
                      </a:lnTo>
                      <a:cubicBezTo>
                        <a:pt x="4" y="452"/>
                        <a:pt x="3" y="453"/>
                        <a:pt x="2" y="453"/>
                      </a:cubicBezTo>
                      <a:cubicBezTo>
                        <a:pt x="1" y="453"/>
                        <a:pt x="0" y="452"/>
                        <a:pt x="0" y="451"/>
                      </a:cubicBezTo>
                      <a:lnTo>
                        <a:pt x="0" y="451"/>
                      </a:lnTo>
                      <a:cubicBezTo>
                        <a:pt x="0" y="450"/>
                        <a:pt x="1" y="449"/>
                        <a:pt x="2" y="449"/>
                      </a:cubicBezTo>
                      <a:cubicBezTo>
                        <a:pt x="3" y="449"/>
                        <a:pt x="4" y="450"/>
                        <a:pt x="4" y="451"/>
                      </a:cubicBezTo>
                      <a:close/>
                      <a:moveTo>
                        <a:pt x="4" y="459"/>
                      </a:moveTo>
                      <a:lnTo>
                        <a:pt x="4" y="459"/>
                      </a:lnTo>
                      <a:cubicBezTo>
                        <a:pt x="4" y="460"/>
                        <a:pt x="3" y="461"/>
                        <a:pt x="2" y="461"/>
                      </a:cubicBezTo>
                      <a:cubicBezTo>
                        <a:pt x="1" y="461"/>
                        <a:pt x="0" y="460"/>
                        <a:pt x="0" y="459"/>
                      </a:cubicBezTo>
                      <a:lnTo>
                        <a:pt x="0" y="459"/>
                      </a:lnTo>
                      <a:cubicBezTo>
                        <a:pt x="0" y="458"/>
                        <a:pt x="1" y="457"/>
                        <a:pt x="2" y="457"/>
                      </a:cubicBezTo>
                      <a:cubicBezTo>
                        <a:pt x="3" y="457"/>
                        <a:pt x="4" y="458"/>
                        <a:pt x="4" y="459"/>
                      </a:cubicBezTo>
                      <a:close/>
                      <a:moveTo>
                        <a:pt x="4" y="467"/>
                      </a:moveTo>
                      <a:lnTo>
                        <a:pt x="4" y="467"/>
                      </a:lnTo>
                      <a:cubicBezTo>
                        <a:pt x="4" y="468"/>
                        <a:pt x="3" y="469"/>
                        <a:pt x="2" y="469"/>
                      </a:cubicBezTo>
                      <a:cubicBezTo>
                        <a:pt x="1" y="469"/>
                        <a:pt x="0" y="468"/>
                        <a:pt x="0" y="467"/>
                      </a:cubicBezTo>
                      <a:lnTo>
                        <a:pt x="0" y="467"/>
                      </a:lnTo>
                      <a:cubicBezTo>
                        <a:pt x="0" y="466"/>
                        <a:pt x="1" y="465"/>
                        <a:pt x="2" y="465"/>
                      </a:cubicBezTo>
                      <a:cubicBezTo>
                        <a:pt x="3" y="465"/>
                        <a:pt x="4" y="466"/>
                        <a:pt x="4" y="467"/>
                      </a:cubicBezTo>
                      <a:close/>
                      <a:moveTo>
                        <a:pt x="4" y="475"/>
                      </a:moveTo>
                      <a:lnTo>
                        <a:pt x="4" y="475"/>
                      </a:lnTo>
                      <a:cubicBezTo>
                        <a:pt x="4" y="476"/>
                        <a:pt x="3" y="477"/>
                        <a:pt x="2" y="477"/>
                      </a:cubicBezTo>
                      <a:cubicBezTo>
                        <a:pt x="1" y="477"/>
                        <a:pt x="0" y="476"/>
                        <a:pt x="0" y="475"/>
                      </a:cubicBezTo>
                      <a:lnTo>
                        <a:pt x="0" y="475"/>
                      </a:lnTo>
                      <a:cubicBezTo>
                        <a:pt x="0" y="474"/>
                        <a:pt x="1" y="473"/>
                        <a:pt x="2" y="473"/>
                      </a:cubicBezTo>
                      <a:cubicBezTo>
                        <a:pt x="3" y="473"/>
                        <a:pt x="4" y="474"/>
                        <a:pt x="4" y="475"/>
                      </a:cubicBezTo>
                      <a:close/>
                      <a:moveTo>
                        <a:pt x="4" y="483"/>
                      </a:moveTo>
                      <a:lnTo>
                        <a:pt x="4" y="483"/>
                      </a:lnTo>
                      <a:cubicBezTo>
                        <a:pt x="4" y="484"/>
                        <a:pt x="3" y="485"/>
                        <a:pt x="2" y="485"/>
                      </a:cubicBezTo>
                      <a:cubicBezTo>
                        <a:pt x="1" y="485"/>
                        <a:pt x="0" y="484"/>
                        <a:pt x="0" y="483"/>
                      </a:cubicBezTo>
                      <a:lnTo>
                        <a:pt x="0" y="483"/>
                      </a:lnTo>
                      <a:cubicBezTo>
                        <a:pt x="0" y="482"/>
                        <a:pt x="1" y="481"/>
                        <a:pt x="2" y="481"/>
                      </a:cubicBezTo>
                      <a:cubicBezTo>
                        <a:pt x="3" y="481"/>
                        <a:pt x="4" y="482"/>
                        <a:pt x="4" y="483"/>
                      </a:cubicBezTo>
                      <a:close/>
                      <a:moveTo>
                        <a:pt x="4" y="491"/>
                      </a:moveTo>
                      <a:lnTo>
                        <a:pt x="4" y="491"/>
                      </a:lnTo>
                      <a:cubicBezTo>
                        <a:pt x="4" y="492"/>
                        <a:pt x="3" y="493"/>
                        <a:pt x="2" y="493"/>
                      </a:cubicBezTo>
                      <a:cubicBezTo>
                        <a:pt x="1" y="493"/>
                        <a:pt x="0" y="492"/>
                        <a:pt x="0" y="491"/>
                      </a:cubicBezTo>
                      <a:lnTo>
                        <a:pt x="0" y="491"/>
                      </a:lnTo>
                      <a:cubicBezTo>
                        <a:pt x="0" y="490"/>
                        <a:pt x="1" y="489"/>
                        <a:pt x="2" y="489"/>
                      </a:cubicBezTo>
                      <a:cubicBezTo>
                        <a:pt x="3" y="489"/>
                        <a:pt x="4" y="490"/>
                        <a:pt x="4" y="491"/>
                      </a:cubicBezTo>
                      <a:close/>
                      <a:moveTo>
                        <a:pt x="4" y="499"/>
                      </a:moveTo>
                      <a:lnTo>
                        <a:pt x="4" y="499"/>
                      </a:lnTo>
                      <a:cubicBezTo>
                        <a:pt x="4" y="500"/>
                        <a:pt x="3" y="501"/>
                        <a:pt x="2" y="501"/>
                      </a:cubicBezTo>
                      <a:cubicBezTo>
                        <a:pt x="1" y="501"/>
                        <a:pt x="0" y="500"/>
                        <a:pt x="0" y="499"/>
                      </a:cubicBezTo>
                      <a:lnTo>
                        <a:pt x="0" y="499"/>
                      </a:lnTo>
                      <a:cubicBezTo>
                        <a:pt x="0" y="498"/>
                        <a:pt x="1" y="497"/>
                        <a:pt x="2" y="497"/>
                      </a:cubicBezTo>
                      <a:cubicBezTo>
                        <a:pt x="3" y="497"/>
                        <a:pt x="4" y="498"/>
                        <a:pt x="4" y="499"/>
                      </a:cubicBezTo>
                      <a:close/>
                      <a:moveTo>
                        <a:pt x="4" y="507"/>
                      </a:moveTo>
                      <a:lnTo>
                        <a:pt x="4" y="507"/>
                      </a:lnTo>
                      <a:cubicBezTo>
                        <a:pt x="4" y="508"/>
                        <a:pt x="3" y="509"/>
                        <a:pt x="2" y="509"/>
                      </a:cubicBezTo>
                      <a:cubicBezTo>
                        <a:pt x="1" y="509"/>
                        <a:pt x="0" y="508"/>
                        <a:pt x="0" y="507"/>
                      </a:cubicBezTo>
                      <a:lnTo>
                        <a:pt x="0" y="507"/>
                      </a:lnTo>
                      <a:cubicBezTo>
                        <a:pt x="0" y="506"/>
                        <a:pt x="1" y="505"/>
                        <a:pt x="2" y="505"/>
                      </a:cubicBezTo>
                      <a:cubicBezTo>
                        <a:pt x="3" y="505"/>
                        <a:pt x="4" y="506"/>
                        <a:pt x="4" y="507"/>
                      </a:cubicBezTo>
                      <a:close/>
                      <a:moveTo>
                        <a:pt x="4" y="515"/>
                      </a:moveTo>
                      <a:lnTo>
                        <a:pt x="4" y="515"/>
                      </a:lnTo>
                      <a:cubicBezTo>
                        <a:pt x="4" y="516"/>
                        <a:pt x="3" y="517"/>
                        <a:pt x="2" y="517"/>
                      </a:cubicBezTo>
                      <a:cubicBezTo>
                        <a:pt x="1" y="517"/>
                        <a:pt x="0" y="516"/>
                        <a:pt x="0" y="515"/>
                      </a:cubicBezTo>
                      <a:lnTo>
                        <a:pt x="0" y="515"/>
                      </a:lnTo>
                      <a:cubicBezTo>
                        <a:pt x="0" y="514"/>
                        <a:pt x="1" y="513"/>
                        <a:pt x="2" y="513"/>
                      </a:cubicBezTo>
                      <a:cubicBezTo>
                        <a:pt x="3" y="513"/>
                        <a:pt x="4" y="514"/>
                        <a:pt x="4" y="515"/>
                      </a:cubicBezTo>
                      <a:close/>
                      <a:moveTo>
                        <a:pt x="4" y="523"/>
                      </a:moveTo>
                      <a:lnTo>
                        <a:pt x="4" y="523"/>
                      </a:lnTo>
                      <a:cubicBezTo>
                        <a:pt x="4" y="524"/>
                        <a:pt x="3" y="525"/>
                        <a:pt x="2" y="525"/>
                      </a:cubicBezTo>
                      <a:cubicBezTo>
                        <a:pt x="1" y="525"/>
                        <a:pt x="0" y="524"/>
                        <a:pt x="0" y="523"/>
                      </a:cubicBezTo>
                      <a:lnTo>
                        <a:pt x="0" y="523"/>
                      </a:lnTo>
                      <a:cubicBezTo>
                        <a:pt x="0" y="522"/>
                        <a:pt x="1" y="521"/>
                        <a:pt x="2" y="521"/>
                      </a:cubicBezTo>
                      <a:cubicBezTo>
                        <a:pt x="3" y="521"/>
                        <a:pt x="4" y="522"/>
                        <a:pt x="4" y="523"/>
                      </a:cubicBezTo>
                      <a:close/>
                      <a:moveTo>
                        <a:pt x="4" y="531"/>
                      </a:moveTo>
                      <a:lnTo>
                        <a:pt x="4" y="531"/>
                      </a:lnTo>
                      <a:cubicBezTo>
                        <a:pt x="4" y="532"/>
                        <a:pt x="3" y="533"/>
                        <a:pt x="2" y="533"/>
                      </a:cubicBezTo>
                      <a:cubicBezTo>
                        <a:pt x="1" y="533"/>
                        <a:pt x="0" y="532"/>
                        <a:pt x="0" y="531"/>
                      </a:cubicBezTo>
                      <a:lnTo>
                        <a:pt x="0" y="531"/>
                      </a:lnTo>
                      <a:cubicBezTo>
                        <a:pt x="0" y="530"/>
                        <a:pt x="1" y="529"/>
                        <a:pt x="2" y="529"/>
                      </a:cubicBezTo>
                      <a:cubicBezTo>
                        <a:pt x="3" y="529"/>
                        <a:pt x="4" y="530"/>
                        <a:pt x="4" y="531"/>
                      </a:cubicBezTo>
                      <a:close/>
                      <a:moveTo>
                        <a:pt x="4" y="539"/>
                      </a:moveTo>
                      <a:lnTo>
                        <a:pt x="4" y="539"/>
                      </a:lnTo>
                      <a:cubicBezTo>
                        <a:pt x="4" y="540"/>
                        <a:pt x="3" y="541"/>
                        <a:pt x="2" y="541"/>
                      </a:cubicBezTo>
                      <a:cubicBezTo>
                        <a:pt x="1" y="541"/>
                        <a:pt x="0" y="540"/>
                        <a:pt x="0" y="539"/>
                      </a:cubicBezTo>
                      <a:lnTo>
                        <a:pt x="0" y="539"/>
                      </a:lnTo>
                      <a:cubicBezTo>
                        <a:pt x="0" y="538"/>
                        <a:pt x="1" y="537"/>
                        <a:pt x="2" y="537"/>
                      </a:cubicBezTo>
                      <a:cubicBezTo>
                        <a:pt x="3" y="537"/>
                        <a:pt x="4" y="538"/>
                        <a:pt x="4" y="539"/>
                      </a:cubicBezTo>
                      <a:close/>
                      <a:moveTo>
                        <a:pt x="4" y="547"/>
                      </a:moveTo>
                      <a:lnTo>
                        <a:pt x="4" y="547"/>
                      </a:lnTo>
                      <a:cubicBezTo>
                        <a:pt x="4" y="548"/>
                        <a:pt x="3" y="549"/>
                        <a:pt x="2" y="549"/>
                      </a:cubicBezTo>
                      <a:cubicBezTo>
                        <a:pt x="1" y="549"/>
                        <a:pt x="0" y="548"/>
                        <a:pt x="0" y="547"/>
                      </a:cubicBezTo>
                      <a:lnTo>
                        <a:pt x="0" y="547"/>
                      </a:lnTo>
                      <a:cubicBezTo>
                        <a:pt x="0" y="546"/>
                        <a:pt x="1" y="545"/>
                        <a:pt x="2" y="545"/>
                      </a:cubicBezTo>
                      <a:cubicBezTo>
                        <a:pt x="3" y="545"/>
                        <a:pt x="4" y="546"/>
                        <a:pt x="4" y="547"/>
                      </a:cubicBezTo>
                      <a:close/>
                      <a:moveTo>
                        <a:pt x="4" y="555"/>
                      </a:moveTo>
                      <a:lnTo>
                        <a:pt x="4" y="555"/>
                      </a:lnTo>
                      <a:cubicBezTo>
                        <a:pt x="4" y="556"/>
                        <a:pt x="3" y="557"/>
                        <a:pt x="2" y="557"/>
                      </a:cubicBezTo>
                      <a:cubicBezTo>
                        <a:pt x="1" y="557"/>
                        <a:pt x="0" y="556"/>
                        <a:pt x="0" y="555"/>
                      </a:cubicBezTo>
                      <a:lnTo>
                        <a:pt x="0" y="555"/>
                      </a:lnTo>
                      <a:cubicBezTo>
                        <a:pt x="0" y="554"/>
                        <a:pt x="1" y="553"/>
                        <a:pt x="2" y="553"/>
                      </a:cubicBezTo>
                      <a:cubicBezTo>
                        <a:pt x="3" y="553"/>
                        <a:pt x="4" y="554"/>
                        <a:pt x="4" y="555"/>
                      </a:cubicBezTo>
                      <a:close/>
                      <a:moveTo>
                        <a:pt x="4" y="563"/>
                      </a:moveTo>
                      <a:lnTo>
                        <a:pt x="4" y="563"/>
                      </a:lnTo>
                      <a:cubicBezTo>
                        <a:pt x="4" y="564"/>
                        <a:pt x="3" y="565"/>
                        <a:pt x="2" y="565"/>
                      </a:cubicBezTo>
                      <a:cubicBezTo>
                        <a:pt x="1" y="565"/>
                        <a:pt x="0" y="564"/>
                        <a:pt x="0" y="563"/>
                      </a:cubicBezTo>
                      <a:lnTo>
                        <a:pt x="0" y="563"/>
                      </a:lnTo>
                      <a:cubicBezTo>
                        <a:pt x="0" y="562"/>
                        <a:pt x="1" y="561"/>
                        <a:pt x="2" y="561"/>
                      </a:cubicBezTo>
                      <a:cubicBezTo>
                        <a:pt x="3" y="561"/>
                        <a:pt x="4" y="562"/>
                        <a:pt x="4" y="563"/>
                      </a:cubicBezTo>
                      <a:close/>
                      <a:moveTo>
                        <a:pt x="4" y="571"/>
                      </a:moveTo>
                      <a:lnTo>
                        <a:pt x="4" y="571"/>
                      </a:lnTo>
                      <a:cubicBezTo>
                        <a:pt x="4" y="572"/>
                        <a:pt x="3" y="573"/>
                        <a:pt x="2" y="573"/>
                      </a:cubicBezTo>
                      <a:cubicBezTo>
                        <a:pt x="1" y="573"/>
                        <a:pt x="0" y="572"/>
                        <a:pt x="0" y="571"/>
                      </a:cubicBezTo>
                      <a:lnTo>
                        <a:pt x="0" y="571"/>
                      </a:lnTo>
                      <a:cubicBezTo>
                        <a:pt x="0" y="570"/>
                        <a:pt x="1" y="569"/>
                        <a:pt x="2" y="569"/>
                      </a:cubicBezTo>
                      <a:cubicBezTo>
                        <a:pt x="3" y="569"/>
                        <a:pt x="4" y="570"/>
                        <a:pt x="4" y="571"/>
                      </a:cubicBezTo>
                      <a:close/>
                      <a:moveTo>
                        <a:pt x="4" y="579"/>
                      </a:moveTo>
                      <a:lnTo>
                        <a:pt x="4" y="579"/>
                      </a:lnTo>
                      <a:cubicBezTo>
                        <a:pt x="4" y="580"/>
                        <a:pt x="3" y="581"/>
                        <a:pt x="2" y="581"/>
                      </a:cubicBezTo>
                      <a:cubicBezTo>
                        <a:pt x="1" y="581"/>
                        <a:pt x="0" y="580"/>
                        <a:pt x="0" y="579"/>
                      </a:cubicBezTo>
                      <a:lnTo>
                        <a:pt x="0" y="579"/>
                      </a:lnTo>
                      <a:cubicBezTo>
                        <a:pt x="0" y="578"/>
                        <a:pt x="1" y="577"/>
                        <a:pt x="2" y="577"/>
                      </a:cubicBezTo>
                      <a:cubicBezTo>
                        <a:pt x="3" y="577"/>
                        <a:pt x="4" y="578"/>
                        <a:pt x="4" y="579"/>
                      </a:cubicBezTo>
                      <a:close/>
                      <a:moveTo>
                        <a:pt x="4" y="587"/>
                      </a:moveTo>
                      <a:lnTo>
                        <a:pt x="4" y="587"/>
                      </a:lnTo>
                      <a:cubicBezTo>
                        <a:pt x="4" y="588"/>
                        <a:pt x="3" y="589"/>
                        <a:pt x="2" y="589"/>
                      </a:cubicBezTo>
                      <a:cubicBezTo>
                        <a:pt x="1" y="589"/>
                        <a:pt x="0" y="588"/>
                        <a:pt x="0" y="587"/>
                      </a:cubicBezTo>
                      <a:lnTo>
                        <a:pt x="0" y="587"/>
                      </a:lnTo>
                      <a:cubicBezTo>
                        <a:pt x="0" y="586"/>
                        <a:pt x="1" y="585"/>
                        <a:pt x="2" y="585"/>
                      </a:cubicBezTo>
                      <a:cubicBezTo>
                        <a:pt x="3" y="585"/>
                        <a:pt x="4" y="586"/>
                        <a:pt x="4" y="587"/>
                      </a:cubicBezTo>
                      <a:close/>
                      <a:moveTo>
                        <a:pt x="4" y="595"/>
                      </a:moveTo>
                      <a:lnTo>
                        <a:pt x="4" y="595"/>
                      </a:lnTo>
                      <a:cubicBezTo>
                        <a:pt x="4" y="596"/>
                        <a:pt x="3" y="597"/>
                        <a:pt x="2" y="597"/>
                      </a:cubicBezTo>
                      <a:cubicBezTo>
                        <a:pt x="1" y="597"/>
                        <a:pt x="0" y="596"/>
                        <a:pt x="0" y="595"/>
                      </a:cubicBezTo>
                      <a:lnTo>
                        <a:pt x="0" y="595"/>
                      </a:lnTo>
                      <a:cubicBezTo>
                        <a:pt x="0" y="594"/>
                        <a:pt x="1" y="593"/>
                        <a:pt x="2" y="593"/>
                      </a:cubicBezTo>
                      <a:cubicBezTo>
                        <a:pt x="3" y="593"/>
                        <a:pt x="4" y="594"/>
                        <a:pt x="4" y="595"/>
                      </a:cubicBezTo>
                      <a:close/>
                      <a:moveTo>
                        <a:pt x="4" y="603"/>
                      </a:moveTo>
                      <a:lnTo>
                        <a:pt x="4" y="603"/>
                      </a:lnTo>
                      <a:cubicBezTo>
                        <a:pt x="4" y="604"/>
                        <a:pt x="3" y="605"/>
                        <a:pt x="2" y="605"/>
                      </a:cubicBezTo>
                      <a:cubicBezTo>
                        <a:pt x="1" y="605"/>
                        <a:pt x="0" y="604"/>
                        <a:pt x="0" y="603"/>
                      </a:cubicBezTo>
                      <a:lnTo>
                        <a:pt x="0" y="603"/>
                      </a:lnTo>
                      <a:cubicBezTo>
                        <a:pt x="0" y="602"/>
                        <a:pt x="1" y="601"/>
                        <a:pt x="2" y="601"/>
                      </a:cubicBezTo>
                      <a:cubicBezTo>
                        <a:pt x="3" y="601"/>
                        <a:pt x="4" y="602"/>
                        <a:pt x="4" y="603"/>
                      </a:cubicBezTo>
                      <a:close/>
                      <a:moveTo>
                        <a:pt x="4" y="611"/>
                      </a:moveTo>
                      <a:lnTo>
                        <a:pt x="4" y="611"/>
                      </a:lnTo>
                      <a:cubicBezTo>
                        <a:pt x="4" y="612"/>
                        <a:pt x="3" y="613"/>
                        <a:pt x="2" y="613"/>
                      </a:cubicBezTo>
                      <a:cubicBezTo>
                        <a:pt x="1" y="613"/>
                        <a:pt x="0" y="612"/>
                        <a:pt x="0" y="611"/>
                      </a:cubicBezTo>
                      <a:lnTo>
                        <a:pt x="0" y="611"/>
                      </a:lnTo>
                      <a:cubicBezTo>
                        <a:pt x="0" y="610"/>
                        <a:pt x="1" y="609"/>
                        <a:pt x="2" y="609"/>
                      </a:cubicBezTo>
                      <a:cubicBezTo>
                        <a:pt x="3" y="609"/>
                        <a:pt x="4" y="610"/>
                        <a:pt x="4" y="611"/>
                      </a:cubicBezTo>
                      <a:close/>
                      <a:moveTo>
                        <a:pt x="4" y="619"/>
                      </a:moveTo>
                      <a:lnTo>
                        <a:pt x="4" y="619"/>
                      </a:lnTo>
                      <a:cubicBezTo>
                        <a:pt x="4" y="620"/>
                        <a:pt x="3" y="621"/>
                        <a:pt x="2" y="621"/>
                      </a:cubicBezTo>
                      <a:cubicBezTo>
                        <a:pt x="1" y="621"/>
                        <a:pt x="0" y="620"/>
                        <a:pt x="0" y="619"/>
                      </a:cubicBezTo>
                      <a:lnTo>
                        <a:pt x="0" y="619"/>
                      </a:lnTo>
                      <a:cubicBezTo>
                        <a:pt x="0" y="618"/>
                        <a:pt x="1" y="617"/>
                        <a:pt x="2" y="617"/>
                      </a:cubicBezTo>
                      <a:cubicBezTo>
                        <a:pt x="3" y="617"/>
                        <a:pt x="4" y="618"/>
                        <a:pt x="4" y="619"/>
                      </a:cubicBezTo>
                      <a:close/>
                      <a:moveTo>
                        <a:pt x="4" y="627"/>
                      </a:moveTo>
                      <a:lnTo>
                        <a:pt x="4" y="627"/>
                      </a:lnTo>
                      <a:cubicBezTo>
                        <a:pt x="4" y="628"/>
                        <a:pt x="3" y="629"/>
                        <a:pt x="2" y="629"/>
                      </a:cubicBezTo>
                      <a:cubicBezTo>
                        <a:pt x="1" y="629"/>
                        <a:pt x="0" y="628"/>
                        <a:pt x="0" y="627"/>
                      </a:cubicBezTo>
                      <a:lnTo>
                        <a:pt x="0" y="627"/>
                      </a:lnTo>
                      <a:cubicBezTo>
                        <a:pt x="0" y="626"/>
                        <a:pt x="1" y="625"/>
                        <a:pt x="2" y="625"/>
                      </a:cubicBezTo>
                      <a:cubicBezTo>
                        <a:pt x="3" y="625"/>
                        <a:pt x="4" y="626"/>
                        <a:pt x="4" y="627"/>
                      </a:cubicBezTo>
                      <a:close/>
                      <a:moveTo>
                        <a:pt x="4" y="635"/>
                      </a:moveTo>
                      <a:lnTo>
                        <a:pt x="4" y="635"/>
                      </a:lnTo>
                      <a:cubicBezTo>
                        <a:pt x="4" y="636"/>
                        <a:pt x="3" y="637"/>
                        <a:pt x="2" y="637"/>
                      </a:cubicBezTo>
                      <a:cubicBezTo>
                        <a:pt x="1" y="637"/>
                        <a:pt x="0" y="636"/>
                        <a:pt x="0" y="635"/>
                      </a:cubicBezTo>
                      <a:lnTo>
                        <a:pt x="0" y="635"/>
                      </a:lnTo>
                      <a:cubicBezTo>
                        <a:pt x="0" y="634"/>
                        <a:pt x="1" y="633"/>
                        <a:pt x="2" y="633"/>
                      </a:cubicBezTo>
                      <a:cubicBezTo>
                        <a:pt x="3" y="633"/>
                        <a:pt x="4" y="634"/>
                        <a:pt x="4" y="635"/>
                      </a:cubicBezTo>
                      <a:close/>
                      <a:moveTo>
                        <a:pt x="4" y="643"/>
                      </a:moveTo>
                      <a:lnTo>
                        <a:pt x="4" y="643"/>
                      </a:lnTo>
                      <a:cubicBezTo>
                        <a:pt x="4" y="644"/>
                        <a:pt x="3" y="645"/>
                        <a:pt x="2" y="645"/>
                      </a:cubicBezTo>
                      <a:cubicBezTo>
                        <a:pt x="1" y="645"/>
                        <a:pt x="0" y="644"/>
                        <a:pt x="0" y="643"/>
                      </a:cubicBezTo>
                      <a:lnTo>
                        <a:pt x="0" y="643"/>
                      </a:lnTo>
                      <a:cubicBezTo>
                        <a:pt x="0" y="642"/>
                        <a:pt x="1" y="641"/>
                        <a:pt x="2" y="641"/>
                      </a:cubicBezTo>
                      <a:cubicBezTo>
                        <a:pt x="3" y="641"/>
                        <a:pt x="4" y="642"/>
                        <a:pt x="4" y="643"/>
                      </a:cubicBezTo>
                      <a:close/>
                      <a:moveTo>
                        <a:pt x="4" y="651"/>
                      </a:moveTo>
                      <a:lnTo>
                        <a:pt x="4" y="651"/>
                      </a:lnTo>
                      <a:cubicBezTo>
                        <a:pt x="4" y="652"/>
                        <a:pt x="3" y="653"/>
                        <a:pt x="2" y="653"/>
                      </a:cubicBezTo>
                      <a:cubicBezTo>
                        <a:pt x="1" y="653"/>
                        <a:pt x="0" y="652"/>
                        <a:pt x="0" y="651"/>
                      </a:cubicBezTo>
                      <a:lnTo>
                        <a:pt x="0" y="651"/>
                      </a:lnTo>
                      <a:cubicBezTo>
                        <a:pt x="0" y="650"/>
                        <a:pt x="1" y="649"/>
                        <a:pt x="2" y="649"/>
                      </a:cubicBezTo>
                      <a:cubicBezTo>
                        <a:pt x="3" y="649"/>
                        <a:pt x="4" y="650"/>
                        <a:pt x="4" y="651"/>
                      </a:cubicBezTo>
                      <a:close/>
                      <a:moveTo>
                        <a:pt x="4" y="659"/>
                      </a:moveTo>
                      <a:lnTo>
                        <a:pt x="4" y="659"/>
                      </a:lnTo>
                      <a:cubicBezTo>
                        <a:pt x="4" y="660"/>
                        <a:pt x="3" y="661"/>
                        <a:pt x="2" y="661"/>
                      </a:cubicBezTo>
                      <a:cubicBezTo>
                        <a:pt x="1" y="661"/>
                        <a:pt x="0" y="660"/>
                        <a:pt x="0" y="659"/>
                      </a:cubicBezTo>
                      <a:lnTo>
                        <a:pt x="0" y="659"/>
                      </a:lnTo>
                      <a:cubicBezTo>
                        <a:pt x="0" y="658"/>
                        <a:pt x="1" y="657"/>
                        <a:pt x="2" y="657"/>
                      </a:cubicBezTo>
                      <a:cubicBezTo>
                        <a:pt x="3" y="657"/>
                        <a:pt x="4" y="658"/>
                        <a:pt x="4" y="659"/>
                      </a:cubicBezTo>
                      <a:close/>
                      <a:moveTo>
                        <a:pt x="4" y="667"/>
                      </a:moveTo>
                      <a:lnTo>
                        <a:pt x="4" y="667"/>
                      </a:lnTo>
                      <a:cubicBezTo>
                        <a:pt x="4" y="668"/>
                        <a:pt x="3" y="669"/>
                        <a:pt x="2" y="669"/>
                      </a:cubicBezTo>
                      <a:cubicBezTo>
                        <a:pt x="1" y="669"/>
                        <a:pt x="0" y="668"/>
                        <a:pt x="0" y="667"/>
                      </a:cubicBezTo>
                      <a:lnTo>
                        <a:pt x="0" y="667"/>
                      </a:lnTo>
                      <a:cubicBezTo>
                        <a:pt x="0" y="666"/>
                        <a:pt x="1" y="665"/>
                        <a:pt x="2" y="665"/>
                      </a:cubicBezTo>
                      <a:cubicBezTo>
                        <a:pt x="3" y="665"/>
                        <a:pt x="4" y="666"/>
                        <a:pt x="4" y="667"/>
                      </a:cubicBezTo>
                      <a:close/>
                      <a:moveTo>
                        <a:pt x="4" y="675"/>
                      </a:moveTo>
                      <a:lnTo>
                        <a:pt x="4" y="675"/>
                      </a:lnTo>
                      <a:cubicBezTo>
                        <a:pt x="4" y="676"/>
                        <a:pt x="3" y="677"/>
                        <a:pt x="2" y="677"/>
                      </a:cubicBezTo>
                      <a:cubicBezTo>
                        <a:pt x="1" y="677"/>
                        <a:pt x="0" y="676"/>
                        <a:pt x="0" y="675"/>
                      </a:cubicBezTo>
                      <a:lnTo>
                        <a:pt x="0" y="675"/>
                      </a:lnTo>
                      <a:cubicBezTo>
                        <a:pt x="0" y="674"/>
                        <a:pt x="1" y="673"/>
                        <a:pt x="2" y="673"/>
                      </a:cubicBezTo>
                      <a:cubicBezTo>
                        <a:pt x="3" y="673"/>
                        <a:pt x="4" y="674"/>
                        <a:pt x="4" y="675"/>
                      </a:cubicBezTo>
                      <a:close/>
                      <a:moveTo>
                        <a:pt x="4" y="683"/>
                      </a:moveTo>
                      <a:lnTo>
                        <a:pt x="4" y="683"/>
                      </a:lnTo>
                      <a:cubicBezTo>
                        <a:pt x="4" y="684"/>
                        <a:pt x="3" y="685"/>
                        <a:pt x="2" y="685"/>
                      </a:cubicBezTo>
                      <a:cubicBezTo>
                        <a:pt x="1" y="685"/>
                        <a:pt x="0" y="684"/>
                        <a:pt x="0" y="683"/>
                      </a:cubicBezTo>
                      <a:lnTo>
                        <a:pt x="0" y="683"/>
                      </a:lnTo>
                      <a:cubicBezTo>
                        <a:pt x="0" y="682"/>
                        <a:pt x="1" y="681"/>
                        <a:pt x="2" y="681"/>
                      </a:cubicBezTo>
                      <a:cubicBezTo>
                        <a:pt x="3" y="681"/>
                        <a:pt x="4" y="682"/>
                        <a:pt x="4" y="683"/>
                      </a:cubicBezTo>
                      <a:close/>
                      <a:moveTo>
                        <a:pt x="4" y="691"/>
                      </a:moveTo>
                      <a:lnTo>
                        <a:pt x="4" y="691"/>
                      </a:lnTo>
                      <a:cubicBezTo>
                        <a:pt x="4" y="692"/>
                        <a:pt x="3" y="693"/>
                        <a:pt x="2" y="693"/>
                      </a:cubicBezTo>
                      <a:cubicBezTo>
                        <a:pt x="1" y="693"/>
                        <a:pt x="0" y="692"/>
                        <a:pt x="0" y="691"/>
                      </a:cubicBezTo>
                      <a:lnTo>
                        <a:pt x="0" y="691"/>
                      </a:lnTo>
                      <a:cubicBezTo>
                        <a:pt x="0" y="690"/>
                        <a:pt x="1" y="689"/>
                        <a:pt x="2" y="689"/>
                      </a:cubicBezTo>
                      <a:cubicBezTo>
                        <a:pt x="3" y="689"/>
                        <a:pt x="4" y="690"/>
                        <a:pt x="4" y="691"/>
                      </a:cubicBezTo>
                      <a:close/>
                      <a:moveTo>
                        <a:pt x="4" y="699"/>
                      </a:moveTo>
                      <a:lnTo>
                        <a:pt x="4" y="699"/>
                      </a:lnTo>
                      <a:cubicBezTo>
                        <a:pt x="4" y="700"/>
                        <a:pt x="3" y="701"/>
                        <a:pt x="2" y="701"/>
                      </a:cubicBezTo>
                      <a:cubicBezTo>
                        <a:pt x="1" y="701"/>
                        <a:pt x="0" y="700"/>
                        <a:pt x="0" y="699"/>
                      </a:cubicBezTo>
                      <a:lnTo>
                        <a:pt x="0" y="699"/>
                      </a:lnTo>
                      <a:cubicBezTo>
                        <a:pt x="0" y="698"/>
                        <a:pt x="1" y="697"/>
                        <a:pt x="2" y="697"/>
                      </a:cubicBezTo>
                      <a:cubicBezTo>
                        <a:pt x="3" y="697"/>
                        <a:pt x="4" y="698"/>
                        <a:pt x="4" y="699"/>
                      </a:cubicBezTo>
                      <a:close/>
                      <a:moveTo>
                        <a:pt x="4" y="707"/>
                      </a:moveTo>
                      <a:lnTo>
                        <a:pt x="4" y="707"/>
                      </a:lnTo>
                      <a:cubicBezTo>
                        <a:pt x="4" y="708"/>
                        <a:pt x="3" y="709"/>
                        <a:pt x="2" y="709"/>
                      </a:cubicBezTo>
                      <a:cubicBezTo>
                        <a:pt x="1" y="709"/>
                        <a:pt x="0" y="708"/>
                        <a:pt x="0" y="707"/>
                      </a:cubicBezTo>
                      <a:lnTo>
                        <a:pt x="0" y="707"/>
                      </a:lnTo>
                      <a:cubicBezTo>
                        <a:pt x="0" y="706"/>
                        <a:pt x="1" y="705"/>
                        <a:pt x="2" y="705"/>
                      </a:cubicBezTo>
                      <a:cubicBezTo>
                        <a:pt x="3" y="705"/>
                        <a:pt x="4" y="706"/>
                        <a:pt x="4" y="707"/>
                      </a:cubicBezTo>
                      <a:close/>
                      <a:moveTo>
                        <a:pt x="4" y="715"/>
                      </a:moveTo>
                      <a:lnTo>
                        <a:pt x="4" y="715"/>
                      </a:lnTo>
                      <a:cubicBezTo>
                        <a:pt x="4" y="716"/>
                        <a:pt x="3" y="717"/>
                        <a:pt x="2" y="717"/>
                      </a:cubicBezTo>
                      <a:cubicBezTo>
                        <a:pt x="1" y="717"/>
                        <a:pt x="0" y="716"/>
                        <a:pt x="0" y="715"/>
                      </a:cubicBezTo>
                      <a:lnTo>
                        <a:pt x="0" y="715"/>
                      </a:lnTo>
                      <a:cubicBezTo>
                        <a:pt x="0" y="714"/>
                        <a:pt x="1" y="713"/>
                        <a:pt x="2" y="713"/>
                      </a:cubicBezTo>
                      <a:cubicBezTo>
                        <a:pt x="3" y="713"/>
                        <a:pt x="4" y="714"/>
                        <a:pt x="4" y="715"/>
                      </a:cubicBezTo>
                      <a:close/>
                      <a:moveTo>
                        <a:pt x="4" y="723"/>
                      </a:moveTo>
                      <a:lnTo>
                        <a:pt x="4" y="723"/>
                      </a:lnTo>
                      <a:cubicBezTo>
                        <a:pt x="4" y="724"/>
                        <a:pt x="3" y="725"/>
                        <a:pt x="2" y="725"/>
                      </a:cubicBezTo>
                      <a:cubicBezTo>
                        <a:pt x="1" y="725"/>
                        <a:pt x="0" y="724"/>
                        <a:pt x="0" y="723"/>
                      </a:cubicBezTo>
                      <a:lnTo>
                        <a:pt x="0" y="723"/>
                      </a:lnTo>
                      <a:cubicBezTo>
                        <a:pt x="0" y="722"/>
                        <a:pt x="1" y="721"/>
                        <a:pt x="2" y="721"/>
                      </a:cubicBezTo>
                      <a:cubicBezTo>
                        <a:pt x="3" y="721"/>
                        <a:pt x="4" y="722"/>
                        <a:pt x="4" y="723"/>
                      </a:cubicBezTo>
                      <a:close/>
                      <a:moveTo>
                        <a:pt x="4" y="731"/>
                      </a:moveTo>
                      <a:lnTo>
                        <a:pt x="4" y="731"/>
                      </a:lnTo>
                      <a:cubicBezTo>
                        <a:pt x="4" y="732"/>
                        <a:pt x="3" y="733"/>
                        <a:pt x="2" y="733"/>
                      </a:cubicBezTo>
                      <a:cubicBezTo>
                        <a:pt x="1" y="733"/>
                        <a:pt x="0" y="732"/>
                        <a:pt x="0" y="731"/>
                      </a:cubicBezTo>
                      <a:lnTo>
                        <a:pt x="0" y="731"/>
                      </a:lnTo>
                      <a:cubicBezTo>
                        <a:pt x="0" y="730"/>
                        <a:pt x="1" y="729"/>
                        <a:pt x="2" y="729"/>
                      </a:cubicBezTo>
                      <a:cubicBezTo>
                        <a:pt x="3" y="729"/>
                        <a:pt x="4" y="730"/>
                        <a:pt x="4" y="731"/>
                      </a:cubicBezTo>
                      <a:close/>
                      <a:moveTo>
                        <a:pt x="4" y="739"/>
                      </a:moveTo>
                      <a:lnTo>
                        <a:pt x="4" y="739"/>
                      </a:lnTo>
                      <a:cubicBezTo>
                        <a:pt x="4" y="740"/>
                        <a:pt x="3" y="741"/>
                        <a:pt x="2" y="741"/>
                      </a:cubicBezTo>
                      <a:cubicBezTo>
                        <a:pt x="1" y="741"/>
                        <a:pt x="0" y="740"/>
                        <a:pt x="0" y="739"/>
                      </a:cubicBezTo>
                      <a:lnTo>
                        <a:pt x="0" y="739"/>
                      </a:lnTo>
                      <a:cubicBezTo>
                        <a:pt x="0" y="738"/>
                        <a:pt x="1" y="737"/>
                        <a:pt x="2" y="737"/>
                      </a:cubicBezTo>
                      <a:cubicBezTo>
                        <a:pt x="3" y="737"/>
                        <a:pt x="4" y="738"/>
                        <a:pt x="4" y="739"/>
                      </a:cubicBezTo>
                      <a:close/>
                      <a:moveTo>
                        <a:pt x="4" y="747"/>
                      </a:moveTo>
                      <a:lnTo>
                        <a:pt x="4" y="747"/>
                      </a:lnTo>
                      <a:cubicBezTo>
                        <a:pt x="4" y="748"/>
                        <a:pt x="3" y="749"/>
                        <a:pt x="2" y="749"/>
                      </a:cubicBezTo>
                      <a:cubicBezTo>
                        <a:pt x="1" y="749"/>
                        <a:pt x="0" y="748"/>
                        <a:pt x="0" y="747"/>
                      </a:cubicBezTo>
                      <a:lnTo>
                        <a:pt x="0" y="747"/>
                      </a:lnTo>
                      <a:cubicBezTo>
                        <a:pt x="0" y="746"/>
                        <a:pt x="1" y="745"/>
                        <a:pt x="2" y="745"/>
                      </a:cubicBezTo>
                      <a:cubicBezTo>
                        <a:pt x="3" y="745"/>
                        <a:pt x="4" y="746"/>
                        <a:pt x="4" y="747"/>
                      </a:cubicBezTo>
                      <a:close/>
                      <a:moveTo>
                        <a:pt x="4" y="755"/>
                      </a:moveTo>
                      <a:lnTo>
                        <a:pt x="4" y="755"/>
                      </a:lnTo>
                      <a:cubicBezTo>
                        <a:pt x="4" y="756"/>
                        <a:pt x="3" y="757"/>
                        <a:pt x="2" y="757"/>
                      </a:cubicBezTo>
                      <a:cubicBezTo>
                        <a:pt x="1" y="757"/>
                        <a:pt x="0" y="756"/>
                        <a:pt x="0" y="755"/>
                      </a:cubicBezTo>
                      <a:lnTo>
                        <a:pt x="0" y="755"/>
                      </a:lnTo>
                      <a:cubicBezTo>
                        <a:pt x="0" y="754"/>
                        <a:pt x="1" y="753"/>
                        <a:pt x="2" y="753"/>
                      </a:cubicBezTo>
                      <a:cubicBezTo>
                        <a:pt x="3" y="753"/>
                        <a:pt x="4" y="754"/>
                        <a:pt x="4" y="755"/>
                      </a:cubicBezTo>
                      <a:close/>
                      <a:moveTo>
                        <a:pt x="4" y="763"/>
                      </a:moveTo>
                      <a:lnTo>
                        <a:pt x="4" y="763"/>
                      </a:lnTo>
                      <a:cubicBezTo>
                        <a:pt x="4" y="764"/>
                        <a:pt x="3" y="765"/>
                        <a:pt x="2" y="765"/>
                      </a:cubicBezTo>
                      <a:cubicBezTo>
                        <a:pt x="1" y="765"/>
                        <a:pt x="0" y="764"/>
                        <a:pt x="0" y="763"/>
                      </a:cubicBezTo>
                      <a:lnTo>
                        <a:pt x="0" y="763"/>
                      </a:lnTo>
                      <a:cubicBezTo>
                        <a:pt x="0" y="762"/>
                        <a:pt x="1" y="761"/>
                        <a:pt x="2" y="761"/>
                      </a:cubicBezTo>
                      <a:cubicBezTo>
                        <a:pt x="3" y="761"/>
                        <a:pt x="4" y="762"/>
                        <a:pt x="4" y="763"/>
                      </a:cubicBezTo>
                      <a:close/>
                      <a:moveTo>
                        <a:pt x="4" y="771"/>
                      </a:moveTo>
                      <a:lnTo>
                        <a:pt x="4" y="771"/>
                      </a:lnTo>
                      <a:cubicBezTo>
                        <a:pt x="4" y="772"/>
                        <a:pt x="3" y="773"/>
                        <a:pt x="2" y="773"/>
                      </a:cubicBezTo>
                      <a:cubicBezTo>
                        <a:pt x="1" y="773"/>
                        <a:pt x="0" y="772"/>
                        <a:pt x="0" y="771"/>
                      </a:cubicBezTo>
                      <a:lnTo>
                        <a:pt x="0" y="771"/>
                      </a:lnTo>
                      <a:cubicBezTo>
                        <a:pt x="0" y="770"/>
                        <a:pt x="1" y="769"/>
                        <a:pt x="2" y="769"/>
                      </a:cubicBezTo>
                      <a:cubicBezTo>
                        <a:pt x="3" y="769"/>
                        <a:pt x="4" y="770"/>
                        <a:pt x="4" y="771"/>
                      </a:cubicBezTo>
                      <a:close/>
                      <a:moveTo>
                        <a:pt x="4" y="779"/>
                      </a:moveTo>
                      <a:lnTo>
                        <a:pt x="4" y="779"/>
                      </a:lnTo>
                      <a:cubicBezTo>
                        <a:pt x="4" y="780"/>
                        <a:pt x="3" y="781"/>
                        <a:pt x="2" y="781"/>
                      </a:cubicBezTo>
                      <a:cubicBezTo>
                        <a:pt x="1" y="781"/>
                        <a:pt x="0" y="780"/>
                        <a:pt x="0" y="779"/>
                      </a:cubicBezTo>
                      <a:lnTo>
                        <a:pt x="0" y="779"/>
                      </a:lnTo>
                      <a:cubicBezTo>
                        <a:pt x="0" y="778"/>
                        <a:pt x="1" y="777"/>
                        <a:pt x="2" y="777"/>
                      </a:cubicBezTo>
                      <a:cubicBezTo>
                        <a:pt x="3" y="777"/>
                        <a:pt x="4" y="778"/>
                        <a:pt x="4" y="779"/>
                      </a:cubicBezTo>
                      <a:close/>
                      <a:moveTo>
                        <a:pt x="4" y="787"/>
                      </a:moveTo>
                      <a:lnTo>
                        <a:pt x="4" y="787"/>
                      </a:lnTo>
                      <a:cubicBezTo>
                        <a:pt x="4" y="788"/>
                        <a:pt x="3" y="789"/>
                        <a:pt x="2" y="789"/>
                      </a:cubicBezTo>
                      <a:cubicBezTo>
                        <a:pt x="1" y="789"/>
                        <a:pt x="0" y="788"/>
                        <a:pt x="0" y="787"/>
                      </a:cubicBezTo>
                      <a:lnTo>
                        <a:pt x="0" y="787"/>
                      </a:lnTo>
                      <a:cubicBezTo>
                        <a:pt x="0" y="786"/>
                        <a:pt x="1" y="785"/>
                        <a:pt x="2" y="785"/>
                      </a:cubicBezTo>
                      <a:cubicBezTo>
                        <a:pt x="3" y="785"/>
                        <a:pt x="4" y="786"/>
                        <a:pt x="4" y="787"/>
                      </a:cubicBezTo>
                      <a:close/>
                      <a:moveTo>
                        <a:pt x="4" y="795"/>
                      </a:moveTo>
                      <a:lnTo>
                        <a:pt x="4" y="795"/>
                      </a:lnTo>
                      <a:cubicBezTo>
                        <a:pt x="4" y="796"/>
                        <a:pt x="3" y="797"/>
                        <a:pt x="2" y="797"/>
                      </a:cubicBezTo>
                      <a:cubicBezTo>
                        <a:pt x="1" y="797"/>
                        <a:pt x="0" y="796"/>
                        <a:pt x="0" y="795"/>
                      </a:cubicBezTo>
                      <a:lnTo>
                        <a:pt x="0" y="795"/>
                      </a:lnTo>
                      <a:cubicBezTo>
                        <a:pt x="0" y="794"/>
                        <a:pt x="1" y="793"/>
                        <a:pt x="2" y="793"/>
                      </a:cubicBezTo>
                      <a:cubicBezTo>
                        <a:pt x="3" y="793"/>
                        <a:pt x="4" y="794"/>
                        <a:pt x="4" y="795"/>
                      </a:cubicBezTo>
                      <a:close/>
                      <a:moveTo>
                        <a:pt x="4" y="803"/>
                      </a:moveTo>
                      <a:lnTo>
                        <a:pt x="4" y="803"/>
                      </a:lnTo>
                      <a:cubicBezTo>
                        <a:pt x="4" y="804"/>
                        <a:pt x="3" y="805"/>
                        <a:pt x="2" y="805"/>
                      </a:cubicBezTo>
                      <a:cubicBezTo>
                        <a:pt x="1" y="805"/>
                        <a:pt x="0" y="804"/>
                        <a:pt x="0" y="803"/>
                      </a:cubicBezTo>
                      <a:lnTo>
                        <a:pt x="0" y="803"/>
                      </a:lnTo>
                      <a:cubicBezTo>
                        <a:pt x="0" y="802"/>
                        <a:pt x="1" y="801"/>
                        <a:pt x="2" y="801"/>
                      </a:cubicBezTo>
                      <a:cubicBezTo>
                        <a:pt x="3" y="801"/>
                        <a:pt x="4" y="802"/>
                        <a:pt x="4" y="803"/>
                      </a:cubicBezTo>
                      <a:close/>
                      <a:moveTo>
                        <a:pt x="4" y="811"/>
                      </a:moveTo>
                      <a:lnTo>
                        <a:pt x="4" y="811"/>
                      </a:lnTo>
                      <a:cubicBezTo>
                        <a:pt x="4" y="812"/>
                        <a:pt x="3" y="813"/>
                        <a:pt x="2" y="813"/>
                      </a:cubicBezTo>
                      <a:cubicBezTo>
                        <a:pt x="1" y="813"/>
                        <a:pt x="0" y="812"/>
                        <a:pt x="0" y="811"/>
                      </a:cubicBezTo>
                      <a:lnTo>
                        <a:pt x="0" y="811"/>
                      </a:lnTo>
                      <a:cubicBezTo>
                        <a:pt x="0" y="810"/>
                        <a:pt x="1" y="809"/>
                        <a:pt x="2" y="809"/>
                      </a:cubicBezTo>
                      <a:cubicBezTo>
                        <a:pt x="3" y="809"/>
                        <a:pt x="4" y="810"/>
                        <a:pt x="4" y="811"/>
                      </a:cubicBezTo>
                      <a:close/>
                      <a:moveTo>
                        <a:pt x="4" y="819"/>
                      </a:moveTo>
                      <a:lnTo>
                        <a:pt x="4" y="819"/>
                      </a:lnTo>
                      <a:cubicBezTo>
                        <a:pt x="4" y="820"/>
                        <a:pt x="3" y="821"/>
                        <a:pt x="2" y="821"/>
                      </a:cubicBezTo>
                      <a:cubicBezTo>
                        <a:pt x="1" y="821"/>
                        <a:pt x="0" y="820"/>
                        <a:pt x="0" y="819"/>
                      </a:cubicBezTo>
                      <a:lnTo>
                        <a:pt x="0" y="819"/>
                      </a:lnTo>
                      <a:cubicBezTo>
                        <a:pt x="0" y="818"/>
                        <a:pt x="1" y="817"/>
                        <a:pt x="2" y="817"/>
                      </a:cubicBezTo>
                      <a:cubicBezTo>
                        <a:pt x="3" y="817"/>
                        <a:pt x="4" y="818"/>
                        <a:pt x="4" y="819"/>
                      </a:cubicBezTo>
                      <a:close/>
                      <a:moveTo>
                        <a:pt x="4" y="827"/>
                      </a:moveTo>
                      <a:lnTo>
                        <a:pt x="4" y="827"/>
                      </a:lnTo>
                      <a:cubicBezTo>
                        <a:pt x="4" y="828"/>
                        <a:pt x="3" y="829"/>
                        <a:pt x="2" y="829"/>
                      </a:cubicBezTo>
                      <a:cubicBezTo>
                        <a:pt x="1" y="829"/>
                        <a:pt x="0" y="828"/>
                        <a:pt x="0" y="827"/>
                      </a:cubicBezTo>
                      <a:lnTo>
                        <a:pt x="0" y="827"/>
                      </a:lnTo>
                      <a:cubicBezTo>
                        <a:pt x="0" y="826"/>
                        <a:pt x="1" y="825"/>
                        <a:pt x="2" y="825"/>
                      </a:cubicBezTo>
                      <a:cubicBezTo>
                        <a:pt x="3" y="825"/>
                        <a:pt x="4" y="826"/>
                        <a:pt x="4" y="827"/>
                      </a:cubicBezTo>
                      <a:close/>
                      <a:moveTo>
                        <a:pt x="4" y="835"/>
                      </a:moveTo>
                      <a:lnTo>
                        <a:pt x="4" y="835"/>
                      </a:lnTo>
                      <a:cubicBezTo>
                        <a:pt x="4" y="836"/>
                        <a:pt x="3" y="837"/>
                        <a:pt x="2" y="837"/>
                      </a:cubicBezTo>
                      <a:cubicBezTo>
                        <a:pt x="1" y="837"/>
                        <a:pt x="0" y="836"/>
                        <a:pt x="0" y="835"/>
                      </a:cubicBezTo>
                      <a:lnTo>
                        <a:pt x="0" y="835"/>
                      </a:lnTo>
                      <a:cubicBezTo>
                        <a:pt x="0" y="834"/>
                        <a:pt x="1" y="833"/>
                        <a:pt x="2" y="833"/>
                      </a:cubicBezTo>
                      <a:cubicBezTo>
                        <a:pt x="3" y="833"/>
                        <a:pt x="4" y="834"/>
                        <a:pt x="4" y="835"/>
                      </a:cubicBezTo>
                      <a:close/>
                      <a:moveTo>
                        <a:pt x="4" y="843"/>
                      </a:moveTo>
                      <a:lnTo>
                        <a:pt x="4" y="843"/>
                      </a:lnTo>
                      <a:cubicBezTo>
                        <a:pt x="4" y="844"/>
                        <a:pt x="3" y="845"/>
                        <a:pt x="2" y="845"/>
                      </a:cubicBezTo>
                      <a:cubicBezTo>
                        <a:pt x="1" y="845"/>
                        <a:pt x="0" y="844"/>
                        <a:pt x="0" y="843"/>
                      </a:cubicBezTo>
                      <a:lnTo>
                        <a:pt x="0" y="843"/>
                      </a:lnTo>
                      <a:cubicBezTo>
                        <a:pt x="0" y="842"/>
                        <a:pt x="1" y="841"/>
                        <a:pt x="2" y="841"/>
                      </a:cubicBezTo>
                      <a:cubicBezTo>
                        <a:pt x="3" y="841"/>
                        <a:pt x="4" y="842"/>
                        <a:pt x="4" y="843"/>
                      </a:cubicBezTo>
                      <a:close/>
                      <a:moveTo>
                        <a:pt x="4" y="851"/>
                      </a:moveTo>
                      <a:lnTo>
                        <a:pt x="4" y="851"/>
                      </a:lnTo>
                      <a:cubicBezTo>
                        <a:pt x="4" y="852"/>
                        <a:pt x="3" y="853"/>
                        <a:pt x="2" y="853"/>
                      </a:cubicBezTo>
                      <a:cubicBezTo>
                        <a:pt x="1" y="853"/>
                        <a:pt x="0" y="852"/>
                        <a:pt x="0" y="851"/>
                      </a:cubicBezTo>
                      <a:lnTo>
                        <a:pt x="0" y="851"/>
                      </a:lnTo>
                      <a:cubicBezTo>
                        <a:pt x="0" y="850"/>
                        <a:pt x="1" y="849"/>
                        <a:pt x="2" y="849"/>
                      </a:cubicBezTo>
                      <a:cubicBezTo>
                        <a:pt x="3" y="849"/>
                        <a:pt x="4" y="850"/>
                        <a:pt x="4" y="851"/>
                      </a:cubicBezTo>
                      <a:close/>
                      <a:moveTo>
                        <a:pt x="4" y="859"/>
                      </a:moveTo>
                      <a:lnTo>
                        <a:pt x="4" y="859"/>
                      </a:lnTo>
                      <a:cubicBezTo>
                        <a:pt x="4" y="860"/>
                        <a:pt x="3" y="861"/>
                        <a:pt x="2" y="861"/>
                      </a:cubicBezTo>
                      <a:cubicBezTo>
                        <a:pt x="1" y="861"/>
                        <a:pt x="0" y="860"/>
                        <a:pt x="0" y="859"/>
                      </a:cubicBezTo>
                      <a:lnTo>
                        <a:pt x="0" y="859"/>
                      </a:lnTo>
                      <a:cubicBezTo>
                        <a:pt x="0" y="858"/>
                        <a:pt x="1" y="857"/>
                        <a:pt x="2" y="857"/>
                      </a:cubicBezTo>
                      <a:cubicBezTo>
                        <a:pt x="3" y="857"/>
                        <a:pt x="4" y="858"/>
                        <a:pt x="4" y="859"/>
                      </a:cubicBezTo>
                      <a:close/>
                      <a:moveTo>
                        <a:pt x="4" y="867"/>
                      </a:moveTo>
                      <a:lnTo>
                        <a:pt x="4" y="867"/>
                      </a:lnTo>
                      <a:cubicBezTo>
                        <a:pt x="4" y="868"/>
                        <a:pt x="3" y="869"/>
                        <a:pt x="2" y="869"/>
                      </a:cubicBezTo>
                      <a:cubicBezTo>
                        <a:pt x="1" y="869"/>
                        <a:pt x="0" y="868"/>
                        <a:pt x="0" y="867"/>
                      </a:cubicBezTo>
                      <a:lnTo>
                        <a:pt x="0" y="867"/>
                      </a:lnTo>
                      <a:cubicBezTo>
                        <a:pt x="0" y="866"/>
                        <a:pt x="1" y="865"/>
                        <a:pt x="2" y="865"/>
                      </a:cubicBezTo>
                      <a:cubicBezTo>
                        <a:pt x="3" y="865"/>
                        <a:pt x="4" y="866"/>
                        <a:pt x="4" y="867"/>
                      </a:cubicBezTo>
                      <a:close/>
                      <a:moveTo>
                        <a:pt x="4" y="875"/>
                      </a:moveTo>
                      <a:lnTo>
                        <a:pt x="4" y="875"/>
                      </a:lnTo>
                      <a:cubicBezTo>
                        <a:pt x="4" y="876"/>
                        <a:pt x="3" y="877"/>
                        <a:pt x="2" y="877"/>
                      </a:cubicBezTo>
                      <a:cubicBezTo>
                        <a:pt x="1" y="877"/>
                        <a:pt x="0" y="876"/>
                        <a:pt x="0" y="875"/>
                      </a:cubicBezTo>
                      <a:lnTo>
                        <a:pt x="0" y="875"/>
                      </a:lnTo>
                      <a:cubicBezTo>
                        <a:pt x="0" y="874"/>
                        <a:pt x="1" y="873"/>
                        <a:pt x="2" y="873"/>
                      </a:cubicBezTo>
                      <a:cubicBezTo>
                        <a:pt x="3" y="873"/>
                        <a:pt x="4" y="874"/>
                        <a:pt x="4" y="875"/>
                      </a:cubicBezTo>
                      <a:close/>
                      <a:moveTo>
                        <a:pt x="4" y="883"/>
                      </a:moveTo>
                      <a:lnTo>
                        <a:pt x="4" y="883"/>
                      </a:lnTo>
                      <a:cubicBezTo>
                        <a:pt x="4" y="884"/>
                        <a:pt x="3" y="885"/>
                        <a:pt x="2" y="885"/>
                      </a:cubicBezTo>
                      <a:cubicBezTo>
                        <a:pt x="1" y="885"/>
                        <a:pt x="0" y="884"/>
                        <a:pt x="0" y="883"/>
                      </a:cubicBezTo>
                      <a:lnTo>
                        <a:pt x="0" y="883"/>
                      </a:lnTo>
                      <a:cubicBezTo>
                        <a:pt x="0" y="882"/>
                        <a:pt x="1" y="881"/>
                        <a:pt x="2" y="881"/>
                      </a:cubicBezTo>
                      <a:cubicBezTo>
                        <a:pt x="3" y="881"/>
                        <a:pt x="4" y="882"/>
                        <a:pt x="4" y="883"/>
                      </a:cubicBezTo>
                      <a:close/>
                      <a:moveTo>
                        <a:pt x="4" y="891"/>
                      </a:moveTo>
                      <a:lnTo>
                        <a:pt x="4" y="891"/>
                      </a:lnTo>
                      <a:cubicBezTo>
                        <a:pt x="4" y="892"/>
                        <a:pt x="3" y="893"/>
                        <a:pt x="2" y="893"/>
                      </a:cubicBezTo>
                      <a:cubicBezTo>
                        <a:pt x="1" y="893"/>
                        <a:pt x="0" y="892"/>
                        <a:pt x="0" y="891"/>
                      </a:cubicBezTo>
                      <a:lnTo>
                        <a:pt x="0" y="891"/>
                      </a:lnTo>
                      <a:cubicBezTo>
                        <a:pt x="0" y="890"/>
                        <a:pt x="1" y="889"/>
                        <a:pt x="2" y="889"/>
                      </a:cubicBezTo>
                      <a:cubicBezTo>
                        <a:pt x="3" y="889"/>
                        <a:pt x="4" y="890"/>
                        <a:pt x="4" y="891"/>
                      </a:cubicBezTo>
                      <a:close/>
                      <a:moveTo>
                        <a:pt x="4" y="899"/>
                      </a:moveTo>
                      <a:lnTo>
                        <a:pt x="4" y="899"/>
                      </a:lnTo>
                      <a:cubicBezTo>
                        <a:pt x="4" y="900"/>
                        <a:pt x="3" y="901"/>
                        <a:pt x="2" y="901"/>
                      </a:cubicBezTo>
                      <a:cubicBezTo>
                        <a:pt x="1" y="901"/>
                        <a:pt x="0" y="900"/>
                        <a:pt x="0" y="899"/>
                      </a:cubicBezTo>
                      <a:lnTo>
                        <a:pt x="0" y="899"/>
                      </a:lnTo>
                      <a:cubicBezTo>
                        <a:pt x="0" y="898"/>
                        <a:pt x="1" y="897"/>
                        <a:pt x="2" y="897"/>
                      </a:cubicBezTo>
                      <a:cubicBezTo>
                        <a:pt x="3" y="897"/>
                        <a:pt x="4" y="898"/>
                        <a:pt x="4" y="899"/>
                      </a:cubicBezTo>
                      <a:close/>
                      <a:moveTo>
                        <a:pt x="4" y="907"/>
                      </a:moveTo>
                      <a:lnTo>
                        <a:pt x="4" y="907"/>
                      </a:lnTo>
                      <a:cubicBezTo>
                        <a:pt x="4" y="908"/>
                        <a:pt x="3" y="909"/>
                        <a:pt x="2" y="909"/>
                      </a:cubicBezTo>
                      <a:cubicBezTo>
                        <a:pt x="1" y="909"/>
                        <a:pt x="0" y="908"/>
                        <a:pt x="0" y="907"/>
                      </a:cubicBezTo>
                      <a:lnTo>
                        <a:pt x="0" y="907"/>
                      </a:lnTo>
                      <a:cubicBezTo>
                        <a:pt x="0" y="906"/>
                        <a:pt x="1" y="905"/>
                        <a:pt x="2" y="905"/>
                      </a:cubicBezTo>
                      <a:cubicBezTo>
                        <a:pt x="3" y="905"/>
                        <a:pt x="4" y="906"/>
                        <a:pt x="4" y="907"/>
                      </a:cubicBezTo>
                      <a:close/>
                      <a:moveTo>
                        <a:pt x="4" y="915"/>
                      </a:moveTo>
                      <a:lnTo>
                        <a:pt x="4" y="915"/>
                      </a:lnTo>
                      <a:cubicBezTo>
                        <a:pt x="4" y="916"/>
                        <a:pt x="3" y="917"/>
                        <a:pt x="2" y="917"/>
                      </a:cubicBezTo>
                      <a:cubicBezTo>
                        <a:pt x="1" y="917"/>
                        <a:pt x="0" y="916"/>
                        <a:pt x="0" y="915"/>
                      </a:cubicBezTo>
                      <a:lnTo>
                        <a:pt x="0" y="915"/>
                      </a:lnTo>
                      <a:cubicBezTo>
                        <a:pt x="0" y="914"/>
                        <a:pt x="1" y="913"/>
                        <a:pt x="2" y="913"/>
                      </a:cubicBezTo>
                      <a:cubicBezTo>
                        <a:pt x="3" y="913"/>
                        <a:pt x="4" y="914"/>
                        <a:pt x="4" y="915"/>
                      </a:cubicBezTo>
                      <a:close/>
                      <a:moveTo>
                        <a:pt x="4" y="923"/>
                      </a:moveTo>
                      <a:lnTo>
                        <a:pt x="4" y="923"/>
                      </a:lnTo>
                      <a:cubicBezTo>
                        <a:pt x="4" y="924"/>
                        <a:pt x="3" y="925"/>
                        <a:pt x="2" y="925"/>
                      </a:cubicBezTo>
                      <a:cubicBezTo>
                        <a:pt x="1" y="925"/>
                        <a:pt x="0" y="924"/>
                        <a:pt x="0" y="923"/>
                      </a:cubicBezTo>
                      <a:lnTo>
                        <a:pt x="0" y="923"/>
                      </a:lnTo>
                      <a:cubicBezTo>
                        <a:pt x="0" y="922"/>
                        <a:pt x="1" y="921"/>
                        <a:pt x="2" y="921"/>
                      </a:cubicBezTo>
                      <a:cubicBezTo>
                        <a:pt x="3" y="921"/>
                        <a:pt x="4" y="922"/>
                        <a:pt x="4" y="923"/>
                      </a:cubicBezTo>
                      <a:close/>
                      <a:moveTo>
                        <a:pt x="4" y="931"/>
                      </a:moveTo>
                      <a:lnTo>
                        <a:pt x="4" y="931"/>
                      </a:lnTo>
                      <a:cubicBezTo>
                        <a:pt x="4" y="932"/>
                        <a:pt x="3" y="933"/>
                        <a:pt x="2" y="933"/>
                      </a:cubicBezTo>
                      <a:cubicBezTo>
                        <a:pt x="1" y="933"/>
                        <a:pt x="0" y="932"/>
                        <a:pt x="0" y="931"/>
                      </a:cubicBezTo>
                      <a:lnTo>
                        <a:pt x="0" y="931"/>
                      </a:lnTo>
                      <a:cubicBezTo>
                        <a:pt x="0" y="930"/>
                        <a:pt x="1" y="929"/>
                        <a:pt x="2" y="929"/>
                      </a:cubicBezTo>
                      <a:cubicBezTo>
                        <a:pt x="3" y="929"/>
                        <a:pt x="4" y="930"/>
                        <a:pt x="4" y="931"/>
                      </a:cubicBezTo>
                      <a:close/>
                      <a:moveTo>
                        <a:pt x="4" y="939"/>
                      </a:moveTo>
                      <a:lnTo>
                        <a:pt x="4" y="939"/>
                      </a:lnTo>
                      <a:cubicBezTo>
                        <a:pt x="4" y="940"/>
                        <a:pt x="3" y="941"/>
                        <a:pt x="2" y="941"/>
                      </a:cubicBezTo>
                      <a:cubicBezTo>
                        <a:pt x="1" y="941"/>
                        <a:pt x="0" y="940"/>
                        <a:pt x="0" y="939"/>
                      </a:cubicBezTo>
                      <a:lnTo>
                        <a:pt x="0" y="939"/>
                      </a:lnTo>
                      <a:cubicBezTo>
                        <a:pt x="0" y="938"/>
                        <a:pt x="1" y="937"/>
                        <a:pt x="2" y="937"/>
                      </a:cubicBezTo>
                      <a:cubicBezTo>
                        <a:pt x="3" y="937"/>
                        <a:pt x="4" y="938"/>
                        <a:pt x="4" y="939"/>
                      </a:cubicBezTo>
                      <a:close/>
                      <a:moveTo>
                        <a:pt x="4" y="947"/>
                      </a:moveTo>
                      <a:lnTo>
                        <a:pt x="4" y="947"/>
                      </a:lnTo>
                      <a:cubicBezTo>
                        <a:pt x="4" y="948"/>
                        <a:pt x="3" y="949"/>
                        <a:pt x="2" y="949"/>
                      </a:cubicBezTo>
                      <a:cubicBezTo>
                        <a:pt x="1" y="949"/>
                        <a:pt x="0" y="948"/>
                        <a:pt x="0" y="947"/>
                      </a:cubicBezTo>
                      <a:lnTo>
                        <a:pt x="0" y="947"/>
                      </a:lnTo>
                      <a:cubicBezTo>
                        <a:pt x="0" y="946"/>
                        <a:pt x="1" y="945"/>
                        <a:pt x="2" y="945"/>
                      </a:cubicBezTo>
                      <a:cubicBezTo>
                        <a:pt x="3" y="945"/>
                        <a:pt x="4" y="946"/>
                        <a:pt x="4" y="947"/>
                      </a:cubicBezTo>
                      <a:close/>
                      <a:moveTo>
                        <a:pt x="4" y="955"/>
                      </a:moveTo>
                      <a:lnTo>
                        <a:pt x="4" y="955"/>
                      </a:lnTo>
                      <a:cubicBezTo>
                        <a:pt x="4" y="956"/>
                        <a:pt x="3" y="957"/>
                        <a:pt x="2" y="957"/>
                      </a:cubicBezTo>
                      <a:cubicBezTo>
                        <a:pt x="1" y="957"/>
                        <a:pt x="0" y="956"/>
                        <a:pt x="0" y="955"/>
                      </a:cubicBezTo>
                      <a:lnTo>
                        <a:pt x="0" y="955"/>
                      </a:lnTo>
                      <a:cubicBezTo>
                        <a:pt x="0" y="954"/>
                        <a:pt x="1" y="953"/>
                        <a:pt x="2" y="953"/>
                      </a:cubicBezTo>
                      <a:cubicBezTo>
                        <a:pt x="3" y="953"/>
                        <a:pt x="4" y="954"/>
                        <a:pt x="4" y="955"/>
                      </a:cubicBezTo>
                      <a:close/>
                      <a:moveTo>
                        <a:pt x="4" y="963"/>
                      </a:moveTo>
                      <a:lnTo>
                        <a:pt x="4" y="963"/>
                      </a:lnTo>
                      <a:cubicBezTo>
                        <a:pt x="4" y="964"/>
                        <a:pt x="3" y="965"/>
                        <a:pt x="2" y="965"/>
                      </a:cubicBezTo>
                      <a:cubicBezTo>
                        <a:pt x="1" y="965"/>
                        <a:pt x="0" y="964"/>
                        <a:pt x="0" y="963"/>
                      </a:cubicBezTo>
                      <a:lnTo>
                        <a:pt x="0" y="963"/>
                      </a:lnTo>
                      <a:cubicBezTo>
                        <a:pt x="0" y="962"/>
                        <a:pt x="1" y="961"/>
                        <a:pt x="2" y="961"/>
                      </a:cubicBezTo>
                      <a:cubicBezTo>
                        <a:pt x="3" y="961"/>
                        <a:pt x="4" y="962"/>
                        <a:pt x="4" y="963"/>
                      </a:cubicBezTo>
                      <a:close/>
                      <a:moveTo>
                        <a:pt x="4" y="971"/>
                      </a:moveTo>
                      <a:lnTo>
                        <a:pt x="4" y="971"/>
                      </a:lnTo>
                      <a:cubicBezTo>
                        <a:pt x="4" y="972"/>
                        <a:pt x="3" y="973"/>
                        <a:pt x="2" y="973"/>
                      </a:cubicBezTo>
                      <a:cubicBezTo>
                        <a:pt x="1" y="973"/>
                        <a:pt x="0" y="972"/>
                        <a:pt x="0" y="971"/>
                      </a:cubicBezTo>
                      <a:lnTo>
                        <a:pt x="0" y="971"/>
                      </a:lnTo>
                      <a:cubicBezTo>
                        <a:pt x="0" y="970"/>
                        <a:pt x="1" y="969"/>
                        <a:pt x="2" y="969"/>
                      </a:cubicBezTo>
                      <a:cubicBezTo>
                        <a:pt x="3" y="969"/>
                        <a:pt x="4" y="970"/>
                        <a:pt x="4" y="971"/>
                      </a:cubicBezTo>
                      <a:close/>
                      <a:moveTo>
                        <a:pt x="4" y="979"/>
                      </a:moveTo>
                      <a:lnTo>
                        <a:pt x="4" y="979"/>
                      </a:lnTo>
                      <a:cubicBezTo>
                        <a:pt x="4" y="980"/>
                        <a:pt x="3" y="981"/>
                        <a:pt x="2" y="981"/>
                      </a:cubicBezTo>
                      <a:cubicBezTo>
                        <a:pt x="1" y="981"/>
                        <a:pt x="0" y="980"/>
                        <a:pt x="0" y="979"/>
                      </a:cubicBezTo>
                      <a:lnTo>
                        <a:pt x="0" y="979"/>
                      </a:lnTo>
                      <a:cubicBezTo>
                        <a:pt x="0" y="978"/>
                        <a:pt x="1" y="977"/>
                        <a:pt x="2" y="977"/>
                      </a:cubicBezTo>
                      <a:cubicBezTo>
                        <a:pt x="3" y="977"/>
                        <a:pt x="4" y="978"/>
                        <a:pt x="4" y="979"/>
                      </a:cubicBezTo>
                      <a:close/>
                      <a:moveTo>
                        <a:pt x="4" y="987"/>
                      </a:moveTo>
                      <a:lnTo>
                        <a:pt x="4" y="987"/>
                      </a:lnTo>
                      <a:cubicBezTo>
                        <a:pt x="4" y="988"/>
                        <a:pt x="3" y="989"/>
                        <a:pt x="2" y="989"/>
                      </a:cubicBezTo>
                      <a:cubicBezTo>
                        <a:pt x="1" y="989"/>
                        <a:pt x="0" y="988"/>
                        <a:pt x="0" y="987"/>
                      </a:cubicBezTo>
                      <a:lnTo>
                        <a:pt x="0" y="987"/>
                      </a:lnTo>
                      <a:cubicBezTo>
                        <a:pt x="0" y="986"/>
                        <a:pt x="1" y="985"/>
                        <a:pt x="2" y="985"/>
                      </a:cubicBezTo>
                      <a:cubicBezTo>
                        <a:pt x="3" y="985"/>
                        <a:pt x="4" y="986"/>
                        <a:pt x="4" y="987"/>
                      </a:cubicBezTo>
                      <a:close/>
                      <a:moveTo>
                        <a:pt x="4" y="995"/>
                      </a:moveTo>
                      <a:lnTo>
                        <a:pt x="4" y="995"/>
                      </a:lnTo>
                      <a:cubicBezTo>
                        <a:pt x="4" y="996"/>
                        <a:pt x="3" y="997"/>
                        <a:pt x="2" y="997"/>
                      </a:cubicBezTo>
                      <a:cubicBezTo>
                        <a:pt x="1" y="997"/>
                        <a:pt x="0" y="996"/>
                        <a:pt x="0" y="995"/>
                      </a:cubicBezTo>
                      <a:lnTo>
                        <a:pt x="0" y="995"/>
                      </a:lnTo>
                      <a:cubicBezTo>
                        <a:pt x="0" y="994"/>
                        <a:pt x="1" y="993"/>
                        <a:pt x="2" y="993"/>
                      </a:cubicBezTo>
                      <a:cubicBezTo>
                        <a:pt x="3" y="993"/>
                        <a:pt x="4" y="994"/>
                        <a:pt x="4" y="995"/>
                      </a:cubicBezTo>
                      <a:close/>
                      <a:moveTo>
                        <a:pt x="4" y="1003"/>
                      </a:moveTo>
                      <a:lnTo>
                        <a:pt x="4" y="1003"/>
                      </a:lnTo>
                      <a:cubicBezTo>
                        <a:pt x="4" y="1004"/>
                        <a:pt x="3" y="1005"/>
                        <a:pt x="2" y="1005"/>
                      </a:cubicBezTo>
                      <a:cubicBezTo>
                        <a:pt x="1" y="1005"/>
                        <a:pt x="0" y="1004"/>
                        <a:pt x="0" y="1003"/>
                      </a:cubicBezTo>
                      <a:lnTo>
                        <a:pt x="0" y="1003"/>
                      </a:lnTo>
                      <a:cubicBezTo>
                        <a:pt x="0" y="1002"/>
                        <a:pt x="1" y="1001"/>
                        <a:pt x="2" y="1001"/>
                      </a:cubicBezTo>
                      <a:cubicBezTo>
                        <a:pt x="3" y="1001"/>
                        <a:pt x="4" y="1002"/>
                        <a:pt x="4" y="1003"/>
                      </a:cubicBezTo>
                      <a:close/>
                      <a:moveTo>
                        <a:pt x="4" y="1011"/>
                      </a:moveTo>
                      <a:lnTo>
                        <a:pt x="4" y="1011"/>
                      </a:lnTo>
                      <a:cubicBezTo>
                        <a:pt x="4" y="1012"/>
                        <a:pt x="3" y="1013"/>
                        <a:pt x="2" y="1013"/>
                      </a:cubicBezTo>
                      <a:cubicBezTo>
                        <a:pt x="1" y="1013"/>
                        <a:pt x="0" y="1012"/>
                        <a:pt x="0" y="1011"/>
                      </a:cubicBezTo>
                      <a:lnTo>
                        <a:pt x="0" y="1011"/>
                      </a:lnTo>
                      <a:cubicBezTo>
                        <a:pt x="0" y="1010"/>
                        <a:pt x="1" y="1009"/>
                        <a:pt x="2" y="1009"/>
                      </a:cubicBezTo>
                      <a:cubicBezTo>
                        <a:pt x="3" y="1009"/>
                        <a:pt x="4" y="1010"/>
                        <a:pt x="4" y="1011"/>
                      </a:cubicBezTo>
                      <a:close/>
                      <a:moveTo>
                        <a:pt x="4" y="1019"/>
                      </a:moveTo>
                      <a:lnTo>
                        <a:pt x="4" y="1019"/>
                      </a:lnTo>
                      <a:cubicBezTo>
                        <a:pt x="4" y="1020"/>
                        <a:pt x="3" y="1021"/>
                        <a:pt x="2" y="1021"/>
                      </a:cubicBezTo>
                      <a:cubicBezTo>
                        <a:pt x="1" y="1021"/>
                        <a:pt x="0" y="1020"/>
                        <a:pt x="0" y="1019"/>
                      </a:cubicBezTo>
                      <a:lnTo>
                        <a:pt x="0" y="1019"/>
                      </a:lnTo>
                      <a:cubicBezTo>
                        <a:pt x="0" y="1018"/>
                        <a:pt x="1" y="1017"/>
                        <a:pt x="2" y="1017"/>
                      </a:cubicBezTo>
                      <a:cubicBezTo>
                        <a:pt x="3" y="1017"/>
                        <a:pt x="4" y="1018"/>
                        <a:pt x="4" y="1019"/>
                      </a:cubicBezTo>
                      <a:close/>
                      <a:moveTo>
                        <a:pt x="4" y="1027"/>
                      </a:moveTo>
                      <a:lnTo>
                        <a:pt x="4" y="1027"/>
                      </a:lnTo>
                      <a:cubicBezTo>
                        <a:pt x="4" y="1028"/>
                        <a:pt x="3" y="1029"/>
                        <a:pt x="2" y="1029"/>
                      </a:cubicBezTo>
                      <a:cubicBezTo>
                        <a:pt x="1" y="1029"/>
                        <a:pt x="0" y="1028"/>
                        <a:pt x="0" y="1027"/>
                      </a:cubicBezTo>
                      <a:lnTo>
                        <a:pt x="0" y="1027"/>
                      </a:lnTo>
                      <a:cubicBezTo>
                        <a:pt x="0" y="1026"/>
                        <a:pt x="1" y="1025"/>
                        <a:pt x="2" y="1025"/>
                      </a:cubicBezTo>
                      <a:cubicBezTo>
                        <a:pt x="3" y="1025"/>
                        <a:pt x="4" y="1026"/>
                        <a:pt x="4" y="1027"/>
                      </a:cubicBezTo>
                      <a:close/>
                      <a:moveTo>
                        <a:pt x="4" y="1035"/>
                      </a:moveTo>
                      <a:lnTo>
                        <a:pt x="4" y="1035"/>
                      </a:lnTo>
                      <a:cubicBezTo>
                        <a:pt x="4" y="1036"/>
                        <a:pt x="3" y="1037"/>
                        <a:pt x="2" y="1037"/>
                      </a:cubicBezTo>
                      <a:cubicBezTo>
                        <a:pt x="1" y="1037"/>
                        <a:pt x="0" y="1036"/>
                        <a:pt x="0" y="1035"/>
                      </a:cubicBezTo>
                      <a:lnTo>
                        <a:pt x="0" y="1035"/>
                      </a:lnTo>
                      <a:cubicBezTo>
                        <a:pt x="0" y="1034"/>
                        <a:pt x="1" y="1033"/>
                        <a:pt x="2" y="1033"/>
                      </a:cubicBezTo>
                      <a:cubicBezTo>
                        <a:pt x="3" y="1033"/>
                        <a:pt x="4" y="1034"/>
                        <a:pt x="4" y="1035"/>
                      </a:cubicBezTo>
                      <a:close/>
                      <a:moveTo>
                        <a:pt x="4" y="1043"/>
                      </a:moveTo>
                      <a:lnTo>
                        <a:pt x="4" y="1043"/>
                      </a:lnTo>
                      <a:cubicBezTo>
                        <a:pt x="4" y="1044"/>
                        <a:pt x="3" y="1045"/>
                        <a:pt x="2" y="1045"/>
                      </a:cubicBezTo>
                      <a:cubicBezTo>
                        <a:pt x="1" y="1045"/>
                        <a:pt x="0" y="1044"/>
                        <a:pt x="0" y="1043"/>
                      </a:cubicBezTo>
                      <a:lnTo>
                        <a:pt x="0" y="1043"/>
                      </a:lnTo>
                      <a:cubicBezTo>
                        <a:pt x="0" y="1042"/>
                        <a:pt x="1" y="1041"/>
                        <a:pt x="2" y="1041"/>
                      </a:cubicBezTo>
                      <a:cubicBezTo>
                        <a:pt x="3" y="1041"/>
                        <a:pt x="4" y="1042"/>
                        <a:pt x="4" y="1043"/>
                      </a:cubicBezTo>
                      <a:close/>
                      <a:moveTo>
                        <a:pt x="4" y="1051"/>
                      </a:moveTo>
                      <a:lnTo>
                        <a:pt x="4" y="1051"/>
                      </a:lnTo>
                      <a:cubicBezTo>
                        <a:pt x="4" y="1052"/>
                        <a:pt x="3" y="1053"/>
                        <a:pt x="2" y="1053"/>
                      </a:cubicBezTo>
                      <a:cubicBezTo>
                        <a:pt x="1" y="1053"/>
                        <a:pt x="0" y="1052"/>
                        <a:pt x="0" y="1051"/>
                      </a:cubicBezTo>
                      <a:lnTo>
                        <a:pt x="0" y="1051"/>
                      </a:lnTo>
                      <a:cubicBezTo>
                        <a:pt x="0" y="1050"/>
                        <a:pt x="1" y="1049"/>
                        <a:pt x="2" y="1049"/>
                      </a:cubicBezTo>
                      <a:cubicBezTo>
                        <a:pt x="3" y="1049"/>
                        <a:pt x="4" y="1050"/>
                        <a:pt x="4" y="1051"/>
                      </a:cubicBezTo>
                      <a:close/>
                      <a:moveTo>
                        <a:pt x="4" y="1059"/>
                      </a:moveTo>
                      <a:lnTo>
                        <a:pt x="4" y="1059"/>
                      </a:lnTo>
                      <a:cubicBezTo>
                        <a:pt x="4" y="1060"/>
                        <a:pt x="3" y="1061"/>
                        <a:pt x="2" y="1061"/>
                      </a:cubicBezTo>
                      <a:cubicBezTo>
                        <a:pt x="1" y="1061"/>
                        <a:pt x="0" y="1060"/>
                        <a:pt x="0" y="1059"/>
                      </a:cubicBezTo>
                      <a:lnTo>
                        <a:pt x="0" y="1059"/>
                      </a:lnTo>
                      <a:cubicBezTo>
                        <a:pt x="0" y="1058"/>
                        <a:pt x="1" y="1057"/>
                        <a:pt x="2" y="1057"/>
                      </a:cubicBezTo>
                      <a:cubicBezTo>
                        <a:pt x="3" y="1057"/>
                        <a:pt x="4" y="1058"/>
                        <a:pt x="4" y="1059"/>
                      </a:cubicBezTo>
                      <a:close/>
                      <a:moveTo>
                        <a:pt x="4" y="1067"/>
                      </a:moveTo>
                      <a:lnTo>
                        <a:pt x="4" y="1067"/>
                      </a:lnTo>
                      <a:cubicBezTo>
                        <a:pt x="4" y="1068"/>
                        <a:pt x="3" y="1069"/>
                        <a:pt x="2" y="1069"/>
                      </a:cubicBezTo>
                      <a:cubicBezTo>
                        <a:pt x="1" y="1069"/>
                        <a:pt x="0" y="1068"/>
                        <a:pt x="0" y="1067"/>
                      </a:cubicBezTo>
                      <a:lnTo>
                        <a:pt x="0" y="1067"/>
                      </a:lnTo>
                      <a:cubicBezTo>
                        <a:pt x="0" y="1066"/>
                        <a:pt x="1" y="1065"/>
                        <a:pt x="2" y="1065"/>
                      </a:cubicBezTo>
                      <a:cubicBezTo>
                        <a:pt x="3" y="1065"/>
                        <a:pt x="4" y="1066"/>
                        <a:pt x="4" y="1067"/>
                      </a:cubicBezTo>
                      <a:close/>
                      <a:moveTo>
                        <a:pt x="4" y="1075"/>
                      </a:moveTo>
                      <a:lnTo>
                        <a:pt x="4" y="1075"/>
                      </a:lnTo>
                      <a:cubicBezTo>
                        <a:pt x="4" y="1076"/>
                        <a:pt x="3" y="1077"/>
                        <a:pt x="2" y="1077"/>
                      </a:cubicBezTo>
                      <a:cubicBezTo>
                        <a:pt x="1" y="1077"/>
                        <a:pt x="0" y="1076"/>
                        <a:pt x="0" y="1075"/>
                      </a:cubicBezTo>
                      <a:lnTo>
                        <a:pt x="0" y="1075"/>
                      </a:lnTo>
                      <a:cubicBezTo>
                        <a:pt x="0" y="1074"/>
                        <a:pt x="1" y="1073"/>
                        <a:pt x="2" y="1073"/>
                      </a:cubicBezTo>
                      <a:cubicBezTo>
                        <a:pt x="3" y="1073"/>
                        <a:pt x="4" y="1074"/>
                        <a:pt x="4" y="1075"/>
                      </a:cubicBezTo>
                      <a:close/>
                      <a:moveTo>
                        <a:pt x="4" y="1083"/>
                      </a:moveTo>
                      <a:lnTo>
                        <a:pt x="4" y="1083"/>
                      </a:lnTo>
                      <a:cubicBezTo>
                        <a:pt x="4" y="1084"/>
                        <a:pt x="3" y="1085"/>
                        <a:pt x="2" y="1085"/>
                      </a:cubicBezTo>
                      <a:cubicBezTo>
                        <a:pt x="1" y="1085"/>
                        <a:pt x="0" y="1084"/>
                        <a:pt x="0" y="1083"/>
                      </a:cubicBezTo>
                      <a:lnTo>
                        <a:pt x="0" y="1083"/>
                      </a:lnTo>
                      <a:cubicBezTo>
                        <a:pt x="0" y="1082"/>
                        <a:pt x="1" y="1081"/>
                        <a:pt x="2" y="1081"/>
                      </a:cubicBezTo>
                      <a:cubicBezTo>
                        <a:pt x="3" y="1081"/>
                        <a:pt x="4" y="1082"/>
                        <a:pt x="4" y="1083"/>
                      </a:cubicBezTo>
                      <a:close/>
                      <a:moveTo>
                        <a:pt x="4" y="1091"/>
                      </a:moveTo>
                      <a:lnTo>
                        <a:pt x="4" y="1091"/>
                      </a:lnTo>
                      <a:cubicBezTo>
                        <a:pt x="4" y="1092"/>
                        <a:pt x="3" y="1093"/>
                        <a:pt x="2" y="1093"/>
                      </a:cubicBezTo>
                      <a:cubicBezTo>
                        <a:pt x="1" y="1093"/>
                        <a:pt x="0" y="1092"/>
                        <a:pt x="0" y="1091"/>
                      </a:cubicBezTo>
                      <a:lnTo>
                        <a:pt x="0" y="1091"/>
                      </a:lnTo>
                      <a:cubicBezTo>
                        <a:pt x="0" y="1090"/>
                        <a:pt x="1" y="1089"/>
                        <a:pt x="2" y="1089"/>
                      </a:cubicBezTo>
                      <a:cubicBezTo>
                        <a:pt x="3" y="1089"/>
                        <a:pt x="4" y="1090"/>
                        <a:pt x="4" y="1091"/>
                      </a:cubicBezTo>
                      <a:close/>
                      <a:moveTo>
                        <a:pt x="4" y="1099"/>
                      </a:moveTo>
                      <a:lnTo>
                        <a:pt x="4" y="1099"/>
                      </a:lnTo>
                      <a:cubicBezTo>
                        <a:pt x="4" y="1100"/>
                        <a:pt x="3" y="1101"/>
                        <a:pt x="2" y="1101"/>
                      </a:cubicBezTo>
                      <a:cubicBezTo>
                        <a:pt x="1" y="1101"/>
                        <a:pt x="0" y="1100"/>
                        <a:pt x="0" y="1099"/>
                      </a:cubicBezTo>
                      <a:lnTo>
                        <a:pt x="0" y="1099"/>
                      </a:lnTo>
                      <a:cubicBezTo>
                        <a:pt x="0" y="1098"/>
                        <a:pt x="1" y="1097"/>
                        <a:pt x="2" y="1097"/>
                      </a:cubicBezTo>
                      <a:cubicBezTo>
                        <a:pt x="3" y="1097"/>
                        <a:pt x="4" y="1098"/>
                        <a:pt x="4" y="1099"/>
                      </a:cubicBezTo>
                      <a:close/>
                      <a:moveTo>
                        <a:pt x="4" y="1107"/>
                      </a:moveTo>
                      <a:lnTo>
                        <a:pt x="4" y="1107"/>
                      </a:lnTo>
                      <a:cubicBezTo>
                        <a:pt x="4" y="1108"/>
                        <a:pt x="3" y="1109"/>
                        <a:pt x="2" y="1109"/>
                      </a:cubicBezTo>
                      <a:cubicBezTo>
                        <a:pt x="1" y="1109"/>
                        <a:pt x="0" y="1108"/>
                        <a:pt x="0" y="1107"/>
                      </a:cubicBezTo>
                      <a:lnTo>
                        <a:pt x="0" y="1107"/>
                      </a:lnTo>
                      <a:cubicBezTo>
                        <a:pt x="0" y="1106"/>
                        <a:pt x="1" y="1105"/>
                        <a:pt x="2" y="1105"/>
                      </a:cubicBezTo>
                      <a:cubicBezTo>
                        <a:pt x="3" y="1105"/>
                        <a:pt x="4" y="1106"/>
                        <a:pt x="4" y="1107"/>
                      </a:cubicBezTo>
                      <a:close/>
                      <a:moveTo>
                        <a:pt x="4" y="1115"/>
                      </a:moveTo>
                      <a:lnTo>
                        <a:pt x="4" y="1115"/>
                      </a:lnTo>
                      <a:cubicBezTo>
                        <a:pt x="4" y="1116"/>
                        <a:pt x="3" y="1117"/>
                        <a:pt x="2" y="1117"/>
                      </a:cubicBezTo>
                      <a:cubicBezTo>
                        <a:pt x="1" y="1117"/>
                        <a:pt x="0" y="1116"/>
                        <a:pt x="0" y="1115"/>
                      </a:cubicBezTo>
                      <a:lnTo>
                        <a:pt x="0" y="1115"/>
                      </a:lnTo>
                      <a:cubicBezTo>
                        <a:pt x="0" y="1114"/>
                        <a:pt x="1" y="1113"/>
                        <a:pt x="2" y="1113"/>
                      </a:cubicBezTo>
                      <a:cubicBezTo>
                        <a:pt x="3" y="1113"/>
                        <a:pt x="4" y="1114"/>
                        <a:pt x="4" y="1115"/>
                      </a:cubicBezTo>
                      <a:close/>
                      <a:moveTo>
                        <a:pt x="4" y="1123"/>
                      </a:moveTo>
                      <a:lnTo>
                        <a:pt x="4" y="1123"/>
                      </a:lnTo>
                      <a:cubicBezTo>
                        <a:pt x="4" y="1124"/>
                        <a:pt x="3" y="1125"/>
                        <a:pt x="2" y="1125"/>
                      </a:cubicBezTo>
                      <a:cubicBezTo>
                        <a:pt x="1" y="1125"/>
                        <a:pt x="0" y="1124"/>
                        <a:pt x="0" y="1123"/>
                      </a:cubicBezTo>
                      <a:lnTo>
                        <a:pt x="0" y="1123"/>
                      </a:lnTo>
                      <a:cubicBezTo>
                        <a:pt x="0" y="1122"/>
                        <a:pt x="1" y="1121"/>
                        <a:pt x="2" y="1121"/>
                      </a:cubicBezTo>
                      <a:cubicBezTo>
                        <a:pt x="3" y="1121"/>
                        <a:pt x="4" y="1122"/>
                        <a:pt x="4" y="1123"/>
                      </a:cubicBezTo>
                      <a:close/>
                      <a:moveTo>
                        <a:pt x="4" y="1131"/>
                      </a:moveTo>
                      <a:lnTo>
                        <a:pt x="4" y="1131"/>
                      </a:lnTo>
                      <a:cubicBezTo>
                        <a:pt x="4" y="1132"/>
                        <a:pt x="3" y="1133"/>
                        <a:pt x="2" y="1133"/>
                      </a:cubicBezTo>
                      <a:cubicBezTo>
                        <a:pt x="1" y="1133"/>
                        <a:pt x="0" y="1132"/>
                        <a:pt x="0" y="1131"/>
                      </a:cubicBezTo>
                      <a:lnTo>
                        <a:pt x="0" y="1131"/>
                      </a:lnTo>
                      <a:cubicBezTo>
                        <a:pt x="0" y="1130"/>
                        <a:pt x="1" y="1129"/>
                        <a:pt x="2" y="1129"/>
                      </a:cubicBezTo>
                      <a:cubicBezTo>
                        <a:pt x="3" y="1129"/>
                        <a:pt x="4" y="1130"/>
                        <a:pt x="4" y="1131"/>
                      </a:cubicBezTo>
                      <a:close/>
                      <a:moveTo>
                        <a:pt x="4" y="1139"/>
                      </a:moveTo>
                      <a:lnTo>
                        <a:pt x="4" y="1139"/>
                      </a:lnTo>
                      <a:cubicBezTo>
                        <a:pt x="4" y="1140"/>
                        <a:pt x="3" y="1141"/>
                        <a:pt x="2" y="1141"/>
                      </a:cubicBezTo>
                      <a:cubicBezTo>
                        <a:pt x="1" y="1141"/>
                        <a:pt x="0" y="1140"/>
                        <a:pt x="0" y="1139"/>
                      </a:cubicBezTo>
                      <a:lnTo>
                        <a:pt x="0" y="1139"/>
                      </a:lnTo>
                      <a:cubicBezTo>
                        <a:pt x="0" y="1138"/>
                        <a:pt x="1" y="1137"/>
                        <a:pt x="2" y="1137"/>
                      </a:cubicBezTo>
                      <a:cubicBezTo>
                        <a:pt x="3" y="1137"/>
                        <a:pt x="4" y="1138"/>
                        <a:pt x="4" y="1139"/>
                      </a:cubicBezTo>
                      <a:close/>
                      <a:moveTo>
                        <a:pt x="4" y="1147"/>
                      </a:moveTo>
                      <a:lnTo>
                        <a:pt x="4" y="1147"/>
                      </a:lnTo>
                      <a:cubicBezTo>
                        <a:pt x="4" y="1148"/>
                        <a:pt x="3" y="1149"/>
                        <a:pt x="2" y="1149"/>
                      </a:cubicBezTo>
                      <a:cubicBezTo>
                        <a:pt x="1" y="1149"/>
                        <a:pt x="0" y="1148"/>
                        <a:pt x="0" y="1147"/>
                      </a:cubicBezTo>
                      <a:lnTo>
                        <a:pt x="0" y="1147"/>
                      </a:lnTo>
                      <a:cubicBezTo>
                        <a:pt x="0" y="1146"/>
                        <a:pt x="1" y="1145"/>
                        <a:pt x="2" y="1145"/>
                      </a:cubicBezTo>
                      <a:cubicBezTo>
                        <a:pt x="3" y="1145"/>
                        <a:pt x="4" y="1146"/>
                        <a:pt x="4" y="1147"/>
                      </a:cubicBezTo>
                      <a:close/>
                      <a:moveTo>
                        <a:pt x="4" y="1155"/>
                      </a:moveTo>
                      <a:lnTo>
                        <a:pt x="4" y="1155"/>
                      </a:lnTo>
                      <a:cubicBezTo>
                        <a:pt x="4" y="1156"/>
                        <a:pt x="3" y="1157"/>
                        <a:pt x="2" y="1157"/>
                      </a:cubicBezTo>
                      <a:cubicBezTo>
                        <a:pt x="1" y="1157"/>
                        <a:pt x="0" y="1156"/>
                        <a:pt x="0" y="1155"/>
                      </a:cubicBezTo>
                      <a:lnTo>
                        <a:pt x="0" y="1155"/>
                      </a:lnTo>
                      <a:cubicBezTo>
                        <a:pt x="0" y="1154"/>
                        <a:pt x="1" y="1153"/>
                        <a:pt x="2" y="1153"/>
                      </a:cubicBezTo>
                      <a:cubicBezTo>
                        <a:pt x="3" y="1153"/>
                        <a:pt x="4" y="1154"/>
                        <a:pt x="4" y="1155"/>
                      </a:cubicBezTo>
                      <a:close/>
                      <a:moveTo>
                        <a:pt x="4" y="1163"/>
                      </a:moveTo>
                      <a:lnTo>
                        <a:pt x="4" y="1163"/>
                      </a:lnTo>
                      <a:cubicBezTo>
                        <a:pt x="4" y="1164"/>
                        <a:pt x="3" y="1165"/>
                        <a:pt x="2" y="1165"/>
                      </a:cubicBezTo>
                      <a:cubicBezTo>
                        <a:pt x="1" y="1165"/>
                        <a:pt x="0" y="1164"/>
                        <a:pt x="0" y="1163"/>
                      </a:cubicBezTo>
                      <a:lnTo>
                        <a:pt x="0" y="1163"/>
                      </a:lnTo>
                      <a:cubicBezTo>
                        <a:pt x="0" y="1162"/>
                        <a:pt x="1" y="1161"/>
                        <a:pt x="2" y="1161"/>
                      </a:cubicBezTo>
                      <a:cubicBezTo>
                        <a:pt x="3" y="1161"/>
                        <a:pt x="4" y="1162"/>
                        <a:pt x="4" y="1163"/>
                      </a:cubicBezTo>
                      <a:close/>
                      <a:moveTo>
                        <a:pt x="4" y="1171"/>
                      </a:moveTo>
                      <a:lnTo>
                        <a:pt x="4" y="1171"/>
                      </a:lnTo>
                      <a:cubicBezTo>
                        <a:pt x="4" y="1172"/>
                        <a:pt x="3" y="1173"/>
                        <a:pt x="2" y="1173"/>
                      </a:cubicBezTo>
                      <a:cubicBezTo>
                        <a:pt x="1" y="1173"/>
                        <a:pt x="0" y="1172"/>
                        <a:pt x="0" y="1171"/>
                      </a:cubicBezTo>
                      <a:lnTo>
                        <a:pt x="0" y="1171"/>
                      </a:lnTo>
                      <a:cubicBezTo>
                        <a:pt x="0" y="1170"/>
                        <a:pt x="1" y="1169"/>
                        <a:pt x="2" y="1169"/>
                      </a:cubicBezTo>
                      <a:cubicBezTo>
                        <a:pt x="3" y="1169"/>
                        <a:pt x="4" y="1170"/>
                        <a:pt x="4" y="1171"/>
                      </a:cubicBezTo>
                      <a:close/>
                      <a:moveTo>
                        <a:pt x="4" y="1179"/>
                      </a:moveTo>
                      <a:lnTo>
                        <a:pt x="4" y="1179"/>
                      </a:lnTo>
                      <a:cubicBezTo>
                        <a:pt x="4" y="1180"/>
                        <a:pt x="3" y="1181"/>
                        <a:pt x="2" y="1181"/>
                      </a:cubicBezTo>
                      <a:cubicBezTo>
                        <a:pt x="1" y="1181"/>
                        <a:pt x="0" y="1180"/>
                        <a:pt x="0" y="1179"/>
                      </a:cubicBezTo>
                      <a:lnTo>
                        <a:pt x="0" y="1179"/>
                      </a:lnTo>
                      <a:cubicBezTo>
                        <a:pt x="0" y="1178"/>
                        <a:pt x="1" y="1177"/>
                        <a:pt x="2" y="1177"/>
                      </a:cubicBezTo>
                      <a:cubicBezTo>
                        <a:pt x="3" y="1177"/>
                        <a:pt x="4" y="1178"/>
                        <a:pt x="4" y="1179"/>
                      </a:cubicBezTo>
                      <a:close/>
                      <a:moveTo>
                        <a:pt x="4" y="1187"/>
                      </a:moveTo>
                      <a:lnTo>
                        <a:pt x="4" y="1187"/>
                      </a:lnTo>
                      <a:cubicBezTo>
                        <a:pt x="4" y="1189"/>
                        <a:pt x="3" y="1189"/>
                        <a:pt x="2" y="1189"/>
                      </a:cubicBezTo>
                      <a:cubicBezTo>
                        <a:pt x="1" y="1189"/>
                        <a:pt x="0" y="1189"/>
                        <a:pt x="0" y="1187"/>
                      </a:cubicBezTo>
                      <a:lnTo>
                        <a:pt x="0" y="1187"/>
                      </a:lnTo>
                      <a:cubicBezTo>
                        <a:pt x="0" y="1186"/>
                        <a:pt x="1" y="1185"/>
                        <a:pt x="2" y="1185"/>
                      </a:cubicBezTo>
                      <a:cubicBezTo>
                        <a:pt x="3" y="1185"/>
                        <a:pt x="4" y="1186"/>
                        <a:pt x="4" y="1187"/>
                      </a:cubicBezTo>
                      <a:close/>
                      <a:moveTo>
                        <a:pt x="4" y="1195"/>
                      </a:moveTo>
                      <a:lnTo>
                        <a:pt x="4" y="1195"/>
                      </a:lnTo>
                      <a:cubicBezTo>
                        <a:pt x="4" y="1197"/>
                        <a:pt x="3" y="1197"/>
                        <a:pt x="2" y="1197"/>
                      </a:cubicBezTo>
                      <a:cubicBezTo>
                        <a:pt x="1" y="1197"/>
                        <a:pt x="0" y="1197"/>
                        <a:pt x="0" y="1195"/>
                      </a:cubicBezTo>
                      <a:lnTo>
                        <a:pt x="0" y="1195"/>
                      </a:lnTo>
                      <a:cubicBezTo>
                        <a:pt x="0" y="1194"/>
                        <a:pt x="1" y="1193"/>
                        <a:pt x="2" y="1193"/>
                      </a:cubicBezTo>
                      <a:cubicBezTo>
                        <a:pt x="3" y="1193"/>
                        <a:pt x="4" y="1194"/>
                        <a:pt x="4" y="1195"/>
                      </a:cubicBezTo>
                      <a:close/>
                      <a:moveTo>
                        <a:pt x="4" y="1203"/>
                      </a:moveTo>
                      <a:lnTo>
                        <a:pt x="4" y="1203"/>
                      </a:lnTo>
                      <a:cubicBezTo>
                        <a:pt x="4" y="1205"/>
                        <a:pt x="3" y="1205"/>
                        <a:pt x="2" y="1205"/>
                      </a:cubicBezTo>
                      <a:cubicBezTo>
                        <a:pt x="1" y="1205"/>
                        <a:pt x="0" y="1205"/>
                        <a:pt x="0" y="1203"/>
                      </a:cubicBezTo>
                      <a:lnTo>
                        <a:pt x="0" y="1203"/>
                      </a:lnTo>
                      <a:cubicBezTo>
                        <a:pt x="0" y="1202"/>
                        <a:pt x="1" y="1201"/>
                        <a:pt x="2" y="1201"/>
                      </a:cubicBezTo>
                      <a:cubicBezTo>
                        <a:pt x="3" y="1201"/>
                        <a:pt x="4" y="1202"/>
                        <a:pt x="4" y="1203"/>
                      </a:cubicBezTo>
                      <a:close/>
                      <a:moveTo>
                        <a:pt x="4" y="1211"/>
                      </a:moveTo>
                      <a:lnTo>
                        <a:pt x="4" y="1211"/>
                      </a:lnTo>
                      <a:cubicBezTo>
                        <a:pt x="4" y="1213"/>
                        <a:pt x="3" y="1213"/>
                        <a:pt x="2" y="1213"/>
                      </a:cubicBezTo>
                      <a:cubicBezTo>
                        <a:pt x="1" y="1213"/>
                        <a:pt x="0" y="1213"/>
                        <a:pt x="0" y="1211"/>
                      </a:cubicBezTo>
                      <a:lnTo>
                        <a:pt x="0" y="1211"/>
                      </a:lnTo>
                      <a:cubicBezTo>
                        <a:pt x="0" y="1210"/>
                        <a:pt x="1" y="1209"/>
                        <a:pt x="2" y="1209"/>
                      </a:cubicBezTo>
                      <a:cubicBezTo>
                        <a:pt x="3" y="1209"/>
                        <a:pt x="4" y="1210"/>
                        <a:pt x="4" y="1211"/>
                      </a:cubicBezTo>
                      <a:close/>
                      <a:moveTo>
                        <a:pt x="4" y="1219"/>
                      </a:moveTo>
                      <a:lnTo>
                        <a:pt x="4" y="1219"/>
                      </a:lnTo>
                      <a:cubicBezTo>
                        <a:pt x="4" y="1221"/>
                        <a:pt x="3" y="1221"/>
                        <a:pt x="2" y="1221"/>
                      </a:cubicBezTo>
                      <a:cubicBezTo>
                        <a:pt x="1" y="1221"/>
                        <a:pt x="0" y="1221"/>
                        <a:pt x="0" y="1219"/>
                      </a:cubicBezTo>
                      <a:lnTo>
                        <a:pt x="0" y="1219"/>
                      </a:lnTo>
                      <a:cubicBezTo>
                        <a:pt x="0" y="1218"/>
                        <a:pt x="1" y="1217"/>
                        <a:pt x="2" y="1217"/>
                      </a:cubicBezTo>
                      <a:cubicBezTo>
                        <a:pt x="3" y="1217"/>
                        <a:pt x="4" y="1218"/>
                        <a:pt x="4" y="1219"/>
                      </a:cubicBezTo>
                      <a:close/>
                      <a:moveTo>
                        <a:pt x="4" y="1227"/>
                      </a:moveTo>
                      <a:lnTo>
                        <a:pt x="4" y="1227"/>
                      </a:lnTo>
                      <a:cubicBezTo>
                        <a:pt x="4" y="1229"/>
                        <a:pt x="3" y="1229"/>
                        <a:pt x="2" y="1229"/>
                      </a:cubicBezTo>
                      <a:cubicBezTo>
                        <a:pt x="1" y="1229"/>
                        <a:pt x="0" y="1229"/>
                        <a:pt x="0" y="1227"/>
                      </a:cubicBezTo>
                      <a:lnTo>
                        <a:pt x="0" y="1227"/>
                      </a:lnTo>
                      <a:cubicBezTo>
                        <a:pt x="0" y="1226"/>
                        <a:pt x="1" y="1225"/>
                        <a:pt x="2" y="1225"/>
                      </a:cubicBezTo>
                      <a:cubicBezTo>
                        <a:pt x="3" y="1225"/>
                        <a:pt x="4" y="1226"/>
                        <a:pt x="4" y="1227"/>
                      </a:cubicBezTo>
                      <a:close/>
                      <a:moveTo>
                        <a:pt x="4" y="1235"/>
                      </a:moveTo>
                      <a:lnTo>
                        <a:pt x="4" y="1235"/>
                      </a:lnTo>
                      <a:cubicBezTo>
                        <a:pt x="4" y="1237"/>
                        <a:pt x="3" y="1237"/>
                        <a:pt x="2" y="1237"/>
                      </a:cubicBezTo>
                      <a:cubicBezTo>
                        <a:pt x="1" y="1237"/>
                        <a:pt x="0" y="1237"/>
                        <a:pt x="0" y="1235"/>
                      </a:cubicBezTo>
                      <a:lnTo>
                        <a:pt x="0" y="1235"/>
                      </a:lnTo>
                      <a:cubicBezTo>
                        <a:pt x="0" y="1234"/>
                        <a:pt x="1" y="1233"/>
                        <a:pt x="2" y="1233"/>
                      </a:cubicBezTo>
                      <a:cubicBezTo>
                        <a:pt x="3" y="1233"/>
                        <a:pt x="4" y="1234"/>
                        <a:pt x="4" y="1235"/>
                      </a:cubicBezTo>
                      <a:close/>
                      <a:moveTo>
                        <a:pt x="4" y="1243"/>
                      </a:moveTo>
                      <a:lnTo>
                        <a:pt x="4" y="1243"/>
                      </a:lnTo>
                      <a:cubicBezTo>
                        <a:pt x="4" y="1245"/>
                        <a:pt x="3" y="1245"/>
                        <a:pt x="2" y="1245"/>
                      </a:cubicBezTo>
                      <a:cubicBezTo>
                        <a:pt x="1" y="1245"/>
                        <a:pt x="0" y="1245"/>
                        <a:pt x="0" y="1243"/>
                      </a:cubicBezTo>
                      <a:lnTo>
                        <a:pt x="0" y="1243"/>
                      </a:lnTo>
                      <a:cubicBezTo>
                        <a:pt x="0" y="1242"/>
                        <a:pt x="1" y="1241"/>
                        <a:pt x="2" y="1241"/>
                      </a:cubicBezTo>
                      <a:cubicBezTo>
                        <a:pt x="3" y="1241"/>
                        <a:pt x="4" y="1242"/>
                        <a:pt x="4" y="1243"/>
                      </a:cubicBezTo>
                      <a:close/>
                      <a:moveTo>
                        <a:pt x="4" y="1251"/>
                      </a:moveTo>
                      <a:lnTo>
                        <a:pt x="4" y="1251"/>
                      </a:lnTo>
                      <a:cubicBezTo>
                        <a:pt x="4" y="1253"/>
                        <a:pt x="3" y="1253"/>
                        <a:pt x="2" y="1253"/>
                      </a:cubicBezTo>
                      <a:cubicBezTo>
                        <a:pt x="1" y="1253"/>
                        <a:pt x="0" y="1253"/>
                        <a:pt x="0" y="1251"/>
                      </a:cubicBezTo>
                      <a:lnTo>
                        <a:pt x="0" y="1251"/>
                      </a:lnTo>
                      <a:cubicBezTo>
                        <a:pt x="0" y="1250"/>
                        <a:pt x="1" y="1249"/>
                        <a:pt x="2" y="1249"/>
                      </a:cubicBezTo>
                      <a:cubicBezTo>
                        <a:pt x="3" y="1249"/>
                        <a:pt x="4" y="1250"/>
                        <a:pt x="4" y="1251"/>
                      </a:cubicBezTo>
                      <a:close/>
                      <a:moveTo>
                        <a:pt x="4" y="1259"/>
                      </a:moveTo>
                      <a:lnTo>
                        <a:pt x="4" y="1259"/>
                      </a:lnTo>
                      <a:cubicBezTo>
                        <a:pt x="4" y="1261"/>
                        <a:pt x="3" y="1261"/>
                        <a:pt x="2" y="1261"/>
                      </a:cubicBezTo>
                      <a:cubicBezTo>
                        <a:pt x="1" y="1261"/>
                        <a:pt x="0" y="1261"/>
                        <a:pt x="0" y="1259"/>
                      </a:cubicBezTo>
                      <a:lnTo>
                        <a:pt x="0" y="1259"/>
                      </a:lnTo>
                      <a:cubicBezTo>
                        <a:pt x="0" y="1258"/>
                        <a:pt x="1" y="1257"/>
                        <a:pt x="2" y="1257"/>
                      </a:cubicBezTo>
                      <a:cubicBezTo>
                        <a:pt x="3" y="1257"/>
                        <a:pt x="4" y="1258"/>
                        <a:pt x="4" y="1259"/>
                      </a:cubicBezTo>
                      <a:close/>
                      <a:moveTo>
                        <a:pt x="4" y="1267"/>
                      </a:moveTo>
                      <a:lnTo>
                        <a:pt x="4" y="1267"/>
                      </a:lnTo>
                      <a:cubicBezTo>
                        <a:pt x="4" y="1269"/>
                        <a:pt x="3" y="1269"/>
                        <a:pt x="2" y="1269"/>
                      </a:cubicBezTo>
                      <a:cubicBezTo>
                        <a:pt x="1" y="1269"/>
                        <a:pt x="0" y="1269"/>
                        <a:pt x="0" y="1267"/>
                      </a:cubicBezTo>
                      <a:lnTo>
                        <a:pt x="0" y="1267"/>
                      </a:lnTo>
                      <a:cubicBezTo>
                        <a:pt x="0" y="1266"/>
                        <a:pt x="1" y="1265"/>
                        <a:pt x="2" y="1265"/>
                      </a:cubicBezTo>
                      <a:cubicBezTo>
                        <a:pt x="3" y="1265"/>
                        <a:pt x="4" y="1266"/>
                        <a:pt x="4" y="1267"/>
                      </a:cubicBezTo>
                      <a:close/>
                      <a:moveTo>
                        <a:pt x="4" y="1275"/>
                      </a:moveTo>
                      <a:lnTo>
                        <a:pt x="4" y="1275"/>
                      </a:lnTo>
                      <a:cubicBezTo>
                        <a:pt x="4" y="1277"/>
                        <a:pt x="3" y="1277"/>
                        <a:pt x="2" y="1277"/>
                      </a:cubicBezTo>
                      <a:cubicBezTo>
                        <a:pt x="1" y="1277"/>
                        <a:pt x="0" y="1277"/>
                        <a:pt x="0" y="1275"/>
                      </a:cubicBezTo>
                      <a:lnTo>
                        <a:pt x="0" y="1275"/>
                      </a:lnTo>
                      <a:cubicBezTo>
                        <a:pt x="0" y="1274"/>
                        <a:pt x="1" y="1273"/>
                        <a:pt x="2" y="1273"/>
                      </a:cubicBezTo>
                      <a:cubicBezTo>
                        <a:pt x="3" y="1273"/>
                        <a:pt x="4" y="1274"/>
                        <a:pt x="4" y="1275"/>
                      </a:cubicBezTo>
                      <a:close/>
                      <a:moveTo>
                        <a:pt x="4" y="1283"/>
                      </a:moveTo>
                      <a:lnTo>
                        <a:pt x="4" y="1283"/>
                      </a:lnTo>
                      <a:cubicBezTo>
                        <a:pt x="4" y="1285"/>
                        <a:pt x="3" y="1285"/>
                        <a:pt x="2" y="1285"/>
                      </a:cubicBezTo>
                      <a:cubicBezTo>
                        <a:pt x="1" y="1285"/>
                        <a:pt x="0" y="1285"/>
                        <a:pt x="0" y="1283"/>
                      </a:cubicBezTo>
                      <a:lnTo>
                        <a:pt x="0" y="1283"/>
                      </a:lnTo>
                      <a:cubicBezTo>
                        <a:pt x="0" y="1282"/>
                        <a:pt x="1" y="1281"/>
                        <a:pt x="2" y="1281"/>
                      </a:cubicBezTo>
                      <a:cubicBezTo>
                        <a:pt x="3" y="1281"/>
                        <a:pt x="4" y="1282"/>
                        <a:pt x="4" y="1283"/>
                      </a:cubicBezTo>
                      <a:close/>
                      <a:moveTo>
                        <a:pt x="4" y="1291"/>
                      </a:moveTo>
                      <a:lnTo>
                        <a:pt x="4" y="1291"/>
                      </a:lnTo>
                      <a:cubicBezTo>
                        <a:pt x="4" y="1293"/>
                        <a:pt x="3" y="1293"/>
                        <a:pt x="2" y="1293"/>
                      </a:cubicBezTo>
                      <a:cubicBezTo>
                        <a:pt x="1" y="1293"/>
                        <a:pt x="0" y="1293"/>
                        <a:pt x="0" y="1291"/>
                      </a:cubicBezTo>
                      <a:lnTo>
                        <a:pt x="0" y="1291"/>
                      </a:lnTo>
                      <a:cubicBezTo>
                        <a:pt x="0" y="1290"/>
                        <a:pt x="1" y="1289"/>
                        <a:pt x="2" y="1289"/>
                      </a:cubicBezTo>
                      <a:cubicBezTo>
                        <a:pt x="3" y="1289"/>
                        <a:pt x="4" y="1290"/>
                        <a:pt x="4" y="1291"/>
                      </a:cubicBezTo>
                      <a:close/>
                      <a:moveTo>
                        <a:pt x="4" y="1299"/>
                      </a:moveTo>
                      <a:lnTo>
                        <a:pt x="4" y="1299"/>
                      </a:lnTo>
                      <a:cubicBezTo>
                        <a:pt x="4" y="1301"/>
                        <a:pt x="3" y="1301"/>
                        <a:pt x="2" y="1301"/>
                      </a:cubicBezTo>
                      <a:cubicBezTo>
                        <a:pt x="1" y="1301"/>
                        <a:pt x="0" y="1301"/>
                        <a:pt x="0" y="1299"/>
                      </a:cubicBezTo>
                      <a:lnTo>
                        <a:pt x="0" y="1299"/>
                      </a:lnTo>
                      <a:cubicBezTo>
                        <a:pt x="0" y="1298"/>
                        <a:pt x="1" y="1297"/>
                        <a:pt x="2" y="1297"/>
                      </a:cubicBezTo>
                      <a:cubicBezTo>
                        <a:pt x="3" y="1297"/>
                        <a:pt x="4" y="1298"/>
                        <a:pt x="4" y="1299"/>
                      </a:cubicBezTo>
                      <a:close/>
                      <a:moveTo>
                        <a:pt x="4" y="1307"/>
                      </a:moveTo>
                      <a:lnTo>
                        <a:pt x="4" y="1307"/>
                      </a:lnTo>
                      <a:cubicBezTo>
                        <a:pt x="4" y="1309"/>
                        <a:pt x="3" y="1309"/>
                        <a:pt x="2" y="1309"/>
                      </a:cubicBezTo>
                      <a:cubicBezTo>
                        <a:pt x="1" y="1309"/>
                        <a:pt x="0" y="1309"/>
                        <a:pt x="0" y="1307"/>
                      </a:cubicBezTo>
                      <a:lnTo>
                        <a:pt x="0" y="1307"/>
                      </a:lnTo>
                      <a:cubicBezTo>
                        <a:pt x="0" y="1306"/>
                        <a:pt x="1" y="1305"/>
                        <a:pt x="2" y="1305"/>
                      </a:cubicBezTo>
                      <a:cubicBezTo>
                        <a:pt x="3" y="1305"/>
                        <a:pt x="4" y="1306"/>
                        <a:pt x="4" y="1307"/>
                      </a:cubicBezTo>
                      <a:close/>
                      <a:moveTo>
                        <a:pt x="4" y="1315"/>
                      </a:moveTo>
                      <a:lnTo>
                        <a:pt x="4" y="1315"/>
                      </a:lnTo>
                      <a:cubicBezTo>
                        <a:pt x="4" y="1317"/>
                        <a:pt x="3" y="1317"/>
                        <a:pt x="2" y="1317"/>
                      </a:cubicBezTo>
                      <a:cubicBezTo>
                        <a:pt x="1" y="1317"/>
                        <a:pt x="0" y="1317"/>
                        <a:pt x="0" y="1315"/>
                      </a:cubicBezTo>
                      <a:lnTo>
                        <a:pt x="0" y="1315"/>
                      </a:lnTo>
                      <a:cubicBezTo>
                        <a:pt x="0" y="1314"/>
                        <a:pt x="1" y="1313"/>
                        <a:pt x="2" y="1313"/>
                      </a:cubicBezTo>
                      <a:cubicBezTo>
                        <a:pt x="3" y="1313"/>
                        <a:pt x="4" y="1314"/>
                        <a:pt x="4" y="1315"/>
                      </a:cubicBezTo>
                      <a:close/>
                      <a:moveTo>
                        <a:pt x="4" y="1323"/>
                      </a:moveTo>
                      <a:lnTo>
                        <a:pt x="4" y="1323"/>
                      </a:lnTo>
                      <a:cubicBezTo>
                        <a:pt x="4" y="1325"/>
                        <a:pt x="3" y="1325"/>
                        <a:pt x="2" y="1325"/>
                      </a:cubicBezTo>
                      <a:cubicBezTo>
                        <a:pt x="1" y="1325"/>
                        <a:pt x="0" y="1325"/>
                        <a:pt x="0" y="1323"/>
                      </a:cubicBezTo>
                      <a:lnTo>
                        <a:pt x="0" y="1323"/>
                      </a:lnTo>
                      <a:cubicBezTo>
                        <a:pt x="0" y="1322"/>
                        <a:pt x="1" y="1321"/>
                        <a:pt x="2" y="1321"/>
                      </a:cubicBezTo>
                      <a:cubicBezTo>
                        <a:pt x="3" y="1321"/>
                        <a:pt x="4" y="1322"/>
                        <a:pt x="4" y="1323"/>
                      </a:cubicBezTo>
                      <a:close/>
                      <a:moveTo>
                        <a:pt x="4" y="1331"/>
                      </a:moveTo>
                      <a:lnTo>
                        <a:pt x="4" y="1331"/>
                      </a:lnTo>
                      <a:cubicBezTo>
                        <a:pt x="4" y="1333"/>
                        <a:pt x="3" y="1333"/>
                        <a:pt x="2" y="1333"/>
                      </a:cubicBezTo>
                      <a:cubicBezTo>
                        <a:pt x="1" y="1333"/>
                        <a:pt x="0" y="1333"/>
                        <a:pt x="0" y="1331"/>
                      </a:cubicBezTo>
                      <a:lnTo>
                        <a:pt x="0" y="1331"/>
                      </a:lnTo>
                      <a:cubicBezTo>
                        <a:pt x="0" y="1330"/>
                        <a:pt x="1" y="1329"/>
                        <a:pt x="2" y="1329"/>
                      </a:cubicBezTo>
                      <a:cubicBezTo>
                        <a:pt x="3" y="1329"/>
                        <a:pt x="4" y="1330"/>
                        <a:pt x="4" y="1331"/>
                      </a:cubicBezTo>
                      <a:close/>
                      <a:moveTo>
                        <a:pt x="4" y="1339"/>
                      </a:moveTo>
                      <a:lnTo>
                        <a:pt x="4" y="1339"/>
                      </a:lnTo>
                      <a:cubicBezTo>
                        <a:pt x="4" y="1341"/>
                        <a:pt x="3" y="1341"/>
                        <a:pt x="2" y="1341"/>
                      </a:cubicBezTo>
                      <a:cubicBezTo>
                        <a:pt x="1" y="1341"/>
                        <a:pt x="0" y="1341"/>
                        <a:pt x="0" y="1339"/>
                      </a:cubicBezTo>
                      <a:lnTo>
                        <a:pt x="0" y="1339"/>
                      </a:lnTo>
                      <a:cubicBezTo>
                        <a:pt x="0" y="1338"/>
                        <a:pt x="1" y="1337"/>
                        <a:pt x="2" y="1337"/>
                      </a:cubicBezTo>
                      <a:cubicBezTo>
                        <a:pt x="3" y="1337"/>
                        <a:pt x="4" y="1338"/>
                        <a:pt x="4" y="1339"/>
                      </a:cubicBezTo>
                      <a:close/>
                      <a:moveTo>
                        <a:pt x="4" y="1347"/>
                      </a:moveTo>
                      <a:lnTo>
                        <a:pt x="4" y="1347"/>
                      </a:lnTo>
                      <a:cubicBezTo>
                        <a:pt x="4" y="1349"/>
                        <a:pt x="3" y="1349"/>
                        <a:pt x="2" y="1349"/>
                      </a:cubicBezTo>
                      <a:cubicBezTo>
                        <a:pt x="1" y="1349"/>
                        <a:pt x="0" y="1349"/>
                        <a:pt x="0" y="1347"/>
                      </a:cubicBezTo>
                      <a:lnTo>
                        <a:pt x="0" y="1347"/>
                      </a:lnTo>
                      <a:cubicBezTo>
                        <a:pt x="0" y="1346"/>
                        <a:pt x="1" y="1345"/>
                        <a:pt x="2" y="1345"/>
                      </a:cubicBezTo>
                      <a:cubicBezTo>
                        <a:pt x="3" y="1345"/>
                        <a:pt x="4" y="1346"/>
                        <a:pt x="4" y="1347"/>
                      </a:cubicBezTo>
                      <a:close/>
                      <a:moveTo>
                        <a:pt x="4" y="1355"/>
                      </a:moveTo>
                      <a:lnTo>
                        <a:pt x="4" y="1355"/>
                      </a:lnTo>
                      <a:cubicBezTo>
                        <a:pt x="4" y="1357"/>
                        <a:pt x="3" y="1357"/>
                        <a:pt x="2" y="1357"/>
                      </a:cubicBezTo>
                      <a:cubicBezTo>
                        <a:pt x="1" y="1357"/>
                        <a:pt x="0" y="1357"/>
                        <a:pt x="0" y="1355"/>
                      </a:cubicBezTo>
                      <a:lnTo>
                        <a:pt x="0" y="1355"/>
                      </a:lnTo>
                      <a:cubicBezTo>
                        <a:pt x="0" y="1354"/>
                        <a:pt x="1" y="1353"/>
                        <a:pt x="2" y="1353"/>
                      </a:cubicBezTo>
                      <a:cubicBezTo>
                        <a:pt x="3" y="1353"/>
                        <a:pt x="4" y="1354"/>
                        <a:pt x="4" y="1355"/>
                      </a:cubicBezTo>
                      <a:close/>
                      <a:moveTo>
                        <a:pt x="4" y="1363"/>
                      </a:moveTo>
                      <a:lnTo>
                        <a:pt x="4" y="1363"/>
                      </a:lnTo>
                      <a:cubicBezTo>
                        <a:pt x="4" y="1365"/>
                        <a:pt x="3" y="1365"/>
                        <a:pt x="2" y="1365"/>
                      </a:cubicBezTo>
                      <a:cubicBezTo>
                        <a:pt x="1" y="1365"/>
                        <a:pt x="0" y="1365"/>
                        <a:pt x="0" y="1363"/>
                      </a:cubicBezTo>
                      <a:lnTo>
                        <a:pt x="0" y="1363"/>
                      </a:lnTo>
                      <a:cubicBezTo>
                        <a:pt x="0" y="1362"/>
                        <a:pt x="1" y="1361"/>
                        <a:pt x="2" y="1361"/>
                      </a:cubicBezTo>
                      <a:cubicBezTo>
                        <a:pt x="3" y="1361"/>
                        <a:pt x="4" y="1362"/>
                        <a:pt x="4" y="1363"/>
                      </a:cubicBezTo>
                      <a:close/>
                      <a:moveTo>
                        <a:pt x="4" y="1371"/>
                      </a:moveTo>
                      <a:lnTo>
                        <a:pt x="4" y="1371"/>
                      </a:lnTo>
                      <a:cubicBezTo>
                        <a:pt x="4" y="1373"/>
                        <a:pt x="3" y="1373"/>
                        <a:pt x="2" y="1373"/>
                      </a:cubicBezTo>
                      <a:cubicBezTo>
                        <a:pt x="1" y="1373"/>
                        <a:pt x="0" y="1373"/>
                        <a:pt x="0" y="1371"/>
                      </a:cubicBezTo>
                      <a:lnTo>
                        <a:pt x="0" y="1371"/>
                      </a:lnTo>
                      <a:cubicBezTo>
                        <a:pt x="0" y="1370"/>
                        <a:pt x="1" y="1369"/>
                        <a:pt x="2" y="1369"/>
                      </a:cubicBezTo>
                      <a:cubicBezTo>
                        <a:pt x="3" y="1369"/>
                        <a:pt x="4" y="1370"/>
                        <a:pt x="4" y="1371"/>
                      </a:cubicBezTo>
                      <a:close/>
                      <a:moveTo>
                        <a:pt x="4" y="1379"/>
                      </a:moveTo>
                      <a:lnTo>
                        <a:pt x="4" y="1379"/>
                      </a:lnTo>
                      <a:cubicBezTo>
                        <a:pt x="4" y="1381"/>
                        <a:pt x="3" y="1381"/>
                        <a:pt x="2" y="1381"/>
                      </a:cubicBezTo>
                      <a:cubicBezTo>
                        <a:pt x="1" y="1381"/>
                        <a:pt x="0" y="1381"/>
                        <a:pt x="0" y="1379"/>
                      </a:cubicBezTo>
                      <a:lnTo>
                        <a:pt x="0" y="1379"/>
                      </a:lnTo>
                      <a:cubicBezTo>
                        <a:pt x="0" y="1378"/>
                        <a:pt x="1" y="1377"/>
                        <a:pt x="2" y="1377"/>
                      </a:cubicBezTo>
                      <a:cubicBezTo>
                        <a:pt x="3" y="1377"/>
                        <a:pt x="4" y="1378"/>
                        <a:pt x="4" y="1379"/>
                      </a:cubicBezTo>
                      <a:close/>
                      <a:moveTo>
                        <a:pt x="4" y="1387"/>
                      </a:moveTo>
                      <a:lnTo>
                        <a:pt x="4" y="1387"/>
                      </a:lnTo>
                      <a:cubicBezTo>
                        <a:pt x="4" y="1389"/>
                        <a:pt x="3" y="1389"/>
                        <a:pt x="2" y="1389"/>
                      </a:cubicBezTo>
                      <a:cubicBezTo>
                        <a:pt x="1" y="1389"/>
                        <a:pt x="0" y="1389"/>
                        <a:pt x="0" y="1387"/>
                      </a:cubicBezTo>
                      <a:lnTo>
                        <a:pt x="0" y="1387"/>
                      </a:lnTo>
                      <a:cubicBezTo>
                        <a:pt x="0" y="1386"/>
                        <a:pt x="1" y="1385"/>
                        <a:pt x="2" y="1385"/>
                      </a:cubicBezTo>
                      <a:cubicBezTo>
                        <a:pt x="3" y="1385"/>
                        <a:pt x="4" y="1386"/>
                        <a:pt x="4" y="1387"/>
                      </a:cubicBezTo>
                      <a:close/>
                      <a:moveTo>
                        <a:pt x="4" y="1395"/>
                      </a:moveTo>
                      <a:lnTo>
                        <a:pt x="4" y="1395"/>
                      </a:lnTo>
                      <a:cubicBezTo>
                        <a:pt x="4" y="1397"/>
                        <a:pt x="3" y="1397"/>
                        <a:pt x="2" y="1397"/>
                      </a:cubicBezTo>
                      <a:cubicBezTo>
                        <a:pt x="1" y="1397"/>
                        <a:pt x="0" y="1397"/>
                        <a:pt x="0" y="1395"/>
                      </a:cubicBezTo>
                      <a:lnTo>
                        <a:pt x="0" y="1395"/>
                      </a:lnTo>
                      <a:cubicBezTo>
                        <a:pt x="0" y="1394"/>
                        <a:pt x="1" y="1393"/>
                        <a:pt x="2" y="1393"/>
                      </a:cubicBezTo>
                      <a:cubicBezTo>
                        <a:pt x="3" y="1393"/>
                        <a:pt x="4" y="1394"/>
                        <a:pt x="4" y="1395"/>
                      </a:cubicBezTo>
                      <a:close/>
                      <a:moveTo>
                        <a:pt x="4" y="1403"/>
                      </a:moveTo>
                      <a:lnTo>
                        <a:pt x="4" y="1404"/>
                      </a:lnTo>
                      <a:cubicBezTo>
                        <a:pt x="4" y="1405"/>
                        <a:pt x="3" y="1406"/>
                        <a:pt x="2" y="1406"/>
                      </a:cubicBezTo>
                      <a:cubicBezTo>
                        <a:pt x="1" y="1406"/>
                        <a:pt x="0" y="1405"/>
                        <a:pt x="0" y="1404"/>
                      </a:cubicBezTo>
                      <a:lnTo>
                        <a:pt x="0" y="1403"/>
                      </a:lnTo>
                      <a:cubicBezTo>
                        <a:pt x="0" y="1402"/>
                        <a:pt x="1" y="1401"/>
                        <a:pt x="2" y="1401"/>
                      </a:cubicBezTo>
                      <a:cubicBezTo>
                        <a:pt x="3" y="1401"/>
                        <a:pt x="4" y="1402"/>
                        <a:pt x="4" y="1403"/>
                      </a:cubicBezTo>
                      <a:close/>
                      <a:moveTo>
                        <a:pt x="4" y="1412"/>
                      </a:moveTo>
                      <a:lnTo>
                        <a:pt x="4" y="1412"/>
                      </a:lnTo>
                      <a:cubicBezTo>
                        <a:pt x="4" y="1413"/>
                        <a:pt x="3" y="1414"/>
                        <a:pt x="2" y="1414"/>
                      </a:cubicBezTo>
                      <a:cubicBezTo>
                        <a:pt x="1" y="1414"/>
                        <a:pt x="0" y="1413"/>
                        <a:pt x="0" y="1412"/>
                      </a:cubicBezTo>
                      <a:lnTo>
                        <a:pt x="0" y="1412"/>
                      </a:lnTo>
                      <a:cubicBezTo>
                        <a:pt x="0" y="1410"/>
                        <a:pt x="1" y="1410"/>
                        <a:pt x="2" y="1410"/>
                      </a:cubicBezTo>
                      <a:cubicBezTo>
                        <a:pt x="3" y="1410"/>
                        <a:pt x="4" y="1410"/>
                        <a:pt x="4" y="1412"/>
                      </a:cubicBezTo>
                      <a:close/>
                      <a:moveTo>
                        <a:pt x="4" y="1420"/>
                      </a:moveTo>
                      <a:lnTo>
                        <a:pt x="4" y="1420"/>
                      </a:lnTo>
                      <a:cubicBezTo>
                        <a:pt x="4" y="1421"/>
                        <a:pt x="3" y="1422"/>
                        <a:pt x="2" y="1422"/>
                      </a:cubicBezTo>
                      <a:cubicBezTo>
                        <a:pt x="1" y="1422"/>
                        <a:pt x="0" y="1421"/>
                        <a:pt x="0" y="1420"/>
                      </a:cubicBezTo>
                      <a:lnTo>
                        <a:pt x="0" y="1420"/>
                      </a:lnTo>
                      <a:cubicBezTo>
                        <a:pt x="0" y="1418"/>
                        <a:pt x="1" y="1418"/>
                        <a:pt x="2" y="1418"/>
                      </a:cubicBezTo>
                      <a:cubicBezTo>
                        <a:pt x="3" y="1418"/>
                        <a:pt x="4" y="1418"/>
                        <a:pt x="4" y="1420"/>
                      </a:cubicBezTo>
                      <a:close/>
                      <a:moveTo>
                        <a:pt x="4" y="1428"/>
                      </a:moveTo>
                      <a:lnTo>
                        <a:pt x="4" y="1428"/>
                      </a:lnTo>
                      <a:cubicBezTo>
                        <a:pt x="4" y="1429"/>
                        <a:pt x="3" y="1430"/>
                        <a:pt x="2" y="1430"/>
                      </a:cubicBezTo>
                      <a:cubicBezTo>
                        <a:pt x="1" y="1430"/>
                        <a:pt x="0" y="1429"/>
                        <a:pt x="0" y="1428"/>
                      </a:cubicBezTo>
                      <a:lnTo>
                        <a:pt x="0" y="1428"/>
                      </a:lnTo>
                      <a:cubicBezTo>
                        <a:pt x="0" y="1426"/>
                        <a:pt x="1" y="1426"/>
                        <a:pt x="2" y="1426"/>
                      </a:cubicBezTo>
                      <a:cubicBezTo>
                        <a:pt x="3" y="1426"/>
                        <a:pt x="4" y="1426"/>
                        <a:pt x="4" y="1428"/>
                      </a:cubicBezTo>
                      <a:close/>
                      <a:moveTo>
                        <a:pt x="4" y="1436"/>
                      </a:moveTo>
                      <a:lnTo>
                        <a:pt x="4" y="1436"/>
                      </a:lnTo>
                      <a:cubicBezTo>
                        <a:pt x="4" y="1437"/>
                        <a:pt x="3" y="1438"/>
                        <a:pt x="2" y="1438"/>
                      </a:cubicBezTo>
                      <a:cubicBezTo>
                        <a:pt x="1" y="1438"/>
                        <a:pt x="0" y="1437"/>
                        <a:pt x="0" y="1436"/>
                      </a:cubicBezTo>
                      <a:lnTo>
                        <a:pt x="0" y="1436"/>
                      </a:lnTo>
                      <a:cubicBezTo>
                        <a:pt x="0" y="1434"/>
                        <a:pt x="1" y="1434"/>
                        <a:pt x="2" y="1434"/>
                      </a:cubicBezTo>
                      <a:cubicBezTo>
                        <a:pt x="3" y="1434"/>
                        <a:pt x="4" y="1434"/>
                        <a:pt x="4" y="1436"/>
                      </a:cubicBezTo>
                      <a:close/>
                      <a:moveTo>
                        <a:pt x="4" y="1444"/>
                      </a:moveTo>
                      <a:lnTo>
                        <a:pt x="4" y="1444"/>
                      </a:lnTo>
                      <a:cubicBezTo>
                        <a:pt x="4" y="1445"/>
                        <a:pt x="3" y="1446"/>
                        <a:pt x="2" y="1446"/>
                      </a:cubicBezTo>
                      <a:cubicBezTo>
                        <a:pt x="1" y="1446"/>
                        <a:pt x="0" y="1445"/>
                        <a:pt x="0" y="1444"/>
                      </a:cubicBezTo>
                      <a:lnTo>
                        <a:pt x="0" y="1444"/>
                      </a:lnTo>
                      <a:cubicBezTo>
                        <a:pt x="0" y="1442"/>
                        <a:pt x="1" y="1442"/>
                        <a:pt x="2" y="1442"/>
                      </a:cubicBezTo>
                      <a:cubicBezTo>
                        <a:pt x="3" y="1442"/>
                        <a:pt x="4" y="1442"/>
                        <a:pt x="4" y="1444"/>
                      </a:cubicBezTo>
                      <a:close/>
                      <a:moveTo>
                        <a:pt x="4" y="1452"/>
                      </a:moveTo>
                      <a:lnTo>
                        <a:pt x="4" y="1452"/>
                      </a:lnTo>
                      <a:cubicBezTo>
                        <a:pt x="4" y="1453"/>
                        <a:pt x="3" y="1454"/>
                        <a:pt x="2" y="1454"/>
                      </a:cubicBezTo>
                      <a:cubicBezTo>
                        <a:pt x="1" y="1454"/>
                        <a:pt x="0" y="1453"/>
                        <a:pt x="0" y="1452"/>
                      </a:cubicBezTo>
                      <a:lnTo>
                        <a:pt x="0" y="1452"/>
                      </a:lnTo>
                      <a:cubicBezTo>
                        <a:pt x="0" y="1450"/>
                        <a:pt x="1" y="1450"/>
                        <a:pt x="2" y="1450"/>
                      </a:cubicBezTo>
                      <a:cubicBezTo>
                        <a:pt x="3" y="1450"/>
                        <a:pt x="4" y="1450"/>
                        <a:pt x="4" y="1452"/>
                      </a:cubicBezTo>
                      <a:close/>
                      <a:moveTo>
                        <a:pt x="4" y="1460"/>
                      </a:moveTo>
                      <a:lnTo>
                        <a:pt x="4" y="1460"/>
                      </a:lnTo>
                      <a:cubicBezTo>
                        <a:pt x="4" y="1461"/>
                        <a:pt x="3" y="1462"/>
                        <a:pt x="2" y="1462"/>
                      </a:cubicBezTo>
                      <a:cubicBezTo>
                        <a:pt x="1" y="1462"/>
                        <a:pt x="0" y="1461"/>
                        <a:pt x="0" y="1460"/>
                      </a:cubicBezTo>
                      <a:lnTo>
                        <a:pt x="0" y="1460"/>
                      </a:lnTo>
                      <a:cubicBezTo>
                        <a:pt x="0" y="1458"/>
                        <a:pt x="1" y="1458"/>
                        <a:pt x="2" y="1458"/>
                      </a:cubicBezTo>
                      <a:cubicBezTo>
                        <a:pt x="3" y="1458"/>
                        <a:pt x="4" y="1458"/>
                        <a:pt x="4" y="1460"/>
                      </a:cubicBezTo>
                      <a:close/>
                      <a:moveTo>
                        <a:pt x="4" y="1468"/>
                      </a:moveTo>
                      <a:lnTo>
                        <a:pt x="4" y="1468"/>
                      </a:lnTo>
                      <a:cubicBezTo>
                        <a:pt x="4" y="1469"/>
                        <a:pt x="3" y="1470"/>
                        <a:pt x="2" y="1470"/>
                      </a:cubicBezTo>
                      <a:cubicBezTo>
                        <a:pt x="1" y="1470"/>
                        <a:pt x="0" y="1469"/>
                        <a:pt x="0" y="1468"/>
                      </a:cubicBezTo>
                      <a:lnTo>
                        <a:pt x="0" y="1468"/>
                      </a:lnTo>
                      <a:cubicBezTo>
                        <a:pt x="0" y="1466"/>
                        <a:pt x="1" y="1466"/>
                        <a:pt x="2" y="1466"/>
                      </a:cubicBezTo>
                      <a:cubicBezTo>
                        <a:pt x="3" y="1466"/>
                        <a:pt x="4" y="1466"/>
                        <a:pt x="4" y="1468"/>
                      </a:cubicBezTo>
                      <a:close/>
                      <a:moveTo>
                        <a:pt x="4" y="1476"/>
                      </a:moveTo>
                      <a:lnTo>
                        <a:pt x="4" y="1476"/>
                      </a:lnTo>
                      <a:cubicBezTo>
                        <a:pt x="4" y="1477"/>
                        <a:pt x="3" y="1478"/>
                        <a:pt x="2" y="1478"/>
                      </a:cubicBezTo>
                      <a:cubicBezTo>
                        <a:pt x="1" y="1478"/>
                        <a:pt x="0" y="1477"/>
                        <a:pt x="0" y="1476"/>
                      </a:cubicBezTo>
                      <a:lnTo>
                        <a:pt x="0" y="1476"/>
                      </a:lnTo>
                      <a:cubicBezTo>
                        <a:pt x="0" y="1474"/>
                        <a:pt x="1" y="1474"/>
                        <a:pt x="2" y="1474"/>
                      </a:cubicBezTo>
                      <a:cubicBezTo>
                        <a:pt x="3" y="1474"/>
                        <a:pt x="4" y="1474"/>
                        <a:pt x="4" y="1476"/>
                      </a:cubicBezTo>
                      <a:close/>
                      <a:moveTo>
                        <a:pt x="4" y="1484"/>
                      </a:moveTo>
                      <a:lnTo>
                        <a:pt x="4" y="1484"/>
                      </a:lnTo>
                      <a:cubicBezTo>
                        <a:pt x="4" y="1485"/>
                        <a:pt x="3" y="1486"/>
                        <a:pt x="2" y="1486"/>
                      </a:cubicBezTo>
                      <a:cubicBezTo>
                        <a:pt x="1" y="1486"/>
                        <a:pt x="0" y="1485"/>
                        <a:pt x="0" y="1484"/>
                      </a:cubicBezTo>
                      <a:lnTo>
                        <a:pt x="0" y="1484"/>
                      </a:lnTo>
                      <a:cubicBezTo>
                        <a:pt x="0" y="1482"/>
                        <a:pt x="1" y="1482"/>
                        <a:pt x="2" y="1482"/>
                      </a:cubicBezTo>
                      <a:cubicBezTo>
                        <a:pt x="3" y="1482"/>
                        <a:pt x="4" y="1482"/>
                        <a:pt x="4" y="1484"/>
                      </a:cubicBezTo>
                      <a:close/>
                      <a:moveTo>
                        <a:pt x="4" y="1492"/>
                      </a:moveTo>
                      <a:lnTo>
                        <a:pt x="4" y="1492"/>
                      </a:lnTo>
                      <a:cubicBezTo>
                        <a:pt x="4" y="1493"/>
                        <a:pt x="3" y="1494"/>
                        <a:pt x="2" y="1494"/>
                      </a:cubicBezTo>
                      <a:cubicBezTo>
                        <a:pt x="1" y="1494"/>
                        <a:pt x="0" y="1493"/>
                        <a:pt x="0" y="1492"/>
                      </a:cubicBezTo>
                      <a:lnTo>
                        <a:pt x="0" y="1492"/>
                      </a:lnTo>
                      <a:cubicBezTo>
                        <a:pt x="0" y="1490"/>
                        <a:pt x="1" y="1490"/>
                        <a:pt x="2" y="1490"/>
                      </a:cubicBezTo>
                      <a:cubicBezTo>
                        <a:pt x="3" y="1490"/>
                        <a:pt x="4" y="1490"/>
                        <a:pt x="4" y="1492"/>
                      </a:cubicBezTo>
                      <a:close/>
                      <a:moveTo>
                        <a:pt x="4" y="1500"/>
                      </a:moveTo>
                      <a:lnTo>
                        <a:pt x="4" y="1500"/>
                      </a:lnTo>
                      <a:cubicBezTo>
                        <a:pt x="4" y="1501"/>
                        <a:pt x="3" y="1502"/>
                        <a:pt x="2" y="1502"/>
                      </a:cubicBezTo>
                      <a:cubicBezTo>
                        <a:pt x="1" y="1502"/>
                        <a:pt x="0" y="1501"/>
                        <a:pt x="0" y="1500"/>
                      </a:cubicBezTo>
                      <a:lnTo>
                        <a:pt x="0" y="1500"/>
                      </a:lnTo>
                      <a:cubicBezTo>
                        <a:pt x="0" y="1498"/>
                        <a:pt x="1" y="1498"/>
                        <a:pt x="2" y="1498"/>
                      </a:cubicBezTo>
                      <a:cubicBezTo>
                        <a:pt x="3" y="1498"/>
                        <a:pt x="4" y="1498"/>
                        <a:pt x="4" y="1500"/>
                      </a:cubicBezTo>
                      <a:close/>
                      <a:moveTo>
                        <a:pt x="4" y="1508"/>
                      </a:moveTo>
                      <a:lnTo>
                        <a:pt x="4" y="1508"/>
                      </a:lnTo>
                      <a:cubicBezTo>
                        <a:pt x="4" y="1509"/>
                        <a:pt x="3" y="1510"/>
                        <a:pt x="2" y="1510"/>
                      </a:cubicBezTo>
                      <a:cubicBezTo>
                        <a:pt x="1" y="1510"/>
                        <a:pt x="0" y="1509"/>
                        <a:pt x="0" y="1508"/>
                      </a:cubicBezTo>
                      <a:lnTo>
                        <a:pt x="0" y="1508"/>
                      </a:lnTo>
                      <a:cubicBezTo>
                        <a:pt x="0" y="1506"/>
                        <a:pt x="1" y="1506"/>
                        <a:pt x="2" y="1506"/>
                      </a:cubicBezTo>
                      <a:cubicBezTo>
                        <a:pt x="3" y="1506"/>
                        <a:pt x="4" y="1506"/>
                        <a:pt x="4" y="1508"/>
                      </a:cubicBezTo>
                      <a:close/>
                      <a:moveTo>
                        <a:pt x="4" y="1516"/>
                      </a:moveTo>
                      <a:lnTo>
                        <a:pt x="4" y="1516"/>
                      </a:lnTo>
                      <a:cubicBezTo>
                        <a:pt x="4" y="1517"/>
                        <a:pt x="3" y="1518"/>
                        <a:pt x="2" y="1518"/>
                      </a:cubicBezTo>
                      <a:cubicBezTo>
                        <a:pt x="1" y="1518"/>
                        <a:pt x="0" y="1517"/>
                        <a:pt x="0" y="1516"/>
                      </a:cubicBezTo>
                      <a:lnTo>
                        <a:pt x="0" y="1516"/>
                      </a:lnTo>
                      <a:cubicBezTo>
                        <a:pt x="0" y="1514"/>
                        <a:pt x="1" y="1514"/>
                        <a:pt x="2" y="1514"/>
                      </a:cubicBezTo>
                      <a:cubicBezTo>
                        <a:pt x="3" y="1514"/>
                        <a:pt x="4" y="1514"/>
                        <a:pt x="4" y="1516"/>
                      </a:cubicBezTo>
                      <a:close/>
                      <a:moveTo>
                        <a:pt x="4" y="1524"/>
                      </a:moveTo>
                      <a:lnTo>
                        <a:pt x="4" y="1524"/>
                      </a:lnTo>
                      <a:cubicBezTo>
                        <a:pt x="4" y="1525"/>
                        <a:pt x="3" y="1526"/>
                        <a:pt x="2" y="1526"/>
                      </a:cubicBezTo>
                      <a:cubicBezTo>
                        <a:pt x="1" y="1526"/>
                        <a:pt x="0" y="1525"/>
                        <a:pt x="0" y="1524"/>
                      </a:cubicBezTo>
                      <a:lnTo>
                        <a:pt x="0" y="1524"/>
                      </a:lnTo>
                      <a:cubicBezTo>
                        <a:pt x="0" y="1522"/>
                        <a:pt x="1" y="1522"/>
                        <a:pt x="2" y="1522"/>
                      </a:cubicBezTo>
                      <a:cubicBezTo>
                        <a:pt x="3" y="1522"/>
                        <a:pt x="4" y="1522"/>
                        <a:pt x="4" y="1524"/>
                      </a:cubicBezTo>
                      <a:close/>
                      <a:moveTo>
                        <a:pt x="4" y="1532"/>
                      </a:moveTo>
                      <a:lnTo>
                        <a:pt x="4" y="1532"/>
                      </a:lnTo>
                      <a:cubicBezTo>
                        <a:pt x="4" y="1533"/>
                        <a:pt x="3" y="1534"/>
                        <a:pt x="2" y="1534"/>
                      </a:cubicBezTo>
                      <a:cubicBezTo>
                        <a:pt x="1" y="1534"/>
                        <a:pt x="0" y="1533"/>
                        <a:pt x="0" y="1532"/>
                      </a:cubicBezTo>
                      <a:lnTo>
                        <a:pt x="0" y="1532"/>
                      </a:lnTo>
                      <a:cubicBezTo>
                        <a:pt x="0" y="1530"/>
                        <a:pt x="1" y="1530"/>
                        <a:pt x="2" y="1530"/>
                      </a:cubicBezTo>
                      <a:cubicBezTo>
                        <a:pt x="3" y="1530"/>
                        <a:pt x="4" y="1530"/>
                        <a:pt x="4" y="1532"/>
                      </a:cubicBezTo>
                      <a:close/>
                      <a:moveTo>
                        <a:pt x="4" y="1540"/>
                      </a:moveTo>
                      <a:lnTo>
                        <a:pt x="4" y="1540"/>
                      </a:lnTo>
                      <a:cubicBezTo>
                        <a:pt x="4" y="1541"/>
                        <a:pt x="3" y="1542"/>
                        <a:pt x="2" y="1542"/>
                      </a:cubicBezTo>
                      <a:cubicBezTo>
                        <a:pt x="1" y="1542"/>
                        <a:pt x="0" y="1541"/>
                        <a:pt x="0" y="1540"/>
                      </a:cubicBezTo>
                      <a:lnTo>
                        <a:pt x="0" y="1540"/>
                      </a:lnTo>
                      <a:cubicBezTo>
                        <a:pt x="0" y="1538"/>
                        <a:pt x="1" y="1538"/>
                        <a:pt x="2" y="1538"/>
                      </a:cubicBezTo>
                      <a:cubicBezTo>
                        <a:pt x="3" y="1538"/>
                        <a:pt x="4" y="1538"/>
                        <a:pt x="4" y="1540"/>
                      </a:cubicBezTo>
                      <a:close/>
                      <a:moveTo>
                        <a:pt x="4" y="1548"/>
                      </a:moveTo>
                      <a:lnTo>
                        <a:pt x="4" y="1548"/>
                      </a:lnTo>
                      <a:cubicBezTo>
                        <a:pt x="4" y="1549"/>
                        <a:pt x="3" y="1550"/>
                        <a:pt x="2" y="1550"/>
                      </a:cubicBezTo>
                      <a:cubicBezTo>
                        <a:pt x="1" y="1550"/>
                        <a:pt x="0" y="1549"/>
                        <a:pt x="0" y="1548"/>
                      </a:cubicBezTo>
                      <a:lnTo>
                        <a:pt x="0" y="1548"/>
                      </a:lnTo>
                      <a:cubicBezTo>
                        <a:pt x="0" y="1546"/>
                        <a:pt x="1" y="1546"/>
                        <a:pt x="2" y="1546"/>
                      </a:cubicBezTo>
                      <a:cubicBezTo>
                        <a:pt x="3" y="1546"/>
                        <a:pt x="4" y="1546"/>
                        <a:pt x="4" y="1548"/>
                      </a:cubicBezTo>
                      <a:close/>
                      <a:moveTo>
                        <a:pt x="4" y="1556"/>
                      </a:moveTo>
                      <a:lnTo>
                        <a:pt x="4" y="1556"/>
                      </a:lnTo>
                      <a:cubicBezTo>
                        <a:pt x="4" y="1557"/>
                        <a:pt x="3" y="1558"/>
                        <a:pt x="2" y="1558"/>
                      </a:cubicBezTo>
                      <a:cubicBezTo>
                        <a:pt x="1" y="1558"/>
                        <a:pt x="0" y="1557"/>
                        <a:pt x="0" y="1556"/>
                      </a:cubicBezTo>
                      <a:lnTo>
                        <a:pt x="0" y="1556"/>
                      </a:lnTo>
                      <a:cubicBezTo>
                        <a:pt x="0" y="1554"/>
                        <a:pt x="1" y="1554"/>
                        <a:pt x="2" y="1554"/>
                      </a:cubicBezTo>
                      <a:cubicBezTo>
                        <a:pt x="3" y="1554"/>
                        <a:pt x="4" y="1554"/>
                        <a:pt x="4" y="1556"/>
                      </a:cubicBezTo>
                      <a:close/>
                      <a:moveTo>
                        <a:pt x="4" y="1564"/>
                      </a:moveTo>
                      <a:lnTo>
                        <a:pt x="4" y="1564"/>
                      </a:lnTo>
                      <a:cubicBezTo>
                        <a:pt x="4" y="1565"/>
                        <a:pt x="3" y="1566"/>
                        <a:pt x="2" y="1566"/>
                      </a:cubicBezTo>
                      <a:cubicBezTo>
                        <a:pt x="1" y="1566"/>
                        <a:pt x="0" y="1565"/>
                        <a:pt x="0" y="1564"/>
                      </a:cubicBezTo>
                      <a:lnTo>
                        <a:pt x="0" y="1564"/>
                      </a:lnTo>
                      <a:cubicBezTo>
                        <a:pt x="0" y="1562"/>
                        <a:pt x="1" y="1562"/>
                        <a:pt x="2" y="1562"/>
                      </a:cubicBezTo>
                      <a:cubicBezTo>
                        <a:pt x="3" y="1562"/>
                        <a:pt x="4" y="1562"/>
                        <a:pt x="4" y="1564"/>
                      </a:cubicBezTo>
                      <a:close/>
                      <a:moveTo>
                        <a:pt x="4" y="1572"/>
                      </a:moveTo>
                      <a:lnTo>
                        <a:pt x="4" y="1572"/>
                      </a:lnTo>
                      <a:cubicBezTo>
                        <a:pt x="4" y="1573"/>
                        <a:pt x="3" y="1574"/>
                        <a:pt x="2" y="1574"/>
                      </a:cubicBezTo>
                      <a:cubicBezTo>
                        <a:pt x="1" y="1574"/>
                        <a:pt x="0" y="1573"/>
                        <a:pt x="0" y="1572"/>
                      </a:cubicBezTo>
                      <a:lnTo>
                        <a:pt x="0" y="1572"/>
                      </a:lnTo>
                      <a:cubicBezTo>
                        <a:pt x="0" y="1570"/>
                        <a:pt x="1" y="1570"/>
                        <a:pt x="2" y="1570"/>
                      </a:cubicBezTo>
                      <a:cubicBezTo>
                        <a:pt x="3" y="1570"/>
                        <a:pt x="4" y="1570"/>
                        <a:pt x="4" y="1572"/>
                      </a:cubicBezTo>
                      <a:close/>
                      <a:moveTo>
                        <a:pt x="4" y="1580"/>
                      </a:moveTo>
                      <a:lnTo>
                        <a:pt x="4" y="1580"/>
                      </a:lnTo>
                      <a:cubicBezTo>
                        <a:pt x="4" y="1581"/>
                        <a:pt x="3" y="1582"/>
                        <a:pt x="2" y="1582"/>
                      </a:cubicBezTo>
                      <a:cubicBezTo>
                        <a:pt x="1" y="1582"/>
                        <a:pt x="0" y="1581"/>
                        <a:pt x="0" y="1580"/>
                      </a:cubicBezTo>
                      <a:lnTo>
                        <a:pt x="0" y="1580"/>
                      </a:lnTo>
                      <a:cubicBezTo>
                        <a:pt x="0" y="1578"/>
                        <a:pt x="1" y="1578"/>
                        <a:pt x="2" y="1578"/>
                      </a:cubicBezTo>
                      <a:cubicBezTo>
                        <a:pt x="3" y="1578"/>
                        <a:pt x="4" y="1578"/>
                        <a:pt x="4" y="1580"/>
                      </a:cubicBezTo>
                      <a:close/>
                      <a:moveTo>
                        <a:pt x="4" y="1588"/>
                      </a:moveTo>
                      <a:lnTo>
                        <a:pt x="4" y="1588"/>
                      </a:lnTo>
                      <a:cubicBezTo>
                        <a:pt x="4" y="1589"/>
                        <a:pt x="3" y="1590"/>
                        <a:pt x="2" y="1590"/>
                      </a:cubicBezTo>
                      <a:cubicBezTo>
                        <a:pt x="1" y="1590"/>
                        <a:pt x="0" y="1589"/>
                        <a:pt x="0" y="1588"/>
                      </a:cubicBezTo>
                      <a:lnTo>
                        <a:pt x="0" y="1588"/>
                      </a:lnTo>
                      <a:cubicBezTo>
                        <a:pt x="0" y="1586"/>
                        <a:pt x="1" y="1586"/>
                        <a:pt x="2" y="1586"/>
                      </a:cubicBezTo>
                      <a:cubicBezTo>
                        <a:pt x="3" y="1586"/>
                        <a:pt x="4" y="1586"/>
                        <a:pt x="4" y="1588"/>
                      </a:cubicBezTo>
                      <a:close/>
                      <a:moveTo>
                        <a:pt x="4" y="1596"/>
                      </a:moveTo>
                      <a:lnTo>
                        <a:pt x="4" y="1596"/>
                      </a:lnTo>
                      <a:cubicBezTo>
                        <a:pt x="4" y="1597"/>
                        <a:pt x="3" y="1598"/>
                        <a:pt x="2" y="1598"/>
                      </a:cubicBezTo>
                      <a:cubicBezTo>
                        <a:pt x="1" y="1598"/>
                        <a:pt x="0" y="1597"/>
                        <a:pt x="0" y="1596"/>
                      </a:cubicBezTo>
                      <a:lnTo>
                        <a:pt x="0" y="1596"/>
                      </a:lnTo>
                      <a:cubicBezTo>
                        <a:pt x="0" y="1594"/>
                        <a:pt x="1" y="1594"/>
                        <a:pt x="2" y="1594"/>
                      </a:cubicBezTo>
                      <a:cubicBezTo>
                        <a:pt x="3" y="1594"/>
                        <a:pt x="4" y="1594"/>
                        <a:pt x="4" y="1596"/>
                      </a:cubicBezTo>
                      <a:close/>
                      <a:moveTo>
                        <a:pt x="4" y="1604"/>
                      </a:moveTo>
                      <a:lnTo>
                        <a:pt x="4" y="1604"/>
                      </a:lnTo>
                      <a:cubicBezTo>
                        <a:pt x="4" y="1605"/>
                        <a:pt x="3" y="1606"/>
                        <a:pt x="2" y="1606"/>
                      </a:cubicBezTo>
                      <a:cubicBezTo>
                        <a:pt x="1" y="1606"/>
                        <a:pt x="0" y="1605"/>
                        <a:pt x="0" y="1604"/>
                      </a:cubicBezTo>
                      <a:lnTo>
                        <a:pt x="0" y="1604"/>
                      </a:lnTo>
                      <a:cubicBezTo>
                        <a:pt x="0" y="1602"/>
                        <a:pt x="1" y="1602"/>
                        <a:pt x="2" y="1602"/>
                      </a:cubicBezTo>
                      <a:cubicBezTo>
                        <a:pt x="3" y="1602"/>
                        <a:pt x="4" y="1602"/>
                        <a:pt x="4" y="1604"/>
                      </a:cubicBezTo>
                      <a:close/>
                      <a:moveTo>
                        <a:pt x="4" y="1612"/>
                      </a:moveTo>
                      <a:lnTo>
                        <a:pt x="4" y="1612"/>
                      </a:lnTo>
                      <a:cubicBezTo>
                        <a:pt x="4" y="1613"/>
                        <a:pt x="3" y="1614"/>
                        <a:pt x="2" y="1614"/>
                      </a:cubicBezTo>
                      <a:cubicBezTo>
                        <a:pt x="1" y="1614"/>
                        <a:pt x="0" y="1613"/>
                        <a:pt x="0" y="1612"/>
                      </a:cubicBezTo>
                      <a:lnTo>
                        <a:pt x="0" y="1612"/>
                      </a:lnTo>
                      <a:cubicBezTo>
                        <a:pt x="0" y="1610"/>
                        <a:pt x="1" y="1610"/>
                        <a:pt x="2" y="1610"/>
                      </a:cubicBezTo>
                      <a:cubicBezTo>
                        <a:pt x="3" y="1610"/>
                        <a:pt x="4" y="1610"/>
                        <a:pt x="4" y="1612"/>
                      </a:cubicBezTo>
                      <a:close/>
                      <a:moveTo>
                        <a:pt x="4" y="1620"/>
                      </a:moveTo>
                      <a:lnTo>
                        <a:pt x="4" y="1620"/>
                      </a:lnTo>
                      <a:cubicBezTo>
                        <a:pt x="4" y="1621"/>
                        <a:pt x="3" y="1622"/>
                        <a:pt x="2" y="1622"/>
                      </a:cubicBezTo>
                      <a:cubicBezTo>
                        <a:pt x="1" y="1622"/>
                        <a:pt x="0" y="1621"/>
                        <a:pt x="0" y="1620"/>
                      </a:cubicBezTo>
                      <a:lnTo>
                        <a:pt x="0" y="1620"/>
                      </a:lnTo>
                      <a:cubicBezTo>
                        <a:pt x="0" y="1618"/>
                        <a:pt x="1" y="1618"/>
                        <a:pt x="2" y="1618"/>
                      </a:cubicBezTo>
                      <a:cubicBezTo>
                        <a:pt x="3" y="1618"/>
                        <a:pt x="4" y="1618"/>
                        <a:pt x="4" y="1620"/>
                      </a:cubicBezTo>
                      <a:close/>
                      <a:moveTo>
                        <a:pt x="4" y="1628"/>
                      </a:moveTo>
                      <a:lnTo>
                        <a:pt x="4" y="1628"/>
                      </a:lnTo>
                      <a:cubicBezTo>
                        <a:pt x="4" y="1629"/>
                        <a:pt x="3" y="1630"/>
                        <a:pt x="2" y="1630"/>
                      </a:cubicBezTo>
                      <a:cubicBezTo>
                        <a:pt x="1" y="1630"/>
                        <a:pt x="0" y="1629"/>
                        <a:pt x="0" y="1628"/>
                      </a:cubicBezTo>
                      <a:lnTo>
                        <a:pt x="0" y="1628"/>
                      </a:lnTo>
                      <a:cubicBezTo>
                        <a:pt x="0" y="1627"/>
                        <a:pt x="1" y="1626"/>
                        <a:pt x="2" y="1626"/>
                      </a:cubicBezTo>
                      <a:cubicBezTo>
                        <a:pt x="3" y="1626"/>
                        <a:pt x="4" y="1627"/>
                        <a:pt x="4" y="1628"/>
                      </a:cubicBezTo>
                      <a:close/>
                      <a:moveTo>
                        <a:pt x="4" y="1636"/>
                      </a:moveTo>
                      <a:lnTo>
                        <a:pt x="4" y="1636"/>
                      </a:lnTo>
                      <a:cubicBezTo>
                        <a:pt x="4" y="1637"/>
                        <a:pt x="3" y="1638"/>
                        <a:pt x="2" y="1638"/>
                      </a:cubicBezTo>
                      <a:cubicBezTo>
                        <a:pt x="1" y="1638"/>
                        <a:pt x="0" y="1637"/>
                        <a:pt x="0" y="1636"/>
                      </a:cubicBezTo>
                      <a:lnTo>
                        <a:pt x="0" y="1636"/>
                      </a:lnTo>
                      <a:cubicBezTo>
                        <a:pt x="0" y="1635"/>
                        <a:pt x="1" y="1634"/>
                        <a:pt x="2" y="1634"/>
                      </a:cubicBezTo>
                      <a:cubicBezTo>
                        <a:pt x="3" y="1634"/>
                        <a:pt x="4" y="1635"/>
                        <a:pt x="4" y="1636"/>
                      </a:cubicBezTo>
                      <a:close/>
                      <a:moveTo>
                        <a:pt x="4" y="1644"/>
                      </a:moveTo>
                      <a:lnTo>
                        <a:pt x="4" y="1644"/>
                      </a:lnTo>
                      <a:cubicBezTo>
                        <a:pt x="4" y="1645"/>
                        <a:pt x="3" y="1646"/>
                        <a:pt x="2" y="1646"/>
                      </a:cubicBezTo>
                      <a:cubicBezTo>
                        <a:pt x="1" y="1646"/>
                        <a:pt x="0" y="1645"/>
                        <a:pt x="0" y="1644"/>
                      </a:cubicBezTo>
                      <a:lnTo>
                        <a:pt x="0" y="1644"/>
                      </a:lnTo>
                      <a:cubicBezTo>
                        <a:pt x="0" y="1643"/>
                        <a:pt x="1" y="1642"/>
                        <a:pt x="2" y="1642"/>
                      </a:cubicBezTo>
                      <a:cubicBezTo>
                        <a:pt x="3" y="1642"/>
                        <a:pt x="4" y="1643"/>
                        <a:pt x="4" y="1644"/>
                      </a:cubicBezTo>
                      <a:close/>
                      <a:moveTo>
                        <a:pt x="4" y="1652"/>
                      </a:moveTo>
                      <a:lnTo>
                        <a:pt x="4" y="1652"/>
                      </a:lnTo>
                      <a:cubicBezTo>
                        <a:pt x="4" y="1653"/>
                        <a:pt x="3" y="1654"/>
                        <a:pt x="2" y="1654"/>
                      </a:cubicBezTo>
                      <a:cubicBezTo>
                        <a:pt x="1" y="1654"/>
                        <a:pt x="0" y="1653"/>
                        <a:pt x="0" y="1652"/>
                      </a:cubicBezTo>
                      <a:lnTo>
                        <a:pt x="0" y="1652"/>
                      </a:lnTo>
                      <a:cubicBezTo>
                        <a:pt x="0" y="1651"/>
                        <a:pt x="1" y="1650"/>
                        <a:pt x="2" y="1650"/>
                      </a:cubicBezTo>
                      <a:cubicBezTo>
                        <a:pt x="3" y="1650"/>
                        <a:pt x="4" y="1651"/>
                        <a:pt x="4" y="1652"/>
                      </a:cubicBezTo>
                      <a:close/>
                      <a:moveTo>
                        <a:pt x="4" y="1660"/>
                      </a:moveTo>
                      <a:lnTo>
                        <a:pt x="4" y="1660"/>
                      </a:lnTo>
                      <a:cubicBezTo>
                        <a:pt x="4" y="1661"/>
                        <a:pt x="3" y="1662"/>
                        <a:pt x="2" y="1662"/>
                      </a:cubicBezTo>
                      <a:cubicBezTo>
                        <a:pt x="1" y="1662"/>
                        <a:pt x="0" y="1661"/>
                        <a:pt x="0" y="1660"/>
                      </a:cubicBezTo>
                      <a:lnTo>
                        <a:pt x="0" y="1660"/>
                      </a:lnTo>
                      <a:cubicBezTo>
                        <a:pt x="0" y="1659"/>
                        <a:pt x="1" y="1658"/>
                        <a:pt x="2" y="1658"/>
                      </a:cubicBezTo>
                      <a:cubicBezTo>
                        <a:pt x="3" y="1658"/>
                        <a:pt x="4" y="1659"/>
                        <a:pt x="4" y="1660"/>
                      </a:cubicBezTo>
                      <a:close/>
                      <a:moveTo>
                        <a:pt x="4" y="1668"/>
                      </a:moveTo>
                      <a:lnTo>
                        <a:pt x="4" y="1668"/>
                      </a:lnTo>
                      <a:cubicBezTo>
                        <a:pt x="4" y="1669"/>
                        <a:pt x="3" y="1670"/>
                        <a:pt x="2" y="1670"/>
                      </a:cubicBezTo>
                      <a:cubicBezTo>
                        <a:pt x="1" y="1670"/>
                        <a:pt x="0" y="1669"/>
                        <a:pt x="0" y="1668"/>
                      </a:cubicBezTo>
                      <a:lnTo>
                        <a:pt x="0" y="1668"/>
                      </a:lnTo>
                      <a:cubicBezTo>
                        <a:pt x="0" y="1667"/>
                        <a:pt x="1" y="1666"/>
                        <a:pt x="2" y="1666"/>
                      </a:cubicBezTo>
                      <a:cubicBezTo>
                        <a:pt x="3" y="1666"/>
                        <a:pt x="4" y="1667"/>
                        <a:pt x="4" y="1668"/>
                      </a:cubicBezTo>
                      <a:close/>
                      <a:moveTo>
                        <a:pt x="4" y="1676"/>
                      </a:moveTo>
                      <a:lnTo>
                        <a:pt x="4" y="1676"/>
                      </a:lnTo>
                      <a:cubicBezTo>
                        <a:pt x="4" y="1677"/>
                        <a:pt x="3" y="1678"/>
                        <a:pt x="2" y="1678"/>
                      </a:cubicBezTo>
                      <a:cubicBezTo>
                        <a:pt x="1" y="1678"/>
                        <a:pt x="0" y="1677"/>
                        <a:pt x="0" y="1676"/>
                      </a:cubicBezTo>
                      <a:lnTo>
                        <a:pt x="0" y="1676"/>
                      </a:lnTo>
                      <a:cubicBezTo>
                        <a:pt x="0" y="1675"/>
                        <a:pt x="1" y="1674"/>
                        <a:pt x="2" y="1674"/>
                      </a:cubicBezTo>
                      <a:cubicBezTo>
                        <a:pt x="3" y="1674"/>
                        <a:pt x="4" y="1675"/>
                        <a:pt x="4" y="1676"/>
                      </a:cubicBezTo>
                      <a:close/>
                      <a:moveTo>
                        <a:pt x="4" y="1684"/>
                      </a:moveTo>
                      <a:lnTo>
                        <a:pt x="4" y="1684"/>
                      </a:lnTo>
                      <a:cubicBezTo>
                        <a:pt x="4" y="1685"/>
                        <a:pt x="3" y="1686"/>
                        <a:pt x="2" y="1686"/>
                      </a:cubicBezTo>
                      <a:cubicBezTo>
                        <a:pt x="1" y="1686"/>
                        <a:pt x="0" y="1685"/>
                        <a:pt x="0" y="1684"/>
                      </a:cubicBezTo>
                      <a:lnTo>
                        <a:pt x="0" y="1684"/>
                      </a:lnTo>
                      <a:cubicBezTo>
                        <a:pt x="0" y="1683"/>
                        <a:pt x="1" y="1682"/>
                        <a:pt x="2" y="1682"/>
                      </a:cubicBezTo>
                      <a:cubicBezTo>
                        <a:pt x="3" y="1682"/>
                        <a:pt x="4" y="1683"/>
                        <a:pt x="4" y="1684"/>
                      </a:cubicBezTo>
                      <a:close/>
                      <a:moveTo>
                        <a:pt x="4" y="1692"/>
                      </a:moveTo>
                      <a:lnTo>
                        <a:pt x="4" y="1692"/>
                      </a:lnTo>
                      <a:cubicBezTo>
                        <a:pt x="4" y="1693"/>
                        <a:pt x="3" y="1694"/>
                        <a:pt x="2" y="1694"/>
                      </a:cubicBezTo>
                      <a:cubicBezTo>
                        <a:pt x="1" y="1694"/>
                        <a:pt x="0" y="1693"/>
                        <a:pt x="0" y="1692"/>
                      </a:cubicBezTo>
                      <a:lnTo>
                        <a:pt x="0" y="1692"/>
                      </a:lnTo>
                      <a:cubicBezTo>
                        <a:pt x="0" y="1691"/>
                        <a:pt x="1" y="1690"/>
                        <a:pt x="2" y="1690"/>
                      </a:cubicBezTo>
                      <a:cubicBezTo>
                        <a:pt x="3" y="1690"/>
                        <a:pt x="4" y="1691"/>
                        <a:pt x="4" y="1692"/>
                      </a:cubicBezTo>
                      <a:close/>
                      <a:moveTo>
                        <a:pt x="4" y="1700"/>
                      </a:moveTo>
                      <a:lnTo>
                        <a:pt x="4" y="1700"/>
                      </a:lnTo>
                      <a:cubicBezTo>
                        <a:pt x="4" y="1701"/>
                        <a:pt x="3" y="1702"/>
                        <a:pt x="2" y="1702"/>
                      </a:cubicBezTo>
                      <a:cubicBezTo>
                        <a:pt x="1" y="1702"/>
                        <a:pt x="0" y="1701"/>
                        <a:pt x="0" y="1700"/>
                      </a:cubicBezTo>
                      <a:lnTo>
                        <a:pt x="0" y="1700"/>
                      </a:lnTo>
                      <a:cubicBezTo>
                        <a:pt x="0" y="1699"/>
                        <a:pt x="1" y="1698"/>
                        <a:pt x="2" y="1698"/>
                      </a:cubicBezTo>
                      <a:cubicBezTo>
                        <a:pt x="3" y="1698"/>
                        <a:pt x="4" y="1699"/>
                        <a:pt x="4" y="1700"/>
                      </a:cubicBezTo>
                      <a:close/>
                      <a:moveTo>
                        <a:pt x="4" y="1708"/>
                      </a:moveTo>
                      <a:lnTo>
                        <a:pt x="4" y="1708"/>
                      </a:lnTo>
                      <a:cubicBezTo>
                        <a:pt x="4" y="1709"/>
                        <a:pt x="3" y="1710"/>
                        <a:pt x="2" y="1710"/>
                      </a:cubicBezTo>
                      <a:cubicBezTo>
                        <a:pt x="1" y="1710"/>
                        <a:pt x="0" y="1709"/>
                        <a:pt x="0" y="1708"/>
                      </a:cubicBezTo>
                      <a:lnTo>
                        <a:pt x="0" y="1708"/>
                      </a:lnTo>
                      <a:cubicBezTo>
                        <a:pt x="0" y="1707"/>
                        <a:pt x="1" y="1706"/>
                        <a:pt x="2" y="1706"/>
                      </a:cubicBezTo>
                      <a:cubicBezTo>
                        <a:pt x="3" y="1706"/>
                        <a:pt x="4" y="1707"/>
                        <a:pt x="4" y="1708"/>
                      </a:cubicBezTo>
                      <a:close/>
                      <a:moveTo>
                        <a:pt x="4" y="1716"/>
                      </a:moveTo>
                      <a:lnTo>
                        <a:pt x="4" y="1716"/>
                      </a:lnTo>
                      <a:cubicBezTo>
                        <a:pt x="4" y="1717"/>
                        <a:pt x="3" y="1718"/>
                        <a:pt x="2" y="1718"/>
                      </a:cubicBezTo>
                      <a:cubicBezTo>
                        <a:pt x="1" y="1718"/>
                        <a:pt x="0" y="1717"/>
                        <a:pt x="0" y="1716"/>
                      </a:cubicBezTo>
                      <a:lnTo>
                        <a:pt x="0" y="1716"/>
                      </a:lnTo>
                      <a:cubicBezTo>
                        <a:pt x="0" y="1715"/>
                        <a:pt x="1" y="1714"/>
                        <a:pt x="2" y="1714"/>
                      </a:cubicBezTo>
                      <a:cubicBezTo>
                        <a:pt x="3" y="1714"/>
                        <a:pt x="4" y="1715"/>
                        <a:pt x="4" y="1716"/>
                      </a:cubicBezTo>
                      <a:close/>
                      <a:moveTo>
                        <a:pt x="4" y="1724"/>
                      </a:moveTo>
                      <a:lnTo>
                        <a:pt x="4" y="1724"/>
                      </a:lnTo>
                      <a:cubicBezTo>
                        <a:pt x="4" y="1725"/>
                        <a:pt x="3" y="1726"/>
                        <a:pt x="2" y="1726"/>
                      </a:cubicBezTo>
                      <a:cubicBezTo>
                        <a:pt x="1" y="1726"/>
                        <a:pt x="0" y="1725"/>
                        <a:pt x="0" y="1724"/>
                      </a:cubicBezTo>
                      <a:lnTo>
                        <a:pt x="0" y="1724"/>
                      </a:lnTo>
                      <a:cubicBezTo>
                        <a:pt x="0" y="1723"/>
                        <a:pt x="1" y="1722"/>
                        <a:pt x="2" y="1722"/>
                      </a:cubicBezTo>
                      <a:cubicBezTo>
                        <a:pt x="3" y="1722"/>
                        <a:pt x="4" y="1723"/>
                        <a:pt x="4" y="1724"/>
                      </a:cubicBezTo>
                      <a:close/>
                      <a:moveTo>
                        <a:pt x="4" y="1732"/>
                      </a:moveTo>
                      <a:lnTo>
                        <a:pt x="4" y="1732"/>
                      </a:lnTo>
                      <a:cubicBezTo>
                        <a:pt x="4" y="1733"/>
                        <a:pt x="3" y="1734"/>
                        <a:pt x="2" y="1734"/>
                      </a:cubicBezTo>
                      <a:cubicBezTo>
                        <a:pt x="1" y="1734"/>
                        <a:pt x="0" y="1733"/>
                        <a:pt x="0" y="1732"/>
                      </a:cubicBezTo>
                      <a:lnTo>
                        <a:pt x="0" y="1732"/>
                      </a:lnTo>
                      <a:cubicBezTo>
                        <a:pt x="0" y="1731"/>
                        <a:pt x="1" y="1730"/>
                        <a:pt x="2" y="1730"/>
                      </a:cubicBezTo>
                      <a:cubicBezTo>
                        <a:pt x="3" y="1730"/>
                        <a:pt x="4" y="1731"/>
                        <a:pt x="4" y="1732"/>
                      </a:cubicBezTo>
                      <a:close/>
                      <a:moveTo>
                        <a:pt x="4" y="1740"/>
                      </a:moveTo>
                      <a:lnTo>
                        <a:pt x="4" y="1740"/>
                      </a:lnTo>
                      <a:cubicBezTo>
                        <a:pt x="4" y="1741"/>
                        <a:pt x="3" y="1742"/>
                        <a:pt x="2" y="1742"/>
                      </a:cubicBezTo>
                      <a:cubicBezTo>
                        <a:pt x="1" y="1742"/>
                        <a:pt x="0" y="1741"/>
                        <a:pt x="0" y="1740"/>
                      </a:cubicBezTo>
                      <a:lnTo>
                        <a:pt x="0" y="1740"/>
                      </a:lnTo>
                      <a:cubicBezTo>
                        <a:pt x="0" y="1739"/>
                        <a:pt x="1" y="1738"/>
                        <a:pt x="2" y="1738"/>
                      </a:cubicBezTo>
                      <a:cubicBezTo>
                        <a:pt x="3" y="1738"/>
                        <a:pt x="4" y="1739"/>
                        <a:pt x="4" y="1740"/>
                      </a:cubicBezTo>
                      <a:close/>
                      <a:moveTo>
                        <a:pt x="4" y="1748"/>
                      </a:moveTo>
                      <a:lnTo>
                        <a:pt x="4" y="1748"/>
                      </a:lnTo>
                      <a:cubicBezTo>
                        <a:pt x="4" y="1749"/>
                        <a:pt x="3" y="1750"/>
                        <a:pt x="2" y="1750"/>
                      </a:cubicBezTo>
                      <a:cubicBezTo>
                        <a:pt x="1" y="1750"/>
                        <a:pt x="0" y="1749"/>
                        <a:pt x="0" y="1748"/>
                      </a:cubicBezTo>
                      <a:lnTo>
                        <a:pt x="0" y="1748"/>
                      </a:lnTo>
                      <a:cubicBezTo>
                        <a:pt x="0" y="1747"/>
                        <a:pt x="1" y="1746"/>
                        <a:pt x="2" y="1746"/>
                      </a:cubicBezTo>
                      <a:cubicBezTo>
                        <a:pt x="3" y="1746"/>
                        <a:pt x="4" y="1747"/>
                        <a:pt x="4" y="1748"/>
                      </a:cubicBezTo>
                      <a:close/>
                      <a:moveTo>
                        <a:pt x="4" y="1756"/>
                      </a:moveTo>
                      <a:lnTo>
                        <a:pt x="4" y="1756"/>
                      </a:lnTo>
                      <a:cubicBezTo>
                        <a:pt x="4" y="1757"/>
                        <a:pt x="3" y="1758"/>
                        <a:pt x="2" y="1758"/>
                      </a:cubicBezTo>
                      <a:cubicBezTo>
                        <a:pt x="1" y="1758"/>
                        <a:pt x="0" y="1757"/>
                        <a:pt x="0" y="1756"/>
                      </a:cubicBezTo>
                      <a:lnTo>
                        <a:pt x="0" y="1756"/>
                      </a:lnTo>
                      <a:cubicBezTo>
                        <a:pt x="0" y="1755"/>
                        <a:pt x="1" y="1754"/>
                        <a:pt x="2" y="1754"/>
                      </a:cubicBezTo>
                      <a:cubicBezTo>
                        <a:pt x="3" y="1754"/>
                        <a:pt x="4" y="1755"/>
                        <a:pt x="4" y="1756"/>
                      </a:cubicBezTo>
                      <a:close/>
                      <a:moveTo>
                        <a:pt x="4" y="1764"/>
                      </a:moveTo>
                      <a:lnTo>
                        <a:pt x="4" y="1764"/>
                      </a:lnTo>
                      <a:cubicBezTo>
                        <a:pt x="4" y="1765"/>
                        <a:pt x="3" y="1766"/>
                        <a:pt x="2" y="1766"/>
                      </a:cubicBezTo>
                      <a:cubicBezTo>
                        <a:pt x="1" y="1766"/>
                        <a:pt x="0" y="1765"/>
                        <a:pt x="0" y="1764"/>
                      </a:cubicBezTo>
                      <a:lnTo>
                        <a:pt x="0" y="1764"/>
                      </a:lnTo>
                      <a:cubicBezTo>
                        <a:pt x="0" y="1763"/>
                        <a:pt x="1" y="1762"/>
                        <a:pt x="2" y="1762"/>
                      </a:cubicBezTo>
                      <a:cubicBezTo>
                        <a:pt x="3" y="1762"/>
                        <a:pt x="4" y="1763"/>
                        <a:pt x="4" y="1764"/>
                      </a:cubicBezTo>
                      <a:close/>
                      <a:moveTo>
                        <a:pt x="4" y="1772"/>
                      </a:moveTo>
                      <a:lnTo>
                        <a:pt x="4" y="1772"/>
                      </a:lnTo>
                      <a:cubicBezTo>
                        <a:pt x="4" y="1773"/>
                        <a:pt x="3" y="1774"/>
                        <a:pt x="2" y="1774"/>
                      </a:cubicBezTo>
                      <a:cubicBezTo>
                        <a:pt x="1" y="1774"/>
                        <a:pt x="0" y="1773"/>
                        <a:pt x="0" y="1772"/>
                      </a:cubicBezTo>
                      <a:lnTo>
                        <a:pt x="0" y="1772"/>
                      </a:lnTo>
                      <a:cubicBezTo>
                        <a:pt x="0" y="1771"/>
                        <a:pt x="1" y="1770"/>
                        <a:pt x="2" y="1770"/>
                      </a:cubicBezTo>
                      <a:cubicBezTo>
                        <a:pt x="3" y="1770"/>
                        <a:pt x="4" y="1771"/>
                        <a:pt x="4" y="1772"/>
                      </a:cubicBezTo>
                      <a:close/>
                      <a:moveTo>
                        <a:pt x="4" y="1780"/>
                      </a:moveTo>
                      <a:lnTo>
                        <a:pt x="4" y="1780"/>
                      </a:lnTo>
                      <a:cubicBezTo>
                        <a:pt x="4" y="1781"/>
                        <a:pt x="3" y="1782"/>
                        <a:pt x="2" y="1782"/>
                      </a:cubicBezTo>
                      <a:cubicBezTo>
                        <a:pt x="1" y="1782"/>
                        <a:pt x="0" y="1781"/>
                        <a:pt x="0" y="1780"/>
                      </a:cubicBezTo>
                      <a:lnTo>
                        <a:pt x="0" y="1780"/>
                      </a:lnTo>
                      <a:cubicBezTo>
                        <a:pt x="0" y="1779"/>
                        <a:pt x="1" y="1778"/>
                        <a:pt x="2" y="1778"/>
                      </a:cubicBezTo>
                      <a:cubicBezTo>
                        <a:pt x="3" y="1778"/>
                        <a:pt x="4" y="1779"/>
                        <a:pt x="4" y="1780"/>
                      </a:cubicBezTo>
                      <a:close/>
                      <a:moveTo>
                        <a:pt x="4" y="1788"/>
                      </a:moveTo>
                      <a:lnTo>
                        <a:pt x="4" y="1788"/>
                      </a:lnTo>
                      <a:cubicBezTo>
                        <a:pt x="4" y="1789"/>
                        <a:pt x="3" y="1790"/>
                        <a:pt x="2" y="1790"/>
                      </a:cubicBezTo>
                      <a:cubicBezTo>
                        <a:pt x="1" y="1790"/>
                        <a:pt x="0" y="1789"/>
                        <a:pt x="0" y="1788"/>
                      </a:cubicBezTo>
                      <a:lnTo>
                        <a:pt x="0" y="1788"/>
                      </a:lnTo>
                      <a:cubicBezTo>
                        <a:pt x="0" y="1787"/>
                        <a:pt x="1" y="1786"/>
                        <a:pt x="2" y="1786"/>
                      </a:cubicBezTo>
                      <a:cubicBezTo>
                        <a:pt x="3" y="1786"/>
                        <a:pt x="4" y="1787"/>
                        <a:pt x="4" y="1788"/>
                      </a:cubicBezTo>
                      <a:close/>
                      <a:moveTo>
                        <a:pt x="4" y="1796"/>
                      </a:moveTo>
                      <a:lnTo>
                        <a:pt x="4" y="1796"/>
                      </a:lnTo>
                      <a:cubicBezTo>
                        <a:pt x="4" y="1797"/>
                        <a:pt x="3" y="1798"/>
                        <a:pt x="2" y="1798"/>
                      </a:cubicBezTo>
                      <a:cubicBezTo>
                        <a:pt x="1" y="1798"/>
                        <a:pt x="0" y="1797"/>
                        <a:pt x="0" y="1796"/>
                      </a:cubicBezTo>
                      <a:lnTo>
                        <a:pt x="0" y="1796"/>
                      </a:lnTo>
                      <a:cubicBezTo>
                        <a:pt x="0" y="1795"/>
                        <a:pt x="1" y="1794"/>
                        <a:pt x="2" y="1794"/>
                      </a:cubicBezTo>
                      <a:cubicBezTo>
                        <a:pt x="3" y="1794"/>
                        <a:pt x="4" y="1795"/>
                        <a:pt x="4" y="1796"/>
                      </a:cubicBezTo>
                      <a:close/>
                      <a:moveTo>
                        <a:pt x="4" y="1804"/>
                      </a:moveTo>
                      <a:lnTo>
                        <a:pt x="4" y="1804"/>
                      </a:lnTo>
                      <a:cubicBezTo>
                        <a:pt x="4" y="1805"/>
                        <a:pt x="3" y="1806"/>
                        <a:pt x="2" y="1806"/>
                      </a:cubicBezTo>
                      <a:cubicBezTo>
                        <a:pt x="1" y="1806"/>
                        <a:pt x="0" y="1805"/>
                        <a:pt x="0" y="1804"/>
                      </a:cubicBezTo>
                      <a:lnTo>
                        <a:pt x="0" y="1804"/>
                      </a:lnTo>
                      <a:cubicBezTo>
                        <a:pt x="0" y="1803"/>
                        <a:pt x="1" y="1802"/>
                        <a:pt x="2" y="1802"/>
                      </a:cubicBezTo>
                      <a:cubicBezTo>
                        <a:pt x="3" y="1802"/>
                        <a:pt x="4" y="1803"/>
                        <a:pt x="4" y="1804"/>
                      </a:cubicBezTo>
                      <a:close/>
                      <a:moveTo>
                        <a:pt x="4" y="1812"/>
                      </a:moveTo>
                      <a:lnTo>
                        <a:pt x="4" y="1812"/>
                      </a:lnTo>
                      <a:cubicBezTo>
                        <a:pt x="4" y="1813"/>
                        <a:pt x="3" y="1814"/>
                        <a:pt x="2" y="1814"/>
                      </a:cubicBezTo>
                      <a:cubicBezTo>
                        <a:pt x="1" y="1814"/>
                        <a:pt x="0" y="1813"/>
                        <a:pt x="0" y="1812"/>
                      </a:cubicBezTo>
                      <a:lnTo>
                        <a:pt x="0" y="1812"/>
                      </a:lnTo>
                      <a:cubicBezTo>
                        <a:pt x="0" y="1811"/>
                        <a:pt x="1" y="1810"/>
                        <a:pt x="2" y="1810"/>
                      </a:cubicBezTo>
                      <a:cubicBezTo>
                        <a:pt x="3" y="1810"/>
                        <a:pt x="4" y="1811"/>
                        <a:pt x="4" y="1812"/>
                      </a:cubicBezTo>
                      <a:close/>
                      <a:moveTo>
                        <a:pt x="4" y="1820"/>
                      </a:moveTo>
                      <a:lnTo>
                        <a:pt x="4" y="1820"/>
                      </a:lnTo>
                      <a:cubicBezTo>
                        <a:pt x="4" y="1821"/>
                        <a:pt x="3" y="1822"/>
                        <a:pt x="2" y="1822"/>
                      </a:cubicBezTo>
                      <a:cubicBezTo>
                        <a:pt x="1" y="1822"/>
                        <a:pt x="0" y="1821"/>
                        <a:pt x="0" y="1820"/>
                      </a:cubicBezTo>
                      <a:lnTo>
                        <a:pt x="0" y="1820"/>
                      </a:lnTo>
                      <a:cubicBezTo>
                        <a:pt x="0" y="1819"/>
                        <a:pt x="1" y="1818"/>
                        <a:pt x="2" y="1818"/>
                      </a:cubicBezTo>
                      <a:cubicBezTo>
                        <a:pt x="3" y="1818"/>
                        <a:pt x="4" y="1819"/>
                        <a:pt x="4" y="1820"/>
                      </a:cubicBezTo>
                      <a:close/>
                      <a:moveTo>
                        <a:pt x="4" y="1828"/>
                      </a:moveTo>
                      <a:lnTo>
                        <a:pt x="4" y="1828"/>
                      </a:lnTo>
                      <a:cubicBezTo>
                        <a:pt x="4" y="1829"/>
                        <a:pt x="3" y="1830"/>
                        <a:pt x="2" y="1830"/>
                      </a:cubicBezTo>
                      <a:cubicBezTo>
                        <a:pt x="1" y="1830"/>
                        <a:pt x="0" y="1829"/>
                        <a:pt x="0" y="1828"/>
                      </a:cubicBezTo>
                      <a:lnTo>
                        <a:pt x="0" y="1828"/>
                      </a:lnTo>
                      <a:cubicBezTo>
                        <a:pt x="0" y="1827"/>
                        <a:pt x="1" y="1826"/>
                        <a:pt x="2" y="1826"/>
                      </a:cubicBezTo>
                      <a:cubicBezTo>
                        <a:pt x="3" y="1826"/>
                        <a:pt x="4" y="1827"/>
                        <a:pt x="4" y="1828"/>
                      </a:cubicBezTo>
                      <a:close/>
                      <a:moveTo>
                        <a:pt x="4" y="1836"/>
                      </a:moveTo>
                      <a:lnTo>
                        <a:pt x="4" y="1836"/>
                      </a:lnTo>
                      <a:cubicBezTo>
                        <a:pt x="4" y="1837"/>
                        <a:pt x="3" y="1838"/>
                        <a:pt x="2" y="1838"/>
                      </a:cubicBezTo>
                      <a:cubicBezTo>
                        <a:pt x="1" y="1838"/>
                        <a:pt x="0" y="1837"/>
                        <a:pt x="0" y="1836"/>
                      </a:cubicBezTo>
                      <a:lnTo>
                        <a:pt x="0" y="1836"/>
                      </a:lnTo>
                      <a:cubicBezTo>
                        <a:pt x="0" y="1835"/>
                        <a:pt x="1" y="1834"/>
                        <a:pt x="2" y="1834"/>
                      </a:cubicBezTo>
                      <a:cubicBezTo>
                        <a:pt x="3" y="1834"/>
                        <a:pt x="4" y="1835"/>
                        <a:pt x="4" y="1836"/>
                      </a:cubicBezTo>
                      <a:close/>
                      <a:moveTo>
                        <a:pt x="4" y="1844"/>
                      </a:moveTo>
                      <a:lnTo>
                        <a:pt x="4" y="1844"/>
                      </a:lnTo>
                      <a:cubicBezTo>
                        <a:pt x="4" y="1845"/>
                        <a:pt x="3" y="1846"/>
                        <a:pt x="2" y="1846"/>
                      </a:cubicBezTo>
                      <a:cubicBezTo>
                        <a:pt x="1" y="1846"/>
                        <a:pt x="0" y="1845"/>
                        <a:pt x="0" y="1844"/>
                      </a:cubicBezTo>
                      <a:lnTo>
                        <a:pt x="0" y="1844"/>
                      </a:lnTo>
                      <a:cubicBezTo>
                        <a:pt x="0" y="1843"/>
                        <a:pt x="1" y="1842"/>
                        <a:pt x="2" y="1842"/>
                      </a:cubicBezTo>
                      <a:cubicBezTo>
                        <a:pt x="3" y="1842"/>
                        <a:pt x="4" y="1843"/>
                        <a:pt x="4" y="1844"/>
                      </a:cubicBezTo>
                      <a:close/>
                      <a:moveTo>
                        <a:pt x="4" y="1852"/>
                      </a:moveTo>
                      <a:lnTo>
                        <a:pt x="4" y="1852"/>
                      </a:lnTo>
                      <a:cubicBezTo>
                        <a:pt x="4" y="1853"/>
                        <a:pt x="3" y="1854"/>
                        <a:pt x="2" y="1854"/>
                      </a:cubicBezTo>
                      <a:cubicBezTo>
                        <a:pt x="1" y="1854"/>
                        <a:pt x="0" y="1853"/>
                        <a:pt x="0" y="1852"/>
                      </a:cubicBezTo>
                      <a:lnTo>
                        <a:pt x="0" y="1852"/>
                      </a:lnTo>
                      <a:cubicBezTo>
                        <a:pt x="0" y="1851"/>
                        <a:pt x="1" y="1850"/>
                        <a:pt x="2" y="1850"/>
                      </a:cubicBezTo>
                      <a:cubicBezTo>
                        <a:pt x="3" y="1850"/>
                        <a:pt x="4" y="1851"/>
                        <a:pt x="4" y="1852"/>
                      </a:cubicBezTo>
                      <a:close/>
                      <a:moveTo>
                        <a:pt x="4" y="1860"/>
                      </a:moveTo>
                      <a:lnTo>
                        <a:pt x="4" y="1860"/>
                      </a:lnTo>
                      <a:cubicBezTo>
                        <a:pt x="4" y="1861"/>
                        <a:pt x="3" y="1862"/>
                        <a:pt x="2" y="1862"/>
                      </a:cubicBezTo>
                      <a:cubicBezTo>
                        <a:pt x="1" y="1862"/>
                        <a:pt x="0" y="1861"/>
                        <a:pt x="0" y="1860"/>
                      </a:cubicBezTo>
                      <a:lnTo>
                        <a:pt x="0" y="1860"/>
                      </a:lnTo>
                      <a:cubicBezTo>
                        <a:pt x="0" y="1859"/>
                        <a:pt x="1" y="1858"/>
                        <a:pt x="2" y="1858"/>
                      </a:cubicBezTo>
                      <a:cubicBezTo>
                        <a:pt x="3" y="1858"/>
                        <a:pt x="4" y="1859"/>
                        <a:pt x="4" y="1860"/>
                      </a:cubicBezTo>
                      <a:close/>
                      <a:moveTo>
                        <a:pt x="4" y="1868"/>
                      </a:moveTo>
                      <a:lnTo>
                        <a:pt x="4" y="1868"/>
                      </a:lnTo>
                      <a:cubicBezTo>
                        <a:pt x="4" y="1869"/>
                        <a:pt x="3" y="1870"/>
                        <a:pt x="2" y="1870"/>
                      </a:cubicBezTo>
                      <a:cubicBezTo>
                        <a:pt x="1" y="1870"/>
                        <a:pt x="0" y="1869"/>
                        <a:pt x="0" y="1868"/>
                      </a:cubicBezTo>
                      <a:lnTo>
                        <a:pt x="0" y="1868"/>
                      </a:lnTo>
                      <a:cubicBezTo>
                        <a:pt x="0" y="1867"/>
                        <a:pt x="1" y="1866"/>
                        <a:pt x="2" y="1866"/>
                      </a:cubicBezTo>
                      <a:cubicBezTo>
                        <a:pt x="3" y="1866"/>
                        <a:pt x="4" y="1867"/>
                        <a:pt x="4" y="1868"/>
                      </a:cubicBezTo>
                      <a:close/>
                      <a:moveTo>
                        <a:pt x="4" y="1876"/>
                      </a:moveTo>
                      <a:lnTo>
                        <a:pt x="4" y="1876"/>
                      </a:lnTo>
                      <a:cubicBezTo>
                        <a:pt x="4" y="1877"/>
                        <a:pt x="3" y="1878"/>
                        <a:pt x="2" y="1878"/>
                      </a:cubicBezTo>
                      <a:cubicBezTo>
                        <a:pt x="1" y="1878"/>
                        <a:pt x="0" y="1877"/>
                        <a:pt x="0" y="1876"/>
                      </a:cubicBezTo>
                      <a:lnTo>
                        <a:pt x="0" y="1876"/>
                      </a:lnTo>
                      <a:cubicBezTo>
                        <a:pt x="0" y="1875"/>
                        <a:pt x="1" y="1874"/>
                        <a:pt x="2" y="1874"/>
                      </a:cubicBezTo>
                      <a:cubicBezTo>
                        <a:pt x="3" y="1874"/>
                        <a:pt x="4" y="1875"/>
                        <a:pt x="4" y="1876"/>
                      </a:cubicBezTo>
                      <a:close/>
                      <a:moveTo>
                        <a:pt x="4" y="1884"/>
                      </a:moveTo>
                      <a:lnTo>
                        <a:pt x="4" y="1884"/>
                      </a:lnTo>
                      <a:cubicBezTo>
                        <a:pt x="4" y="1885"/>
                        <a:pt x="3" y="1886"/>
                        <a:pt x="2" y="1886"/>
                      </a:cubicBezTo>
                      <a:cubicBezTo>
                        <a:pt x="1" y="1886"/>
                        <a:pt x="0" y="1885"/>
                        <a:pt x="0" y="1884"/>
                      </a:cubicBezTo>
                      <a:lnTo>
                        <a:pt x="0" y="1884"/>
                      </a:lnTo>
                      <a:cubicBezTo>
                        <a:pt x="0" y="1883"/>
                        <a:pt x="1" y="1882"/>
                        <a:pt x="2" y="1882"/>
                      </a:cubicBezTo>
                      <a:cubicBezTo>
                        <a:pt x="3" y="1882"/>
                        <a:pt x="4" y="1883"/>
                        <a:pt x="4" y="1884"/>
                      </a:cubicBezTo>
                      <a:close/>
                      <a:moveTo>
                        <a:pt x="4" y="1892"/>
                      </a:moveTo>
                      <a:lnTo>
                        <a:pt x="4" y="1892"/>
                      </a:lnTo>
                      <a:cubicBezTo>
                        <a:pt x="4" y="1893"/>
                        <a:pt x="3" y="1894"/>
                        <a:pt x="2" y="1894"/>
                      </a:cubicBezTo>
                      <a:cubicBezTo>
                        <a:pt x="1" y="1894"/>
                        <a:pt x="0" y="1893"/>
                        <a:pt x="0" y="1892"/>
                      </a:cubicBezTo>
                      <a:lnTo>
                        <a:pt x="0" y="1892"/>
                      </a:lnTo>
                      <a:cubicBezTo>
                        <a:pt x="0" y="1891"/>
                        <a:pt x="1" y="1890"/>
                        <a:pt x="2" y="1890"/>
                      </a:cubicBezTo>
                      <a:cubicBezTo>
                        <a:pt x="3" y="1890"/>
                        <a:pt x="4" y="1891"/>
                        <a:pt x="4" y="1892"/>
                      </a:cubicBezTo>
                      <a:close/>
                      <a:moveTo>
                        <a:pt x="4" y="1900"/>
                      </a:moveTo>
                      <a:lnTo>
                        <a:pt x="4" y="1900"/>
                      </a:lnTo>
                      <a:cubicBezTo>
                        <a:pt x="4" y="1901"/>
                        <a:pt x="3" y="1902"/>
                        <a:pt x="2" y="1902"/>
                      </a:cubicBezTo>
                      <a:cubicBezTo>
                        <a:pt x="1" y="1902"/>
                        <a:pt x="0" y="1901"/>
                        <a:pt x="0" y="1900"/>
                      </a:cubicBezTo>
                      <a:lnTo>
                        <a:pt x="0" y="1900"/>
                      </a:lnTo>
                      <a:cubicBezTo>
                        <a:pt x="0" y="1899"/>
                        <a:pt x="1" y="1898"/>
                        <a:pt x="2" y="1898"/>
                      </a:cubicBezTo>
                      <a:cubicBezTo>
                        <a:pt x="3" y="1898"/>
                        <a:pt x="4" y="1899"/>
                        <a:pt x="4" y="1900"/>
                      </a:cubicBezTo>
                      <a:close/>
                      <a:moveTo>
                        <a:pt x="4" y="1908"/>
                      </a:moveTo>
                      <a:lnTo>
                        <a:pt x="4" y="1908"/>
                      </a:lnTo>
                      <a:cubicBezTo>
                        <a:pt x="4" y="1909"/>
                        <a:pt x="3" y="1910"/>
                        <a:pt x="2" y="1910"/>
                      </a:cubicBezTo>
                      <a:cubicBezTo>
                        <a:pt x="1" y="1910"/>
                        <a:pt x="0" y="1909"/>
                        <a:pt x="0" y="1908"/>
                      </a:cubicBezTo>
                      <a:lnTo>
                        <a:pt x="0" y="1908"/>
                      </a:lnTo>
                      <a:cubicBezTo>
                        <a:pt x="0" y="1907"/>
                        <a:pt x="1" y="1906"/>
                        <a:pt x="2" y="1906"/>
                      </a:cubicBezTo>
                      <a:cubicBezTo>
                        <a:pt x="3" y="1906"/>
                        <a:pt x="4" y="1907"/>
                        <a:pt x="4" y="1908"/>
                      </a:cubicBezTo>
                      <a:close/>
                      <a:moveTo>
                        <a:pt x="4" y="1916"/>
                      </a:moveTo>
                      <a:lnTo>
                        <a:pt x="4" y="1916"/>
                      </a:lnTo>
                      <a:cubicBezTo>
                        <a:pt x="4" y="1917"/>
                        <a:pt x="3" y="1918"/>
                        <a:pt x="2" y="1918"/>
                      </a:cubicBezTo>
                      <a:cubicBezTo>
                        <a:pt x="1" y="1918"/>
                        <a:pt x="0" y="1917"/>
                        <a:pt x="0" y="1916"/>
                      </a:cubicBezTo>
                      <a:lnTo>
                        <a:pt x="0" y="1916"/>
                      </a:lnTo>
                      <a:cubicBezTo>
                        <a:pt x="0" y="1915"/>
                        <a:pt x="1" y="1914"/>
                        <a:pt x="2" y="1914"/>
                      </a:cubicBezTo>
                      <a:cubicBezTo>
                        <a:pt x="3" y="1914"/>
                        <a:pt x="4" y="1915"/>
                        <a:pt x="4" y="1916"/>
                      </a:cubicBezTo>
                      <a:close/>
                      <a:moveTo>
                        <a:pt x="4" y="1924"/>
                      </a:moveTo>
                      <a:lnTo>
                        <a:pt x="4" y="1924"/>
                      </a:lnTo>
                      <a:cubicBezTo>
                        <a:pt x="4" y="1925"/>
                        <a:pt x="3" y="1926"/>
                        <a:pt x="2" y="1926"/>
                      </a:cubicBezTo>
                      <a:cubicBezTo>
                        <a:pt x="1" y="1926"/>
                        <a:pt x="0" y="1925"/>
                        <a:pt x="0" y="1924"/>
                      </a:cubicBezTo>
                      <a:lnTo>
                        <a:pt x="0" y="1924"/>
                      </a:lnTo>
                      <a:cubicBezTo>
                        <a:pt x="0" y="1923"/>
                        <a:pt x="1" y="1922"/>
                        <a:pt x="2" y="1922"/>
                      </a:cubicBezTo>
                      <a:cubicBezTo>
                        <a:pt x="3" y="1922"/>
                        <a:pt x="4" y="1923"/>
                        <a:pt x="4" y="1924"/>
                      </a:cubicBezTo>
                      <a:close/>
                      <a:moveTo>
                        <a:pt x="4" y="1932"/>
                      </a:moveTo>
                      <a:lnTo>
                        <a:pt x="4" y="1932"/>
                      </a:lnTo>
                      <a:cubicBezTo>
                        <a:pt x="4" y="1933"/>
                        <a:pt x="3" y="1934"/>
                        <a:pt x="2" y="1934"/>
                      </a:cubicBezTo>
                      <a:cubicBezTo>
                        <a:pt x="1" y="1934"/>
                        <a:pt x="0" y="1933"/>
                        <a:pt x="0" y="1932"/>
                      </a:cubicBezTo>
                      <a:lnTo>
                        <a:pt x="0" y="1932"/>
                      </a:lnTo>
                      <a:cubicBezTo>
                        <a:pt x="0" y="1931"/>
                        <a:pt x="1" y="1930"/>
                        <a:pt x="2" y="1930"/>
                      </a:cubicBezTo>
                      <a:cubicBezTo>
                        <a:pt x="3" y="1930"/>
                        <a:pt x="4" y="1931"/>
                        <a:pt x="4" y="1932"/>
                      </a:cubicBezTo>
                      <a:close/>
                      <a:moveTo>
                        <a:pt x="4" y="1940"/>
                      </a:moveTo>
                      <a:lnTo>
                        <a:pt x="4" y="1940"/>
                      </a:lnTo>
                      <a:cubicBezTo>
                        <a:pt x="4" y="1941"/>
                        <a:pt x="3" y="1942"/>
                        <a:pt x="2" y="1942"/>
                      </a:cubicBezTo>
                      <a:cubicBezTo>
                        <a:pt x="1" y="1942"/>
                        <a:pt x="0" y="1941"/>
                        <a:pt x="0" y="1940"/>
                      </a:cubicBezTo>
                      <a:lnTo>
                        <a:pt x="0" y="1940"/>
                      </a:lnTo>
                      <a:cubicBezTo>
                        <a:pt x="0" y="1939"/>
                        <a:pt x="1" y="1938"/>
                        <a:pt x="2" y="1938"/>
                      </a:cubicBezTo>
                      <a:cubicBezTo>
                        <a:pt x="3" y="1938"/>
                        <a:pt x="4" y="1939"/>
                        <a:pt x="4" y="1940"/>
                      </a:cubicBezTo>
                      <a:close/>
                      <a:moveTo>
                        <a:pt x="4" y="1948"/>
                      </a:moveTo>
                      <a:lnTo>
                        <a:pt x="4" y="1948"/>
                      </a:lnTo>
                      <a:cubicBezTo>
                        <a:pt x="4" y="1949"/>
                        <a:pt x="3" y="1950"/>
                        <a:pt x="2" y="1950"/>
                      </a:cubicBezTo>
                      <a:cubicBezTo>
                        <a:pt x="1" y="1950"/>
                        <a:pt x="0" y="1949"/>
                        <a:pt x="0" y="1948"/>
                      </a:cubicBezTo>
                      <a:lnTo>
                        <a:pt x="0" y="1948"/>
                      </a:lnTo>
                      <a:cubicBezTo>
                        <a:pt x="0" y="1947"/>
                        <a:pt x="1" y="1946"/>
                        <a:pt x="2" y="1946"/>
                      </a:cubicBezTo>
                      <a:cubicBezTo>
                        <a:pt x="3" y="1946"/>
                        <a:pt x="4" y="1947"/>
                        <a:pt x="4" y="1948"/>
                      </a:cubicBezTo>
                      <a:close/>
                      <a:moveTo>
                        <a:pt x="4" y="1956"/>
                      </a:moveTo>
                      <a:lnTo>
                        <a:pt x="4" y="1956"/>
                      </a:lnTo>
                      <a:cubicBezTo>
                        <a:pt x="4" y="1957"/>
                        <a:pt x="3" y="1958"/>
                        <a:pt x="2" y="1958"/>
                      </a:cubicBezTo>
                      <a:cubicBezTo>
                        <a:pt x="1" y="1958"/>
                        <a:pt x="0" y="1957"/>
                        <a:pt x="0" y="1956"/>
                      </a:cubicBezTo>
                      <a:lnTo>
                        <a:pt x="0" y="1956"/>
                      </a:lnTo>
                      <a:cubicBezTo>
                        <a:pt x="0" y="1955"/>
                        <a:pt x="1" y="1954"/>
                        <a:pt x="2" y="1954"/>
                      </a:cubicBezTo>
                      <a:cubicBezTo>
                        <a:pt x="3" y="1954"/>
                        <a:pt x="4" y="1955"/>
                        <a:pt x="4" y="1956"/>
                      </a:cubicBezTo>
                      <a:close/>
                      <a:moveTo>
                        <a:pt x="4" y="1964"/>
                      </a:moveTo>
                      <a:lnTo>
                        <a:pt x="4" y="1964"/>
                      </a:lnTo>
                      <a:cubicBezTo>
                        <a:pt x="4" y="1965"/>
                        <a:pt x="3" y="1966"/>
                        <a:pt x="2" y="1966"/>
                      </a:cubicBezTo>
                      <a:cubicBezTo>
                        <a:pt x="1" y="1966"/>
                        <a:pt x="0" y="1965"/>
                        <a:pt x="0" y="1964"/>
                      </a:cubicBezTo>
                      <a:lnTo>
                        <a:pt x="0" y="1964"/>
                      </a:lnTo>
                      <a:cubicBezTo>
                        <a:pt x="0" y="1963"/>
                        <a:pt x="1" y="1962"/>
                        <a:pt x="2" y="1962"/>
                      </a:cubicBezTo>
                      <a:cubicBezTo>
                        <a:pt x="3" y="1962"/>
                        <a:pt x="4" y="1963"/>
                        <a:pt x="4" y="1964"/>
                      </a:cubicBezTo>
                      <a:close/>
                      <a:moveTo>
                        <a:pt x="4" y="1972"/>
                      </a:moveTo>
                      <a:lnTo>
                        <a:pt x="4" y="1972"/>
                      </a:lnTo>
                      <a:cubicBezTo>
                        <a:pt x="4" y="1973"/>
                        <a:pt x="3" y="1974"/>
                        <a:pt x="2" y="1974"/>
                      </a:cubicBezTo>
                      <a:cubicBezTo>
                        <a:pt x="1" y="1974"/>
                        <a:pt x="0" y="1973"/>
                        <a:pt x="0" y="1972"/>
                      </a:cubicBezTo>
                      <a:lnTo>
                        <a:pt x="0" y="1972"/>
                      </a:lnTo>
                      <a:cubicBezTo>
                        <a:pt x="0" y="1971"/>
                        <a:pt x="1" y="1970"/>
                        <a:pt x="2" y="1970"/>
                      </a:cubicBezTo>
                      <a:cubicBezTo>
                        <a:pt x="3" y="1970"/>
                        <a:pt x="4" y="1971"/>
                        <a:pt x="4" y="1972"/>
                      </a:cubicBezTo>
                      <a:close/>
                      <a:moveTo>
                        <a:pt x="4" y="1980"/>
                      </a:moveTo>
                      <a:lnTo>
                        <a:pt x="4" y="1980"/>
                      </a:lnTo>
                      <a:cubicBezTo>
                        <a:pt x="4" y="1981"/>
                        <a:pt x="3" y="1982"/>
                        <a:pt x="2" y="1982"/>
                      </a:cubicBezTo>
                      <a:cubicBezTo>
                        <a:pt x="1" y="1982"/>
                        <a:pt x="0" y="1981"/>
                        <a:pt x="0" y="1980"/>
                      </a:cubicBezTo>
                      <a:lnTo>
                        <a:pt x="0" y="1980"/>
                      </a:lnTo>
                      <a:cubicBezTo>
                        <a:pt x="0" y="1979"/>
                        <a:pt x="1" y="1978"/>
                        <a:pt x="2" y="1978"/>
                      </a:cubicBezTo>
                      <a:cubicBezTo>
                        <a:pt x="3" y="1978"/>
                        <a:pt x="4" y="1979"/>
                        <a:pt x="4" y="1980"/>
                      </a:cubicBezTo>
                      <a:close/>
                      <a:moveTo>
                        <a:pt x="4" y="1988"/>
                      </a:moveTo>
                      <a:lnTo>
                        <a:pt x="4" y="1988"/>
                      </a:lnTo>
                      <a:cubicBezTo>
                        <a:pt x="4" y="1989"/>
                        <a:pt x="3" y="1990"/>
                        <a:pt x="2" y="1990"/>
                      </a:cubicBezTo>
                      <a:cubicBezTo>
                        <a:pt x="1" y="1990"/>
                        <a:pt x="0" y="1989"/>
                        <a:pt x="0" y="1988"/>
                      </a:cubicBezTo>
                      <a:lnTo>
                        <a:pt x="0" y="1988"/>
                      </a:lnTo>
                      <a:cubicBezTo>
                        <a:pt x="0" y="1987"/>
                        <a:pt x="1" y="1986"/>
                        <a:pt x="2" y="1986"/>
                      </a:cubicBezTo>
                      <a:cubicBezTo>
                        <a:pt x="3" y="1986"/>
                        <a:pt x="4" y="1987"/>
                        <a:pt x="4" y="1988"/>
                      </a:cubicBezTo>
                      <a:close/>
                      <a:moveTo>
                        <a:pt x="4" y="1996"/>
                      </a:moveTo>
                      <a:lnTo>
                        <a:pt x="4" y="1996"/>
                      </a:lnTo>
                      <a:cubicBezTo>
                        <a:pt x="4" y="1997"/>
                        <a:pt x="3" y="1998"/>
                        <a:pt x="2" y="1998"/>
                      </a:cubicBezTo>
                      <a:cubicBezTo>
                        <a:pt x="1" y="1998"/>
                        <a:pt x="0" y="1997"/>
                        <a:pt x="0" y="1996"/>
                      </a:cubicBezTo>
                      <a:lnTo>
                        <a:pt x="0" y="1996"/>
                      </a:lnTo>
                      <a:cubicBezTo>
                        <a:pt x="0" y="1995"/>
                        <a:pt x="1" y="1994"/>
                        <a:pt x="2" y="1994"/>
                      </a:cubicBezTo>
                      <a:cubicBezTo>
                        <a:pt x="3" y="1994"/>
                        <a:pt x="4" y="1995"/>
                        <a:pt x="4" y="1996"/>
                      </a:cubicBezTo>
                      <a:close/>
                      <a:moveTo>
                        <a:pt x="4" y="2004"/>
                      </a:moveTo>
                      <a:lnTo>
                        <a:pt x="4" y="2004"/>
                      </a:lnTo>
                      <a:cubicBezTo>
                        <a:pt x="4" y="2005"/>
                        <a:pt x="3" y="2006"/>
                        <a:pt x="2" y="2006"/>
                      </a:cubicBezTo>
                      <a:cubicBezTo>
                        <a:pt x="1" y="2006"/>
                        <a:pt x="0" y="2005"/>
                        <a:pt x="0" y="2004"/>
                      </a:cubicBezTo>
                      <a:lnTo>
                        <a:pt x="0" y="2004"/>
                      </a:lnTo>
                      <a:cubicBezTo>
                        <a:pt x="0" y="2003"/>
                        <a:pt x="1" y="2002"/>
                        <a:pt x="2" y="2002"/>
                      </a:cubicBezTo>
                      <a:cubicBezTo>
                        <a:pt x="3" y="2002"/>
                        <a:pt x="4" y="2003"/>
                        <a:pt x="4" y="2004"/>
                      </a:cubicBezTo>
                      <a:close/>
                      <a:moveTo>
                        <a:pt x="4" y="2012"/>
                      </a:moveTo>
                      <a:lnTo>
                        <a:pt x="4" y="2012"/>
                      </a:lnTo>
                      <a:cubicBezTo>
                        <a:pt x="4" y="2013"/>
                        <a:pt x="3" y="2014"/>
                        <a:pt x="2" y="2014"/>
                      </a:cubicBezTo>
                      <a:cubicBezTo>
                        <a:pt x="1" y="2014"/>
                        <a:pt x="0" y="2013"/>
                        <a:pt x="0" y="2012"/>
                      </a:cubicBezTo>
                      <a:lnTo>
                        <a:pt x="0" y="2012"/>
                      </a:lnTo>
                      <a:cubicBezTo>
                        <a:pt x="0" y="2011"/>
                        <a:pt x="1" y="2010"/>
                        <a:pt x="2" y="2010"/>
                      </a:cubicBezTo>
                      <a:cubicBezTo>
                        <a:pt x="3" y="2010"/>
                        <a:pt x="4" y="2011"/>
                        <a:pt x="4" y="2012"/>
                      </a:cubicBezTo>
                      <a:close/>
                      <a:moveTo>
                        <a:pt x="4" y="2020"/>
                      </a:moveTo>
                      <a:lnTo>
                        <a:pt x="4" y="2020"/>
                      </a:lnTo>
                      <a:cubicBezTo>
                        <a:pt x="4" y="2021"/>
                        <a:pt x="3" y="2022"/>
                        <a:pt x="2" y="2022"/>
                      </a:cubicBezTo>
                      <a:cubicBezTo>
                        <a:pt x="1" y="2022"/>
                        <a:pt x="0" y="2021"/>
                        <a:pt x="0" y="2020"/>
                      </a:cubicBezTo>
                      <a:lnTo>
                        <a:pt x="0" y="2020"/>
                      </a:lnTo>
                      <a:cubicBezTo>
                        <a:pt x="0" y="2019"/>
                        <a:pt x="1" y="2018"/>
                        <a:pt x="2" y="2018"/>
                      </a:cubicBezTo>
                      <a:cubicBezTo>
                        <a:pt x="3" y="2018"/>
                        <a:pt x="4" y="2019"/>
                        <a:pt x="4" y="2020"/>
                      </a:cubicBezTo>
                      <a:close/>
                      <a:moveTo>
                        <a:pt x="4" y="2028"/>
                      </a:moveTo>
                      <a:lnTo>
                        <a:pt x="4" y="2028"/>
                      </a:lnTo>
                      <a:cubicBezTo>
                        <a:pt x="4" y="2029"/>
                        <a:pt x="3" y="2030"/>
                        <a:pt x="2" y="2030"/>
                      </a:cubicBezTo>
                      <a:cubicBezTo>
                        <a:pt x="1" y="2030"/>
                        <a:pt x="0" y="2029"/>
                        <a:pt x="0" y="2028"/>
                      </a:cubicBezTo>
                      <a:lnTo>
                        <a:pt x="0" y="2028"/>
                      </a:lnTo>
                      <a:cubicBezTo>
                        <a:pt x="0" y="2027"/>
                        <a:pt x="1" y="2026"/>
                        <a:pt x="2" y="2026"/>
                      </a:cubicBezTo>
                      <a:cubicBezTo>
                        <a:pt x="3" y="2026"/>
                        <a:pt x="4" y="2027"/>
                        <a:pt x="4" y="2028"/>
                      </a:cubicBezTo>
                      <a:close/>
                      <a:moveTo>
                        <a:pt x="4" y="2036"/>
                      </a:moveTo>
                      <a:lnTo>
                        <a:pt x="4" y="2036"/>
                      </a:lnTo>
                      <a:cubicBezTo>
                        <a:pt x="4" y="2037"/>
                        <a:pt x="3" y="2038"/>
                        <a:pt x="2" y="2038"/>
                      </a:cubicBezTo>
                      <a:cubicBezTo>
                        <a:pt x="1" y="2038"/>
                        <a:pt x="0" y="2037"/>
                        <a:pt x="0" y="2036"/>
                      </a:cubicBezTo>
                      <a:lnTo>
                        <a:pt x="0" y="2036"/>
                      </a:lnTo>
                      <a:cubicBezTo>
                        <a:pt x="0" y="2035"/>
                        <a:pt x="1" y="2034"/>
                        <a:pt x="2" y="2034"/>
                      </a:cubicBezTo>
                      <a:cubicBezTo>
                        <a:pt x="3" y="2034"/>
                        <a:pt x="4" y="2035"/>
                        <a:pt x="4" y="2036"/>
                      </a:cubicBezTo>
                      <a:close/>
                      <a:moveTo>
                        <a:pt x="4" y="2044"/>
                      </a:moveTo>
                      <a:lnTo>
                        <a:pt x="4" y="2044"/>
                      </a:lnTo>
                      <a:cubicBezTo>
                        <a:pt x="4" y="2045"/>
                        <a:pt x="3" y="2046"/>
                        <a:pt x="2" y="2046"/>
                      </a:cubicBezTo>
                      <a:cubicBezTo>
                        <a:pt x="1" y="2046"/>
                        <a:pt x="0" y="2045"/>
                        <a:pt x="0" y="2044"/>
                      </a:cubicBezTo>
                      <a:lnTo>
                        <a:pt x="0" y="2044"/>
                      </a:lnTo>
                      <a:cubicBezTo>
                        <a:pt x="0" y="2043"/>
                        <a:pt x="1" y="2042"/>
                        <a:pt x="2" y="2042"/>
                      </a:cubicBezTo>
                      <a:cubicBezTo>
                        <a:pt x="3" y="2042"/>
                        <a:pt x="4" y="2043"/>
                        <a:pt x="4" y="2044"/>
                      </a:cubicBezTo>
                      <a:close/>
                      <a:moveTo>
                        <a:pt x="4" y="2052"/>
                      </a:moveTo>
                      <a:lnTo>
                        <a:pt x="4" y="2052"/>
                      </a:lnTo>
                      <a:cubicBezTo>
                        <a:pt x="4" y="2053"/>
                        <a:pt x="3" y="2054"/>
                        <a:pt x="2" y="2054"/>
                      </a:cubicBezTo>
                      <a:cubicBezTo>
                        <a:pt x="1" y="2054"/>
                        <a:pt x="0" y="2053"/>
                        <a:pt x="0" y="2052"/>
                      </a:cubicBezTo>
                      <a:lnTo>
                        <a:pt x="0" y="2052"/>
                      </a:lnTo>
                      <a:cubicBezTo>
                        <a:pt x="0" y="2051"/>
                        <a:pt x="1" y="2050"/>
                        <a:pt x="2" y="2050"/>
                      </a:cubicBezTo>
                      <a:cubicBezTo>
                        <a:pt x="3" y="2050"/>
                        <a:pt x="4" y="2051"/>
                        <a:pt x="4" y="2052"/>
                      </a:cubicBezTo>
                      <a:close/>
                      <a:moveTo>
                        <a:pt x="4" y="2060"/>
                      </a:moveTo>
                      <a:lnTo>
                        <a:pt x="4" y="2060"/>
                      </a:lnTo>
                      <a:cubicBezTo>
                        <a:pt x="4" y="2061"/>
                        <a:pt x="3" y="2062"/>
                        <a:pt x="2" y="2062"/>
                      </a:cubicBezTo>
                      <a:cubicBezTo>
                        <a:pt x="1" y="2062"/>
                        <a:pt x="0" y="2061"/>
                        <a:pt x="0" y="2060"/>
                      </a:cubicBezTo>
                      <a:lnTo>
                        <a:pt x="0" y="2060"/>
                      </a:lnTo>
                      <a:cubicBezTo>
                        <a:pt x="0" y="2059"/>
                        <a:pt x="1" y="2058"/>
                        <a:pt x="2" y="2058"/>
                      </a:cubicBezTo>
                      <a:cubicBezTo>
                        <a:pt x="3" y="2058"/>
                        <a:pt x="4" y="2059"/>
                        <a:pt x="4" y="2060"/>
                      </a:cubicBezTo>
                      <a:close/>
                      <a:moveTo>
                        <a:pt x="4" y="2068"/>
                      </a:moveTo>
                      <a:lnTo>
                        <a:pt x="4" y="2068"/>
                      </a:lnTo>
                      <a:cubicBezTo>
                        <a:pt x="4" y="2069"/>
                        <a:pt x="3" y="2070"/>
                        <a:pt x="2" y="2070"/>
                      </a:cubicBezTo>
                      <a:cubicBezTo>
                        <a:pt x="1" y="2070"/>
                        <a:pt x="0" y="2069"/>
                        <a:pt x="0" y="2068"/>
                      </a:cubicBezTo>
                      <a:lnTo>
                        <a:pt x="0" y="2068"/>
                      </a:lnTo>
                      <a:cubicBezTo>
                        <a:pt x="0" y="2067"/>
                        <a:pt x="1" y="2066"/>
                        <a:pt x="2" y="2066"/>
                      </a:cubicBezTo>
                      <a:cubicBezTo>
                        <a:pt x="3" y="2066"/>
                        <a:pt x="4" y="2067"/>
                        <a:pt x="4" y="2068"/>
                      </a:cubicBezTo>
                      <a:close/>
                      <a:moveTo>
                        <a:pt x="4" y="2076"/>
                      </a:moveTo>
                      <a:lnTo>
                        <a:pt x="4" y="2076"/>
                      </a:lnTo>
                      <a:cubicBezTo>
                        <a:pt x="4" y="2077"/>
                        <a:pt x="3" y="2078"/>
                        <a:pt x="2" y="2078"/>
                      </a:cubicBezTo>
                      <a:cubicBezTo>
                        <a:pt x="1" y="2078"/>
                        <a:pt x="0" y="2077"/>
                        <a:pt x="0" y="2076"/>
                      </a:cubicBezTo>
                      <a:lnTo>
                        <a:pt x="0" y="2076"/>
                      </a:lnTo>
                      <a:cubicBezTo>
                        <a:pt x="0" y="2075"/>
                        <a:pt x="1" y="2074"/>
                        <a:pt x="2" y="2074"/>
                      </a:cubicBezTo>
                      <a:cubicBezTo>
                        <a:pt x="3" y="2074"/>
                        <a:pt x="4" y="2075"/>
                        <a:pt x="4" y="2076"/>
                      </a:cubicBezTo>
                      <a:close/>
                      <a:moveTo>
                        <a:pt x="4" y="2084"/>
                      </a:moveTo>
                      <a:lnTo>
                        <a:pt x="4" y="2084"/>
                      </a:lnTo>
                      <a:cubicBezTo>
                        <a:pt x="4" y="2085"/>
                        <a:pt x="3" y="2086"/>
                        <a:pt x="2" y="2086"/>
                      </a:cubicBezTo>
                      <a:cubicBezTo>
                        <a:pt x="1" y="2086"/>
                        <a:pt x="0" y="2085"/>
                        <a:pt x="0" y="2084"/>
                      </a:cubicBezTo>
                      <a:lnTo>
                        <a:pt x="0" y="2084"/>
                      </a:lnTo>
                      <a:cubicBezTo>
                        <a:pt x="0" y="2083"/>
                        <a:pt x="1" y="2082"/>
                        <a:pt x="2" y="2082"/>
                      </a:cubicBezTo>
                      <a:cubicBezTo>
                        <a:pt x="3" y="2082"/>
                        <a:pt x="4" y="2083"/>
                        <a:pt x="4" y="2084"/>
                      </a:cubicBezTo>
                      <a:close/>
                      <a:moveTo>
                        <a:pt x="4" y="2092"/>
                      </a:moveTo>
                      <a:lnTo>
                        <a:pt x="4" y="2092"/>
                      </a:lnTo>
                      <a:cubicBezTo>
                        <a:pt x="4" y="2093"/>
                        <a:pt x="3" y="2094"/>
                        <a:pt x="2" y="2094"/>
                      </a:cubicBezTo>
                      <a:cubicBezTo>
                        <a:pt x="1" y="2094"/>
                        <a:pt x="0" y="2093"/>
                        <a:pt x="0" y="2092"/>
                      </a:cubicBezTo>
                      <a:lnTo>
                        <a:pt x="0" y="2092"/>
                      </a:lnTo>
                      <a:cubicBezTo>
                        <a:pt x="0" y="2091"/>
                        <a:pt x="1" y="2090"/>
                        <a:pt x="2" y="2090"/>
                      </a:cubicBezTo>
                      <a:cubicBezTo>
                        <a:pt x="3" y="2090"/>
                        <a:pt x="4" y="2091"/>
                        <a:pt x="4" y="2092"/>
                      </a:cubicBezTo>
                      <a:close/>
                      <a:moveTo>
                        <a:pt x="4" y="2100"/>
                      </a:moveTo>
                      <a:lnTo>
                        <a:pt x="4" y="2100"/>
                      </a:lnTo>
                      <a:cubicBezTo>
                        <a:pt x="4" y="2101"/>
                        <a:pt x="3" y="2102"/>
                        <a:pt x="2" y="2102"/>
                      </a:cubicBezTo>
                      <a:cubicBezTo>
                        <a:pt x="1" y="2102"/>
                        <a:pt x="0" y="2101"/>
                        <a:pt x="0" y="2100"/>
                      </a:cubicBezTo>
                      <a:lnTo>
                        <a:pt x="0" y="2100"/>
                      </a:lnTo>
                      <a:cubicBezTo>
                        <a:pt x="0" y="2099"/>
                        <a:pt x="1" y="2098"/>
                        <a:pt x="2" y="2098"/>
                      </a:cubicBezTo>
                      <a:cubicBezTo>
                        <a:pt x="3" y="2098"/>
                        <a:pt x="4" y="2099"/>
                        <a:pt x="4" y="2100"/>
                      </a:cubicBezTo>
                      <a:close/>
                      <a:moveTo>
                        <a:pt x="4" y="2108"/>
                      </a:moveTo>
                      <a:lnTo>
                        <a:pt x="4" y="2108"/>
                      </a:lnTo>
                      <a:cubicBezTo>
                        <a:pt x="4" y="2109"/>
                        <a:pt x="3" y="2110"/>
                        <a:pt x="2" y="2110"/>
                      </a:cubicBezTo>
                      <a:cubicBezTo>
                        <a:pt x="1" y="2110"/>
                        <a:pt x="0" y="2109"/>
                        <a:pt x="0" y="2108"/>
                      </a:cubicBezTo>
                      <a:lnTo>
                        <a:pt x="0" y="2108"/>
                      </a:lnTo>
                      <a:cubicBezTo>
                        <a:pt x="0" y="2107"/>
                        <a:pt x="1" y="2106"/>
                        <a:pt x="2" y="2106"/>
                      </a:cubicBezTo>
                      <a:cubicBezTo>
                        <a:pt x="3" y="2106"/>
                        <a:pt x="4" y="2107"/>
                        <a:pt x="4" y="2108"/>
                      </a:cubicBezTo>
                      <a:close/>
                      <a:moveTo>
                        <a:pt x="4" y="2116"/>
                      </a:moveTo>
                      <a:lnTo>
                        <a:pt x="4" y="2116"/>
                      </a:lnTo>
                      <a:cubicBezTo>
                        <a:pt x="4" y="2117"/>
                        <a:pt x="3" y="2118"/>
                        <a:pt x="2" y="2118"/>
                      </a:cubicBezTo>
                      <a:cubicBezTo>
                        <a:pt x="1" y="2118"/>
                        <a:pt x="0" y="2117"/>
                        <a:pt x="0" y="2116"/>
                      </a:cubicBezTo>
                      <a:lnTo>
                        <a:pt x="0" y="2116"/>
                      </a:lnTo>
                      <a:cubicBezTo>
                        <a:pt x="0" y="2115"/>
                        <a:pt x="1" y="2114"/>
                        <a:pt x="2" y="2114"/>
                      </a:cubicBezTo>
                      <a:cubicBezTo>
                        <a:pt x="3" y="2114"/>
                        <a:pt x="4" y="2115"/>
                        <a:pt x="4" y="2116"/>
                      </a:cubicBezTo>
                      <a:close/>
                      <a:moveTo>
                        <a:pt x="4" y="2124"/>
                      </a:moveTo>
                      <a:lnTo>
                        <a:pt x="4" y="2124"/>
                      </a:lnTo>
                      <a:cubicBezTo>
                        <a:pt x="4" y="2125"/>
                        <a:pt x="3" y="2126"/>
                        <a:pt x="2" y="2126"/>
                      </a:cubicBezTo>
                      <a:cubicBezTo>
                        <a:pt x="1" y="2126"/>
                        <a:pt x="0" y="2125"/>
                        <a:pt x="0" y="2124"/>
                      </a:cubicBezTo>
                      <a:lnTo>
                        <a:pt x="0" y="2124"/>
                      </a:lnTo>
                      <a:cubicBezTo>
                        <a:pt x="0" y="2123"/>
                        <a:pt x="1" y="2122"/>
                        <a:pt x="2" y="2122"/>
                      </a:cubicBezTo>
                      <a:cubicBezTo>
                        <a:pt x="3" y="2122"/>
                        <a:pt x="4" y="2123"/>
                        <a:pt x="4" y="2124"/>
                      </a:cubicBezTo>
                      <a:close/>
                      <a:moveTo>
                        <a:pt x="4" y="2132"/>
                      </a:moveTo>
                      <a:lnTo>
                        <a:pt x="4" y="2132"/>
                      </a:lnTo>
                      <a:cubicBezTo>
                        <a:pt x="4" y="2133"/>
                        <a:pt x="3" y="2134"/>
                        <a:pt x="2" y="2134"/>
                      </a:cubicBezTo>
                      <a:cubicBezTo>
                        <a:pt x="1" y="2134"/>
                        <a:pt x="0" y="2133"/>
                        <a:pt x="0" y="2132"/>
                      </a:cubicBezTo>
                      <a:lnTo>
                        <a:pt x="0" y="2132"/>
                      </a:lnTo>
                      <a:cubicBezTo>
                        <a:pt x="0" y="2131"/>
                        <a:pt x="1" y="2130"/>
                        <a:pt x="2" y="2130"/>
                      </a:cubicBezTo>
                      <a:cubicBezTo>
                        <a:pt x="3" y="2130"/>
                        <a:pt x="4" y="2131"/>
                        <a:pt x="4" y="2132"/>
                      </a:cubicBezTo>
                      <a:close/>
                      <a:moveTo>
                        <a:pt x="4" y="2140"/>
                      </a:moveTo>
                      <a:lnTo>
                        <a:pt x="4" y="2140"/>
                      </a:lnTo>
                      <a:cubicBezTo>
                        <a:pt x="4" y="2141"/>
                        <a:pt x="3" y="2142"/>
                        <a:pt x="2" y="2142"/>
                      </a:cubicBezTo>
                      <a:cubicBezTo>
                        <a:pt x="1" y="2142"/>
                        <a:pt x="0" y="2141"/>
                        <a:pt x="0" y="2140"/>
                      </a:cubicBezTo>
                      <a:lnTo>
                        <a:pt x="0" y="2140"/>
                      </a:lnTo>
                      <a:cubicBezTo>
                        <a:pt x="0" y="2139"/>
                        <a:pt x="1" y="2138"/>
                        <a:pt x="2" y="2138"/>
                      </a:cubicBezTo>
                      <a:cubicBezTo>
                        <a:pt x="3" y="2138"/>
                        <a:pt x="4" y="2139"/>
                        <a:pt x="4" y="2140"/>
                      </a:cubicBezTo>
                      <a:close/>
                      <a:moveTo>
                        <a:pt x="4" y="2148"/>
                      </a:moveTo>
                      <a:lnTo>
                        <a:pt x="4" y="2148"/>
                      </a:lnTo>
                      <a:cubicBezTo>
                        <a:pt x="4" y="2149"/>
                        <a:pt x="3" y="2150"/>
                        <a:pt x="2" y="2150"/>
                      </a:cubicBezTo>
                      <a:cubicBezTo>
                        <a:pt x="1" y="2150"/>
                        <a:pt x="0" y="2149"/>
                        <a:pt x="0" y="2148"/>
                      </a:cubicBezTo>
                      <a:lnTo>
                        <a:pt x="0" y="2148"/>
                      </a:lnTo>
                      <a:cubicBezTo>
                        <a:pt x="0" y="2147"/>
                        <a:pt x="1" y="2146"/>
                        <a:pt x="2" y="2146"/>
                      </a:cubicBezTo>
                      <a:cubicBezTo>
                        <a:pt x="3" y="2146"/>
                        <a:pt x="4" y="2147"/>
                        <a:pt x="4" y="2148"/>
                      </a:cubicBezTo>
                      <a:close/>
                      <a:moveTo>
                        <a:pt x="4" y="2156"/>
                      </a:moveTo>
                      <a:lnTo>
                        <a:pt x="4" y="2156"/>
                      </a:lnTo>
                      <a:cubicBezTo>
                        <a:pt x="4" y="2157"/>
                        <a:pt x="3" y="2158"/>
                        <a:pt x="2" y="2158"/>
                      </a:cubicBezTo>
                      <a:cubicBezTo>
                        <a:pt x="1" y="2158"/>
                        <a:pt x="0" y="2157"/>
                        <a:pt x="0" y="2156"/>
                      </a:cubicBezTo>
                      <a:lnTo>
                        <a:pt x="0" y="2156"/>
                      </a:lnTo>
                      <a:cubicBezTo>
                        <a:pt x="0" y="2155"/>
                        <a:pt x="1" y="2154"/>
                        <a:pt x="2" y="2154"/>
                      </a:cubicBezTo>
                      <a:cubicBezTo>
                        <a:pt x="3" y="2154"/>
                        <a:pt x="4" y="2155"/>
                        <a:pt x="4" y="2156"/>
                      </a:cubicBezTo>
                      <a:close/>
                      <a:moveTo>
                        <a:pt x="4" y="2164"/>
                      </a:moveTo>
                      <a:lnTo>
                        <a:pt x="4" y="2164"/>
                      </a:lnTo>
                      <a:cubicBezTo>
                        <a:pt x="4" y="2165"/>
                        <a:pt x="3" y="2166"/>
                        <a:pt x="2" y="2166"/>
                      </a:cubicBezTo>
                      <a:cubicBezTo>
                        <a:pt x="1" y="2166"/>
                        <a:pt x="0" y="2165"/>
                        <a:pt x="0" y="2164"/>
                      </a:cubicBezTo>
                      <a:lnTo>
                        <a:pt x="0" y="2164"/>
                      </a:lnTo>
                      <a:cubicBezTo>
                        <a:pt x="0" y="2163"/>
                        <a:pt x="1" y="2162"/>
                        <a:pt x="2" y="2162"/>
                      </a:cubicBezTo>
                      <a:cubicBezTo>
                        <a:pt x="3" y="2162"/>
                        <a:pt x="4" y="2163"/>
                        <a:pt x="4" y="2164"/>
                      </a:cubicBezTo>
                      <a:close/>
                      <a:moveTo>
                        <a:pt x="4" y="2172"/>
                      </a:moveTo>
                      <a:lnTo>
                        <a:pt x="4" y="2172"/>
                      </a:lnTo>
                      <a:cubicBezTo>
                        <a:pt x="4" y="2173"/>
                        <a:pt x="3" y="2174"/>
                        <a:pt x="2" y="2174"/>
                      </a:cubicBezTo>
                      <a:cubicBezTo>
                        <a:pt x="1" y="2174"/>
                        <a:pt x="0" y="2173"/>
                        <a:pt x="0" y="2172"/>
                      </a:cubicBezTo>
                      <a:lnTo>
                        <a:pt x="0" y="2172"/>
                      </a:lnTo>
                      <a:cubicBezTo>
                        <a:pt x="0" y="2171"/>
                        <a:pt x="1" y="2170"/>
                        <a:pt x="2" y="2170"/>
                      </a:cubicBezTo>
                      <a:cubicBezTo>
                        <a:pt x="3" y="2170"/>
                        <a:pt x="4" y="2171"/>
                        <a:pt x="4" y="2172"/>
                      </a:cubicBezTo>
                      <a:close/>
                      <a:moveTo>
                        <a:pt x="4" y="2180"/>
                      </a:moveTo>
                      <a:lnTo>
                        <a:pt x="4" y="2180"/>
                      </a:lnTo>
                      <a:cubicBezTo>
                        <a:pt x="4" y="2181"/>
                        <a:pt x="3" y="2182"/>
                        <a:pt x="2" y="2182"/>
                      </a:cubicBezTo>
                      <a:cubicBezTo>
                        <a:pt x="1" y="2182"/>
                        <a:pt x="0" y="2181"/>
                        <a:pt x="0" y="2180"/>
                      </a:cubicBezTo>
                      <a:lnTo>
                        <a:pt x="0" y="2180"/>
                      </a:lnTo>
                      <a:cubicBezTo>
                        <a:pt x="0" y="2179"/>
                        <a:pt x="1" y="2178"/>
                        <a:pt x="2" y="2178"/>
                      </a:cubicBezTo>
                      <a:cubicBezTo>
                        <a:pt x="3" y="2178"/>
                        <a:pt x="4" y="2179"/>
                        <a:pt x="4" y="2180"/>
                      </a:cubicBezTo>
                      <a:close/>
                      <a:moveTo>
                        <a:pt x="4" y="2188"/>
                      </a:moveTo>
                      <a:lnTo>
                        <a:pt x="4" y="2188"/>
                      </a:lnTo>
                      <a:cubicBezTo>
                        <a:pt x="4" y="2189"/>
                        <a:pt x="3" y="2190"/>
                        <a:pt x="2" y="2190"/>
                      </a:cubicBezTo>
                      <a:cubicBezTo>
                        <a:pt x="1" y="2190"/>
                        <a:pt x="0" y="2189"/>
                        <a:pt x="0" y="2188"/>
                      </a:cubicBezTo>
                      <a:lnTo>
                        <a:pt x="0" y="2188"/>
                      </a:lnTo>
                      <a:cubicBezTo>
                        <a:pt x="0" y="2187"/>
                        <a:pt x="1" y="2186"/>
                        <a:pt x="2" y="2186"/>
                      </a:cubicBezTo>
                      <a:cubicBezTo>
                        <a:pt x="3" y="2186"/>
                        <a:pt x="4" y="2187"/>
                        <a:pt x="4" y="2188"/>
                      </a:cubicBezTo>
                      <a:close/>
                      <a:moveTo>
                        <a:pt x="4" y="2196"/>
                      </a:moveTo>
                      <a:lnTo>
                        <a:pt x="4" y="2196"/>
                      </a:lnTo>
                      <a:cubicBezTo>
                        <a:pt x="4" y="2197"/>
                        <a:pt x="3" y="2198"/>
                        <a:pt x="2" y="2198"/>
                      </a:cubicBezTo>
                      <a:cubicBezTo>
                        <a:pt x="1" y="2198"/>
                        <a:pt x="0" y="2197"/>
                        <a:pt x="0" y="2196"/>
                      </a:cubicBezTo>
                      <a:lnTo>
                        <a:pt x="0" y="2196"/>
                      </a:lnTo>
                      <a:cubicBezTo>
                        <a:pt x="0" y="2195"/>
                        <a:pt x="1" y="2194"/>
                        <a:pt x="2" y="2194"/>
                      </a:cubicBezTo>
                      <a:cubicBezTo>
                        <a:pt x="3" y="2194"/>
                        <a:pt x="4" y="2195"/>
                        <a:pt x="4" y="2196"/>
                      </a:cubicBezTo>
                      <a:close/>
                      <a:moveTo>
                        <a:pt x="4" y="2204"/>
                      </a:moveTo>
                      <a:lnTo>
                        <a:pt x="4" y="2204"/>
                      </a:lnTo>
                      <a:cubicBezTo>
                        <a:pt x="4" y="2205"/>
                        <a:pt x="3" y="2206"/>
                        <a:pt x="2" y="2206"/>
                      </a:cubicBezTo>
                      <a:cubicBezTo>
                        <a:pt x="1" y="2206"/>
                        <a:pt x="0" y="2205"/>
                        <a:pt x="0" y="2204"/>
                      </a:cubicBezTo>
                      <a:lnTo>
                        <a:pt x="0" y="2204"/>
                      </a:lnTo>
                      <a:cubicBezTo>
                        <a:pt x="0" y="2203"/>
                        <a:pt x="1" y="2202"/>
                        <a:pt x="2" y="2202"/>
                      </a:cubicBezTo>
                      <a:cubicBezTo>
                        <a:pt x="3" y="2202"/>
                        <a:pt x="4" y="2203"/>
                        <a:pt x="4" y="2204"/>
                      </a:cubicBezTo>
                      <a:close/>
                      <a:moveTo>
                        <a:pt x="4" y="2212"/>
                      </a:moveTo>
                      <a:lnTo>
                        <a:pt x="4" y="2212"/>
                      </a:lnTo>
                      <a:cubicBezTo>
                        <a:pt x="4" y="2213"/>
                        <a:pt x="3" y="2214"/>
                        <a:pt x="2" y="2214"/>
                      </a:cubicBezTo>
                      <a:cubicBezTo>
                        <a:pt x="1" y="2214"/>
                        <a:pt x="0" y="2213"/>
                        <a:pt x="0" y="2212"/>
                      </a:cubicBezTo>
                      <a:lnTo>
                        <a:pt x="0" y="2212"/>
                      </a:lnTo>
                      <a:cubicBezTo>
                        <a:pt x="0" y="2211"/>
                        <a:pt x="1" y="2210"/>
                        <a:pt x="2" y="2210"/>
                      </a:cubicBezTo>
                      <a:cubicBezTo>
                        <a:pt x="3" y="2210"/>
                        <a:pt x="4" y="2211"/>
                        <a:pt x="4" y="2212"/>
                      </a:cubicBezTo>
                      <a:close/>
                      <a:moveTo>
                        <a:pt x="4" y="2220"/>
                      </a:moveTo>
                      <a:lnTo>
                        <a:pt x="4" y="2220"/>
                      </a:lnTo>
                      <a:cubicBezTo>
                        <a:pt x="4" y="2221"/>
                        <a:pt x="3" y="2222"/>
                        <a:pt x="2" y="2222"/>
                      </a:cubicBezTo>
                      <a:cubicBezTo>
                        <a:pt x="1" y="2222"/>
                        <a:pt x="0" y="2221"/>
                        <a:pt x="0" y="2220"/>
                      </a:cubicBezTo>
                      <a:lnTo>
                        <a:pt x="0" y="2220"/>
                      </a:lnTo>
                      <a:cubicBezTo>
                        <a:pt x="0" y="2219"/>
                        <a:pt x="1" y="2218"/>
                        <a:pt x="2" y="2218"/>
                      </a:cubicBezTo>
                      <a:cubicBezTo>
                        <a:pt x="3" y="2218"/>
                        <a:pt x="4" y="2219"/>
                        <a:pt x="4" y="2220"/>
                      </a:cubicBezTo>
                      <a:close/>
                      <a:moveTo>
                        <a:pt x="4" y="2228"/>
                      </a:moveTo>
                      <a:lnTo>
                        <a:pt x="4" y="2228"/>
                      </a:lnTo>
                      <a:cubicBezTo>
                        <a:pt x="4" y="2229"/>
                        <a:pt x="3" y="2230"/>
                        <a:pt x="2" y="2230"/>
                      </a:cubicBezTo>
                      <a:cubicBezTo>
                        <a:pt x="1" y="2230"/>
                        <a:pt x="0" y="2229"/>
                        <a:pt x="0" y="2228"/>
                      </a:cubicBezTo>
                      <a:lnTo>
                        <a:pt x="0" y="2228"/>
                      </a:lnTo>
                      <a:cubicBezTo>
                        <a:pt x="0" y="2227"/>
                        <a:pt x="1" y="2226"/>
                        <a:pt x="2" y="2226"/>
                      </a:cubicBezTo>
                      <a:cubicBezTo>
                        <a:pt x="3" y="2226"/>
                        <a:pt x="4" y="2227"/>
                        <a:pt x="4" y="2228"/>
                      </a:cubicBezTo>
                      <a:close/>
                      <a:moveTo>
                        <a:pt x="4" y="2236"/>
                      </a:moveTo>
                      <a:lnTo>
                        <a:pt x="4" y="2236"/>
                      </a:lnTo>
                      <a:cubicBezTo>
                        <a:pt x="4" y="2237"/>
                        <a:pt x="3" y="2238"/>
                        <a:pt x="2" y="2238"/>
                      </a:cubicBezTo>
                      <a:cubicBezTo>
                        <a:pt x="1" y="2238"/>
                        <a:pt x="0" y="2237"/>
                        <a:pt x="0" y="2236"/>
                      </a:cubicBezTo>
                      <a:lnTo>
                        <a:pt x="0" y="2236"/>
                      </a:lnTo>
                      <a:cubicBezTo>
                        <a:pt x="0" y="2235"/>
                        <a:pt x="1" y="2234"/>
                        <a:pt x="2" y="2234"/>
                      </a:cubicBezTo>
                      <a:cubicBezTo>
                        <a:pt x="3" y="2234"/>
                        <a:pt x="4" y="2235"/>
                        <a:pt x="4" y="2236"/>
                      </a:cubicBezTo>
                      <a:close/>
                      <a:moveTo>
                        <a:pt x="4" y="2244"/>
                      </a:moveTo>
                      <a:lnTo>
                        <a:pt x="4" y="2244"/>
                      </a:lnTo>
                      <a:cubicBezTo>
                        <a:pt x="4" y="2245"/>
                        <a:pt x="3" y="2246"/>
                        <a:pt x="2" y="2246"/>
                      </a:cubicBezTo>
                      <a:cubicBezTo>
                        <a:pt x="1" y="2246"/>
                        <a:pt x="0" y="2245"/>
                        <a:pt x="0" y="2244"/>
                      </a:cubicBezTo>
                      <a:lnTo>
                        <a:pt x="0" y="2244"/>
                      </a:lnTo>
                      <a:cubicBezTo>
                        <a:pt x="0" y="2243"/>
                        <a:pt x="1" y="2242"/>
                        <a:pt x="2" y="2242"/>
                      </a:cubicBezTo>
                      <a:cubicBezTo>
                        <a:pt x="3" y="2242"/>
                        <a:pt x="4" y="2243"/>
                        <a:pt x="4" y="2244"/>
                      </a:cubicBezTo>
                      <a:close/>
                      <a:moveTo>
                        <a:pt x="4" y="2252"/>
                      </a:moveTo>
                      <a:lnTo>
                        <a:pt x="4" y="2252"/>
                      </a:lnTo>
                      <a:cubicBezTo>
                        <a:pt x="4" y="2253"/>
                        <a:pt x="3" y="2254"/>
                        <a:pt x="2" y="2254"/>
                      </a:cubicBezTo>
                      <a:cubicBezTo>
                        <a:pt x="1" y="2254"/>
                        <a:pt x="0" y="2253"/>
                        <a:pt x="0" y="2252"/>
                      </a:cubicBezTo>
                      <a:lnTo>
                        <a:pt x="0" y="2252"/>
                      </a:lnTo>
                      <a:cubicBezTo>
                        <a:pt x="0" y="2251"/>
                        <a:pt x="1" y="2250"/>
                        <a:pt x="2" y="2250"/>
                      </a:cubicBezTo>
                      <a:cubicBezTo>
                        <a:pt x="3" y="2250"/>
                        <a:pt x="4" y="2251"/>
                        <a:pt x="4" y="2252"/>
                      </a:cubicBezTo>
                      <a:close/>
                      <a:moveTo>
                        <a:pt x="4" y="2260"/>
                      </a:moveTo>
                      <a:lnTo>
                        <a:pt x="4" y="2260"/>
                      </a:lnTo>
                      <a:cubicBezTo>
                        <a:pt x="4" y="2261"/>
                        <a:pt x="3" y="2262"/>
                        <a:pt x="2" y="2262"/>
                      </a:cubicBezTo>
                      <a:cubicBezTo>
                        <a:pt x="1" y="2262"/>
                        <a:pt x="0" y="2261"/>
                        <a:pt x="0" y="2260"/>
                      </a:cubicBezTo>
                      <a:lnTo>
                        <a:pt x="0" y="2260"/>
                      </a:lnTo>
                      <a:cubicBezTo>
                        <a:pt x="0" y="2259"/>
                        <a:pt x="1" y="2258"/>
                        <a:pt x="2" y="2258"/>
                      </a:cubicBezTo>
                      <a:cubicBezTo>
                        <a:pt x="3" y="2258"/>
                        <a:pt x="4" y="2259"/>
                        <a:pt x="4" y="2260"/>
                      </a:cubicBezTo>
                      <a:close/>
                      <a:moveTo>
                        <a:pt x="4" y="2268"/>
                      </a:moveTo>
                      <a:lnTo>
                        <a:pt x="4" y="2268"/>
                      </a:lnTo>
                      <a:cubicBezTo>
                        <a:pt x="4" y="2269"/>
                        <a:pt x="3" y="2270"/>
                        <a:pt x="2" y="2270"/>
                      </a:cubicBezTo>
                      <a:cubicBezTo>
                        <a:pt x="1" y="2270"/>
                        <a:pt x="0" y="2269"/>
                        <a:pt x="0" y="2268"/>
                      </a:cubicBezTo>
                      <a:lnTo>
                        <a:pt x="0" y="2268"/>
                      </a:lnTo>
                      <a:cubicBezTo>
                        <a:pt x="0" y="2267"/>
                        <a:pt x="1" y="2266"/>
                        <a:pt x="2" y="2266"/>
                      </a:cubicBezTo>
                      <a:cubicBezTo>
                        <a:pt x="3" y="2266"/>
                        <a:pt x="4" y="2267"/>
                        <a:pt x="4" y="2268"/>
                      </a:cubicBezTo>
                      <a:close/>
                      <a:moveTo>
                        <a:pt x="4" y="2276"/>
                      </a:moveTo>
                      <a:lnTo>
                        <a:pt x="4" y="2276"/>
                      </a:lnTo>
                      <a:cubicBezTo>
                        <a:pt x="4" y="2277"/>
                        <a:pt x="3" y="2278"/>
                        <a:pt x="2" y="2278"/>
                      </a:cubicBezTo>
                      <a:cubicBezTo>
                        <a:pt x="1" y="2278"/>
                        <a:pt x="0" y="2277"/>
                        <a:pt x="0" y="2276"/>
                      </a:cubicBezTo>
                      <a:lnTo>
                        <a:pt x="0" y="2276"/>
                      </a:lnTo>
                      <a:cubicBezTo>
                        <a:pt x="0" y="2275"/>
                        <a:pt x="1" y="2274"/>
                        <a:pt x="2" y="2274"/>
                      </a:cubicBezTo>
                      <a:cubicBezTo>
                        <a:pt x="3" y="2274"/>
                        <a:pt x="4" y="2275"/>
                        <a:pt x="4" y="2276"/>
                      </a:cubicBezTo>
                      <a:close/>
                      <a:moveTo>
                        <a:pt x="4" y="2284"/>
                      </a:moveTo>
                      <a:lnTo>
                        <a:pt x="4" y="2284"/>
                      </a:lnTo>
                      <a:cubicBezTo>
                        <a:pt x="4" y="2285"/>
                        <a:pt x="3" y="2286"/>
                        <a:pt x="2" y="2286"/>
                      </a:cubicBezTo>
                      <a:cubicBezTo>
                        <a:pt x="1" y="2286"/>
                        <a:pt x="0" y="2285"/>
                        <a:pt x="0" y="2284"/>
                      </a:cubicBezTo>
                      <a:lnTo>
                        <a:pt x="0" y="2284"/>
                      </a:lnTo>
                      <a:cubicBezTo>
                        <a:pt x="0" y="2283"/>
                        <a:pt x="1" y="2282"/>
                        <a:pt x="2" y="2282"/>
                      </a:cubicBezTo>
                      <a:cubicBezTo>
                        <a:pt x="3" y="2282"/>
                        <a:pt x="4" y="2283"/>
                        <a:pt x="4" y="2284"/>
                      </a:cubicBezTo>
                      <a:close/>
                      <a:moveTo>
                        <a:pt x="4" y="2292"/>
                      </a:moveTo>
                      <a:lnTo>
                        <a:pt x="4" y="2292"/>
                      </a:lnTo>
                      <a:cubicBezTo>
                        <a:pt x="4" y="2293"/>
                        <a:pt x="3" y="2294"/>
                        <a:pt x="2" y="2294"/>
                      </a:cubicBezTo>
                      <a:cubicBezTo>
                        <a:pt x="1" y="2294"/>
                        <a:pt x="0" y="2293"/>
                        <a:pt x="0" y="2292"/>
                      </a:cubicBezTo>
                      <a:lnTo>
                        <a:pt x="0" y="2292"/>
                      </a:lnTo>
                      <a:cubicBezTo>
                        <a:pt x="0" y="2291"/>
                        <a:pt x="1" y="2290"/>
                        <a:pt x="2" y="2290"/>
                      </a:cubicBezTo>
                      <a:cubicBezTo>
                        <a:pt x="3" y="2290"/>
                        <a:pt x="4" y="2291"/>
                        <a:pt x="4" y="2292"/>
                      </a:cubicBezTo>
                      <a:close/>
                      <a:moveTo>
                        <a:pt x="4" y="2300"/>
                      </a:moveTo>
                      <a:lnTo>
                        <a:pt x="4" y="2300"/>
                      </a:lnTo>
                      <a:cubicBezTo>
                        <a:pt x="4" y="2301"/>
                        <a:pt x="3" y="2302"/>
                        <a:pt x="2" y="2302"/>
                      </a:cubicBezTo>
                      <a:cubicBezTo>
                        <a:pt x="1" y="2302"/>
                        <a:pt x="0" y="2301"/>
                        <a:pt x="0" y="2300"/>
                      </a:cubicBezTo>
                      <a:lnTo>
                        <a:pt x="0" y="2300"/>
                      </a:lnTo>
                      <a:cubicBezTo>
                        <a:pt x="0" y="2299"/>
                        <a:pt x="1" y="2298"/>
                        <a:pt x="2" y="2298"/>
                      </a:cubicBezTo>
                      <a:cubicBezTo>
                        <a:pt x="3" y="2298"/>
                        <a:pt x="4" y="2299"/>
                        <a:pt x="4" y="2300"/>
                      </a:cubicBezTo>
                      <a:close/>
                      <a:moveTo>
                        <a:pt x="4" y="2308"/>
                      </a:moveTo>
                      <a:lnTo>
                        <a:pt x="4" y="2308"/>
                      </a:lnTo>
                      <a:cubicBezTo>
                        <a:pt x="4" y="2309"/>
                        <a:pt x="3" y="2310"/>
                        <a:pt x="2" y="2310"/>
                      </a:cubicBezTo>
                      <a:cubicBezTo>
                        <a:pt x="1" y="2310"/>
                        <a:pt x="0" y="2309"/>
                        <a:pt x="0" y="2308"/>
                      </a:cubicBezTo>
                      <a:lnTo>
                        <a:pt x="0" y="2308"/>
                      </a:lnTo>
                      <a:cubicBezTo>
                        <a:pt x="0" y="2307"/>
                        <a:pt x="1" y="2306"/>
                        <a:pt x="2" y="2306"/>
                      </a:cubicBezTo>
                      <a:cubicBezTo>
                        <a:pt x="3" y="2306"/>
                        <a:pt x="4" y="2307"/>
                        <a:pt x="4" y="2308"/>
                      </a:cubicBezTo>
                      <a:close/>
                      <a:moveTo>
                        <a:pt x="4" y="2316"/>
                      </a:moveTo>
                      <a:lnTo>
                        <a:pt x="4" y="2316"/>
                      </a:lnTo>
                      <a:cubicBezTo>
                        <a:pt x="4" y="2317"/>
                        <a:pt x="3" y="2318"/>
                        <a:pt x="2" y="2318"/>
                      </a:cubicBezTo>
                      <a:cubicBezTo>
                        <a:pt x="1" y="2318"/>
                        <a:pt x="0" y="2317"/>
                        <a:pt x="0" y="2316"/>
                      </a:cubicBezTo>
                      <a:lnTo>
                        <a:pt x="0" y="2316"/>
                      </a:lnTo>
                      <a:cubicBezTo>
                        <a:pt x="0" y="2315"/>
                        <a:pt x="1" y="2314"/>
                        <a:pt x="2" y="2314"/>
                      </a:cubicBezTo>
                      <a:cubicBezTo>
                        <a:pt x="3" y="2314"/>
                        <a:pt x="4" y="2315"/>
                        <a:pt x="4" y="2316"/>
                      </a:cubicBezTo>
                      <a:close/>
                      <a:moveTo>
                        <a:pt x="4" y="2324"/>
                      </a:moveTo>
                      <a:lnTo>
                        <a:pt x="4" y="2324"/>
                      </a:lnTo>
                      <a:cubicBezTo>
                        <a:pt x="4" y="2325"/>
                        <a:pt x="3" y="2326"/>
                        <a:pt x="2" y="2326"/>
                      </a:cubicBezTo>
                      <a:cubicBezTo>
                        <a:pt x="1" y="2326"/>
                        <a:pt x="0" y="2325"/>
                        <a:pt x="0" y="2324"/>
                      </a:cubicBezTo>
                      <a:lnTo>
                        <a:pt x="0" y="2324"/>
                      </a:lnTo>
                      <a:cubicBezTo>
                        <a:pt x="0" y="2323"/>
                        <a:pt x="1" y="2322"/>
                        <a:pt x="2" y="2322"/>
                      </a:cubicBezTo>
                      <a:cubicBezTo>
                        <a:pt x="3" y="2322"/>
                        <a:pt x="4" y="2323"/>
                        <a:pt x="4" y="2324"/>
                      </a:cubicBezTo>
                      <a:close/>
                      <a:moveTo>
                        <a:pt x="4" y="2332"/>
                      </a:moveTo>
                      <a:lnTo>
                        <a:pt x="4" y="2332"/>
                      </a:lnTo>
                      <a:cubicBezTo>
                        <a:pt x="4" y="2333"/>
                        <a:pt x="3" y="2334"/>
                        <a:pt x="2" y="2334"/>
                      </a:cubicBezTo>
                      <a:cubicBezTo>
                        <a:pt x="1" y="2334"/>
                        <a:pt x="0" y="2333"/>
                        <a:pt x="0" y="2332"/>
                      </a:cubicBezTo>
                      <a:lnTo>
                        <a:pt x="0" y="2332"/>
                      </a:lnTo>
                      <a:cubicBezTo>
                        <a:pt x="0" y="2331"/>
                        <a:pt x="1" y="2330"/>
                        <a:pt x="2" y="2330"/>
                      </a:cubicBezTo>
                      <a:cubicBezTo>
                        <a:pt x="3" y="2330"/>
                        <a:pt x="4" y="2331"/>
                        <a:pt x="4" y="2332"/>
                      </a:cubicBezTo>
                      <a:close/>
                      <a:moveTo>
                        <a:pt x="4" y="2340"/>
                      </a:moveTo>
                      <a:lnTo>
                        <a:pt x="4" y="2340"/>
                      </a:lnTo>
                      <a:cubicBezTo>
                        <a:pt x="4" y="2341"/>
                        <a:pt x="3" y="2342"/>
                        <a:pt x="2" y="2342"/>
                      </a:cubicBezTo>
                      <a:cubicBezTo>
                        <a:pt x="1" y="2342"/>
                        <a:pt x="0" y="2341"/>
                        <a:pt x="0" y="2340"/>
                      </a:cubicBezTo>
                      <a:lnTo>
                        <a:pt x="0" y="2340"/>
                      </a:lnTo>
                      <a:cubicBezTo>
                        <a:pt x="0" y="2339"/>
                        <a:pt x="1" y="2338"/>
                        <a:pt x="2" y="2338"/>
                      </a:cubicBezTo>
                      <a:cubicBezTo>
                        <a:pt x="3" y="2338"/>
                        <a:pt x="4" y="2339"/>
                        <a:pt x="4" y="2340"/>
                      </a:cubicBezTo>
                      <a:close/>
                      <a:moveTo>
                        <a:pt x="4" y="2348"/>
                      </a:moveTo>
                      <a:lnTo>
                        <a:pt x="4" y="2348"/>
                      </a:lnTo>
                      <a:cubicBezTo>
                        <a:pt x="4" y="2349"/>
                        <a:pt x="3" y="2350"/>
                        <a:pt x="2" y="2350"/>
                      </a:cubicBezTo>
                      <a:cubicBezTo>
                        <a:pt x="1" y="2350"/>
                        <a:pt x="0" y="2349"/>
                        <a:pt x="0" y="2348"/>
                      </a:cubicBezTo>
                      <a:lnTo>
                        <a:pt x="0" y="2348"/>
                      </a:lnTo>
                      <a:cubicBezTo>
                        <a:pt x="0" y="2347"/>
                        <a:pt x="1" y="2346"/>
                        <a:pt x="2" y="2346"/>
                      </a:cubicBezTo>
                      <a:cubicBezTo>
                        <a:pt x="3" y="2346"/>
                        <a:pt x="4" y="2347"/>
                        <a:pt x="4" y="2348"/>
                      </a:cubicBezTo>
                      <a:close/>
                      <a:moveTo>
                        <a:pt x="4" y="2356"/>
                      </a:moveTo>
                      <a:lnTo>
                        <a:pt x="4" y="2356"/>
                      </a:lnTo>
                      <a:cubicBezTo>
                        <a:pt x="4" y="2357"/>
                        <a:pt x="3" y="2358"/>
                        <a:pt x="2" y="2358"/>
                      </a:cubicBezTo>
                      <a:cubicBezTo>
                        <a:pt x="1" y="2358"/>
                        <a:pt x="0" y="2357"/>
                        <a:pt x="0" y="2356"/>
                      </a:cubicBezTo>
                      <a:lnTo>
                        <a:pt x="0" y="2356"/>
                      </a:lnTo>
                      <a:cubicBezTo>
                        <a:pt x="0" y="2355"/>
                        <a:pt x="1" y="2354"/>
                        <a:pt x="2" y="2354"/>
                      </a:cubicBezTo>
                      <a:cubicBezTo>
                        <a:pt x="3" y="2354"/>
                        <a:pt x="4" y="2355"/>
                        <a:pt x="4" y="2356"/>
                      </a:cubicBezTo>
                      <a:close/>
                      <a:moveTo>
                        <a:pt x="4" y="2364"/>
                      </a:moveTo>
                      <a:lnTo>
                        <a:pt x="4" y="2364"/>
                      </a:lnTo>
                      <a:cubicBezTo>
                        <a:pt x="4" y="2365"/>
                        <a:pt x="3" y="2366"/>
                        <a:pt x="2" y="2366"/>
                      </a:cubicBezTo>
                      <a:cubicBezTo>
                        <a:pt x="1" y="2366"/>
                        <a:pt x="0" y="2365"/>
                        <a:pt x="0" y="2364"/>
                      </a:cubicBezTo>
                      <a:lnTo>
                        <a:pt x="0" y="2364"/>
                      </a:lnTo>
                      <a:cubicBezTo>
                        <a:pt x="0" y="2363"/>
                        <a:pt x="1" y="2362"/>
                        <a:pt x="2" y="2362"/>
                      </a:cubicBezTo>
                      <a:cubicBezTo>
                        <a:pt x="3" y="2362"/>
                        <a:pt x="4" y="2363"/>
                        <a:pt x="4" y="2364"/>
                      </a:cubicBezTo>
                      <a:close/>
                      <a:moveTo>
                        <a:pt x="4" y="2372"/>
                      </a:moveTo>
                      <a:lnTo>
                        <a:pt x="4" y="2372"/>
                      </a:lnTo>
                      <a:cubicBezTo>
                        <a:pt x="4" y="2373"/>
                        <a:pt x="3" y="2374"/>
                        <a:pt x="2" y="2374"/>
                      </a:cubicBezTo>
                      <a:cubicBezTo>
                        <a:pt x="1" y="2374"/>
                        <a:pt x="0" y="2373"/>
                        <a:pt x="0" y="2372"/>
                      </a:cubicBezTo>
                      <a:lnTo>
                        <a:pt x="0" y="2372"/>
                      </a:lnTo>
                      <a:cubicBezTo>
                        <a:pt x="0" y="2371"/>
                        <a:pt x="1" y="2370"/>
                        <a:pt x="2" y="2370"/>
                      </a:cubicBezTo>
                      <a:cubicBezTo>
                        <a:pt x="3" y="2370"/>
                        <a:pt x="4" y="2371"/>
                        <a:pt x="4" y="2372"/>
                      </a:cubicBezTo>
                      <a:close/>
                      <a:moveTo>
                        <a:pt x="4" y="2380"/>
                      </a:moveTo>
                      <a:lnTo>
                        <a:pt x="4" y="2380"/>
                      </a:lnTo>
                      <a:cubicBezTo>
                        <a:pt x="4" y="2381"/>
                        <a:pt x="3" y="2382"/>
                        <a:pt x="2" y="2382"/>
                      </a:cubicBezTo>
                      <a:cubicBezTo>
                        <a:pt x="1" y="2382"/>
                        <a:pt x="0" y="2381"/>
                        <a:pt x="0" y="2380"/>
                      </a:cubicBezTo>
                      <a:lnTo>
                        <a:pt x="0" y="2380"/>
                      </a:lnTo>
                      <a:cubicBezTo>
                        <a:pt x="0" y="2379"/>
                        <a:pt x="1" y="2378"/>
                        <a:pt x="2" y="2378"/>
                      </a:cubicBezTo>
                      <a:cubicBezTo>
                        <a:pt x="3" y="2378"/>
                        <a:pt x="4" y="2379"/>
                        <a:pt x="4" y="2380"/>
                      </a:cubicBezTo>
                      <a:close/>
                      <a:moveTo>
                        <a:pt x="4" y="2388"/>
                      </a:moveTo>
                      <a:lnTo>
                        <a:pt x="4" y="2388"/>
                      </a:lnTo>
                      <a:cubicBezTo>
                        <a:pt x="4" y="2389"/>
                        <a:pt x="3" y="2390"/>
                        <a:pt x="2" y="2390"/>
                      </a:cubicBezTo>
                      <a:cubicBezTo>
                        <a:pt x="1" y="2390"/>
                        <a:pt x="0" y="2389"/>
                        <a:pt x="0" y="2388"/>
                      </a:cubicBezTo>
                      <a:lnTo>
                        <a:pt x="0" y="2388"/>
                      </a:lnTo>
                      <a:cubicBezTo>
                        <a:pt x="0" y="2387"/>
                        <a:pt x="1" y="2386"/>
                        <a:pt x="2" y="2386"/>
                      </a:cubicBezTo>
                      <a:cubicBezTo>
                        <a:pt x="3" y="2386"/>
                        <a:pt x="4" y="2387"/>
                        <a:pt x="4" y="2388"/>
                      </a:cubicBezTo>
                      <a:close/>
                      <a:moveTo>
                        <a:pt x="4" y="2396"/>
                      </a:moveTo>
                      <a:lnTo>
                        <a:pt x="4" y="2396"/>
                      </a:lnTo>
                      <a:cubicBezTo>
                        <a:pt x="4" y="2397"/>
                        <a:pt x="3" y="2398"/>
                        <a:pt x="2" y="2398"/>
                      </a:cubicBezTo>
                      <a:cubicBezTo>
                        <a:pt x="1" y="2398"/>
                        <a:pt x="0" y="2397"/>
                        <a:pt x="0" y="2396"/>
                      </a:cubicBezTo>
                      <a:lnTo>
                        <a:pt x="0" y="2396"/>
                      </a:lnTo>
                      <a:cubicBezTo>
                        <a:pt x="0" y="2395"/>
                        <a:pt x="1" y="2394"/>
                        <a:pt x="2" y="2394"/>
                      </a:cubicBezTo>
                      <a:cubicBezTo>
                        <a:pt x="3" y="2394"/>
                        <a:pt x="4" y="2395"/>
                        <a:pt x="4" y="2396"/>
                      </a:cubicBezTo>
                      <a:close/>
                      <a:moveTo>
                        <a:pt x="4" y="2404"/>
                      </a:moveTo>
                      <a:lnTo>
                        <a:pt x="4" y="2404"/>
                      </a:lnTo>
                      <a:cubicBezTo>
                        <a:pt x="4" y="2405"/>
                        <a:pt x="3" y="2406"/>
                        <a:pt x="2" y="2406"/>
                      </a:cubicBezTo>
                      <a:cubicBezTo>
                        <a:pt x="1" y="2406"/>
                        <a:pt x="0" y="2405"/>
                        <a:pt x="0" y="2404"/>
                      </a:cubicBezTo>
                      <a:lnTo>
                        <a:pt x="0" y="2404"/>
                      </a:lnTo>
                      <a:cubicBezTo>
                        <a:pt x="0" y="2403"/>
                        <a:pt x="1" y="2402"/>
                        <a:pt x="2" y="2402"/>
                      </a:cubicBezTo>
                      <a:cubicBezTo>
                        <a:pt x="3" y="2402"/>
                        <a:pt x="4" y="2403"/>
                        <a:pt x="4" y="2404"/>
                      </a:cubicBezTo>
                      <a:close/>
                      <a:moveTo>
                        <a:pt x="4" y="2412"/>
                      </a:moveTo>
                      <a:lnTo>
                        <a:pt x="4" y="2412"/>
                      </a:lnTo>
                      <a:cubicBezTo>
                        <a:pt x="4" y="2413"/>
                        <a:pt x="3" y="2414"/>
                        <a:pt x="2" y="2414"/>
                      </a:cubicBezTo>
                      <a:cubicBezTo>
                        <a:pt x="1" y="2414"/>
                        <a:pt x="0" y="2413"/>
                        <a:pt x="0" y="2412"/>
                      </a:cubicBezTo>
                      <a:lnTo>
                        <a:pt x="0" y="2412"/>
                      </a:lnTo>
                      <a:cubicBezTo>
                        <a:pt x="0" y="2411"/>
                        <a:pt x="1" y="2410"/>
                        <a:pt x="2" y="2410"/>
                      </a:cubicBezTo>
                      <a:cubicBezTo>
                        <a:pt x="3" y="2410"/>
                        <a:pt x="4" y="2411"/>
                        <a:pt x="4" y="2412"/>
                      </a:cubicBezTo>
                      <a:close/>
                      <a:moveTo>
                        <a:pt x="4" y="2420"/>
                      </a:moveTo>
                      <a:lnTo>
                        <a:pt x="4" y="2420"/>
                      </a:lnTo>
                      <a:cubicBezTo>
                        <a:pt x="4" y="2421"/>
                        <a:pt x="3" y="2422"/>
                        <a:pt x="2" y="2422"/>
                      </a:cubicBezTo>
                      <a:cubicBezTo>
                        <a:pt x="1" y="2422"/>
                        <a:pt x="0" y="2421"/>
                        <a:pt x="0" y="2420"/>
                      </a:cubicBezTo>
                      <a:lnTo>
                        <a:pt x="0" y="2420"/>
                      </a:lnTo>
                      <a:cubicBezTo>
                        <a:pt x="0" y="2419"/>
                        <a:pt x="1" y="2418"/>
                        <a:pt x="2" y="2418"/>
                      </a:cubicBezTo>
                      <a:cubicBezTo>
                        <a:pt x="3" y="2418"/>
                        <a:pt x="4" y="2419"/>
                        <a:pt x="4" y="2420"/>
                      </a:cubicBezTo>
                      <a:close/>
                      <a:moveTo>
                        <a:pt x="4" y="2428"/>
                      </a:moveTo>
                      <a:lnTo>
                        <a:pt x="4" y="2428"/>
                      </a:lnTo>
                      <a:cubicBezTo>
                        <a:pt x="4" y="2429"/>
                        <a:pt x="3" y="2430"/>
                        <a:pt x="2" y="2430"/>
                      </a:cubicBezTo>
                      <a:cubicBezTo>
                        <a:pt x="1" y="2430"/>
                        <a:pt x="0" y="2429"/>
                        <a:pt x="0" y="2428"/>
                      </a:cubicBezTo>
                      <a:lnTo>
                        <a:pt x="0" y="2428"/>
                      </a:lnTo>
                      <a:cubicBezTo>
                        <a:pt x="0" y="2427"/>
                        <a:pt x="1" y="2426"/>
                        <a:pt x="2" y="2426"/>
                      </a:cubicBezTo>
                      <a:cubicBezTo>
                        <a:pt x="3" y="2426"/>
                        <a:pt x="4" y="2427"/>
                        <a:pt x="4" y="2428"/>
                      </a:cubicBezTo>
                      <a:close/>
                      <a:moveTo>
                        <a:pt x="4" y="2436"/>
                      </a:moveTo>
                      <a:lnTo>
                        <a:pt x="4" y="2436"/>
                      </a:lnTo>
                      <a:cubicBezTo>
                        <a:pt x="4" y="2437"/>
                        <a:pt x="3" y="2438"/>
                        <a:pt x="2" y="2438"/>
                      </a:cubicBezTo>
                      <a:cubicBezTo>
                        <a:pt x="1" y="2438"/>
                        <a:pt x="0" y="2437"/>
                        <a:pt x="0" y="2436"/>
                      </a:cubicBezTo>
                      <a:lnTo>
                        <a:pt x="0" y="2436"/>
                      </a:lnTo>
                      <a:cubicBezTo>
                        <a:pt x="0" y="2435"/>
                        <a:pt x="1" y="2434"/>
                        <a:pt x="2" y="2434"/>
                      </a:cubicBezTo>
                      <a:cubicBezTo>
                        <a:pt x="3" y="2434"/>
                        <a:pt x="4" y="2435"/>
                        <a:pt x="4" y="2436"/>
                      </a:cubicBezTo>
                      <a:close/>
                      <a:moveTo>
                        <a:pt x="4" y="2444"/>
                      </a:moveTo>
                      <a:lnTo>
                        <a:pt x="4" y="2444"/>
                      </a:lnTo>
                      <a:cubicBezTo>
                        <a:pt x="4" y="2445"/>
                        <a:pt x="3" y="2446"/>
                        <a:pt x="2" y="2446"/>
                      </a:cubicBezTo>
                      <a:cubicBezTo>
                        <a:pt x="1" y="2446"/>
                        <a:pt x="0" y="2445"/>
                        <a:pt x="0" y="2444"/>
                      </a:cubicBezTo>
                      <a:lnTo>
                        <a:pt x="0" y="2444"/>
                      </a:lnTo>
                      <a:cubicBezTo>
                        <a:pt x="0" y="2443"/>
                        <a:pt x="1" y="2442"/>
                        <a:pt x="2" y="2442"/>
                      </a:cubicBezTo>
                      <a:cubicBezTo>
                        <a:pt x="3" y="2442"/>
                        <a:pt x="4" y="2443"/>
                        <a:pt x="4" y="2444"/>
                      </a:cubicBezTo>
                      <a:close/>
                      <a:moveTo>
                        <a:pt x="4" y="2452"/>
                      </a:moveTo>
                      <a:lnTo>
                        <a:pt x="4" y="2452"/>
                      </a:lnTo>
                      <a:cubicBezTo>
                        <a:pt x="4" y="2453"/>
                        <a:pt x="3" y="2454"/>
                        <a:pt x="2" y="2454"/>
                      </a:cubicBezTo>
                      <a:cubicBezTo>
                        <a:pt x="1" y="2454"/>
                        <a:pt x="0" y="2453"/>
                        <a:pt x="0" y="2452"/>
                      </a:cubicBezTo>
                      <a:lnTo>
                        <a:pt x="0" y="2452"/>
                      </a:lnTo>
                      <a:cubicBezTo>
                        <a:pt x="0" y="2451"/>
                        <a:pt x="1" y="2450"/>
                        <a:pt x="2" y="2450"/>
                      </a:cubicBezTo>
                      <a:cubicBezTo>
                        <a:pt x="3" y="2450"/>
                        <a:pt x="4" y="2451"/>
                        <a:pt x="4" y="2452"/>
                      </a:cubicBezTo>
                      <a:close/>
                      <a:moveTo>
                        <a:pt x="4" y="2460"/>
                      </a:moveTo>
                      <a:lnTo>
                        <a:pt x="4" y="2460"/>
                      </a:lnTo>
                      <a:cubicBezTo>
                        <a:pt x="4" y="2461"/>
                        <a:pt x="3" y="2462"/>
                        <a:pt x="2" y="2462"/>
                      </a:cubicBezTo>
                      <a:cubicBezTo>
                        <a:pt x="1" y="2462"/>
                        <a:pt x="0" y="2461"/>
                        <a:pt x="0" y="2460"/>
                      </a:cubicBezTo>
                      <a:lnTo>
                        <a:pt x="0" y="2460"/>
                      </a:lnTo>
                      <a:cubicBezTo>
                        <a:pt x="0" y="2459"/>
                        <a:pt x="1" y="2458"/>
                        <a:pt x="2" y="2458"/>
                      </a:cubicBezTo>
                      <a:cubicBezTo>
                        <a:pt x="3" y="2458"/>
                        <a:pt x="4" y="2459"/>
                        <a:pt x="4" y="2460"/>
                      </a:cubicBezTo>
                      <a:close/>
                      <a:moveTo>
                        <a:pt x="4" y="2468"/>
                      </a:moveTo>
                      <a:lnTo>
                        <a:pt x="4" y="2468"/>
                      </a:lnTo>
                      <a:cubicBezTo>
                        <a:pt x="4" y="2469"/>
                        <a:pt x="3" y="2470"/>
                        <a:pt x="2" y="2470"/>
                      </a:cubicBezTo>
                      <a:cubicBezTo>
                        <a:pt x="1" y="2470"/>
                        <a:pt x="0" y="2469"/>
                        <a:pt x="0" y="2468"/>
                      </a:cubicBezTo>
                      <a:lnTo>
                        <a:pt x="0" y="2468"/>
                      </a:lnTo>
                      <a:cubicBezTo>
                        <a:pt x="0" y="2467"/>
                        <a:pt x="1" y="2466"/>
                        <a:pt x="2" y="2466"/>
                      </a:cubicBezTo>
                      <a:cubicBezTo>
                        <a:pt x="3" y="2466"/>
                        <a:pt x="4" y="2467"/>
                        <a:pt x="4" y="2468"/>
                      </a:cubicBezTo>
                      <a:close/>
                      <a:moveTo>
                        <a:pt x="4" y="2476"/>
                      </a:moveTo>
                      <a:lnTo>
                        <a:pt x="4" y="2476"/>
                      </a:lnTo>
                      <a:cubicBezTo>
                        <a:pt x="4" y="2477"/>
                        <a:pt x="3" y="2478"/>
                        <a:pt x="2" y="2478"/>
                      </a:cubicBezTo>
                      <a:cubicBezTo>
                        <a:pt x="1" y="2478"/>
                        <a:pt x="0" y="2477"/>
                        <a:pt x="0" y="2476"/>
                      </a:cubicBezTo>
                      <a:lnTo>
                        <a:pt x="0" y="2476"/>
                      </a:lnTo>
                      <a:cubicBezTo>
                        <a:pt x="0" y="2475"/>
                        <a:pt x="1" y="2474"/>
                        <a:pt x="2" y="2474"/>
                      </a:cubicBezTo>
                      <a:cubicBezTo>
                        <a:pt x="3" y="2474"/>
                        <a:pt x="4" y="2475"/>
                        <a:pt x="4" y="2476"/>
                      </a:cubicBezTo>
                      <a:close/>
                      <a:moveTo>
                        <a:pt x="4" y="2484"/>
                      </a:moveTo>
                      <a:lnTo>
                        <a:pt x="4" y="2484"/>
                      </a:lnTo>
                      <a:cubicBezTo>
                        <a:pt x="4" y="2485"/>
                        <a:pt x="3" y="2486"/>
                        <a:pt x="2" y="2486"/>
                      </a:cubicBezTo>
                      <a:cubicBezTo>
                        <a:pt x="1" y="2486"/>
                        <a:pt x="0" y="2485"/>
                        <a:pt x="0" y="2484"/>
                      </a:cubicBezTo>
                      <a:lnTo>
                        <a:pt x="0" y="2484"/>
                      </a:lnTo>
                      <a:cubicBezTo>
                        <a:pt x="0" y="2483"/>
                        <a:pt x="1" y="2482"/>
                        <a:pt x="2" y="2482"/>
                      </a:cubicBezTo>
                      <a:cubicBezTo>
                        <a:pt x="3" y="2482"/>
                        <a:pt x="4" y="2483"/>
                        <a:pt x="4" y="2484"/>
                      </a:cubicBezTo>
                      <a:close/>
                      <a:moveTo>
                        <a:pt x="4" y="2492"/>
                      </a:moveTo>
                      <a:lnTo>
                        <a:pt x="4" y="2492"/>
                      </a:lnTo>
                      <a:cubicBezTo>
                        <a:pt x="4" y="2493"/>
                        <a:pt x="3" y="2494"/>
                        <a:pt x="2" y="2494"/>
                      </a:cubicBezTo>
                      <a:cubicBezTo>
                        <a:pt x="1" y="2494"/>
                        <a:pt x="0" y="2493"/>
                        <a:pt x="0" y="2492"/>
                      </a:cubicBezTo>
                      <a:lnTo>
                        <a:pt x="0" y="2492"/>
                      </a:lnTo>
                      <a:cubicBezTo>
                        <a:pt x="0" y="2491"/>
                        <a:pt x="1" y="2490"/>
                        <a:pt x="2" y="2490"/>
                      </a:cubicBezTo>
                      <a:cubicBezTo>
                        <a:pt x="3" y="2490"/>
                        <a:pt x="4" y="2491"/>
                        <a:pt x="4" y="2492"/>
                      </a:cubicBezTo>
                      <a:close/>
                      <a:moveTo>
                        <a:pt x="4" y="2500"/>
                      </a:moveTo>
                      <a:lnTo>
                        <a:pt x="4" y="2500"/>
                      </a:lnTo>
                      <a:cubicBezTo>
                        <a:pt x="4" y="2501"/>
                        <a:pt x="3" y="2502"/>
                        <a:pt x="2" y="2502"/>
                      </a:cubicBezTo>
                      <a:cubicBezTo>
                        <a:pt x="1" y="2502"/>
                        <a:pt x="0" y="2501"/>
                        <a:pt x="0" y="2500"/>
                      </a:cubicBezTo>
                      <a:lnTo>
                        <a:pt x="0" y="2500"/>
                      </a:lnTo>
                      <a:cubicBezTo>
                        <a:pt x="0" y="2499"/>
                        <a:pt x="1" y="2498"/>
                        <a:pt x="2" y="2498"/>
                      </a:cubicBezTo>
                      <a:cubicBezTo>
                        <a:pt x="3" y="2498"/>
                        <a:pt x="4" y="2499"/>
                        <a:pt x="4" y="2500"/>
                      </a:cubicBezTo>
                      <a:close/>
                      <a:moveTo>
                        <a:pt x="4" y="2508"/>
                      </a:moveTo>
                      <a:lnTo>
                        <a:pt x="4" y="2508"/>
                      </a:lnTo>
                      <a:cubicBezTo>
                        <a:pt x="4" y="2509"/>
                        <a:pt x="3" y="2510"/>
                        <a:pt x="2" y="2510"/>
                      </a:cubicBezTo>
                      <a:cubicBezTo>
                        <a:pt x="1" y="2510"/>
                        <a:pt x="0" y="2509"/>
                        <a:pt x="0" y="2508"/>
                      </a:cubicBezTo>
                      <a:lnTo>
                        <a:pt x="0" y="2508"/>
                      </a:lnTo>
                      <a:cubicBezTo>
                        <a:pt x="0" y="2507"/>
                        <a:pt x="1" y="2506"/>
                        <a:pt x="2" y="2506"/>
                      </a:cubicBezTo>
                      <a:cubicBezTo>
                        <a:pt x="3" y="2506"/>
                        <a:pt x="4" y="2507"/>
                        <a:pt x="4" y="2508"/>
                      </a:cubicBezTo>
                      <a:close/>
                      <a:moveTo>
                        <a:pt x="4" y="2516"/>
                      </a:moveTo>
                      <a:lnTo>
                        <a:pt x="4" y="2516"/>
                      </a:lnTo>
                      <a:cubicBezTo>
                        <a:pt x="4" y="2517"/>
                        <a:pt x="3" y="2518"/>
                        <a:pt x="2" y="2518"/>
                      </a:cubicBezTo>
                      <a:cubicBezTo>
                        <a:pt x="1" y="2518"/>
                        <a:pt x="0" y="2517"/>
                        <a:pt x="0" y="2516"/>
                      </a:cubicBezTo>
                      <a:lnTo>
                        <a:pt x="0" y="2516"/>
                      </a:lnTo>
                      <a:cubicBezTo>
                        <a:pt x="0" y="2515"/>
                        <a:pt x="1" y="2514"/>
                        <a:pt x="2" y="2514"/>
                      </a:cubicBezTo>
                      <a:cubicBezTo>
                        <a:pt x="3" y="2514"/>
                        <a:pt x="4" y="2515"/>
                        <a:pt x="4" y="2516"/>
                      </a:cubicBezTo>
                      <a:close/>
                      <a:moveTo>
                        <a:pt x="4" y="2524"/>
                      </a:moveTo>
                      <a:lnTo>
                        <a:pt x="4" y="2524"/>
                      </a:lnTo>
                      <a:cubicBezTo>
                        <a:pt x="4" y="2525"/>
                        <a:pt x="3" y="2526"/>
                        <a:pt x="2" y="2526"/>
                      </a:cubicBezTo>
                      <a:cubicBezTo>
                        <a:pt x="1" y="2526"/>
                        <a:pt x="0" y="2525"/>
                        <a:pt x="0" y="2524"/>
                      </a:cubicBezTo>
                      <a:lnTo>
                        <a:pt x="0" y="2524"/>
                      </a:lnTo>
                      <a:cubicBezTo>
                        <a:pt x="0" y="2523"/>
                        <a:pt x="1" y="2522"/>
                        <a:pt x="2" y="2522"/>
                      </a:cubicBezTo>
                      <a:cubicBezTo>
                        <a:pt x="3" y="2522"/>
                        <a:pt x="4" y="2523"/>
                        <a:pt x="4" y="2524"/>
                      </a:cubicBezTo>
                      <a:close/>
                      <a:moveTo>
                        <a:pt x="4" y="2532"/>
                      </a:moveTo>
                      <a:lnTo>
                        <a:pt x="4" y="2532"/>
                      </a:lnTo>
                      <a:cubicBezTo>
                        <a:pt x="4" y="2533"/>
                        <a:pt x="3" y="2534"/>
                        <a:pt x="2" y="2534"/>
                      </a:cubicBezTo>
                      <a:cubicBezTo>
                        <a:pt x="1" y="2534"/>
                        <a:pt x="0" y="2533"/>
                        <a:pt x="0" y="2532"/>
                      </a:cubicBezTo>
                      <a:lnTo>
                        <a:pt x="0" y="2532"/>
                      </a:lnTo>
                      <a:cubicBezTo>
                        <a:pt x="0" y="2531"/>
                        <a:pt x="1" y="2530"/>
                        <a:pt x="2" y="2530"/>
                      </a:cubicBezTo>
                      <a:cubicBezTo>
                        <a:pt x="3" y="2530"/>
                        <a:pt x="4" y="2531"/>
                        <a:pt x="4" y="2532"/>
                      </a:cubicBezTo>
                      <a:close/>
                      <a:moveTo>
                        <a:pt x="4" y="2540"/>
                      </a:moveTo>
                      <a:lnTo>
                        <a:pt x="4" y="2540"/>
                      </a:lnTo>
                      <a:cubicBezTo>
                        <a:pt x="4" y="2541"/>
                        <a:pt x="3" y="2542"/>
                        <a:pt x="2" y="2542"/>
                      </a:cubicBezTo>
                      <a:cubicBezTo>
                        <a:pt x="1" y="2542"/>
                        <a:pt x="0" y="2541"/>
                        <a:pt x="0" y="2540"/>
                      </a:cubicBezTo>
                      <a:lnTo>
                        <a:pt x="0" y="2540"/>
                      </a:lnTo>
                      <a:cubicBezTo>
                        <a:pt x="0" y="2539"/>
                        <a:pt x="1" y="2538"/>
                        <a:pt x="2" y="2538"/>
                      </a:cubicBezTo>
                      <a:cubicBezTo>
                        <a:pt x="3" y="2538"/>
                        <a:pt x="4" y="2539"/>
                        <a:pt x="4" y="2540"/>
                      </a:cubicBezTo>
                      <a:close/>
                      <a:moveTo>
                        <a:pt x="4" y="2548"/>
                      </a:moveTo>
                      <a:lnTo>
                        <a:pt x="4" y="2548"/>
                      </a:lnTo>
                      <a:cubicBezTo>
                        <a:pt x="4" y="2549"/>
                        <a:pt x="3" y="2550"/>
                        <a:pt x="2" y="2550"/>
                      </a:cubicBezTo>
                      <a:cubicBezTo>
                        <a:pt x="1" y="2550"/>
                        <a:pt x="0" y="2549"/>
                        <a:pt x="0" y="2548"/>
                      </a:cubicBezTo>
                      <a:lnTo>
                        <a:pt x="0" y="2548"/>
                      </a:lnTo>
                      <a:cubicBezTo>
                        <a:pt x="0" y="2547"/>
                        <a:pt x="1" y="2546"/>
                        <a:pt x="2" y="2546"/>
                      </a:cubicBezTo>
                      <a:cubicBezTo>
                        <a:pt x="3" y="2546"/>
                        <a:pt x="4" y="2547"/>
                        <a:pt x="4" y="2548"/>
                      </a:cubicBezTo>
                      <a:close/>
                      <a:moveTo>
                        <a:pt x="4" y="2556"/>
                      </a:moveTo>
                      <a:lnTo>
                        <a:pt x="4" y="2556"/>
                      </a:lnTo>
                      <a:cubicBezTo>
                        <a:pt x="4" y="2557"/>
                        <a:pt x="3" y="2558"/>
                        <a:pt x="2" y="2558"/>
                      </a:cubicBezTo>
                      <a:cubicBezTo>
                        <a:pt x="1" y="2558"/>
                        <a:pt x="0" y="2557"/>
                        <a:pt x="0" y="2556"/>
                      </a:cubicBezTo>
                      <a:lnTo>
                        <a:pt x="0" y="2556"/>
                      </a:lnTo>
                      <a:cubicBezTo>
                        <a:pt x="0" y="2555"/>
                        <a:pt x="1" y="2554"/>
                        <a:pt x="2" y="2554"/>
                      </a:cubicBezTo>
                      <a:cubicBezTo>
                        <a:pt x="3" y="2554"/>
                        <a:pt x="4" y="2555"/>
                        <a:pt x="4" y="2556"/>
                      </a:cubicBezTo>
                      <a:close/>
                      <a:moveTo>
                        <a:pt x="4" y="2564"/>
                      </a:moveTo>
                      <a:lnTo>
                        <a:pt x="4" y="2564"/>
                      </a:lnTo>
                      <a:cubicBezTo>
                        <a:pt x="4" y="2565"/>
                        <a:pt x="3" y="2566"/>
                        <a:pt x="2" y="2566"/>
                      </a:cubicBezTo>
                      <a:cubicBezTo>
                        <a:pt x="1" y="2566"/>
                        <a:pt x="0" y="2565"/>
                        <a:pt x="0" y="2564"/>
                      </a:cubicBezTo>
                      <a:lnTo>
                        <a:pt x="0" y="2564"/>
                      </a:lnTo>
                      <a:cubicBezTo>
                        <a:pt x="0" y="2563"/>
                        <a:pt x="1" y="2562"/>
                        <a:pt x="2" y="2562"/>
                      </a:cubicBezTo>
                      <a:cubicBezTo>
                        <a:pt x="3" y="2562"/>
                        <a:pt x="4" y="2563"/>
                        <a:pt x="4" y="2564"/>
                      </a:cubicBezTo>
                      <a:close/>
                      <a:moveTo>
                        <a:pt x="4" y="2572"/>
                      </a:moveTo>
                      <a:lnTo>
                        <a:pt x="4" y="2572"/>
                      </a:lnTo>
                      <a:cubicBezTo>
                        <a:pt x="4" y="2573"/>
                        <a:pt x="3" y="2574"/>
                        <a:pt x="2" y="2574"/>
                      </a:cubicBezTo>
                      <a:cubicBezTo>
                        <a:pt x="1" y="2574"/>
                        <a:pt x="0" y="2573"/>
                        <a:pt x="0" y="2572"/>
                      </a:cubicBezTo>
                      <a:lnTo>
                        <a:pt x="0" y="2572"/>
                      </a:lnTo>
                      <a:cubicBezTo>
                        <a:pt x="0" y="2571"/>
                        <a:pt x="1" y="2570"/>
                        <a:pt x="2" y="2570"/>
                      </a:cubicBezTo>
                      <a:cubicBezTo>
                        <a:pt x="3" y="2570"/>
                        <a:pt x="4" y="2571"/>
                        <a:pt x="4" y="2572"/>
                      </a:cubicBezTo>
                      <a:close/>
                      <a:moveTo>
                        <a:pt x="4" y="2580"/>
                      </a:moveTo>
                      <a:lnTo>
                        <a:pt x="4" y="2580"/>
                      </a:lnTo>
                      <a:cubicBezTo>
                        <a:pt x="4" y="2581"/>
                        <a:pt x="3" y="2582"/>
                        <a:pt x="2" y="2582"/>
                      </a:cubicBezTo>
                      <a:cubicBezTo>
                        <a:pt x="1" y="2582"/>
                        <a:pt x="0" y="2581"/>
                        <a:pt x="0" y="2580"/>
                      </a:cubicBezTo>
                      <a:lnTo>
                        <a:pt x="0" y="2580"/>
                      </a:lnTo>
                      <a:cubicBezTo>
                        <a:pt x="0" y="2579"/>
                        <a:pt x="1" y="2578"/>
                        <a:pt x="2" y="2578"/>
                      </a:cubicBezTo>
                      <a:cubicBezTo>
                        <a:pt x="3" y="2578"/>
                        <a:pt x="4" y="2579"/>
                        <a:pt x="4" y="2580"/>
                      </a:cubicBezTo>
                      <a:close/>
                      <a:moveTo>
                        <a:pt x="4" y="2588"/>
                      </a:moveTo>
                      <a:lnTo>
                        <a:pt x="4" y="2588"/>
                      </a:lnTo>
                      <a:cubicBezTo>
                        <a:pt x="4" y="2589"/>
                        <a:pt x="3" y="2590"/>
                        <a:pt x="2" y="2590"/>
                      </a:cubicBezTo>
                      <a:cubicBezTo>
                        <a:pt x="1" y="2590"/>
                        <a:pt x="0" y="2589"/>
                        <a:pt x="0" y="2588"/>
                      </a:cubicBezTo>
                      <a:lnTo>
                        <a:pt x="0" y="2588"/>
                      </a:lnTo>
                      <a:cubicBezTo>
                        <a:pt x="0" y="2587"/>
                        <a:pt x="1" y="2586"/>
                        <a:pt x="2" y="2586"/>
                      </a:cubicBezTo>
                      <a:cubicBezTo>
                        <a:pt x="3" y="2586"/>
                        <a:pt x="4" y="2587"/>
                        <a:pt x="4" y="2588"/>
                      </a:cubicBezTo>
                      <a:close/>
                      <a:moveTo>
                        <a:pt x="4" y="2596"/>
                      </a:moveTo>
                      <a:lnTo>
                        <a:pt x="4" y="2596"/>
                      </a:lnTo>
                      <a:cubicBezTo>
                        <a:pt x="4" y="2597"/>
                        <a:pt x="3" y="2598"/>
                        <a:pt x="2" y="2598"/>
                      </a:cubicBezTo>
                      <a:cubicBezTo>
                        <a:pt x="1" y="2598"/>
                        <a:pt x="0" y="2597"/>
                        <a:pt x="0" y="2596"/>
                      </a:cubicBezTo>
                      <a:lnTo>
                        <a:pt x="0" y="2596"/>
                      </a:lnTo>
                      <a:cubicBezTo>
                        <a:pt x="0" y="2595"/>
                        <a:pt x="1" y="2594"/>
                        <a:pt x="2" y="2594"/>
                      </a:cubicBezTo>
                      <a:cubicBezTo>
                        <a:pt x="3" y="2594"/>
                        <a:pt x="4" y="2595"/>
                        <a:pt x="4" y="2596"/>
                      </a:cubicBezTo>
                      <a:close/>
                      <a:moveTo>
                        <a:pt x="4" y="2604"/>
                      </a:moveTo>
                      <a:lnTo>
                        <a:pt x="4" y="2604"/>
                      </a:lnTo>
                      <a:cubicBezTo>
                        <a:pt x="4" y="2605"/>
                        <a:pt x="3" y="2606"/>
                        <a:pt x="2" y="2606"/>
                      </a:cubicBezTo>
                      <a:cubicBezTo>
                        <a:pt x="1" y="2606"/>
                        <a:pt x="0" y="2605"/>
                        <a:pt x="0" y="2604"/>
                      </a:cubicBezTo>
                      <a:lnTo>
                        <a:pt x="0" y="2604"/>
                      </a:lnTo>
                      <a:cubicBezTo>
                        <a:pt x="0" y="2603"/>
                        <a:pt x="1" y="2602"/>
                        <a:pt x="2" y="2602"/>
                      </a:cubicBezTo>
                      <a:cubicBezTo>
                        <a:pt x="3" y="2602"/>
                        <a:pt x="4" y="2603"/>
                        <a:pt x="4" y="2604"/>
                      </a:cubicBezTo>
                      <a:close/>
                      <a:moveTo>
                        <a:pt x="4" y="2612"/>
                      </a:moveTo>
                      <a:lnTo>
                        <a:pt x="4" y="2612"/>
                      </a:lnTo>
                      <a:cubicBezTo>
                        <a:pt x="4" y="2613"/>
                        <a:pt x="3" y="2614"/>
                        <a:pt x="2" y="2614"/>
                      </a:cubicBezTo>
                      <a:cubicBezTo>
                        <a:pt x="1" y="2614"/>
                        <a:pt x="0" y="2613"/>
                        <a:pt x="0" y="2612"/>
                      </a:cubicBezTo>
                      <a:lnTo>
                        <a:pt x="0" y="2612"/>
                      </a:lnTo>
                      <a:cubicBezTo>
                        <a:pt x="0" y="2611"/>
                        <a:pt x="1" y="2610"/>
                        <a:pt x="2" y="2610"/>
                      </a:cubicBezTo>
                      <a:cubicBezTo>
                        <a:pt x="3" y="2610"/>
                        <a:pt x="4" y="2611"/>
                        <a:pt x="4" y="2612"/>
                      </a:cubicBezTo>
                      <a:close/>
                      <a:moveTo>
                        <a:pt x="4" y="2620"/>
                      </a:moveTo>
                      <a:lnTo>
                        <a:pt x="4" y="2620"/>
                      </a:lnTo>
                      <a:cubicBezTo>
                        <a:pt x="4" y="2621"/>
                        <a:pt x="3" y="2622"/>
                        <a:pt x="2" y="2622"/>
                      </a:cubicBezTo>
                      <a:cubicBezTo>
                        <a:pt x="1" y="2622"/>
                        <a:pt x="0" y="2621"/>
                        <a:pt x="0" y="2620"/>
                      </a:cubicBezTo>
                      <a:lnTo>
                        <a:pt x="0" y="2620"/>
                      </a:lnTo>
                      <a:cubicBezTo>
                        <a:pt x="0" y="2619"/>
                        <a:pt x="1" y="2618"/>
                        <a:pt x="2" y="2618"/>
                      </a:cubicBezTo>
                      <a:cubicBezTo>
                        <a:pt x="3" y="2618"/>
                        <a:pt x="4" y="2619"/>
                        <a:pt x="4" y="2620"/>
                      </a:cubicBezTo>
                      <a:close/>
                      <a:moveTo>
                        <a:pt x="4" y="2628"/>
                      </a:moveTo>
                      <a:lnTo>
                        <a:pt x="4" y="2628"/>
                      </a:lnTo>
                      <a:cubicBezTo>
                        <a:pt x="4" y="2629"/>
                        <a:pt x="3" y="2630"/>
                        <a:pt x="2" y="2630"/>
                      </a:cubicBezTo>
                      <a:cubicBezTo>
                        <a:pt x="1" y="2630"/>
                        <a:pt x="0" y="2629"/>
                        <a:pt x="0" y="2628"/>
                      </a:cubicBezTo>
                      <a:lnTo>
                        <a:pt x="0" y="2628"/>
                      </a:lnTo>
                      <a:cubicBezTo>
                        <a:pt x="0" y="2627"/>
                        <a:pt x="1" y="2626"/>
                        <a:pt x="2" y="2626"/>
                      </a:cubicBezTo>
                      <a:cubicBezTo>
                        <a:pt x="3" y="2626"/>
                        <a:pt x="4" y="2627"/>
                        <a:pt x="4" y="2628"/>
                      </a:cubicBezTo>
                      <a:close/>
                      <a:moveTo>
                        <a:pt x="4" y="2636"/>
                      </a:moveTo>
                      <a:lnTo>
                        <a:pt x="4" y="2636"/>
                      </a:lnTo>
                      <a:cubicBezTo>
                        <a:pt x="4" y="2637"/>
                        <a:pt x="3" y="2638"/>
                        <a:pt x="2" y="2638"/>
                      </a:cubicBezTo>
                      <a:cubicBezTo>
                        <a:pt x="1" y="2638"/>
                        <a:pt x="0" y="2637"/>
                        <a:pt x="0" y="2636"/>
                      </a:cubicBezTo>
                      <a:lnTo>
                        <a:pt x="0" y="2636"/>
                      </a:lnTo>
                      <a:cubicBezTo>
                        <a:pt x="0" y="2635"/>
                        <a:pt x="1" y="2634"/>
                        <a:pt x="2" y="2634"/>
                      </a:cubicBezTo>
                      <a:cubicBezTo>
                        <a:pt x="3" y="2634"/>
                        <a:pt x="4" y="2635"/>
                        <a:pt x="4" y="2636"/>
                      </a:cubicBezTo>
                      <a:close/>
                      <a:moveTo>
                        <a:pt x="4" y="2644"/>
                      </a:moveTo>
                      <a:lnTo>
                        <a:pt x="4" y="2644"/>
                      </a:lnTo>
                      <a:cubicBezTo>
                        <a:pt x="4" y="2645"/>
                        <a:pt x="3" y="2646"/>
                        <a:pt x="2" y="2646"/>
                      </a:cubicBezTo>
                      <a:cubicBezTo>
                        <a:pt x="1" y="2646"/>
                        <a:pt x="0" y="2645"/>
                        <a:pt x="0" y="2644"/>
                      </a:cubicBezTo>
                      <a:lnTo>
                        <a:pt x="0" y="2644"/>
                      </a:lnTo>
                      <a:cubicBezTo>
                        <a:pt x="0" y="2643"/>
                        <a:pt x="1" y="2642"/>
                        <a:pt x="2" y="2642"/>
                      </a:cubicBezTo>
                      <a:cubicBezTo>
                        <a:pt x="3" y="2642"/>
                        <a:pt x="4" y="2643"/>
                        <a:pt x="4" y="2644"/>
                      </a:cubicBezTo>
                      <a:close/>
                      <a:moveTo>
                        <a:pt x="4" y="2652"/>
                      </a:moveTo>
                      <a:lnTo>
                        <a:pt x="4" y="2652"/>
                      </a:lnTo>
                      <a:cubicBezTo>
                        <a:pt x="4" y="2653"/>
                        <a:pt x="3" y="2654"/>
                        <a:pt x="2" y="2654"/>
                      </a:cubicBezTo>
                      <a:cubicBezTo>
                        <a:pt x="1" y="2654"/>
                        <a:pt x="0" y="2653"/>
                        <a:pt x="0" y="2652"/>
                      </a:cubicBezTo>
                      <a:lnTo>
                        <a:pt x="0" y="2652"/>
                      </a:lnTo>
                      <a:cubicBezTo>
                        <a:pt x="0" y="2651"/>
                        <a:pt x="1" y="2650"/>
                        <a:pt x="2" y="2650"/>
                      </a:cubicBezTo>
                      <a:cubicBezTo>
                        <a:pt x="3" y="2650"/>
                        <a:pt x="4" y="2651"/>
                        <a:pt x="4" y="2652"/>
                      </a:cubicBezTo>
                      <a:close/>
                      <a:moveTo>
                        <a:pt x="4" y="2660"/>
                      </a:moveTo>
                      <a:lnTo>
                        <a:pt x="4" y="2660"/>
                      </a:lnTo>
                      <a:cubicBezTo>
                        <a:pt x="4" y="2661"/>
                        <a:pt x="3" y="2662"/>
                        <a:pt x="2" y="2662"/>
                      </a:cubicBezTo>
                      <a:cubicBezTo>
                        <a:pt x="1" y="2662"/>
                        <a:pt x="0" y="2661"/>
                        <a:pt x="0" y="2660"/>
                      </a:cubicBezTo>
                      <a:lnTo>
                        <a:pt x="0" y="2660"/>
                      </a:lnTo>
                      <a:cubicBezTo>
                        <a:pt x="0" y="2659"/>
                        <a:pt x="1" y="2658"/>
                        <a:pt x="2" y="2658"/>
                      </a:cubicBezTo>
                      <a:cubicBezTo>
                        <a:pt x="3" y="2658"/>
                        <a:pt x="4" y="2659"/>
                        <a:pt x="4" y="2660"/>
                      </a:cubicBezTo>
                      <a:close/>
                      <a:moveTo>
                        <a:pt x="4" y="2668"/>
                      </a:moveTo>
                      <a:lnTo>
                        <a:pt x="4" y="2668"/>
                      </a:lnTo>
                      <a:cubicBezTo>
                        <a:pt x="4" y="2669"/>
                        <a:pt x="3" y="2670"/>
                        <a:pt x="2" y="2670"/>
                      </a:cubicBezTo>
                      <a:cubicBezTo>
                        <a:pt x="1" y="2670"/>
                        <a:pt x="0" y="2669"/>
                        <a:pt x="0" y="2668"/>
                      </a:cubicBezTo>
                      <a:lnTo>
                        <a:pt x="0" y="2668"/>
                      </a:lnTo>
                      <a:cubicBezTo>
                        <a:pt x="0" y="2667"/>
                        <a:pt x="1" y="2666"/>
                        <a:pt x="2" y="2666"/>
                      </a:cubicBezTo>
                      <a:cubicBezTo>
                        <a:pt x="3" y="2666"/>
                        <a:pt x="4" y="2667"/>
                        <a:pt x="4" y="2668"/>
                      </a:cubicBezTo>
                      <a:close/>
                      <a:moveTo>
                        <a:pt x="4" y="2676"/>
                      </a:moveTo>
                      <a:lnTo>
                        <a:pt x="4" y="2676"/>
                      </a:lnTo>
                      <a:cubicBezTo>
                        <a:pt x="4" y="2677"/>
                        <a:pt x="3" y="2678"/>
                        <a:pt x="2" y="2678"/>
                      </a:cubicBezTo>
                      <a:cubicBezTo>
                        <a:pt x="1" y="2678"/>
                        <a:pt x="0" y="2677"/>
                        <a:pt x="0" y="2676"/>
                      </a:cubicBezTo>
                      <a:lnTo>
                        <a:pt x="0" y="2676"/>
                      </a:lnTo>
                      <a:cubicBezTo>
                        <a:pt x="0" y="2675"/>
                        <a:pt x="1" y="2674"/>
                        <a:pt x="2" y="2674"/>
                      </a:cubicBezTo>
                      <a:cubicBezTo>
                        <a:pt x="3" y="2674"/>
                        <a:pt x="4" y="2675"/>
                        <a:pt x="4" y="2676"/>
                      </a:cubicBezTo>
                      <a:close/>
                      <a:moveTo>
                        <a:pt x="4" y="2684"/>
                      </a:moveTo>
                      <a:lnTo>
                        <a:pt x="4" y="2684"/>
                      </a:lnTo>
                      <a:cubicBezTo>
                        <a:pt x="4" y="2685"/>
                        <a:pt x="3" y="2686"/>
                        <a:pt x="2" y="2686"/>
                      </a:cubicBezTo>
                      <a:cubicBezTo>
                        <a:pt x="1" y="2686"/>
                        <a:pt x="0" y="2685"/>
                        <a:pt x="0" y="2684"/>
                      </a:cubicBezTo>
                      <a:lnTo>
                        <a:pt x="0" y="2684"/>
                      </a:lnTo>
                      <a:cubicBezTo>
                        <a:pt x="0" y="2683"/>
                        <a:pt x="1" y="2682"/>
                        <a:pt x="2" y="2682"/>
                      </a:cubicBezTo>
                      <a:cubicBezTo>
                        <a:pt x="3" y="2682"/>
                        <a:pt x="4" y="2683"/>
                        <a:pt x="4" y="2684"/>
                      </a:cubicBezTo>
                      <a:close/>
                      <a:moveTo>
                        <a:pt x="4" y="2692"/>
                      </a:moveTo>
                      <a:lnTo>
                        <a:pt x="4" y="2692"/>
                      </a:lnTo>
                      <a:cubicBezTo>
                        <a:pt x="4" y="2693"/>
                        <a:pt x="3" y="2694"/>
                        <a:pt x="2" y="2694"/>
                      </a:cubicBezTo>
                      <a:cubicBezTo>
                        <a:pt x="1" y="2694"/>
                        <a:pt x="0" y="2693"/>
                        <a:pt x="0" y="2692"/>
                      </a:cubicBezTo>
                      <a:lnTo>
                        <a:pt x="0" y="2692"/>
                      </a:lnTo>
                      <a:cubicBezTo>
                        <a:pt x="0" y="2691"/>
                        <a:pt x="1" y="2690"/>
                        <a:pt x="2" y="2690"/>
                      </a:cubicBezTo>
                      <a:cubicBezTo>
                        <a:pt x="3" y="2690"/>
                        <a:pt x="4" y="2691"/>
                        <a:pt x="4" y="2692"/>
                      </a:cubicBezTo>
                      <a:close/>
                      <a:moveTo>
                        <a:pt x="4" y="2700"/>
                      </a:moveTo>
                      <a:lnTo>
                        <a:pt x="4" y="2700"/>
                      </a:lnTo>
                      <a:cubicBezTo>
                        <a:pt x="4" y="2701"/>
                        <a:pt x="3" y="2702"/>
                        <a:pt x="2" y="2702"/>
                      </a:cubicBezTo>
                      <a:cubicBezTo>
                        <a:pt x="1" y="2702"/>
                        <a:pt x="0" y="2701"/>
                        <a:pt x="0" y="2700"/>
                      </a:cubicBezTo>
                      <a:lnTo>
                        <a:pt x="0" y="2700"/>
                      </a:lnTo>
                      <a:cubicBezTo>
                        <a:pt x="0" y="2699"/>
                        <a:pt x="1" y="2698"/>
                        <a:pt x="2" y="2698"/>
                      </a:cubicBezTo>
                      <a:cubicBezTo>
                        <a:pt x="3" y="2698"/>
                        <a:pt x="4" y="2699"/>
                        <a:pt x="4" y="2700"/>
                      </a:cubicBezTo>
                      <a:close/>
                      <a:moveTo>
                        <a:pt x="4" y="2708"/>
                      </a:moveTo>
                      <a:lnTo>
                        <a:pt x="4" y="2708"/>
                      </a:lnTo>
                      <a:cubicBezTo>
                        <a:pt x="4" y="2709"/>
                        <a:pt x="3" y="2710"/>
                        <a:pt x="2" y="2710"/>
                      </a:cubicBezTo>
                      <a:cubicBezTo>
                        <a:pt x="1" y="2710"/>
                        <a:pt x="0" y="2709"/>
                        <a:pt x="0" y="2708"/>
                      </a:cubicBezTo>
                      <a:lnTo>
                        <a:pt x="0" y="2708"/>
                      </a:lnTo>
                      <a:cubicBezTo>
                        <a:pt x="0" y="2707"/>
                        <a:pt x="1" y="2706"/>
                        <a:pt x="2" y="2706"/>
                      </a:cubicBezTo>
                      <a:cubicBezTo>
                        <a:pt x="3" y="2706"/>
                        <a:pt x="4" y="2707"/>
                        <a:pt x="4" y="2708"/>
                      </a:cubicBezTo>
                      <a:close/>
                      <a:moveTo>
                        <a:pt x="4" y="2716"/>
                      </a:moveTo>
                      <a:lnTo>
                        <a:pt x="4" y="2716"/>
                      </a:lnTo>
                      <a:cubicBezTo>
                        <a:pt x="4" y="2717"/>
                        <a:pt x="3" y="2718"/>
                        <a:pt x="2" y="2718"/>
                      </a:cubicBezTo>
                      <a:cubicBezTo>
                        <a:pt x="1" y="2718"/>
                        <a:pt x="0" y="2717"/>
                        <a:pt x="0" y="2716"/>
                      </a:cubicBezTo>
                      <a:lnTo>
                        <a:pt x="0" y="2716"/>
                      </a:lnTo>
                      <a:cubicBezTo>
                        <a:pt x="0" y="2715"/>
                        <a:pt x="1" y="2714"/>
                        <a:pt x="2" y="2714"/>
                      </a:cubicBezTo>
                      <a:cubicBezTo>
                        <a:pt x="3" y="2714"/>
                        <a:pt x="4" y="2715"/>
                        <a:pt x="4" y="2716"/>
                      </a:cubicBezTo>
                      <a:close/>
                      <a:moveTo>
                        <a:pt x="4" y="2724"/>
                      </a:moveTo>
                      <a:lnTo>
                        <a:pt x="4" y="2724"/>
                      </a:lnTo>
                      <a:cubicBezTo>
                        <a:pt x="4" y="2725"/>
                        <a:pt x="3" y="2726"/>
                        <a:pt x="2" y="2726"/>
                      </a:cubicBezTo>
                      <a:cubicBezTo>
                        <a:pt x="1" y="2726"/>
                        <a:pt x="0" y="2725"/>
                        <a:pt x="0" y="2724"/>
                      </a:cubicBezTo>
                      <a:lnTo>
                        <a:pt x="0" y="2724"/>
                      </a:lnTo>
                      <a:cubicBezTo>
                        <a:pt x="0" y="2723"/>
                        <a:pt x="1" y="2722"/>
                        <a:pt x="2" y="2722"/>
                      </a:cubicBezTo>
                      <a:cubicBezTo>
                        <a:pt x="3" y="2722"/>
                        <a:pt x="4" y="2723"/>
                        <a:pt x="4" y="2724"/>
                      </a:cubicBezTo>
                      <a:close/>
                      <a:moveTo>
                        <a:pt x="4" y="2732"/>
                      </a:moveTo>
                      <a:lnTo>
                        <a:pt x="4" y="2732"/>
                      </a:lnTo>
                      <a:cubicBezTo>
                        <a:pt x="4" y="2733"/>
                        <a:pt x="3" y="2734"/>
                        <a:pt x="2" y="2734"/>
                      </a:cubicBezTo>
                      <a:cubicBezTo>
                        <a:pt x="1" y="2734"/>
                        <a:pt x="0" y="2733"/>
                        <a:pt x="0" y="2732"/>
                      </a:cubicBezTo>
                      <a:lnTo>
                        <a:pt x="0" y="2732"/>
                      </a:lnTo>
                      <a:cubicBezTo>
                        <a:pt x="0" y="2731"/>
                        <a:pt x="1" y="2730"/>
                        <a:pt x="2" y="2730"/>
                      </a:cubicBezTo>
                      <a:cubicBezTo>
                        <a:pt x="3" y="2730"/>
                        <a:pt x="4" y="2731"/>
                        <a:pt x="4" y="2732"/>
                      </a:cubicBezTo>
                      <a:close/>
                      <a:moveTo>
                        <a:pt x="4" y="2740"/>
                      </a:moveTo>
                      <a:lnTo>
                        <a:pt x="4" y="2740"/>
                      </a:lnTo>
                      <a:cubicBezTo>
                        <a:pt x="4" y="2741"/>
                        <a:pt x="3" y="2742"/>
                        <a:pt x="2" y="2742"/>
                      </a:cubicBezTo>
                      <a:cubicBezTo>
                        <a:pt x="1" y="2742"/>
                        <a:pt x="0" y="2741"/>
                        <a:pt x="0" y="2740"/>
                      </a:cubicBezTo>
                      <a:lnTo>
                        <a:pt x="0" y="2740"/>
                      </a:lnTo>
                      <a:cubicBezTo>
                        <a:pt x="0" y="2739"/>
                        <a:pt x="1" y="2738"/>
                        <a:pt x="2" y="2738"/>
                      </a:cubicBezTo>
                      <a:cubicBezTo>
                        <a:pt x="3" y="2738"/>
                        <a:pt x="4" y="2739"/>
                        <a:pt x="4" y="2740"/>
                      </a:cubicBezTo>
                      <a:close/>
                      <a:moveTo>
                        <a:pt x="4" y="2748"/>
                      </a:moveTo>
                      <a:lnTo>
                        <a:pt x="4" y="2748"/>
                      </a:lnTo>
                      <a:cubicBezTo>
                        <a:pt x="4" y="2749"/>
                        <a:pt x="3" y="2750"/>
                        <a:pt x="2" y="2750"/>
                      </a:cubicBezTo>
                      <a:cubicBezTo>
                        <a:pt x="1" y="2750"/>
                        <a:pt x="0" y="2749"/>
                        <a:pt x="0" y="2748"/>
                      </a:cubicBezTo>
                      <a:lnTo>
                        <a:pt x="0" y="2748"/>
                      </a:lnTo>
                      <a:cubicBezTo>
                        <a:pt x="0" y="2747"/>
                        <a:pt x="1" y="2746"/>
                        <a:pt x="2" y="2746"/>
                      </a:cubicBezTo>
                      <a:cubicBezTo>
                        <a:pt x="3" y="2746"/>
                        <a:pt x="4" y="2747"/>
                        <a:pt x="4" y="2748"/>
                      </a:cubicBezTo>
                      <a:close/>
                      <a:moveTo>
                        <a:pt x="4" y="2756"/>
                      </a:moveTo>
                      <a:lnTo>
                        <a:pt x="4" y="2756"/>
                      </a:lnTo>
                      <a:cubicBezTo>
                        <a:pt x="4" y="2757"/>
                        <a:pt x="3" y="2758"/>
                        <a:pt x="2" y="2758"/>
                      </a:cubicBezTo>
                      <a:cubicBezTo>
                        <a:pt x="1" y="2758"/>
                        <a:pt x="0" y="2757"/>
                        <a:pt x="0" y="2756"/>
                      </a:cubicBezTo>
                      <a:lnTo>
                        <a:pt x="0" y="2756"/>
                      </a:lnTo>
                      <a:cubicBezTo>
                        <a:pt x="0" y="2755"/>
                        <a:pt x="1" y="2754"/>
                        <a:pt x="2" y="2754"/>
                      </a:cubicBezTo>
                      <a:cubicBezTo>
                        <a:pt x="3" y="2754"/>
                        <a:pt x="4" y="2755"/>
                        <a:pt x="4" y="2756"/>
                      </a:cubicBezTo>
                      <a:close/>
                      <a:moveTo>
                        <a:pt x="4" y="2764"/>
                      </a:moveTo>
                      <a:lnTo>
                        <a:pt x="4" y="2764"/>
                      </a:lnTo>
                      <a:cubicBezTo>
                        <a:pt x="4" y="2765"/>
                        <a:pt x="3" y="2766"/>
                        <a:pt x="2" y="2766"/>
                      </a:cubicBezTo>
                      <a:cubicBezTo>
                        <a:pt x="1" y="2766"/>
                        <a:pt x="0" y="2765"/>
                        <a:pt x="0" y="2764"/>
                      </a:cubicBezTo>
                      <a:lnTo>
                        <a:pt x="0" y="2764"/>
                      </a:lnTo>
                      <a:cubicBezTo>
                        <a:pt x="0" y="2763"/>
                        <a:pt x="1" y="2762"/>
                        <a:pt x="2" y="2762"/>
                      </a:cubicBezTo>
                      <a:cubicBezTo>
                        <a:pt x="3" y="2762"/>
                        <a:pt x="4" y="2763"/>
                        <a:pt x="4" y="2764"/>
                      </a:cubicBezTo>
                      <a:close/>
                      <a:moveTo>
                        <a:pt x="4" y="2772"/>
                      </a:moveTo>
                      <a:lnTo>
                        <a:pt x="4" y="2772"/>
                      </a:lnTo>
                      <a:cubicBezTo>
                        <a:pt x="4" y="2773"/>
                        <a:pt x="3" y="2774"/>
                        <a:pt x="2" y="2774"/>
                      </a:cubicBezTo>
                      <a:cubicBezTo>
                        <a:pt x="1" y="2774"/>
                        <a:pt x="0" y="2773"/>
                        <a:pt x="0" y="2772"/>
                      </a:cubicBezTo>
                      <a:lnTo>
                        <a:pt x="0" y="2772"/>
                      </a:lnTo>
                      <a:cubicBezTo>
                        <a:pt x="0" y="2771"/>
                        <a:pt x="1" y="2770"/>
                        <a:pt x="2" y="2770"/>
                      </a:cubicBezTo>
                      <a:cubicBezTo>
                        <a:pt x="3" y="2770"/>
                        <a:pt x="4" y="2771"/>
                        <a:pt x="4" y="2772"/>
                      </a:cubicBezTo>
                      <a:close/>
                      <a:moveTo>
                        <a:pt x="4" y="2780"/>
                      </a:moveTo>
                      <a:lnTo>
                        <a:pt x="4" y="2780"/>
                      </a:lnTo>
                      <a:cubicBezTo>
                        <a:pt x="4" y="2781"/>
                        <a:pt x="3" y="2782"/>
                        <a:pt x="2" y="2782"/>
                      </a:cubicBezTo>
                      <a:cubicBezTo>
                        <a:pt x="1" y="2782"/>
                        <a:pt x="0" y="2781"/>
                        <a:pt x="0" y="2780"/>
                      </a:cubicBezTo>
                      <a:lnTo>
                        <a:pt x="0" y="2780"/>
                      </a:lnTo>
                      <a:cubicBezTo>
                        <a:pt x="0" y="2779"/>
                        <a:pt x="1" y="2778"/>
                        <a:pt x="2" y="2778"/>
                      </a:cubicBezTo>
                      <a:cubicBezTo>
                        <a:pt x="3" y="2778"/>
                        <a:pt x="4" y="2779"/>
                        <a:pt x="4" y="2780"/>
                      </a:cubicBezTo>
                      <a:close/>
                      <a:moveTo>
                        <a:pt x="4" y="2788"/>
                      </a:moveTo>
                      <a:lnTo>
                        <a:pt x="4" y="2788"/>
                      </a:lnTo>
                      <a:cubicBezTo>
                        <a:pt x="4" y="2789"/>
                        <a:pt x="3" y="2790"/>
                        <a:pt x="2" y="2790"/>
                      </a:cubicBezTo>
                      <a:cubicBezTo>
                        <a:pt x="1" y="2790"/>
                        <a:pt x="0" y="2789"/>
                        <a:pt x="0" y="2788"/>
                      </a:cubicBezTo>
                      <a:lnTo>
                        <a:pt x="0" y="2788"/>
                      </a:lnTo>
                      <a:cubicBezTo>
                        <a:pt x="0" y="2787"/>
                        <a:pt x="1" y="2786"/>
                        <a:pt x="2" y="2786"/>
                      </a:cubicBezTo>
                      <a:cubicBezTo>
                        <a:pt x="3" y="2786"/>
                        <a:pt x="4" y="2787"/>
                        <a:pt x="4" y="2788"/>
                      </a:cubicBezTo>
                      <a:close/>
                      <a:moveTo>
                        <a:pt x="4" y="2796"/>
                      </a:moveTo>
                      <a:lnTo>
                        <a:pt x="4" y="2796"/>
                      </a:lnTo>
                      <a:cubicBezTo>
                        <a:pt x="4" y="2797"/>
                        <a:pt x="3" y="2798"/>
                        <a:pt x="2" y="2798"/>
                      </a:cubicBezTo>
                      <a:cubicBezTo>
                        <a:pt x="1" y="2798"/>
                        <a:pt x="0" y="2797"/>
                        <a:pt x="0" y="2796"/>
                      </a:cubicBezTo>
                      <a:lnTo>
                        <a:pt x="0" y="2796"/>
                      </a:lnTo>
                      <a:cubicBezTo>
                        <a:pt x="0" y="2795"/>
                        <a:pt x="1" y="2794"/>
                        <a:pt x="2" y="2794"/>
                      </a:cubicBezTo>
                      <a:cubicBezTo>
                        <a:pt x="3" y="2794"/>
                        <a:pt x="4" y="2795"/>
                        <a:pt x="4" y="2796"/>
                      </a:cubicBezTo>
                      <a:close/>
                      <a:moveTo>
                        <a:pt x="4" y="2804"/>
                      </a:moveTo>
                      <a:lnTo>
                        <a:pt x="4" y="2804"/>
                      </a:lnTo>
                      <a:cubicBezTo>
                        <a:pt x="4" y="2805"/>
                        <a:pt x="3" y="2806"/>
                        <a:pt x="2" y="2806"/>
                      </a:cubicBezTo>
                      <a:cubicBezTo>
                        <a:pt x="1" y="2806"/>
                        <a:pt x="0" y="2805"/>
                        <a:pt x="0" y="2804"/>
                      </a:cubicBezTo>
                      <a:lnTo>
                        <a:pt x="0" y="2804"/>
                      </a:lnTo>
                      <a:cubicBezTo>
                        <a:pt x="0" y="2803"/>
                        <a:pt x="1" y="2802"/>
                        <a:pt x="2" y="2802"/>
                      </a:cubicBezTo>
                      <a:cubicBezTo>
                        <a:pt x="3" y="2802"/>
                        <a:pt x="4" y="2803"/>
                        <a:pt x="4" y="2804"/>
                      </a:cubicBezTo>
                      <a:close/>
                      <a:moveTo>
                        <a:pt x="4" y="2812"/>
                      </a:moveTo>
                      <a:lnTo>
                        <a:pt x="4" y="2812"/>
                      </a:lnTo>
                      <a:cubicBezTo>
                        <a:pt x="4" y="2813"/>
                        <a:pt x="3" y="2814"/>
                        <a:pt x="2" y="2814"/>
                      </a:cubicBezTo>
                      <a:cubicBezTo>
                        <a:pt x="1" y="2814"/>
                        <a:pt x="0" y="2813"/>
                        <a:pt x="0" y="2812"/>
                      </a:cubicBezTo>
                      <a:lnTo>
                        <a:pt x="0" y="2812"/>
                      </a:lnTo>
                      <a:cubicBezTo>
                        <a:pt x="0" y="2811"/>
                        <a:pt x="1" y="2810"/>
                        <a:pt x="2" y="2810"/>
                      </a:cubicBezTo>
                      <a:cubicBezTo>
                        <a:pt x="3" y="2810"/>
                        <a:pt x="4" y="2811"/>
                        <a:pt x="4" y="2812"/>
                      </a:cubicBezTo>
                      <a:close/>
                      <a:moveTo>
                        <a:pt x="4" y="2820"/>
                      </a:moveTo>
                      <a:lnTo>
                        <a:pt x="4" y="2820"/>
                      </a:lnTo>
                      <a:cubicBezTo>
                        <a:pt x="4" y="2821"/>
                        <a:pt x="3" y="2822"/>
                        <a:pt x="2" y="2822"/>
                      </a:cubicBezTo>
                      <a:cubicBezTo>
                        <a:pt x="1" y="2822"/>
                        <a:pt x="0" y="2821"/>
                        <a:pt x="0" y="2820"/>
                      </a:cubicBezTo>
                      <a:lnTo>
                        <a:pt x="0" y="2820"/>
                      </a:lnTo>
                      <a:cubicBezTo>
                        <a:pt x="0" y="2819"/>
                        <a:pt x="1" y="2818"/>
                        <a:pt x="2" y="2818"/>
                      </a:cubicBezTo>
                      <a:cubicBezTo>
                        <a:pt x="3" y="2818"/>
                        <a:pt x="4" y="2819"/>
                        <a:pt x="4" y="2820"/>
                      </a:cubicBezTo>
                      <a:close/>
                      <a:moveTo>
                        <a:pt x="4" y="2828"/>
                      </a:moveTo>
                      <a:lnTo>
                        <a:pt x="4" y="2828"/>
                      </a:lnTo>
                      <a:cubicBezTo>
                        <a:pt x="4" y="2829"/>
                        <a:pt x="3" y="2830"/>
                        <a:pt x="2" y="2830"/>
                      </a:cubicBezTo>
                      <a:cubicBezTo>
                        <a:pt x="1" y="2830"/>
                        <a:pt x="0" y="2829"/>
                        <a:pt x="0" y="2828"/>
                      </a:cubicBezTo>
                      <a:lnTo>
                        <a:pt x="0" y="2828"/>
                      </a:lnTo>
                      <a:cubicBezTo>
                        <a:pt x="0" y="2827"/>
                        <a:pt x="1" y="2826"/>
                        <a:pt x="2" y="2826"/>
                      </a:cubicBezTo>
                      <a:cubicBezTo>
                        <a:pt x="3" y="2826"/>
                        <a:pt x="4" y="2827"/>
                        <a:pt x="4" y="2828"/>
                      </a:cubicBezTo>
                      <a:close/>
                      <a:moveTo>
                        <a:pt x="4" y="2836"/>
                      </a:moveTo>
                      <a:lnTo>
                        <a:pt x="4" y="2836"/>
                      </a:lnTo>
                      <a:cubicBezTo>
                        <a:pt x="4" y="2837"/>
                        <a:pt x="3" y="2838"/>
                        <a:pt x="2" y="2838"/>
                      </a:cubicBezTo>
                      <a:cubicBezTo>
                        <a:pt x="1" y="2838"/>
                        <a:pt x="0" y="2837"/>
                        <a:pt x="0" y="2836"/>
                      </a:cubicBezTo>
                      <a:lnTo>
                        <a:pt x="0" y="2836"/>
                      </a:lnTo>
                      <a:cubicBezTo>
                        <a:pt x="0" y="2835"/>
                        <a:pt x="1" y="2834"/>
                        <a:pt x="2" y="2834"/>
                      </a:cubicBezTo>
                      <a:cubicBezTo>
                        <a:pt x="3" y="2834"/>
                        <a:pt x="4" y="2835"/>
                        <a:pt x="4" y="2836"/>
                      </a:cubicBezTo>
                      <a:close/>
                      <a:moveTo>
                        <a:pt x="4" y="2844"/>
                      </a:moveTo>
                      <a:lnTo>
                        <a:pt x="4" y="2844"/>
                      </a:lnTo>
                      <a:cubicBezTo>
                        <a:pt x="4" y="2845"/>
                        <a:pt x="3" y="2846"/>
                        <a:pt x="2" y="2846"/>
                      </a:cubicBezTo>
                      <a:cubicBezTo>
                        <a:pt x="1" y="2846"/>
                        <a:pt x="0" y="2845"/>
                        <a:pt x="0" y="2844"/>
                      </a:cubicBezTo>
                      <a:lnTo>
                        <a:pt x="0" y="2844"/>
                      </a:lnTo>
                      <a:cubicBezTo>
                        <a:pt x="0" y="2843"/>
                        <a:pt x="1" y="2842"/>
                        <a:pt x="2" y="2842"/>
                      </a:cubicBezTo>
                      <a:cubicBezTo>
                        <a:pt x="3" y="2842"/>
                        <a:pt x="4" y="2843"/>
                        <a:pt x="4" y="2844"/>
                      </a:cubicBezTo>
                      <a:close/>
                      <a:moveTo>
                        <a:pt x="4" y="2852"/>
                      </a:moveTo>
                      <a:lnTo>
                        <a:pt x="4" y="2852"/>
                      </a:lnTo>
                      <a:cubicBezTo>
                        <a:pt x="4" y="2853"/>
                        <a:pt x="3" y="2854"/>
                        <a:pt x="2" y="2854"/>
                      </a:cubicBezTo>
                      <a:cubicBezTo>
                        <a:pt x="1" y="2854"/>
                        <a:pt x="0" y="2853"/>
                        <a:pt x="0" y="2852"/>
                      </a:cubicBezTo>
                      <a:lnTo>
                        <a:pt x="0" y="2852"/>
                      </a:lnTo>
                      <a:cubicBezTo>
                        <a:pt x="0" y="2851"/>
                        <a:pt x="1" y="2850"/>
                        <a:pt x="2" y="2850"/>
                      </a:cubicBezTo>
                      <a:cubicBezTo>
                        <a:pt x="3" y="2850"/>
                        <a:pt x="4" y="2851"/>
                        <a:pt x="4" y="2852"/>
                      </a:cubicBezTo>
                      <a:close/>
                      <a:moveTo>
                        <a:pt x="4" y="2860"/>
                      </a:moveTo>
                      <a:lnTo>
                        <a:pt x="4" y="2860"/>
                      </a:lnTo>
                      <a:cubicBezTo>
                        <a:pt x="4" y="2861"/>
                        <a:pt x="3" y="2862"/>
                        <a:pt x="2" y="2862"/>
                      </a:cubicBezTo>
                      <a:cubicBezTo>
                        <a:pt x="1" y="2862"/>
                        <a:pt x="0" y="2861"/>
                        <a:pt x="0" y="2860"/>
                      </a:cubicBezTo>
                      <a:lnTo>
                        <a:pt x="0" y="2860"/>
                      </a:lnTo>
                      <a:cubicBezTo>
                        <a:pt x="0" y="2859"/>
                        <a:pt x="1" y="2858"/>
                        <a:pt x="2" y="2858"/>
                      </a:cubicBezTo>
                      <a:cubicBezTo>
                        <a:pt x="3" y="2858"/>
                        <a:pt x="4" y="2859"/>
                        <a:pt x="4" y="2860"/>
                      </a:cubicBezTo>
                      <a:close/>
                      <a:moveTo>
                        <a:pt x="4" y="2868"/>
                      </a:moveTo>
                      <a:lnTo>
                        <a:pt x="4" y="2868"/>
                      </a:lnTo>
                      <a:cubicBezTo>
                        <a:pt x="4" y="2869"/>
                        <a:pt x="3" y="2870"/>
                        <a:pt x="2" y="2870"/>
                      </a:cubicBezTo>
                      <a:cubicBezTo>
                        <a:pt x="1" y="2870"/>
                        <a:pt x="0" y="2869"/>
                        <a:pt x="0" y="2868"/>
                      </a:cubicBezTo>
                      <a:lnTo>
                        <a:pt x="0" y="2868"/>
                      </a:lnTo>
                      <a:cubicBezTo>
                        <a:pt x="0" y="2867"/>
                        <a:pt x="1" y="2866"/>
                        <a:pt x="2" y="2866"/>
                      </a:cubicBezTo>
                      <a:cubicBezTo>
                        <a:pt x="3" y="2866"/>
                        <a:pt x="4" y="2867"/>
                        <a:pt x="4" y="2868"/>
                      </a:cubicBezTo>
                      <a:close/>
                      <a:moveTo>
                        <a:pt x="4" y="2876"/>
                      </a:moveTo>
                      <a:lnTo>
                        <a:pt x="4" y="2876"/>
                      </a:lnTo>
                      <a:cubicBezTo>
                        <a:pt x="4" y="2877"/>
                        <a:pt x="3" y="2878"/>
                        <a:pt x="2" y="2878"/>
                      </a:cubicBezTo>
                      <a:cubicBezTo>
                        <a:pt x="1" y="2878"/>
                        <a:pt x="0" y="2877"/>
                        <a:pt x="0" y="2876"/>
                      </a:cubicBezTo>
                      <a:lnTo>
                        <a:pt x="0" y="2876"/>
                      </a:lnTo>
                      <a:cubicBezTo>
                        <a:pt x="0" y="2875"/>
                        <a:pt x="1" y="2874"/>
                        <a:pt x="2" y="2874"/>
                      </a:cubicBezTo>
                      <a:cubicBezTo>
                        <a:pt x="3" y="2874"/>
                        <a:pt x="4" y="2875"/>
                        <a:pt x="4" y="2876"/>
                      </a:cubicBezTo>
                      <a:close/>
                      <a:moveTo>
                        <a:pt x="4" y="2884"/>
                      </a:moveTo>
                      <a:lnTo>
                        <a:pt x="4" y="2884"/>
                      </a:lnTo>
                      <a:cubicBezTo>
                        <a:pt x="4" y="2885"/>
                        <a:pt x="3" y="2886"/>
                        <a:pt x="2" y="2886"/>
                      </a:cubicBezTo>
                      <a:cubicBezTo>
                        <a:pt x="1" y="2886"/>
                        <a:pt x="0" y="2885"/>
                        <a:pt x="0" y="2884"/>
                      </a:cubicBezTo>
                      <a:lnTo>
                        <a:pt x="0" y="2884"/>
                      </a:lnTo>
                      <a:cubicBezTo>
                        <a:pt x="0" y="2883"/>
                        <a:pt x="1" y="2882"/>
                        <a:pt x="2" y="2882"/>
                      </a:cubicBezTo>
                      <a:cubicBezTo>
                        <a:pt x="3" y="2882"/>
                        <a:pt x="4" y="2883"/>
                        <a:pt x="4" y="2884"/>
                      </a:cubicBezTo>
                      <a:close/>
                      <a:moveTo>
                        <a:pt x="4" y="2892"/>
                      </a:moveTo>
                      <a:lnTo>
                        <a:pt x="4" y="2892"/>
                      </a:lnTo>
                      <a:cubicBezTo>
                        <a:pt x="4" y="2893"/>
                        <a:pt x="3" y="2894"/>
                        <a:pt x="2" y="2894"/>
                      </a:cubicBezTo>
                      <a:cubicBezTo>
                        <a:pt x="1" y="2894"/>
                        <a:pt x="0" y="2893"/>
                        <a:pt x="0" y="2892"/>
                      </a:cubicBezTo>
                      <a:lnTo>
                        <a:pt x="0" y="2892"/>
                      </a:lnTo>
                      <a:cubicBezTo>
                        <a:pt x="0" y="2891"/>
                        <a:pt x="1" y="2890"/>
                        <a:pt x="2" y="2890"/>
                      </a:cubicBezTo>
                      <a:cubicBezTo>
                        <a:pt x="3" y="2890"/>
                        <a:pt x="4" y="2891"/>
                        <a:pt x="4" y="2892"/>
                      </a:cubicBezTo>
                      <a:close/>
                      <a:moveTo>
                        <a:pt x="4" y="2900"/>
                      </a:moveTo>
                      <a:lnTo>
                        <a:pt x="4" y="2900"/>
                      </a:lnTo>
                      <a:cubicBezTo>
                        <a:pt x="4" y="2901"/>
                        <a:pt x="3" y="2902"/>
                        <a:pt x="2" y="2902"/>
                      </a:cubicBezTo>
                      <a:cubicBezTo>
                        <a:pt x="1" y="2902"/>
                        <a:pt x="0" y="2901"/>
                        <a:pt x="0" y="2900"/>
                      </a:cubicBezTo>
                      <a:lnTo>
                        <a:pt x="0" y="2900"/>
                      </a:lnTo>
                      <a:cubicBezTo>
                        <a:pt x="0" y="2899"/>
                        <a:pt x="1" y="2898"/>
                        <a:pt x="2" y="2898"/>
                      </a:cubicBezTo>
                      <a:cubicBezTo>
                        <a:pt x="3" y="2898"/>
                        <a:pt x="4" y="2899"/>
                        <a:pt x="4" y="2900"/>
                      </a:cubicBezTo>
                      <a:close/>
                      <a:moveTo>
                        <a:pt x="4" y="2908"/>
                      </a:moveTo>
                      <a:lnTo>
                        <a:pt x="4" y="2908"/>
                      </a:lnTo>
                      <a:cubicBezTo>
                        <a:pt x="4" y="2909"/>
                        <a:pt x="3" y="2910"/>
                        <a:pt x="2" y="2910"/>
                      </a:cubicBezTo>
                      <a:cubicBezTo>
                        <a:pt x="1" y="2910"/>
                        <a:pt x="0" y="2909"/>
                        <a:pt x="0" y="2908"/>
                      </a:cubicBezTo>
                      <a:lnTo>
                        <a:pt x="0" y="2908"/>
                      </a:lnTo>
                      <a:cubicBezTo>
                        <a:pt x="0" y="2907"/>
                        <a:pt x="1" y="2906"/>
                        <a:pt x="2" y="2906"/>
                      </a:cubicBezTo>
                      <a:cubicBezTo>
                        <a:pt x="3" y="2906"/>
                        <a:pt x="4" y="2907"/>
                        <a:pt x="4" y="2908"/>
                      </a:cubicBezTo>
                      <a:close/>
                      <a:moveTo>
                        <a:pt x="4" y="2916"/>
                      </a:moveTo>
                      <a:lnTo>
                        <a:pt x="4" y="2916"/>
                      </a:lnTo>
                      <a:cubicBezTo>
                        <a:pt x="4" y="2917"/>
                        <a:pt x="3" y="2918"/>
                        <a:pt x="2" y="2918"/>
                      </a:cubicBezTo>
                      <a:cubicBezTo>
                        <a:pt x="1" y="2918"/>
                        <a:pt x="0" y="2917"/>
                        <a:pt x="0" y="2916"/>
                      </a:cubicBezTo>
                      <a:lnTo>
                        <a:pt x="0" y="2916"/>
                      </a:lnTo>
                      <a:cubicBezTo>
                        <a:pt x="0" y="2915"/>
                        <a:pt x="1" y="2914"/>
                        <a:pt x="2" y="2914"/>
                      </a:cubicBezTo>
                      <a:cubicBezTo>
                        <a:pt x="3" y="2914"/>
                        <a:pt x="4" y="2915"/>
                        <a:pt x="4" y="2916"/>
                      </a:cubicBezTo>
                      <a:close/>
                      <a:moveTo>
                        <a:pt x="4" y="2924"/>
                      </a:moveTo>
                      <a:lnTo>
                        <a:pt x="4" y="2924"/>
                      </a:lnTo>
                      <a:cubicBezTo>
                        <a:pt x="4" y="2925"/>
                        <a:pt x="3" y="2926"/>
                        <a:pt x="2" y="2926"/>
                      </a:cubicBezTo>
                      <a:cubicBezTo>
                        <a:pt x="1" y="2926"/>
                        <a:pt x="0" y="2925"/>
                        <a:pt x="0" y="2924"/>
                      </a:cubicBezTo>
                      <a:lnTo>
                        <a:pt x="0" y="2924"/>
                      </a:lnTo>
                      <a:cubicBezTo>
                        <a:pt x="0" y="2923"/>
                        <a:pt x="1" y="2922"/>
                        <a:pt x="2" y="2922"/>
                      </a:cubicBezTo>
                      <a:cubicBezTo>
                        <a:pt x="3" y="2922"/>
                        <a:pt x="4" y="2923"/>
                        <a:pt x="4" y="2924"/>
                      </a:cubicBezTo>
                      <a:close/>
                      <a:moveTo>
                        <a:pt x="4" y="2932"/>
                      </a:moveTo>
                      <a:lnTo>
                        <a:pt x="4" y="2932"/>
                      </a:lnTo>
                      <a:cubicBezTo>
                        <a:pt x="4" y="2933"/>
                        <a:pt x="3" y="2934"/>
                        <a:pt x="2" y="2934"/>
                      </a:cubicBezTo>
                      <a:cubicBezTo>
                        <a:pt x="1" y="2934"/>
                        <a:pt x="0" y="2933"/>
                        <a:pt x="0" y="2932"/>
                      </a:cubicBezTo>
                      <a:lnTo>
                        <a:pt x="0" y="2932"/>
                      </a:lnTo>
                      <a:cubicBezTo>
                        <a:pt x="0" y="2931"/>
                        <a:pt x="1" y="2930"/>
                        <a:pt x="2" y="2930"/>
                      </a:cubicBezTo>
                      <a:cubicBezTo>
                        <a:pt x="3" y="2930"/>
                        <a:pt x="4" y="2931"/>
                        <a:pt x="4" y="2932"/>
                      </a:cubicBezTo>
                      <a:close/>
                      <a:moveTo>
                        <a:pt x="4" y="2940"/>
                      </a:moveTo>
                      <a:lnTo>
                        <a:pt x="4" y="2940"/>
                      </a:lnTo>
                      <a:cubicBezTo>
                        <a:pt x="4" y="2941"/>
                        <a:pt x="3" y="2942"/>
                        <a:pt x="2" y="2942"/>
                      </a:cubicBezTo>
                      <a:cubicBezTo>
                        <a:pt x="1" y="2942"/>
                        <a:pt x="0" y="2941"/>
                        <a:pt x="0" y="2940"/>
                      </a:cubicBezTo>
                      <a:lnTo>
                        <a:pt x="0" y="2940"/>
                      </a:lnTo>
                      <a:cubicBezTo>
                        <a:pt x="0" y="2939"/>
                        <a:pt x="1" y="2938"/>
                        <a:pt x="2" y="2938"/>
                      </a:cubicBezTo>
                      <a:cubicBezTo>
                        <a:pt x="3" y="2938"/>
                        <a:pt x="4" y="2939"/>
                        <a:pt x="4" y="2940"/>
                      </a:cubicBezTo>
                      <a:close/>
                      <a:moveTo>
                        <a:pt x="4" y="2948"/>
                      </a:moveTo>
                      <a:lnTo>
                        <a:pt x="4" y="2948"/>
                      </a:lnTo>
                      <a:cubicBezTo>
                        <a:pt x="4" y="2949"/>
                        <a:pt x="3" y="2950"/>
                        <a:pt x="2" y="2950"/>
                      </a:cubicBezTo>
                      <a:cubicBezTo>
                        <a:pt x="1" y="2950"/>
                        <a:pt x="0" y="2949"/>
                        <a:pt x="0" y="2948"/>
                      </a:cubicBezTo>
                      <a:lnTo>
                        <a:pt x="0" y="2948"/>
                      </a:lnTo>
                      <a:cubicBezTo>
                        <a:pt x="0" y="2947"/>
                        <a:pt x="1" y="2946"/>
                        <a:pt x="2" y="2946"/>
                      </a:cubicBezTo>
                      <a:cubicBezTo>
                        <a:pt x="3" y="2946"/>
                        <a:pt x="4" y="2947"/>
                        <a:pt x="4" y="2948"/>
                      </a:cubicBezTo>
                      <a:close/>
                      <a:moveTo>
                        <a:pt x="4" y="2956"/>
                      </a:moveTo>
                      <a:lnTo>
                        <a:pt x="4" y="2956"/>
                      </a:lnTo>
                      <a:cubicBezTo>
                        <a:pt x="4" y="2957"/>
                        <a:pt x="3" y="2958"/>
                        <a:pt x="2" y="2958"/>
                      </a:cubicBezTo>
                      <a:cubicBezTo>
                        <a:pt x="1" y="2958"/>
                        <a:pt x="0" y="2957"/>
                        <a:pt x="0" y="2956"/>
                      </a:cubicBezTo>
                      <a:lnTo>
                        <a:pt x="0" y="2956"/>
                      </a:lnTo>
                      <a:cubicBezTo>
                        <a:pt x="0" y="2955"/>
                        <a:pt x="1" y="2954"/>
                        <a:pt x="2" y="2954"/>
                      </a:cubicBezTo>
                      <a:cubicBezTo>
                        <a:pt x="3" y="2954"/>
                        <a:pt x="4" y="2955"/>
                        <a:pt x="4" y="2956"/>
                      </a:cubicBezTo>
                      <a:close/>
                      <a:moveTo>
                        <a:pt x="4" y="2964"/>
                      </a:moveTo>
                      <a:lnTo>
                        <a:pt x="4" y="2964"/>
                      </a:lnTo>
                      <a:cubicBezTo>
                        <a:pt x="4" y="2965"/>
                        <a:pt x="3" y="2966"/>
                        <a:pt x="2" y="2966"/>
                      </a:cubicBezTo>
                      <a:cubicBezTo>
                        <a:pt x="1" y="2966"/>
                        <a:pt x="0" y="2965"/>
                        <a:pt x="0" y="2964"/>
                      </a:cubicBezTo>
                      <a:lnTo>
                        <a:pt x="0" y="2964"/>
                      </a:lnTo>
                      <a:cubicBezTo>
                        <a:pt x="0" y="2963"/>
                        <a:pt x="1" y="2962"/>
                        <a:pt x="2" y="2962"/>
                      </a:cubicBezTo>
                      <a:cubicBezTo>
                        <a:pt x="3" y="2962"/>
                        <a:pt x="4" y="2963"/>
                        <a:pt x="4" y="2964"/>
                      </a:cubicBezTo>
                      <a:close/>
                      <a:moveTo>
                        <a:pt x="4" y="2972"/>
                      </a:moveTo>
                      <a:lnTo>
                        <a:pt x="4" y="2972"/>
                      </a:lnTo>
                      <a:cubicBezTo>
                        <a:pt x="4" y="2973"/>
                        <a:pt x="3" y="2974"/>
                        <a:pt x="2" y="2974"/>
                      </a:cubicBezTo>
                      <a:cubicBezTo>
                        <a:pt x="1" y="2974"/>
                        <a:pt x="0" y="2973"/>
                        <a:pt x="0" y="2972"/>
                      </a:cubicBezTo>
                      <a:lnTo>
                        <a:pt x="0" y="2972"/>
                      </a:lnTo>
                      <a:cubicBezTo>
                        <a:pt x="0" y="2971"/>
                        <a:pt x="1" y="2970"/>
                        <a:pt x="2" y="2970"/>
                      </a:cubicBezTo>
                      <a:cubicBezTo>
                        <a:pt x="3" y="2970"/>
                        <a:pt x="4" y="2971"/>
                        <a:pt x="4" y="2972"/>
                      </a:cubicBezTo>
                      <a:close/>
                      <a:moveTo>
                        <a:pt x="4" y="2980"/>
                      </a:moveTo>
                      <a:lnTo>
                        <a:pt x="4" y="2980"/>
                      </a:lnTo>
                      <a:cubicBezTo>
                        <a:pt x="4" y="2981"/>
                        <a:pt x="3" y="2982"/>
                        <a:pt x="2" y="2982"/>
                      </a:cubicBezTo>
                      <a:cubicBezTo>
                        <a:pt x="1" y="2982"/>
                        <a:pt x="0" y="2981"/>
                        <a:pt x="0" y="2980"/>
                      </a:cubicBezTo>
                      <a:lnTo>
                        <a:pt x="0" y="2980"/>
                      </a:lnTo>
                      <a:cubicBezTo>
                        <a:pt x="0" y="2979"/>
                        <a:pt x="1" y="2978"/>
                        <a:pt x="2" y="2978"/>
                      </a:cubicBezTo>
                      <a:cubicBezTo>
                        <a:pt x="3" y="2978"/>
                        <a:pt x="4" y="2979"/>
                        <a:pt x="4" y="2980"/>
                      </a:cubicBezTo>
                      <a:close/>
                      <a:moveTo>
                        <a:pt x="4" y="2988"/>
                      </a:moveTo>
                      <a:lnTo>
                        <a:pt x="4" y="2988"/>
                      </a:lnTo>
                      <a:cubicBezTo>
                        <a:pt x="4" y="2989"/>
                        <a:pt x="3" y="2990"/>
                        <a:pt x="2" y="2990"/>
                      </a:cubicBezTo>
                      <a:cubicBezTo>
                        <a:pt x="1" y="2990"/>
                        <a:pt x="0" y="2989"/>
                        <a:pt x="0" y="2988"/>
                      </a:cubicBezTo>
                      <a:lnTo>
                        <a:pt x="0" y="2988"/>
                      </a:lnTo>
                      <a:cubicBezTo>
                        <a:pt x="0" y="2987"/>
                        <a:pt x="1" y="2986"/>
                        <a:pt x="2" y="2986"/>
                      </a:cubicBezTo>
                      <a:cubicBezTo>
                        <a:pt x="3" y="2986"/>
                        <a:pt x="4" y="2987"/>
                        <a:pt x="4" y="2988"/>
                      </a:cubicBezTo>
                      <a:close/>
                      <a:moveTo>
                        <a:pt x="4" y="2996"/>
                      </a:moveTo>
                      <a:lnTo>
                        <a:pt x="4" y="2996"/>
                      </a:lnTo>
                      <a:cubicBezTo>
                        <a:pt x="4" y="2997"/>
                        <a:pt x="3" y="2998"/>
                        <a:pt x="2" y="2998"/>
                      </a:cubicBezTo>
                      <a:cubicBezTo>
                        <a:pt x="1" y="2998"/>
                        <a:pt x="0" y="2997"/>
                        <a:pt x="0" y="2996"/>
                      </a:cubicBezTo>
                      <a:lnTo>
                        <a:pt x="0" y="2996"/>
                      </a:lnTo>
                      <a:cubicBezTo>
                        <a:pt x="0" y="2995"/>
                        <a:pt x="1" y="2994"/>
                        <a:pt x="2" y="2994"/>
                      </a:cubicBezTo>
                      <a:cubicBezTo>
                        <a:pt x="3" y="2994"/>
                        <a:pt x="4" y="2995"/>
                        <a:pt x="4" y="2996"/>
                      </a:cubicBezTo>
                      <a:close/>
                      <a:moveTo>
                        <a:pt x="4" y="3004"/>
                      </a:moveTo>
                      <a:lnTo>
                        <a:pt x="4" y="3004"/>
                      </a:lnTo>
                      <a:cubicBezTo>
                        <a:pt x="4" y="3005"/>
                        <a:pt x="3" y="3006"/>
                        <a:pt x="2" y="3006"/>
                      </a:cubicBezTo>
                      <a:cubicBezTo>
                        <a:pt x="1" y="3006"/>
                        <a:pt x="0" y="3005"/>
                        <a:pt x="0" y="3004"/>
                      </a:cubicBezTo>
                      <a:lnTo>
                        <a:pt x="0" y="3004"/>
                      </a:lnTo>
                      <a:cubicBezTo>
                        <a:pt x="0" y="3003"/>
                        <a:pt x="1" y="3002"/>
                        <a:pt x="2" y="3002"/>
                      </a:cubicBezTo>
                      <a:cubicBezTo>
                        <a:pt x="3" y="3002"/>
                        <a:pt x="4" y="3003"/>
                        <a:pt x="4" y="3004"/>
                      </a:cubicBezTo>
                      <a:close/>
                      <a:moveTo>
                        <a:pt x="4" y="3012"/>
                      </a:moveTo>
                      <a:lnTo>
                        <a:pt x="4" y="3012"/>
                      </a:lnTo>
                      <a:cubicBezTo>
                        <a:pt x="4" y="3013"/>
                        <a:pt x="3" y="3014"/>
                        <a:pt x="2" y="3014"/>
                      </a:cubicBezTo>
                      <a:cubicBezTo>
                        <a:pt x="1" y="3014"/>
                        <a:pt x="0" y="3013"/>
                        <a:pt x="0" y="3012"/>
                      </a:cubicBezTo>
                      <a:lnTo>
                        <a:pt x="0" y="3012"/>
                      </a:lnTo>
                      <a:cubicBezTo>
                        <a:pt x="0" y="3011"/>
                        <a:pt x="1" y="3010"/>
                        <a:pt x="2" y="3010"/>
                      </a:cubicBezTo>
                      <a:cubicBezTo>
                        <a:pt x="3" y="3010"/>
                        <a:pt x="4" y="3011"/>
                        <a:pt x="4" y="3012"/>
                      </a:cubicBezTo>
                      <a:close/>
                      <a:moveTo>
                        <a:pt x="4" y="3020"/>
                      </a:moveTo>
                      <a:lnTo>
                        <a:pt x="4" y="3020"/>
                      </a:lnTo>
                      <a:cubicBezTo>
                        <a:pt x="4" y="3021"/>
                        <a:pt x="3" y="3022"/>
                        <a:pt x="2" y="3022"/>
                      </a:cubicBezTo>
                      <a:cubicBezTo>
                        <a:pt x="1" y="3022"/>
                        <a:pt x="0" y="3021"/>
                        <a:pt x="0" y="3020"/>
                      </a:cubicBezTo>
                      <a:lnTo>
                        <a:pt x="0" y="3020"/>
                      </a:lnTo>
                      <a:cubicBezTo>
                        <a:pt x="0" y="3019"/>
                        <a:pt x="1" y="3018"/>
                        <a:pt x="2" y="3018"/>
                      </a:cubicBezTo>
                      <a:cubicBezTo>
                        <a:pt x="3" y="3018"/>
                        <a:pt x="4" y="3019"/>
                        <a:pt x="4" y="3020"/>
                      </a:cubicBezTo>
                      <a:close/>
                      <a:moveTo>
                        <a:pt x="4" y="3028"/>
                      </a:moveTo>
                      <a:lnTo>
                        <a:pt x="4" y="3028"/>
                      </a:lnTo>
                      <a:cubicBezTo>
                        <a:pt x="4" y="3029"/>
                        <a:pt x="3" y="3030"/>
                        <a:pt x="2" y="3030"/>
                      </a:cubicBezTo>
                      <a:cubicBezTo>
                        <a:pt x="1" y="3030"/>
                        <a:pt x="0" y="3029"/>
                        <a:pt x="0" y="3028"/>
                      </a:cubicBezTo>
                      <a:lnTo>
                        <a:pt x="0" y="3028"/>
                      </a:lnTo>
                      <a:cubicBezTo>
                        <a:pt x="0" y="3027"/>
                        <a:pt x="1" y="3026"/>
                        <a:pt x="2" y="3026"/>
                      </a:cubicBezTo>
                      <a:cubicBezTo>
                        <a:pt x="3" y="3026"/>
                        <a:pt x="4" y="3027"/>
                        <a:pt x="4" y="3028"/>
                      </a:cubicBezTo>
                      <a:close/>
                      <a:moveTo>
                        <a:pt x="4" y="3036"/>
                      </a:moveTo>
                      <a:lnTo>
                        <a:pt x="4" y="3036"/>
                      </a:lnTo>
                      <a:cubicBezTo>
                        <a:pt x="4" y="3037"/>
                        <a:pt x="3" y="3038"/>
                        <a:pt x="2" y="3038"/>
                      </a:cubicBezTo>
                      <a:cubicBezTo>
                        <a:pt x="1" y="3038"/>
                        <a:pt x="0" y="3037"/>
                        <a:pt x="0" y="3036"/>
                      </a:cubicBezTo>
                      <a:lnTo>
                        <a:pt x="0" y="3036"/>
                      </a:lnTo>
                      <a:cubicBezTo>
                        <a:pt x="0" y="3035"/>
                        <a:pt x="1" y="3034"/>
                        <a:pt x="2" y="3034"/>
                      </a:cubicBezTo>
                      <a:cubicBezTo>
                        <a:pt x="3" y="3034"/>
                        <a:pt x="4" y="3035"/>
                        <a:pt x="4" y="3036"/>
                      </a:cubicBezTo>
                      <a:close/>
                      <a:moveTo>
                        <a:pt x="4" y="3044"/>
                      </a:moveTo>
                      <a:lnTo>
                        <a:pt x="4" y="3044"/>
                      </a:lnTo>
                      <a:cubicBezTo>
                        <a:pt x="4" y="3045"/>
                        <a:pt x="3" y="3046"/>
                        <a:pt x="2" y="3046"/>
                      </a:cubicBezTo>
                      <a:cubicBezTo>
                        <a:pt x="1" y="3046"/>
                        <a:pt x="0" y="3045"/>
                        <a:pt x="0" y="3044"/>
                      </a:cubicBezTo>
                      <a:lnTo>
                        <a:pt x="0" y="3044"/>
                      </a:lnTo>
                      <a:cubicBezTo>
                        <a:pt x="0" y="3043"/>
                        <a:pt x="1" y="3042"/>
                        <a:pt x="2" y="3042"/>
                      </a:cubicBezTo>
                      <a:cubicBezTo>
                        <a:pt x="3" y="3042"/>
                        <a:pt x="4" y="3043"/>
                        <a:pt x="4" y="3044"/>
                      </a:cubicBezTo>
                      <a:close/>
                      <a:moveTo>
                        <a:pt x="4" y="3052"/>
                      </a:moveTo>
                      <a:lnTo>
                        <a:pt x="4" y="3052"/>
                      </a:lnTo>
                      <a:cubicBezTo>
                        <a:pt x="4" y="3053"/>
                        <a:pt x="3" y="3054"/>
                        <a:pt x="2" y="3054"/>
                      </a:cubicBezTo>
                      <a:cubicBezTo>
                        <a:pt x="1" y="3054"/>
                        <a:pt x="0" y="3053"/>
                        <a:pt x="0" y="3052"/>
                      </a:cubicBezTo>
                      <a:lnTo>
                        <a:pt x="0" y="3052"/>
                      </a:lnTo>
                      <a:cubicBezTo>
                        <a:pt x="0" y="3051"/>
                        <a:pt x="1" y="3050"/>
                        <a:pt x="2" y="3050"/>
                      </a:cubicBezTo>
                      <a:cubicBezTo>
                        <a:pt x="3" y="3050"/>
                        <a:pt x="4" y="3051"/>
                        <a:pt x="4" y="3052"/>
                      </a:cubicBezTo>
                      <a:close/>
                      <a:moveTo>
                        <a:pt x="4" y="3060"/>
                      </a:moveTo>
                      <a:lnTo>
                        <a:pt x="4" y="3060"/>
                      </a:lnTo>
                      <a:cubicBezTo>
                        <a:pt x="4" y="3061"/>
                        <a:pt x="3" y="3062"/>
                        <a:pt x="2" y="3062"/>
                      </a:cubicBezTo>
                      <a:cubicBezTo>
                        <a:pt x="1" y="3062"/>
                        <a:pt x="0" y="3061"/>
                        <a:pt x="0" y="3060"/>
                      </a:cubicBezTo>
                      <a:lnTo>
                        <a:pt x="0" y="3060"/>
                      </a:lnTo>
                      <a:cubicBezTo>
                        <a:pt x="0" y="3059"/>
                        <a:pt x="1" y="3058"/>
                        <a:pt x="2" y="3058"/>
                      </a:cubicBezTo>
                      <a:cubicBezTo>
                        <a:pt x="3" y="3058"/>
                        <a:pt x="4" y="3059"/>
                        <a:pt x="4" y="3060"/>
                      </a:cubicBezTo>
                      <a:close/>
                      <a:moveTo>
                        <a:pt x="4" y="3068"/>
                      </a:moveTo>
                      <a:lnTo>
                        <a:pt x="4" y="3068"/>
                      </a:lnTo>
                      <a:cubicBezTo>
                        <a:pt x="4" y="3069"/>
                        <a:pt x="3" y="3070"/>
                        <a:pt x="2" y="3070"/>
                      </a:cubicBezTo>
                      <a:cubicBezTo>
                        <a:pt x="1" y="3070"/>
                        <a:pt x="0" y="3069"/>
                        <a:pt x="0" y="3068"/>
                      </a:cubicBezTo>
                      <a:lnTo>
                        <a:pt x="0" y="3068"/>
                      </a:lnTo>
                      <a:cubicBezTo>
                        <a:pt x="0" y="3067"/>
                        <a:pt x="1" y="3066"/>
                        <a:pt x="2" y="3066"/>
                      </a:cubicBezTo>
                      <a:cubicBezTo>
                        <a:pt x="3" y="3066"/>
                        <a:pt x="4" y="3067"/>
                        <a:pt x="4" y="3068"/>
                      </a:cubicBezTo>
                      <a:close/>
                      <a:moveTo>
                        <a:pt x="4" y="3076"/>
                      </a:moveTo>
                      <a:lnTo>
                        <a:pt x="4" y="3076"/>
                      </a:lnTo>
                      <a:cubicBezTo>
                        <a:pt x="4" y="3077"/>
                        <a:pt x="3" y="3078"/>
                        <a:pt x="2" y="3078"/>
                      </a:cubicBezTo>
                      <a:cubicBezTo>
                        <a:pt x="1" y="3078"/>
                        <a:pt x="0" y="3077"/>
                        <a:pt x="0" y="3076"/>
                      </a:cubicBezTo>
                      <a:lnTo>
                        <a:pt x="0" y="3076"/>
                      </a:lnTo>
                      <a:cubicBezTo>
                        <a:pt x="0" y="3075"/>
                        <a:pt x="1" y="3074"/>
                        <a:pt x="2" y="3074"/>
                      </a:cubicBezTo>
                      <a:cubicBezTo>
                        <a:pt x="3" y="3074"/>
                        <a:pt x="4" y="3075"/>
                        <a:pt x="4" y="3076"/>
                      </a:cubicBezTo>
                      <a:close/>
                      <a:moveTo>
                        <a:pt x="4" y="3084"/>
                      </a:moveTo>
                      <a:lnTo>
                        <a:pt x="4" y="3084"/>
                      </a:lnTo>
                      <a:cubicBezTo>
                        <a:pt x="4" y="3085"/>
                        <a:pt x="3" y="3086"/>
                        <a:pt x="2" y="3086"/>
                      </a:cubicBezTo>
                      <a:cubicBezTo>
                        <a:pt x="1" y="3086"/>
                        <a:pt x="0" y="3085"/>
                        <a:pt x="0" y="3084"/>
                      </a:cubicBezTo>
                      <a:lnTo>
                        <a:pt x="0" y="3084"/>
                      </a:lnTo>
                      <a:cubicBezTo>
                        <a:pt x="0" y="3083"/>
                        <a:pt x="1" y="3082"/>
                        <a:pt x="2" y="3082"/>
                      </a:cubicBezTo>
                      <a:cubicBezTo>
                        <a:pt x="3" y="3082"/>
                        <a:pt x="4" y="3083"/>
                        <a:pt x="4" y="3084"/>
                      </a:cubicBezTo>
                      <a:close/>
                      <a:moveTo>
                        <a:pt x="4" y="3092"/>
                      </a:moveTo>
                      <a:lnTo>
                        <a:pt x="4" y="3092"/>
                      </a:lnTo>
                      <a:cubicBezTo>
                        <a:pt x="4" y="3093"/>
                        <a:pt x="3" y="3094"/>
                        <a:pt x="2" y="3094"/>
                      </a:cubicBezTo>
                      <a:cubicBezTo>
                        <a:pt x="1" y="3094"/>
                        <a:pt x="0" y="3093"/>
                        <a:pt x="0" y="3092"/>
                      </a:cubicBezTo>
                      <a:lnTo>
                        <a:pt x="0" y="3092"/>
                      </a:lnTo>
                      <a:cubicBezTo>
                        <a:pt x="0" y="3091"/>
                        <a:pt x="1" y="3090"/>
                        <a:pt x="2" y="3090"/>
                      </a:cubicBezTo>
                      <a:cubicBezTo>
                        <a:pt x="3" y="3090"/>
                        <a:pt x="4" y="3091"/>
                        <a:pt x="4" y="3092"/>
                      </a:cubicBezTo>
                      <a:close/>
                      <a:moveTo>
                        <a:pt x="4" y="3100"/>
                      </a:moveTo>
                      <a:lnTo>
                        <a:pt x="4" y="3100"/>
                      </a:lnTo>
                      <a:cubicBezTo>
                        <a:pt x="4" y="3101"/>
                        <a:pt x="3" y="3102"/>
                        <a:pt x="2" y="3102"/>
                      </a:cubicBezTo>
                      <a:cubicBezTo>
                        <a:pt x="1" y="3102"/>
                        <a:pt x="0" y="3101"/>
                        <a:pt x="0" y="3100"/>
                      </a:cubicBezTo>
                      <a:lnTo>
                        <a:pt x="0" y="3100"/>
                      </a:lnTo>
                      <a:cubicBezTo>
                        <a:pt x="0" y="3099"/>
                        <a:pt x="1" y="3098"/>
                        <a:pt x="2" y="3098"/>
                      </a:cubicBezTo>
                      <a:cubicBezTo>
                        <a:pt x="3" y="3098"/>
                        <a:pt x="4" y="3099"/>
                        <a:pt x="4" y="3100"/>
                      </a:cubicBezTo>
                      <a:close/>
                      <a:moveTo>
                        <a:pt x="4" y="3108"/>
                      </a:moveTo>
                      <a:lnTo>
                        <a:pt x="4" y="3108"/>
                      </a:lnTo>
                      <a:cubicBezTo>
                        <a:pt x="4" y="3109"/>
                        <a:pt x="3" y="3110"/>
                        <a:pt x="2" y="3110"/>
                      </a:cubicBezTo>
                      <a:cubicBezTo>
                        <a:pt x="1" y="3110"/>
                        <a:pt x="0" y="3109"/>
                        <a:pt x="0" y="3108"/>
                      </a:cubicBezTo>
                      <a:lnTo>
                        <a:pt x="0" y="3108"/>
                      </a:lnTo>
                      <a:cubicBezTo>
                        <a:pt x="0" y="3107"/>
                        <a:pt x="1" y="3106"/>
                        <a:pt x="2" y="3106"/>
                      </a:cubicBezTo>
                      <a:cubicBezTo>
                        <a:pt x="3" y="3106"/>
                        <a:pt x="4" y="3107"/>
                        <a:pt x="4" y="3108"/>
                      </a:cubicBezTo>
                      <a:close/>
                      <a:moveTo>
                        <a:pt x="4" y="3116"/>
                      </a:moveTo>
                      <a:lnTo>
                        <a:pt x="4" y="3116"/>
                      </a:lnTo>
                      <a:cubicBezTo>
                        <a:pt x="4" y="3117"/>
                        <a:pt x="3" y="3118"/>
                        <a:pt x="2" y="3118"/>
                      </a:cubicBezTo>
                      <a:cubicBezTo>
                        <a:pt x="1" y="3118"/>
                        <a:pt x="0" y="3117"/>
                        <a:pt x="0" y="3116"/>
                      </a:cubicBezTo>
                      <a:lnTo>
                        <a:pt x="0" y="3116"/>
                      </a:lnTo>
                      <a:cubicBezTo>
                        <a:pt x="0" y="3115"/>
                        <a:pt x="1" y="3114"/>
                        <a:pt x="2" y="3114"/>
                      </a:cubicBezTo>
                      <a:cubicBezTo>
                        <a:pt x="3" y="3114"/>
                        <a:pt x="4" y="3115"/>
                        <a:pt x="4" y="3116"/>
                      </a:cubicBezTo>
                      <a:close/>
                      <a:moveTo>
                        <a:pt x="4" y="3124"/>
                      </a:moveTo>
                      <a:lnTo>
                        <a:pt x="4" y="3124"/>
                      </a:lnTo>
                      <a:cubicBezTo>
                        <a:pt x="4" y="3125"/>
                        <a:pt x="3" y="3126"/>
                        <a:pt x="2" y="3126"/>
                      </a:cubicBezTo>
                      <a:cubicBezTo>
                        <a:pt x="1" y="3126"/>
                        <a:pt x="0" y="3125"/>
                        <a:pt x="0" y="3124"/>
                      </a:cubicBezTo>
                      <a:lnTo>
                        <a:pt x="0" y="3124"/>
                      </a:lnTo>
                      <a:cubicBezTo>
                        <a:pt x="0" y="3123"/>
                        <a:pt x="1" y="3122"/>
                        <a:pt x="2" y="3122"/>
                      </a:cubicBezTo>
                      <a:cubicBezTo>
                        <a:pt x="3" y="3122"/>
                        <a:pt x="4" y="3123"/>
                        <a:pt x="4" y="3124"/>
                      </a:cubicBezTo>
                      <a:close/>
                      <a:moveTo>
                        <a:pt x="4" y="3132"/>
                      </a:moveTo>
                      <a:lnTo>
                        <a:pt x="4" y="3132"/>
                      </a:lnTo>
                      <a:cubicBezTo>
                        <a:pt x="4" y="3133"/>
                        <a:pt x="3" y="3134"/>
                        <a:pt x="2" y="3134"/>
                      </a:cubicBezTo>
                      <a:cubicBezTo>
                        <a:pt x="1" y="3134"/>
                        <a:pt x="0" y="3133"/>
                        <a:pt x="0" y="3132"/>
                      </a:cubicBezTo>
                      <a:lnTo>
                        <a:pt x="0" y="3132"/>
                      </a:lnTo>
                      <a:cubicBezTo>
                        <a:pt x="0" y="3131"/>
                        <a:pt x="1" y="3130"/>
                        <a:pt x="2" y="3130"/>
                      </a:cubicBezTo>
                      <a:cubicBezTo>
                        <a:pt x="3" y="3130"/>
                        <a:pt x="4" y="3131"/>
                        <a:pt x="4" y="3132"/>
                      </a:cubicBezTo>
                      <a:close/>
                      <a:moveTo>
                        <a:pt x="4" y="3140"/>
                      </a:moveTo>
                      <a:lnTo>
                        <a:pt x="4" y="3140"/>
                      </a:lnTo>
                      <a:cubicBezTo>
                        <a:pt x="4" y="3141"/>
                        <a:pt x="3" y="3142"/>
                        <a:pt x="2" y="3142"/>
                      </a:cubicBezTo>
                      <a:cubicBezTo>
                        <a:pt x="1" y="3142"/>
                        <a:pt x="0" y="3141"/>
                        <a:pt x="0" y="3140"/>
                      </a:cubicBezTo>
                      <a:lnTo>
                        <a:pt x="0" y="3140"/>
                      </a:lnTo>
                      <a:cubicBezTo>
                        <a:pt x="0" y="3139"/>
                        <a:pt x="1" y="3138"/>
                        <a:pt x="2" y="3138"/>
                      </a:cubicBezTo>
                      <a:cubicBezTo>
                        <a:pt x="3" y="3138"/>
                        <a:pt x="4" y="3139"/>
                        <a:pt x="4" y="3140"/>
                      </a:cubicBezTo>
                      <a:close/>
                      <a:moveTo>
                        <a:pt x="4" y="3148"/>
                      </a:moveTo>
                      <a:lnTo>
                        <a:pt x="4" y="3148"/>
                      </a:lnTo>
                      <a:cubicBezTo>
                        <a:pt x="4" y="3149"/>
                        <a:pt x="3" y="3150"/>
                        <a:pt x="2" y="3150"/>
                      </a:cubicBezTo>
                      <a:cubicBezTo>
                        <a:pt x="1" y="3150"/>
                        <a:pt x="0" y="3149"/>
                        <a:pt x="0" y="3148"/>
                      </a:cubicBezTo>
                      <a:lnTo>
                        <a:pt x="0" y="3148"/>
                      </a:lnTo>
                      <a:cubicBezTo>
                        <a:pt x="0" y="3147"/>
                        <a:pt x="1" y="3146"/>
                        <a:pt x="2" y="3146"/>
                      </a:cubicBezTo>
                      <a:cubicBezTo>
                        <a:pt x="3" y="3146"/>
                        <a:pt x="4" y="3147"/>
                        <a:pt x="4" y="3148"/>
                      </a:cubicBezTo>
                      <a:close/>
                      <a:moveTo>
                        <a:pt x="4" y="3156"/>
                      </a:moveTo>
                      <a:lnTo>
                        <a:pt x="4" y="3156"/>
                      </a:lnTo>
                      <a:cubicBezTo>
                        <a:pt x="4" y="3157"/>
                        <a:pt x="3" y="3158"/>
                        <a:pt x="2" y="3158"/>
                      </a:cubicBezTo>
                      <a:cubicBezTo>
                        <a:pt x="1" y="3158"/>
                        <a:pt x="0" y="3157"/>
                        <a:pt x="0" y="3156"/>
                      </a:cubicBezTo>
                      <a:lnTo>
                        <a:pt x="0" y="3156"/>
                      </a:lnTo>
                      <a:cubicBezTo>
                        <a:pt x="0" y="3155"/>
                        <a:pt x="1" y="3154"/>
                        <a:pt x="2" y="3154"/>
                      </a:cubicBezTo>
                      <a:cubicBezTo>
                        <a:pt x="3" y="3154"/>
                        <a:pt x="4" y="3155"/>
                        <a:pt x="4" y="3156"/>
                      </a:cubicBezTo>
                      <a:close/>
                      <a:moveTo>
                        <a:pt x="4" y="3164"/>
                      </a:moveTo>
                      <a:lnTo>
                        <a:pt x="4" y="3164"/>
                      </a:lnTo>
                      <a:cubicBezTo>
                        <a:pt x="4" y="3165"/>
                        <a:pt x="3" y="3166"/>
                        <a:pt x="2" y="3166"/>
                      </a:cubicBezTo>
                      <a:cubicBezTo>
                        <a:pt x="1" y="3166"/>
                        <a:pt x="0" y="3165"/>
                        <a:pt x="0" y="3164"/>
                      </a:cubicBezTo>
                      <a:lnTo>
                        <a:pt x="0" y="3164"/>
                      </a:lnTo>
                      <a:cubicBezTo>
                        <a:pt x="0" y="3163"/>
                        <a:pt x="1" y="3162"/>
                        <a:pt x="2" y="3162"/>
                      </a:cubicBezTo>
                      <a:cubicBezTo>
                        <a:pt x="3" y="3162"/>
                        <a:pt x="4" y="3163"/>
                        <a:pt x="4" y="3164"/>
                      </a:cubicBezTo>
                      <a:close/>
                      <a:moveTo>
                        <a:pt x="4" y="3172"/>
                      </a:moveTo>
                      <a:lnTo>
                        <a:pt x="4" y="3172"/>
                      </a:lnTo>
                      <a:cubicBezTo>
                        <a:pt x="4" y="3173"/>
                        <a:pt x="3" y="3174"/>
                        <a:pt x="2" y="3174"/>
                      </a:cubicBezTo>
                      <a:cubicBezTo>
                        <a:pt x="1" y="3174"/>
                        <a:pt x="0" y="3173"/>
                        <a:pt x="0" y="3172"/>
                      </a:cubicBezTo>
                      <a:lnTo>
                        <a:pt x="0" y="3172"/>
                      </a:lnTo>
                      <a:cubicBezTo>
                        <a:pt x="0" y="3171"/>
                        <a:pt x="1" y="3170"/>
                        <a:pt x="2" y="3170"/>
                      </a:cubicBezTo>
                      <a:cubicBezTo>
                        <a:pt x="3" y="3170"/>
                        <a:pt x="4" y="3171"/>
                        <a:pt x="4" y="3172"/>
                      </a:cubicBezTo>
                      <a:close/>
                      <a:moveTo>
                        <a:pt x="4" y="3180"/>
                      </a:moveTo>
                      <a:lnTo>
                        <a:pt x="4" y="3180"/>
                      </a:lnTo>
                      <a:cubicBezTo>
                        <a:pt x="4" y="3181"/>
                        <a:pt x="3" y="3182"/>
                        <a:pt x="2" y="3182"/>
                      </a:cubicBezTo>
                      <a:cubicBezTo>
                        <a:pt x="1" y="3182"/>
                        <a:pt x="0" y="3181"/>
                        <a:pt x="0" y="3180"/>
                      </a:cubicBezTo>
                      <a:lnTo>
                        <a:pt x="0" y="3180"/>
                      </a:lnTo>
                      <a:cubicBezTo>
                        <a:pt x="0" y="3179"/>
                        <a:pt x="1" y="3178"/>
                        <a:pt x="2" y="3178"/>
                      </a:cubicBezTo>
                      <a:cubicBezTo>
                        <a:pt x="3" y="3178"/>
                        <a:pt x="4" y="3179"/>
                        <a:pt x="4" y="3180"/>
                      </a:cubicBezTo>
                      <a:close/>
                      <a:moveTo>
                        <a:pt x="4" y="3188"/>
                      </a:moveTo>
                      <a:lnTo>
                        <a:pt x="4" y="3188"/>
                      </a:lnTo>
                      <a:cubicBezTo>
                        <a:pt x="4" y="3189"/>
                        <a:pt x="3" y="3190"/>
                        <a:pt x="2" y="3190"/>
                      </a:cubicBezTo>
                      <a:cubicBezTo>
                        <a:pt x="1" y="3190"/>
                        <a:pt x="0" y="3189"/>
                        <a:pt x="0" y="3188"/>
                      </a:cubicBezTo>
                      <a:lnTo>
                        <a:pt x="0" y="3188"/>
                      </a:lnTo>
                      <a:cubicBezTo>
                        <a:pt x="0" y="3187"/>
                        <a:pt x="1" y="3186"/>
                        <a:pt x="2" y="3186"/>
                      </a:cubicBezTo>
                      <a:cubicBezTo>
                        <a:pt x="3" y="3186"/>
                        <a:pt x="4" y="3187"/>
                        <a:pt x="4" y="3188"/>
                      </a:cubicBezTo>
                      <a:close/>
                      <a:moveTo>
                        <a:pt x="4" y="3196"/>
                      </a:moveTo>
                      <a:lnTo>
                        <a:pt x="4" y="3196"/>
                      </a:lnTo>
                      <a:cubicBezTo>
                        <a:pt x="4" y="3197"/>
                        <a:pt x="3" y="3198"/>
                        <a:pt x="2" y="3198"/>
                      </a:cubicBezTo>
                      <a:cubicBezTo>
                        <a:pt x="1" y="3198"/>
                        <a:pt x="0" y="3197"/>
                        <a:pt x="0" y="3196"/>
                      </a:cubicBezTo>
                      <a:lnTo>
                        <a:pt x="0" y="3196"/>
                      </a:lnTo>
                      <a:cubicBezTo>
                        <a:pt x="0" y="3195"/>
                        <a:pt x="1" y="3194"/>
                        <a:pt x="2" y="3194"/>
                      </a:cubicBezTo>
                      <a:cubicBezTo>
                        <a:pt x="3" y="3194"/>
                        <a:pt x="4" y="3195"/>
                        <a:pt x="4" y="3196"/>
                      </a:cubicBezTo>
                      <a:close/>
                      <a:moveTo>
                        <a:pt x="4" y="3204"/>
                      </a:moveTo>
                      <a:lnTo>
                        <a:pt x="4" y="3204"/>
                      </a:lnTo>
                      <a:cubicBezTo>
                        <a:pt x="4" y="3205"/>
                        <a:pt x="3" y="3206"/>
                        <a:pt x="2" y="3206"/>
                      </a:cubicBezTo>
                      <a:cubicBezTo>
                        <a:pt x="1" y="3206"/>
                        <a:pt x="0" y="3205"/>
                        <a:pt x="0" y="3204"/>
                      </a:cubicBezTo>
                      <a:lnTo>
                        <a:pt x="0" y="3204"/>
                      </a:lnTo>
                      <a:cubicBezTo>
                        <a:pt x="0" y="3203"/>
                        <a:pt x="1" y="3202"/>
                        <a:pt x="2" y="3202"/>
                      </a:cubicBezTo>
                      <a:cubicBezTo>
                        <a:pt x="3" y="3202"/>
                        <a:pt x="4" y="3203"/>
                        <a:pt x="4" y="3204"/>
                      </a:cubicBezTo>
                      <a:close/>
                      <a:moveTo>
                        <a:pt x="4" y="3212"/>
                      </a:moveTo>
                      <a:lnTo>
                        <a:pt x="4" y="3212"/>
                      </a:lnTo>
                      <a:cubicBezTo>
                        <a:pt x="4" y="3213"/>
                        <a:pt x="3" y="3214"/>
                        <a:pt x="2" y="3214"/>
                      </a:cubicBezTo>
                      <a:cubicBezTo>
                        <a:pt x="1" y="3214"/>
                        <a:pt x="0" y="3213"/>
                        <a:pt x="0" y="3212"/>
                      </a:cubicBezTo>
                      <a:lnTo>
                        <a:pt x="0" y="3212"/>
                      </a:lnTo>
                      <a:cubicBezTo>
                        <a:pt x="0" y="3211"/>
                        <a:pt x="1" y="3210"/>
                        <a:pt x="2" y="3210"/>
                      </a:cubicBezTo>
                      <a:cubicBezTo>
                        <a:pt x="3" y="3210"/>
                        <a:pt x="4" y="3211"/>
                        <a:pt x="4" y="3212"/>
                      </a:cubicBezTo>
                      <a:close/>
                      <a:moveTo>
                        <a:pt x="4" y="3220"/>
                      </a:moveTo>
                      <a:lnTo>
                        <a:pt x="4" y="3220"/>
                      </a:lnTo>
                      <a:cubicBezTo>
                        <a:pt x="4" y="3221"/>
                        <a:pt x="3" y="3222"/>
                        <a:pt x="2" y="3222"/>
                      </a:cubicBezTo>
                      <a:cubicBezTo>
                        <a:pt x="1" y="3222"/>
                        <a:pt x="0" y="3221"/>
                        <a:pt x="0" y="3220"/>
                      </a:cubicBezTo>
                      <a:lnTo>
                        <a:pt x="0" y="3220"/>
                      </a:lnTo>
                      <a:cubicBezTo>
                        <a:pt x="0" y="3219"/>
                        <a:pt x="1" y="3218"/>
                        <a:pt x="2" y="3218"/>
                      </a:cubicBezTo>
                      <a:cubicBezTo>
                        <a:pt x="3" y="3218"/>
                        <a:pt x="4" y="3219"/>
                        <a:pt x="4" y="3220"/>
                      </a:cubicBezTo>
                      <a:close/>
                      <a:moveTo>
                        <a:pt x="4" y="3228"/>
                      </a:moveTo>
                      <a:lnTo>
                        <a:pt x="4" y="3228"/>
                      </a:lnTo>
                      <a:cubicBezTo>
                        <a:pt x="4" y="3229"/>
                        <a:pt x="3" y="3230"/>
                        <a:pt x="2" y="3230"/>
                      </a:cubicBezTo>
                      <a:cubicBezTo>
                        <a:pt x="1" y="3230"/>
                        <a:pt x="0" y="3229"/>
                        <a:pt x="0" y="3228"/>
                      </a:cubicBezTo>
                      <a:lnTo>
                        <a:pt x="0" y="3228"/>
                      </a:lnTo>
                      <a:cubicBezTo>
                        <a:pt x="0" y="3227"/>
                        <a:pt x="1" y="3226"/>
                        <a:pt x="2" y="3226"/>
                      </a:cubicBezTo>
                      <a:cubicBezTo>
                        <a:pt x="3" y="3226"/>
                        <a:pt x="4" y="3227"/>
                        <a:pt x="4" y="3228"/>
                      </a:cubicBezTo>
                      <a:close/>
                      <a:moveTo>
                        <a:pt x="4" y="3236"/>
                      </a:moveTo>
                      <a:lnTo>
                        <a:pt x="4" y="3236"/>
                      </a:lnTo>
                      <a:cubicBezTo>
                        <a:pt x="4" y="3238"/>
                        <a:pt x="3" y="3238"/>
                        <a:pt x="2" y="3238"/>
                      </a:cubicBezTo>
                      <a:cubicBezTo>
                        <a:pt x="1" y="3238"/>
                        <a:pt x="0" y="3238"/>
                        <a:pt x="0" y="3236"/>
                      </a:cubicBezTo>
                      <a:lnTo>
                        <a:pt x="0" y="3236"/>
                      </a:lnTo>
                      <a:cubicBezTo>
                        <a:pt x="0" y="3235"/>
                        <a:pt x="1" y="3234"/>
                        <a:pt x="2" y="3234"/>
                      </a:cubicBezTo>
                      <a:cubicBezTo>
                        <a:pt x="3" y="3234"/>
                        <a:pt x="4" y="3235"/>
                        <a:pt x="4" y="3236"/>
                      </a:cubicBezTo>
                      <a:close/>
                      <a:moveTo>
                        <a:pt x="4" y="3244"/>
                      </a:moveTo>
                      <a:lnTo>
                        <a:pt x="4" y="3244"/>
                      </a:lnTo>
                      <a:cubicBezTo>
                        <a:pt x="4" y="3246"/>
                        <a:pt x="3" y="3246"/>
                        <a:pt x="2" y="3246"/>
                      </a:cubicBezTo>
                      <a:cubicBezTo>
                        <a:pt x="1" y="3246"/>
                        <a:pt x="0" y="3246"/>
                        <a:pt x="0" y="3244"/>
                      </a:cubicBezTo>
                      <a:lnTo>
                        <a:pt x="0" y="3244"/>
                      </a:lnTo>
                      <a:cubicBezTo>
                        <a:pt x="0" y="3243"/>
                        <a:pt x="1" y="3242"/>
                        <a:pt x="2" y="3242"/>
                      </a:cubicBezTo>
                      <a:cubicBezTo>
                        <a:pt x="3" y="3242"/>
                        <a:pt x="4" y="3243"/>
                        <a:pt x="4" y="3244"/>
                      </a:cubicBezTo>
                      <a:close/>
                      <a:moveTo>
                        <a:pt x="4" y="3252"/>
                      </a:moveTo>
                      <a:lnTo>
                        <a:pt x="4" y="3252"/>
                      </a:lnTo>
                      <a:cubicBezTo>
                        <a:pt x="4" y="3254"/>
                        <a:pt x="3" y="3254"/>
                        <a:pt x="2" y="3254"/>
                      </a:cubicBezTo>
                      <a:cubicBezTo>
                        <a:pt x="1" y="3254"/>
                        <a:pt x="0" y="3254"/>
                        <a:pt x="0" y="3252"/>
                      </a:cubicBezTo>
                      <a:lnTo>
                        <a:pt x="0" y="3252"/>
                      </a:lnTo>
                      <a:cubicBezTo>
                        <a:pt x="0" y="3251"/>
                        <a:pt x="1" y="3250"/>
                        <a:pt x="2" y="3250"/>
                      </a:cubicBezTo>
                      <a:cubicBezTo>
                        <a:pt x="3" y="3250"/>
                        <a:pt x="4" y="3251"/>
                        <a:pt x="4" y="3252"/>
                      </a:cubicBezTo>
                      <a:close/>
                      <a:moveTo>
                        <a:pt x="4" y="3260"/>
                      </a:moveTo>
                      <a:lnTo>
                        <a:pt x="4" y="3260"/>
                      </a:lnTo>
                      <a:cubicBezTo>
                        <a:pt x="4" y="3262"/>
                        <a:pt x="3" y="3262"/>
                        <a:pt x="2" y="3262"/>
                      </a:cubicBezTo>
                      <a:cubicBezTo>
                        <a:pt x="1" y="3262"/>
                        <a:pt x="0" y="3262"/>
                        <a:pt x="0" y="3260"/>
                      </a:cubicBezTo>
                      <a:lnTo>
                        <a:pt x="0" y="3260"/>
                      </a:lnTo>
                      <a:cubicBezTo>
                        <a:pt x="0" y="3259"/>
                        <a:pt x="1" y="3258"/>
                        <a:pt x="2" y="3258"/>
                      </a:cubicBezTo>
                      <a:cubicBezTo>
                        <a:pt x="3" y="3258"/>
                        <a:pt x="4" y="3259"/>
                        <a:pt x="4" y="3260"/>
                      </a:cubicBezTo>
                      <a:close/>
                      <a:moveTo>
                        <a:pt x="4" y="3268"/>
                      </a:moveTo>
                      <a:lnTo>
                        <a:pt x="4" y="3268"/>
                      </a:lnTo>
                      <a:cubicBezTo>
                        <a:pt x="4" y="3270"/>
                        <a:pt x="3" y="3270"/>
                        <a:pt x="2" y="3270"/>
                      </a:cubicBezTo>
                      <a:cubicBezTo>
                        <a:pt x="1" y="3270"/>
                        <a:pt x="0" y="3270"/>
                        <a:pt x="0" y="3268"/>
                      </a:cubicBezTo>
                      <a:lnTo>
                        <a:pt x="0" y="3268"/>
                      </a:lnTo>
                      <a:cubicBezTo>
                        <a:pt x="0" y="3267"/>
                        <a:pt x="1" y="3266"/>
                        <a:pt x="2" y="3266"/>
                      </a:cubicBezTo>
                      <a:cubicBezTo>
                        <a:pt x="3" y="3266"/>
                        <a:pt x="4" y="3267"/>
                        <a:pt x="4" y="3268"/>
                      </a:cubicBezTo>
                      <a:close/>
                      <a:moveTo>
                        <a:pt x="4" y="3276"/>
                      </a:moveTo>
                      <a:lnTo>
                        <a:pt x="4" y="3276"/>
                      </a:lnTo>
                      <a:cubicBezTo>
                        <a:pt x="4" y="3278"/>
                        <a:pt x="3" y="3278"/>
                        <a:pt x="2" y="3278"/>
                      </a:cubicBezTo>
                      <a:cubicBezTo>
                        <a:pt x="1" y="3278"/>
                        <a:pt x="0" y="3278"/>
                        <a:pt x="0" y="3276"/>
                      </a:cubicBezTo>
                      <a:lnTo>
                        <a:pt x="0" y="3276"/>
                      </a:lnTo>
                      <a:cubicBezTo>
                        <a:pt x="0" y="3275"/>
                        <a:pt x="1" y="3274"/>
                        <a:pt x="2" y="3274"/>
                      </a:cubicBezTo>
                      <a:cubicBezTo>
                        <a:pt x="3" y="3274"/>
                        <a:pt x="4" y="3275"/>
                        <a:pt x="4" y="3276"/>
                      </a:cubicBezTo>
                      <a:close/>
                      <a:moveTo>
                        <a:pt x="4" y="3284"/>
                      </a:moveTo>
                      <a:lnTo>
                        <a:pt x="4" y="3284"/>
                      </a:lnTo>
                      <a:cubicBezTo>
                        <a:pt x="4" y="3286"/>
                        <a:pt x="3" y="3286"/>
                        <a:pt x="2" y="3286"/>
                      </a:cubicBezTo>
                      <a:cubicBezTo>
                        <a:pt x="1" y="3286"/>
                        <a:pt x="0" y="3286"/>
                        <a:pt x="0" y="3284"/>
                      </a:cubicBezTo>
                      <a:lnTo>
                        <a:pt x="0" y="3284"/>
                      </a:lnTo>
                      <a:cubicBezTo>
                        <a:pt x="0" y="3283"/>
                        <a:pt x="1" y="3282"/>
                        <a:pt x="2" y="3282"/>
                      </a:cubicBezTo>
                      <a:cubicBezTo>
                        <a:pt x="3" y="3282"/>
                        <a:pt x="4" y="3283"/>
                        <a:pt x="4" y="3284"/>
                      </a:cubicBezTo>
                      <a:close/>
                      <a:moveTo>
                        <a:pt x="4" y="3292"/>
                      </a:moveTo>
                      <a:lnTo>
                        <a:pt x="4" y="3292"/>
                      </a:lnTo>
                      <a:cubicBezTo>
                        <a:pt x="4" y="3294"/>
                        <a:pt x="3" y="3294"/>
                        <a:pt x="2" y="3294"/>
                      </a:cubicBezTo>
                      <a:cubicBezTo>
                        <a:pt x="1" y="3294"/>
                        <a:pt x="0" y="3294"/>
                        <a:pt x="0" y="3292"/>
                      </a:cubicBezTo>
                      <a:lnTo>
                        <a:pt x="0" y="3292"/>
                      </a:lnTo>
                      <a:cubicBezTo>
                        <a:pt x="0" y="3291"/>
                        <a:pt x="1" y="3290"/>
                        <a:pt x="2" y="3290"/>
                      </a:cubicBezTo>
                      <a:cubicBezTo>
                        <a:pt x="3" y="3290"/>
                        <a:pt x="4" y="3291"/>
                        <a:pt x="4" y="3292"/>
                      </a:cubicBezTo>
                      <a:close/>
                      <a:moveTo>
                        <a:pt x="4" y="3300"/>
                      </a:moveTo>
                      <a:lnTo>
                        <a:pt x="4" y="3300"/>
                      </a:lnTo>
                      <a:cubicBezTo>
                        <a:pt x="4" y="3302"/>
                        <a:pt x="3" y="3302"/>
                        <a:pt x="2" y="3302"/>
                      </a:cubicBezTo>
                      <a:cubicBezTo>
                        <a:pt x="1" y="3302"/>
                        <a:pt x="0" y="3302"/>
                        <a:pt x="0" y="3300"/>
                      </a:cubicBezTo>
                      <a:lnTo>
                        <a:pt x="0" y="3300"/>
                      </a:lnTo>
                      <a:cubicBezTo>
                        <a:pt x="0" y="3299"/>
                        <a:pt x="1" y="3298"/>
                        <a:pt x="2" y="3298"/>
                      </a:cubicBezTo>
                      <a:cubicBezTo>
                        <a:pt x="3" y="3298"/>
                        <a:pt x="4" y="3299"/>
                        <a:pt x="4" y="3300"/>
                      </a:cubicBezTo>
                      <a:close/>
                      <a:moveTo>
                        <a:pt x="4" y="3308"/>
                      </a:moveTo>
                      <a:lnTo>
                        <a:pt x="4" y="3308"/>
                      </a:lnTo>
                      <a:cubicBezTo>
                        <a:pt x="4" y="3310"/>
                        <a:pt x="3" y="3310"/>
                        <a:pt x="2" y="3310"/>
                      </a:cubicBezTo>
                      <a:cubicBezTo>
                        <a:pt x="1" y="3310"/>
                        <a:pt x="0" y="3310"/>
                        <a:pt x="0" y="3308"/>
                      </a:cubicBezTo>
                      <a:lnTo>
                        <a:pt x="0" y="3308"/>
                      </a:lnTo>
                      <a:cubicBezTo>
                        <a:pt x="0" y="3307"/>
                        <a:pt x="1" y="3306"/>
                        <a:pt x="2" y="3306"/>
                      </a:cubicBezTo>
                      <a:cubicBezTo>
                        <a:pt x="3" y="3306"/>
                        <a:pt x="4" y="3307"/>
                        <a:pt x="4" y="3308"/>
                      </a:cubicBezTo>
                      <a:close/>
                      <a:moveTo>
                        <a:pt x="4" y="3316"/>
                      </a:moveTo>
                      <a:lnTo>
                        <a:pt x="4" y="3316"/>
                      </a:lnTo>
                      <a:cubicBezTo>
                        <a:pt x="4" y="3318"/>
                        <a:pt x="3" y="3318"/>
                        <a:pt x="2" y="3318"/>
                      </a:cubicBezTo>
                      <a:cubicBezTo>
                        <a:pt x="1" y="3318"/>
                        <a:pt x="0" y="3318"/>
                        <a:pt x="0" y="3316"/>
                      </a:cubicBezTo>
                      <a:lnTo>
                        <a:pt x="0" y="3316"/>
                      </a:lnTo>
                      <a:cubicBezTo>
                        <a:pt x="0" y="3315"/>
                        <a:pt x="1" y="3314"/>
                        <a:pt x="2" y="3314"/>
                      </a:cubicBezTo>
                      <a:cubicBezTo>
                        <a:pt x="3" y="3314"/>
                        <a:pt x="4" y="3315"/>
                        <a:pt x="4" y="3316"/>
                      </a:cubicBezTo>
                      <a:close/>
                      <a:moveTo>
                        <a:pt x="4" y="3324"/>
                      </a:moveTo>
                      <a:lnTo>
                        <a:pt x="4" y="3324"/>
                      </a:lnTo>
                      <a:cubicBezTo>
                        <a:pt x="4" y="3326"/>
                        <a:pt x="3" y="3326"/>
                        <a:pt x="2" y="3326"/>
                      </a:cubicBezTo>
                      <a:cubicBezTo>
                        <a:pt x="1" y="3326"/>
                        <a:pt x="0" y="3326"/>
                        <a:pt x="0" y="3324"/>
                      </a:cubicBezTo>
                      <a:lnTo>
                        <a:pt x="0" y="3324"/>
                      </a:lnTo>
                      <a:cubicBezTo>
                        <a:pt x="0" y="3323"/>
                        <a:pt x="1" y="3322"/>
                        <a:pt x="2" y="3322"/>
                      </a:cubicBezTo>
                      <a:cubicBezTo>
                        <a:pt x="3" y="3322"/>
                        <a:pt x="4" y="3323"/>
                        <a:pt x="4" y="3324"/>
                      </a:cubicBezTo>
                      <a:close/>
                      <a:moveTo>
                        <a:pt x="4" y="3332"/>
                      </a:moveTo>
                      <a:lnTo>
                        <a:pt x="4" y="3332"/>
                      </a:lnTo>
                      <a:cubicBezTo>
                        <a:pt x="4" y="3334"/>
                        <a:pt x="3" y="3334"/>
                        <a:pt x="2" y="3334"/>
                      </a:cubicBezTo>
                      <a:cubicBezTo>
                        <a:pt x="1" y="3334"/>
                        <a:pt x="0" y="3334"/>
                        <a:pt x="0" y="3332"/>
                      </a:cubicBezTo>
                      <a:lnTo>
                        <a:pt x="0" y="3332"/>
                      </a:lnTo>
                      <a:cubicBezTo>
                        <a:pt x="0" y="3331"/>
                        <a:pt x="1" y="3330"/>
                        <a:pt x="2" y="3330"/>
                      </a:cubicBezTo>
                      <a:cubicBezTo>
                        <a:pt x="3" y="3330"/>
                        <a:pt x="4" y="3331"/>
                        <a:pt x="4" y="3332"/>
                      </a:cubicBezTo>
                      <a:close/>
                      <a:moveTo>
                        <a:pt x="4" y="3340"/>
                      </a:moveTo>
                      <a:lnTo>
                        <a:pt x="4" y="3340"/>
                      </a:lnTo>
                      <a:cubicBezTo>
                        <a:pt x="4" y="3342"/>
                        <a:pt x="3" y="3342"/>
                        <a:pt x="2" y="3342"/>
                      </a:cubicBezTo>
                      <a:cubicBezTo>
                        <a:pt x="1" y="3342"/>
                        <a:pt x="0" y="3342"/>
                        <a:pt x="0" y="3340"/>
                      </a:cubicBezTo>
                      <a:lnTo>
                        <a:pt x="0" y="3340"/>
                      </a:lnTo>
                      <a:cubicBezTo>
                        <a:pt x="0" y="3339"/>
                        <a:pt x="1" y="3338"/>
                        <a:pt x="2" y="3338"/>
                      </a:cubicBezTo>
                      <a:cubicBezTo>
                        <a:pt x="3" y="3338"/>
                        <a:pt x="4" y="3339"/>
                        <a:pt x="4" y="3340"/>
                      </a:cubicBezTo>
                      <a:close/>
                      <a:moveTo>
                        <a:pt x="4" y="3348"/>
                      </a:moveTo>
                      <a:lnTo>
                        <a:pt x="4" y="3348"/>
                      </a:lnTo>
                      <a:cubicBezTo>
                        <a:pt x="4" y="3350"/>
                        <a:pt x="3" y="3350"/>
                        <a:pt x="2" y="3350"/>
                      </a:cubicBezTo>
                      <a:cubicBezTo>
                        <a:pt x="1" y="3350"/>
                        <a:pt x="0" y="3350"/>
                        <a:pt x="0" y="3348"/>
                      </a:cubicBezTo>
                      <a:lnTo>
                        <a:pt x="0" y="3348"/>
                      </a:lnTo>
                      <a:cubicBezTo>
                        <a:pt x="0" y="3347"/>
                        <a:pt x="1" y="3346"/>
                        <a:pt x="2" y="3346"/>
                      </a:cubicBezTo>
                      <a:cubicBezTo>
                        <a:pt x="3" y="3346"/>
                        <a:pt x="4" y="3347"/>
                        <a:pt x="4" y="3348"/>
                      </a:cubicBezTo>
                      <a:close/>
                      <a:moveTo>
                        <a:pt x="4" y="3356"/>
                      </a:moveTo>
                      <a:lnTo>
                        <a:pt x="4" y="3356"/>
                      </a:lnTo>
                      <a:cubicBezTo>
                        <a:pt x="4" y="3358"/>
                        <a:pt x="3" y="3358"/>
                        <a:pt x="2" y="3358"/>
                      </a:cubicBezTo>
                      <a:cubicBezTo>
                        <a:pt x="1" y="3358"/>
                        <a:pt x="0" y="3358"/>
                        <a:pt x="0" y="3356"/>
                      </a:cubicBezTo>
                      <a:lnTo>
                        <a:pt x="0" y="3356"/>
                      </a:lnTo>
                      <a:cubicBezTo>
                        <a:pt x="0" y="3355"/>
                        <a:pt x="1" y="3354"/>
                        <a:pt x="2" y="3354"/>
                      </a:cubicBezTo>
                      <a:cubicBezTo>
                        <a:pt x="3" y="3354"/>
                        <a:pt x="4" y="3355"/>
                        <a:pt x="4" y="3356"/>
                      </a:cubicBezTo>
                      <a:close/>
                      <a:moveTo>
                        <a:pt x="4" y="3364"/>
                      </a:moveTo>
                      <a:lnTo>
                        <a:pt x="4" y="3364"/>
                      </a:lnTo>
                      <a:cubicBezTo>
                        <a:pt x="4" y="3366"/>
                        <a:pt x="3" y="3366"/>
                        <a:pt x="2" y="3366"/>
                      </a:cubicBezTo>
                      <a:cubicBezTo>
                        <a:pt x="1" y="3366"/>
                        <a:pt x="0" y="3366"/>
                        <a:pt x="0" y="3364"/>
                      </a:cubicBezTo>
                      <a:lnTo>
                        <a:pt x="0" y="3364"/>
                      </a:lnTo>
                      <a:cubicBezTo>
                        <a:pt x="0" y="3363"/>
                        <a:pt x="1" y="3362"/>
                        <a:pt x="2" y="3362"/>
                      </a:cubicBezTo>
                      <a:cubicBezTo>
                        <a:pt x="3" y="3362"/>
                        <a:pt x="4" y="3363"/>
                        <a:pt x="4" y="3364"/>
                      </a:cubicBezTo>
                      <a:close/>
                      <a:moveTo>
                        <a:pt x="4" y="3372"/>
                      </a:moveTo>
                      <a:lnTo>
                        <a:pt x="4" y="3372"/>
                      </a:lnTo>
                      <a:cubicBezTo>
                        <a:pt x="4" y="3374"/>
                        <a:pt x="3" y="3374"/>
                        <a:pt x="2" y="3374"/>
                      </a:cubicBezTo>
                      <a:cubicBezTo>
                        <a:pt x="1" y="3374"/>
                        <a:pt x="0" y="3374"/>
                        <a:pt x="0" y="3372"/>
                      </a:cubicBezTo>
                      <a:lnTo>
                        <a:pt x="0" y="3372"/>
                      </a:lnTo>
                      <a:cubicBezTo>
                        <a:pt x="0" y="3371"/>
                        <a:pt x="1" y="3370"/>
                        <a:pt x="2" y="3370"/>
                      </a:cubicBezTo>
                      <a:cubicBezTo>
                        <a:pt x="3" y="3370"/>
                        <a:pt x="4" y="3371"/>
                        <a:pt x="4" y="3372"/>
                      </a:cubicBezTo>
                      <a:close/>
                      <a:moveTo>
                        <a:pt x="4" y="3380"/>
                      </a:moveTo>
                      <a:lnTo>
                        <a:pt x="4" y="3380"/>
                      </a:lnTo>
                      <a:cubicBezTo>
                        <a:pt x="4" y="3382"/>
                        <a:pt x="3" y="3382"/>
                        <a:pt x="2" y="3382"/>
                      </a:cubicBezTo>
                      <a:cubicBezTo>
                        <a:pt x="1" y="3382"/>
                        <a:pt x="0" y="3382"/>
                        <a:pt x="0" y="3380"/>
                      </a:cubicBezTo>
                      <a:lnTo>
                        <a:pt x="0" y="3380"/>
                      </a:lnTo>
                      <a:cubicBezTo>
                        <a:pt x="0" y="3379"/>
                        <a:pt x="1" y="3378"/>
                        <a:pt x="2" y="3378"/>
                      </a:cubicBezTo>
                      <a:cubicBezTo>
                        <a:pt x="3" y="3378"/>
                        <a:pt x="4" y="3379"/>
                        <a:pt x="4" y="3380"/>
                      </a:cubicBezTo>
                      <a:close/>
                      <a:moveTo>
                        <a:pt x="4" y="3388"/>
                      </a:moveTo>
                      <a:lnTo>
                        <a:pt x="4" y="3388"/>
                      </a:lnTo>
                      <a:cubicBezTo>
                        <a:pt x="4" y="3390"/>
                        <a:pt x="3" y="3390"/>
                        <a:pt x="2" y="3390"/>
                      </a:cubicBezTo>
                      <a:cubicBezTo>
                        <a:pt x="1" y="3390"/>
                        <a:pt x="0" y="3390"/>
                        <a:pt x="0" y="3388"/>
                      </a:cubicBezTo>
                      <a:lnTo>
                        <a:pt x="0" y="3388"/>
                      </a:lnTo>
                      <a:cubicBezTo>
                        <a:pt x="0" y="3387"/>
                        <a:pt x="1" y="3386"/>
                        <a:pt x="2" y="3386"/>
                      </a:cubicBezTo>
                      <a:cubicBezTo>
                        <a:pt x="3" y="3386"/>
                        <a:pt x="4" y="3387"/>
                        <a:pt x="4" y="3388"/>
                      </a:cubicBezTo>
                      <a:close/>
                      <a:moveTo>
                        <a:pt x="4" y="3396"/>
                      </a:moveTo>
                      <a:lnTo>
                        <a:pt x="4" y="3396"/>
                      </a:lnTo>
                      <a:cubicBezTo>
                        <a:pt x="4" y="3398"/>
                        <a:pt x="3" y="3398"/>
                        <a:pt x="2" y="3398"/>
                      </a:cubicBezTo>
                      <a:cubicBezTo>
                        <a:pt x="1" y="3398"/>
                        <a:pt x="0" y="3398"/>
                        <a:pt x="0" y="3396"/>
                      </a:cubicBezTo>
                      <a:lnTo>
                        <a:pt x="0" y="3396"/>
                      </a:lnTo>
                      <a:cubicBezTo>
                        <a:pt x="0" y="3395"/>
                        <a:pt x="1" y="3394"/>
                        <a:pt x="2" y="3394"/>
                      </a:cubicBezTo>
                      <a:cubicBezTo>
                        <a:pt x="3" y="3394"/>
                        <a:pt x="4" y="3395"/>
                        <a:pt x="4" y="3396"/>
                      </a:cubicBezTo>
                      <a:close/>
                      <a:moveTo>
                        <a:pt x="4" y="3404"/>
                      </a:moveTo>
                      <a:lnTo>
                        <a:pt x="4" y="3404"/>
                      </a:lnTo>
                      <a:cubicBezTo>
                        <a:pt x="4" y="3406"/>
                        <a:pt x="3" y="3406"/>
                        <a:pt x="2" y="3406"/>
                      </a:cubicBezTo>
                      <a:cubicBezTo>
                        <a:pt x="1" y="3406"/>
                        <a:pt x="0" y="3406"/>
                        <a:pt x="0" y="3404"/>
                      </a:cubicBezTo>
                      <a:lnTo>
                        <a:pt x="0" y="3404"/>
                      </a:lnTo>
                      <a:cubicBezTo>
                        <a:pt x="0" y="3403"/>
                        <a:pt x="1" y="3402"/>
                        <a:pt x="2" y="3402"/>
                      </a:cubicBezTo>
                      <a:cubicBezTo>
                        <a:pt x="3" y="3402"/>
                        <a:pt x="4" y="3403"/>
                        <a:pt x="4" y="3404"/>
                      </a:cubicBezTo>
                      <a:close/>
                      <a:moveTo>
                        <a:pt x="4" y="3412"/>
                      </a:moveTo>
                      <a:lnTo>
                        <a:pt x="4" y="3412"/>
                      </a:lnTo>
                      <a:cubicBezTo>
                        <a:pt x="4" y="3414"/>
                        <a:pt x="3" y="3414"/>
                        <a:pt x="2" y="3414"/>
                      </a:cubicBezTo>
                      <a:cubicBezTo>
                        <a:pt x="1" y="3414"/>
                        <a:pt x="0" y="3414"/>
                        <a:pt x="0" y="3412"/>
                      </a:cubicBezTo>
                      <a:lnTo>
                        <a:pt x="0" y="3412"/>
                      </a:lnTo>
                      <a:cubicBezTo>
                        <a:pt x="0" y="3411"/>
                        <a:pt x="1" y="3410"/>
                        <a:pt x="2" y="3410"/>
                      </a:cubicBezTo>
                      <a:cubicBezTo>
                        <a:pt x="3" y="3410"/>
                        <a:pt x="4" y="3411"/>
                        <a:pt x="4" y="3412"/>
                      </a:cubicBezTo>
                      <a:close/>
                      <a:moveTo>
                        <a:pt x="4" y="3420"/>
                      </a:moveTo>
                      <a:lnTo>
                        <a:pt x="4" y="3420"/>
                      </a:lnTo>
                      <a:cubicBezTo>
                        <a:pt x="4" y="3422"/>
                        <a:pt x="3" y="3422"/>
                        <a:pt x="2" y="3422"/>
                      </a:cubicBezTo>
                      <a:cubicBezTo>
                        <a:pt x="1" y="3422"/>
                        <a:pt x="0" y="3422"/>
                        <a:pt x="0" y="3420"/>
                      </a:cubicBezTo>
                      <a:lnTo>
                        <a:pt x="0" y="3420"/>
                      </a:lnTo>
                      <a:cubicBezTo>
                        <a:pt x="0" y="3419"/>
                        <a:pt x="1" y="3418"/>
                        <a:pt x="2" y="3418"/>
                      </a:cubicBezTo>
                      <a:cubicBezTo>
                        <a:pt x="3" y="3418"/>
                        <a:pt x="4" y="3419"/>
                        <a:pt x="4" y="3420"/>
                      </a:cubicBezTo>
                      <a:close/>
                      <a:moveTo>
                        <a:pt x="4" y="3428"/>
                      </a:moveTo>
                      <a:lnTo>
                        <a:pt x="4" y="3428"/>
                      </a:lnTo>
                      <a:cubicBezTo>
                        <a:pt x="4" y="3430"/>
                        <a:pt x="3" y="3430"/>
                        <a:pt x="2" y="3430"/>
                      </a:cubicBezTo>
                      <a:cubicBezTo>
                        <a:pt x="1" y="3430"/>
                        <a:pt x="0" y="3430"/>
                        <a:pt x="0" y="3428"/>
                      </a:cubicBezTo>
                      <a:lnTo>
                        <a:pt x="0" y="3428"/>
                      </a:lnTo>
                      <a:cubicBezTo>
                        <a:pt x="0" y="3427"/>
                        <a:pt x="1" y="3426"/>
                        <a:pt x="2" y="3426"/>
                      </a:cubicBezTo>
                      <a:cubicBezTo>
                        <a:pt x="3" y="3426"/>
                        <a:pt x="4" y="3427"/>
                        <a:pt x="4" y="3428"/>
                      </a:cubicBezTo>
                      <a:close/>
                      <a:moveTo>
                        <a:pt x="4" y="3436"/>
                      </a:moveTo>
                      <a:lnTo>
                        <a:pt x="4" y="3436"/>
                      </a:lnTo>
                      <a:cubicBezTo>
                        <a:pt x="4" y="3438"/>
                        <a:pt x="3" y="3438"/>
                        <a:pt x="2" y="3438"/>
                      </a:cubicBezTo>
                      <a:cubicBezTo>
                        <a:pt x="1" y="3438"/>
                        <a:pt x="0" y="3438"/>
                        <a:pt x="0" y="3436"/>
                      </a:cubicBezTo>
                      <a:lnTo>
                        <a:pt x="0" y="3436"/>
                      </a:lnTo>
                      <a:cubicBezTo>
                        <a:pt x="0" y="3435"/>
                        <a:pt x="1" y="3434"/>
                        <a:pt x="2" y="3434"/>
                      </a:cubicBezTo>
                      <a:cubicBezTo>
                        <a:pt x="3" y="3434"/>
                        <a:pt x="4" y="3435"/>
                        <a:pt x="4" y="3436"/>
                      </a:cubicBezTo>
                      <a:close/>
                      <a:moveTo>
                        <a:pt x="4" y="3444"/>
                      </a:moveTo>
                      <a:lnTo>
                        <a:pt x="4" y="3444"/>
                      </a:lnTo>
                      <a:cubicBezTo>
                        <a:pt x="4" y="3446"/>
                        <a:pt x="3" y="3446"/>
                        <a:pt x="2" y="3446"/>
                      </a:cubicBezTo>
                      <a:cubicBezTo>
                        <a:pt x="1" y="3446"/>
                        <a:pt x="0" y="3446"/>
                        <a:pt x="0" y="3444"/>
                      </a:cubicBezTo>
                      <a:lnTo>
                        <a:pt x="0" y="3444"/>
                      </a:lnTo>
                      <a:cubicBezTo>
                        <a:pt x="0" y="3443"/>
                        <a:pt x="1" y="3442"/>
                        <a:pt x="2" y="3442"/>
                      </a:cubicBezTo>
                      <a:cubicBezTo>
                        <a:pt x="3" y="3442"/>
                        <a:pt x="4" y="3443"/>
                        <a:pt x="4" y="3444"/>
                      </a:cubicBezTo>
                      <a:close/>
                      <a:moveTo>
                        <a:pt x="4" y="3452"/>
                      </a:moveTo>
                      <a:lnTo>
                        <a:pt x="4" y="3453"/>
                      </a:lnTo>
                      <a:cubicBezTo>
                        <a:pt x="4" y="3454"/>
                        <a:pt x="3" y="3455"/>
                        <a:pt x="2" y="3455"/>
                      </a:cubicBezTo>
                      <a:cubicBezTo>
                        <a:pt x="1" y="3455"/>
                        <a:pt x="0" y="3454"/>
                        <a:pt x="0" y="3453"/>
                      </a:cubicBezTo>
                      <a:lnTo>
                        <a:pt x="0" y="3452"/>
                      </a:lnTo>
                      <a:cubicBezTo>
                        <a:pt x="0" y="3451"/>
                        <a:pt x="1" y="3450"/>
                        <a:pt x="2" y="3450"/>
                      </a:cubicBezTo>
                      <a:cubicBezTo>
                        <a:pt x="3" y="3450"/>
                        <a:pt x="4" y="3451"/>
                        <a:pt x="4" y="3452"/>
                      </a:cubicBezTo>
                      <a:close/>
                      <a:moveTo>
                        <a:pt x="4" y="3461"/>
                      </a:moveTo>
                      <a:lnTo>
                        <a:pt x="4" y="3461"/>
                      </a:lnTo>
                      <a:cubicBezTo>
                        <a:pt x="4" y="3462"/>
                        <a:pt x="3" y="3463"/>
                        <a:pt x="2" y="3463"/>
                      </a:cubicBezTo>
                      <a:cubicBezTo>
                        <a:pt x="1" y="3463"/>
                        <a:pt x="0" y="3462"/>
                        <a:pt x="0" y="3461"/>
                      </a:cubicBezTo>
                      <a:lnTo>
                        <a:pt x="0" y="3461"/>
                      </a:lnTo>
                      <a:cubicBezTo>
                        <a:pt x="0" y="3459"/>
                        <a:pt x="1" y="3459"/>
                        <a:pt x="2" y="3459"/>
                      </a:cubicBezTo>
                      <a:cubicBezTo>
                        <a:pt x="3" y="3459"/>
                        <a:pt x="4" y="3459"/>
                        <a:pt x="4" y="3461"/>
                      </a:cubicBezTo>
                      <a:close/>
                      <a:moveTo>
                        <a:pt x="4" y="3469"/>
                      </a:moveTo>
                      <a:lnTo>
                        <a:pt x="4" y="3469"/>
                      </a:lnTo>
                      <a:cubicBezTo>
                        <a:pt x="4" y="3470"/>
                        <a:pt x="3" y="3471"/>
                        <a:pt x="2" y="3471"/>
                      </a:cubicBezTo>
                      <a:cubicBezTo>
                        <a:pt x="1" y="3471"/>
                        <a:pt x="0" y="3470"/>
                        <a:pt x="0" y="3469"/>
                      </a:cubicBezTo>
                      <a:lnTo>
                        <a:pt x="0" y="3469"/>
                      </a:lnTo>
                      <a:cubicBezTo>
                        <a:pt x="0" y="3467"/>
                        <a:pt x="1" y="3467"/>
                        <a:pt x="2" y="3467"/>
                      </a:cubicBezTo>
                      <a:cubicBezTo>
                        <a:pt x="3" y="3467"/>
                        <a:pt x="4" y="3467"/>
                        <a:pt x="4" y="3469"/>
                      </a:cubicBezTo>
                      <a:close/>
                      <a:moveTo>
                        <a:pt x="4" y="3477"/>
                      </a:moveTo>
                      <a:lnTo>
                        <a:pt x="4" y="3477"/>
                      </a:lnTo>
                      <a:cubicBezTo>
                        <a:pt x="4" y="3478"/>
                        <a:pt x="3" y="3479"/>
                        <a:pt x="2" y="3479"/>
                      </a:cubicBezTo>
                      <a:cubicBezTo>
                        <a:pt x="1" y="3479"/>
                        <a:pt x="0" y="3478"/>
                        <a:pt x="0" y="3477"/>
                      </a:cubicBezTo>
                      <a:lnTo>
                        <a:pt x="0" y="3477"/>
                      </a:lnTo>
                      <a:cubicBezTo>
                        <a:pt x="0" y="3475"/>
                        <a:pt x="1" y="3475"/>
                        <a:pt x="2" y="3475"/>
                      </a:cubicBezTo>
                      <a:cubicBezTo>
                        <a:pt x="3" y="3475"/>
                        <a:pt x="4" y="3475"/>
                        <a:pt x="4" y="3477"/>
                      </a:cubicBezTo>
                      <a:close/>
                      <a:moveTo>
                        <a:pt x="4" y="3485"/>
                      </a:moveTo>
                      <a:lnTo>
                        <a:pt x="4" y="3485"/>
                      </a:lnTo>
                      <a:cubicBezTo>
                        <a:pt x="4" y="3486"/>
                        <a:pt x="3" y="3487"/>
                        <a:pt x="2" y="3487"/>
                      </a:cubicBezTo>
                      <a:cubicBezTo>
                        <a:pt x="1" y="3487"/>
                        <a:pt x="0" y="3486"/>
                        <a:pt x="0" y="3485"/>
                      </a:cubicBezTo>
                      <a:lnTo>
                        <a:pt x="0" y="3485"/>
                      </a:lnTo>
                      <a:cubicBezTo>
                        <a:pt x="0" y="3483"/>
                        <a:pt x="1" y="3483"/>
                        <a:pt x="2" y="3483"/>
                      </a:cubicBezTo>
                      <a:cubicBezTo>
                        <a:pt x="3" y="3483"/>
                        <a:pt x="4" y="3483"/>
                        <a:pt x="4" y="3485"/>
                      </a:cubicBezTo>
                      <a:close/>
                      <a:moveTo>
                        <a:pt x="4" y="3493"/>
                      </a:moveTo>
                      <a:lnTo>
                        <a:pt x="4" y="3493"/>
                      </a:lnTo>
                      <a:cubicBezTo>
                        <a:pt x="4" y="3494"/>
                        <a:pt x="3" y="3495"/>
                        <a:pt x="2" y="3495"/>
                      </a:cubicBezTo>
                      <a:cubicBezTo>
                        <a:pt x="1" y="3495"/>
                        <a:pt x="0" y="3494"/>
                        <a:pt x="0" y="3493"/>
                      </a:cubicBezTo>
                      <a:lnTo>
                        <a:pt x="0" y="3493"/>
                      </a:lnTo>
                      <a:cubicBezTo>
                        <a:pt x="0" y="3491"/>
                        <a:pt x="1" y="3491"/>
                        <a:pt x="2" y="3491"/>
                      </a:cubicBezTo>
                      <a:cubicBezTo>
                        <a:pt x="3" y="3491"/>
                        <a:pt x="4" y="3491"/>
                        <a:pt x="4" y="3493"/>
                      </a:cubicBezTo>
                      <a:close/>
                      <a:moveTo>
                        <a:pt x="4" y="3501"/>
                      </a:moveTo>
                      <a:lnTo>
                        <a:pt x="4" y="3501"/>
                      </a:lnTo>
                      <a:cubicBezTo>
                        <a:pt x="4" y="3502"/>
                        <a:pt x="3" y="3503"/>
                        <a:pt x="2" y="3503"/>
                      </a:cubicBezTo>
                      <a:cubicBezTo>
                        <a:pt x="1" y="3503"/>
                        <a:pt x="0" y="3502"/>
                        <a:pt x="0" y="3501"/>
                      </a:cubicBezTo>
                      <a:lnTo>
                        <a:pt x="0" y="3501"/>
                      </a:lnTo>
                      <a:cubicBezTo>
                        <a:pt x="0" y="3499"/>
                        <a:pt x="1" y="3499"/>
                        <a:pt x="2" y="3499"/>
                      </a:cubicBezTo>
                      <a:cubicBezTo>
                        <a:pt x="3" y="3499"/>
                        <a:pt x="4" y="3499"/>
                        <a:pt x="4" y="3501"/>
                      </a:cubicBezTo>
                      <a:close/>
                      <a:moveTo>
                        <a:pt x="4" y="3509"/>
                      </a:moveTo>
                      <a:lnTo>
                        <a:pt x="4" y="3509"/>
                      </a:lnTo>
                      <a:cubicBezTo>
                        <a:pt x="4" y="3510"/>
                        <a:pt x="3" y="3511"/>
                        <a:pt x="2" y="3511"/>
                      </a:cubicBezTo>
                      <a:cubicBezTo>
                        <a:pt x="1" y="3511"/>
                        <a:pt x="0" y="3510"/>
                        <a:pt x="0" y="3509"/>
                      </a:cubicBezTo>
                      <a:lnTo>
                        <a:pt x="0" y="3509"/>
                      </a:lnTo>
                      <a:cubicBezTo>
                        <a:pt x="0" y="3507"/>
                        <a:pt x="1" y="3507"/>
                        <a:pt x="2" y="3507"/>
                      </a:cubicBezTo>
                      <a:cubicBezTo>
                        <a:pt x="3" y="3507"/>
                        <a:pt x="4" y="3507"/>
                        <a:pt x="4" y="3509"/>
                      </a:cubicBezTo>
                      <a:close/>
                      <a:moveTo>
                        <a:pt x="4" y="3517"/>
                      </a:moveTo>
                      <a:lnTo>
                        <a:pt x="4" y="3517"/>
                      </a:lnTo>
                      <a:cubicBezTo>
                        <a:pt x="4" y="3518"/>
                        <a:pt x="3" y="3519"/>
                        <a:pt x="2" y="3519"/>
                      </a:cubicBezTo>
                      <a:cubicBezTo>
                        <a:pt x="1" y="3519"/>
                        <a:pt x="0" y="3518"/>
                        <a:pt x="0" y="3517"/>
                      </a:cubicBezTo>
                      <a:lnTo>
                        <a:pt x="0" y="3517"/>
                      </a:lnTo>
                      <a:cubicBezTo>
                        <a:pt x="0" y="3515"/>
                        <a:pt x="1" y="3515"/>
                        <a:pt x="2" y="3515"/>
                      </a:cubicBezTo>
                      <a:cubicBezTo>
                        <a:pt x="3" y="3515"/>
                        <a:pt x="4" y="3515"/>
                        <a:pt x="4" y="3517"/>
                      </a:cubicBezTo>
                      <a:close/>
                      <a:moveTo>
                        <a:pt x="4" y="3525"/>
                      </a:moveTo>
                      <a:lnTo>
                        <a:pt x="4" y="3525"/>
                      </a:lnTo>
                      <a:cubicBezTo>
                        <a:pt x="4" y="3526"/>
                        <a:pt x="3" y="3527"/>
                        <a:pt x="2" y="3527"/>
                      </a:cubicBezTo>
                      <a:cubicBezTo>
                        <a:pt x="1" y="3527"/>
                        <a:pt x="0" y="3526"/>
                        <a:pt x="0" y="3525"/>
                      </a:cubicBezTo>
                      <a:lnTo>
                        <a:pt x="0" y="3525"/>
                      </a:lnTo>
                      <a:cubicBezTo>
                        <a:pt x="0" y="3523"/>
                        <a:pt x="1" y="3523"/>
                        <a:pt x="2" y="3523"/>
                      </a:cubicBezTo>
                      <a:cubicBezTo>
                        <a:pt x="3" y="3523"/>
                        <a:pt x="4" y="3523"/>
                        <a:pt x="4" y="3525"/>
                      </a:cubicBezTo>
                      <a:close/>
                      <a:moveTo>
                        <a:pt x="4" y="3533"/>
                      </a:moveTo>
                      <a:lnTo>
                        <a:pt x="4" y="3533"/>
                      </a:lnTo>
                      <a:cubicBezTo>
                        <a:pt x="4" y="3534"/>
                        <a:pt x="3" y="3535"/>
                        <a:pt x="2" y="3535"/>
                      </a:cubicBezTo>
                      <a:cubicBezTo>
                        <a:pt x="1" y="3535"/>
                        <a:pt x="0" y="3534"/>
                        <a:pt x="0" y="3533"/>
                      </a:cubicBezTo>
                      <a:lnTo>
                        <a:pt x="0" y="3533"/>
                      </a:lnTo>
                      <a:cubicBezTo>
                        <a:pt x="0" y="3531"/>
                        <a:pt x="1" y="3531"/>
                        <a:pt x="2" y="3531"/>
                      </a:cubicBezTo>
                      <a:cubicBezTo>
                        <a:pt x="3" y="3531"/>
                        <a:pt x="4" y="3531"/>
                        <a:pt x="4" y="3533"/>
                      </a:cubicBezTo>
                      <a:close/>
                      <a:moveTo>
                        <a:pt x="4" y="3541"/>
                      </a:moveTo>
                      <a:lnTo>
                        <a:pt x="4" y="3541"/>
                      </a:lnTo>
                      <a:cubicBezTo>
                        <a:pt x="4" y="3542"/>
                        <a:pt x="3" y="3543"/>
                        <a:pt x="2" y="3543"/>
                      </a:cubicBezTo>
                      <a:cubicBezTo>
                        <a:pt x="1" y="3543"/>
                        <a:pt x="0" y="3542"/>
                        <a:pt x="0" y="3541"/>
                      </a:cubicBezTo>
                      <a:lnTo>
                        <a:pt x="0" y="3541"/>
                      </a:lnTo>
                      <a:cubicBezTo>
                        <a:pt x="0" y="3539"/>
                        <a:pt x="1" y="3539"/>
                        <a:pt x="2" y="3539"/>
                      </a:cubicBezTo>
                      <a:cubicBezTo>
                        <a:pt x="3" y="3539"/>
                        <a:pt x="4" y="3539"/>
                        <a:pt x="4" y="3541"/>
                      </a:cubicBezTo>
                      <a:close/>
                      <a:moveTo>
                        <a:pt x="4" y="3549"/>
                      </a:moveTo>
                      <a:lnTo>
                        <a:pt x="4" y="3549"/>
                      </a:lnTo>
                      <a:cubicBezTo>
                        <a:pt x="4" y="3550"/>
                        <a:pt x="3" y="3551"/>
                        <a:pt x="2" y="3551"/>
                      </a:cubicBezTo>
                      <a:cubicBezTo>
                        <a:pt x="1" y="3551"/>
                        <a:pt x="0" y="3550"/>
                        <a:pt x="0" y="3549"/>
                      </a:cubicBezTo>
                      <a:lnTo>
                        <a:pt x="0" y="3549"/>
                      </a:lnTo>
                      <a:cubicBezTo>
                        <a:pt x="0" y="3547"/>
                        <a:pt x="1" y="3547"/>
                        <a:pt x="2" y="3547"/>
                      </a:cubicBezTo>
                      <a:cubicBezTo>
                        <a:pt x="3" y="3547"/>
                        <a:pt x="4" y="3547"/>
                        <a:pt x="4" y="3549"/>
                      </a:cubicBezTo>
                      <a:close/>
                      <a:moveTo>
                        <a:pt x="4" y="3557"/>
                      </a:moveTo>
                      <a:lnTo>
                        <a:pt x="4" y="3557"/>
                      </a:lnTo>
                      <a:cubicBezTo>
                        <a:pt x="4" y="3558"/>
                        <a:pt x="3" y="3559"/>
                        <a:pt x="2" y="3559"/>
                      </a:cubicBezTo>
                      <a:cubicBezTo>
                        <a:pt x="1" y="3559"/>
                        <a:pt x="0" y="3558"/>
                        <a:pt x="0" y="3557"/>
                      </a:cubicBezTo>
                      <a:lnTo>
                        <a:pt x="0" y="3557"/>
                      </a:lnTo>
                      <a:cubicBezTo>
                        <a:pt x="0" y="3555"/>
                        <a:pt x="1" y="3555"/>
                        <a:pt x="2" y="3555"/>
                      </a:cubicBezTo>
                      <a:cubicBezTo>
                        <a:pt x="3" y="3555"/>
                        <a:pt x="4" y="3555"/>
                        <a:pt x="4" y="3557"/>
                      </a:cubicBezTo>
                      <a:close/>
                      <a:moveTo>
                        <a:pt x="4" y="3565"/>
                      </a:moveTo>
                      <a:lnTo>
                        <a:pt x="4" y="3565"/>
                      </a:lnTo>
                      <a:cubicBezTo>
                        <a:pt x="4" y="3566"/>
                        <a:pt x="3" y="3567"/>
                        <a:pt x="2" y="3567"/>
                      </a:cubicBezTo>
                      <a:cubicBezTo>
                        <a:pt x="1" y="3567"/>
                        <a:pt x="0" y="3566"/>
                        <a:pt x="0" y="3565"/>
                      </a:cubicBezTo>
                      <a:lnTo>
                        <a:pt x="0" y="3565"/>
                      </a:lnTo>
                      <a:cubicBezTo>
                        <a:pt x="0" y="3563"/>
                        <a:pt x="1" y="3563"/>
                        <a:pt x="2" y="3563"/>
                      </a:cubicBezTo>
                      <a:cubicBezTo>
                        <a:pt x="3" y="3563"/>
                        <a:pt x="4" y="3563"/>
                        <a:pt x="4" y="3565"/>
                      </a:cubicBezTo>
                      <a:close/>
                      <a:moveTo>
                        <a:pt x="4" y="3573"/>
                      </a:moveTo>
                      <a:lnTo>
                        <a:pt x="4" y="3573"/>
                      </a:lnTo>
                      <a:cubicBezTo>
                        <a:pt x="4" y="3574"/>
                        <a:pt x="3" y="3575"/>
                        <a:pt x="2" y="3575"/>
                      </a:cubicBezTo>
                      <a:cubicBezTo>
                        <a:pt x="1" y="3575"/>
                        <a:pt x="0" y="3574"/>
                        <a:pt x="0" y="3573"/>
                      </a:cubicBezTo>
                      <a:lnTo>
                        <a:pt x="0" y="3573"/>
                      </a:lnTo>
                      <a:cubicBezTo>
                        <a:pt x="0" y="3571"/>
                        <a:pt x="1" y="3571"/>
                        <a:pt x="2" y="3571"/>
                      </a:cubicBezTo>
                      <a:cubicBezTo>
                        <a:pt x="3" y="3571"/>
                        <a:pt x="4" y="3571"/>
                        <a:pt x="4" y="3573"/>
                      </a:cubicBezTo>
                      <a:close/>
                      <a:moveTo>
                        <a:pt x="4" y="3581"/>
                      </a:moveTo>
                      <a:lnTo>
                        <a:pt x="4" y="3581"/>
                      </a:lnTo>
                      <a:cubicBezTo>
                        <a:pt x="4" y="3582"/>
                        <a:pt x="3" y="3583"/>
                        <a:pt x="2" y="3583"/>
                      </a:cubicBezTo>
                      <a:cubicBezTo>
                        <a:pt x="1" y="3583"/>
                        <a:pt x="0" y="3582"/>
                        <a:pt x="0" y="3581"/>
                      </a:cubicBezTo>
                      <a:lnTo>
                        <a:pt x="0" y="3581"/>
                      </a:lnTo>
                      <a:cubicBezTo>
                        <a:pt x="0" y="3579"/>
                        <a:pt x="1" y="3579"/>
                        <a:pt x="2" y="3579"/>
                      </a:cubicBezTo>
                      <a:cubicBezTo>
                        <a:pt x="3" y="3579"/>
                        <a:pt x="4" y="3579"/>
                        <a:pt x="4" y="3581"/>
                      </a:cubicBezTo>
                      <a:close/>
                      <a:moveTo>
                        <a:pt x="4" y="3589"/>
                      </a:moveTo>
                      <a:lnTo>
                        <a:pt x="4" y="3589"/>
                      </a:lnTo>
                      <a:cubicBezTo>
                        <a:pt x="4" y="3590"/>
                        <a:pt x="3" y="3591"/>
                        <a:pt x="2" y="3591"/>
                      </a:cubicBezTo>
                      <a:cubicBezTo>
                        <a:pt x="1" y="3591"/>
                        <a:pt x="0" y="3590"/>
                        <a:pt x="0" y="3589"/>
                      </a:cubicBezTo>
                      <a:lnTo>
                        <a:pt x="0" y="3589"/>
                      </a:lnTo>
                      <a:cubicBezTo>
                        <a:pt x="0" y="3587"/>
                        <a:pt x="1" y="3587"/>
                        <a:pt x="2" y="3587"/>
                      </a:cubicBezTo>
                      <a:cubicBezTo>
                        <a:pt x="3" y="3587"/>
                        <a:pt x="4" y="3587"/>
                        <a:pt x="4" y="3589"/>
                      </a:cubicBezTo>
                      <a:close/>
                      <a:moveTo>
                        <a:pt x="4" y="3597"/>
                      </a:moveTo>
                      <a:lnTo>
                        <a:pt x="4" y="3597"/>
                      </a:lnTo>
                      <a:cubicBezTo>
                        <a:pt x="4" y="3598"/>
                        <a:pt x="3" y="3599"/>
                        <a:pt x="2" y="3599"/>
                      </a:cubicBezTo>
                      <a:cubicBezTo>
                        <a:pt x="1" y="3599"/>
                        <a:pt x="0" y="3598"/>
                        <a:pt x="0" y="3597"/>
                      </a:cubicBezTo>
                      <a:lnTo>
                        <a:pt x="0" y="3597"/>
                      </a:lnTo>
                      <a:cubicBezTo>
                        <a:pt x="0" y="3595"/>
                        <a:pt x="1" y="3595"/>
                        <a:pt x="2" y="3595"/>
                      </a:cubicBezTo>
                      <a:cubicBezTo>
                        <a:pt x="3" y="3595"/>
                        <a:pt x="4" y="3595"/>
                        <a:pt x="4" y="3597"/>
                      </a:cubicBezTo>
                      <a:close/>
                      <a:moveTo>
                        <a:pt x="4" y="3605"/>
                      </a:moveTo>
                      <a:lnTo>
                        <a:pt x="4" y="3605"/>
                      </a:lnTo>
                      <a:cubicBezTo>
                        <a:pt x="4" y="3606"/>
                        <a:pt x="3" y="3607"/>
                        <a:pt x="2" y="3607"/>
                      </a:cubicBezTo>
                      <a:cubicBezTo>
                        <a:pt x="1" y="3607"/>
                        <a:pt x="0" y="3606"/>
                        <a:pt x="0" y="3605"/>
                      </a:cubicBezTo>
                      <a:lnTo>
                        <a:pt x="0" y="3605"/>
                      </a:lnTo>
                      <a:cubicBezTo>
                        <a:pt x="0" y="3603"/>
                        <a:pt x="1" y="3603"/>
                        <a:pt x="2" y="3603"/>
                      </a:cubicBezTo>
                      <a:cubicBezTo>
                        <a:pt x="3" y="3603"/>
                        <a:pt x="4" y="3603"/>
                        <a:pt x="4" y="3605"/>
                      </a:cubicBezTo>
                      <a:close/>
                      <a:moveTo>
                        <a:pt x="4" y="3613"/>
                      </a:moveTo>
                      <a:lnTo>
                        <a:pt x="4" y="3613"/>
                      </a:lnTo>
                      <a:cubicBezTo>
                        <a:pt x="4" y="3614"/>
                        <a:pt x="3" y="3615"/>
                        <a:pt x="2" y="3615"/>
                      </a:cubicBezTo>
                      <a:cubicBezTo>
                        <a:pt x="1" y="3615"/>
                        <a:pt x="0" y="3614"/>
                        <a:pt x="0" y="3613"/>
                      </a:cubicBezTo>
                      <a:lnTo>
                        <a:pt x="0" y="3613"/>
                      </a:lnTo>
                      <a:cubicBezTo>
                        <a:pt x="0" y="3611"/>
                        <a:pt x="1" y="3611"/>
                        <a:pt x="2" y="3611"/>
                      </a:cubicBezTo>
                      <a:cubicBezTo>
                        <a:pt x="3" y="3611"/>
                        <a:pt x="4" y="3611"/>
                        <a:pt x="4" y="3613"/>
                      </a:cubicBezTo>
                      <a:close/>
                      <a:moveTo>
                        <a:pt x="4" y="3621"/>
                      </a:moveTo>
                      <a:lnTo>
                        <a:pt x="4" y="3621"/>
                      </a:lnTo>
                      <a:cubicBezTo>
                        <a:pt x="4" y="3622"/>
                        <a:pt x="3" y="3623"/>
                        <a:pt x="2" y="3623"/>
                      </a:cubicBezTo>
                      <a:cubicBezTo>
                        <a:pt x="1" y="3623"/>
                        <a:pt x="0" y="3622"/>
                        <a:pt x="0" y="3621"/>
                      </a:cubicBezTo>
                      <a:lnTo>
                        <a:pt x="0" y="3621"/>
                      </a:lnTo>
                      <a:cubicBezTo>
                        <a:pt x="0" y="3619"/>
                        <a:pt x="1" y="3619"/>
                        <a:pt x="2" y="3619"/>
                      </a:cubicBezTo>
                      <a:cubicBezTo>
                        <a:pt x="3" y="3619"/>
                        <a:pt x="4" y="3619"/>
                        <a:pt x="4" y="3621"/>
                      </a:cubicBezTo>
                      <a:close/>
                      <a:moveTo>
                        <a:pt x="4" y="3629"/>
                      </a:moveTo>
                      <a:lnTo>
                        <a:pt x="4" y="3629"/>
                      </a:lnTo>
                      <a:cubicBezTo>
                        <a:pt x="4" y="3630"/>
                        <a:pt x="3" y="3631"/>
                        <a:pt x="2" y="3631"/>
                      </a:cubicBezTo>
                      <a:cubicBezTo>
                        <a:pt x="1" y="3631"/>
                        <a:pt x="0" y="3630"/>
                        <a:pt x="0" y="3629"/>
                      </a:cubicBezTo>
                      <a:lnTo>
                        <a:pt x="0" y="3629"/>
                      </a:lnTo>
                      <a:cubicBezTo>
                        <a:pt x="0" y="3627"/>
                        <a:pt x="1" y="3627"/>
                        <a:pt x="2" y="3627"/>
                      </a:cubicBezTo>
                      <a:cubicBezTo>
                        <a:pt x="3" y="3627"/>
                        <a:pt x="4" y="3627"/>
                        <a:pt x="4" y="3629"/>
                      </a:cubicBezTo>
                      <a:close/>
                      <a:moveTo>
                        <a:pt x="4" y="3637"/>
                      </a:moveTo>
                      <a:lnTo>
                        <a:pt x="4" y="3637"/>
                      </a:lnTo>
                      <a:cubicBezTo>
                        <a:pt x="4" y="3638"/>
                        <a:pt x="3" y="3639"/>
                        <a:pt x="2" y="3639"/>
                      </a:cubicBezTo>
                      <a:cubicBezTo>
                        <a:pt x="1" y="3639"/>
                        <a:pt x="0" y="3638"/>
                        <a:pt x="0" y="3637"/>
                      </a:cubicBezTo>
                      <a:lnTo>
                        <a:pt x="0" y="3637"/>
                      </a:lnTo>
                      <a:cubicBezTo>
                        <a:pt x="0" y="3635"/>
                        <a:pt x="1" y="3635"/>
                        <a:pt x="2" y="3635"/>
                      </a:cubicBezTo>
                      <a:cubicBezTo>
                        <a:pt x="3" y="3635"/>
                        <a:pt x="4" y="3635"/>
                        <a:pt x="4" y="3637"/>
                      </a:cubicBezTo>
                      <a:close/>
                      <a:moveTo>
                        <a:pt x="4" y="3645"/>
                      </a:moveTo>
                      <a:lnTo>
                        <a:pt x="4" y="3645"/>
                      </a:lnTo>
                      <a:cubicBezTo>
                        <a:pt x="4" y="3646"/>
                        <a:pt x="3" y="3647"/>
                        <a:pt x="2" y="3647"/>
                      </a:cubicBezTo>
                      <a:cubicBezTo>
                        <a:pt x="1" y="3647"/>
                        <a:pt x="0" y="3646"/>
                        <a:pt x="0" y="3645"/>
                      </a:cubicBezTo>
                      <a:lnTo>
                        <a:pt x="0" y="3645"/>
                      </a:lnTo>
                      <a:cubicBezTo>
                        <a:pt x="0" y="3643"/>
                        <a:pt x="1" y="3643"/>
                        <a:pt x="2" y="3643"/>
                      </a:cubicBezTo>
                      <a:cubicBezTo>
                        <a:pt x="3" y="3643"/>
                        <a:pt x="4" y="3643"/>
                        <a:pt x="4" y="3645"/>
                      </a:cubicBezTo>
                      <a:close/>
                      <a:moveTo>
                        <a:pt x="4" y="3653"/>
                      </a:moveTo>
                      <a:lnTo>
                        <a:pt x="4" y="3653"/>
                      </a:lnTo>
                      <a:cubicBezTo>
                        <a:pt x="4" y="3654"/>
                        <a:pt x="3" y="3655"/>
                        <a:pt x="2" y="3655"/>
                      </a:cubicBezTo>
                      <a:cubicBezTo>
                        <a:pt x="1" y="3655"/>
                        <a:pt x="0" y="3654"/>
                        <a:pt x="0" y="3653"/>
                      </a:cubicBezTo>
                      <a:lnTo>
                        <a:pt x="0" y="3653"/>
                      </a:lnTo>
                      <a:cubicBezTo>
                        <a:pt x="0" y="3651"/>
                        <a:pt x="1" y="3651"/>
                        <a:pt x="2" y="3651"/>
                      </a:cubicBezTo>
                      <a:cubicBezTo>
                        <a:pt x="3" y="3651"/>
                        <a:pt x="4" y="3651"/>
                        <a:pt x="4" y="3653"/>
                      </a:cubicBezTo>
                      <a:close/>
                      <a:moveTo>
                        <a:pt x="4" y="3661"/>
                      </a:moveTo>
                      <a:lnTo>
                        <a:pt x="4" y="3661"/>
                      </a:lnTo>
                      <a:cubicBezTo>
                        <a:pt x="4" y="3662"/>
                        <a:pt x="3" y="3663"/>
                        <a:pt x="2" y="3663"/>
                      </a:cubicBezTo>
                      <a:cubicBezTo>
                        <a:pt x="1" y="3663"/>
                        <a:pt x="0" y="3662"/>
                        <a:pt x="0" y="3661"/>
                      </a:cubicBezTo>
                      <a:lnTo>
                        <a:pt x="0" y="3661"/>
                      </a:lnTo>
                      <a:cubicBezTo>
                        <a:pt x="0" y="3659"/>
                        <a:pt x="1" y="3659"/>
                        <a:pt x="2" y="3659"/>
                      </a:cubicBezTo>
                      <a:cubicBezTo>
                        <a:pt x="3" y="3659"/>
                        <a:pt x="4" y="3659"/>
                        <a:pt x="4" y="3661"/>
                      </a:cubicBezTo>
                      <a:close/>
                      <a:moveTo>
                        <a:pt x="4" y="3669"/>
                      </a:moveTo>
                      <a:lnTo>
                        <a:pt x="4" y="3669"/>
                      </a:lnTo>
                      <a:cubicBezTo>
                        <a:pt x="4" y="3670"/>
                        <a:pt x="3" y="3671"/>
                        <a:pt x="2" y="3671"/>
                      </a:cubicBezTo>
                      <a:cubicBezTo>
                        <a:pt x="1" y="3671"/>
                        <a:pt x="0" y="3670"/>
                        <a:pt x="0" y="3669"/>
                      </a:cubicBezTo>
                      <a:lnTo>
                        <a:pt x="0" y="3669"/>
                      </a:lnTo>
                      <a:cubicBezTo>
                        <a:pt x="0" y="3667"/>
                        <a:pt x="1" y="3667"/>
                        <a:pt x="2" y="3667"/>
                      </a:cubicBezTo>
                      <a:cubicBezTo>
                        <a:pt x="3" y="3667"/>
                        <a:pt x="4" y="3667"/>
                        <a:pt x="4" y="3669"/>
                      </a:cubicBezTo>
                      <a:close/>
                      <a:moveTo>
                        <a:pt x="4" y="3677"/>
                      </a:moveTo>
                      <a:lnTo>
                        <a:pt x="4" y="3677"/>
                      </a:lnTo>
                      <a:cubicBezTo>
                        <a:pt x="4" y="3678"/>
                        <a:pt x="3" y="3679"/>
                        <a:pt x="2" y="3679"/>
                      </a:cubicBezTo>
                      <a:cubicBezTo>
                        <a:pt x="1" y="3679"/>
                        <a:pt x="0" y="3678"/>
                        <a:pt x="0" y="3677"/>
                      </a:cubicBezTo>
                      <a:lnTo>
                        <a:pt x="0" y="3677"/>
                      </a:lnTo>
                      <a:cubicBezTo>
                        <a:pt x="0" y="3676"/>
                        <a:pt x="1" y="3675"/>
                        <a:pt x="2" y="3675"/>
                      </a:cubicBezTo>
                      <a:cubicBezTo>
                        <a:pt x="3" y="3675"/>
                        <a:pt x="4" y="3676"/>
                        <a:pt x="4" y="3677"/>
                      </a:cubicBezTo>
                      <a:close/>
                      <a:moveTo>
                        <a:pt x="4" y="3685"/>
                      </a:moveTo>
                      <a:lnTo>
                        <a:pt x="4" y="3685"/>
                      </a:lnTo>
                      <a:cubicBezTo>
                        <a:pt x="4" y="3686"/>
                        <a:pt x="3" y="3687"/>
                        <a:pt x="2" y="3687"/>
                      </a:cubicBezTo>
                      <a:cubicBezTo>
                        <a:pt x="1" y="3687"/>
                        <a:pt x="0" y="3686"/>
                        <a:pt x="0" y="3685"/>
                      </a:cubicBezTo>
                      <a:lnTo>
                        <a:pt x="0" y="3685"/>
                      </a:lnTo>
                      <a:cubicBezTo>
                        <a:pt x="0" y="3684"/>
                        <a:pt x="1" y="3683"/>
                        <a:pt x="2" y="3683"/>
                      </a:cubicBezTo>
                      <a:cubicBezTo>
                        <a:pt x="3" y="3683"/>
                        <a:pt x="4" y="3684"/>
                        <a:pt x="4" y="3685"/>
                      </a:cubicBezTo>
                      <a:close/>
                      <a:moveTo>
                        <a:pt x="4" y="3693"/>
                      </a:moveTo>
                      <a:lnTo>
                        <a:pt x="4" y="3693"/>
                      </a:lnTo>
                      <a:cubicBezTo>
                        <a:pt x="4" y="3694"/>
                        <a:pt x="3" y="3695"/>
                        <a:pt x="2" y="3695"/>
                      </a:cubicBezTo>
                      <a:cubicBezTo>
                        <a:pt x="1" y="3695"/>
                        <a:pt x="0" y="3694"/>
                        <a:pt x="0" y="3693"/>
                      </a:cubicBezTo>
                      <a:lnTo>
                        <a:pt x="0" y="3693"/>
                      </a:lnTo>
                      <a:cubicBezTo>
                        <a:pt x="0" y="3692"/>
                        <a:pt x="1" y="3691"/>
                        <a:pt x="2" y="3691"/>
                      </a:cubicBezTo>
                      <a:cubicBezTo>
                        <a:pt x="3" y="3691"/>
                        <a:pt x="4" y="3692"/>
                        <a:pt x="4" y="3693"/>
                      </a:cubicBezTo>
                      <a:close/>
                      <a:moveTo>
                        <a:pt x="4" y="3701"/>
                      </a:moveTo>
                      <a:lnTo>
                        <a:pt x="4" y="3701"/>
                      </a:lnTo>
                      <a:cubicBezTo>
                        <a:pt x="4" y="3702"/>
                        <a:pt x="3" y="3703"/>
                        <a:pt x="2" y="3703"/>
                      </a:cubicBezTo>
                      <a:cubicBezTo>
                        <a:pt x="1" y="3703"/>
                        <a:pt x="0" y="3702"/>
                        <a:pt x="0" y="3701"/>
                      </a:cubicBezTo>
                      <a:lnTo>
                        <a:pt x="0" y="3701"/>
                      </a:lnTo>
                      <a:cubicBezTo>
                        <a:pt x="0" y="3700"/>
                        <a:pt x="1" y="3699"/>
                        <a:pt x="2" y="3699"/>
                      </a:cubicBezTo>
                      <a:cubicBezTo>
                        <a:pt x="3" y="3699"/>
                        <a:pt x="4" y="3700"/>
                        <a:pt x="4" y="3701"/>
                      </a:cubicBezTo>
                      <a:close/>
                      <a:moveTo>
                        <a:pt x="4" y="3709"/>
                      </a:moveTo>
                      <a:lnTo>
                        <a:pt x="4" y="3709"/>
                      </a:lnTo>
                      <a:cubicBezTo>
                        <a:pt x="4" y="3710"/>
                        <a:pt x="3" y="3711"/>
                        <a:pt x="2" y="3711"/>
                      </a:cubicBezTo>
                      <a:cubicBezTo>
                        <a:pt x="1" y="3711"/>
                        <a:pt x="0" y="3710"/>
                        <a:pt x="0" y="3709"/>
                      </a:cubicBezTo>
                      <a:lnTo>
                        <a:pt x="0" y="3709"/>
                      </a:lnTo>
                      <a:cubicBezTo>
                        <a:pt x="0" y="3708"/>
                        <a:pt x="1" y="3707"/>
                        <a:pt x="2" y="3707"/>
                      </a:cubicBezTo>
                      <a:cubicBezTo>
                        <a:pt x="3" y="3707"/>
                        <a:pt x="4" y="3708"/>
                        <a:pt x="4" y="3709"/>
                      </a:cubicBezTo>
                      <a:close/>
                      <a:moveTo>
                        <a:pt x="4" y="3717"/>
                      </a:moveTo>
                      <a:lnTo>
                        <a:pt x="4" y="3717"/>
                      </a:lnTo>
                      <a:cubicBezTo>
                        <a:pt x="4" y="3718"/>
                        <a:pt x="3" y="3719"/>
                        <a:pt x="2" y="3719"/>
                      </a:cubicBezTo>
                      <a:cubicBezTo>
                        <a:pt x="1" y="3719"/>
                        <a:pt x="0" y="3718"/>
                        <a:pt x="0" y="3717"/>
                      </a:cubicBezTo>
                      <a:lnTo>
                        <a:pt x="0" y="3717"/>
                      </a:lnTo>
                      <a:cubicBezTo>
                        <a:pt x="0" y="3716"/>
                        <a:pt x="1" y="3715"/>
                        <a:pt x="2" y="3715"/>
                      </a:cubicBezTo>
                      <a:cubicBezTo>
                        <a:pt x="3" y="3715"/>
                        <a:pt x="4" y="3716"/>
                        <a:pt x="4" y="3717"/>
                      </a:cubicBezTo>
                      <a:close/>
                      <a:moveTo>
                        <a:pt x="4" y="3725"/>
                      </a:moveTo>
                      <a:lnTo>
                        <a:pt x="4" y="3725"/>
                      </a:lnTo>
                      <a:cubicBezTo>
                        <a:pt x="4" y="3726"/>
                        <a:pt x="3" y="3727"/>
                        <a:pt x="2" y="3727"/>
                      </a:cubicBezTo>
                      <a:cubicBezTo>
                        <a:pt x="1" y="3727"/>
                        <a:pt x="0" y="3726"/>
                        <a:pt x="0" y="3725"/>
                      </a:cubicBezTo>
                      <a:lnTo>
                        <a:pt x="0" y="3725"/>
                      </a:lnTo>
                      <a:cubicBezTo>
                        <a:pt x="0" y="3724"/>
                        <a:pt x="1" y="3723"/>
                        <a:pt x="2" y="3723"/>
                      </a:cubicBezTo>
                      <a:cubicBezTo>
                        <a:pt x="3" y="3723"/>
                        <a:pt x="4" y="3724"/>
                        <a:pt x="4" y="3725"/>
                      </a:cubicBezTo>
                      <a:close/>
                      <a:moveTo>
                        <a:pt x="4" y="3733"/>
                      </a:moveTo>
                      <a:lnTo>
                        <a:pt x="4" y="3733"/>
                      </a:lnTo>
                      <a:cubicBezTo>
                        <a:pt x="4" y="3734"/>
                        <a:pt x="3" y="3735"/>
                        <a:pt x="2" y="3735"/>
                      </a:cubicBezTo>
                      <a:cubicBezTo>
                        <a:pt x="1" y="3735"/>
                        <a:pt x="0" y="3734"/>
                        <a:pt x="0" y="3733"/>
                      </a:cubicBezTo>
                      <a:lnTo>
                        <a:pt x="0" y="3733"/>
                      </a:lnTo>
                      <a:cubicBezTo>
                        <a:pt x="0" y="3732"/>
                        <a:pt x="1" y="3731"/>
                        <a:pt x="2" y="3731"/>
                      </a:cubicBezTo>
                      <a:cubicBezTo>
                        <a:pt x="3" y="3731"/>
                        <a:pt x="4" y="3732"/>
                        <a:pt x="4" y="3733"/>
                      </a:cubicBezTo>
                      <a:close/>
                      <a:moveTo>
                        <a:pt x="4" y="3741"/>
                      </a:moveTo>
                      <a:lnTo>
                        <a:pt x="4" y="3741"/>
                      </a:lnTo>
                      <a:cubicBezTo>
                        <a:pt x="4" y="3742"/>
                        <a:pt x="3" y="3743"/>
                        <a:pt x="2" y="3743"/>
                      </a:cubicBezTo>
                      <a:cubicBezTo>
                        <a:pt x="1" y="3743"/>
                        <a:pt x="0" y="3742"/>
                        <a:pt x="0" y="3741"/>
                      </a:cubicBezTo>
                      <a:lnTo>
                        <a:pt x="0" y="3741"/>
                      </a:lnTo>
                      <a:cubicBezTo>
                        <a:pt x="0" y="3740"/>
                        <a:pt x="1" y="3739"/>
                        <a:pt x="2" y="3739"/>
                      </a:cubicBezTo>
                      <a:cubicBezTo>
                        <a:pt x="3" y="3739"/>
                        <a:pt x="4" y="3740"/>
                        <a:pt x="4" y="3741"/>
                      </a:cubicBezTo>
                      <a:close/>
                      <a:moveTo>
                        <a:pt x="4" y="3749"/>
                      </a:moveTo>
                      <a:lnTo>
                        <a:pt x="4" y="3749"/>
                      </a:lnTo>
                      <a:cubicBezTo>
                        <a:pt x="4" y="3750"/>
                        <a:pt x="3" y="3751"/>
                        <a:pt x="2" y="3751"/>
                      </a:cubicBezTo>
                      <a:cubicBezTo>
                        <a:pt x="1" y="3751"/>
                        <a:pt x="0" y="3750"/>
                        <a:pt x="0" y="3749"/>
                      </a:cubicBezTo>
                      <a:lnTo>
                        <a:pt x="0" y="3749"/>
                      </a:lnTo>
                      <a:cubicBezTo>
                        <a:pt x="0" y="3748"/>
                        <a:pt x="1" y="3747"/>
                        <a:pt x="2" y="3747"/>
                      </a:cubicBezTo>
                      <a:cubicBezTo>
                        <a:pt x="3" y="3747"/>
                        <a:pt x="4" y="3748"/>
                        <a:pt x="4" y="3749"/>
                      </a:cubicBezTo>
                      <a:close/>
                      <a:moveTo>
                        <a:pt x="4" y="3757"/>
                      </a:moveTo>
                      <a:lnTo>
                        <a:pt x="4" y="3757"/>
                      </a:lnTo>
                      <a:cubicBezTo>
                        <a:pt x="4" y="3758"/>
                        <a:pt x="3" y="3759"/>
                        <a:pt x="2" y="3759"/>
                      </a:cubicBezTo>
                      <a:cubicBezTo>
                        <a:pt x="1" y="3759"/>
                        <a:pt x="0" y="3758"/>
                        <a:pt x="0" y="3757"/>
                      </a:cubicBezTo>
                      <a:lnTo>
                        <a:pt x="0" y="3757"/>
                      </a:lnTo>
                      <a:cubicBezTo>
                        <a:pt x="0" y="3756"/>
                        <a:pt x="1" y="3755"/>
                        <a:pt x="2" y="3755"/>
                      </a:cubicBezTo>
                      <a:cubicBezTo>
                        <a:pt x="3" y="3755"/>
                        <a:pt x="4" y="3756"/>
                        <a:pt x="4" y="3757"/>
                      </a:cubicBezTo>
                      <a:close/>
                      <a:moveTo>
                        <a:pt x="4" y="3765"/>
                      </a:moveTo>
                      <a:lnTo>
                        <a:pt x="4" y="3765"/>
                      </a:lnTo>
                      <a:cubicBezTo>
                        <a:pt x="4" y="3766"/>
                        <a:pt x="3" y="3767"/>
                        <a:pt x="2" y="3767"/>
                      </a:cubicBezTo>
                      <a:cubicBezTo>
                        <a:pt x="1" y="3767"/>
                        <a:pt x="0" y="3766"/>
                        <a:pt x="0" y="3765"/>
                      </a:cubicBezTo>
                      <a:lnTo>
                        <a:pt x="0" y="3765"/>
                      </a:lnTo>
                      <a:cubicBezTo>
                        <a:pt x="0" y="3764"/>
                        <a:pt x="1" y="3763"/>
                        <a:pt x="2" y="3763"/>
                      </a:cubicBezTo>
                      <a:cubicBezTo>
                        <a:pt x="3" y="3763"/>
                        <a:pt x="4" y="3764"/>
                        <a:pt x="4" y="3765"/>
                      </a:cubicBezTo>
                      <a:close/>
                      <a:moveTo>
                        <a:pt x="4" y="3773"/>
                      </a:moveTo>
                      <a:lnTo>
                        <a:pt x="4" y="3773"/>
                      </a:lnTo>
                      <a:cubicBezTo>
                        <a:pt x="4" y="3774"/>
                        <a:pt x="3" y="3775"/>
                        <a:pt x="2" y="3775"/>
                      </a:cubicBezTo>
                      <a:cubicBezTo>
                        <a:pt x="1" y="3775"/>
                        <a:pt x="0" y="3774"/>
                        <a:pt x="0" y="3773"/>
                      </a:cubicBezTo>
                      <a:lnTo>
                        <a:pt x="0" y="3773"/>
                      </a:lnTo>
                      <a:cubicBezTo>
                        <a:pt x="0" y="3772"/>
                        <a:pt x="1" y="3771"/>
                        <a:pt x="2" y="3771"/>
                      </a:cubicBezTo>
                      <a:cubicBezTo>
                        <a:pt x="3" y="3771"/>
                        <a:pt x="4" y="3772"/>
                        <a:pt x="4" y="3773"/>
                      </a:cubicBezTo>
                      <a:close/>
                      <a:moveTo>
                        <a:pt x="4" y="3781"/>
                      </a:moveTo>
                      <a:lnTo>
                        <a:pt x="4" y="3781"/>
                      </a:lnTo>
                      <a:cubicBezTo>
                        <a:pt x="4" y="3782"/>
                        <a:pt x="3" y="3783"/>
                        <a:pt x="2" y="3783"/>
                      </a:cubicBezTo>
                      <a:cubicBezTo>
                        <a:pt x="1" y="3783"/>
                        <a:pt x="0" y="3782"/>
                        <a:pt x="0" y="3781"/>
                      </a:cubicBezTo>
                      <a:lnTo>
                        <a:pt x="0" y="3781"/>
                      </a:lnTo>
                      <a:cubicBezTo>
                        <a:pt x="0" y="3780"/>
                        <a:pt x="1" y="3779"/>
                        <a:pt x="2" y="3779"/>
                      </a:cubicBezTo>
                      <a:cubicBezTo>
                        <a:pt x="3" y="3779"/>
                        <a:pt x="4" y="3780"/>
                        <a:pt x="4" y="3781"/>
                      </a:cubicBezTo>
                      <a:close/>
                      <a:moveTo>
                        <a:pt x="4" y="3789"/>
                      </a:moveTo>
                      <a:lnTo>
                        <a:pt x="4" y="3789"/>
                      </a:lnTo>
                      <a:cubicBezTo>
                        <a:pt x="4" y="3790"/>
                        <a:pt x="3" y="3791"/>
                        <a:pt x="2" y="3791"/>
                      </a:cubicBezTo>
                      <a:cubicBezTo>
                        <a:pt x="1" y="3791"/>
                        <a:pt x="0" y="3790"/>
                        <a:pt x="0" y="3789"/>
                      </a:cubicBezTo>
                      <a:lnTo>
                        <a:pt x="0" y="3789"/>
                      </a:lnTo>
                      <a:cubicBezTo>
                        <a:pt x="0" y="3788"/>
                        <a:pt x="1" y="3787"/>
                        <a:pt x="2" y="3787"/>
                      </a:cubicBezTo>
                      <a:cubicBezTo>
                        <a:pt x="3" y="3787"/>
                        <a:pt x="4" y="3788"/>
                        <a:pt x="4" y="3789"/>
                      </a:cubicBezTo>
                      <a:close/>
                      <a:moveTo>
                        <a:pt x="4" y="3797"/>
                      </a:moveTo>
                      <a:lnTo>
                        <a:pt x="4" y="3797"/>
                      </a:lnTo>
                      <a:cubicBezTo>
                        <a:pt x="4" y="3798"/>
                        <a:pt x="3" y="3799"/>
                        <a:pt x="2" y="3799"/>
                      </a:cubicBezTo>
                      <a:cubicBezTo>
                        <a:pt x="1" y="3799"/>
                        <a:pt x="0" y="3798"/>
                        <a:pt x="0" y="3797"/>
                      </a:cubicBezTo>
                      <a:lnTo>
                        <a:pt x="0" y="3797"/>
                      </a:lnTo>
                      <a:cubicBezTo>
                        <a:pt x="0" y="3796"/>
                        <a:pt x="1" y="3795"/>
                        <a:pt x="2" y="3795"/>
                      </a:cubicBezTo>
                      <a:cubicBezTo>
                        <a:pt x="3" y="3795"/>
                        <a:pt x="4" y="3796"/>
                        <a:pt x="4" y="3797"/>
                      </a:cubicBezTo>
                      <a:close/>
                      <a:moveTo>
                        <a:pt x="4" y="3805"/>
                      </a:moveTo>
                      <a:lnTo>
                        <a:pt x="4" y="3805"/>
                      </a:lnTo>
                      <a:cubicBezTo>
                        <a:pt x="4" y="3806"/>
                        <a:pt x="3" y="3807"/>
                        <a:pt x="2" y="3807"/>
                      </a:cubicBezTo>
                      <a:cubicBezTo>
                        <a:pt x="1" y="3807"/>
                        <a:pt x="0" y="3806"/>
                        <a:pt x="0" y="3805"/>
                      </a:cubicBezTo>
                      <a:lnTo>
                        <a:pt x="0" y="3805"/>
                      </a:lnTo>
                      <a:cubicBezTo>
                        <a:pt x="0" y="3804"/>
                        <a:pt x="1" y="3803"/>
                        <a:pt x="2" y="3803"/>
                      </a:cubicBezTo>
                      <a:cubicBezTo>
                        <a:pt x="3" y="3803"/>
                        <a:pt x="4" y="3804"/>
                        <a:pt x="4" y="3805"/>
                      </a:cubicBezTo>
                      <a:close/>
                      <a:moveTo>
                        <a:pt x="4" y="3813"/>
                      </a:moveTo>
                      <a:lnTo>
                        <a:pt x="4" y="3813"/>
                      </a:lnTo>
                      <a:cubicBezTo>
                        <a:pt x="4" y="3814"/>
                        <a:pt x="3" y="3815"/>
                        <a:pt x="2" y="3815"/>
                      </a:cubicBezTo>
                      <a:cubicBezTo>
                        <a:pt x="1" y="3815"/>
                        <a:pt x="0" y="3814"/>
                        <a:pt x="0" y="3813"/>
                      </a:cubicBezTo>
                      <a:lnTo>
                        <a:pt x="0" y="3813"/>
                      </a:lnTo>
                      <a:cubicBezTo>
                        <a:pt x="0" y="3812"/>
                        <a:pt x="1" y="3811"/>
                        <a:pt x="2" y="3811"/>
                      </a:cubicBezTo>
                      <a:cubicBezTo>
                        <a:pt x="3" y="3811"/>
                        <a:pt x="4" y="3812"/>
                        <a:pt x="4" y="3813"/>
                      </a:cubicBezTo>
                      <a:close/>
                      <a:moveTo>
                        <a:pt x="4" y="3821"/>
                      </a:moveTo>
                      <a:lnTo>
                        <a:pt x="4" y="3821"/>
                      </a:lnTo>
                      <a:cubicBezTo>
                        <a:pt x="4" y="3822"/>
                        <a:pt x="3" y="3823"/>
                        <a:pt x="2" y="3823"/>
                      </a:cubicBezTo>
                      <a:cubicBezTo>
                        <a:pt x="1" y="3823"/>
                        <a:pt x="0" y="3822"/>
                        <a:pt x="0" y="3821"/>
                      </a:cubicBezTo>
                      <a:lnTo>
                        <a:pt x="0" y="3821"/>
                      </a:lnTo>
                      <a:cubicBezTo>
                        <a:pt x="0" y="3820"/>
                        <a:pt x="1" y="3819"/>
                        <a:pt x="2" y="3819"/>
                      </a:cubicBezTo>
                      <a:cubicBezTo>
                        <a:pt x="3" y="3819"/>
                        <a:pt x="4" y="3820"/>
                        <a:pt x="4" y="3821"/>
                      </a:cubicBezTo>
                      <a:close/>
                      <a:moveTo>
                        <a:pt x="4" y="3829"/>
                      </a:moveTo>
                      <a:lnTo>
                        <a:pt x="4" y="3829"/>
                      </a:lnTo>
                      <a:cubicBezTo>
                        <a:pt x="4" y="3830"/>
                        <a:pt x="3" y="3831"/>
                        <a:pt x="2" y="3831"/>
                      </a:cubicBezTo>
                      <a:cubicBezTo>
                        <a:pt x="1" y="3831"/>
                        <a:pt x="0" y="3830"/>
                        <a:pt x="0" y="3829"/>
                      </a:cubicBezTo>
                      <a:lnTo>
                        <a:pt x="0" y="3829"/>
                      </a:lnTo>
                      <a:cubicBezTo>
                        <a:pt x="0" y="3828"/>
                        <a:pt x="1" y="3827"/>
                        <a:pt x="2" y="3827"/>
                      </a:cubicBezTo>
                      <a:cubicBezTo>
                        <a:pt x="3" y="3827"/>
                        <a:pt x="4" y="3828"/>
                        <a:pt x="4" y="3829"/>
                      </a:cubicBezTo>
                      <a:close/>
                      <a:moveTo>
                        <a:pt x="4" y="3837"/>
                      </a:moveTo>
                      <a:lnTo>
                        <a:pt x="4" y="3837"/>
                      </a:lnTo>
                      <a:cubicBezTo>
                        <a:pt x="4" y="3838"/>
                        <a:pt x="3" y="3839"/>
                        <a:pt x="2" y="3839"/>
                      </a:cubicBezTo>
                      <a:cubicBezTo>
                        <a:pt x="1" y="3839"/>
                        <a:pt x="0" y="3838"/>
                        <a:pt x="0" y="3837"/>
                      </a:cubicBezTo>
                      <a:lnTo>
                        <a:pt x="0" y="3837"/>
                      </a:lnTo>
                      <a:cubicBezTo>
                        <a:pt x="0" y="3836"/>
                        <a:pt x="1" y="3835"/>
                        <a:pt x="2" y="3835"/>
                      </a:cubicBezTo>
                      <a:cubicBezTo>
                        <a:pt x="3" y="3835"/>
                        <a:pt x="4" y="3836"/>
                        <a:pt x="4" y="3837"/>
                      </a:cubicBezTo>
                      <a:close/>
                      <a:moveTo>
                        <a:pt x="4" y="3845"/>
                      </a:moveTo>
                      <a:lnTo>
                        <a:pt x="4" y="3845"/>
                      </a:lnTo>
                      <a:cubicBezTo>
                        <a:pt x="4" y="3846"/>
                        <a:pt x="3" y="3847"/>
                        <a:pt x="2" y="3847"/>
                      </a:cubicBezTo>
                      <a:cubicBezTo>
                        <a:pt x="1" y="3847"/>
                        <a:pt x="0" y="3846"/>
                        <a:pt x="0" y="3845"/>
                      </a:cubicBezTo>
                      <a:lnTo>
                        <a:pt x="0" y="3845"/>
                      </a:lnTo>
                      <a:cubicBezTo>
                        <a:pt x="0" y="3844"/>
                        <a:pt x="1" y="3843"/>
                        <a:pt x="2" y="3843"/>
                      </a:cubicBezTo>
                      <a:cubicBezTo>
                        <a:pt x="3" y="3843"/>
                        <a:pt x="4" y="3844"/>
                        <a:pt x="4" y="3845"/>
                      </a:cubicBezTo>
                      <a:close/>
                      <a:moveTo>
                        <a:pt x="4" y="3853"/>
                      </a:moveTo>
                      <a:lnTo>
                        <a:pt x="4" y="3853"/>
                      </a:lnTo>
                      <a:cubicBezTo>
                        <a:pt x="4" y="3854"/>
                        <a:pt x="3" y="3855"/>
                        <a:pt x="2" y="3855"/>
                      </a:cubicBezTo>
                      <a:cubicBezTo>
                        <a:pt x="1" y="3855"/>
                        <a:pt x="0" y="3854"/>
                        <a:pt x="0" y="3853"/>
                      </a:cubicBezTo>
                      <a:lnTo>
                        <a:pt x="0" y="3853"/>
                      </a:lnTo>
                      <a:cubicBezTo>
                        <a:pt x="0" y="3852"/>
                        <a:pt x="1" y="3851"/>
                        <a:pt x="2" y="3851"/>
                      </a:cubicBezTo>
                      <a:cubicBezTo>
                        <a:pt x="3" y="3851"/>
                        <a:pt x="4" y="3852"/>
                        <a:pt x="4" y="3853"/>
                      </a:cubicBezTo>
                      <a:close/>
                      <a:moveTo>
                        <a:pt x="4" y="3861"/>
                      </a:moveTo>
                      <a:lnTo>
                        <a:pt x="4" y="3861"/>
                      </a:lnTo>
                      <a:cubicBezTo>
                        <a:pt x="4" y="3862"/>
                        <a:pt x="3" y="3863"/>
                        <a:pt x="2" y="3863"/>
                      </a:cubicBezTo>
                      <a:cubicBezTo>
                        <a:pt x="1" y="3863"/>
                        <a:pt x="0" y="3862"/>
                        <a:pt x="0" y="3861"/>
                      </a:cubicBezTo>
                      <a:lnTo>
                        <a:pt x="0" y="3861"/>
                      </a:lnTo>
                      <a:cubicBezTo>
                        <a:pt x="0" y="3860"/>
                        <a:pt x="1" y="3859"/>
                        <a:pt x="2" y="3859"/>
                      </a:cubicBezTo>
                      <a:cubicBezTo>
                        <a:pt x="3" y="3859"/>
                        <a:pt x="4" y="3860"/>
                        <a:pt x="4" y="3861"/>
                      </a:cubicBezTo>
                      <a:close/>
                      <a:moveTo>
                        <a:pt x="4" y="3869"/>
                      </a:moveTo>
                      <a:lnTo>
                        <a:pt x="4" y="3869"/>
                      </a:lnTo>
                      <a:cubicBezTo>
                        <a:pt x="4" y="3870"/>
                        <a:pt x="3" y="3871"/>
                        <a:pt x="2" y="3871"/>
                      </a:cubicBezTo>
                      <a:cubicBezTo>
                        <a:pt x="1" y="3871"/>
                        <a:pt x="0" y="3870"/>
                        <a:pt x="0" y="3869"/>
                      </a:cubicBezTo>
                      <a:lnTo>
                        <a:pt x="0" y="3869"/>
                      </a:lnTo>
                      <a:cubicBezTo>
                        <a:pt x="0" y="3868"/>
                        <a:pt x="1" y="3867"/>
                        <a:pt x="2" y="3867"/>
                      </a:cubicBezTo>
                      <a:cubicBezTo>
                        <a:pt x="3" y="3867"/>
                        <a:pt x="4" y="3868"/>
                        <a:pt x="4" y="3869"/>
                      </a:cubicBezTo>
                      <a:close/>
                      <a:moveTo>
                        <a:pt x="4" y="3877"/>
                      </a:moveTo>
                      <a:lnTo>
                        <a:pt x="4" y="3877"/>
                      </a:lnTo>
                      <a:cubicBezTo>
                        <a:pt x="4" y="3878"/>
                        <a:pt x="3" y="3879"/>
                        <a:pt x="2" y="3879"/>
                      </a:cubicBezTo>
                      <a:cubicBezTo>
                        <a:pt x="1" y="3879"/>
                        <a:pt x="0" y="3878"/>
                        <a:pt x="0" y="3877"/>
                      </a:cubicBezTo>
                      <a:lnTo>
                        <a:pt x="0" y="3877"/>
                      </a:lnTo>
                      <a:cubicBezTo>
                        <a:pt x="0" y="3876"/>
                        <a:pt x="1" y="3875"/>
                        <a:pt x="2" y="3875"/>
                      </a:cubicBezTo>
                      <a:cubicBezTo>
                        <a:pt x="3" y="3875"/>
                        <a:pt x="4" y="3876"/>
                        <a:pt x="4" y="3877"/>
                      </a:cubicBezTo>
                      <a:close/>
                      <a:moveTo>
                        <a:pt x="4" y="3885"/>
                      </a:moveTo>
                      <a:lnTo>
                        <a:pt x="4" y="3885"/>
                      </a:lnTo>
                      <a:cubicBezTo>
                        <a:pt x="4" y="3886"/>
                        <a:pt x="3" y="3887"/>
                        <a:pt x="2" y="3887"/>
                      </a:cubicBezTo>
                      <a:cubicBezTo>
                        <a:pt x="1" y="3887"/>
                        <a:pt x="0" y="3886"/>
                        <a:pt x="0" y="3885"/>
                      </a:cubicBezTo>
                      <a:lnTo>
                        <a:pt x="0" y="3885"/>
                      </a:lnTo>
                      <a:cubicBezTo>
                        <a:pt x="0" y="3884"/>
                        <a:pt x="1" y="3883"/>
                        <a:pt x="2" y="3883"/>
                      </a:cubicBezTo>
                      <a:cubicBezTo>
                        <a:pt x="3" y="3883"/>
                        <a:pt x="4" y="3884"/>
                        <a:pt x="4" y="3885"/>
                      </a:cubicBezTo>
                      <a:close/>
                      <a:moveTo>
                        <a:pt x="4" y="3893"/>
                      </a:moveTo>
                      <a:lnTo>
                        <a:pt x="4" y="3893"/>
                      </a:lnTo>
                      <a:cubicBezTo>
                        <a:pt x="4" y="3894"/>
                        <a:pt x="3" y="3895"/>
                        <a:pt x="2" y="3895"/>
                      </a:cubicBezTo>
                      <a:cubicBezTo>
                        <a:pt x="1" y="3895"/>
                        <a:pt x="0" y="3894"/>
                        <a:pt x="0" y="3893"/>
                      </a:cubicBezTo>
                      <a:lnTo>
                        <a:pt x="0" y="3893"/>
                      </a:lnTo>
                      <a:cubicBezTo>
                        <a:pt x="0" y="3892"/>
                        <a:pt x="1" y="3891"/>
                        <a:pt x="2" y="3891"/>
                      </a:cubicBezTo>
                      <a:cubicBezTo>
                        <a:pt x="3" y="3891"/>
                        <a:pt x="4" y="3892"/>
                        <a:pt x="4" y="3893"/>
                      </a:cubicBezTo>
                      <a:close/>
                      <a:moveTo>
                        <a:pt x="4" y="3901"/>
                      </a:moveTo>
                      <a:lnTo>
                        <a:pt x="4" y="3901"/>
                      </a:lnTo>
                      <a:cubicBezTo>
                        <a:pt x="4" y="3902"/>
                        <a:pt x="3" y="3903"/>
                        <a:pt x="2" y="3903"/>
                      </a:cubicBezTo>
                      <a:cubicBezTo>
                        <a:pt x="1" y="3903"/>
                        <a:pt x="0" y="3902"/>
                        <a:pt x="0" y="3901"/>
                      </a:cubicBezTo>
                      <a:lnTo>
                        <a:pt x="0" y="3901"/>
                      </a:lnTo>
                      <a:cubicBezTo>
                        <a:pt x="0" y="3900"/>
                        <a:pt x="1" y="3899"/>
                        <a:pt x="2" y="3899"/>
                      </a:cubicBezTo>
                      <a:cubicBezTo>
                        <a:pt x="3" y="3899"/>
                        <a:pt x="4" y="3900"/>
                        <a:pt x="4" y="3901"/>
                      </a:cubicBezTo>
                      <a:close/>
                      <a:moveTo>
                        <a:pt x="4" y="3909"/>
                      </a:moveTo>
                      <a:lnTo>
                        <a:pt x="4" y="3909"/>
                      </a:lnTo>
                      <a:cubicBezTo>
                        <a:pt x="4" y="3910"/>
                        <a:pt x="3" y="3911"/>
                        <a:pt x="2" y="3911"/>
                      </a:cubicBezTo>
                      <a:cubicBezTo>
                        <a:pt x="1" y="3911"/>
                        <a:pt x="0" y="3910"/>
                        <a:pt x="0" y="3909"/>
                      </a:cubicBezTo>
                      <a:lnTo>
                        <a:pt x="0" y="3909"/>
                      </a:lnTo>
                      <a:cubicBezTo>
                        <a:pt x="0" y="3908"/>
                        <a:pt x="1" y="3907"/>
                        <a:pt x="2" y="3907"/>
                      </a:cubicBezTo>
                      <a:cubicBezTo>
                        <a:pt x="3" y="3907"/>
                        <a:pt x="4" y="3908"/>
                        <a:pt x="4" y="3909"/>
                      </a:cubicBezTo>
                      <a:close/>
                      <a:moveTo>
                        <a:pt x="4" y="3917"/>
                      </a:moveTo>
                      <a:lnTo>
                        <a:pt x="4" y="3917"/>
                      </a:lnTo>
                      <a:cubicBezTo>
                        <a:pt x="4" y="3918"/>
                        <a:pt x="3" y="3919"/>
                        <a:pt x="2" y="3919"/>
                      </a:cubicBezTo>
                      <a:cubicBezTo>
                        <a:pt x="1" y="3919"/>
                        <a:pt x="0" y="3918"/>
                        <a:pt x="0" y="3917"/>
                      </a:cubicBezTo>
                      <a:lnTo>
                        <a:pt x="0" y="3917"/>
                      </a:lnTo>
                      <a:cubicBezTo>
                        <a:pt x="0" y="3916"/>
                        <a:pt x="1" y="3915"/>
                        <a:pt x="2" y="3915"/>
                      </a:cubicBezTo>
                      <a:cubicBezTo>
                        <a:pt x="3" y="3915"/>
                        <a:pt x="4" y="3916"/>
                        <a:pt x="4" y="3917"/>
                      </a:cubicBezTo>
                      <a:close/>
                      <a:moveTo>
                        <a:pt x="4" y="3925"/>
                      </a:moveTo>
                      <a:lnTo>
                        <a:pt x="4" y="3925"/>
                      </a:lnTo>
                      <a:cubicBezTo>
                        <a:pt x="4" y="3926"/>
                        <a:pt x="3" y="3927"/>
                        <a:pt x="2" y="3927"/>
                      </a:cubicBezTo>
                      <a:cubicBezTo>
                        <a:pt x="1" y="3927"/>
                        <a:pt x="0" y="3926"/>
                        <a:pt x="0" y="3925"/>
                      </a:cubicBezTo>
                      <a:lnTo>
                        <a:pt x="0" y="3925"/>
                      </a:lnTo>
                      <a:cubicBezTo>
                        <a:pt x="0" y="3924"/>
                        <a:pt x="1" y="3923"/>
                        <a:pt x="2" y="3923"/>
                      </a:cubicBezTo>
                      <a:cubicBezTo>
                        <a:pt x="3" y="3923"/>
                        <a:pt x="4" y="3924"/>
                        <a:pt x="4" y="3925"/>
                      </a:cubicBezTo>
                      <a:close/>
                      <a:moveTo>
                        <a:pt x="4" y="3933"/>
                      </a:moveTo>
                      <a:lnTo>
                        <a:pt x="4" y="3933"/>
                      </a:lnTo>
                      <a:cubicBezTo>
                        <a:pt x="4" y="3934"/>
                        <a:pt x="3" y="3935"/>
                        <a:pt x="2" y="3935"/>
                      </a:cubicBezTo>
                      <a:cubicBezTo>
                        <a:pt x="1" y="3935"/>
                        <a:pt x="0" y="3934"/>
                        <a:pt x="0" y="3933"/>
                      </a:cubicBezTo>
                      <a:lnTo>
                        <a:pt x="0" y="3933"/>
                      </a:lnTo>
                      <a:cubicBezTo>
                        <a:pt x="0" y="3932"/>
                        <a:pt x="1" y="3931"/>
                        <a:pt x="2" y="3931"/>
                      </a:cubicBezTo>
                      <a:cubicBezTo>
                        <a:pt x="3" y="3931"/>
                        <a:pt x="4" y="3932"/>
                        <a:pt x="4" y="3933"/>
                      </a:cubicBezTo>
                      <a:close/>
                      <a:moveTo>
                        <a:pt x="4" y="3941"/>
                      </a:moveTo>
                      <a:lnTo>
                        <a:pt x="4" y="3941"/>
                      </a:lnTo>
                      <a:cubicBezTo>
                        <a:pt x="4" y="3942"/>
                        <a:pt x="3" y="3943"/>
                        <a:pt x="2" y="3943"/>
                      </a:cubicBezTo>
                      <a:cubicBezTo>
                        <a:pt x="1" y="3943"/>
                        <a:pt x="0" y="3942"/>
                        <a:pt x="0" y="3941"/>
                      </a:cubicBezTo>
                      <a:lnTo>
                        <a:pt x="0" y="3941"/>
                      </a:lnTo>
                      <a:cubicBezTo>
                        <a:pt x="0" y="3940"/>
                        <a:pt x="1" y="3939"/>
                        <a:pt x="2" y="3939"/>
                      </a:cubicBezTo>
                      <a:cubicBezTo>
                        <a:pt x="3" y="3939"/>
                        <a:pt x="4" y="3940"/>
                        <a:pt x="4" y="3941"/>
                      </a:cubicBezTo>
                      <a:close/>
                      <a:moveTo>
                        <a:pt x="4" y="3949"/>
                      </a:moveTo>
                      <a:lnTo>
                        <a:pt x="4" y="3949"/>
                      </a:lnTo>
                      <a:cubicBezTo>
                        <a:pt x="4" y="3950"/>
                        <a:pt x="3" y="3951"/>
                        <a:pt x="2" y="3951"/>
                      </a:cubicBezTo>
                      <a:cubicBezTo>
                        <a:pt x="1" y="3951"/>
                        <a:pt x="0" y="3950"/>
                        <a:pt x="0" y="3949"/>
                      </a:cubicBezTo>
                      <a:lnTo>
                        <a:pt x="0" y="3949"/>
                      </a:lnTo>
                      <a:cubicBezTo>
                        <a:pt x="0" y="3948"/>
                        <a:pt x="1" y="3947"/>
                        <a:pt x="2" y="3947"/>
                      </a:cubicBezTo>
                      <a:cubicBezTo>
                        <a:pt x="3" y="3947"/>
                        <a:pt x="4" y="3948"/>
                        <a:pt x="4" y="3949"/>
                      </a:cubicBezTo>
                      <a:close/>
                      <a:moveTo>
                        <a:pt x="4" y="3957"/>
                      </a:moveTo>
                      <a:lnTo>
                        <a:pt x="4" y="3957"/>
                      </a:lnTo>
                      <a:cubicBezTo>
                        <a:pt x="4" y="3958"/>
                        <a:pt x="3" y="3959"/>
                        <a:pt x="2" y="3959"/>
                      </a:cubicBezTo>
                      <a:cubicBezTo>
                        <a:pt x="1" y="3959"/>
                        <a:pt x="0" y="3958"/>
                        <a:pt x="0" y="3957"/>
                      </a:cubicBezTo>
                      <a:lnTo>
                        <a:pt x="0" y="3957"/>
                      </a:lnTo>
                      <a:cubicBezTo>
                        <a:pt x="0" y="3956"/>
                        <a:pt x="1" y="3955"/>
                        <a:pt x="2" y="3955"/>
                      </a:cubicBezTo>
                      <a:cubicBezTo>
                        <a:pt x="3" y="3955"/>
                        <a:pt x="4" y="3956"/>
                        <a:pt x="4" y="3957"/>
                      </a:cubicBezTo>
                      <a:close/>
                      <a:moveTo>
                        <a:pt x="4" y="3965"/>
                      </a:moveTo>
                      <a:lnTo>
                        <a:pt x="4" y="3965"/>
                      </a:lnTo>
                      <a:cubicBezTo>
                        <a:pt x="4" y="3966"/>
                        <a:pt x="3" y="3967"/>
                        <a:pt x="2" y="3967"/>
                      </a:cubicBezTo>
                      <a:cubicBezTo>
                        <a:pt x="1" y="3967"/>
                        <a:pt x="0" y="3966"/>
                        <a:pt x="0" y="3965"/>
                      </a:cubicBezTo>
                      <a:lnTo>
                        <a:pt x="0" y="3965"/>
                      </a:lnTo>
                      <a:cubicBezTo>
                        <a:pt x="0" y="3964"/>
                        <a:pt x="1" y="3963"/>
                        <a:pt x="2" y="3963"/>
                      </a:cubicBezTo>
                      <a:cubicBezTo>
                        <a:pt x="3" y="3963"/>
                        <a:pt x="4" y="3964"/>
                        <a:pt x="4" y="3965"/>
                      </a:cubicBezTo>
                      <a:close/>
                      <a:moveTo>
                        <a:pt x="4" y="3973"/>
                      </a:moveTo>
                      <a:lnTo>
                        <a:pt x="4" y="3973"/>
                      </a:lnTo>
                      <a:cubicBezTo>
                        <a:pt x="4" y="3974"/>
                        <a:pt x="3" y="3975"/>
                        <a:pt x="2" y="3975"/>
                      </a:cubicBezTo>
                      <a:cubicBezTo>
                        <a:pt x="1" y="3975"/>
                        <a:pt x="0" y="3974"/>
                        <a:pt x="0" y="3973"/>
                      </a:cubicBezTo>
                      <a:lnTo>
                        <a:pt x="0" y="3973"/>
                      </a:lnTo>
                      <a:cubicBezTo>
                        <a:pt x="0" y="3972"/>
                        <a:pt x="1" y="3971"/>
                        <a:pt x="2" y="3971"/>
                      </a:cubicBezTo>
                      <a:cubicBezTo>
                        <a:pt x="3" y="3971"/>
                        <a:pt x="4" y="3972"/>
                        <a:pt x="4" y="3973"/>
                      </a:cubicBezTo>
                      <a:close/>
                      <a:moveTo>
                        <a:pt x="4" y="3981"/>
                      </a:moveTo>
                      <a:lnTo>
                        <a:pt x="4" y="3981"/>
                      </a:lnTo>
                      <a:cubicBezTo>
                        <a:pt x="4" y="3982"/>
                        <a:pt x="3" y="3983"/>
                        <a:pt x="2" y="3983"/>
                      </a:cubicBezTo>
                      <a:cubicBezTo>
                        <a:pt x="1" y="3983"/>
                        <a:pt x="0" y="3982"/>
                        <a:pt x="0" y="3981"/>
                      </a:cubicBezTo>
                      <a:lnTo>
                        <a:pt x="0" y="3981"/>
                      </a:lnTo>
                      <a:cubicBezTo>
                        <a:pt x="0" y="3980"/>
                        <a:pt x="1" y="3979"/>
                        <a:pt x="2" y="3979"/>
                      </a:cubicBezTo>
                      <a:cubicBezTo>
                        <a:pt x="3" y="3979"/>
                        <a:pt x="4" y="3980"/>
                        <a:pt x="4" y="3981"/>
                      </a:cubicBezTo>
                      <a:close/>
                      <a:moveTo>
                        <a:pt x="4" y="3989"/>
                      </a:moveTo>
                      <a:lnTo>
                        <a:pt x="4" y="3989"/>
                      </a:lnTo>
                      <a:cubicBezTo>
                        <a:pt x="4" y="3990"/>
                        <a:pt x="3" y="3991"/>
                        <a:pt x="2" y="3991"/>
                      </a:cubicBezTo>
                      <a:cubicBezTo>
                        <a:pt x="1" y="3991"/>
                        <a:pt x="0" y="3990"/>
                        <a:pt x="0" y="3989"/>
                      </a:cubicBezTo>
                      <a:lnTo>
                        <a:pt x="0" y="3989"/>
                      </a:lnTo>
                      <a:cubicBezTo>
                        <a:pt x="0" y="3988"/>
                        <a:pt x="1" y="3987"/>
                        <a:pt x="2" y="3987"/>
                      </a:cubicBezTo>
                      <a:cubicBezTo>
                        <a:pt x="3" y="3987"/>
                        <a:pt x="4" y="3988"/>
                        <a:pt x="4" y="3989"/>
                      </a:cubicBezTo>
                      <a:close/>
                      <a:moveTo>
                        <a:pt x="4" y="3997"/>
                      </a:moveTo>
                      <a:lnTo>
                        <a:pt x="4" y="3997"/>
                      </a:lnTo>
                      <a:cubicBezTo>
                        <a:pt x="4" y="3998"/>
                        <a:pt x="3" y="3999"/>
                        <a:pt x="2" y="3999"/>
                      </a:cubicBezTo>
                      <a:cubicBezTo>
                        <a:pt x="1" y="3999"/>
                        <a:pt x="0" y="3998"/>
                        <a:pt x="0" y="3997"/>
                      </a:cubicBezTo>
                      <a:lnTo>
                        <a:pt x="0" y="3997"/>
                      </a:lnTo>
                      <a:cubicBezTo>
                        <a:pt x="0" y="3996"/>
                        <a:pt x="1" y="3995"/>
                        <a:pt x="2" y="3995"/>
                      </a:cubicBezTo>
                      <a:cubicBezTo>
                        <a:pt x="3" y="3995"/>
                        <a:pt x="4" y="3996"/>
                        <a:pt x="4" y="3997"/>
                      </a:cubicBezTo>
                      <a:close/>
                      <a:moveTo>
                        <a:pt x="4" y="4005"/>
                      </a:moveTo>
                      <a:lnTo>
                        <a:pt x="4" y="4005"/>
                      </a:lnTo>
                      <a:cubicBezTo>
                        <a:pt x="4" y="4006"/>
                        <a:pt x="3" y="4007"/>
                        <a:pt x="2" y="4007"/>
                      </a:cubicBezTo>
                      <a:cubicBezTo>
                        <a:pt x="1" y="4007"/>
                        <a:pt x="0" y="4006"/>
                        <a:pt x="0" y="4005"/>
                      </a:cubicBezTo>
                      <a:lnTo>
                        <a:pt x="0" y="4005"/>
                      </a:lnTo>
                      <a:cubicBezTo>
                        <a:pt x="0" y="4004"/>
                        <a:pt x="1" y="4003"/>
                        <a:pt x="2" y="4003"/>
                      </a:cubicBezTo>
                      <a:cubicBezTo>
                        <a:pt x="3" y="4003"/>
                        <a:pt x="4" y="4004"/>
                        <a:pt x="4" y="4005"/>
                      </a:cubicBezTo>
                      <a:close/>
                      <a:moveTo>
                        <a:pt x="4" y="4013"/>
                      </a:moveTo>
                      <a:lnTo>
                        <a:pt x="4" y="4013"/>
                      </a:lnTo>
                      <a:cubicBezTo>
                        <a:pt x="4" y="4014"/>
                        <a:pt x="3" y="4015"/>
                        <a:pt x="2" y="4015"/>
                      </a:cubicBezTo>
                      <a:cubicBezTo>
                        <a:pt x="1" y="4015"/>
                        <a:pt x="0" y="4014"/>
                        <a:pt x="0" y="4013"/>
                      </a:cubicBezTo>
                      <a:lnTo>
                        <a:pt x="0" y="4013"/>
                      </a:lnTo>
                      <a:cubicBezTo>
                        <a:pt x="0" y="4012"/>
                        <a:pt x="1" y="4011"/>
                        <a:pt x="2" y="4011"/>
                      </a:cubicBezTo>
                      <a:cubicBezTo>
                        <a:pt x="3" y="4011"/>
                        <a:pt x="4" y="4012"/>
                        <a:pt x="4" y="4013"/>
                      </a:cubicBezTo>
                      <a:close/>
                      <a:moveTo>
                        <a:pt x="4" y="4021"/>
                      </a:moveTo>
                      <a:lnTo>
                        <a:pt x="4" y="4021"/>
                      </a:lnTo>
                      <a:cubicBezTo>
                        <a:pt x="4" y="4022"/>
                        <a:pt x="3" y="4023"/>
                        <a:pt x="2" y="4023"/>
                      </a:cubicBezTo>
                      <a:cubicBezTo>
                        <a:pt x="1" y="4023"/>
                        <a:pt x="0" y="4022"/>
                        <a:pt x="0" y="4021"/>
                      </a:cubicBezTo>
                      <a:lnTo>
                        <a:pt x="0" y="4021"/>
                      </a:lnTo>
                      <a:cubicBezTo>
                        <a:pt x="0" y="4020"/>
                        <a:pt x="1" y="4019"/>
                        <a:pt x="2" y="4019"/>
                      </a:cubicBezTo>
                      <a:cubicBezTo>
                        <a:pt x="3" y="4019"/>
                        <a:pt x="4" y="4020"/>
                        <a:pt x="4" y="4021"/>
                      </a:cubicBezTo>
                      <a:close/>
                      <a:moveTo>
                        <a:pt x="4" y="4029"/>
                      </a:moveTo>
                      <a:lnTo>
                        <a:pt x="4" y="4029"/>
                      </a:lnTo>
                      <a:cubicBezTo>
                        <a:pt x="4" y="4030"/>
                        <a:pt x="3" y="4031"/>
                        <a:pt x="2" y="4031"/>
                      </a:cubicBezTo>
                      <a:cubicBezTo>
                        <a:pt x="1" y="4031"/>
                        <a:pt x="0" y="4030"/>
                        <a:pt x="0" y="4029"/>
                      </a:cubicBezTo>
                      <a:lnTo>
                        <a:pt x="0" y="4029"/>
                      </a:lnTo>
                      <a:cubicBezTo>
                        <a:pt x="0" y="4028"/>
                        <a:pt x="1" y="4027"/>
                        <a:pt x="2" y="4027"/>
                      </a:cubicBezTo>
                      <a:cubicBezTo>
                        <a:pt x="3" y="4027"/>
                        <a:pt x="4" y="4028"/>
                        <a:pt x="4" y="4029"/>
                      </a:cubicBezTo>
                      <a:close/>
                      <a:moveTo>
                        <a:pt x="4" y="4037"/>
                      </a:moveTo>
                      <a:lnTo>
                        <a:pt x="4" y="4037"/>
                      </a:lnTo>
                      <a:cubicBezTo>
                        <a:pt x="4" y="4038"/>
                        <a:pt x="3" y="4039"/>
                        <a:pt x="2" y="4039"/>
                      </a:cubicBezTo>
                      <a:cubicBezTo>
                        <a:pt x="1" y="4039"/>
                        <a:pt x="0" y="4038"/>
                        <a:pt x="0" y="4037"/>
                      </a:cubicBezTo>
                      <a:lnTo>
                        <a:pt x="0" y="4037"/>
                      </a:lnTo>
                      <a:cubicBezTo>
                        <a:pt x="0" y="4036"/>
                        <a:pt x="1" y="4035"/>
                        <a:pt x="2" y="4035"/>
                      </a:cubicBezTo>
                      <a:cubicBezTo>
                        <a:pt x="3" y="4035"/>
                        <a:pt x="4" y="4036"/>
                        <a:pt x="4" y="4037"/>
                      </a:cubicBezTo>
                      <a:close/>
                      <a:moveTo>
                        <a:pt x="4" y="4045"/>
                      </a:moveTo>
                      <a:lnTo>
                        <a:pt x="4" y="4045"/>
                      </a:lnTo>
                      <a:cubicBezTo>
                        <a:pt x="4" y="4046"/>
                        <a:pt x="3" y="4047"/>
                        <a:pt x="2" y="4047"/>
                      </a:cubicBezTo>
                      <a:cubicBezTo>
                        <a:pt x="1" y="4047"/>
                        <a:pt x="0" y="4046"/>
                        <a:pt x="0" y="4045"/>
                      </a:cubicBezTo>
                      <a:lnTo>
                        <a:pt x="0" y="4045"/>
                      </a:lnTo>
                      <a:cubicBezTo>
                        <a:pt x="0" y="4044"/>
                        <a:pt x="1" y="4043"/>
                        <a:pt x="2" y="4043"/>
                      </a:cubicBezTo>
                      <a:cubicBezTo>
                        <a:pt x="3" y="4043"/>
                        <a:pt x="4" y="4044"/>
                        <a:pt x="4" y="4045"/>
                      </a:cubicBezTo>
                      <a:close/>
                      <a:moveTo>
                        <a:pt x="4" y="4053"/>
                      </a:moveTo>
                      <a:lnTo>
                        <a:pt x="4" y="4053"/>
                      </a:lnTo>
                      <a:cubicBezTo>
                        <a:pt x="4" y="4054"/>
                        <a:pt x="3" y="4055"/>
                        <a:pt x="2" y="4055"/>
                      </a:cubicBezTo>
                      <a:cubicBezTo>
                        <a:pt x="1" y="4055"/>
                        <a:pt x="0" y="4054"/>
                        <a:pt x="0" y="4053"/>
                      </a:cubicBezTo>
                      <a:lnTo>
                        <a:pt x="0" y="4053"/>
                      </a:lnTo>
                      <a:cubicBezTo>
                        <a:pt x="0" y="4052"/>
                        <a:pt x="1" y="4051"/>
                        <a:pt x="2" y="4051"/>
                      </a:cubicBezTo>
                      <a:cubicBezTo>
                        <a:pt x="3" y="4051"/>
                        <a:pt x="4" y="4052"/>
                        <a:pt x="4" y="4053"/>
                      </a:cubicBezTo>
                      <a:close/>
                      <a:moveTo>
                        <a:pt x="4" y="4061"/>
                      </a:moveTo>
                      <a:lnTo>
                        <a:pt x="4" y="4061"/>
                      </a:lnTo>
                      <a:cubicBezTo>
                        <a:pt x="4" y="4062"/>
                        <a:pt x="3" y="4063"/>
                        <a:pt x="2" y="4063"/>
                      </a:cubicBezTo>
                      <a:cubicBezTo>
                        <a:pt x="1" y="4063"/>
                        <a:pt x="0" y="4062"/>
                        <a:pt x="0" y="4061"/>
                      </a:cubicBezTo>
                      <a:lnTo>
                        <a:pt x="0" y="4061"/>
                      </a:lnTo>
                      <a:cubicBezTo>
                        <a:pt x="0" y="4060"/>
                        <a:pt x="1" y="4059"/>
                        <a:pt x="2" y="4059"/>
                      </a:cubicBezTo>
                      <a:cubicBezTo>
                        <a:pt x="3" y="4059"/>
                        <a:pt x="4" y="4060"/>
                        <a:pt x="4" y="4061"/>
                      </a:cubicBezTo>
                      <a:close/>
                      <a:moveTo>
                        <a:pt x="4" y="4069"/>
                      </a:moveTo>
                      <a:lnTo>
                        <a:pt x="4" y="4069"/>
                      </a:lnTo>
                      <a:cubicBezTo>
                        <a:pt x="4" y="4070"/>
                        <a:pt x="3" y="4071"/>
                        <a:pt x="2" y="4071"/>
                      </a:cubicBezTo>
                      <a:cubicBezTo>
                        <a:pt x="1" y="4071"/>
                        <a:pt x="0" y="4070"/>
                        <a:pt x="0" y="4069"/>
                      </a:cubicBezTo>
                      <a:lnTo>
                        <a:pt x="0" y="4069"/>
                      </a:lnTo>
                      <a:cubicBezTo>
                        <a:pt x="0" y="4068"/>
                        <a:pt x="1" y="4067"/>
                        <a:pt x="2" y="4067"/>
                      </a:cubicBezTo>
                      <a:cubicBezTo>
                        <a:pt x="3" y="4067"/>
                        <a:pt x="4" y="4068"/>
                        <a:pt x="4" y="4069"/>
                      </a:cubicBezTo>
                      <a:close/>
                      <a:moveTo>
                        <a:pt x="4" y="4077"/>
                      </a:moveTo>
                      <a:lnTo>
                        <a:pt x="4" y="4077"/>
                      </a:lnTo>
                      <a:cubicBezTo>
                        <a:pt x="4" y="4078"/>
                        <a:pt x="3" y="4079"/>
                        <a:pt x="2" y="4079"/>
                      </a:cubicBezTo>
                      <a:cubicBezTo>
                        <a:pt x="1" y="4079"/>
                        <a:pt x="0" y="4078"/>
                        <a:pt x="0" y="4077"/>
                      </a:cubicBezTo>
                      <a:lnTo>
                        <a:pt x="0" y="4077"/>
                      </a:lnTo>
                      <a:cubicBezTo>
                        <a:pt x="0" y="4076"/>
                        <a:pt x="1" y="4075"/>
                        <a:pt x="2" y="4075"/>
                      </a:cubicBezTo>
                      <a:cubicBezTo>
                        <a:pt x="3" y="4075"/>
                        <a:pt x="4" y="4076"/>
                        <a:pt x="4" y="4077"/>
                      </a:cubicBezTo>
                      <a:close/>
                      <a:moveTo>
                        <a:pt x="4" y="4085"/>
                      </a:moveTo>
                      <a:lnTo>
                        <a:pt x="4" y="4085"/>
                      </a:lnTo>
                      <a:cubicBezTo>
                        <a:pt x="4" y="4086"/>
                        <a:pt x="3" y="4087"/>
                        <a:pt x="2" y="4087"/>
                      </a:cubicBezTo>
                      <a:cubicBezTo>
                        <a:pt x="1" y="4087"/>
                        <a:pt x="0" y="4086"/>
                        <a:pt x="0" y="4085"/>
                      </a:cubicBezTo>
                      <a:lnTo>
                        <a:pt x="0" y="4085"/>
                      </a:lnTo>
                      <a:cubicBezTo>
                        <a:pt x="0" y="4084"/>
                        <a:pt x="1" y="4083"/>
                        <a:pt x="2" y="4083"/>
                      </a:cubicBezTo>
                      <a:cubicBezTo>
                        <a:pt x="3" y="4083"/>
                        <a:pt x="4" y="4084"/>
                        <a:pt x="4" y="4085"/>
                      </a:cubicBezTo>
                      <a:close/>
                      <a:moveTo>
                        <a:pt x="4" y="4093"/>
                      </a:moveTo>
                      <a:lnTo>
                        <a:pt x="4" y="4093"/>
                      </a:lnTo>
                      <a:cubicBezTo>
                        <a:pt x="4" y="4094"/>
                        <a:pt x="3" y="4095"/>
                        <a:pt x="2" y="4095"/>
                      </a:cubicBezTo>
                      <a:cubicBezTo>
                        <a:pt x="1" y="4095"/>
                        <a:pt x="0" y="4094"/>
                        <a:pt x="0" y="4093"/>
                      </a:cubicBezTo>
                      <a:lnTo>
                        <a:pt x="0" y="4093"/>
                      </a:lnTo>
                      <a:cubicBezTo>
                        <a:pt x="0" y="4092"/>
                        <a:pt x="1" y="4091"/>
                        <a:pt x="2" y="4091"/>
                      </a:cubicBezTo>
                      <a:cubicBezTo>
                        <a:pt x="3" y="4091"/>
                        <a:pt x="4" y="4092"/>
                        <a:pt x="4" y="4093"/>
                      </a:cubicBezTo>
                      <a:close/>
                      <a:moveTo>
                        <a:pt x="4" y="4101"/>
                      </a:moveTo>
                      <a:lnTo>
                        <a:pt x="4" y="4101"/>
                      </a:lnTo>
                      <a:cubicBezTo>
                        <a:pt x="4" y="4102"/>
                        <a:pt x="3" y="4103"/>
                        <a:pt x="2" y="4103"/>
                      </a:cubicBezTo>
                      <a:cubicBezTo>
                        <a:pt x="1" y="4103"/>
                        <a:pt x="0" y="4102"/>
                        <a:pt x="0" y="4101"/>
                      </a:cubicBezTo>
                      <a:lnTo>
                        <a:pt x="0" y="4101"/>
                      </a:lnTo>
                      <a:cubicBezTo>
                        <a:pt x="0" y="4100"/>
                        <a:pt x="1" y="4099"/>
                        <a:pt x="2" y="4099"/>
                      </a:cubicBezTo>
                      <a:cubicBezTo>
                        <a:pt x="3" y="4099"/>
                        <a:pt x="4" y="4100"/>
                        <a:pt x="4" y="4101"/>
                      </a:cubicBezTo>
                      <a:close/>
                      <a:moveTo>
                        <a:pt x="4" y="4109"/>
                      </a:moveTo>
                      <a:lnTo>
                        <a:pt x="4" y="4109"/>
                      </a:lnTo>
                      <a:cubicBezTo>
                        <a:pt x="4" y="4110"/>
                        <a:pt x="3" y="4111"/>
                        <a:pt x="2" y="4111"/>
                      </a:cubicBezTo>
                      <a:cubicBezTo>
                        <a:pt x="1" y="4111"/>
                        <a:pt x="0" y="4110"/>
                        <a:pt x="0" y="4109"/>
                      </a:cubicBezTo>
                      <a:lnTo>
                        <a:pt x="0" y="4109"/>
                      </a:lnTo>
                      <a:cubicBezTo>
                        <a:pt x="0" y="4108"/>
                        <a:pt x="1" y="4107"/>
                        <a:pt x="2" y="4107"/>
                      </a:cubicBezTo>
                      <a:cubicBezTo>
                        <a:pt x="3" y="4107"/>
                        <a:pt x="4" y="4108"/>
                        <a:pt x="4" y="4109"/>
                      </a:cubicBezTo>
                      <a:close/>
                      <a:moveTo>
                        <a:pt x="4" y="4117"/>
                      </a:moveTo>
                      <a:lnTo>
                        <a:pt x="4" y="4117"/>
                      </a:lnTo>
                      <a:cubicBezTo>
                        <a:pt x="4" y="4118"/>
                        <a:pt x="3" y="4119"/>
                        <a:pt x="2" y="4119"/>
                      </a:cubicBezTo>
                      <a:cubicBezTo>
                        <a:pt x="1" y="4119"/>
                        <a:pt x="0" y="4118"/>
                        <a:pt x="0" y="4117"/>
                      </a:cubicBezTo>
                      <a:lnTo>
                        <a:pt x="0" y="4117"/>
                      </a:lnTo>
                      <a:cubicBezTo>
                        <a:pt x="0" y="4116"/>
                        <a:pt x="1" y="4115"/>
                        <a:pt x="2" y="4115"/>
                      </a:cubicBezTo>
                      <a:cubicBezTo>
                        <a:pt x="3" y="4115"/>
                        <a:pt x="4" y="4116"/>
                        <a:pt x="4" y="4117"/>
                      </a:cubicBezTo>
                      <a:close/>
                      <a:moveTo>
                        <a:pt x="4" y="4125"/>
                      </a:moveTo>
                      <a:lnTo>
                        <a:pt x="4" y="4125"/>
                      </a:lnTo>
                      <a:cubicBezTo>
                        <a:pt x="4" y="4126"/>
                        <a:pt x="3" y="4127"/>
                        <a:pt x="2" y="4127"/>
                      </a:cubicBezTo>
                      <a:cubicBezTo>
                        <a:pt x="1" y="4127"/>
                        <a:pt x="0" y="4126"/>
                        <a:pt x="0" y="4125"/>
                      </a:cubicBezTo>
                      <a:lnTo>
                        <a:pt x="0" y="4125"/>
                      </a:lnTo>
                      <a:cubicBezTo>
                        <a:pt x="0" y="4124"/>
                        <a:pt x="1" y="4123"/>
                        <a:pt x="2" y="4123"/>
                      </a:cubicBezTo>
                      <a:cubicBezTo>
                        <a:pt x="3" y="4123"/>
                        <a:pt x="4" y="4124"/>
                        <a:pt x="4" y="4125"/>
                      </a:cubicBezTo>
                      <a:close/>
                      <a:moveTo>
                        <a:pt x="4" y="4133"/>
                      </a:moveTo>
                      <a:lnTo>
                        <a:pt x="4" y="4133"/>
                      </a:lnTo>
                      <a:cubicBezTo>
                        <a:pt x="4" y="4134"/>
                        <a:pt x="3" y="4135"/>
                        <a:pt x="2" y="4135"/>
                      </a:cubicBezTo>
                      <a:cubicBezTo>
                        <a:pt x="1" y="4135"/>
                        <a:pt x="0" y="4134"/>
                        <a:pt x="0" y="4133"/>
                      </a:cubicBezTo>
                      <a:lnTo>
                        <a:pt x="0" y="4133"/>
                      </a:lnTo>
                      <a:cubicBezTo>
                        <a:pt x="0" y="4132"/>
                        <a:pt x="1" y="4131"/>
                        <a:pt x="2" y="4131"/>
                      </a:cubicBezTo>
                      <a:cubicBezTo>
                        <a:pt x="3" y="4131"/>
                        <a:pt x="4" y="4132"/>
                        <a:pt x="4" y="4133"/>
                      </a:cubicBezTo>
                      <a:close/>
                      <a:moveTo>
                        <a:pt x="4" y="4141"/>
                      </a:moveTo>
                      <a:lnTo>
                        <a:pt x="4" y="4141"/>
                      </a:lnTo>
                      <a:cubicBezTo>
                        <a:pt x="4" y="4142"/>
                        <a:pt x="3" y="4143"/>
                        <a:pt x="2" y="4143"/>
                      </a:cubicBezTo>
                      <a:cubicBezTo>
                        <a:pt x="1" y="4143"/>
                        <a:pt x="0" y="4142"/>
                        <a:pt x="0" y="4141"/>
                      </a:cubicBezTo>
                      <a:lnTo>
                        <a:pt x="0" y="4141"/>
                      </a:lnTo>
                      <a:cubicBezTo>
                        <a:pt x="0" y="4140"/>
                        <a:pt x="1" y="4139"/>
                        <a:pt x="2" y="4139"/>
                      </a:cubicBezTo>
                      <a:cubicBezTo>
                        <a:pt x="3" y="4139"/>
                        <a:pt x="4" y="4140"/>
                        <a:pt x="4" y="4141"/>
                      </a:cubicBezTo>
                      <a:close/>
                      <a:moveTo>
                        <a:pt x="4" y="4149"/>
                      </a:moveTo>
                      <a:lnTo>
                        <a:pt x="4" y="4149"/>
                      </a:lnTo>
                      <a:cubicBezTo>
                        <a:pt x="4" y="4150"/>
                        <a:pt x="3" y="4151"/>
                        <a:pt x="2" y="4151"/>
                      </a:cubicBezTo>
                      <a:cubicBezTo>
                        <a:pt x="1" y="4151"/>
                        <a:pt x="0" y="4150"/>
                        <a:pt x="0" y="4149"/>
                      </a:cubicBezTo>
                      <a:lnTo>
                        <a:pt x="0" y="4149"/>
                      </a:lnTo>
                      <a:cubicBezTo>
                        <a:pt x="0" y="4148"/>
                        <a:pt x="1" y="4147"/>
                        <a:pt x="2" y="4147"/>
                      </a:cubicBezTo>
                      <a:cubicBezTo>
                        <a:pt x="3" y="4147"/>
                        <a:pt x="4" y="4148"/>
                        <a:pt x="4" y="4149"/>
                      </a:cubicBezTo>
                      <a:close/>
                      <a:moveTo>
                        <a:pt x="4" y="4157"/>
                      </a:moveTo>
                      <a:lnTo>
                        <a:pt x="4" y="4157"/>
                      </a:lnTo>
                      <a:cubicBezTo>
                        <a:pt x="4" y="4158"/>
                        <a:pt x="3" y="4159"/>
                        <a:pt x="2" y="4159"/>
                      </a:cubicBezTo>
                      <a:cubicBezTo>
                        <a:pt x="1" y="4159"/>
                        <a:pt x="0" y="4158"/>
                        <a:pt x="0" y="4157"/>
                      </a:cubicBezTo>
                      <a:lnTo>
                        <a:pt x="0" y="4157"/>
                      </a:lnTo>
                      <a:cubicBezTo>
                        <a:pt x="0" y="4156"/>
                        <a:pt x="1" y="4155"/>
                        <a:pt x="2" y="4155"/>
                      </a:cubicBezTo>
                      <a:cubicBezTo>
                        <a:pt x="3" y="4155"/>
                        <a:pt x="4" y="4156"/>
                        <a:pt x="4" y="4157"/>
                      </a:cubicBezTo>
                      <a:close/>
                      <a:moveTo>
                        <a:pt x="4" y="4165"/>
                      </a:moveTo>
                      <a:lnTo>
                        <a:pt x="4" y="4165"/>
                      </a:lnTo>
                      <a:cubicBezTo>
                        <a:pt x="4" y="4166"/>
                        <a:pt x="3" y="4167"/>
                        <a:pt x="2" y="4167"/>
                      </a:cubicBezTo>
                      <a:cubicBezTo>
                        <a:pt x="1" y="4167"/>
                        <a:pt x="0" y="4166"/>
                        <a:pt x="0" y="4165"/>
                      </a:cubicBezTo>
                      <a:lnTo>
                        <a:pt x="0" y="4165"/>
                      </a:lnTo>
                      <a:cubicBezTo>
                        <a:pt x="0" y="4164"/>
                        <a:pt x="1" y="4163"/>
                        <a:pt x="2" y="4163"/>
                      </a:cubicBezTo>
                      <a:cubicBezTo>
                        <a:pt x="3" y="4163"/>
                        <a:pt x="4" y="4164"/>
                        <a:pt x="4" y="4165"/>
                      </a:cubicBezTo>
                      <a:close/>
                      <a:moveTo>
                        <a:pt x="4" y="4173"/>
                      </a:moveTo>
                      <a:lnTo>
                        <a:pt x="4" y="4173"/>
                      </a:lnTo>
                      <a:cubicBezTo>
                        <a:pt x="4" y="4174"/>
                        <a:pt x="3" y="4175"/>
                        <a:pt x="2" y="4175"/>
                      </a:cubicBezTo>
                      <a:cubicBezTo>
                        <a:pt x="1" y="4175"/>
                        <a:pt x="0" y="4174"/>
                        <a:pt x="0" y="4173"/>
                      </a:cubicBezTo>
                      <a:lnTo>
                        <a:pt x="0" y="4173"/>
                      </a:lnTo>
                      <a:cubicBezTo>
                        <a:pt x="0" y="4172"/>
                        <a:pt x="1" y="4171"/>
                        <a:pt x="2" y="4171"/>
                      </a:cubicBezTo>
                      <a:cubicBezTo>
                        <a:pt x="3" y="4171"/>
                        <a:pt x="4" y="4172"/>
                        <a:pt x="4" y="4173"/>
                      </a:cubicBezTo>
                      <a:close/>
                      <a:moveTo>
                        <a:pt x="4" y="4181"/>
                      </a:moveTo>
                      <a:lnTo>
                        <a:pt x="4" y="4181"/>
                      </a:lnTo>
                      <a:cubicBezTo>
                        <a:pt x="4" y="4182"/>
                        <a:pt x="3" y="4183"/>
                        <a:pt x="2" y="4183"/>
                      </a:cubicBezTo>
                      <a:cubicBezTo>
                        <a:pt x="1" y="4183"/>
                        <a:pt x="0" y="4182"/>
                        <a:pt x="0" y="4181"/>
                      </a:cubicBezTo>
                      <a:lnTo>
                        <a:pt x="0" y="4181"/>
                      </a:lnTo>
                      <a:cubicBezTo>
                        <a:pt x="0" y="4180"/>
                        <a:pt x="1" y="4179"/>
                        <a:pt x="2" y="4179"/>
                      </a:cubicBezTo>
                      <a:cubicBezTo>
                        <a:pt x="3" y="4179"/>
                        <a:pt x="4" y="4180"/>
                        <a:pt x="4" y="4181"/>
                      </a:cubicBezTo>
                      <a:close/>
                      <a:moveTo>
                        <a:pt x="4" y="4189"/>
                      </a:moveTo>
                      <a:lnTo>
                        <a:pt x="4" y="4189"/>
                      </a:lnTo>
                      <a:cubicBezTo>
                        <a:pt x="4" y="4190"/>
                        <a:pt x="3" y="4191"/>
                        <a:pt x="2" y="4191"/>
                      </a:cubicBezTo>
                      <a:cubicBezTo>
                        <a:pt x="1" y="4191"/>
                        <a:pt x="0" y="4190"/>
                        <a:pt x="0" y="4189"/>
                      </a:cubicBezTo>
                      <a:lnTo>
                        <a:pt x="0" y="4189"/>
                      </a:lnTo>
                      <a:cubicBezTo>
                        <a:pt x="0" y="4188"/>
                        <a:pt x="1" y="4187"/>
                        <a:pt x="2" y="4187"/>
                      </a:cubicBezTo>
                      <a:cubicBezTo>
                        <a:pt x="3" y="4187"/>
                        <a:pt x="4" y="4188"/>
                        <a:pt x="4" y="4189"/>
                      </a:cubicBezTo>
                      <a:close/>
                      <a:moveTo>
                        <a:pt x="4" y="4197"/>
                      </a:moveTo>
                      <a:lnTo>
                        <a:pt x="4" y="4197"/>
                      </a:lnTo>
                      <a:cubicBezTo>
                        <a:pt x="4" y="4198"/>
                        <a:pt x="3" y="4199"/>
                        <a:pt x="2" y="4199"/>
                      </a:cubicBezTo>
                      <a:cubicBezTo>
                        <a:pt x="1" y="4199"/>
                        <a:pt x="0" y="4198"/>
                        <a:pt x="0" y="4197"/>
                      </a:cubicBezTo>
                      <a:lnTo>
                        <a:pt x="0" y="4197"/>
                      </a:lnTo>
                      <a:cubicBezTo>
                        <a:pt x="0" y="4196"/>
                        <a:pt x="1" y="4195"/>
                        <a:pt x="2" y="4195"/>
                      </a:cubicBezTo>
                      <a:cubicBezTo>
                        <a:pt x="3" y="4195"/>
                        <a:pt x="4" y="4196"/>
                        <a:pt x="4" y="4197"/>
                      </a:cubicBezTo>
                      <a:close/>
                      <a:moveTo>
                        <a:pt x="4" y="4205"/>
                      </a:moveTo>
                      <a:lnTo>
                        <a:pt x="4" y="4205"/>
                      </a:lnTo>
                      <a:cubicBezTo>
                        <a:pt x="4" y="4206"/>
                        <a:pt x="3" y="4207"/>
                        <a:pt x="2" y="4207"/>
                      </a:cubicBezTo>
                      <a:cubicBezTo>
                        <a:pt x="1" y="4207"/>
                        <a:pt x="0" y="4206"/>
                        <a:pt x="0" y="4205"/>
                      </a:cubicBezTo>
                      <a:lnTo>
                        <a:pt x="0" y="4205"/>
                      </a:lnTo>
                      <a:cubicBezTo>
                        <a:pt x="0" y="4204"/>
                        <a:pt x="1" y="4203"/>
                        <a:pt x="2" y="4203"/>
                      </a:cubicBezTo>
                      <a:cubicBezTo>
                        <a:pt x="3" y="4203"/>
                        <a:pt x="4" y="4204"/>
                        <a:pt x="4" y="4205"/>
                      </a:cubicBezTo>
                      <a:close/>
                      <a:moveTo>
                        <a:pt x="4" y="4213"/>
                      </a:moveTo>
                      <a:lnTo>
                        <a:pt x="4" y="4213"/>
                      </a:lnTo>
                      <a:cubicBezTo>
                        <a:pt x="4" y="4214"/>
                        <a:pt x="3" y="4215"/>
                        <a:pt x="2" y="4215"/>
                      </a:cubicBezTo>
                      <a:cubicBezTo>
                        <a:pt x="1" y="4215"/>
                        <a:pt x="0" y="4214"/>
                        <a:pt x="0" y="4213"/>
                      </a:cubicBezTo>
                      <a:lnTo>
                        <a:pt x="0" y="4213"/>
                      </a:lnTo>
                      <a:cubicBezTo>
                        <a:pt x="0" y="4212"/>
                        <a:pt x="1" y="4211"/>
                        <a:pt x="2" y="4211"/>
                      </a:cubicBezTo>
                      <a:cubicBezTo>
                        <a:pt x="3" y="4211"/>
                        <a:pt x="4" y="4212"/>
                        <a:pt x="4" y="4213"/>
                      </a:cubicBezTo>
                      <a:close/>
                      <a:moveTo>
                        <a:pt x="4" y="4221"/>
                      </a:moveTo>
                      <a:lnTo>
                        <a:pt x="4" y="4221"/>
                      </a:lnTo>
                      <a:cubicBezTo>
                        <a:pt x="4" y="4222"/>
                        <a:pt x="3" y="4223"/>
                        <a:pt x="2" y="4223"/>
                      </a:cubicBezTo>
                      <a:cubicBezTo>
                        <a:pt x="1" y="4223"/>
                        <a:pt x="0" y="4222"/>
                        <a:pt x="0" y="4221"/>
                      </a:cubicBezTo>
                      <a:lnTo>
                        <a:pt x="0" y="4221"/>
                      </a:lnTo>
                      <a:cubicBezTo>
                        <a:pt x="0" y="4220"/>
                        <a:pt x="1" y="4219"/>
                        <a:pt x="2" y="4219"/>
                      </a:cubicBezTo>
                      <a:cubicBezTo>
                        <a:pt x="3" y="4219"/>
                        <a:pt x="4" y="4220"/>
                        <a:pt x="4" y="4221"/>
                      </a:cubicBezTo>
                      <a:close/>
                      <a:moveTo>
                        <a:pt x="4" y="4229"/>
                      </a:moveTo>
                      <a:lnTo>
                        <a:pt x="4" y="4229"/>
                      </a:lnTo>
                      <a:cubicBezTo>
                        <a:pt x="4" y="4230"/>
                        <a:pt x="3" y="4231"/>
                        <a:pt x="2" y="4231"/>
                      </a:cubicBezTo>
                      <a:cubicBezTo>
                        <a:pt x="1" y="4231"/>
                        <a:pt x="0" y="4230"/>
                        <a:pt x="0" y="4229"/>
                      </a:cubicBezTo>
                      <a:lnTo>
                        <a:pt x="0" y="4229"/>
                      </a:lnTo>
                      <a:cubicBezTo>
                        <a:pt x="0" y="4228"/>
                        <a:pt x="1" y="4227"/>
                        <a:pt x="2" y="4227"/>
                      </a:cubicBezTo>
                      <a:cubicBezTo>
                        <a:pt x="3" y="4227"/>
                        <a:pt x="4" y="4228"/>
                        <a:pt x="4" y="4229"/>
                      </a:cubicBezTo>
                      <a:close/>
                      <a:moveTo>
                        <a:pt x="4" y="4237"/>
                      </a:moveTo>
                      <a:lnTo>
                        <a:pt x="4" y="4237"/>
                      </a:lnTo>
                      <a:cubicBezTo>
                        <a:pt x="4" y="4238"/>
                        <a:pt x="3" y="4239"/>
                        <a:pt x="2" y="4239"/>
                      </a:cubicBezTo>
                      <a:cubicBezTo>
                        <a:pt x="1" y="4239"/>
                        <a:pt x="0" y="4238"/>
                        <a:pt x="0" y="4237"/>
                      </a:cubicBezTo>
                      <a:lnTo>
                        <a:pt x="0" y="4237"/>
                      </a:lnTo>
                      <a:cubicBezTo>
                        <a:pt x="0" y="4236"/>
                        <a:pt x="1" y="4235"/>
                        <a:pt x="2" y="4235"/>
                      </a:cubicBezTo>
                      <a:cubicBezTo>
                        <a:pt x="3" y="4235"/>
                        <a:pt x="4" y="4236"/>
                        <a:pt x="4" y="4237"/>
                      </a:cubicBezTo>
                      <a:close/>
                      <a:moveTo>
                        <a:pt x="4" y="4245"/>
                      </a:moveTo>
                      <a:lnTo>
                        <a:pt x="4" y="4245"/>
                      </a:lnTo>
                      <a:cubicBezTo>
                        <a:pt x="4" y="4246"/>
                        <a:pt x="3" y="4247"/>
                        <a:pt x="2" y="4247"/>
                      </a:cubicBezTo>
                      <a:cubicBezTo>
                        <a:pt x="1" y="4247"/>
                        <a:pt x="0" y="4246"/>
                        <a:pt x="0" y="4245"/>
                      </a:cubicBezTo>
                      <a:lnTo>
                        <a:pt x="0" y="4245"/>
                      </a:lnTo>
                      <a:cubicBezTo>
                        <a:pt x="0" y="4244"/>
                        <a:pt x="1" y="4243"/>
                        <a:pt x="2" y="4243"/>
                      </a:cubicBezTo>
                      <a:cubicBezTo>
                        <a:pt x="3" y="4243"/>
                        <a:pt x="4" y="4244"/>
                        <a:pt x="4" y="4245"/>
                      </a:cubicBezTo>
                      <a:close/>
                      <a:moveTo>
                        <a:pt x="4" y="4253"/>
                      </a:moveTo>
                      <a:lnTo>
                        <a:pt x="4" y="4253"/>
                      </a:lnTo>
                      <a:cubicBezTo>
                        <a:pt x="4" y="4254"/>
                        <a:pt x="3" y="4255"/>
                        <a:pt x="2" y="4255"/>
                      </a:cubicBezTo>
                      <a:cubicBezTo>
                        <a:pt x="1" y="4255"/>
                        <a:pt x="0" y="4254"/>
                        <a:pt x="0" y="4253"/>
                      </a:cubicBezTo>
                      <a:lnTo>
                        <a:pt x="0" y="4253"/>
                      </a:lnTo>
                      <a:cubicBezTo>
                        <a:pt x="0" y="4252"/>
                        <a:pt x="1" y="4251"/>
                        <a:pt x="2" y="4251"/>
                      </a:cubicBezTo>
                      <a:cubicBezTo>
                        <a:pt x="3" y="4251"/>
                        <a:pt x="4" y="4252"/>
                        <a:pt x="4" y="4253"/>
                      </a:cubicBezTo>
                      <a:close/>
                      <a:moveTo>
                        <a:pt x="4" y="4261"/>
                      </a:moveTo>
                      <a:lnTo>
                        <a:pt x="4" y="4261"/>
                      </a:lnTo>
                      <a:cubicBezTo>
                        <a:pt x="4" y="4262"/>
                        <a:pt x="3" y="4263"/>
                        <a:pt x="2" y="4263"/>
                      </a:cubicBezTo>
                      <a:cubicBezTo>
                        <a:pt x="1" y="4263"/>
                        <a:pt x="0" y="4262"/>
                        <a:pt x="0" y="4261"/>
                      </a:cubicBezTo>
                      <a:lnTo>
                        <a:pt x="0" y="4261"/>
                      </a:lnTo>
                      <a:cubicBezTo>
                        <a:pt x="0" y="4260"/>
                        <a:pt x="1" y="4259"/>
                        <a:pt x="2" y="4259"/>
                      </a:cubicBezTo>
                      <a:cubicBezTo>
                        <a:pt x="3" y="4259"/>
                        <a:pt x="4" y="4260"/>
                        <a:pt x="4" y="4261"/>
                      </a:cubicBezTo>
                      <a:close/>
                      <a:moveTo>
                        <a:pt x="4" y="4269"/>
                      </a:moveTo>
                      <a:lnTo>
                        <a:pt x="4" y="4269"/>
                      </a:lnTo>
                      <a:cubicBezTo>
                        <a:pt x="4" y="4270"/>
                        <a:pt x="3" y="4271"/>
                        <a:pt x="2" y="4271"/>
                      </a:cubicBezTo>
                      <a:cubicBezTo>
                        <a:pt x="1" y="4271"/>
                        <a:pt x="0" y="4270"/>
                        <a:pt x="0" y="4269"/>
                      </a:cubicBezTo>
                      <a:lnTo>
                        <a:pt x="0" y="4269"/>
                      </a:lnTo>
                      <a:cubicBezTo>
                        <a:pt x="0" y="4268"/>
                        <a:pt x="1" y="4267"/>
                        <a:pt x="2" y="4267"/>
                      </a:cubicBezTo>
                      <a:cubicBezTo>
                        <a:pt x="3" y="4267"/>
                        <a:pt x="4" y="4268"/>
                        <a:pt x="4" y="4269"/>
                      </a:cubicBezTo>
                      <a:close/>
                      <a:moveTo>
                        <a:pt x="4" y="4277"/>
                      </a:moveTo>
                      <a:lnTo>
                        <a:pt x="4" y="4277"/>
                      </a:lnTo>
                      <a:cubicBezTo>
                        <a:pt x="4" y="4278"/>
                        <a:pt x="3" y="4279"/>
                        <a:pt x="2" y="4279"/>
                      </a:cubicBezTo>
                      <a:cubicBezTo>
                        <a:pt x="1" y="4279"/>
                        <a:pt x="0" y="4278"/>
                        <a:pt x="0" y="4277"/>
                      </a:cubicBezTo>
                      <a:lnTo>
                        <a:pt x="0" y="4277"/>
                      </a:lnTo>
                      <a:cubicBezTo>
                        <a:pt x="0" y="4276"/>
                        <a:pt x="1" y="4275"/>
                        <a:pt x="2" y="4275"/>
                      </a:cubicBezTo>
                      <a:cubicBezTo>
                        <a:pt x="3" y="4275"/>
                        <a:pt x="4" y="4276"/>
                        <a:pt x="4" y="4277"/>
                      </a:cubicBezTo>
                      <a:close/>
                      <a:moveTo>
                        <a:pt x="4" y="4285"/>
                      </a:moveTo>
                      <a:lnTo>
                        <a:pt x="4" y="4285"/>
                      </a:lnTo>
                      <a:cubicBezTo>
                        <a:pt x="4" y="4286"/>
                        <a:pt x="3" y="4287"/>
                        <a:pt x="2" y="4287"/>
                      </a:cubicBezTo>
                      <a:cubicBezTo>
                        <a:pt x="1" y="4287"/>
                        <a:pt x="0" y="4286"/>
                        <a:pt x="0" y="4285"/>
                      </a:cubicBezTo>
                      <a:lnTo>
                        <a:pt x="0" y="4285"/>
                      </a:lnTo>
                      <a:cubicBezTo>
                        <a:pt x="0" y="4284"/>
                        <a:pt x="1" y="4283"/>
                        <a:pt x="2" y="4283"/>
                      </a:cubicBezTo>
                      <a:cubicBezTo>
                        <a:pt x="3" y="4283"/>
                        <a:pt x="4" y="4284"/>
                        <a:pt x="4" y="4285"/>
                      </a:cubicBezTo>
                      <a:close/>
                      <a:moveTo>
                        <a:pt x="4" y="4293"/>
                      </a:moveTo>
                      <a:lnTo>
                        <a:pt x="4" y="4293"/>
                      </a:lnTo>
                      <a:cubicBezTo>
                        <a:pt x="4" y="4294"/>
                        <a:pt x="3" y="4295"/>
                        <a:pt x="2" y="4295"/>
                      </a:cubicBezTo>
                      <a:cubicBezTo>
                        <a:pt x="1" y="4295"/>
                        <a:pt x="0" y="4294"/>
                        <a:pt x="0" y="4293"/>
                      </a:cubicBezTo>
                      <a:lnTo>
                        <a:pt x="0" y="4293"/>
                      </a:lnTo>
                      <a:cubicBezTo>
                        <a:pt x="0" y="4292"/>
                        <a:pt x="1" y="4291"/>
                        <a:pt x="2" y="4291"/>
                      </a:cubicBezTo>
                      <a:cubicBezTo>
                        <a:pt x="3" y="4291"/>
                        <a:pt x="4" y="4292"/>
                        <a:pt x="4" y="4293"/>
                      </a:cubicBezTo>
                      <a:close/>
                      <a:moveTo>
                        <a:pt x="4" y="4301"/>
                      </a:moveTo>
                      <a:lnTo>
                        <a:pt x="4" y="4301"/>
                      </a:lnTo>
                      <a:cubicBezTo>
                        <a:pt x="4" y="4302"/>
                        <a:pt x="3" y="4303"/>
                        <a:pt x="2" y="4303"/>
                      </a:cubicBezTo>
                      <a:cubicBezTo>
                        <a:pt x="1" y="4303"/>
                        <a:pt x="0" y="4302"/>
                        <a:pt x="0" y="4301"/>
                      </a:cubicBezTo>
                      <a:lnTo>
                        <a:pt x="0" y="4301"/>
                      </a:lnTo>
                      <a:cubicBezTo>
                        <a:pt x="0" y="4300"/>
                        <a:pt x="1" y="4299"/>
                        <a:pt x="2" y="4299"/>
                      </a:cubicBezTo>
                      <a:cubicBezTo>
                        <a:pt x="3" y="4299"/>
                        <a:pt x="4" y="4300"/>
                        <a:pt x="4" y="4301"/>
                      </a:cubicBezTo>
                      <a:close/>
                      <a:moveTo>
                        <a:pt x="4" y="4309"/>
                      </a:moveTo>
                      <a:lnTo>
                        <a:pt x="4" y="4309"/>
                      </a:lnTo>
                      <a:cubicBezTo>
                        <a:pt x="4" y="4310"/>
                        <a:pt x="3" y="4311"/>
                        <a:pt x="2" y="4311"/>
                      </a:cubicBezTo>
                      <a:cubicBezTo>
                        <a:pt x="1" y="4311"/>
                        <a:pt x="0" y="4310"/>
                        <a:pt x="0" y="4309"/>
                      </a:cubicBezTo>
                      <a:lnTo>
                        <a:pt x="0" y="4309"/>
                      </a:lnTo>
                      <a:cubicBezTo>
                        <a:pt x="0" y="4308"/>
                        <a:pt x="1" y="4307"/>
                        <a:pt x="2" y="4307"/>
                      </a:cubicBezTo>
                      <a:cubicBezTo>
                        <a:pt x="3" y="4307"/>
                        <a:pt x="4" y="4308"/>
                        <a:pt x="4" y="4309"/>
                      </a:cubicBezTo>
                      <a:close/>
                      <a:moveTo>
                        <a:pt x="4" y="4317"/>
                      </a:moveTo>
                      <a:lnTo>
                        <a:pt x="4" y="4317"/>
                      </a:lnTo>
                      <a:cubicBezTo>
                        <a:pt x="4" y="4318"/>
                        <a:pt x="3" y="4319"/>
                        <a:pt x="2" y="4319"/>
                      </a:cubicBezTo>
                      <a:cubicBezTo>
                        <a:pt x="1" y="4319"/>
                        <a:pt x="0" y="4318"/>
                        <a:pt x="0" y="4317"/>
                      </a:cubicBezTo>
                      <a:lnTo>
                        <a:pt x="0" y="4317"/>
                      </a:lnTo>
                      <a:cubicBezTo>
                        <a:pt x="0" y="4316"/>
                        <a:pt x="1" y="4315"/>
                        <a:pt x="2" y="4315"/>
                      </a:cubicBezTo>
                      <a:cubicBezTo>
                        <a:pt x="3" y="4315"/>
                        <a:pt x="4" y="4316"/>
                        <a:pt x="4" y="4317"/>
                      </a:cubicBezTo>
                      <a:close/>
                      <a:moveTo>
                        <a:pt x="4" y="4325"/>
                      </a:moveTo>
                      <a:lnTo>
                        <a:pt x="4" y="4325"/>
                      </a:lnTo>
                      <a:cubicBezTo>
                        <a:pt x="4" y="4326"/>
                        <a:pt x="3" y="4327"/>
                        <a:pt x="2" y="4327"/>
                      </a:cubicBezTo>
                      <a:cubicBezTo>
                        <a:pt x="1" y="4327"/>
                        <a:pt x="0" y="4326"/>
                        <a:pt x="0" y="4325"/>
                      </a:cubicBezTo>
                      <a:lnTo>
                        <a:pt x="0" y="4325"/>
                      </a:lnTo>
                      <a:cubicBezTo>
                        <a:pt x="0" y="4324"/>
                        <a:pt x="1" y="4323"/>
                        <a:pt x="2" y="4323"/>
                      </a:cubicBezTo>
                      <a:cubicBezTo>
                        <a:pt x="3" y="4323"/>
                        <a:pt x="4" y="4324"/>
                        <a:pt x="4" y="4325"/>
                      </a:cubicBezTo>
                      <a:close/>
                      <a:moveTo>
                        <a:pt x="4" y="4333"/>
                      </a:moveTo>
                      <a:lnTo>
                        <a:pt x="4" y="4333"/>
                      </a:lnTo>
                      <a:cubicBezTo>
                        <a:pt x="4" y="4334"/>
                        <a:pt x="3" y="4335"/>
                        <a:pt x="2" y="4335"/>
                      </a:cubicBezTo>
                      <a:cubicBezTo>
                        <a:pt x="1" y="4335"/>
                        <a:pt x="0" y="4334"/>
                        <a:pt x="0" y="4333"/>
                      </a:cubicBezTo>
                      <a:lnTo>
                        <a:pt x="0" y="4333"/>
                      </a:lnTo>
                      <a:cubicBezTo>
                        <a:pt x="0" y="4332"/>
                        <a:pt x="1" y="4331"/>
                        <a:pt x="2" y="4331"/>
                      </a:cubicBezTo>
                      <a:cubicBezTo>
                        <a:pt x="3" y="4331"/>
                        <a:pt x="4" y="4332"/>
                        <a:pt x="4" y="4333"/>
                      </a:cubicBezTo>
                      <a:close/>
                      <a:moveTo>
                        <a:pt x="4" y="4341"/>
                      </a:moveTo>
                      <a:lnTo>
                        <a:pt x="4" y="4341"/>
                      </a:lnTo>
                      <a:cubicBezTo>
                        <a:pt x="4" y="4342"/>
                        <a:pt x="3" y="4343"/>
                        <a:pt x="2" y="4343"/>
                      </a:cubicBezTo>
                      <a:cubicBezTo>
                        <a:pt x="1" y="4343"/>
                        <a:pt x="0" y="4342"/>
                        <a:pt x="0" y="4341"/>
                      </a:cubicBezTo>
                      <a:lnTo>
                        <a:pt x="0" y="4341"/>
                      </a:lnTo>
                      <a:cubicBezTo>
                        <a:pt x="0" y="4340"/>
                        <a:pt x="1" y="4339"/>
                        <a:pt x="2" y="4339"/>
                      </a:cubicBezTo>
                      <a:cubicBezTo>
                        <a:pt x="3" y="4339"/>
                        <a:pt x="4" y="4340"/>
                        <a:pt x="4" y="4341"/>
                      </a:cubicBezTo>
                      <a:close/>
                      <a:moveTo>
                        <a:pt x="4" y="4349"/>
                      </a:moveTo>
                      <a:lnTo>
                        <a:pt x="4" y="4349"/>
                      </a:lnTo>
                      <a:cubicBezTo>
                        <a:pt x="4" y="4350"/>
                        <a:pt x="3" y="4351"/>
                        <a:pt x="2" y="4351"/>
                      </a:cubicBezTo>
                      <a:cubicBezTo>
                        <a:pt x="1" y="4351"/>
                        <a:pt x="0" y="4350"/>
                        <a:pt x="0" y="4349"/>
                      </a:cubicBezTo>
                      <a:lnTo>
                        <a:pt x="0" y="4349"/>
                      </a:lnTo>
                      <a:cubicBezTo>
                        <a:pt x="0" y="4348"/>
                        <a:pt x="1" y="4347"/>
                        <a:pt x="2" y="4347"/>
                      </a:cubicBezTo>
                      <a:cubicBezTo>
                        <a:pt x="3" y="4347"/>
                        <a:pt x="4" y="4348"/>
                        <a:pt x="4" y="4349"/>
                      </a:cubicBezTo>
                      <a:close/>
                      <a:moveTo>
                        <a:pt x="4" y="4357"/>
                      </a:moveTo>
                      <a:lnTo>
                        <a:pt x="4" y="4357"/>
                      </a:lnTo>
                      <a:cubicBezTo>
                        <a:pt x="4" y="4358"/>
                        <a:pt x="3" y="4359"/>
                        <a:pt x="2" y="4359"/>
                      </a:cubicBezTo>
                      <a:cubicBezTo>
                        <a:pt x="1" y="4359"/>
                        <a:pt x="0" y="4358"/>
                        <a:pt x="0" y="4357"/>
                      </a:cubicBezTo>
                      <a:lnTo>
                        <a:pt x="0" y="4357"/>
                      </a:lnTo>
                      <a:cubicBezTo>
                        <a:pt x="0" y="4356"/>
                        <a:pt x="1" y="4355"/>
                        <a:pt x="2" y="4355"/>
                      </a:cubicBezTo>
                      <a:cubicBezTo>
                        <a:pt x="3" y="4355"/>
                        <a:pt x="4" y="4356"/>
                        <a:pt x="4" y="4357"/>
                      </a:cubicBezTo>
                      <a:close/>
                      <a:moveTo>
                        <a:pt x="4" y="4365"/>
                      </a:moveTo>
                      <a:lnTo>
                        <a:pt x="4" y="4365"/>
                      </a:lnTo>
                      <a:cubicBezTo>
                        <a:pt x="4" y="4366"/>
                        <a:pt x="3" y="4367"/>
                        <a:pt x="2" y="4367"/>
                      </a:cubicBezTo>
                      <a:cubicBezTo>
                        <a:pt x="1" y="4367"/>
                        <a:pt x="0" y="4366"/>
                        <a:pt x="0" y="4365"/>
                      </a:cubicBezTo>
                      <a:lnTo>
                        <a:pt x="0" y="4365"/>
                      </a:lnTo>
                      <a:cubicBezTo>
                        <a:pt x="0" y="4364"/>
                        <a:pt x="1" y="4363"/>
                        <a:pt x="2" y="4363"/>
                      </a:cubicBezTo>
                      <a:cubicBezTo>
                        <a:pt x="3" y="4363"/>
                        <a:pt x="4" y="4364"/>
                        <a:pt x="4" y="4365"/>
                      </a:cubicBezTo>
                      <a:close/>
                      <a:moveTo>
                        <a:pt x="4" y="4373"/>
                      </a:moveTo>
                      <a:lnTo>
                        <a:pt x="4" y="4373"/>
                      </a:lnTo>
                      <a:cubicBezTo>
                        <a:pt x="4" y="4374"/>
                        <a:pt x="3" y="4375"/>
                        <a:pt x="2" y="4375"/>
                      </a:cubicBezTo>
                      <a:cubicBezTo>
                        <a:pt x="1" y="4375"/>
                        <a:pt x="0" y="4374"/>
                        <a:pt x="0" y="4373"/>
                      </a:cubicBezTo>
                      <a:lnTo>
                        <a:pt x="0" y="4373"/>
                      </a:lnTo>
                      <a:cubicBezTo>
                        <a:pt x="0" y="4372"/>
                        <a:pt x="1" y="4371"/>
                        <a:pt x="2" y="4371"/>
                      </a:cubicBezTo>
                      <a:cubicBezTo>
                        <a:pt x="3" y="4371"/>
                        <a:pt x="4" y="4372"/>
                        <a:pt x="4" y="4373"/>
                      </a:cubicBezTo>
                      <a:close/>
                      <a:moveTo>
                        <a:pt x="4" y="4381"/>
                      </a:moveTo>
                      <a:lnTo>
                        <a:pt x="4" y="4381"/>
                      </a:lnTo>
                      <a:cubicBezTo>
                        <a:pt x="4" y="4382"/>
                        <a:pt x="3" y="4383"/>
                        <a:pt x="2" y="4383"/>
                      </a:cubicBezTo>
                      <a:cubicBezTo>
                        <a:pt x="1" y="4383"/>
                        <a:pt x="0" y="4382"/>
                        <a:pt x="0" y="4381"/>
                      </a:cubicBezTo>
                      <a:lnTo>
                        <a:pt x="0" y="4381"/>
                      </a:lnTo>
                      <a:cubicBezTo>
                        <a:pt x="0" y="4380"/>
                        <a:pt x="1" y="4379"/>
                        <a:pt x="2" y="4379"/>
                      </a:cubicBezTo>
                      <a:cubicBezTo>
                        <a:pt x="3" y="4379"/>
                        <a:pt x="4" y="4380"/>
                        <a:pt x="4" y="4381"/>
                      </a:cubicBezTo>
                      <a:close/>
                      <a:moveTo>
                        <a:pt x="4" y="4389"/>
                      </a:moveTo>
                      <a:lnTo>
                        <a:pt x="4" y="4389"/>
                      </a:lnTo>
                      <a:cubicBezTo>
                        <a:pt x="4" y="4390"/>
                        <a:pt x="3" y="4391"/>
                        <a:pt x="2" y="4391"/>
                      </a:cubicBezTo>
                      <a:cubicBezTo>
                        <a:pt x="1" y="4391"/>
                        <a:pt x="0" y="4390"/>
                        <a:pt x="0" y="4389"/>
                      </a:cubicBezTo>
                      <a:lnTo>
                        <a:pt x="0" y="4389"/>
                      </a:lnTo>
                      <a:cubicBezTo>
                        <a:pt x="0" y="4388"/>
                        <a:pt x="1" y="4387"/>
                        <a:pt x="2" y="4387"/>
                      </a:cubicBezTo>
                      <a:cubicBezTo>
                        <a:pt x="3" y="4387"/>
                        <a:pt x="4" y="4388"/>
                        <a:pt x="4" y="4389"/>
                      </a:cubicBezTo>
                      <a:close/>
                      <a:moveTo>
                        <a:pt x="4" y="4397"/>
                      </a:moveTo>
                      <a:lnTo>
                        <a:pt x="4" y="4397"/>
                      </a:lnTo>
                      <a:cubicBezTo>
                        <a:pt x="4" y="4398"/>
                        <a:pt x="3" y="4399"/>
                        <a:pt x="2" y="4399"/>
                      </a:cubicBezTo>
                      <a:cubicBezTo>
                        <a:pt x="1" y="4399"/>
                        <a:pt x="0" y="4398"/>
                        <a:pt x="0" y="4397"/>
                      </a:cubicBezTo>
                      <a:lnTo>
                        <a:pt x="0" y="4397"/>
                      </a:lnTo>
                      <a:cubicBezTo>
                        <a:pt x="0" y="4396"/>
                        <a:pt x="1" y="4395"/>
                        <a:pt x="2" y="4395"/>
                      </a:cubicBezTo>
                      <a:cubicBezTo>
                        <a:pt x="3" y="4395"/>
                        <a:pt x="4" y="4396"/>
                        <a:pt x="4" y="4397"/>
                      </a:cubicBezTo>
                      <a:close/>
                      <a:moveTo>
                        <a:pt x="4" y="4405"/>
                      </a:moveTo>
                      <a:lnTo>
                        <a:pt x="4" y="4405"/>
                      </a:lnTo>
                      <a:cubicBezTo>
                        <a:pt x="4" y="4406"/>
                        <a:pt x="3" y="4407"/>
                        <a:pt x="2" y="4407"/>
                      </a:cubicBezTo>
                      <a:cubicBezTo>
                        <a:pt x="1" y="4407"/>
                        <a:pt x="0" y="4406"/>
                        <a:pt x="0" y="4405"/>
                      </a:cubicBezTo>
                      <a:lnTo>
                        <a:pt x="0" y="4405"/>
                      </a:lnTo>
                      <a:cubicBezTo>
                        <a:pt x="0" y="4404"/>
                        <a:pt x="1" y="4403"/>
                        <a:pt x="2" y="4403"/>
                      </a:cubicBezTo>
                      <a:cubicBezTo>
                        <a:pt x="3" y="4403"/>
                        <a:pt x="4" y="4404"/>
                        <a:pt x="4" y="4405"/>
                      </a:cubicBezTo>
                      <a:close/>
                      <a:moveTo>
                        <a:pt x="4" y="4413"/>
                      </a:moveTo>
                      <a:lnTo>
                        <a:pt x="4" y="4413"/>
                      </a:lnTo>
                      <a:cubicBezTo>
                        <a:pt x="4" y="4414"/>
                        <a:pt x="3" y="4415"/>
                        <a:pt x="2" y="4415"/>
                      </a:cubicBezTo>
                      <a:cubicBezTo>
                        <a:pt x="1" y="4415"/>
                        <a:pt x="0" y="4414"/>
                        <a:pt x="0" y="4413"/>
                      </a:cubicBezTo>
                      <a:lnTo>
                        <a:pt x="0" y="4413"/>
                      </a:lnTo>
                      <a:cubicBezTo>
                        <a:pt x="0" y="4412"/>
                        <a:pt x="1" y="4411"/>
                        <a:pt x="2" y="4411"/>
                      </a:cubicBezTo>
                      <a:cubicBezTo>
                        <a:pt x="3" y="4411"/>
                        <a:pt x="4" y="4412"/>
                        <a:pt x="4" y="4413"/>
                      </a:cubicBezTo>
                      <a:close/>
                      <a:moveTo>
                        <a:pt x="4" y="4421"/>
                      </a:moveTo>
                      <a:lnTo>
                        <a:pt x="4" y="4421"/>
                      </a:lnTo>
                      <a:cubicBezTo>
                        <a:pt x="4" y="4422"/>
                        <a:pt x="3" y="4423"/>
                        <a:pt x="2" y="4423"/>
                      </a:cubicBezTo>
                      <a:cubicBezTo>
                        <a:pt x="1" y="4423"/>
                        <a:pt x="0" y="4422"/>
                        <a:pt x="0" y="4421"/>
                      </a:cubicBezTo>
                      <a:lnTo>
                        <a:pt x="0" y="4421"/>
                      </a:lnTo>
                      <a:cubicBezTo>
                        <a:pt x="0" y="4420"/>
                        <a:pt x="1" y="4419"/>
                        <a:pt x="2" y="4419"/>
                      </a:cubicBezTo>
                      <a:cubicBezTo>
                        <a:pt x="3" y="4419"/>
                        <a:pt x="4" y="4420"/>
                        <a:pt x="4" y="4421"/>
                      </a:cubicBezTo>
                      <a:close/>
                      <a:moveTo>
                        <a:pt x="4" y="4429"/>
                      </a:moveTo>
                      <a:lnTo>
                        <a:pt x="4" y="4429"/>
                      </a:lnTo>
                      <a:cubicBezTo>
                        <a:pt x="4" y="4430"/>
                        <a:pt x="3" y="4431"/>
                        <a:pt x="2" y="4431"/>
                      </a:cubicBezTo>
                      <a:cubicBezTo>
                        <a:pt x="1" y="4431"/>
                        <a:pt x="0" y="4430"/>
                        <a:pt x="0" y="4429"/>
                      </a:cubicBezTo>
                      <a:lnTo>
                        <a:pt x="0" y="4429"/>
                      </a:lnTo>
                      <a:cubicBezTo>
                        <a:pt x="0" y="4428"/>
                        <a:pt x="1" y="4427"/>
                        <a:pt x="2" y="4427"/>
                      </a:cubicBezTo>
                      <a:cubicBezTo>
                        <a:pt x="3" y="4427"/>
                        <a:pt x="4" y="4428"/>
                        <a:pt x="4" y="4429"/>
                      </a:cubicBezTo>
                      <a:close/>
                      <a:moveTo>
                        <a:pt x="4" y="4437"/>
                      </a:moveTo>
                      <a:lnTo>
                        <a:pt x="4" y="4437"/>
                      </a:lnTo>
                      <a:cubicBezTo>
                        <a:pt x="4" y="4438"/>
                        <a:pt x="3" y="4439"/>
                        <a:pt x="2" y="4439"/>
                      </a:cubicBezTo>
                      <a:cubicBezTo>
                        <a:pt x="1" y="4439"/>
                        <a:pt x="0" y="4438"/>
                        <a:pt x="0" y="4437"/>
                      </a:cubicBezTo>
                      <a:lnTo>
                        <a:pt x="0" y="4437"/>
                      </a:lnTo>
                      <a:cubicBezTo>
                        <a:pt x="0" y="4436"/>
                        <a:pt x="1" y="4435"/>
                        <a:pt x="2" y="4435"/>
                      </a:cubicBezTo>
                      <a:cubicBezTo>
                        <a:pt x="3" y="4435"/>
                        <a:pt x="4" y="4436"/>
                        <a:pt x="4" y="4437"/>
                      </a:cubicBezTo>
                      <a:close/>
                      <a:moveTo>
                        <a:pt x="4" y="4445"/>
                      </a:moveTo>
                      <a:lnTo>
                        <a:pt x="4" y="4445"/>
                      </a:lnTo>
                      <a:cubicBezTo>
                        <a:pt x="4" y="4446"/>
                        <a:pt x="3" y="4447"/>
                        <a:pt x="2" y="4447"/>
                      </a:cubicBezTo>
                      <a:cubicBezTo>
                        <a:pt x="1" y="4447"/>
                        <a:pt x="0" y="4446"/>
                        <a:pt x="0" y="4445"/>
                      </a:cubicBezTo>
                      <a:lnTo>
                        <a:pt x="0" y="4445"/>
                      </a:lnTo>
                      <a:cubicBezTo>
                        <a:pt x="0" y="4444"/>
                        <a:pt x="1" y="4443"/>
                        <a:pt x="2" y="4443"/>
                      </a:cubicBezTo>
                      <a:cubicBezTo>
                        <a:pt x="3" y="4443"/>
                        <a:pt x="4" y="4444"/>
                        <a:pt x="4" y="4445"/>
                      </a:cubicBezTo>
                      <a:close/>
                      <a:moveTo>
                        <a:pt x="4" y="4453"/>
                      </a:moveTo>
                      <a:lnTo>
                        <a:pt x="4" y="4453"/>
                      </a:lnTo>
                      <a:cubicBezTo>
                        <a:pt x="4" y="4454"/>
                        <a:pt x="3" y="4455"/>
                        <a:pt x="2" y="4455"/>
                      </a:cubicBezTo>
                      <a:cubicBezTo>
                        <a:pt x="1" y="4455"/>
                        <a:pt x="0" y="4454"/>
                        <a:pt x="0" y="4453"/>
                      </a:cubicBezTo>
                      <a:lnTo>
                        <a:pt x="0" y="4453"/>
                      </a:lnTo>
                      <a:cubicBezTo>
                        <a:pt x="0" y="4452"/>
                        <a:pt x="1" y="4451"/>
                        <a:pt x="2" y="4451"/>
                      </a:cubicBezTo>
                      <a:cubicBezTo>
                        <a:pt x="3" y="4451"/>
                        <a:pt x="4" y="4452"/>
                        <a:pt x="4" y="4453"/>
                      </a:cubicBezTo>
                      <a:close/>
                      <a:moveTo>
                        <a:pt x="4" y="4461"/>
                      </a:moveTo>
                      <a:lnTo>
                        <a:pt x="4" y="4461"/>
                      </a:lnTo>
                      <a:cubicBezTo>
                        <a:pt x="4" y="4462"/>
                        <a:pt x="3" y="4463"/>
                        <a:pt x="2" y="4463"/>
                      </a:cubicBezTo>
                      <a:cubicBezTo>
                        <a:pt x="1" y="4463"/>
                        <a:pt x="0" y="4462"/>
                        <a:pt x="0" y="4461"/>
                      </a:cubicBezTo>
                      <a:lnTo>
                        <a:pt x="0" y="4461"/>
                      </a:lnTo>
                      <a:cubicBezTo>
                        <a:pt x="0" y="4460"/>
                        <a:pt x="1" y="4459"/>
                        <a:pt x="2" y="4459"/>
                      </a:cubicBezTo>
                      <a:cubicBezTo>
                        <a:pt x="3" y="4459"/>
                        <a:pt x="4" y="4460"/>
                        <a:pt x="4" y="4461"/>
                      </a:cubicBezTo>
                      <a:close/>
                      <a:moveTo>
                        <a:pt x="4" y="4469"/>
                      </a:moveTo>
                      <a:lnTo>
                        <a:pt x="4" y="4469"/>
                      </a:lnTo>
                      <a:cubicBezTo>
                        <a:pt x="4" y="4470"/>
                        <a:pt x="3" y="4471"/>
                        <a:pt x="2" y="4471"/>
                      </a:cubicBezTo>
                      <a:cubicBezTo>
                        <a:pt x="1" y="4471"/>
                        <a:pt x="0" y="4470"/>
                        <a:pt x="0" y="4469"/>
                      </a:cubicBezTo>
                      <a:lnTo>
                        <a:pt x="0" y="4469"/>
                      </a:lnTo>
                      <a:cubicBezTo>
                        <a:pt x="0" y="4468"/>
                        <a:pt x="1" y="4467"/>
                        <a:pt x="2" y="4467"/>
                      </a:cubicBezTo>
                      <a:cubicBezTo>
                        <a:pt x="3" y="4467"/>
                        <a:pt x="4" y="4468"/>
                        <a:pt x="4" y="4469"/>
                      </a:cubicBezTo>
                      <a:close/>
                      <a:moveTo>
                        <a:pt x="4" y="4477"/>
                      </a:moveTo>
                      <a:lnTo>
                        <a:pt x="4" y="4477"/>
                      </a:lnTo>
                      <a:cubicBezTo>
                        <a:pt x="4" y="4478"/>
                        <a:pt x="3" y="4479"/>
                        <a:pt x="2" y="4479"/>
                      </a:cubicBezTo>
                      <a:cubicBezTo>
                        <a:pt x="1" y="4479"/>
                        <a:pt x="0" y="4478"/>
                        <a:pt x="0" y="4477"/>
                      </a:cubicBezTo>
                      <a:lnTo>
                        <a:pt x="0" y="4477"/>
                      </a:lnTo>
                      <a:cubicBezTo>
                        <a:pt x="0" y="4476"/>
                        <a:pt x="1" y="4475"/>
                        <a:pt x="2" y="4475"/>
                      </a:cubicBezTo>
                      <a:cubicBezTo>
                        <a:pt x="3" y="4475"/>
                        <a:pt x="4" y="4476"/>
                        <a:pt x="4" y="4477"/>
                      </a:cubicBezTo>
                      <a:close/>
                      <a:moveTo>
                        <a:pt x="4" y="4485"/>
                      </a:moveTo>
                      <a:lnTo>
                        <a:pt x="4" y="4485"/>
                      </a:lnTo>
                      <a:cubicBezTo>
                        <a:pt x="4" y="4486"/>
                        <a:pt x="3" y="4487"/>
                        <a:pt x="2" y="4487"/>
                      </a:cubicBezTo>
                      <a:cubicBezTo>
                        <a:pt x="1" y="4487"/>
                        <a:pt x="0" y="4486"/>
                        <a:pt x="0" y="4485"/>
                      </a:cubicBezTo>
                      <a:lnTo>
                        <a:pt x="0" y="4485"/>
                      </a:lnTo>
                      <a:cubicBezTo>
                        <a:pt x="0" y="4484"/>
                        <a:pt x="1" y="4483"/>
                        <a:pt x="2" y="4483"/>
                      </a:cubicBezTo>
                      <a:cubicBezTo>
                        <a:pt x="3" y="4483"/>
                        <a:pt x="4" y="4484"/>
                        <a:pt x="4" y="4485"/>
                      </a:cubicBezTo>
                      <a:close/>
                      <a:moveTo>
                        <a:pt x="4" y="4493"/>
                      </a:moveTo>
                      <a:lnTo>
                        <a:pt x="4" y="4493"/>
                      </a:lnTo>
                      <a:cubicBezTo>
                        <a:pt x="4" y="4494"/>
                        <a:pt x="3" y="4495"/>
                        <a:pt x="2" y="4495"/>
                      </a:cubicBezTo>
                      <a:cubicBezTo>
                        <a:pt x="1" y="4495"/>
                        <a:pt x="0" y="4494"/>
                        <a:pt x="0" y="4493"/>
                      </a:cubicBezTo>
                      <a:lnTo>
                        <a:pt x="0" y="4493"/>
                      </a:lnTo>
                      <a:cubicBezTo>
                        <a:pt x="0" y="4492"/>
                        <a:pt x="1" y="4491"/>
                        <a:pt x="2" y="4491"/>
                      </a:cubicBezTo>
                      <a:cubicBezTo>
                        <a:pt x="3" y="4491"/>
                        <a:pt x="4" y="4492"/>
                        <a:pt x="4" y="4493"/>
                      </a:cubicBezTo>
                      <a:close/>
                      <a:moveTo>
                        <a:pt x="4" y="4501"/>
                      </a:moveTo>
                      <a:lnTo>
                        <a:pt x="4" y="4501"/>
                      </a:lnTo>
                      <a:cubicBezTo>
                        <a:pt x="4" y="4502"/>
                        <a:pt x="3" y="4503"/>
                        <a:pt x="2" y="4503"/>
                      </a:cubicBezTo>
                      <a:cubicBezTo>
                        <a:pt x="1" y="4503"/>
                        <a:pt x="0" y="4502"/>
                        <a:pt x="0" y="4501"/>
                      </a:cubicBezTo>
                      <a:lnTo>
                        <a:pt x="0" y="4501"/>
                      </a:lnTo>
                      <a:cubicBezTo>
                        <a:pt x="0" y="4500"/>
                        <a:pt x="1" y="4499"/>
                        <a:pt x="2" y="4499"/>
                      </a:cubicBezTo>
                      <a:cubicBezTo>
                        <a:pt x="3" y="4499"/>
                        <a:pt x="4" y="4500"/>
                        <a:pt x="4" y="4501"/>
                      </a:cubicBezTo>
                      <a:close/>
                      <a:moveTo>
                        <a:pt x="4" y="4509"/>
                      </a:moveTo>
                      <a:lnTo>
                        <a:pt x="4" y="4509"/>
                      </a:lnTo>
                      <a:cubicBezTo>
                        <a:pt x="4" y="4510"/>
                        <a:pt x="3" y="4511"/>
                        <a:pt x="2" y="4511"/>
                      </a:cubicBezTo>
                      <a:cubicBezTo>
                        <a:pt x="1" y="4511"/>
                        <a:pt x="0" y="4510"/>
                        <a:pt x="0" y="4509"/>
                      </a:cubicBezTo>
                      <a:lnTo>
                        <a:pt x="0" y="4509"/>
                      </a:lnTo>
                      <a:cubicBezTo>
                        <a:pt x="0" y="4508"/>
                        <a:pt x="1" y="4507"/>
                        <a:pt x="2" y="4507"/>
                      </a:cubicBezTo>
                      <a:cubicBezTo>
                        <a:pt x="3" y="4507"/>
                        <a:pt x="4" y="4508"/>
                        <a:pt x="4" y="4509"/>
                      </a:cubicBezTo>
                      <a:close/>
                      <a:moveTo>
                        <a:pt x="4" y="4517"/>
                      </a:moveTo>
                      <a:lnTo>
                        <a:pt x="4" y="4517"/>
                      </a:lnTo>
                      <a:cubicBezTo>
                        <a:pt x="4" y="4518"/>
                        <a:pt x="3" y="4519"/>
                        <a:pt x="2" y="4519"/>
                      </a:cubicBezTo>
                      <a:cubicBezTo>
                        <a:pt x="1" y="4519"/>
                        <a:pt x="0" y="4518"/>
                        <a:pt x="0" y="4517"/>
                      </a:cubicBezTo>
                      <a:lnTo>
                        <a:pt x="0" y="4517"/>
                      </a:lnTo>
                      <a:cubicBezTo>
                        <a:pt x="0" y="4516"/>
                        <a:pt x="1" y="4515"/>
                        <a:pt x="2" y="4515"/>
                      </a:cubicBezTo>
                      <a:cubicBezTo>
                        <a:pt x="3" y="4515"/>
                        <a:pt x="4" y="4516"/>
                        <a:pt x="4" y="4517"/>
                      </a:cubicBezTo>
                      <a:close/>
                      <a:moveTo>
                        <a:pt x="4" y="4525"/>
                      </a:moveTo>
                      <a:lnTo>
                        <a:pt x="4" y="4525"/>
                      </a:lnTo>
                      <a:cubicBezTo>
                        <a:pt x="4" y="4526"/>
                        <a:pt x="3" y="4527"/>
                        <a:pt x="2" y="4527"/>
                      </a:cubicBezTo>
                      <a:cubicBezTo>
                        <a:pt x="1" y="4527"/>
                        <a:pt x="0" y="4526"/>
                        <a:pt x="0" y="4525"/>
                      </a:cubicBezTo>
                      <a:lnTo>
                        <a:pt x="0" y="4525"/>
                      </a:lnTo>
                      <a:cubicBezTo>
                        <a:pt x="0" y="4524"/>
                        <a:pt x="1" y="4523"/>
                        <a:pt x="2" y="4523"/>
                      </a:cubicBezTo>
                      <a:cubicBezTo>
                        <a:pt x="3" y="4523"/>
                        <a:pt x="4" y="4524"/>
                        <a:pt x="4" y="4525"/>
                      </a:cubicBezTo>
                      <a:close/>
                      <a:moveTo>
                        <a:pt x="4" y="4533"/>
                      </a:moveTo>
                      <a:lnTo>
                        <a:pt x="4" y="4533"/>
                      </a:lnTo>
                      <a:cubicBezTo>
                        <a:pt x="4" y="4534"/>
                        <a:pt x="3" y="4535"/>
                        <a:pt x="2" y="4535"/>
                      </a:cubicBezTo>
                      <a:cubicBezTo>
                        <a:pt x="1" y="4535"/>
                        <a:pt x="0" y="4534"/>
                        <a:pt x="0" y="4533"/>
                      </a:cubicBezTo>
                      <a:lnTo>
                        <a:pt x="0" y="4533"/>
                      </a:lnTo>
                      <a:cubicBezTo>
                        <a:pt x="0" y="4532"/>
                        <a:pt x="1" y="4531"/>
                        <a:pt x="2" y="4531"/>
                      </a:cubicBezTo>
                      <a:cubicBezTo>
                        <a:pt x="3" y="4531"/>
                        <a:pt x="4" y="4532"/>
                        <a:pt x="4" y="4533"/>
                      </a:cubicBezTo>
                      <a:close/>
                      <a:moveTo>
                        <a:pt x="4" y="4541"/>
                      </a:moveTo>
                      <a:lnTo>
                        <a:pt x="4" y="4541"/>
                      </a:lnTo>
                      <a:cubicBezTo>
                        <a:pt x="4" y="4542"/>
                        <a:pt x="3" y="4543"/>
                        <a:pt x="2" y="4543"/>
                      </a:cubicBezTo>
                      <a:cubicBezTo>
                        <a:pt x="1" y="4543"/>
                        <a:pt x="0" y="4542"/>
                        <a:pt x="0" y="4541"/>
                      </a:cubicBezTo>
                      <a:lnTo>
                        <a:pt x="0" y="4541"/>
                      </a:lnTo>
                      <a:cubicBezTo>
                        <a:pt x="0" y="4540"/>
                        <a:pt x="1" y="4539"/>
                        <a:pt x="2" y="4539"/>
                      </a:cubicBezTo>
                      <a:cubicBezTo>
                        <a:pt x="3" y="4539"/>
                        <a:pt x="4" y="4540"/>
                        <a:pt x="4" y="4541"/>
                      </a:cubicBezTo>
                      <a:close/>
                      <a:moveTo>
                        <a:pt x="4" y="4549"/>
                      </a:moveTo>
                      <a:lnTo>
                        <a:pt x="4" y="4549"/>
                      </a:lnTo>
                      <a:cubicBezTo>
                        <a:pt x="4" y="4550"/>
                        <a:pt x="3" y="4551"/>
                        <a:pt x="2" y="4551"/>
                      </a:cubicBezTo>
                      <a:cubicBezTo>
                        <a:pt x="1" y="4551"/>
                        <a:pt x="0" y="4550"/>
                        <a:pt x="0" y="4549"/>
                      </a:cubicBezTo>
                      <a:lnTo>
                        <a:pt x="0" y="4549"/>
                      </a:lnTo>
                      <a:cubicBezTo>
                        <a:pt x="0" y="4548"/>
                        <a:pt x="1" y="4547"/>
                        <a:pt x="2" y="4547"/>
                      </a:cubicBezTo>
                      <a:cubicBezTo>
                        <a:pt x="3" y="4547"/>
                        <a:pt x="4" y="4548"/>
                        <a:pt x="4" y="4549"/>
                      </a:cubicBezTo>
                      <a:close/>
                      <a:moveTo>
                        <a:pt x="4" y="4557"/>
                      </a:moveTo>
                      <a:lnTo>
                        <a:pt x="4" y="4557"/>
                      </a:lnTo>
                      <a:cubicBezTo>
                        <a:pt x="4" y="4558"/>
                        <a:pt x="3" y="4559"/>
                        <a:pt x="2" y="4559"/>
                      </a:cubicBezTo>
                      <a:cubicBezTo>
                        <a:pt x="1" y="4559"/>
                        <a:pt x="0" y="4558"/>
                        <a:pt x="0" y="4557"/>
                      </a:cubicBezTo>
                      <a:lnTo>
                        <a:pt x="0" y="4557"/>
                      </a:lnTo>
                      <a:cubicBezTo>
                        <a:pt x="0" y="4556"/>
                        <a:pt x="1" y="4555"/>
                        <a:pt x="2" y="4555"/>
                      </a:cubicBezTo>
                      <a:cubicBezTo>
                        <a:pt x="3" y="4555"/>
                        <a:pt x="4" y="4556"/>
                        <a:pt x="4" y="4557"/>
                      </a:cubicBezTo>
                      <a:close/>
                      <a:moveTo>
                        <a:pt x="4" y="4565"/>
                      </a:moveTo>
                      <a:lnTo>
                        <a:pt x="4" y="4565"/>
                      </a:lnTo>
                      <a:cubicBezTo>
                        <a:pt x="4" y="4566"/>
                        <a:pt x="3" y="4567"/>
                        <a:pt x="2" y="4567"/>
                      </a:cubicBezTo>
                      <a:cubicBezTo>
                        <a:pt x="1" y="4567"/>
                        <a:pt x="0" y="4566"/>
                        <a:pt x="0" y="4565"/>
                      </a:cubicBezTo>
                      <a:lnTo>
                        <a:pt x="0" y="4565"/>
                      </a:lnTo>
                      <a:cubicBezTo>
                        <a:pt x="0" y="4564"/>
                        <a:pt x="1" y="4563"/>
                        <a:pt x="2" y="4563"/>
                      </a:cubicBezTo>
                      <a:cubicBezTo>
                        <a:pt x="3" y="4563"/>
                        <a:pt x="4" y="4564"/>
                        <a:pt x="4" y="4565"/>
                      </a:cubicBezTo>
                      <a:close/>
                      <a:moveTo>
                        <a:pt x="4" y="4573"/>
                      </a:moveTo>
                      <a:lnTo>
                        <a:pt x="4" y="4573"/>
                      </a:lnTo>
                      <a:cubicBezTo>
                        <a:pt x="4" y="4574"/>
                        <a:pt x="3" y="4575"/>
                        <a:pt x="2" y="4575"/>
                      </a:cubicBezTo>
                      <a:cubicBezTo>
                        <a:pt x="1" y="4575"/>
                        <a:pt x="0" y="4574"/>
                        <a:pt x="0" y="4573"/>
                      </a:cubicBezTo>
                      <a:lnTo>
                        <a:pt x="0" y="4573"/>
                      </a:lnTo>
                      <a:cubicBezTo>
                        <a:pt x="0" y="4572"/>
                        <a:pt x="1" y="4571"/>
                        <a:pt x="2" y="4571"/>
                      </a:cubicBezTo>
                      <a:cubicBezTo>
                        <a:pt x="3" y="4571"/>
                        <a:pt x="4" y="4572"/>
                        <a:pt x="4" y="4573"/>
                      </a:cubicBezTo>
                      <a:close/>
                      <a:moveTo>
                        <a:pt x="4" y="4581"/>
                      </a:moveTo>
                      <a:lnTo>
                        <a:pt x="4" y="4581"/>
                      </a:lnTo>
                      <a:cubicBezTo>
                        <a:pt x="4" y="4582"/>
                        <a:pt x="3" y="4583"/>
                        <a:pt x="2" y="4583"/>
                      </a:cubicBezTo>
                      <a:cubicBezTo>
                        <a:pt x="1" y="4583"/>
                        <a:pt x="0" y="4582"/>
                        <a:pt x="0" y="4581"/>
                      </a:cubicBezTo>
                      <a:lnTo>
                        <a:pt x="0" y="4581"/>
                      </a:lnTo>
                      <a:cubicBezTo>
                        <a:pt x="0" y="4580"/>
                        <a:pt x="1" y="4579"/>
                        <a:pt x="2" y="4579"/>
                      </a:cubicBezTo>
                      <a:cubicBezTo>
                        <a:pt x="3" y="4579"/>
                        <a:pt x="4" y="4580"/>
                        <a:pt x="4" y="4581"/>
                      </a:cubicBezTo>
                      <a:close/>
                      <a:moveTo>
                        <a:pt x="4" y="4589"/>
                      </a:moveTo>
                      <a:lnTo>
                        <a:pt x="4" y="4589"/>
                      </a:lnTo>
                      <a:cubicBezTo>
                        <a:pt x="4" y="4590"/>
                        <a:pt x="3" y="4591"/>
                        <a:pt x="2" y="4591"/>
                      </a:cubicBezTo>
                      <a:cubicBezTo>
                        <a:pt x="1" y="4591"/>
                        <a:pt x="0" y="4590"/>
                        <a:pt x="0" y="4589"/>
                      </a:cubicBezTo>
                      <a:lnTo>
                        <a:pt x="0" y="4589"/>
                      </a:lnTo>
                      <a:cubicBezTo>
                        <a:pt x="0" y="4588"/>
                        <a:pt x="1" y="4587"/>
                        <a:pt x="2" y="4587"/>
                      </a:cubicBezTo>
                      <a:cubicBezTo>
                        <a:pt x="3" y="4587"/>
                        <a:pt x="4" y="4588"/>
                        <a:pt x="4" y="4589"/>
                      </a:cubicBezTo>
                      <a:close/>
                      <a:moveTo>
                        <a:pt x="4" y="4597"/>
                      </a:moveTo>
                      <a:lnTo>
                        <a:pt x="4" y="4597"/>
                      </a:lnTo>
                      <a:cubicBezTo>
                        <a:pt x="4" y="4598"/>
                        <a:pt x="3" y="4599"/>
                        <a:pt x="2" y="4599"/>
                      </a:cubicBezTo>
                      <a:cubicBezTo>
                        <a:pt x="1" y="4599"/>
                        <a:pt x="0" y="4598"/>
                        <a:pt x="0" y="4597"/>
                      </a:cubicBezTo>
                      <a:lnTo>
                        <a:pt x="0" y="4597"/>
                      </a:lnTo>
                      <a:cubicBezTo>
                        <a:pt x="0" y="4596"/>
                        <a:pt x="1" y="4595"/>
                        <a:pt x="2" y="4595"/>
                      </a:cubicBezTo>
                      <a:cubicBezTo>
                        <a:pt x="3" y="4595"/>
                        <a:pt x="4" y="4596"/>
                        <a:pt x="4" y="4597"/>
                      </a:cubicBezTo>
                      <a:close/>
                      <a:moveTo>
                        <a:pt x="4" y="4605"/>
                      </a:moveTo>
                      <a:lnTo>
                        <a:pt x="4" y="4605"/>
                      </a:lnTo>
                      <a:cubicBezTo>
                        <a:pt x="4" y="4606"/>
                        <a:pt x="3" y="4607"/>
                        <a:pt x="2" y="4607"/>
                      </a:cubicBezTo>
                      <a:cubicBezTo>
                        <a:pt x="1" y="4607"/>
                        <a:pt x="0" y="4606"/>
                        <a:pt x="0" y="4605"/>
                      </a:cubicBezTo>
                      <a:lnTo>
                        <a:pt x="0" y="4605"/>
                      </a:lnTo>
                      <a:cubicBezTo>
                        <a:pt x="0" y="4604"/>
                        <a:pt x="1" y="4603"/>
                        <a:pt x="2" y="4603"/>
                      </a:cubicBezTo>
                      <a:cubicBezTo>
                        <a:pt x="3" y="4603"/>
                        <a:pt x="4" y="4604"/>
                        <a:pt x="4" y="4605"/>
                      </a:cubicBezTo>
                      <a:close/>
                      <a:moveTo>
                        <a:pt x="4" y="4613"/>
                      </a:moveTo>
                      <a:lnTo>
                        <a:pt x="4" y="4613"/>
                      </a:lnTo>
                      <a:cubicBezTo>
                        <a:pt x="4" y="4614"/>
                        <a:pt x="3" y="4615"/>
                        <a:pt x="2" y="4615"/>
                      </a:cubicBezTo>
                      <a:cubicBezTo>
                        <a:pt x="1" y="4615"/>
                        <a:pt x="0" y="4614"/>
                        <a:pt x="0" y="4613"/>
                      </a:cubicBezTo>
                      <a:lnTo>
                        <a:pt x="0" y="4613"/>
                      </a:lnTo>
                      <a:cubicBezTo>
                        <a:pt x="0" y="4612"/>
                        <a:pt x="1" y="4611"/>
                        <a:pt x="2" y="4611"/>
                      </a:cubicBezTo>
                      <a:cubicBezTo>
                        <a:pt x="3" y="4611"/>
                        <a:pt x="4" y="4612"/>
                        <a:pt x="4" y="4613"/>
                      </a:cubicBezTo>
                      <a:close/>
                      <a:moveTo>
                        <a:pt x="4" y="4621"/>
                      </a:moveTo>
                      <a:lnTo>
                        <a:pt x="4" y="4621"/>
                      </a:lnTo>
                      <a:cubicBezTo>
                        <a:pt x="4" y="4622"/>
                        <a:pt x="3" y="4623"/>
                        <a:pt x="2" y="4623"/>
                      </a:cubicBezTo>
                      <a:cubicBezTo>
                        <a:pt x="1" y="4623"/>
                        <a:pt x="0" y="4622"/>
                        <a:pt x="0" y="4621"/>
                      </a:cubicBezTo>
                      <a:lnTo>
                        <a:pt x="0" y="4621"/>
                      </a:lnTo>
                      <a:cubicBezTo>
                        <a:pt x="0" y="4620"/>
                        <a:pt x="1" y="4619"/>
                        <a:pt x="2" y="4619"/>
                      </a:cubicBezTo>
                      <a:cubicBezTo>
                        <a:pt x="3" y="4619"/>
                        <a:pt x="4" y="4620"/>
                        <a:pt x="4" y="4621"/>
                      </a:cubicBezTo>
                      <a:close/>
                      <a:moveTo>
                        <a:pt x="4" y="4629"/>
                      </a:moveTo>
                      <a:lnTo>
                        <a:pt x="4" y="4629"/>
                      </a:lnTo>
                      <a:cubicBezTo>
                        <a:pt x="4" y="4630"/>
                        <a:pt x="3" y="4631"/>
                        <a:pt x="2" y="4631"/>
                      </a:cubicBezTo>
                      <a:cubicBezTo>
                        <a:pt x="1" y="4631"/>
                        <a:pt x="0" y="4630"/>
                        <a:pt x="0" y="4629"/>
                      </a:cubicBezTo>
                      <a:lnTo>
                        <a:pt x="0" y="4629"/>
                      </a:lnTo>
                      <a:cubicBezTo>
                        <a:pt x="0" y="4628"/>
                        <a:pt x="1" y="4627"/>
                        <a:pt x="2" y="4627"/>
                      </a:cubicBezTo>
                      <a:cubicBezTo>
                        <a:pt x="3" y="4627"/>
                        <a:pt x="4" y="4628"/>
                        <a:pt x="4" y="4629"/>
                      </a:cubicBezTo>
                      <a:close/>
                      <a:moveTo>
                        <a:pt x="4" y="4637"/>
                      </a:moveTo>
                      <a:lnTo>
                        <a:pt x="4" y="4637"/>
                      </a:lnTo>
                      <a:cubicBezTo>
                        <a:pt x="4" y="4638"/>
                        <a:pt x="3" y="4639"/>
                        <a:pt x="2" y="4639"/>
                      </a:cubicBezTo>
                      <a:cubicBezTo>
                        <a:pt x="1" y="4639"/>
                        <a:pt x="0" y="4638"/>
                        <a:pt x="0" y="4637"/>
                      </a:cubicBezTo>
                      <a:lnTo>
                        <a:pt x="0" y="4637"/>
                      </a:lnTo>
                      <a:cubicBezTo>
                        <a:pt x="0" y="4636"/>
                        <a:pt x="1" y="4635"/>
                        <a:pt x="2" y="4635"/>
                      </a:cubicBezTo>
                      <a:cubicBezTo>
                        <a:pt x="3" y="4635"/>
                        <a:pt x="4" y="4636"/>
                        <a:pt x="4" y="4637"/>
                      </a:cubicBezTo>
                      <a:close/>
                      <a:moveTo>
                        <a:pt x="4" y="4645"/>
                      </a:moveTo>
                      <a:lnTo>
                        <a:pt x="4" y="4645"/>
                      </a:lnTo>
                      <a:cubicBezTo>
                        <a:pt x="4" y="4646"/>
                        <a:pt x="3" y="4647"/>
                        <a:pt x="2" y="4647"/>
                      </a:cubicBezTo>
                      <a:cubicBezTo>
                        <a:pt x="1" y="4647"/>
                        <a:pt x="0" y="4646"/>
                        <a:pt x="0" y="4645"/>
                      </a:cubicBezTo>
                      <a:lnTo>
                        <a:pt x="0" y="4645"/>
                      </a:lnTo>
                      <a:cubicBezTo>
                        <a:pt x="0" y="4644"/>
                        <a:pt x="1" y="4643"/>
                        <a:pt x="2" y="4643"/>
                      </a:cubicBezTo>
                      <a:cubicBezTo>
                        <a:pt x="3" y="4643"/>
                        <a:pt x="4" y="4644"/>
                        <a:pt x="4" y="4645"/>
                      </a:cubicBezTo>
                      <a:close/>
                      <a:moveTo>
                        <a:pt x="4" y="4653"/>
                      </a:moveTo>
                      <a:lnTo>
                        <a:pt x="4" y="4653"/>
                      </a:lnTo>
                      <a:cubicBezTo>
                        <a:pt x="4" y="4654"/>
                        <a:pt x="3" y="4655"/>
                        <a:pt x="2" y="4655"/>
                      </a:cubicBezTo>
                      <a:cubicBezTo>
                        <a:pt x="1" y="4655"/>
                        <a:pt x="0" y="4654"/>
                        <a:pt x="0" y="4653"/>
                      </a:cubicBezTo>
                      <a:lnTo>
                        <a:pt x="0" y="4653"/>
                      </a:lnTo>
                      <a:cubicBezTo>
                        <a:pt x="0" y="4652"/>
                        <a:pt x="1" y="4651"/>
                        <a:pt x="2" y="4651"/>
                      </a:cubicBezTo>
                      <a:cubicBezTo>
                        <a:pt x="3" y="4651"/>
                        <a:pt x="4" y="4652"/>
                        <a:pt x="4" y="4653"/>
                      </a:cubicBezTo>
                      <a:close/>
                      <a:moveTo>
                        <a:pt x="4" y="4661"/>
                      </a:moveTo>
                      <a:lnTo>
                        <a:pt x="4" y="4661"/>
                      </a:lnTo>
                      <a:cubicBezTo>
                        <a:pt x="4" y="4662"/>
                        <a:pt x="3" y="4663"/>
                        <a:pt x="2" y="4663"/>
                      </a:cubicBezTo>
                      <a:cubicBezTo>
                        <a:pt x="1" y="4663"/>
                        <a:pt x="0" y="4662"/>
                        <a:pt x="0" y="4661"/>
                      </a:cubicBezTo>
                      <a:lnTo>
                        <a:pt x="0" y="4661"/>
                      </a:lnTo>
                      <a:cubicBezTo>
                        <a:pt x="0" y="4660"/>
                        <a:pt x="1" y="4659"/>
                        <a:pt x="2" y="4659"/>
                      </a:cubicBezTo>
                      <a:cubicBezTo>
                        <a:pt x="3" y="4659"/>
                        <a:pt x="4" y="4660"/>
                        <a:pt x="4" y="4661"/>
                      </a:cubicBezTo>
                      <a:close/>
                      <a:moveTo>
                        <a:pt x="4" y="4669"/>
                      </a:moveTo>
                      <a:lnTo>
                        <a:pt x="4" y="4669"/>
                      </a:lnTo>
                      <a:cubicBezTo>
                        <a:pt x="4" y="4670"/>
                        <a:pt x="3" y="4671"/>
                        <a:pt x="2" y="4671"/>
                      </a:cubicBezTo>
                      <a:cubicBezTo>
                        <a:pt x="1" y="4671"/>
                        <a:pt x="0" y="4670"/>
                        <a:pt x="0" y="4669"/>
                      </a:cubicBezTo>
                      <a:lnTo>
                        <a:pt x="0" y="4669"/>
                      </a:lnTo>
                      <a:cubicBezTo>
                        <a:pt x="0" y="4668"/>
                        <a:pt x="1" y="4667"/>
                        <a:pt x="2" y="4667"/>
                      </a:cubicBezTo>
                      <a:cubicBezTo>
                        <a:pt x="3" y="4667"/>
                        <a:pt x="4" y="4668"/>
                        <a:pt x="4" y="4669"/>
                      </a:cubicBezTo>
                      <a:close/>
                      <a:moveTo>
                        <a:pt x="4" y="4677"/>
                      </a:moveTo>
                      <a:lnTo>
                        <a:pt x="4" y="4677"/>
                      </a:lnTo>
                      <a:cubicBezTo>
                        <a:pt x="4" y="4678"/>
                        <a:pt x="3" y="4679"/>
                        <a:pt x="2" y="4679"/>
                      </a:cubicBezTo>
                      <a:cubicBezTo>
                        <a:pt x="1" y="4679"/>
                        <a:pt x="0" y="4678"/>
                        <a:pt x="0" y="4677"/>
                      </a:cubicBezTo>
                      <a:lnTo>
                        <a:pt x="0" y="4677"/>
                      </a:lnTo>
                      <a:cubicBezTo>
                        <a:pt x="0" y="4676"/>
                        <a:pt x="1" y="4675"/>
                        <a:pt x="2" y="4675"/>
                      </a:cubicBezTo>
                      <a:cubicBezTo>
                        <a:pt x="3" y="4675"/>
                        <a:pt x="4" y="4676"/>
                        <a:pt x="4" y="4677"/>
                      </a:cubicBezTo>
                      <a:close/>
                      <a:moveTo>
                        <a:pt x="4" y="4685"/>
                      </a:moveTo>
                      <a:lnTo>
                        <a:pt x="4" y="4685"/>
                      </a:lnTo>
                      <a:cubicBezTo>
                        <a:pt x="4" y="4686"/>
                        <a:pt x="3" y="4687"/>
                        <a:pt x="2" y="4687"/>
                      </a:cubicBezTo>
                      <a:cubicBezTo>
                        <a:pt x="1" y="4687"/>
                        <a:pt x="0" y="4686"/>
                        <a:pt x="0" y="4685"/>
                      </a:cubicBezTo>
                      <a:lnTo>
                        <a:pt x="0" y="4685"/>
                      </a:lnTo>
                      <a:cubicBezTo>
                        <a:pt x="0" y="4684"/>
                        <a:pt x="1" y="4683"/>
                        <a:pt x="2" y="4683"/>
                      </a:cubicBezTo>
                      <a:cubicBezTo>
                        <a:pt x="3" y="4683"/>
                        <a:pt x="4" y="4684"/>
                        <a:pt x="4" y="4685"/>
                      </a:cubicBezTo>
                      <a:close/>
                      <a:moveTo>
                        <a:pt x="4" y="4693"/>
                      </a:moveTo>
                      <a:lnTo>
                        <a:pt x="4" y="4693"/>
                      </a:lnTo>
                      <a:cubicBezTo>
                        <a:pt x="4" y="4694"/>
                        <a:pt x="3" y="4695"/>
                        <a:pt x="2" y="4695"/>
                      </a:cubicBezTo>
                      <a:cubicBezTo>
                        <a:pt x="1" y="4695"/>
                        <a:pt x="0" y="4694"/>
                        <a:pt x="0" y="4693"/>
                      </a:cubicBezTo>
                      <a:lnTo>
                        <a:pt x="0" y="4693"/>
                      </a:lnTo>
                      <a:cubicBezTo>
                        <a:pt x="0" y="4692"/>
                        <a:pt x="1" y="4691"/>
                        <a:pt x="2" y="4691"/>
                      </a:cubicBezTo>
                      <a:cubicBezTo>
                        <a:pt x="3" y="4691"/>
                        <a:pt x="4" y="4692"/>
                        <a:pt x="4" y="4693"/>
                      </a:cubicBezTo>
                      <a:close/>
                      <a:moveTo>
                        <a:pt x="4" y="4701"/>
                      </a:moveTo>
                      <a:lnTo>
                        <a:pt x="4" y="4701"/>
                      </a:lnTo>
                      <a:cubicBezTo>
                        <a:pt x="4" y="4702"/>
                        <a:pt x="3" y="4703"/>
                        <a:pt x="2" y="4703"/>
                      </a:cubicBezTo>
                      <a:cubicBezTo>
                        <a:pt x="1" y="4703"/>
                        <a:pt x="0" y="4702"/>
                        <a:pt x="0" y="4701"/>
                      </a:cubicBezTo>
                      <a:lnTo>
                        <a:pt x="0" y="4701"/>
                      </a:lnTo>
                      <a:cubicBezTo>
                        <a:pt x="0" y="4700"/>
                        <a:pt x="1" y="4699"/>
                        <a:pt x="2" y="4699"/>
                      </a:cubicBezTo>
                      <a:cubicBezTo>
                        <a:pt x="3" y="4699"/>
                        <a:pt x="4" y="4700"/>
                        <a:pt x="4" y="4701"/>
                      </a:cubicBezTo>
                      <a:close/>
                      <a:moveTo>
                        <a:pt x="4" y="4709"/>
                      </a:moveTo>
                      <a:lnTo>
                        <a:pt x="4" y="4709"/>
                      </a:lnTo>
                      <a:cubicBezTo>
                        <a:pt x="4" y="4710"/>
                        <a:pt x="3" y="4711"/>
                        <a:pt x="2" y="4711"/>
                      </a:cubicBezTo>
                      <a:cubicBezTo>
                        <a:pt x="1" y="4711"/>
                        <a:pt x="0" y="4710"/>
                        <a:pt x="0" y="4709"/>
                      </a:cubicBezTo>
                      <a:lnTo>
                        <a:pt x="0" y="4709"/>
                      </a:lnTo>
                      <a:cubicBezTo>
                        <a:pt x="0" y="4708"/>
                        <a:pt x="1" y="4707"/>
                        <a:pt x="2" y="4707"/>
                      </a:cubicBezTo>
                      <a:cubicBezTo>
                        <a:pt x="3" y="4707"/>
                        <a:pt x="4" y="4708"/>
                        <a:pt x="4" y="4709"/>
                      </a:cubicBezTo>
                      <a:close/>
                      <a:moveTo>
                        <a:pt x="4" y="4717"/>
                      </a:moveTo>
                      <a:lnTo>
                        <a:pt x="4" y="4717"/>
                      </a:lnTo>
                      <a:cubicBezTo>
                        <a:pt x="4" y="4718"/>
                        <a:pt x="3" y="4719"/>
                        <a:pt x="2" y="4719"/>
                      </a:cubicBezTo>
                      <a:cubicBezTo>
                        <a:pt x="1" y="4719"/>
                        <a:pt x="0" y="4718"/>
                        <a:pt x="0" y="4717"/>
                      </a:cubicBezTo>
                      <a:lnTo>
                        <a:pt x="0" y="4717"/>
                      </a:lnTo>
                      <a:cubicBezTo>
                        <a:pt x="0" y="4716"/>
                        <a:pt x="1" y="4715"/>
                        <a:pt x="2" y="4715"/>
                      </a:cubicBezTo>
                      <a:cubicBezTo>
                        <a:pt x="3" y="4715"/>
                        <a:pt x="4" y="4716"/>
                        <a:pt x="4" y="4717"/>
                      </a:cubicBezTo>
                      <a:close/>
                      <a:moveTo>
                        <a:pt x="4" y="4725"/>
                      </a:moveTo>
                      <a:lnTo>
                        <a:pt x="4" y="4725"/>
                      </a:lnTo>
                      <a:cubicBezTo>
                        <a:pt x="4" y="4726"/>
                        <a:pt x="3" y="4727"/>
                        <a:pt x="2" y="4727"/>
                      </a:cubicBezTo>
                      <a:cubicBezTo>
                        <a:pt x="1" y="4727"/>
                        <a:pt x="0" y="4726"/>
                        <a:pt x="0" y="4725"/>
                      </a:cubicBezTo>
                      <a:lnTo>
                        <a:pt x="0" y="4725"/>
                      </a:lnTo>
                      <a:cubicBezTo>
                        <a:pt x="0" y="4724"/>
                        <a:pt x="1" y="4723"/>
                        <a:pt x="2" y="4723"/>
                      </a:cubicBezTo>
                      <a:cubicBezTo>
                        <a:pt x="3" y="4723"/>
                        <a:pt x="4" y="4724"/>
                        <a:pt x="4" y="4725"/>
                      </a:cubicBezTo>
                      <a:close/>
                      <a:moveTo>
                        <a:pt x="4" y="4733"/>
                      </a:moveTo>
                      <a:lnTo>
                        <a:pt x="4" y="4733"/>
                      </a:lnTo>
                      <a:cubicBezTo>
                        <a:pt x="4" y="4734"/>
                        <a:pt x="3" y="4735"/>
                        <a:pt x="2" y="4735"/>
                      </a:cubicBezTo>
                      <a:cubicBezTo>
                        <a:pt x="1" y="4735"/>
                        <a:pt x="0" y="4734"/>
                        <a:pt x="0" y="4733"/>
                      </a:cubicBezTo>
                      <a:lnTo>
                        <a:pt x="0" y="4733"/>
                      </a:lnTo>
                      <a:cubicBezTo>
                        <a:pt x="0" y="4732"/>
                        <a:pt x="1" y="4731"/>
                        <a:pt x="2" y="4731"/>
                      </a:cubicBezTo>
                      <a:cubicBezTo>
                        <a:pt x="3" y="4731"/>
                        <a:pt x="4" y="4732"/>
                        <a:pt x="4" y="4733"/>
                      </a:cubicBezTo>
                      <a:close/>
                      <a:moveTo>
                        <a:pt x="4" y="4741"/>
                      </a:moveTo>
                      <a:lnTo>
                        <a:pt x="4" y="4741"/>
                      </a:lnTo>
                      <a:cubicBezTo>
                        <a:pt x="4" y="4742"/>
                        <a:pt x="3" y="4743"/>
                        <a:pt x="2" y="4743"/>
                      </a:cubicBezTo>
                      <a:cubicBezTo>
                        <a:pt x="1" y="4743"/>
                        <a:pt x="0" y="4742"/>
                        <a:pt x="0" y="4741"/>
                      </a:cubicBezTo>
                      <a:lnTo>
                        <a:pt x="0" y="4741"/>
                      </a:lnTo>
                      <a:cubicBezTo>
                        <a:pt x="0" y="4740"/>
                        <a:pt x="1" y="4739"/>
                        <a:pt x="2" y="4739"/>
                      </a:cubicBezTo>
                      <a:cubicBezTo>
                        <a:pt x="3" y="4739"/>
                        <a:pt x="4" y="4740"/>
                        <a:pt x="4" y="4741"/>
                      </a:cubicBezTo>
                      <a:close/>
                      <a:moveTo>
                        <a:pt x="4" y="4749"/>
                      </a:moveTo>
                      <a:lnTo>
                        <a:pt x="4" y="4749"/>
                      </a:lnTo>
                      <a:cubicBezTo>
                        <a:pt x="4" y="4750"/>
                        <a:pt x="3" y="4751"/>
                        <a:pt x="2" y="4751"/>
                      </a:cubicBezTo>
                      <a:cubicBezTo>
                        <a:pt x="1" y="4751"/>
                        <a:pt x="0" y="4750"/>
                        <a:pt x="0" y="4749"/>
                      </a:cubicBezTo>
                      <a:lnTo>
                        <a:pt x="0" y="4749"/>
                      </a:lnTo>
                      <a:cubicBezTo>
                        <a:pt x="0" y="4748"/>
                        <a:pt x="1" y="4747"/>
                        <a:pt x="2" y="4747"/>
                      </a:cubicBezTo>
                      <a:cubicBezTo>
                        <a:pt x="3" y="4747"/>
                        <a:pt x="4" y="4748"/>
                        <a:pt x="4" y="4749"/>
                      </a:cubicBezTo>
                      <a:close/>
                      <a:moveTo>
                        <a:pt x="4" y="4757"/>
                      </a:moveTo>
                      <a:lnTo>
                        <a:pt x="4" y="4757"/>
                      </a:lnTo>
                      <a:cubicBezTo>
                        <a:pt x="4" y="4758"/>
                        <a:pt x="3" y="4759"/>
                        <a:pt x="2" y="4759"/>
                      </a:cubicBezTo>
                      <a:cubicBezTo>
                        <a:pt x="1" y="4759"/>
                        <a:pt x="0" y="4758"/>
                        <a:pt x="0" y="4757"/>
                      </a:cubicBezTo>
                      <a:lnTo>
                        <a:pt x="0" y="4757"/>
                      </a:lnTo>
                      <a:cubicBezTo>
                        <a:pt x="0" y="4756"/>
                        <a:pt x="1" y="4755"/>
                        <a:pt x="2" y="4755"/>
                      </a:cubicBezTo>
                      <a:cubicBezTo>
                        <a:pt x="3" y="4755"/>
                        <a:pt x="4" y="4756"/>
                        <a:pt x="4" y="4757"/>
                      </a:cubicBezTo>
                      <a:close/>
                      <a:moveTo>
                        <a:pt x="4" y="4765"/>
                      </a:moveTo>
                      <a:lnTo>
                        <a:pt x="4" y="4765"/>
                      </a:lnTo>
                      <a:cubicBezTo>
                        <a:pt x="4" y="4766"/>
                        <a:pt x="3" y="4767"/>
                        <a:pt x="2" y="4767"/>
                      </a:cubicBezTo>
                      <a:cubicBezTo>
                        <a:pt x="1" y="4767"/>
                        <a:pt x="0" y="4766"/>
                        <a:pt x="0" y="4765"/>
                      </a:cubicBezTo>
                      <a:lnTo>
                        <a:pt x="0" y="4765"/>
                      </a:lnTo>
                      <a:cubicBezTo>
                        <a:pt x="0" y="4764"/>
                        <a:pt x="1" y="4763"/>
                        <a:pt x="2" y="4763"/>
                      </a:cubicBezTo>
                      <a:cubicBezTo>
                        <a:pt x="3" y="4763"/>
                        <a:pt x="4" y="4764"/>
                        <a:pt x="4" y="4765"/>
                      </a:cubicBezTo>
                      <a:close/>
                      <a:moveTo>
                        <a:pt x="4" y="4773"/>
                      </a:moveTo>
                      <a:lnTo>
                        <a:pt x="4" y="4773"/>
                      </a:lnTo>
                      <a:cubicBezTo>
                        <a:pt x="4" y="4774"/>
                        <a:pt x="3" y="4775"/>
                        <a:pt x="2" y="4775"/>
                      </a:cubicBezTo>
                      <a:cubicBezTo>
                        <a:pt x="1" y="4775"/>
                        <a:pt x="0" y="4774"/>
                        <a:pt x="0" y="4773"/>
                      </a:cubicBezTo>
                      <a:lnTo>
                        <a:pt x="0" y="4773"/>
                      </a:lnTo>
                      <a:cubicBezTo>
                        <a:pt x="0" y="4772"/>
                        <a:pt x="1" y="4771"/>
                        <a:pt x="2" y="4771"/>
                      </a:cubicBezTo>
                      <a:cubicBezTo>
                        <a:pt x="3" y="4771"/>
                        <a:pt x="4" y="4772"/>
                        <a:pt x="4" y="4773"/>
                      </a:cubicBezTo>
                      <a:close/>
                      <a:moveTo>
                        <a:pt x="4" y="4781"/>
                      </a:moveTo>
                      <a:lnTo>
                        <a:pt x="4" y="4781"/>
                      </a:lnTo>
                      <a:cubicBezTo>
                        <a:pt x="4" y="4782"/>
                        <a:pt x="3" y="4783"/>
                        <a:pt x="2" y="4783"/>
                      </a:cubicBezTo>
                      <a:cubicBezTo>
                        <a:pt x="1" y="4783"/>
                        <a:pt x="0" y="4782"/>
                        <a:pt x="0" y="4781"/>
                      </a:cubicBezTo>
                      <a:lnTo>
                        <a:pt x="0" y="4781"/>
                      </a:lnTo>
                      <a:cubicBezTo>
                        <a:pt x="0" y="4780"/>
                        <a:pt x="1" y="4779"/>
                        <a:pt x="2" y="4779"/>
                      </a:cubicBezTo>
                      <a:cubicBezTo>
                        <a:pt x="3" y="4779"/>
                        <a:pt x="4" y="4780"/>
                        <a:pt x="4" y="4781"/>
                      </a:cubicBezTo>
                      <a:close/>
                      <a:moveTo>
                        <a:pt x="4" y="4789"/>
                      </a:moveTo>
                      <a:lnTo>
                        <a:pt x="4" y="4789"/>
                      </a:lnTo>
                      <a:cubicBezTo>
                        <a:pt x="4" y="4790"/>
                        <a:pt x="3" y="4791"/>
                        <a:pt x="2" y="4791"/>
                      </a:cubicBezTo>
                      <a:cubicBezTo>
                        <a:pt x="1" y="4791"/>
                        <a:pt x="0" y="4790"/>
                        <a:pt x="0" y="4789"/>
                      </a:cubicBezTo>
                      <a:lnTo>
                        <a:pt x="0" y="4789"/>
                      </a:lnTo>
                      <a:cubicBezTo>
                        <a:pt x="0" y="4788"/>
                        <a:pt x="1" y="4787"/>
                        <a:pt x="2" y="4787"/>
                      </a:cubicBezTo>
                      <a:cubicBezTo>
                        <a:pt x="3" y="4787"/>
                        <a:pt x="4" y="4788"/>
                        <a:pt x="4" y="4789"/>
                      </a:cubicBezTo>
                      <a:close/>
                      <a:moveTo>
                        <a:pt x="4" y="4797"/>
                      </a:moveTo>
                      <a:lnTo>
                        <a:pt x="4" y="4797"/>
                      </a:lnTo>
                      <a:cubicBezTo>
                        <a:pt x="4" y="4798"/>
                        <a:pt x="3" y="4799"/>
                        <a:pt x="2" y="4799"/>
                      </a:cubicBezTo>
                      <a:cubicBezTo>
                        <a:pt x="1" y="4799"/>
                        <a:pt x="0" y="4798"/>
                        <a:pt x="0" y="4797"/>
                      </a:cubicBezTo>
                      <a:lnTo>
                        <a:pt x="0" y="4797"/>
                      </a:lnTo>
                      <a:cubicBezTo>
                        <a:pt x="0" y="4796"/>
                        <a:pt x="1" y="4795"/>
                        <a:pt x="2" y="4795"/>
                      </a:cubicBezTo>
                      <a:cubicBezTo>
                        <a:pt x="3" y="4795"/>
                        <a:pt x="4" y="4796"/>
                        <a:pt x="4" y="4797"/>
                      </a:cubicBezTo>
                      <a:close/>
                      <a:moveTo>
                        <a:pt x="4" y="4805"/>
                      </a:moveTo>
                      <a:lnTo>
                        <a:pt x="4" y="4805"/>
                      </a:lnTo>
                      <a:cubicBezTo>
                        <a:pt x="4" y="4806"/>
                        <a:pt x="3" y="4807"/>
                        <a:pt x="2" y="4807"/>
                      </a:cubicBezTo>
                      <a:cubicBezTo>
                        <a:pt x="1" y="4807"/>
                        <a:pt x="0" y="4806"/>
                        <a:pt x="0" y="4805"/>
                      </a:cubicBezTo>
                      <a:lnTo>
                        <a:pt x="0" y="4805"/>
                      </a:lnTo>
                      <a:cubicBezTo>
                        <a:pt x="0" y="4804"/>
                        <a:pt x="1" y="4803"/>
                        <a:pt x="2" y="4803"/>
                      </a:cubicBezTo>
                      <a:cubicBezTo>
                        <a:pt x="3" y="4803"/>
                        <a:pt x="4" y="4804"/>
                        <a:pt x="4" y="4805"/>
                      </a:cubicBezTo>
                      <a:close/>
                      <a:moveTo>
                        <a:pt x="4" y="4813"/>
                      </a:moveTo>
                      <a:lnTo>
                        <a:pt x="4" y="4813"/>
                      </a:lnTo>
                      <a:cubicBezTo>
                        <a:pt x="4" y="4814"/>
                        <a:pt x="3" y="4815"/>
                        <a:pt x="2" y="4815"/>
                      </a:cubicBezTo>
                      <a:cubicBezTo>
                        <a:pt x="1" y="4815"/>
                        <a:pt x="0" y="4814"/>
                        <a:pt x="0" y="4813"/>
                      </a:cubicBezTo>
                      <a:lnTo>
                        <a:pt x="0" y="4813"/>
                      </a:lnTo>
                      <a:cubicBezTo>
                        <a:pt x="0" y="4812"/>
                        <a:pt x="1" y="4811"/>
                        <a:pt x="2" y="4811"/>
                      </a:cubicBezTo>
                      <a:cubicBezTo>
                        <a:pt x="3" y="4811"/>
                        <a:pt x="4" y="4812"/>
                        <a:pt x="4" y="4813"/>
                      </a:cubicBezTo>
                      <a:close/>
                      <a:moveTo>
                        <a:pt x="4" y="4821"/>
                      </a:moveTo>
                      <a:lnTo>
                        <a:pt x="4" y="4821"/>
                      </a:lnTo>
                      <a:cubicBezTo>
                        <a:pt x="4" y="4822"/>
                        <a:pt x="3" y="4823"/>
                        <a:pt x="2" y="4823"/>
                      </a:cubicBezTo>
                      <a:cubicBezTo>
                        <a:pt x="1" y="4823"/>
                        <a:pt x="0" y="4822"/>
                        <a:pt x="0" y="4821"/>
                      </a:cubicBezTo>
                      <a:lnTo>
                        <a:pt x="0" y="4821"/>
                      </a:lnTo>
                      <a:cubicBezTo>
                        <a:pt x="0" y="4820"/>
                        <a:pt x="1" y="4819"/>
                        <a:pt x="2" y="4819"/>
                      </a:cubicBezTo>
                      <a:cubicBezTo>
                        <a:pt x="3" y="4819"/>
                        <a:pt x="4" y="4820"/>
                        <a:pt x="4" y="4821"/>
                      </a:cubicBezTo>
                      <a:close/>
                      <a:moveTo>
                        <a:pt x="4" y="4829"/>
                      </a:moveTo>
                      <a:lnTo>
                        <a:pt x="4" y="4829"/>
                      </a:lnTo>
                      <a:cubicBezTo>
                        <a:pt x="4" y="4830"/>
                        <a:pt x="3" y="4831"/>
                        <a:pt x="2" y="4831"/>
                      </a:cubicBezTo>
                      <a:cubicBezTo>
                        <a:pt x="1" y="4831"/>
                        <a:pt x="0" y="4830"/>
                        <a:pt x="0" y="4829"/>
                      </a:cubicBezTo>
                      <a:lnTo>
                        <a:pt x="0" y="4829"/>
                      </a:lnTo>
                      <a:cubicBezTo>
                        <a:pt x="0" y="4828"/>
                        <a:pt x="1" y="4827"/>
                        <a:pt x="2" y="4827"/>
                      </a:cubicBezTo>
                      <a:cubicBezTo>
                        <a:pt x="3" y="4827"/>
                        <a:pt x="4" y="4828"/>
                        <a:pt x="4" y="4829"/>
                      </a:cubicBezTo>
                      <a:close/>
                      <a:moveTo>
                        <a:pt x="4" y="4837"/>
                      </a:moveTo>
                      <a:lnTo>
                        <a:pt x="4" y="4837"/>
                      </a:lnTo>
                      <a:cubicBezTo>
                        <a:pt x="4" y="4838"/>
                        <a:pt x="3" y="4839"/>
                        <a:pt x="2" y="4839"/>
                      </a:cubicBezTo>
                      <a:cubicBezTo>
                        <a:pt x="1" y="4839"/>
                        <a:pt x="0" y="4838"/>
                        <a:pt x="0" y="4837"/>
                      </a:cubicBezTo>
                      <a:lnTo>
                        <a:pt x="0" y="4837"/>
                      </a:lnTo>
                      <a:cubicBezTo>
                        <a:pt x="0" y="4836"/>
                        <a:pt x="1" y="4835"/>
                        <a:pt x="2" y="4835"/>
                      </a:cubicBezTo>
                      <a:cubicBezTo>
                        <a:pt x="3" y="4835"/>
                        <a:pt x="4" y="4836"/>
                        <a:pt x="4" y="4837"/>
                      </a:cubicBezTo>
                      <a:close/>
                      <a:moveTo>
                        <a:pt x="4" y="4845"/>
                      </a:moveTo>
                      <a:lnTo>
                        <a:pt x="4" y="4845"/>
                      </a:lnTo>
                      <a:cubicBezTo>
                        <a:pt x="4" y="4846"/>
                        <a:pt x="3" y="4847"/>
                        <a:pt x="2" y="4847"/>
                      </a:cubicBezTo>
                      <a:cubicBezTo>
                        <a:pt x="1" y="4847"/>
                        <a:pt x="0" y="4846"/>
                        <a:pt x="0" y="4845"/>
                      </a:cubicBezTo>
                      <a:lnTo>
                        <a:pt x="0" y="4845"/>
                      </a:lnTo>
                      <a:cubicBezTo>
                        <a:pt x="0" y="4844"/>
                        <a:pt x="1" y="4843"/>
                        <a:pt x="2" y="4843"/>
                      </a:cubicBezTo>
                      <a:cubicBezTo>
                        <a:pt x="3" y="4843"/>
                        <a:pt x="4" y="4844"/>
                        <a:pt x="4" y="4845"/>
                      </a:cubicBezTo>
                      <a:close/>
                      <a:moveTo>
                        <a:pt x="4" y="4853"/>
                      </a:moveTo>
                      <a:lnTo>
                        <a:pt x="4" y="4853"/>
                      </a:lnTo>
                      <a:cubicBezTo>
                        <a:pt x="4" y="4854"/>
                        <a:pt x="3" y="4855"/>
                        <a:pt x="2" y="4855"/>
                      </a:cubicBezTo>
                      <a:cubicBezTo>
                        <a:pt x="1" y="4855"/>
                        <a:pt x="0" y="4854"/>
                        <a:pt x="0" y="4853"/>
                      </a:cubicBezTo>
                      <a:lnTo>
                        <a:pt x="0" y="4853"/>
                      </a:lnTo>
                      <a:cubicBezTo>
                        <a:pt x="0" y="4852"/>
                        <a:pt x="1" y="4851"/>
                        <a:pt x="2" y="4851"/>
                      </a:cubicBezTo>
                      <a:cubicBezTo>
                        <a:pt x="3" y="4851"/>
                        <a:pt x="4" y="4852"/>
                        <a:pt x="4" y="4853"/>
                      </a:cubicBezTo>
                      <a:close/>
                      <a:moveTo>
                        <a:pt x="4" y="4861"/>
                      </a:moveTo>
                      <a:lnTo>
                        <a:pt x="4" y="4861"/>
                      </a:lnTo>
                      <a:cubicBezTo>
                        <a:pt x="4" y="4862"/>
                        <a:pt x="3" y="4863"/>
                        <a:pt x="2" y="4863"/>
                      </a:cubicBezTo>
                      <a:cubicBezTo>
                        <a:pt x="1" y="4863"/>
                        <a:pt x="0" y="4862"/>
                        <a:pt x="0" y="4861"/>
                      </a:cubicBezTo>
                      <a:lnTo>
                        <a:pt x="0" y="4861"/>
                      </a:lnTo>
                      <a:cubicBezTo>
                        <a:pt x="0" y="4860"/>
                        <a:pt x="1" y="4859"/>
                        <a:pt x="2" y="4859"/>
                      </a:cubicBezTo>
                      <a:cubicBezTo>
                        <a:pt x="3" y="4859"/>
                        <a:pt x="4" y="4860"/>
                        <a:pt x="4" y="4861"/>
                      </a:cubicBezTo>
                      <a:close/>
                      <a:moveTo>
                        <a:pt x="4" y="4869"/>
                      </a:moveTo>
                      <a:lnTo>
                        <a:pt x="4" y="4869"/>
                      </a:lnTo>
                      <a:cubicBezTo>
                        <a:pt x="4" y="4870"/>
                        <a:pt x="3" y="4871"/>
                        <a:pt x="2" y="4871"/>
                      </a:cubicBezTo>
                      <a:cubicBezTo>
                        <a:pt x="1" y="4871"/>
                        <a:pt x="0" y="4870"/>
                        <a:pt x="0" y="4869"/>
                      </a:cubicBezTo>
                      <a:lnTo>
                        <a:pt x="0" y="4869"/>
                      </a:lnTo>
                      <a:cubicBezTo>
                        <a:pt x="0" y="4868"/>
                        <a:pt x="1" y="4867"/>
                        <a:pt x="2" y="4867"/>
                      </a:cubicBezTo>
                      <a:cubicBezTo>
                        <a:pt x="3" y="4867"/>
                        <a:pt x="4" y="4868"/>
                        <a:pt x="4" y="4869"/>
                      </a:cubicBezTo>
                      <a:close/>
                      <a:moveTo>
                        <a:pt x="4" y="4877"/>
                      </a:moveTo>
                      <a:lnTo>
                        <a:pt x="4" y="4877"/>
                      </a:lnTo>
                      <a:cubicBezTo>
                        <a:pt x="4" y="4878"/>
                        <a:pt x="3" y="4879"/>
                        <a:pt x="2" y="4879"/>
                      </a:cubicBezTo>
                      <a:cubicBezTo>
                        <a:pt x="1" y="4879"/>
                        <a:pt x="0" y="4878"/>
                        <a:pt x="0" y="4877"/>
                      </a:cubicBezTo>
                      <a:lnTo>
                        <a:pt x="0" y="4877"/>
                      </a:lnTo>
                      <a:cubicBezTo>
                        <a:pt x="0" y="4876"/>
                        <a:pt x="1" y="4875"/>
                        <a:pt x="2" y="4875"/>
                      </a:cubicBezTo>
                      <a:cubicBezTo>
                        <a:pt x="3" y="4875"/>
                        <a:pt x="4" y="4876"/>
                        <a:pt x="4" y="4877"/>
                      </a:cubicBezTo>
                      <a:close/>
                      <a:moveTo>
                        <a:pt x="4" y="4885"/>
                      </a:moveTo>
                      <a:lnTo>
                        <a:pt x="4" y="4885"/>
                      </a:lnTo>
                      <a:cubicBezTo>
                        <a:pt x="4" y="4886"/>
                        <a:pt x="3" y="4887"/>
                        <a:pt x="2" y="4887"/>
                      </a:cubicBezTo>
                      <a:cubicBezTo>
                        <a:pt x="1" y="4887"/>
                        <a:pt x="0" y="4886"/>
                        <a:pt x="0" y="4885"/>
                      </a:cubicBezTo>
                      <a:lnTo>
                        <a:pt x="0" y="4885"/>
                      </a:lnTo>
                      <a:cubicBezTo>
                        <a:pt x="0" y="4884"/>
                        <a:pt x="1" y="4883"/>
                        <a:pt x="2" y="4883"/>
                      </a:cubicBezTo>
                      <a:cubicBezTo>
                        <a:pt x="3" y="4883"/>
                        <a:pt x="4" y="4884"/>
                        <a:pt x="4" y="4885"/>
                      </a:cubicBezTo>
                      <a:close/>
                      <a:moveTo>
                        <a:pt x="4" y="4893"/>
                      </a:moveTo>
                      <a:lnTo>
                        <a:pt x="4" y="4893"/>
                      </a:lnTo>
                      <a:cubicBezTo>
                        <a:pt x="4" y="4894"/>
                        <a:pt x="3" y="4895"/>
                        <a:pt x="2" y="4895"/>
                      </a:cubicBezTo>
                      <a:cubicBezTo>
                        <a:pt x="1" y="4895"/>
                        <a:pt x="0" y="4894"/>
                        <a:pt x="0" y="4893"/>
                      </a:cubicBezTo>
                      <a:lnTo>
                        <a:pt x="0" y="4893"/>
                      </a:lnTo>
                      <a:cubicBezTo>
                        <a:pt x="0" y="4892"/>
                        <a:pt x="1" y="4891"/>
                        <a:pt x="2" y="4891"/>
                      </a:cubicBezTo>
                      <a:cubicBezTo>
                        <a:pt x="3" y="4891"/>
                        <a:pt x="4" y="4892"/>
                        <a:pt x="4" y="4893"/>
                      </a:cubicBezTo>
                      <a:close/>
                      <a:moveTo>
                        <a:pt x="4" y="4901"/>
                      </a:moveTo>
                      <a:lnTo>
                        <a:pt x="4" y="4901"/>
                      </a:lnTo>
                      <a:cubicBezTo>
                        <a:pt x="4" y="4902"/>
                        <a:pt x="3" y="4903"/>
                        <a:pt x="2" y="4903"/>
                      </a:cubicBezTo>
                      <a:cubicBezTo>
                        <a:pt x="1" y="4903"/>
                        <a:pt x="0" y="4902"/>
                        <a:pt x="0" y="4901"/>
                      </a:cubicBezTo>
                      <a:lnTo>
                        <a:pt x="0" y="4901"/>
                      </a:lnTo>
                      <a:cubicBezTo>
                        <a:pt x="0" y="4900"/>
                        <a:pt x="1" y="4899"/>
                        <a:pt x="2" y="4899"/>
                      </a:cubicBezTo>
                      <a:cubicBezTo>
                        <a:pt x="3" y="4899"/>
                        <a:pt x="4" y="4900"/>
                        <a:pt x="4" y="4901"/>
                      </a:cubicBezTo>
                      <a:close/>
                      <a:moveTo>
                        <a:pt x="4" y="4909"/>
                      </a:moveTo>
                      <a:lnTo>
                        <a:pt x="4" y="4909"/>
                      </a:lnTo>
                      <a:cubicBezTo>
                        <a:pt x="4" y="4910"/>
                        <a:pt x="3" y="4911"/>
                        <a:pt x="2" y="4911"/>
                      </a:cubicBezTo>
                      <a:cubicBezTo>
                        <a:pt x="1" y="4911"/>
                        <a:pt x="0" y="4910"/>
                        <a:pt x="0" y="4909"/>
                      </a:cubicBezTo>
                      <a:lnTo>
                        <a:pt x="0" y="4909"/>
                      </a:lnTo>
                      <a:cubicBezTo>
                        <a:pt x="0" y="4908"/>
                        <a:pt x="1" y="4907"/>
                        <a:pt x="2" y="4907"/>
                      </a:cubicBezTo>
                      <a:cubicBezTo>
                        <a:pt x="3" y="4907"/>
                        <a:pt x="4" y="4908"/>
                        <a:pt x="4" y="4909"/>
                      </a:cubicBezTo>
                      <a:close/>
                      <a:moveTo>
                        <a:pt x="4" y="4917"/>
                      </a:moveTo>
                      <a:lnTo>
                        <a:pt x="4" y="4917"/>
                      </a:lnTo>
                      <a:cubicBezTo>
                        <a:pt x="4" y="4918"/>
                        <a:pt x="3" y="4919"/>
                        <a:pt x="2" y="4919"/>
                      </a:cubicBezTo>
                      <a:cubicBezTo>
                        <a:pt x="1" y="4919"/>
                        <a:pt x="0" y="4918"/>
                        <a:pt x="0" y="4917"/>
                      </a:cubicBezTo>
                      <a:lnTo>
                        <a:pt x="0" y="4917"/>
                      </a:lnTo>
                      <a:cubicBezTo>
                        <a:pt x="0" y="4916"/>
                        <a:pt x="1" y="4915"/>
                        <a:pt x="2" y="4915"/>
                      </a:cubicBezTo>
                      <a:cubicBezTo>
                        <a:pt x="3" y="4915"/>
                        <a:pt x="4" y="4916"/>
                        <a:pt x="4" y="4917"/>
                      </a:cubicBezTo>
                      <a:close/>
                      <a:moveTo>
                        <a:pt x="4" y="4925"/>
                      </a:moveTo>
                      <a:lnTo>
                        <a:pt x="4" y="4925"/>
                      </a:lnTo>
                      <a:cubicBezTo>
                        <a:pt x="4" y="4926"/>
                        <a:pt x="3" y="4927"/>
                        <a:pt x="2" y="4927"/>
                      </a:cubicBezTo>
                      <a:cubicBezTo>
                        <a:pt x="1" y="4927"/>
                        <a:pt x="0" y="4926"/>
                        <a:pt x="0" y="4925"/>
                      </a:cubicBezTo>
                      <a:lnTo>
                        <a:pt x="0" y="4925"/>
                      </a:lnTo>
                      <a:cubicBezTo>
                        <a:pt x="0" y="4924"/>
                        <a:pt x="1" y="4923"/>
                        <a:pt x="2" y="4923"/>
                      </a:cubicBezTo>
                      <a:cubicBezTo>
                        <a:pt x="3" y="4923"/>
                        <a:pt x="4" y="4924"/>
                        <a:pt x="4" y="4925"/>
                      </a:cubicBezTo>
                      <a:close/>
                      <a:moveTo>
                        <a:pt x="4" y="4933"/>
                      </a:moveTo>
                      <a:lnTo>
                        <a:pt x="4" y="4933"/>
                      </a:lnTo>
                      <a:cubicBezTo>
                        <a:pt x="4" y="4934"/>
                        <a:pt x="3" y="4935"/>
                        <a:pt x="2" y="4935"/>
                      </a:cubicBezTo>
                      <a:cubicBezTo>
                        <a:pt x="1" y="4935"/>
                        <a:pt x="0" y="4934"/>
                        <a:pt x="0" y="4933"/>
                      </a:cubicBezTo>
                      <a:lnTo>
                        <a:pt x="0" y="4933"/>
                      </a:lnTo>
                      <a:cubicBezTo>
                        <a:pt x="0" y="4932"/>
                        <a:pt x="1" y="4931"/>
                        <a:pt x="2" y="4931"/>
                      </a:cubicBezTo>
                      <a:cubicBezTo>
                        <a:pt x="3" y="4931"/>
                        <a:pt x="4" y="4932"/>
                        <a:pt x="4" y="4933"/>
                      </a:cubicBezTo>
                      <a:close/>
                      <a:moveTo>
                        <a:pt x="4" y="4941"/>
                      </a:moveTo>
                      <a:lnTo>
                        <a:pt x="4" y="4941"/>
                      </a:lnTo>
                      <a:cubicBezTo>
                        <a:pt x="4" y="4942"/>
                        <a:pt x="3" y="4943"/>
                        <a:pt x="2" y="4943"/>
                      </a:cubicBezTo>
                      <a:cubicBezTo>
                        <a:pt x="1" y="4943"/>
                        <a:pt x="0" y="4942"/>
                        <a:pt x="0" y="4941"/>
                      </a:cubicBezTo>
                      <a:lnTo>
                        <a:pt x="0" y="4941"/>
                      </a:lnTo>
                      <a:cubicBezTo>
                        <a:pt x="0" y="4940"/>
                        <a:pt x="1" y="4939"/>
                        <a:pt x="2" y="4939"/>
                      </a:cubicBezTo>
                      <a:cubicBezTo>
                        <a:pt x="3" y="4939"/>
                        <a:pt x="4" y="4940"/>
                        <a:pt x="4" y="4941"/>
                      </a:cubicBezTo>
                      <a:close/>
                      <a:moveTo>
                        <a:pt x="4" y="4949"/>
                      </a:moveTo>
                      <a:lnTo>
                        <a:pt x="4" y="4949"/>
                      </a:lnTo>
                      <a:cubicBezTo>
                        <a:pt x="4" y="4950"/>
                        <a:pt x="3" y="4951"/>
                        <a:pt x="2" y="4951"/>
                      </a:cubicBezTo>
                      <a:cubicBezTo>
                        <a:pt x="1" y="4951"/>
                        <a:pt x="0" y="4950"/>
                        <a:pt x="0" y="4949"/>
                      </a:cubicBezTo>
                      <a:lnTo>
                        <a:pt x="0" y="4949"/>
                      </a:lnTo>
                      <a:cubicBezTo>
                        <a:pt x="0" y="4948"/>
                        <a:pt x="1" y="4947"/>
                        <a:pt x="2" y="4947"/>
                      </a:cubicBezTo>
                      <a:cubicBezTo>
                        <a:pt x="3" y="4947"/>
                        <a:pt x="4" y="4948"/>
                        <a:pt x="4" y="4949"/>
                      </a:cubicBezTo>
                      <a:close/>
                      <a:moveTo>
                        <a:pt x="4" y="4957"/>
                      </a:moveTo>
                      <a:lnTo>
                        <a:pt x="4" y="4957"/>
                      </a:lnTo>
                      <a:cubicBezTo>
                        <a:pt x="4" y="4958"/>
                        <a:pt x="3" y="4959"/>
                        <a:pt x="2" y="4959"/>
                      </a:cubicBezTo>
                      <a:cubicBezTo>
                        <a:pt x="1" y="4959"/>
                        <a:pt x="0" y="4958"/>
                        <a:pt x="0" y="4957"/>
                      </a:cubicBezTo>
                      <a:lnTo>
                        <a:pt x="0" y="4957"/>
                      </a:lnTo>
                      <a:cubicBezTo>
                        <a:pt x="0" y="4956"/>
                        <a:pt x="1" y="4955"/>
                        <a:pt x="2" y="4955"/>
                      </a:cubicBezTo>
                      <a:cubicBezTo>
                        <a:pt x="3" y="4955"/>
                        <a:pt x="4" y="4956"/>
                        <a:pt x="4" y="4957"/>
                      </a:cubicBezTo>
                      <a:close/>
                      <a:moveTo>
                        <a:pt x="4" y="4965"/>
                      </a:moveTo>
                      <a:lnTo>
                        <a:pt x="4" y="4965"/>
                      </a:lnTo>
                      <a:cubicBezTo>
                        <a:pt x="4" y="4966"/>
                        <a:pt x="3" y="4967"/>
                        <a:pt x="2" y="4967"/>
                      </a:cubicBezTo>
                      <a:cubicBezTo>
                        <a:pt x="1" y="4967"/>
                        <a:pt x="0" y="4966"/>
                        <a:pt x="0" y="4965"/>
                      </a:cubicBezTo>
                      <a:lnTo>
                        <a:pt x="0" y="4965"/>
                      </a:lnTo>
                      <a:cubicBezTo>
                        <a:pt x="0" y="4964"/>
                        <a:pt x="1" y="4963"/>
                        <a:pt x="2" y="4963"/>
                      </a:cubicBezTo>
                      <a:cubicBezTo>
                        <a:pt x="3" y="4963"/>
                        <a:pt x="4" y="4964"/>
                        <a:pt x="4" y="4965"/>
                      </a:cubicBezTo>
                      <a:close/>
                      <a:moveTo>
                        <a:pt x="4" y="4973"/>
                      </a:moveTo>
                      <a:lnTo>
                        <a:pt x="4" y="4973"/>
                      </a:lnTo>
                      <a:cubicBezTo>
                        <a:pt x="4" y="4974"/>
                        <a:pt x="3" y="4975"/>
                        <a:pt x="2" y="4975"/>
                      </a:cubicBezTo>
                      <a:cubicBezTo>
                        <a:pt x="1" y="4975"/>
                        <a:pt x="0" y="4974"/>
                        <a:pt x="0" y="4973"/>
                      </a:cubicBezTo>
                      <a:lnTo>
                        <a:pt x="0" y="4973"/>
                      </a:lnTo>
                      <a:cubicBezTo>
                        <a:pt x="0" y="4972"/>
                        <a:pt x="1" y="4971"/>
                        <a:pt x="2" y="4971"/>
                      </a:cubicBezTo>
                      <a:cubicBezTo>
                        <a:pt x="3" y="4971"/>
                        <a:pt x="4" y="4972"/>
                        <a:pt x="4" y="4973"/>
                      </a:cubicBezTo>
                      <a:close/>
                      <a:moveTo>
                        <a:pt x="4" y="4981"/>
                      </a:moveTo>
                      <a:lnTo>
                        <a:pt x="4" y="4981"/>
                      </a:lnTo>
                      <a:cubicBezTo>
                        <a:pt x="4" y="4982"/>
                        <a:pt x="3" y="4983"/>
                        <a:pt x="2" y="4983"/>
                      </a:cubicBezTo>
                      <a:cubicBezTo>
                        <a:pt x="1" y="4983"/>
                        <a:pt x="0" y="4982"/>
                        <a:pt x="0" y="4981"/>
                      </a:cubicBezTo>
                      <a:lnTo>
                        <a:pt x="0" y="4981"/>
                      </a:lnTo>
                      <a:cubicBezTo>
                        <a:pt x="0" y="4980"/>
                        <a:pt x="1" y="4979"/>
                        <a:pt x="2" y="4979"/>
                      </a:cubicBezTo>
                      <a:cubicBezTo>
                        <a:pt x="3" y="4979"/>
                        <a:pt x="4" y="4980"/>
                        <a:pt x="4" y="4981"/>
                      </a:cubicBezTo>
                      <a:close/>
                      <a:moveTo>
                        <a:pt x="4" y="4989"/>
                      </a:moveTo>
                      <a:lnTo>
                        <a:pt x="4" y="4989"/>
                      </a:lnTo>
                      <a:cubicBezTo>
                        <a:pt x="4" y="4990"/>
                        <a:pt x="3" y="4991"/>
                        <a:pt x="2" y="4991"/>
                      </a:cubicBezTo>
                      <a:cubicBezTo>
                        <a:pt x="1" y="4991"/>
                        <a:pt x="0" y="4990"/>
                        <a:pt x="0" y="4989"/>
                      </a:cubicBezTo>
                      <a:lnTo>
                        <a:pt x="0" y="4989"/>
                      </a:lnTo>
                      <a:cubicBezTo>
                        <a:pt x="0" y="4988"/>
                        <a:pt x="1" y="4987"/>
                        <a:pt x="2" y="4987"/>
                      </a:cubicBezTo>
                      <a:cubicBezTo>
                        <a:pt x="3" y="4987"/>
                        <a:pt x="4" y="4988"/>
                        <a:pt x="4" y="4989"/>
                      </a:cubicBezTo>
                      <a:close/>
                      <a:moveTo>
                        <a:pt x="4" y="4997"/>
                      </a:moveTo>
                      <a:lnTo>
                        <a:pt x="4" y="4997"/>
                      </a:lnTo>
                      <a:cubicBezTo>
                        <a:pt x="4" y="4998"/>
                        <a:pt x="3" y="4999"/>
                        <a:pt x="2" y="4999"/>
                      </a:cubicBezTo>
                      <a:cubicBezTo>
                        <a:pt x="1" y="4999"/>
                        <a:pt x="0" y="4998"/>
                        <a:pt x="0" y="4997"/>
                      </a:cubicBezTo>
                      <a:lnTo>
                        <a:pt x="0" y="4997"/>
                      </a:lnTo>
                      <a:cubicBezTo>
                        <a:pt x="0" y="4996"/>
                        <a:pt x="1" y="4995"/>
                        <a:pt x="2" y="4995"/>
                      </a:cubicBezTo>
                      <a:cubicBezTo>
                        <a:pt x="3" y="4995"/>
                        <a:pt x="4" y="4996"/>
                        <a:pt x="4" y="4997"/>
                      </a:cubicBezTo>
                      <a:close/>
                      <a:moveTo>
                        <a:pt x="4" y="5005"/>
                      </a:moveTo>
                      <a:lnTo>
                        <a:pt x="4" y="5005"/>
                      </a:lnTo>
                      <a:cubicBezTo>
                        <a:pt x="4" y="5006"/>
                        <a:pt x="3" y="5007"/>
                        <a:pt x="2" y="5007"/>
                      </a:cubicBezTo>
                      <a:cubicBezTo>
                        <a:pt x="1" y="5007"/>
                        <a:pt x="0" y="5006"/>
                        <a:pt x="0" y="5005"/>
                      </a:cubicBezTo>
                      <a:lnTo>
                        <a:pt x="0" y="5005"/>
                      </a:lnTo>
                      <a:cubicBezTo>
                        <a:pt x="0" y="5004"/>
                        <a:pt x="1" y="5003"/>
                        <a:pt x="2" y="5003"/>
                      </a:cubicBezTo>
                      <a:cubicBezTo>
                        <a:pt x="3" y="5003"/>
                        <a:pt x="4" y="5004"/>
                        <a:pt x="4" y="5005"/>
                      </a:cubicBezTo>
                      <a:close/>
                      <a:moveTo>
                        <a:pt x="4" y="5013"/>
                      </a:moveTo>
                      <a:lnTo>
                        <a:pt x="4" y="5013"/>
                      </a:lnTo>
                      <a:cubicBezTo>
                        <a:pt x="4" y="5014"/>
                        <a:pt x="3" y="5015"/>
                        <a:pt x="2" y="5015"/>
                      </a:cubicBezTo>
                      <a:cubicBezTo>
                        <a:pt x="1" y="5015"/>
                        <a:pt x="0" y="5014"/>
                        <a:pt x="0" y="5013"/>
                      </a:cubicBezTo>
                      <a:lnTo>
                        <a:pt x="0" y="5013"/>
                      </a:lnTo>
                      <a:cubicBezTo>
                        <a:pt x="0" y="5012"/>
                        <a:pt x="1" y="5011"/>
                        <a:pt x="2" y="5011"/>
                      </a:cubicBezTo>
                      <a:cubicBezTo>
                        <a:pt x="3" y="5011"/>
                        <a:pt x="4" y="5012"/>
                        <a:pt x="4" y="5013"/>
                      </a:cubicBezTo>
                      <a:close/>
                      <a:moveTo>
                        <a:pt x="4" y="5021"/>
                      </a:moveTo>
                      <a:lnTo>
                        <a:pt x="4" y="5021"/>
                      </a:lnTo>
                      <a:cubicBezTo>
                        <a:pt x="4" y="5022"/>
                        <a:pt x="3" y="5023"/>
                        <a:pt x="2" y="5023"/>
                      </a:cubicBezTo>
                      <a:cubicBezTo>
                        <a:pt x="1" y="5023"/>
                        <a:pt x="0" y="5022"/>
                        <a:pt x="0" y="5021"/>
                      </a:cubicBezTo>
                      <a:lnTo>
                        <a:pt x="0" y="5021"/>
                      </a:lnTo>
                      <a:cubicBezTo>
                        <a:pt x="0" y="5020"/>
                        <a:pt x="1" y="5019"/>
                        <a:pt x="2" y="5019"/>
                      </a:cubicBezTo>
                      <a:cubicBezTo>
                        <a:pt x="3" y="5019"/>
                        <a:pt x="4" y="5020"/>
                        <a:pt x="4" y="5021"/>
                      </a:cubicBezTo>
                      <a:close/>
                      <a:moveTo>
                        <a:pt x="4" y="5029"/>
                      </a:moveTo>
                      <a:lnTo>
                        <a:pt x="4" y="5029"/>
                      </a:lnTo>
                      <a:cubicBezTo>
                        <a:pt x="4" y="5030"/>
                        <a:pt x="3" y="5031"/>
                        <a:pt x="2" y="5031"/>
                      </a:cubicBezTo>
                      <a:cubicBezTo>
                        <a:pt x="1" y="5031"/>
                        <a:pt x="0" y="5030"/>
                        <a:pt x="0" y="5029"/>
                      </a:cubicBezTo>
                      <a:lnTo>
                        <a:pt x="0" y="5029"/>
                      </a:lnTo>
                      <a:cubicBezTo>
                        <a:pt x="0" y="5028"/>
                        <a:pt x="1" y="5027"/>
                        <a:pt x="2" y="5027"/>
                      </a:cubicBezTo>
                      <a:cubicBezTo>
                        <a:pt x="3" y="5027"/>
                        <a:pt x="4" y="5028"/>
                        <a:pt x="4" y="5029"/>
                      </a:cubicBezTo>
                      <a:close/>
                      <a:moveTo>
                        <a:pt x="4" y="5037"/>
                      </a:moveTo>
                      <a:lnTo>
                        <a:pt x="4" y="5037"/>
                      </a:lnTo>
                      <a:cubicBezTo>
                        <a:pt x="4" y="5038"/>
                        <a:pt x="3" y="5039"/>
                        <a:pt x="2" y="5039"/>
                      </a:cubicBezTo>
                      <a:cubicBezTo>
                        <a:pt x="1" y="5039"/>
                        <a:pt x="0" y="5038"/>
                        <a:pt x="0" y="5037"/>
                      </a:cubicBezTo>
                      <a:lnTo>
                        <a:pt x="0" y="5037"/>
                      </a:lnTo>
                      <a:cubicBezTo>
                        <a:pt x="0" y="5036"/>
                        <a:pt x="1" y="5035"/>
                        <a:pt x="2" y="5035"/>
                      </a:cubicBezTo>
                      <a:cubicBezTo>
                        <a:pt x="3" y="5035"/>
                        <a:pt x="4" y="5036"/>
                        <a:pt x="4" y="5037"/>
                      </a:cubicBezTo>
                      <a:close/>
                      <a:moveTo>
                        <a:pt x="4" y="5045"/>
                      </a:moveTo>
                      <a:lnTo>
                        <a:pt x="4" y="5045"/>
                      </a:lnTo>
                      <a:cubicBezTo>
                        <a:pt x="4" y="5046"/>
                        <a:pt x="3" y="5047"/>
                        <a:pt x="2" y="5047"/>
                      </a:cubicBezTo>
                      <a:cubicBezTo>
                        <a:pt x="1" y="5047"/>
                        <a:pt x="0" y="5046"/>
                        <a:pt x="0" y="5045"/>
                      </a:cubicBezTo>
                      <a:lnTo>
                        <a:pt x="0" y="5045"/>
                      </a:lnTo>
                      <a:cubicBezTo>
                        <a:pt x="0" y="5044"/>
                        <a:pt x="1" y="5043"/>
                        <a:pt x="2" y="5043"/>
                      </a:cubicBezTo>
                      <a:cubicBezTo>
                        <a:pt x="3" y="5043"/>
                        <a:pt x="4" y="5044"/>
                        <a:pt x="4" y="5045"/>
                      </a:cubicBezTo>
                      <a:close/>
                      <a:moveTo>
                        <a:pt x="4" y="5053"/>
                      </a:moveTo>
                      <a:lnTo>
                        <a:pt x="4" y="5053"/>
                      </a:lnTo>
                      <a:cubicBezTo>
                        <a:pt x="4" y="5054"/>
                        <a:pt x="3" y="5055"/>
                        <a:pt x="2" y="5055"/>
                      </a:cubicBezTo>
                      <a:cubicBezTo>
                        <a:pt x="1" y="5055"/>
                        <a:pt x="0" y="5054"/>
                        <a:pt x="0" y="5053"/>
                      </a:cubicBezTo>
                      <a:lnTo>
                        <a:pt x="0" y="5053"/>
                      </a:lnTo>
                      <a:cubicBezTo>
                        <a:pt x="0" y="5052"/>
                        <a:pt x="1" y="5051"/>
                        <a:pt x="2" y="5051"/>
                      </a:cubicBezTo>
                      <a:cubicBezTo>
                        <a:pt x="3" y="5051"/>
                        <a:pt x="4" y="5052"/>
                        <a:pt x="4" y="5053"/>
                      </a:cubicBezTo>
                      <a:close/>
                      <a:moveTo>
                        <a:pt x="4" y="5061"/>
                      </a:moveTo>
                      <a:lnTo>
                        <a:pt x="4" y="5061"/>
                      </a:lnTo>
                      <a:cubicBezTo>
                        <a:pt x="4" y="5063"/>
                        <a:pt x="3" y="5063"/>
                        <a:pt x="2" y="5063"/>
                      </a:cubicBezTo>
                      <a:cubicBezTo>
                        <a:pt x="1" y="5063"/>
                        <a:pt x="0" y="5063"/>
                        <a:pt x="0" y="5061"/>
                      </a:cubicBezTo>
                      <a:lnTo>
                        <a:pt x="0" y="5061"/>
                      </a:lnTo>
                      <a:cubicBezTo>
                        <a:pt x="0" y="5060"/>
                        <a:pt x="1" y="5059"/>
                        <a:pt x="2" y="5059"/>
                      </a:cubicBezTo>
                      <a:cubicBezTo>
                        <a:pt x="3" y="5059"/>
                        <a:pt x="4" y="5060"/>
                        <a:pt x="4" y="5061"/>
                      </a:cubicBezTo>
                      <a:close/>
                      <a:moveTo>
                        <a:pt x="4" y="5069"/>
                      </a:moveTo>
                      <a:lnTo>
                        <a:pt x="4" y="5069"/>
                      </a:lnTo>
                      <a:cubicBezTo>
                        <a:pt x="4" y="5071"/>
                        <a:pt x="3" y="5071"/>
                        <a:pt x="2" y="5071"/>
                      </a:cubicBezTo>
                      <a:cubicBezTo>
                        <a:pt x="1" y="5071"/>
                        <a:pt x="0" y="5071"/>
                        <a:pt x="0" y="5069"/>
                      </a:cubicBezTo>
                      <a:lnTo>
                        <a:pt x="0" y="5069"/>
                      </a:lnTo>
                      <a:cubicBezTo>
                        <a:pt x="0" y="5068"/>
                        <a:pt x="1" y="5067"/>
                        <a:pt x="2" y="5067"/>
                      </a:cubicBezTo>
                      <a:cubicBezTo>
                        <a:pt x="3" y="5067"/>
                        <a:pt x="4" y="5068"/>
                        <a:pt x="4" y="5069"/>
                      </a:cubicBezTo>
                      <a:close/>
                      <a:moveTo>
                        <a:pt x="4" y="5077"/>
                      </a:moveTo>
                      <a:lnTo>
                        <a:pt x="4" y="5077"/>
                      </a:lnTo>
                      <a:cubicBezTo>
                        <a:pt x="4" y="5079"/>
                        <a:pt x="3" y="5079"/>
                        <a:pt x="2" y="5079"/>
                      </a:cubicBezTo>
                      <a:cubicBezTo>
                        <a:pt x="1" y="5079"/>
                        <a:pt x="0" y="5079"/>
                        <a:pt x="0" y="5077"/>
                      </a:cubicBezTo>
                      <a:lnTo>
                        <a:pt x="0" y="5077"/>
                      </a:lnTo>
                      <a:cubicBezTo>
                        <a:pt x="0" y="5076"/>
                        <a:pt x="1" y="5075"/>
                        <a:pt x="2" y="5075"/>
                      </a:cubicBezTo>
                      <a:cubicBezTo>
                        <a:pt x="3" y="5075"/>
                        <a:pt x="4" y="5076"/>
                        <a:pt x="4" y="5077"/>
                      </a:cubicBezTo>
                      <a:close/>
                      <a:moveTo>
                        <a:pt x="4" y="5085"/>
                      </a:moveTo>
                      <a:lnTo>
                        <a:pt x="4" y="5085"/>
                      </a:lnTo>
                      <a:cubicBezTo>
                        <a:pt x="4" y="5087"/>
                        <a:pt x="3" y="5087"/>
                        <a:pt x="2" y="5087"/>
                      </a:cubicBezTo>
                      <a:cubicBezTo>
                        <a:pt x="1" y="5087"/>
                        <a:pt x="0" y="5087"/>
                        <a:pt x="0" y="5085"/>
                      </a:cubicBezTo>
                      <a:lnTo>
                        <a:pt x="0" y="5085"/>
                      </a:lnTo>
                      <a:cubicBezTo>
                        <a:pt x="0" y="5084"/>
                        <a:pt x="1" y="5083"/>
                        <a:pt x="2" y="5083"/>
                      </a:cubicBezTo>
                      <a:cubicBezTo>
                        <a:pt x="3" y="5083"/>
                        <a:pt x="4" y="5084"/>
                        <a:pt x="4" y="5085"/>
                      </a:cubicBezTo>
                      <a:close/>
                      <a:moveTo>
                        <a:pt x="4" y="5093"/>
                      </a:moveTo>
                      <a:lnTo>
                        <a:pt x="4" y="5093"/>
                      </a:lnTo>
                      <a:cubicBezTo>
                        <a:pt x="4" y="5095"/>
                        <a:pt x="3" y="5095"/>
                        <a:pt x="2" y="5095"/>
                      </a:cubicBezTo>
                      <a:cubicBezTo>
                        <a:pt x="1" y="5095"/>
                        <a:pt x="0" y="5095"/>
                        <a:pt x="0" y="5093"/>
                      </a:cubicBezTo>
                      <a:lnTo>
                        <a:pt x="0" y="5093"/>
                      </a:lnTo>
                      <a:cubicBezTo>
                        <a:pt x="0" y="5092"/>
                        <a:pt x="1" y="5091"/>
                        <a:pt x="2" y="5091"/>
                      </a:cubicBezTo>
                      <a:cubicBezTo>
                        <a:pt x="3" y="5091"/>
                        <a:pt x="4" y="5092"/>
                        <a:pt x="4" y="5093"/>
                      </a:cubicBezTo>
                      <a:close/>
                      <a:moveTo>
                        <a:pt x="4" y="5101"/>
                      </a:moveTo>
                      <a:lnTo>
                        <a:pt x="4" y="5101"/>
                      </a:lnTo>
                      <a:cubicBezTo>
                        <a:pt x="4" y="5103"/>
                        <a:pt x="3" y="5103"/>
                        <a:pt x="2" y="5103"/>
                      </a:cubicBezTo>
                      <a:cubicBezTo>
                        <a:pt x="1" y="5103"/>
                        <a:pt x="0" y="5103"/>
                        <a:pt x="0" y="5101"/>
                      </a:cubicBezTo>
                      <a:lnTo>
                        <a:pt x="0" y="5101"/>
                      </a:lnTo>
                      <a:cubicBezTo>
                        <a:pt x="0" y="5100"/>
                        <a:pt x="1" y="5099"/>
                        <a:pt x="2" y="5099"/>
                      </a:cubicBezTo>
                      <a:cubicBezTo>
                        <a:pt x="3" y="5099"/>
                        <a:pt x="4" y="5100"/>
                        <a:pt x="4" y="5101"/>
                      </a:cubicBezTo>
                      <a:close/>
                      <a:moveTo>
                        <a:pt x="4" y="5109"/>
                      </a:moveTo>
                      <a:lnTo>
                        <a:pt x="4" y="5109"/>
                      </a:lnTo>
                      <a:cubicBezTo>
                        <a:pt x="4" y="5111"/>
                        <a:pt x="3" y="5111"/>
                        <a:pt x="2" y="5111"/>
                      </a:cubicBezTo>
                      <a:cubicBezTo>
                        <a:pt x="1" y="5111"/>
                        <a:pt x="0" y="5111"/>
                        <a:pt x="0" y="5109"/>
                      </a:cubicBezTo>
                      <a:lnTo>
                        <a:pt x="0" y="5109"/>
                      </a:lnTo>
                      <a:cubicBezTo>
                        <a:pt x="0" y="5108"/>
                        <a:pt x="1" y="5107"/>
                        <a:pt x="2" y="5107"/>
                      </a:cubicBezTo>
                      <a:cubicBezTo>
                        <a:pt x="3" y="5107"/>
                        <a:pt x="4" y="5108"/>
                        <a:pt x="4" y="5109"/>
                      </a:cubicBezTo>
                      <a:close/>
                      <a:moveTo>
                        <a:pt x="4" y="5117"/>
                      </a:moveTo>
                      <a:lnTo>
                        <a:pt x="4" y="5117"/>
                      </a:lnTo>
                      <a:cubicBezTo>
                        <a:pt x="4" y="5119"/>
                        <a:pt x="3" y="5119"/>
                        <a:pt x="2" y="5119"/>
                      </a:cubicBezTo>
                      <a:cubicBezTo>
                        <a:pt x="1" y="5119"/>
                        <a:pt x="0" y="5119"/>
                        <a:pt x="0" y="5117"/>
                      </a:cubicBezTo>
                      <a:lnTo>
                        <a:pt x="0" y="5117"/>
                      </a:lnTo>
                      <a:cubicBezTo>
                        <a:pt x="0" y="5116"/>
                        <a:pt x="1" y="5115"/>
                        <a:pt x="2" y="5115"/>
                      </a:cubicBezTo>
                      <a:cubicBezTo>
                        <a:pt x="3" y="5115"/>
                        <a:pt x="4" y="5116"/>
                        <a:pt x="4" y="5117"/>
                      </a:cubicBezTo>
                      <a:close/>
                      <a:moveTo>
                        <a:pt x="4" y="5125"/>
                      </a:moveTo>
                      <a:lnTo>
                        <a:pt x="4" y="5125"/>
                      </a:lnTo>
                      <a:cubicBezTo>
                        <a:pt x="4" y="5127"/>
                        <a:pt x="3" y="5127"/>
                        <a:pt x="2" y="5127"/>
                      </a:cubicBezTo>
                      <a:cubicBezTo>
                        <a:pt x="1" y="5127"/>
                        <a:pt x="0" y="5127"/>
                        <a:pt x="0" y="5125"/>
                      </a:cubicBezTo>
                      <a:lnTo>
                        <a:pt x="0" y="5125"/>
                      </a:lnTo>
                      <a:cubicBezTo>
                        <a:pt x="0" y="5124"/>
                        <a:pt x="1" y="5123"/>
                        <a:pt x="2" y="5123"/>
                      </a:cubicBezTo>
                      <a:cubicBezTo>
                        <a:pt x="3" y="5123"/>
                        <a:pt x="4" y="5124"/>
                        <a:pt x="4" y="5125"/>
                      </a:cubicBezTo>
                      <a:close/>
                      <a:moveTo>
                        <a:pt x="4" y="5133"/>
                      </a:moveTo>
                      <a:lnTo>
                        <a:pt x="4" y="5133"/>
                      </a:lnTo>
                      <a:cubicBezTo>
                        <a:pt x="4" y="5135"/>
                        <a:pt x="3" y="5135"/>
                        <a:pt x="2" y="5135"/>
                      </a:cubicBezTo>
                      <a:cubicBezTo>
                        <a:pt x="1" y="5135"/>
                        <a:pt x="0" y="5135"/>
                        <a:pt x="0" y="5133"/>
                      </a:cubicBezTo>
                      <a:lnTo>
                        <a:pt x="0" y="5133"/>
                      </a:lnTo>
                      <a:cubicBezTo>
                        <a:pt x="0" y="5132"/>
                        <a:pt x="1" y="5131"/>
                        <a:pt x="2" y="5131"/>
                      </a:cubicBezTo>
                      <a:cubicBezTo>
                        <a:pt x="3" y="5131"/>
                        <a:pt x="4" y="5132"/>
                        <a:pt x="4" y="5133"/>
                      </a:cubicBezTo>
                      <a:close/>
                      <a:moveTo>
                        <a:pt x="4" y="5141"/>
                      </a:moveTo>
                      <a:lnTo>
                        <a:pt x="4" y="5141"/>
                      </a:lnTo>
                      <a:cubicBezTo>
                        <a:pt x="4" y="5143"/>
                        <a:pt x="3" y="5143"/>
                        <a:pt x="2" y="5143"/>
                      </a:cubicBezTo>
                      <a:cubicBezTo>
                        <a:pt x="1" y="5143"/>
                        <a:pt x="0" y="5143"/>
                        <a:pt x="0" y="5141"/>
                      </a:cubicBezTo>
                      <a:lnTo>
                        <a:pt x="0" y="5141"/>
                      </a:lnTo>
                      <a:cubicBezTo>
                        <a:pt x="0" y="5140"/>
                        <a:pt x="1" y="5139"/>
                        <a:pt x="2" y="5139"/>
                      </a:cubicBezTo>
                      <a:cubicBezTo>
                        <a:pt x="3" y="5139"/>
                        <a:pt x="4" y="5140"/>
                        <a:pt x="4" y="5141"/>
                      </a:cubicBezTo>
                      <a:close/>
                      <a:moveTo>
                        <a:pt x="4" y="5149"/>
                      </a:moveTo>
                      <a:lnTo>
                        <a:pt x="4" y="5149"/>
                      </a:lnTo>
                      <a:cubicBezTo>
                        <a:pt x="4" y="5151"/>
                        <a:pt x="3" y="5151"/>
                        <a:pt x="2" y="5151"/>
                      </a:cubicBezTo>
                      <a:cubicBezTo>
                        <a:pt x="1" y="5151"/>
                        <a:pt x="0" y="5151"/>
                        <a:pt x="0" y="5149"/>
                      </a:cubicBezTo>
                      <a:lnTo>
                        <a:pt x="0" y="5149"/>
                      </a:lnTo>
                      <a:cubicBezTo>
                        <a:pt x="0" y="5148"/>
                        <a:pt x="1" y="5147"/>
                        <a:pt x="2" y="5147"/>
                      </a:cubicBezTo>
                      <a:cubicBezTo>
                        <a:pt x="3" y="5147"/>
                        <a:pt x="4" y="5148"/>
                        <a:pt x="4" y="5149"/>
                      </a:cubicBezTo>
                      <a:close/>
                      <a:moveTo>
                        <a:pt x="4" y="5157"/>
                      </a:moveTo>
                      <a:lnTo>
                        <a:pt x="4" y="5157"/>
                      </a:lnTo>
                      <a:cubicBezTo>
                        <a:pt x="4" y="5159"/>
                        <a:pt x="3" y="5159"/>
                        <a:pt x="2" y="5159"/>
                      </a:cubicBezTo>
                      <a:cubicBezTo>
                        <a:pt x="1" y="5159"/>
                        <a:pt x="0" y="5159"/>
                        <a:pt x="0" y="5157"/>
                      </a:cubicBezTo>
                      <a:lnTo>
                        <a:pt x="0" y="5157"/>
                      </a:lnTo>
                      <a:cubicBezTo>
                        <a:pt x="0" y="5156"/>
                        <a:pt x="1" y="5155"/>
                        <a:pt x="2" y="5155"/>
                      </a:cubicBezTo>
                      <a:cubicBezTo>
                        <a:pt x="3" y="5155"/>
                        <a:pt x="4" y="5156"/>
                        <a:pt x="4" y="5157"/>
                      </a:cubicBezTo>
                      <a:close/>
                      <a:moveTo>
                        <a:pt x="4" y="5165"/>
                      </a:moveTo>
                      <a:lnTo>
                        <a:pt x="4" y="5165"/>
                      </a:lnTo>
                      <a:cubicBezTo>
                        <a:pt x="4" y="5167"/>
                        <a:pt x="3" y="5167"/>
                        <a:pt x="2" y="5167"/>
                      </a:cubicBezTo>
                      <a:cubicBezTo>
                        <a:pt x="1" y="5167"/>
                        <a:pt x="0" y="5167"/>
                        <a:pt x="0" y="5165"/>
                      </a:cubicBezTo>
                      <a:lnTo>
                        <a:pt x="0" y="5165"/>
                      </a:lnTo>
                      <a:cubicBezTo>
                        <a:pt x="0" y="5164"/>
                        <a:pt x="1" y="5163"/>
                        <a:pt x="2" y="5163"/>
                      </a:cubicBezTo>
                      <a:cubicBezTo>
                        <a:pt x="3" y="5163"/>
                        <a:pt x="4" y="5164"/>
                        <a:pt x="4" y="5165"/>
                      </a:cubicBezTo>
                      <a:close/>
                      <a:moveTo>
                        <a:pt x="4" y="5173"/>
                      </a:moveTo>
                      <a:lnTo>
                        <a:pt x="4" y="5173"/>
                      </a:lnTo>
                      <a:cubicBezTo>
                        <a:pt x="4" y="5175"/>
                        <a:pt x="3" y="5175"/>
                        <a:pt x="2" y="5175"/>
                      </a:cubicBezTo>
                      <a:cubicBezTo>
                        <a:pt x="1" y="5175"/>
                        <a:pt x="0" y="5175"/>
                        <a:pt x="0" y="5173"/>
                      </a:cubicBezTo>
                      <a:lnTo>
                        <a:pt x="0" y="5173"/>
                      </a:lnTo>
                      <a:cubicBezTo>
                        <a:pt x="0" y="5172"/>
                        <a:pt x="1" y="5171"/>
                        <a:pt x="2" y="5171"/>
                      </a:cubicBezTo>
                      <a:cubicBezTo>
                        <a:pt x="3" y="5171"/>
                        <a:pt x="4" y="5172"/>
                        <a:pt x="4" y="5173"/>
                      </a:cubicBezTo>
                      <a:close/>
                      <a:moveTo>
                        <a:pt x="4" y="5181"/>
                      </a:moveTo>
                      <a:lnTo>
                        <a:pt x="4" y="5181"/>
                      </a:lnTo>
                      <a:cubicBezTo>
                        <a:pt x="4" y="5183"/>
                        <a:pt x="3" y="5183"/>
                        <a:pt x="2" y="5183"/>
                      </a:cubicBezTo>
                      <a:cubicBezTo>
                        <a:pt x="1" y="5183"/>
                        <a:pt x="0" y="5183"/>
                        <a:pt x="0" y="5181"/>
                      </a:cubicBezTo>
                      <a:lnTo>
                        <a:pt x="0" y="5181"/>
                      </a:lnTo>
                      <a:cubicBezTo>
                        <a:pt x="0" y="5180"/>
                        <a:pt x="1" y="5179"/>
                        <a:pt x="2" y="5179"/>
                      </a:cubicBezTo>
                      <a:cubicBezTo>
                        <a:pt x="3" y="5179"/>
                        <a:pt x="4" y="5180"/>
                        <a:pt x="4" y="5181"/>
                      </a:cubicBezTo>
                      <a:close/>
                      <a:moveTo>
                        <a:pt x="4" y="5189"/>
                      </a:moveTo>
                      <a:lnTo>
                        <a:pt x="4" y="5189"/>
                      </a:lnTo>
                      <a:cubicBezTo>
                        <a:pt x="4" y="5191"/>
                        <a:pt x="3" y="5191"/>
                        <a:pt x="2" y="5191"/>
                      </a:cubicBezTo>
                      <a:cubicBezTo>
                        <a:pt x="1" y="5191"/>
                        <a:pt x="0" y="5191"/>
                        <a:pt x="0" y="5189"/>
                      </a:cubicBezTo>
                      <a:lnTo>
                        <a:pt x="0" y="5189"/>
                      </a:lnTo>
                      <a:cubicBezTo>
                        <a:pt x="0" y="5188"/>
                        <a:pt x="1" y="5187"/>
                        <a:pt x="2" y="5187"/>
                      </a:cubicBezTo>
                      <a:cubicBezTo>
                        <a:pt x="3" y="5187"/>
                        <a:pt x="4" y="5188"/>
                        <a:pt x="4" y="5189"/>
                      </a:cubicBezTo>
                      <a:close/>
                      <a:moveTo>
                        <a:pt x="4" y="5197"/>
                      </a:moveTo>
                      <a:lnTo>
                        <a:pt x="4" y="5197"/>
                      </a:lnTo>
                      <a:cubicBezTo>
                        <a:pt x="4" y="5199"/>
                        <a:pt x="3" y="5199"/>
                        <a:pt x="2" y="5199"/>
                      </a:cubicBezTo>
                      <a:cubicBezTo>
                        <a:pt x="1" y="5199"/>
                        <a:pt x="0" y="5199"/>
                        <a:pt x="0" y="5197"/>
                      </a:cubicBezTo>
                      <a:lnTo>
                        <a:pt x="0" y="5197"/>
                      </a:lnTo>
                      <a:cubicBezTo>
                        <a:pt x="0" y="5196"/>
                        <a:pt x="1" y="5195"/>
                        <a:pt x="2" y="5195"/>
                      </a:cubicBezTo>
                      <a:cubicBezTo>
                        <a:pt x="3" y="5195"/>
                        <a:pt x="4" y="5196"/>
                        <a:pt x="4" y="5197"/>
                      </a:cubicBezTo>
                      <a:close/>
                      <a:moveTo>
                        <a:pt x="4" y="5205"/>
                      </a:moveTo>
                      <a:lnTo>
                        <a:pt x="4" y="5206"/>
                      </a:lnTo>
                      <a:cubicBezTo>
                        <a:pt x="4" y="5207"/>
                        <a:pt x="3" y="5208"/>
                        <a:pt x="2" y="5208"/>
                      </a:cubicBezTo>
                      <a:cubicBezTo>
                        <a:pt x="1" y="5208"/>
                        <a:pt x="0" y="5207"/>
                        <a:pt x="0" y="5206"/>
                      </a:cubicBezTo>
                      <a:lnTo>
                        <a:pt x="0" y="5205"/>
                      </a:lnTo>
                      <a:cubicBezTo>
                        <a:pt x="0" y="5204"/>
                        <a:pt x="1" y="5203"/>
                        <a:pt x="2" y="5203"/>
                      </a:cubicBezTo>
                      <a:cubicBezTo>
                        <a:pt x="3" y="5203"/>
                        <a:pt x="4" y="5204"/>
                        <a:pt x="4" y="5205"/>
                      </a:cubicBezTo>
                      <a:close/>
                      <a:moveTo>
                        <a:pt x="4" y="5214"/>
                      </a:moveTo>
                      <a:lnTo>
                        <a:pt x="4" y="5214"/>
                      </a:lnTo>
                      <a:cubicBezTo>
                        <a:pt x="4" y="5215"/>
                        <a:pt x="3" y="5216"/>
                        <a:pt x="2" y="5216"/>
                      </a:cubicBezTo>
                      <a:cubicBezTo>
                        <a:pt x="1" y="5216"/>
                        <a:pt x="0" y="5215"/>
                        <a:pt x="0" y="5214"/>
                      </a:cubicBezTo>
                      <a:lnTo>
                        <a:pt x="0" y="5214"/>
                      </a:lnTo>
                      <a:cubicBezTo>
                        <a:pt x="0" y="5212"/>
                        <a:pt x="1" y="5212"/>
                        <a:pt x="2" y="5212"/>
                      </a:cubicBezTo>
                      <a:cubicBezTo>
                        <a:pt x="3" y="5212"/>
                        <a:pt x="4" y="5212"/>
                        <a:pt x="4" y="5214"/>
                      </a:cubicBezTo>
                      <a:close/>
                      <a:moveTo>
                        <a:pt x="4" y="5222"/>
                      </a:moveTo>
                      <a:lnTo>
                        <a:pt x="4" y="5222"/>
                      </a:lnTo>
                      <a:cubicBezTo>
                        <a:pt x="4" y="5223"/>
                        <a:pt x="3" y="5224"/>
                        <a:pt x="2" y="5224"/>
                      </a:cubicBezTo>
                      <a:cubicBezTo>
                        <a:pt x="1" y="5224"/>
                        <a:pt x="0" y="5223"/>
                        <a:pt x="0" y="5222"/>
                      </a:cubicBezTo>
                      <a:lnTo>
                        <a:pt x="0" y="5222"/>
                      </a:lnTo>
                      <a:cubicBezTo>
                        <a:pt x="0" y="5220"/>
                        <a:pt x="1" y="5220"/>
                        <a:pt x="2" y="5220"/>
                      </a:cubicBezTo>
                      <a:cubicBezTo>
                        <a:pt x="3" y="5220"/>
                        <a:pt x="4" y="5220"/>
                        <a:pt x="4" y="5222"/>
                      </a:cubicBezTo>
                      <a:close/>
                      <a:moveTo>
                        <a:pt x="5" y="5229"/>
                      </a:moveTo>
                      <a:lnTo>
                        <a:pt x="5" y="5230"/>
                      </a:lnTo>
                      <a:cubicBezTo>
                        <a:pt x="5" y="5231"/>
                        <a:pt x="4" y="5232"/>
                        <a:pt x="3" y="5232"/>
                      </a:cubicBezTo>
                      <a:cubicBezTo>
                        <a:pt x="1" y="5232"/>
                        <a:pt x="1" y="5231"/>
                        <a:pt x="1" y="5230"/>
                      </a:cubicBezTo>
                      <a:lnTo>
                        <a:pt x="1" y="5229"/>
                      </a:lnTo>
                      <a:cubicBezTo>
                        <a:pt x="1" y="5228"/>
                        <a:pt x="1" y="5227"/>
                        <a:pt x="3" y="5227"/>
                      </a:cubicBezTo>
                      <a:cubicBezTo>
                        <a:pt x="4" y="5227"/>
                        <a:pt x="5" y="5228"/>
                        <a:pt x="5" y="5229"/>
                      </a:cubicBezTo>
                      <a:close/>
                      <a:moveTo>
                        <a:pt x="5" y="5237"/>
                      </a:moveTo>
                      <a:lnTo>
                        <a:pt x="5" y="5237"/>
                      </a:lnTo>
                      <a:cubicBezTo>
                        <a:pt x="5" y="5239"/>
                        <a:pt x="4" y="5239"/>
                        <a:pt x="3" y="5239"/>
                      </a:cubicBezTo>
                      <a:cubicBezTo>
                        <a:pt x="2" y="5239"/>
                        <a:pt x="1" y="5239"/>
                        <a:pt x="1" y="5237"/>
                      </a:cubicBezTo>
                      <a:lnTo>
                        <a:pt x="1" y="5237"/>
                      </a:lnTo>
                      <a:cubicBezTo>
                        <a:pt x="1" y="5236"/>
                        <a:pt x="2" y="5235"/>
                        <a:pt x="3" y="5235"/>
                      </a:cubicBezTo>
                      <a:cubicBezTo>
                        <a:pt x="4" y="5235"/>
                        <a:pt x="5" y="5236"/>
                        <a:pt x="5" y="5237"/>
                      </a:cubicBezTo>
                      <a:close/>
                      <a:moveTo>
                        <a:pt x="5" y="5245"/>
                      </a:moveTo>
                      <a:lnTo>
                        <a:pt x="5" y="5245"/>
                      </a:lnTo>
                      <a:cubicBezTo>
                        <a:pt x="5" y="5247"/>
                        <a:pt x="5" y="5247"/>
                        <a:pt x="3" y="5247"/>
                      </a:cubicBezTo>
                      <a:cubicBezTo>
                        <a:pt x="2" y="5247"/>
                        <a:pt x="1" y="5247"/>
                        <a:pt x="1" y="5245"/>
                      </a:cubicBezTo>
                      <a:lnTo>
                        <a:pt x="1" y="5245"/>
                      </a:lnTo>
                      <a:cubicBezTo>
                        <a:pt x="1" y="5244"/>
                        <a:pt x="2" y="5243"/>
                        <a:pt x="3" y="5243"/>
                      </a:cubicBezTo>
                      <a:cubicBezTo>
                        <a:pt x="5" y="5243"/>
                        <a:pt x="5" y="5244"/>
                        <a:pt x="5" y="5245"/>
                      </a:cubicBezTo>
                      <a:close/>
                      <a:moveTo>
                        <a:pt x="7" y="5253"/>
                      </a:moveTo>
                      <a:lnTo>
                        <a:pt x="7" y="5253"/>
                      </a:lnTo>
                      <a:cubicBezTo>
                        <a:pt x="7" y="5254"/>
                        <a:pt x="6" y="5255"/>
                        <a:pt x="5" y="5255"/>
                      </a:cubicBezTo>
                      <a:cubicBezTo>
                        <a:pt x="4" y="5255"/>
                        <a:pt x="3" y="5254"/>
                        <a:pt x="3" y="5253"/>
                      </a:cubicBezTo>
                      <a:lnTo>
                        <a:pt x="3" y="5253"/>
                      </a:lnTo>
                      <a:cubicBezTo>
                        <a:pt x="3" y="5252"/>
                        <a:pt x="4" y="5251"/>
                        <a:pt x="5" y="5251"/>
                      </a:cubicBezTo>
                      <a:cubicBezTo>
                        <a:pt x="6" y="5251"/>
                        <a:pt x="7" y="5252"/>
                        <a:pt x="7" y="5253"/>
                      </a:cubicBezTo>
                      <a:close/>
                      <a:moveTo>
                        <a:pt x="8" y="5261"/>
                      </a:moveTo>
                      <a:lnTo>
                        <a:pt x="8" y="5261"/>
                      </a:lnTo>
                      <a:cubicBezTo>
                        <a:pt x="8" y="5262"/>
                        <a:pt x="7" y="5263"/>
                        <a:pt x="6" y="5263"/>
                      </a:cubicBezTo>
                      <a:cubicBezTo>
                        <a:pt x="5" y="5263"/>
                        <a:pt x="4" y="5262"/>
                        <a:pt x="4" y="5261"/>
                      </a:cubicBezTo>
                      <a:lnTo>
                        <a:pt x="4" y="5261"/>
                      </a:lnTo>
                      <a:cubicBezTo>
                        <a:pt x="4" y="5260"/>
                        <a:pt x="5" y="5259"/>
                        <a:pt x="6" y="5259"/>
                      </a:cubicBezTo>
                      <a:cubicBezTo>
                        <a:pt x="7" y="5259"/>
                        <a:pt x="8" y="5260"/>
                        <a:pt x="8" y="5261"/>
                      </a:cubicBezTo>
                      <a:close/>
                      <a:moveTo>
                        <a:pt x="9" y="5269"/>
                      </a:moveTo>
                      <a:lnTo>
                        <a:pt x="9" y="5269"/>
                      </a:lnTo>
                      <a:cubicBezTo>
                        <a:pt x="9" y="5270"/>
                        <a:pt x="8" y="5271"/>
                        <a:pt x="7" y="5271"/>
                      </a:cubicBezTo>
                      <a:cubicBezTo>
                        <a:pt x="6" y="5271"/>
                        <a:pt x="5" y="5270"/>
                        <a:pt x="5" y="5269"/>
                      </a:cubicBezTo>
                      <a:lnTo>
                        <a:pt x="5" y="5269"/>
                      </a:lnTo>
                      <a:cubicBezTo>
                        <a:pt x="5" y="5268"/>
                        <a:pt x="6" y="5267"/>
                        <a:pt x="7" y="5267"/>
                      </a:cubicBezTo>
                      <a:cubicBezTo>
                        <a:pt x="8" y="5267"/>
                        <a:pt x="9" y="5268"/>
                        <a:pt x="9" y="5269"/>
                      </a:cubicBezTo>
                      <a:close/>
                      <a:moveTo>
                        <a:pt x="11" y="5277"/>
                      </a:moveTo>
                      <a:lnTo>
                        <a:pt x="11" y="5277"/>
                      </a:lnTo>
                      <a:cubicBezTo>
                        <a:pt x="11" y="5278"/>
                        <a:pt x="10" y="5279"/>
                        <a:pt x="9" y="5279"/>
                      </a:cubicBezTo>
                      <a:cubicBezTo>
                        <a:pt x="8" y="5279"/>
                        <a:pt x="7" y="5278"/>
                        <a:pt x="7" y="5277"/>
                      </a:cubicBezTo>
                      <a:lnTo>
                        <a:pt x="7" y="5277"/>
                      </a:lnTo>
                      <a:cubicBezTo>
                        <a:pt x="7" y="5276"/>
                        <a:pt x="8" y="5275"/>
                        <a:pt x="9" y="5275"/>
                      </a:cubicBezTo>
                      <a:cubicBezTo>
                        <a:pt x="10" y="5275"/>
                        <a:pt x="11" y="5276"/>
                        <a:pt x="11" y="5277"/>
                      </a:cubicBezTo>
                      <a:close/>
                      <a:moveTo>
                        <a:pt x="13" y="5285"/>
                      </a:moveTo>
                      <a:lnTo>
                        <a:pt x="13" y="5285"/>
                      </a:lnTo>
                      <a:cubicBezTo>
                        <a:pt x="13" y="5286"/>
                        <a:pt x="12" y="5287"/>
                        <a:pt x="11" y="5287"/>
                      </a:cubicBezTo>
                      <a:cubicBezTo>
                        <a:pt x="10" y="5287"/>
                        <a:pt x="9" y="5286"/>
                        <a:pt x="9" y="5285"/>
                      </a:cubicBezTo>
                      <a:lnTo>
                        <a:pt x="9" y="5285"/>
                      </a:lnTo>
                      <a:cubicBezTo>
                        <a:pt x="9" y="5284"/>
                        <a:pt x="10" y="5283"/>
                        <a:pt x="11" y="5283"/>
                      </a:cubicBezTo>
                      <a:cubicBezTo>
                        <a:pt x="12" y="5283"/>
                        <a:pt x="13" y="5284"/>
                        <a:pt x="13" y="5285"/>
                      </a:cubicBezTo>
                      <a:close/>
                      <a:moveTo>
                        <a:pt x="15" y="5292"/>
                      </a:moveTo>
                      <a:lnTo>
                        <a:pt x="15" y="5292"/>
                      </a:lnTo>
                      <a:cubicBezTo>
                        <a:pt x="15" y="5294"/>
                        <a:pt x="14" y="5294"/>
                        <a:pt x="13" y="5294"/>
                      </a:cubicBezTo>
                      <a:cubicBezTo>
                        <a:pt x="12" y="5294"/>
                        <a:pt x="11" y="5294"/>
                        <a:pt x="11" y="5292"/>
                      </a:cubicBezTo>
                      <a:lnTo>
                        <a:pt x="11" y="5292"/>
                      </a:lnTo>
                      <a:cubicBezTo>
                        <a:pt x="11" y="5291"/>
                        <a:pt x="12" y="5290"/>
                        <a:pt x="13" y="5290"/>
                      </a:cubicBezTo>
                      <a:cubicBezTo>
                        <a:pt x="14" y="5290"/>
                        <a:pt x="15" y="5291"/>
                        <a:pt x="15" y="5292"/>
                      </a:cubicBezTo>
                      <a:close/>
                      <a:moveTo>
                        <a:pt x="17" y="5300"/>
                      </a:moveTo>
                      <a:lnTo>
                        <a:pt x="17" y="5300"/>
                      </a:lnTo>
                      <a:cubicBezTo>
                        <a:pt x="17" y="5301"/>
                        <a:pt x="17" y="5302"/>
                        <a:pt x="15" y="5302"/>
                      </a:cubicBezTo>
                      <a:cubicBezTo>
                        <a:pt x="14" y="5302"/>
                        <a:pt x="13" y="5301"/>
                        <a:pt x="13" y="5300"/>
                      </a:cubicBezTo>
                      <a:lnTo>
                        <a:pt x="13" y="5300"/>
                      </a:lnTo>
                      <a:cubicBezTo>
                        <a:pt x="13" y="5299"/>
                        <a:pt x="14" y="5298"/>
                        <a:pt x="15" y="5298"/>
                      </a:cubicBezTo>
                      <a:cubicBezTo>
                        <a:pt x="17" y="5298"/>
                        <a:pt x="17" y="5299"/>
                        <a:pt x="17" y="5300"/>
                      </a:cubicBezTo>
                      <a:close/>
                      <a:moveTo>
                        <a:pt x="20" y="5308"/>
                      </a:moveTo>
                      <a:lnTo>
                        <a:pt x="20" y="5308"/>
                      </a:lnTo>
                      <a:cubicBezTo>
                        <a:pt x="20" y="5309"/>
                        <a:pt x="19" y="5310"/>
                        <a:pt x="18" y="5310"/>
                      </a:cubicBezTo>
                      <a:cubicBezTo>
                        <a:pt x="17" y="5310"/>
                        <a:pt x="16" y="5309"/>
                        <a:pt x="16" y="5308"/>
                      </a:cubicBezTo>
                      <a:lnTo>
                        <a:pt x="16" y="5308"/>
                      </a:lnTo>
                      <a:cubicBezTo>
                        <a:pt x="16" y="5306"/>
                        <a:pt x="17" y="5306"/>
                        <a:pt x="18" y="5306"/>
                      </a:cubicBezTo>
                      <a:cubicBezTo>
                        <a:pt x="19" y="5306"/>
                        <a:pt x="20" y="5306"/>
                        <a:pt x="20" y="5308"/>
                      </a:cubicBezTo>
                      <a:close/>
                      <a:moveTo>
                        <a:pt x="23" y="5315"/>
                      </a:moveTo>
                      <a:lnTo>
                        <a:pt x="23" y="5315"/>
                      </a:lnTo>
                      <a:cubicBezTo>
                        <a:pt x="23" y="5316"/>
                        <a:pt x="22" y="5317"/>
                        <a:pt x="21" y="5317"/>
                      </a:cubicBezTo>
                      <a:cubicBezTo>
                        <a:pt x="20" y="5317"/>
                        <a:pt x="19" y="5316"/>
                        <a:pt x="19" y="5315"/>
                      </a:cubicBezTo>
                      <a:lnTo>
                        <a:pt x="19" y="5315"/>
                      </a:lnTo>
                      <a:cubicBezTo>
                        <a:pt x="19" y="5314"/>
                        <a:pt x="20" y="5313"/>
                        <a:pt x="21" y="5313"/>
                      </a:cubicBezTo>
                      <a:cubicBezTo>
                        <a:pt x="22" y="5313"/>
                        <a:pt x="23" y="5314"/>
                        <a:pt x="23" y="5315"/>
                      </a:cubicBezTo>
                      <a:close/>
                      <a:moveTo>
                        <a:pt x="26" y="5322"/>
                      </a:moveTo>
                      <a:lnTo>
                        <a:pt x="26" y="5322"/>
                      </a:lnTo>
                      <a:cubicBezTo>
                        <a:pt x="26" y="5324"/>
                        <a:pt x="25" y="5324"/>
                        <a:pt x="24" y="5324"/>
                      </a:cubicBezTo>
                      <a:cubicBezTo>
                        <a:pt x="23" y="5324"/>
                        <a:pt x="22" y="5324"/>
                        <a:pt x="22" y="5322"/>
                      </a:cubicBezTo>
                      <a:lnTo>
                        <a:pt x="22" y="5322"/>
                      </a:lnTo>
                      <a:cubicBezTo>
                        <a:pt x="22" y="5321"/>
                        <a:pt x="23" y="5320"/>
                        <a:pt x="24" y="5320"/>
                      </a:cubicBezTo>
                      <a:cubicBezTo>
                        <a:pt x="25" y="5320"/>
                        <a:pt x="26" y="5321"/>
                        <a:pt x="26" y="5322"/>
                      </a:cubicBezTo>
                      <a:close/>
                      <a:moveTo>
                        <a:pt x="30" y="5330"/>
                      </a:moveTo>
                      <a:lnTo>
                        <a:pt x="30" y="5330"/>
                      </a:lnTo>
                      <a:cubicBezTo>
                        <a:pt x="30" y="5331"/>
                        <a:pt x="29" y="5332"/>
                        <a:pt x="28" y="5332"/>
                      </a:cubicBezTo>
                      <a:cubicBezTo>
                        <a:pt x="26" y="5332"/>
                        <a:pt x="26" y="5331"/>
                        <a:pt x="26" y="5330"/>
                      </a:cubicBezTo>
                      <a:lnTo>
                        <a:pt x="26" y="5330"/>
                      </a:lnTo>
                      <a:cubicBezTo>
                        <a:pt x="26" y="5329"/>
                        <a:pt x="26" y="5328"/>
                        <a:pt x="28" y="5328"/>
                      </a:cubicBezTo>
                      <a:cubicBezTo>
                        <a:pt x="29" y="5328"/>
                        <a:pt x="30" y="5329"/>
                        <a:pt x="30" y="5330"/>
                      </a:cubicBezTo>
                      <a:close/>
                      <a:moveTo>
                        <a:pt x="33" y="5337"/>
                      </a:moveTo>
                      <a:lnTo>
                        <a:pt x="33" y="5337"/>
                      </a:lnTo>
                      <a:cubicBezTo>
                        <a:pt x="33" y="5338"/>
                        <a:pt x="32" y="5339"/>
                        <a:pt x="31" y="5339"/>
                      </a:cubicBezTo>
                      <a:cubicBezTo>
                        <a:pt x="30" y="5339"/>
                        <a:pt x="29" y="5338"/>
                        <a:pt x="29" y="5337"/>
                      </a:cubicBezTo>
                      <a:lnTo>
                        <a:pt x="29" y="5337"/>
                      </a:lnTo>
                      <a:cubicBezTo>
                        <a:pt x="29" y="5336"/>
                        <a:pt x="30" y="5335"/>
                        <a:pt x="31" y="5335"/>
                      </a:cubicBezTo>
                      <a:cubicBezTo>
                        <a:pt x="32" y="5335"/>
                        <a:pt x="33" y="5336"/>
                        <a:pt x="33" y="5337"/>
                      </a:cubicBezTo>
                      <a:close/>
                      <a:moveTo>
                        <a:pt x="36" y="5343"/>
                      </a:moveTo>
                      <a:lnTo>
                        <a:pt x="36" y="5343"/>
                      </a:lnTo>
                      <a:cubicBezTo>
                        <a:pt x="37" y="5344"/>
                        <a:pt x="37" y="5345"/>
                        <a:pt x="36" y="5346"/>
                      </a:cubicBezTo>
                      <a:cubicBezTo>
                        <a:pt x="35" y="5346"/>
                        <a:pt x="34" y="5346"/>
                        <a:pt x="33" y="5345"/>
                      </a:cubicBezTo>
                      <a:lnTo>
                        <a:pt x="33" y="5345"/>
                      </a:lnTo>
                      <a:cubicBezTo>
                        <a:pt x="32" y="5344"/>
                        <a:pt x="33" y="5343"/>
                        <a:pt x="34" y="5342"/>
                      </a:cubicBezTo>
                      <a:cubicBezTo>
                        <a:pt x="34" y="5342"/>
                        <a:pt x="36" y="5342"/>
                        <a:pt x="36" y="5343"/>
                      </a:cubicBezTo>
                      <a:close/>
                      <a:moveTo>
                        <a:pt x="40" y="5350"/>
                      </a:moveTo>
                      <a:lnTo>
                        <a:pt x="40" y="5350"/>
                      </a:lnTo>
                      <a:cubicBezTo>
                        <a:pt x="41" y="5351"/>
                        <a:pt x="41" y="5352"/>
                        <a:pt x="40" y="5353"/>
                      </a:cubicBezTo>
                      <a:cubicBezTo>
                        <a:pt x="39" y="5353"/>
                        <a:pt x="38" y="5353"/>
                        <a:pt x="37" y="5352"/>
                      </a:cubicBezTo>
                      <a:lnTo>
                        <a:pt x="37" y="5352"/>
                      </a:lnTo>
                      <a:cubicBezTo>
                        <a:pt x="36" y="5351"/>
                        <a:pt x="37" y="5350"/>
                        <a:pt x="38" y="5349"/>
                      </a:cubicBezTo>
                      <a:cubicBezTo>
                        <a:pt x="39" y="5349"/>
                        <a:pt x="40" y="5349"/>
                        <a:pt x="40" y="5350"/>
                      </a:cubicBezTo>
                      <a:close/>
                      <a:moveTo>
                        <a:pt x="44" y="5357"/>
                      </a:moveTo>
                      <a:lnTo>
                        <a:pt x="44" y="5357"/>
                      </a:lnTo>
                      <a:cubicBezTo>
                        <a:pt x="45" y="5358"/>
                        <a:pt x="45" y="5359"/>
                        <a:pt x="44" y="5359"/>
                      </a:cubicBezTo>
                      <a:cubicBezTo>
                        <a:pt x="43" y="5360"/>
                        <a:pt x="42" y="5360"/>
                        <a:pt x="41" y="5359"/>
                      </a:cubicBezTo>
                      <a:lnTo>
                        <a:pt x="41" y="5359"/>
                      </a:lnTo>
                      <a:cubicBezTo>
                        <a:pt x="41" y="5358"/>
                        <a:pt x="41" y="5357"/>
                        <a:pt x="42" y="5356"/>
                      </a:cubicBezTo>
                      <a:cubicBezTo>
                        <a:pt x="43" y="5356"/>
                        <a:pt x="44" y="5356"/>
                        <a:pt x="44" y="5357"/>
                      </a:cubicBezTo>
                      <a:close/>
                      <a:moveTo>
                        <a:pt x="49" y="5364"/>
                      </a:moveTo>
                      <a:lnTo>
                        <a:pt x="49" y="5364"/>
                      </a:lnTo>
                      <a:cubicBezTo>
                        <a:pt x="49" y="5364"/>
                        <a:pt x="49" y="5366"/>
                        <a:pt x="48" y="5366"/>
                      </a:cubicBezTo>
                      <a:cubicBezTo>
                        <a:pt x="47" y="5367"/>
                        <a:pt x="46" y="5367"/>
                        <a:pt x="45" y="5366"/>
                      </a:cubicBezTo>
                      <a:lnTo>
                        <a:pt x="45" y="5366"/>
                      </a:lnTo>
                      <a:cubicBezTo>
                        <a:pt x="45" y="5365"/>
                        <a:pt x="45" y="5364"/>
                        <a:pt x="46" y="5363"/>
                      </a:cubicBezTo>
                      <a:cubicBezTo>
                        <a:pt x="47" y="5362"/>
                        <a:pt x="48" y="5363"/>
                        <a:pt x="49" y="5364"/>
                      </a:cubicBezTo>
                      <a:close/>
                      <a:moveTo>
                        <a:pt x="53" y="5370"/>
                      </a:moveTo>
                      <a:lnTo>
                        <a:pt x="53" y="5370"/>
                      </a:lnTo>
                      <a:cubicBezTo>
                        <a:pt x="54" y="5371"/>
                        <a:pt x="54" y="5372"/>
                        <a:pt x="53" y="5373"/>
                      </a:cubicBezTo>
                      <a:cubicBezTo>
                        <a:pt x="52" y="5373"/>
                        <a:pt x="51" y="5373"/>
                        <a:pt x="50" y="5372"/>
                      </a:cubicBezTo>
                      <a:lnTo>
                        <a:pt x="50" y="5372"/>
                      </a:lnTo>
                      <a:cubicBezTo>
                        <a:pt x="49" y="5371"/>
                        <a:pt x="50" y="5370"/>
                        <a:pt x="51" y="5369"/>
                      </a:cubicBezTo>
                      <a:cubicBezTo>
                        <a:pt x="52" y="5369"/>
                        <a:pt x="53" y="5369"/>
                        <a:pt x="53" y="5370"/>
                      </a:cubicBezTo>
                      <a:close/>
                      <a:moveTo>
                        <a:pt x="58" y="5376"/>
                      </a:moveTo>
                      <a:lnTo>
                        <a:pt x="58" y="5376"/>
                      </a:lnTo>
                      <a:cubicBezTo>
                        <a:pt x="59" y="5377"/>
                        <a:pt x="59" y="5379"/>
                        <a:pt x="58" y="5379"/>
                      </a:cubicBezTo>
                      <a:cubicBezTo>
                        <a:pt x="57" y="5380"/>
                        <a:pt x="56" y="5379"/>
                        <a:pt x="55" y="5379"/>
                      </a:cubicBezTo>
                      <a:lnTo>
                        <a:pt x="55" y="5379"/>
                      </a:lnTo>
                      <a:cubicBezTo>
                        <a:pt x="54" y="5378"/>
                        <a:pt x="55" y="5376"/>
                        <a:pt x="55" y="5376"/>
                      </a:cubicBezTo>
                      <a:cubicBezTo>
                        <a:pt x="56" y="5375"/>
                        <a:pt x="58" y="5375"/>
                        <a:pt x="58" y="5376"/>
                      </a:cubicBezTo>
                      <a:close/>
                      <a:moveTo>
                        <a:pt x="63" y="5383"/>
                      </a:moveTo>
                      <a:lnTo>
                        <a:pt x="63" y="5383"/>
                      </a:lnTo>
                      <a:cubicBezTo>
                        <a:pt x="64" y="5384"/>
                        <a:pt x="63" y="5385"/>
                        <a:pt x="62" y="5386"/>
                      </a:cubicBezTo>
                      <a:cubicBezTo>
                        <a:pt x="62" y="5386"/>
                        <a:pt x="60" y="5386"/>
                        <a:pt x="60" y="5385"/>
                      </a:cubicBezTo>
                      <a:lnTo>
                        <a:pt x="60" y="5385"/>
                      </a:lnTo>
                      <a:cubicBezTo>
                        <a:pt x="59" y="5384"/>
                        <a:pt x="59" y="5383"/>
                        <a:pt x="60" y="5382"/>
                      </a:cubicBezTo>
                      <a:cubicBezTo>
                        <a:pt x="61" y="5382"/>
                        <a:pt x="62" y="5382"/>
                        <a:pt x="63" y="5383"/>
                      </a:cubicBezTo>
                      <a:close/>
                      <a:moveTo>
                        <a:pt x="68" y="5389"/>
                      </a:moveTo>
                      <a:lnTo>
                        <a:pt x="68" y="5389"/>
                      </a:lnTo>
                      <a:cubicBezTo>
                        <a:pt x="69" y="5390"/>
                        <a:pt x="69" y="5391"/>
                        <a:pt x="68" y="5392"/>
                      </a:cubicBezTo>
                      <a:cubicBezTo>
                        <a:pt x="67" y="5392"/>
                        <a:pt x="66" y="5392"/>
                        <a:pt x="65" y="5391"/>
                      </a:cubicBezTo>
                      <a:lnTo>
                        <a:pt x="65" y="5391"/>
                      </a:lnTo>
                      <a:cubicBezTo>
                        <a:pt x="64" y="5390"/>
                        <a:pt x="65" y="5389"/>
                        <a:pt x="66" y="5388"/>
                      </a:cubicBezTo>
                      <a:cubicBezTo>
                        <a:pt x="66" y="5388"/>
                        <a:pt x="68" y="5388"/>
                        <a:pt x="68" y="5389"/>
                      </a:cubicBezTo>
                      <a:close/>
                      <a:moveTo>
                        <a:pt x="74" y="5395"/>
                      </a:moveTo>
                      <a:lnTo>
                        <a:pt x="74" y="5395"/>
                      </a:lnTo>
                      <a:cubicBezTo>
                        <a:pt x="74" y="5396"/>
                        <a:pt x="74" y="5397"/>
                        <a:pt x="73" y="5397"/>
                      </a:cubicBezTo>
                      <a:cubicBezTo>
                        <a:pt x="72" y="5398"/>
                        <a:pt x="71" y="5398"/>
                        <a:pt x="70" y="5397"/>
                      </a:cubicBezTo>
                      <a:lnTo>
                        <a:pt x="70" y="5397"/>
                      </a:lnTo>
                      <a:cubicBezTo>
                        <a:pt x="70" y="5396"/>
                        <a:pt x="70" y="5395"/>
                        <a:pt x="71" y="5394"/>
                      </a:cubicBezTo>
                      <a:cubicBezTo>
                        <a:pt x="72" y="5394"/>
                        <a:pt x="73" y="5394"/>
                        <a:pt x="74" y="5395"/>
                      </a:cubicBezTo>
                      <a:close/>
                      <a:moveTo>
                        <a:pt x="79" y="5401"/>
                      </a:moveTo>
                      <a:lnTo>
                        <a:pt x="79" y="5401"/>
                      </a:lnTo>
                      <a:cubicBezTo>
                        <a:pt x="80" y="5402"/>
                        <a:pt x="79" y="5403"/>
                        <a:pt x="79" y="5403"/>
                      </a:cubicBezTo>
                      <a:cubicBezTo>
                        <a:pt x="78" y="5404"/>
                        <a:pt x="76" y="5404"/>
                        <a:pt x="76" y="5403"/>
                      </a:cubicBezTo>
                      <a:lnTo>
                        <a:pt x="76" y="5403"/>
                      </a:lnTo>
                      <a:cubicBezTo>
                        <a:pt x="75" y="5402"/>
                        <a:pt x="75" y="5401"/>
                        <a:pt x="76" y="5400"/>
                      </a:cubicBezTo>
                      <a:cubicBezTo>
                        <a:pt x="77" y="5399"/>
                        <a:pt x="78" y="5400"/>
                        <a:pt x="79" y="5401"/>
                      </a:cubicBezTo>
                      <a:close/>
                      <a:moveTo>
                        <a:pt x="85" y="5406"/>
                      </a:moveTo>
                      <a:lnTo>
                        <a:pt x="85" y="5406"/>
                      </a:lnTo>
                      <a:cubicBezTo>
                        <a:pt x="85" y="5407"/>
                        <a:pt x="85" y="5408"/>
                        <a:pt x="85" y="5409"/>
                      </a:cubicBezTo>
                      <a:cubicBezTo>
                        <a:pt x="84" y="5409"/>
                        <a:pt x="83" y="5409"/>
                        <a:pt x="82" y="5409"/>
                      </a:cubicBezTo>
                      <a:lnTo>
                        <a:pt x="82" y="5409"/>
                      </a:lnTo>
                      <a:cubicBezTo>
                        <a:pt x="81" y="5408"/>
                        <a:pt x="81" y="5407"/>
                        <a:pt x="82" y="5406"/>
                      </a:cubicBezTo>
                      <a:cubicBezTo>
                        <a:pt x="83" y="5405"/>
                        <a:pt x="84" y="5405"/>
                        <a:pt x="85" y="5406"/>
                      </a:cubicBezTo>
                      <a:close/>
                      <a:moveTo>
                        <a:pt x="91" y="5411"/>
                      </a:moveTo>
                      <a:lnTo>
                        <a:pt x="91" y="5411"/>
                      </a:lnTo>
                      <a:cubicBezTo>
                        <a:pt x="91" y="5412"/>
                        <a:pt x="91" y="5413"/>
                        <a:pt x="91" y="5414"/>
                      </a:cubicBezTo>
                      <a:cubicBezTo>
                        <a:pt x="90" y="5415"/>
                        <a:pt x="88" y="5415"/>
                        <a:pt x="88" y="5414"/>
                      </a:cubicBezTo>
                      <a:lnTo>
                        <a:pt x="88" y="5414"/>
                      </a:lnTo>
                      <a:cubicBezTo>
                        <a:pt x="87" y="5413"/>
                        <a:pt x="87" y="5412"/>
                        <a:pt x="88" y="5411"/>
                      </a:cubicBezTo>
                      <a:cubicBezTo>
                        <a:pt x="88" y="5410"/>
                        <a:pt x="90" y="5410"/>
                        <a:pt x="91" y="5411"/>
                      </a:cubicBezTo>
                      <a:close/>
                      <a:moveTo>
                        <a:pt x="97" y="5417"/>
                      </a:moveTo>
                      <a:lnTo>
                        <a:pt x="97" y="5417"/>
                      </a:lnTo>
                      <a:cubicBezTo>
                        <a:pt x="97" y="5417"/>
                        <a:pt x="97" y="5419"/>
                        <a:pt x="97" y="5419"/>
                      </a:cubicBezTo>
                      <a:cubicBezTo>
                        <a:pt x="96" y="5420"/>
                        <a:pt x="94" y="5420"/>
                        <a:pt x="94" y="5419"/>
                      </a:cubicBezTo>
                      <a:lnTo>
                        <a:pt x="94" y="5419"/>
                      </a:lnTo>
                      <a:cubicBezTo>
                        <a:pt x="93" y="5419"/>
                        <a:pt x="93" y="5417"/>
                        <a:pt x="94" y="5417"/>
                      </a:cubicBezTo>
                      <a:cubicBezTo>
                        <a:pt x="94" y="5416"/>
                        <a:pt x="96" y="5416"/>
                        <a:pt x="97" y="5417"/>
                      </a:cubicBezTo>
                      <a:close/>
                      <a:moveTo>
                        <a:pt x="103" y="5422"/>
                      </a:moveTo>
                      <a:lnTo>
                        <a:pt x="103" y="5422"/>
                      </a:lnTo>
                      <a:cubicBezTo>
                        <a:pt x="103" y="5422"/>
                        <a:pt x="103" y="5424"/>
                        <a:pt x="103" y="5424"/>
                      </a:cubicBezTo>
                      <a:cubicBezTo>
                        <a:pt x="102" y="5425"/>
                        <a:pt x="101" y="5425"/>
                        <a:pt x="100" y="5424"/>
                      </a:cubicBezTo>
                      <a:lnTo>
                        <a:pt x="100" y="5424"/>
                      </a:lnTo>
                      <a:cubicBezTo>
                        <a:pt x="99" y="5424"/>
                        <a:pt x="99" y="5422"/>
                        <a:pt x="100" y="5422"/>
                      </a:cubicBezTo>
                      <a:cubicBezTo>
                        <a:pt x="101" y="5421"/>
                        <a:pt x="102" y="5421"/>
                        <a:pt x="103" y="5422"/>
                      </a:cubicBezTo>
                      <a:close/>
                      <a:moveTo>
                        <a:pt x="109" y="5426"/>
                      </a:moveTo>
                      <a:lnTo>
                        <a:pt x="109" y="5426"/>
                      </a:lnTo>
                      <a:cubicBezTo>
                        <a:pt x="110" y="5427"/>
                        <a:pt x="110" y="5428"/>
                        <a:pt x="109" y="5429"/>
                      </a:cubicBezTo>
                      <a:cubicBezTo>
                        <a:pt x="108" y="5430"/>
                        <a:pt x="107" y="5430"/>
                        <a:pt x="106" y="5429"/>
                      </a:cubicBezTo>
                      <a:lnTo>
                        <a:pt x="106" y="5429"/>
                      </a:lnTo>
                      <a:cubicBezTo>
                        <a:pt x="105" y="5428"/>
                        <a:pt x="105" y="5427"/>
                        <a:pt x="106" y="5426"/>
                      </a:cubicBezTo>
                      <a:cubicBezTo>
                        <a:pt x="107" y="5426"/>
                        <a:pt x="108" y="5426"/>
                        <a:pt x="109" y="5426"/>
                      </a:cubicBezTo>
                      <a:close/>
                      <a:moveTo>
                        <a:pt x="115" y="5431"/>
                      </a:moveTo>
                      <a:lnTo>
                        <a:pt x="115" y="5431"/>
                      </a:lnTo>
                      <a:cubicBezTo>
                        <a:pt x="116" y="5432"/>
                        <a:pt x="116" y="5433"/>
                        <a:pt x="115" y="5434"/>
                      </a:cubicBezTo>
                      <a:cubicBezTo>
                        <a:pt x="115" y="5435"/>
                        <a:pt x="113" y="5435"/>
                        <a:pt x="113" y="5434"/>
                      </a:cubicBezTo>
                      <a:lnTo>
                        <a:pt x="113" y="5434"/>
                      </a:lnTo>
                      <a:cubicBezTo>
                        <a:pt x="112" y="5433"/>
                        <a:pt x="112" y="5432"/>
                        <a:pt x="113" y="5431"/>
                      </a:cubicBezTo>
                      <a:cubicBezTo>
                        <a:pt x="113" y="5430"/>
                        <a:pt x="115" y="5430"/>
                        <a:pt x="115" y="5431"/>
                      </a:cubicBezTo>
                      <a:close/>
                      <a:moveTo>
                        <a:pt x="122" y="5436"/>
                      </a:moveTo>
                      <a:lnTo>
                        <a:pt x="122" y="5436"/>
                      </a:lnTo>
                      <a:cubicBezTo>
                        <a:pt x="123" y="5437"/>
                        <a:pt x="123" y="5438"/>
                        <a:pt x="122" y="5439"/>
                      </a:cubicBezTo>
                      <a:cubicBezTo>
                        <a:pt x="121" y="5439"/>
                        <a:pt x="120" y="5439"/>
                        <a:pt x="119" y="5439"/>
                      </a:cubicBezTo>
                      <a:lnTo>
                        <a:pt x="119" y="5439"/>
                      </a:lnTo>
                      <a:cubicBezTo>
                        <a:pt x="118" y="5438"/>
                        <a:pt x="118" y="5437"/>
                        <a:pt x="119" y="5436"/>
                      </a:cubicBezTo>
                      <a:cubicBezTo>
                        <a:pt x="120" y="5435"/>
                        <a:pt x="121" y="5435"/>
                        <a:pt x="122" y="5436"/>
                      </a:cubicBezTo>
                      <a:close/>
                      <a:moveTo>
                        <a:pt x="129" y="5440"/>
                      </a:moveTo>
                      <a:lnTo>
                        <a:pt x="129" y="5440"/>
                      </a:lnTo>
                      <a:cubicBezTo>
                        <a:pt x="130" y="5441"/>
                        <a:pt x="130" y="5442"/>
                        <a:pt x="129" y="5443"/>
                      </a:cubicBezTo>
                      <a:cubicBezTo>
                        <a:pt x="128" y="5444"/>
                        <a:pt x="127" y="5444"/>
                        <a:pt x="126" y="5443"/>
                      </a:cubicBezTo>
                      <a:lnTo>
                        <a:pt x="126" y="5443"/>
                      </a:lnTo>
                      <a:cubicBezTo>
                        <a:pt x="125" y="5442"/>
                        <a:pt x="125" y="5441"/>
                        <a:pt x="126" y="5440"/>
                      </a:cubicBezTo>
                      <a:cubicBezTo>
                        <a:pt x="127" y="5439"/>
                        <a:pt x="128" y="5439"/>
                        <a:pt x="129" y="5440"/>
                      </a:cubicBezTo>
                      <a:close/>
                      <a:moveTo>
                        <a:pt x="136" y="5444"/>
                      </a:moveTo>
                      <a:lnTo>
                        <a:pt x="136" y="5444"/>
                      </a:lnTo>
                      <a:cubicBezTo>
                        <a:pt x="136" y="5445"/>
                        <a:pt x="136" y="5446"/>
                        <a:pt x="136" y="5447"/>
                      </a:cubicBezTo>
                      <a:cubicBezTo>
                        <a:pt x="135" y="5448"/>
                        <a:pt x="134" y="5448"/>
                        <a:pt x="133" y="5447"/>
                      </a:cubicBezTo>
                      <a:lnTo>
                        <a:pt x="133" y="5447"/>
                      </a:lnTo>
                      <a:cubicBezTo>
                        <a:pt x="132" y="5446"/>
                        <a:pt x="132" y="5445"/>
                        <a:pt x="133" y="5444"/>
                      </a:cubicBezTo>
                      <a:cubicBezTo>
                        <a:pt x="134" y="5443"/>
                        <a:pt x="135" y="5443"/>
                        <a:pt x="136" y="5444"/>
                      </a:cubicBezTo>
                      <a:close/>
                      <a:moveTo>
                        <a:pt x="142" y="5448"/>
                      </a:moveTo>
                      <a:lnTo>
                        <a:pt x="142" y="5448"/>
                      </a:lnTo>
                      <a:cubicBezTo>
                        <a:pt x="143" y="5448"/>
                        <a:pt x="143" y="5450"/>
                        <a:pt x="143" y="5451"/>
                      </a:cubicBezTo>
                      <a:cubicBezTo>
                        <a:pt x="142" y="5452"/>
                        <a:pt x="141" y="5452"/>
                        <a:pt x="140" y="5451"/>
                      </a:cubicBezTo>
                      <a:lnTo>
                        <a:pt x="140" y="5451"/>
                      </a:lnTo>
                      <a:cubicBezTo>
                        <a:pt x="139" y="5451"/>
                        <a:pt x="139" y="5450"/>
                        <a:pt x="139" y="5449"/>
                      </a:cubicBezTo>
                      <a:cubicBezTo>
                        <a:pt x="140" y="5448"/>
                        <a:pt x="141" y="5447"/>
                        <a:pt x="142" y="5448"/>
                      </a:cubicBezTo>
                      <a:close/>
                      <a:moveTo>
                        <a:pt x="149" y="5451"/>
                      </a:moveTo>
                      <a:lnTo>
                        <a:pt x="149" y="5451"/>
                      </a:lnTo>
                      <a:cubicBezTo>
                        <a:pt x="150" y="5452"/>
                        <a:pt x="151" y="5453"/>
                        <a:pt x="150" y="5454"/>
                      </a:cubicBezTo>
                      <a:cubicBezTo>
                        <a:pt x="150" y="5455"/>
                        <a:pt x="148" y="5455"/>
                        <a:pt x="147" y="5455"/>
                      </a:cubicBezTo>
                      <a:lnTo>
                        <a:pt x="147" y="5455"/>
                      </a:lnTo>
                      <a:cubicBezTo>
                        <a:pt x="146" y="5454"/>
                        <a:pt x="146" y="5453"/>
                        <a:pt x="147" y="5452"/>
                      </a:cubicBezTo>
                      <a:cubicBezTo>
                        <a:pt x="147" y="5451"/>
                        <a:pt x="148" y="5451"/>
                        <a:pt x="149" y="5451"/>
                      </a:cubicBezTo>
                      <a:close/>
                      <a:moveTo>
                        <a:pt x="156" y="5455"/>
                      </a:moveTo>
                      <a:lnTo>
                        <a:pt x="156" y="5455"/>
                      </a:lnTo>
                      <a:cubicBezTo>
                        <a:pt x="157" y="5455"/>
                        <a:pt x="158" y="5456"/>
                        <a:pt x="157" y="5457"/>
                      </a:cubicBezTo>
                      <a:cubicBezTo>
                        <a:pt x="157" y="5458"/>
                        <a:pt x="156" y="5459"/>
                        <a:pt x="155" y="5458"/>
                      </a:cubicBezTo>
                      <a:lnTo>
                        <a:pt x="155" y="5458"/>
                      </a:lnTo>
                      <a:cubicBezTo>
                        <a:pt x="154" y="5458"/>
                        <a:pt x="153" y="5457"/>
                        <a:pt x="154" y="5456"/>
                      </a:cubicBezTo>
                      <a:cubicBezTo>
                        <a:pt x="154" y="5455"/>
                        <a:pt x="155" y="5454"/>
                        <a:pt x="156" y="5455"/>
                      </a:cubicBezTo>
                      <a:close/>
                      <a:moveTo>
                        <a:pt x="164" y="5458"/>
                      </a:moveTo>
                      <a:lnTo>
                        <a:pt x="164" y="5458"/>
                      </a:lnTo>
                      <a:cubicBezTo>
                        <a:pt x="165" y="5459"/>
                        <a:pt x="165" y="5460"/>
                        <a:pt x="165" y="5461"/>
                      </a:cubicBezTo>
                      <a:cubicBezTo>
                        <a:pt x="164" y="5462"/>
                        <a:pt x="163" y="5462"/>
                        <a:pt x="162" y="5462"/>
                      </a:cubicBezTo>
                      <a:lnTo>
                        <a:pt x="162" y="5462"/>
                      </a:lnTo>
                      <a:cubicBezTo>
                        <a:pt x="161" y="5461"/>
                        <a:pt x="161" y="5460"/>
                        <a:pt x="161" y="5459"/>
                      </a:cubicBezTo>
                      <a:cubicBezTo>
                        <a:pt x="162" y="5458"/>
                        <a:pt x="163" y="5458"/>
                        <a:pt x="164" y="5458"/>
                      </a:cubicBezTo>
                      <a:close/>
                      <a:moveTo>
                        <a:pt x="171" y="5461"/>
                      </a:moveTo>
                      <a:lnTo>
                        <a:pt x="171" y="5461"/>
                      </a:lnTo>
                      <a:cubicBezTo>
                        <a:pt x="172" y="5462"/>
                        <a:pt x="173" y="5463"/>
                        <a:pt x="172" y="5464"/>
                      </a:cubicBezTo>
                      <a:cubicBezTo>
                        <a:pt x="172" y="5465"/>
                        <a:pt x="170" y="5465"/>
                        <a:pt x="169" y="5465"/>
                      </a:cubicBezTo>
                      <a:lnTo>
                        <a:pt x="169" y="5465"/>
                      </a:lnTo>
                      <a:cubicBezTo>
                        <a:pt x="168" y="5464"/>
                        <a:pt x="168" y="5463"/>
                        <a:pt x="169" y="5462"/>
                      </a:cubicBezTo>
                      <a:cubicBezTo>
                        <a:pt x="169" y="5461"/>
                        <a:pt x="170" y="5461"/>
                        <a:pt x="171" y="5461"/>
                      </a:cubicBezTo>
                      <a:close/>
                      <a:moveTo>
                        <a:pt x="179" y="5464"/>
                      </a:moveTo>
                      <a:lnTo>
                        <a:pt x="179" y="5464"/>
                      </a:lnTo>
                      <a:cubicBezTo>
                        <a:pt x="180" y="5464"/>
                        <a:pt x="180" y="5465"/>
                        <a:pt x="180" y="5466"/>
                      </a:cubicBezTo>
                      <a:cubicBezTo>
                        <a:pt x="179" y="5467"/>
                        <a:pt x="178" y="5468"/>
                        <a:pt x="177" y="5467"/>
                      </a:cubicBezTo>
                      <a:lnTo>
                        <a:pt x="177" y="5467"/>
                      </a:lnTo>
                      <a:cubicBezTo>
                        <a:pt x="176" y="5467"/>
                        <a:pt x="176" y="5466"/>
                        <a:pt x="176" y="5465"/>
                      </a:cubicBezTo>
                      <a:cubicBezTo>
                        <a:pt x="177" y="5464"/>
                        <a:pt x="178" y="5463"/>
                        <a:pt x="179" y="5464"/>
                      </a:cubicBezTo>
                      <a:close/>
                      <a:moveTo>
                        <a:pt x="186" y="5467"/>
                      </a:moveTo>
                      <a:lnTo>
                        <a:pt x="186" y="5467"/>
                      </a:lnTo>
                      <a:cubicBezTo>
                        <a:pt x="187" y="5467"/>
                        <a:pt x="188" y="5468"/>
                        <a:pt x="187" y="5469"/>
                      </a:cubicBezTo>
                      <a:cubicBezTo>
                        <a:pt x="187" y="5470"/>
                        <a:pt x="185" y="5471"/>
                        <a:pt x="184" y="5470"/>
                      </a:cubicBezTo>
                      <a:lnTo>
                        <a:pt x="184" y="5470"/>
                      </a:lnTo>
                      <a:cubicBezTo>
                        <a:pt x="183" y="5470"/>
                        <a:pt x="183" y="5468"/>
                        <a:pt x="184" y="5467"/>
                      </a:cubicBezTo>
                      <a:cubicBezTo>
                        <a:pt x="184" y="5466"/>
                        <a:pt x="185" y="5466"/>
                        <a:pt x="186" y="5467"/>
                      </a:cubicBezTo>
                      <a:close/>
                      <a:moveTo>
                        <a:pt x="194" y="5469"/>
                      </a:moveTo>
                      <a:lnTo>
                        <a:pt x="194" y="5469"/>
                      </a:lnTo>
                      <a:cubicBezTo>
                        <a:pt x="195" y="5469"/>
                        <a:pt x="195" y="5470"/>
                        <a:pt x="195" y="5471"/>
                      </a:cubicBezTo>
                      <a:cubicBezTo>
                        <a:pt x="194" y="5472"/>
                        <a:pt x="193" y="5473"/>
                        <a:pt x="192" y="5472"/>
                      </a:cubicBezTo>
                      <a:lnTo>
                        <a:pt x="192" y="5472"/>
                      </a:lnTo>
                      <a:cubicBezTo>
                        <a:pt x="191" y="5472"/>
                        <a:pt x="191" y="5471"/>
                        <a:pt x="191" y="5470"/>
                      </a:cubicBezTo>
                      <a:cubicBezTo>
                        <a:pt x="192" y="5469"/>
                        <a:pt x="193" y="5468"/>
                        <a:pt x="194" y="5469"/>
                      </a:cubicBezTo>
                      <a:close/>
                      <a:moveTo>
                        <a:pt x="202" y="5471"/>
                      </a:moveTo>
                      <a:lnTo>
                        <a:pt x="202" y="5471"/>
                      </a:lnTo>
                      <a:cubicBezTo>
                        <a:pt x="203" y="5471"/>
                        <a:pt x="203" y="5472"/>
                        <a:pt x="203" y="5473"/>
                      </a:cubicBezTo>
                      <a:cubicBezTo>
                        <a:pt x="202" y="5474"/>
                        <a:pt x="201" y="5475"/>
                        <a:pt x="200" y="5474"/>
                      </a:cubicBezTo>
                      <a:lnTo>
                        <a:pt x="200" y="5474"/>
                      </a:lnTo>
                      <a:cubicBezTo>
                        <a:pt x="199" y="5474"/>
                        <a:pt x="198" y="5473"/>
                        <a:pt x="199" y="5472"/>
                      </a:cubicBezTo>
                      <a:cubicBezTo>
                        <a:pt x="199" y="5471"/>
                        <a:pt x="201" y="5470"/>
                        <a:pt x="202" y="5471"/>
                      </a:cubicBezTo>
                      <a:close/>
                      <a:moveTo>
                        <a:pt x="209" y="5473"/>
                      </a:moveTo>
                      <a:lnTo>
                        <a:pt x="209" y="5473"/>
                      </a:lnTo>
                      <a:cubicBezTo>
                        <a:pt x="210" y="5473"/>
                        <a:pt x="211" y="5474"/>
                        <a:pt x="210" y="5475"/>
                      </a:cubicBezTo>
                      <a:cubicBezTo>
                        <a:pt x="210" y="5476"/>
                        <a:pt x="209" y="5477"/>
                        <a:pt x="208" y="5476"/>
                      </a:cubicBezTo>
                      <a:lnTo>
                        <a:pt x="208" y="5476"/>
                      </a:lnTo>
                      <a:cubicBezTo>
                        <a:pt x="207" y="5476"/>
                        <a:pt x="206" y="5475"/>
                        <a:pt x="207" y="5474"/>
                      </a:cubicBezTo>
                      <a:cubicBezTo>
                        <a:pt x="207" y="5473"/>
                        <a:pt x="208" y="5472"/>
                        <a:pt x="209" y="5473"/>
                      </a:cubicBezTo>
                      <a:close/>
                      <a:moveTo>
                        <a:pt x="216" y="5474"/>
                      </a:moveTo>
                      <a:lnTo>
                        <a:pt x="216" y="5474"/>
                      </a:lnTo>
                      <a:cubicBezTo>
                        <a:pt x="217" y="5474"/>
                        <a:pt x="218" y="5475"/>
                        <a:pt x="218" y="5476"/>
                      </a:cubicBezTo>
                      <a:cubicBezTo>
                        <a:pt x="218" y="5477"/>
                        <a:pt x="217" y="5478"/>
                        <a:pt x="216" y="5478"/>
                      </a:cubicBezTo>
                      <a:lnTo>
                        <a:pt x="216" y="5478"/>
                      </a:lnTo>
                      <a:cubicBezTo>
                        <a:pt x="215" y="5478"/>
                        <a:pt x="214" y="5477"/>
                        <a:pt x="214" y="5476"/>
                      </a:cubicBezTo>
                      <a:cubicBezTo>
                        <a:pt x="214" y="5475"/>
                        <a:pt x="215" y="5474"/>
                        <a:pt x="216" y="5474"/>
                      </a:cubicBezTo>
                      <a:close/>
                      <a:moveTo>
                        <a:pt x="224" y="5475"/>
                      </a:moveTo>
                      <a:lnTo>
                        <a:pt x="224" y="5475"/>
                      </a:lnTo>
                      <a:cubicBezTo>
                        <a:pt x="225" y="5475"/>
                        <a:pt x="226" y="5476"/>
                        <a:pt x="226" y="5477"/>
                      </a:cubicBezTo>
                      <a:cubicBezTo>
                        <a:pt x="226" y="5479"/>
                        <a:pt x="225" y="5479"/>
                        <a:pt x="224" y="5479"/>
                      </a:cubicBezTo>
                      <a:lnTo>
                        <a:pt x="224" y="5479"/>
                      </a:lnTo>
                      <a:cubicBezTo>
                        <a:pt x="223" y="5479"/>
                        <a:pt x="222" y="5479"/>
                        <a:pt x="222" y="5477"/>
                      </a:cubicBezTo>
                      <a:cubicBezTo>
                        <a:pt x="222" y="5476"/>
                        <a:pt x="223" y="5475"/>
                        <a:pt x="224" y="5475"/>
                      </a:cubicBezTo>
                      <a:close/>
                      <a:moveTo>
                        <a:pt x="232" y="5477"/>
                      </a:moveTo>
                      <a:lnTo>
                        <a:pt x="232" y="5477"/>
                      </a:lnTo>
                      <a:cubicBezTo>
                        <a:pt x="233" y="5477"/>
                        <a:pt x="234" y="5478"/>
                        <a:pt x="234" y="5479"/>
                      </a:cubicBezTo>
                      <a:cubicBezTo>
                        <a:pt x="234" y="5480"/>
                        <a:pt x="233" y="5481"/>
                        <a:pt x="232" y="5481"/>
                      </a:cubicBezTo>
                      <a:lnTo>
                        <a:pt x="232" y="5481"/>
                      </a:lnTo>
                      <a:cubicBezTo>
                        <a:pt x="231" y="5481"/>
                        <a:pt x="230" y="5480"/>
                        <a:pt x="230" y="5479"/>
                      </a:cubicBezTo>
                      <a:cubicBezTo>
                        <a:pt x="230" y="5478"/>
                        <a:pt x="231" y="5477"/>
                        <a:pt x="232" y="5477"/>
                      </a:cubicBezTo>
                      <a:close/>
                      <a:moveTo>
                        <a:pt x="240" y="5478"/>
                      </a:moveTo>
                      <a:lnTo>
                        <a:pt x="240" y="5478"/>
                      </a:lnTo>
                      <a:cubicBezTo>
                        <a:pt x="241" y="5478"/>
                        <a:pt x="242" y="5479"/>
                        <a:pt x="242" y="5480"/>
                      </a:cubicBezTo>
                      <a:cubicBezTo>
                        <a:pt x="242" y="5481"/>
                        <a:pt x="241" y="5482"/>
                        <a:pt x="240" y="5482"/>
                      </a:cubicBezTo>
                      <a:lnTo>
                        <a:pt x="240" y="5482"/>
                      </a:lnTo>
                      <a:cubicBezTo>
                        <a:pt x="239" y="5482"/>
                        <a:pt x="238" y="5481"/>
                        <a:pt x="238" y="5480"/>
                      </a:cubicBezTo>
                      <a:cubicBezTo>
                        <a:pt x="238" y="5479"/>
                        <a:pt x="239" y="5478"/>
                        <a:pt x="240" y="5478"/>
                      </a:cubicBezTo>
                      <a:close/>
                      <a:moveTo>
                        <a:pt x="248" y="5478"/>
                      </a:moveTo>
                      <a:lnTo>
                        <a:pt x="248" y="5478"/>
                      </a:lnTo>
                      <a:cubicBezTo>
                        <a:pt x="249" y="5478"/>
                        <a:pt x="250" y="5479"/>
                        <a:pt x="250" y="5480"/>
                      </a:cubicBezTo>
                      <a:cubicBezTo>
                        <a:pt x="250" y="5481"/>
                        <a:pt x="249" y="5482"/>
                        <a:pt x="248" y="5482"/>
                      </a:cubicBezTo>
                      <a:lnTo>
                        <a:pt x="248" y="5482"/>
                      </a:lnTo>
                      <a:cubicBezTo>
                        <a:pt x="247" y="5482"/>
                        <a:pt x="246" y="5481"/>
                        <a:pt x="246" y="5480"/>
                      </a:cubicBezTo>
                      <a:cubicBezTo>
                        <a:pt x="246" y="5479"/>
                        <a:pt x="247" y="5478"/>
                        <a:pt x="248" y="5478"/>
                      </a:cubicBezTo>
                      <a:close/>
                      <a:moveTo>
                        <a:pt x="256" y="5478"/>
                      </a:moveTo>
                      <a:lnTo>
                        <a:pt x="256" y="5478"/>
                      </a:lnTo>
                      <a:cubicBezTo>
                        <a:pt x="257" y="5478"/>
                        <a:pt x="258" y="5479"/>
                        <a:pt x="258" y="5480"/>
                      </a:cubicBezTo>
                      <a:cubicBezTo>
                        <a:pt x="258" y="5482"/>
                        <a:pt x="257" y="5482"/>
                        <a:pt x="256" y="5482"/>
                      </a:cubicBezTo>
                      <a:lnTo>
                        <a:pt x="256" y="5482"/>
                      </a:lnTo>
                      <a:cubicBezTo>
                        <a:pt x="255" y="5482"/>
                        <a:pt x="254" y="5482"/>
                        <a:pt x="254" y="5480"/>
                      </a:cubicBezTo>
                      <a:cubicBezTo>
                        <a:pt x="254" y="5479"/>
                        <a:pt x="255" y="5478"/>
                        <a:pt x="256" y="5478"/>
                      </a:cubicBezTo>
                      <a:close/>
                      <a:moveTo>
                        <a:pt x="264" y="5479"/>
                      </a:moveTo>
                      <a:lnTo>
                        <a:pt x="264" y="5479"/>
                      </a:lnTo>
                      <a:cubicBezTo>
                        <a:pt x="265" y="5479"/>
                        <a:pt x="266" y="5480"/>
                        <a:pt x="266" y="5481"/>
                      </a:cubicBezTo>
                      <a:cubicBezTo>
                        <a:pt x="266" y="5482"/>
                        <a:pt x="265" y="5483"/>
                        <a:pt x="264" y="5483"/>
                      </a:cubicBezTo>
                      <a:lnTo>
                        <a:pt x="264" y="5483"/>
                      </a:lnTo>
                      <a:cubicBezTo>
                        <a:pt x="263" y="5483"/>
                        <a:pt x="262" y="5482"/>
                        <a:pt x="262" y="5481"/>
                      </a:cubicBezTo>
                      <a:cubicBezTo>
                        <a:pt x="262" y="5480"/>
                        <a:pt x="263" y="5479"/>
                        <a:pt x="264" y="5479"/>
                      </a:cubicBezTo>
                      <a:close/>
                      <a:moveTo>
                        <a:pt x="272" y="5479"/>
                      </a:moveTo>
                      <a:lnTo>
                        <a:pt x="272" y="5479"/>
                      </a:lnTo>
                      <a:cubicBezTo>
                        <a:pt x="273" y="5479"/>
                        <a:pt x="274" y="5480"/>
                        <a:pt x="274" y="5481"/>
                      </a:cubicBezTo>
                      <a:cubicBezTo>
                        <a:pt x="274" y="5482"/>
                        <a:pt x="273" y="5483"/>
                        <a:pt x="272" y="5483"/>
                      </a:cubicBezTo>
                      <a:lnTo>
                        <a:pt x="272" y="5483"/>
                      </a:lnTo>
                      <a:cubicBezTo>
                        <a:pt x="271" y="5483"/>
                        <a:pt x="270" y="5482"/>
                        <a:pt x="270" y="5481"/>
                      </a:cubicBezTo>
                      <a:cubicBezTo>
                        <a:pt x="270" y="5480"/>
                        <a:pt x="271" y="5479"/>
                        <a:pt x="272" y="5479"/>
                      </a:cubicBezTo>
                      <a:close/>
                      <a:moveTo>
                        <a:pt x="280" y="5479"/>
                      </a:moveTo>
                      <a:lnTo>
                        <a:pt x="280" y="5479"/>
                      </a:lnTo>
                      <a:cubicBezTo>
                        <a:pt x="281" y="5479"/>
                        <a:pt x="282" y="5480"/>
                        <a:pt x="282" y="5481"/>
                      </a:cubicBezTo>
                      <a:cubicBezTo>
                        <a:pt x="282" y="5482"/>
                        <a:pt x="281" y="5483"/>
                        <a:pt x="280" y="5483"/>
                      </a:cubicBezTo>
                      <a:lnTo>
                        <a:pt x="280" y="5483"/>
                      </a:lnTo>
                      <a:cubicBezTo>
                        <a:pt x="279" y="5483"/>
                        <a:pt x="278" y="5482"/>
                        <a:pt x="278" y="5481"/>
                      </a:cubicBezTo>
                      <a:cubicBezTo>
                        <a:pt x="278" y="5480"/>
                        <a:pt x="279" y="5479"/>
                        <a:pt x="280" y="5479"/>
                      </a:cubicBezTo>
                      <a:close/>
                      <a:moveTo>
                        <a:pt x="288" y="5479"/>
                      </a:moveTo>
                      <a:lnTo>
                        <a:pt x="288" y="5479"/>
                      </a:lnTo>
                      <a:cubicBezTo>
                        <a:pt x="289" y="5479"/>
                        <a:pt x="290" y="5480"/>
                        <a:pt x="290" y="5481"/>
                      </a:cubicBezTo>
                      <a:cubicBezTo>
                        <a:pt x="290" y="5482"/>
                        <a:pt x="289" y="5483"/>
                        <a:pt x="288" y="5483"/>
                      </a:cubicBezTo>
                      <a:lnTo>
                        <a:pt x="288" y="5483"/>
                      </a:lnTo>
                      <a:cubicBezTo>
                        <a:pt x="287" y="5483"/>
                        <a:pt x="286" y="5482"/>
                        <a:pt x="286" y="5481"/>
                      </a:cubicBezTo>
                      <a:cubicBezTo>
                        <a:pt x="286" y="5480"/>
                        <a:pt x="287" y="5479"/>
                        <a:pt x="288" y="5479"/>
                      </a:cubicBezTo>
                      <a:close/>
                      <a:moveTo>
                        <a:pt x="296" y="5479"/>
                      </a:moveTo>
                      <a:lnTo>
                        <a:pt x="296" y="5479"/>
                      </a:lnTo>
                      <a:cubicBezTo>
                        <a:pt x="297" y="5479"/>
                        <a:pt x="298" y="5480"/>
                        <a:pt x="298" y="5481"/>
                      </a:cubicBezTo>
                      <a:cubicBezTo>
                        <a:pt x="298" y="5482"/>
                        <a:pt x="297" y="5483"/>
                        <a:pt x="296" y="5483"/>
                      </a:cubicBezTo>
                      <a:lnTo>
                        <a:pt x="296" y="5483"/>
                      </a:lnTo>
                      <a:cubicBezTo>
                        <a:pt x="295" y="5483"/>
                        <a:pt x="294" y="5482"/>
                        <a:pt x="294" y="5481"/>
                      </a:cubicBezTo>
                      <a:cubicBezTo>
                        <a:pt x="294" y="5480"/>
                        <a:pt x="295" y="5479"/>
                        <a:pt x="296" y="5479"/>
                      </a:cubicBezTo>
                      <a:close/>
                      <a:moveTo>
                        <a:pt x="304" y="5479"/>
                      </a:moveTo>
                      <a:lnTo>
                        <a:pt x="304" y="5479"/>
                      </a:lnTo>
                      <a:cubicBezTo>
                        <a:pt x="305" y="5479"/>
                        <a:pt x="306" y="5480"/>
                        <a:pt x="306" y="5481"/>
                      </a:cubicBezTo>
                      <a:cubicBezTo>
                        <a:pt x="306" y="5482"/>
                        <a:pt x="305" y="5483"/>
                        <a:pt x="304" y="5483"/>
                      </a:cubicBezTo>
                      <a:lnTo>
                        <a:pt x="304" y="5483"/>
                      </a:lnTo>
                      <a:cubicBezTo>
                        <a:pt x="303" y="5483"/>
                        <a:pt x="302" y="5482"/>
                        <a:pt x="302" y="5481"/>
                      </a:cubicBezTo>
                      <a:cubicBezTo>
                        <a:pt x="302" y="5480"/>
                        <a:pt x="303" y="5479"/>
                        <a:pt x="304" y="5479"/>
                      </a:cubicBezTo>
                      <a:close/>
                      <a:moveTo>
                        <a:pt x="312" y="5479"/>
                      </a:moveTo>
                      <a:lnTo>
                        <a:pt x="312" y="5479"/>
                      </a:lnTo>
                      <a:cubicBezTo>
                        <a:pt x="313" y="5479"/>
                        <a:pt x="314" y="5480"/>
                        <a:pt x="314" y="5481"/>
                      </a:cubicBezTo>
                      <a:cubicBezTo>
                        <a:pt x="314" y="5482"/>
                        <a:pt x="313" y="5483"/>
                        <a:pt x="312" y="5483"/>
                      </a:cubicBezTo>
                      <a:lnTo>
                        <a:pt x="312" y="5483"/>
                      </a:lnTo>
                      <a:cubicBezTo>
                        <a:pt x="311" y="5483"/>
                        <a:pt x="310" y="5482"/>
                        <a:pt x="310" y="5481"/>
                      </a:cubicBezTo>
                      <a:cubicBezTo>
                        <a:pt x="310" y="5480"/>
                        <a:pt x="311" y="5479"/>
                        <a:pt x="312" y="5479"/>
                      </a:cubicBezTo>
                      <a:close/>
                      <a:moveTo>
                        <a:pt x="320" y="5479"/>
                      </a:moveTo>
                      <a:lnTo>
                        <a:pt x="320" y="5479"/>
                      </a:lnTo>
                      <a:cubicBezTo>
                        <a:pt x="321" y="5479"/>
                        <a:pt x="322" y="5480"/>
                        <a:pt x="322" y="5481"/>
                      </a:cubicBezTo>
                      <a:cubicBezTo>
                        <a:pt x="322" y="5482"/>
                        <a:pt x="321" y="5483"/>
                        <a:pt x="320" y="5483"/>
                      </a:cubicBezTo>
                      <a:lnTo>
                        <a:pt x="320" y="5483"/>
                      </a:lnTo>
                      <a:cubicBezTo>
                        <a:pt x="319" y="5483"/>
                        <a:pt x="318" y="5482"/>
                        <a:pt x="318" y="5481"/>
                      </a:cubicBezTo>
                      <a:cubicBezTo>
                        <a:pt x="318" y="5480"/>
                        <a:pt x="319" y="5479"/>
                        <a:pt x="320" y="5479"/>
                      </a:cubicBezTo>
                      <a:close/>
                      <a:moveTo>
                        <a:pt x="328" y="5479"/>
                      </a:moveTo>
                      <a:lnTo>
                        <a:pt x="328" y="5479"/>
                      </a:lnTo>
                      <a:cubicBezTo>
                        <a:pt x="329" y="5479"/>
                        <a:pt x="330" y="5480"/>
                        <a:pt x="330" y="5481"/>
                      </a:cubicBezTo>
                      <a:cubicBezTo>
                        <a:pt x="330" y="5482"/>
                        <a:pt x="329" y="5483"/>
                        <a:pt x="328" y="5483"/>
                      </a:cubicBezTo>
                      <a:lnTo>
                        <a:pt x="328" y="5483"/>
                      </a:lnTo>
                      <a:cubicBezTo>
                        <a:pt x="327" y="5483"/>
                        <a:pt x="326" y="5482"/>
                        <a:pt x="326" y="5481"/>
                      </a:cubicBezTo>
                      <a:cubicBezTo>
                        <a:pt x="326" y="5480"/>
                        <a:pt x="327" y="5479"/>
                        <a:pt x="328" y="5479"/>
                      </a:cubicBezTo>
                      <a:close/>
                      <a:moveTo>
                        <a:pt x="336" y="5479"/>
                      </a:moveTo>
                      <a:lnTo>
                        <a:pt x="336" y="5479"/>
                      </a:lnTo>
                      <a:cubicBezTo>
                        <a:pt x="337" y="5479"/>
                        <a:pt x="338" y="5480"/>
                        <a:pt x="338" y="5481"/>
                      </a:cubicBezTo>
                      <a:cubicBezTo>
                        <a:pt x="338" y="5482"/>
                        <a:pt x="337" y="5483"/>
                        <a:pt x="336" y="5483"/>
                      </a:cubicBezTo>
                      <a:lnTo>
                        <a:pt x="336" y="5483"/>
                      </a:lnTo>
                      <a:cubicBezTo>
                        <a:pt x="335" y="5483"/>
                        <a:pt x="334" y="5482"/>
                        <a:pt x="334" y="5481"/>
                      </a:cubicBezTo>
                      <a:cubicBezTo>
                        <a:pt x="334" y="5480"/>
                        <a:pt x="335" y="5479"/>
                        <a:pt x="336" y="5479"/>
                      </a:cubicBezTo>
                      <a:close/>
                      <a:moveTo>
                        <a:pt x="344" y="5479"/>
                      </a:moveTo>
                      <a:lnTo>
                        <a:pt x="344" y="5479"/>
                      </a:lnTo>
                      <a:cubicBezTo>
                        <a:pt x="345" y="5479"/>
                        <a:pt x="346" y="5480"/>
                        <a:pt x="346" y="5481"/>
                      </a:cubicBezTo>
                      <a:cubicBezTo>
                        <a:pt x="346" y="5482"/>
                        <a:pt x="345" y="5483"/>
                        <a:pt x="344" y="5483"/>
                      </a:cubicBezTo>
                      <a:lnTo>
                        <a:pt x="344" y="5483"/>
                      </a:lnTo>
                      <a:cubicBezTo>
                        <a:pt x="343" y="5483"/>
                        <a:pt x="342" y="5482"/>
                        <a:pt x="342" y="5481"/>
                      </a:cubicBezTo>
                      <a:cubicBezTo>
                        <a:pt x="342" y="5480"/>
                        <a:pt x="343" y="5479"/>
                        <a:pt x="344" y="5479"/>
                      </a:cubicBezTo>
                      <a:close/>
                      <a:moveTo>
                        <a:pt x="352" y="5479"/>
                      </a:moveTo>
                      <a:lnTo>
                        <a:pt x="352" y="5479"/>
                      </a:lnTo>
                      <a:cubicBezTo>
                        <a:pt x="353" y="5479"/>
                        <a:pt x="354" y="5480"/>
                        <a:pt x="354" y="5481"/>
                      </a:cubicBezTo>
                      <a:cubicBezTo>
                        <a:pt x="354" y="5482"/>
                        <a:pt x="353" y="5483"/>
                        <a:pt x="352" y="5483"/>
                      </a:cubicBezTo>
                      <a:lnTo>
                        <a:pt x="352" y="5483"/>
                      </a:lnTo>
                      <a:cubicBezTo>
                        <a:pt x="351" y="5483"/>
                        <a:pt x="350" y="5482"/>
                        <a:pt x="350" y="5481"/>
                      </a:cubicBezTo>
                      <a:cubicBezTo>
                        <a:pt x="350" y="5480"/>
                        <a:pt x="351" y="5479"/>
                        <a:pt x="352" y="5479"/>
                      </a:cubicBezTo>
                      <a:close/>
                      <a:moveTo>
                        <a:pt x="360" y="5479"/>
                      </a:moveTo>
                      <a:lnTo>
                        <a:pt x="360" y="5479"/>
                      </a:lnTo>
                      <a:cubicBezTo>
                        <a:pt x="361" y="5479"/>
                        <a:pt x="362" y="5480"/>
                        <a:pt x="362" y="5481"/>
                      </a:cubicBezTo>
                      <a:cubicBezTo>
                        <a:pt x="362" y="5482"/>
                        <a:pt x="361" y="5483"/>
                        <a:pt x="360" y="5483"/>
                      </a:cubicBezTo>
                      <a:lnTo>
                        <a:pt x="360" y="5483"/>
                      </a:lnTo>
                      <a:cubicBezTo>
                        <a:pt x="359" y="5483"/>
                        <a:pt x="358" y="5482"/>
                        <a:pt x="358" y="5481"/>
                      </a:cubicBezTo>
                      <a:cubicBezTo>
                        <a:pt x="358" y="5480"/>
                        <a:pt x="359" y="5479"/>
                        <a:pt x="360" y="5479"/>
                      </a:cubicBezTo>
                      <a:close/>
                      <a:moveTo>
                        <a:pt x="368" y="5479"/>
                      </a:moveTo>
                      <a:lnTo>
                        <a:pt x="368" y="5479"/>
                      </a:lnTo>
                      <a:cubicBezTo>
                        <a:pt x="369" y="5479"/>
                        <a:pt x="370" y="5480"/>
                        <a:pt x="370" y="5481"/>
                      </a:cubicBezTo>
                      <a:cubicBezTo>
                        <a:pt x="370" y="5482"/>
                        <a:pt x="369" y="5483"/>
                        <a:pt x="368" y="5483"/>
                      </a:cubicBezTo>
                      <a:lnTo>
                        <a:pt x="368" y="5483"/>
                      </a:lnTo>
                      <a:cubicBezTo>
                        <a:pt x="367" y="5483"/>
                        <a:pt x="366" y="5482"/>
                        <a:pt x="366" y="5481"/>
                      </a:cubicBezTo>
                      <a:cubicBezTo>
                        <a:pt x="366" y="5480"/>
                        <a:pt x="367" y="5479"/>
                        <a:pt x="368" y="5479"/>
                      </a:cubicBezTo>
                      <a:close/>
                      <a:moveTo>
                        <a:pt x="376" y="5479"/>
                      </a:moveTo>
                      <a:lnTo>
                        <a:pt x="376" y="5479"/>
                      </a:lnTo>
                      <a:cubicBezTo>
                        <a:pt x="377" y="5479"/>
                        <a:pt x="378" y="5480"/>
                        <a:pt x="378" y="5481"/>
                      </a:cubicBezTo>
                      <a:cubicBezTo>
                        <a:pt x="378" y="5482"/>
                        <a:pt x="377" y="5483"/>
                        <a:pt x="376" y="5483"/>
                      </a:cubicBezTo>
                      <a:lnTo>
                        <a:pt x="376" y="5483"/>
                      </a:lnTo>
                      <a:cubicBezTo>
                        <a:pt x="375" y="5483"/>
                        <a:pt x="374" y="5482"/>
                        <a:pt x="374" y="5481"/>
                      </a:cubicBezTo>
                      <a:cubicBezTo>
                        <a:pt x="374" y="5480"/>
                        <a:pt x="375" y="5479"/>
                        <a:pt x="376" y="5479"/>
                      </a:cubicBezTo>
                      <a:close/>
                      <a:moveTo>
                        <a:pt x="384" y="5479"/>
                      </a:moveTo>
                      <a:lnTo>
                        <a:pt x="384" y="5479"/>
                      </a:lnTo>
                      <a:cubicBezTo>
                        <a:pt x="385" y="5479"/>
                        <a:pt x="386" y="5480"/>
                        <a:pt x="386" y="5481"/>
                      </a:cubicBezTo>
                      <a:cubicBezTo>
                        <a:pt x="386" y="5482"/>
                        <a:pt x="385" y="5483"/>
                        <a:pt x="384" y="5483"/>
                      </a:cubicBezTo>
                      <a:lnTo>
                        <a:pt x="384" y="5483"/>
                      </a:lnTo>
                      <a:cubicBezTo>
                        <a:pt x="383" y="5483"/>
                        <a:pt x="382" y="5482"/>
                        <a:pt x="382" y="5481"/>
                      </a:cubicBezTo>
                      <a:cubicBezTo>
                        <a:pt x="382" y="5480"/>
                        <a:pt x="383" y="5479"/>
                        <a:pt x="384" y="5479"/>
                      </a:cubicBezTo>
                      <a:close/>
                      <a:moveTo>
                        <a:pt x="392" y="5479"/>
                      </a:moveTo>
                      <a:lnTo>
                        <a:pt x="392" y="5479"/>
                      </a:lnTo>
                      <a:cubicBezTo>
                        <a:pt x="393" y="5479"/>
                        <a:pt x="394" y="5480"/>
                        <a:pt x="394" y="5481"/>
                      </a:cubicBezTo>
                      <a:cubicBezTo>
                        <a:pt x="394" y="5482"/>
                        <a:pt x="393" y="5483"/>
                        <a:pt x="392" y="5483"/>
                      </a:cubicBezTo>
                      <a:lnTo>
                        <a:pt x="392" y="5483"/>
                      </a:lnTo>
                      <a:cubicBezTo>
                        <a:pt x="391" y="5483"/>
                        <a:pt x="390" y="5482"/>
                        <a:pt x="390" y="5481"/>
                      </a:cubicBezTo>
                      <a:cubicBezTo>
                        <a:pt x="390" y="5480"/>
                        <a:pt x="391" y="5479"/>
                        <a:pt x="392" y="5479"/>
                      </a:cubicBezTo>
                      <a:close/>
                      <a:moveTo>
                        <a:pt x="400" y="5479"/>
                      </a:moveTo>
                      <a:lnTo>
                        <a:pt x="400" y="5479"/>
                      </a:lnTo>
                      <a:cubicBezTo>
                        <a:pt x="401" y="5479"/>
                        <a:pt x="402" y="5480"/>
                        <a:pt x="402" y="5481"/>
                      </a:cubicBezTo>
                      <a:cubicBezTo>
                        <a:pt x="402" y="5482"/>
                        <a:pt x="401" y="5483"/>
                        <a:pt x="400" y="5483"/>
                      </a:cubicBezTo>
                      <a:lnTo>
                        <a:pt x="400" y="5483"/>
                      </a:lnTo>
                      <a:cubicBezTo>
                        <a:pt x="399" y="5483"/>
                        <a:pt x="398" y="5482"/>
                        <a:pt x="398" y="5481"/>
                      </a:cubicBezTo>
                      <a:cubicBezTo>
                        <a:pt x="398" y="5480"/>
                        <a:pt x="399" y="5479"/>
                        <a:pt x="400" y="5479"/>
                      </a:cubicBezTo>
                      <a:close/>
                      <a:moveTo>
                        <a:pt x="408" y="5479"/>
                      </a:moveTo>
                      <a:lnTo>
                        <a:pt x="408" y="5479"/>
                      </a:lnTo>
                      <a:cubicBezTo>
                        <a:pt x="409" y="5479"/>
                        <a:pt x="410" y="5480"/>
                        <a:pt x="410" y="5481"/>
                      </a:cubicBezTo>
                      <a:cubicBezTo>
                        <a:pt x="410" y="5482"/>
                        <a:pt x="409" y="5483"/>
                        <a:pt x="408" y="5483"/>
                      </a:cubicBezTo>
                      <a:lnTo>
                        <a:pt x="408" y="5483"/>
                      </a:lnTo>
                      <a:cubicBezTo>
                        <a:pt x="407" y="5483"/>
                        <a:pt x="406" y="5482"/>
                        <a:pt x="406" y="5481"/>
                      </a:cubicBezTo>
                      <a:cubicBezTo>
                        <a:pt x="406" y="5480"/>
                        <a:pt x="407" y="5479"/>
                        <a:pt x="408" y="5479"/>
                      </a:cubicBezTo>
                      <a:close/>
                      <a:moveTo>
                        <a:pt x="416" y="5479"/>
                      </a:moveTo>
                      <a:lnTo>
                        <a:pt x="416" y="5479"/>
                      </a:lnTo>
                      <a:cubicBezTo>
                        <a:pt x="417" y="5479"/>
                        <a:pt x="418" y="5480"/>
                        <a:pt x="418" y="5481"/>
                      </a:cubicBezTo>
                      <a:cubicBezTo>
                        <a:pt x="418" y="5482"/>
                        <a:pt x="417" y="5483"/>
                        <a:pt x="416" y="5483"/>
                      </a:cubicBezTo>
                      <a:lnTo>
                        <a:pt x="416" y="5483"/>
                      </a:lnTo>
                      <a:cubicBezTo>
                        <a:pt x="415" y="5483"/>
                        <a:pt x="414" y="5482"/>
                        <a:pt x="414" y="5481"/>
                      </a:cubicBezTo>
                      <a:cubicBezTo>
                        <a:pt x="414" y="5480"/>
                        <a:pt x="415" y="5479"/>
                        <a:pt x="416" y="5479"/>
                      </a:cubicBezTo>
                      <a:close/>
                      <a:moveTo>
                        <a:pt x="424" y="5479"/>
                      </a:moveTo>
                      <a:lnTo>
                        <a:pt x="424" y="5479"/>
                      </a:lnTo>
                      <a:cubicBezTo>
                        <a:pt x="425" y="5479"/>
                        <a:pt x="426" y="5480"/>
                        <a:pt x="426" y="5481"/>
                      </a:cubicBezTo>
                      <a:cubicBezTo>
                        <a:pt x="426" y="5482"/>
                        <a:pt x="425" y="5483"/>
                        <a:pt x="424" y="5483"/>
                      </a:cubicBezTo>
                      <a:lnTo>
                        <a:pt x="424" y="5483"/>
                      </a:lnTo>
                      <a:cubicBezTo>
                        <a:pt x="423" y="5483"/>
                        <a:pt x="422" y="5482"/>
                        <a:pt x="422" y="5481"/>
                      </a:cubicBezTo>
                      <a:cubicBezTo>
                        <a:pt x="422" y="5480"/>
                        <a:pt x="423" y="5479"/>
                        <a:pt x="424" y="5479"/>
                      </a:cubicBezTo>
                      <a:close/>
                      <a:moveTo>
                        <a:pt x="432" y="5479"/>
                      </a:moveTo>
                      <a:lnTo>
                        <a:pt x="432" y="5479"/>
                      </a:lnTo>
                      <a:cubicBezTo>
                        <a:pt x="433" y="5479"/>
                        <a:pt x="434" y="5480"/>
                        <a:pt x="434" y="5481"/>
                      </a:cubicBezTo>
                      <a:cubicBezTo>
                        <a:pt x="434" y="5482"/>
                        <a:pt x="433" y="5483"/>
                        <a:pt x="432" y="5483"/>
                      </a:cubicBezTo>
                      <a:lnTo>
                        <a:pt x="432" y="5483"/>
                      </a:lnTo>
                      <a:cubicBezTo>
                        <a:pt x="431" y="5483"/>
                        <a:pt x="430" y="5482"/>
                        <a:pt x="430" y="5481"/>
                      </a:cubicBezTo>
                      <a:cubicBezTo>
                        <a:pt x="430" y="5480"/>
                        <a:pt x="431" y="5479"/>
                        <a:pt x="432" y="5479"/>
                      </a:cubicBezTo>
                      <a:close/>
                      <a:moveTo>
                        <a:pt x="440" y="5479"/>
                      </a:moveTo>
                      <a:lnTo>
                        <a:pt x="440" y="5479"/>
                      </a:lnTo>
                      <a:cubicBezTo>
                        <a:pt x="441" y="5479"/>
                        <a:pt x="442" y="5480"/>
                        <a:pt x="442" y="5481"/>
                      </a:cubicBezTo>
                      <a:cubicBezTo>
                        <a:pt x="442" y="5482"/>
                        <a:pt x="441" y="5483"/>
                        <a:pt x="440" y="5483"/>
                      </a:cubicBezTo>
                      <a:lnTo>
                        <a:pt x="440" y="5483"/>
                      </a:lnTo>
                      <a:cubicBezTo>
                        <a:pt x="439" y="5483"/>
                        <a:pt x="438" y="5482"/>
                        <a:pt x="438" y="5481"/>
                      </a:cubicBezTo>
                      <a:cubicBezTo>
                        <a:pt x="438" y="5480"/>
                        <a:pt x="439" y="5479"/>
                        <a:pt x="440" y="5479"/>
                      </a:cubicBezTo>
                      <a:close/>
                      <a:moveTo>
                        <a:pt x="448" y="5479"/>
                      </a:moveTo>
                      <a:lnTo>
                        <a:pt x="448" y="5479"/>
                      </a:lnTo>
                      <a:cubicBezTo>
                        <a:pt x="449" y="5479"/>
                        <a:pt x="450" y="5480"/>
                        <a:pt x="450" y="5481"/>
                      </a:cubicBezTo>
                      <a:cubicBezTo>
                        <a:pt x="450" y="5482"/>
                        <a:pt x="449" y="5483"/>
                        <a:pt x="448" y="5483"/>
                      </a:cubicBezTo>
                      <a:lnTo>
                        <a:pt x="448" y="5483"/>
                      </a:lnTo>
                      <a:cubicBezTo>
                        <a:pt x="447" y="5483"/>
                        <a:pt x="446" y="5482"/>
                        <a:pt x="446" y="5481"/>
                      </a:cubicBezTo>
                      <a:cubicBezTo>
                        <a:pt x="446" y="5480"/>
                        <a:pt x="447" y="5479"/>
                        <a:pt x="448" y="5479"/>
                      </a:cubicBezTo>
                      <a:close/>
                      <a:moveTo>
                        <a:pt x="456" y="5479"/>
                      </a:moveTo>
                      <a:lnTo>
                        <a:pt x="456" y="5479"/>
                      </a:lnTo>
                      <a:cubicBezTo>
                        <a:pt x="457" y="5479"/>
                        <a:pt x="458" y="5480"/>
                        <a:pt x="458" y="5481"/>
                      </a:cubicBezTo>
                      <a:cubicBezTo>
                        <a:pt x="458" y="5482"/>
                        <a:pt x="457" y="5483"/>
                        <a:pt x="456" y="5483"/>
                      </a:cubicBezTo>
                      <a:lnTo>
                        <a:pt x="456" y="5483"/>
                      </a:lnTo>
                      <a:cubicBezTo>
                        <a:pt x="455" y="5483"/>
                        <a:pt x="454" y="5482"/>
                        <a:pt x="454" y="5481"/>
                      </a:cubicBezTo>
                      <a:cubicBezTo>
                        <a:pt x="454" y="5480"/>
                        <a:pt x="455" y="5479"/>
                        <a:pt x="456" y="5479"/>
                      </a:cubicBezTo>
                      <a:close/>
                      <a:moveTo>
                        <a:pt x="464" y="5479"/>
                      </a:moveTo>
                      <a:lnTo>
                        <a:pt x="464" y="5479"/>
                      </a:lnTo>
                      <a:cubicBezTo>
                        <a:pt x="465" y="5479"/>
                        <a:pt x="466" y="5480"/>
                        <a:pt x="466" y="5481"/>
                      </a:cubicBezTo>
                      <a:cubicBezTo>
                        <a:pt x="466" y="5482"/>
                        <a:pt x="465" y="5483"/>
                        <a:pt x="464" y="5483"/>
                      </a:cubicBezTo>
                      <a:lnTo>
                        <a:pt x="464" y="5483"/>
                      </a:lnTo>
                      <a:cubicBezTo>
                        <a:pt x="463" y="5483"/>
                        <a:pt x="462" y="5482"/>
                        <a:pt x="462" y="5481"/>
                      </a:cubicBezTo>
                      <a:cubicBezTo>
                        <a:pt x="462" y="5480"/>
                        <a:pt x="463" y="5479"/>
                        <a:pt x="464" y="5479"/>
                      </a:cubicBezTo>
                      <a:close/>
                      <a:moveTo>
                        <a:pt x="472" y="5479"/>
                      </a:moveTo>
                      <a:lnTo>
                        <a:pt x="472" y="5479"/>
                      </a:lnTo>
                      <a:cubicBezTo>
                        <a:pt x="473" y="5479"/>
                        <a:pt x="474" y="5480"/>
                        <a:pt x="474" y="5481"/>
                      </a:cubicBezTo>
                      <a:cubicBezTo>
                        <a:pt x="474" y="5482"/>
                        <a:pt x="473" y="5483"/>
                        <a:pt x="472" y="5483"/>
                      </a:cubicBezTo>
                      <a:lnTo>
                        <a:pt x="472" y="5483"/>
                      </a:lnTo>
                      <a:cubicBezTo>
                        <a:pt x="471" y="5483"/>
                        <a:pt x="470" y="5482"/>
                        <a:pt x="470" y="5481"/>
                      </a:cubicBezTo>
                      <a:cubicBezTo>
                        <a:pt x="470" y="5480"/>
                        <a:pt x="471" y="5479"/>
                        <a:pt x="472" y="5479"/>
                      </a:cubicBezTo>
                      <a:close/>
                      <a:moveTo>
                        <a:pt x="480" y="5479"/>
                      </a:moveTo>
                      <a:lnTo>
                        <a:pt x="480" y="5479"/>
                      </a:lnTo>
                      <a:cubicBezTo>
                        <a:pt x="481" y="5479"/>
                        <a:pt x="482" y="5480"/>
                        <a:pt x="482" y="5481"/>
                      </a:cubicBezTo>
                      <a:cubicBezTo>
                        <a:pt x="482" y="5482"/>
                        <a:pt x="481" y="5483"/>
                        <a:pt x="480" y="5483"/>
                      </a:cubicBezTo>
                      <a:lnTo>
                        <a:pt x="480" y="5483"/>
                      </a:lnTo>
                      <a:cubicBezTo>
                        <a:pt x="479" y="5483"/>
                        <a:pt x="478" y="5482"/>
                        <a:pt x="478" y="5481"/>
                      </a:cubicBezTo>
                      <a:cubicBezTo>
                        <a:pt x="478" y="5480"/>
                        <a:pt x="479" y="5479"/>
                        <a:pt x="480" y="5479"/>
                      </a:cubicBezTo>
                      <a:close/>
                      <a:moveTo>
                        <a:pt x="488" y="5479"/>
                      </a:moveTo>
                      <a:lnTo>
                        <a:pt x="488" y="5479"/>
                      </a:lnTo>
                      <a:cubicBezTo>
                        <a:pt x="489" y="5479"/>
                        <a:pt x="490" y="5480"/>
                        <a:pt x="490" y="5481"/>
                      </a:cubicBezTo>
                      <a:cubicBezTo>
                        <a:pt x="490" y="5482"/>
                        <a:pt x="489" y="5483"/>
                        <a:pt x="488" y="5483"/>
                      </a:cubicBezTo>
                      <a:lnTo>
                        <a:pt x="488" y="5483"/>
                      </a:lnTo>
                      <a:cubicBezTo>
                        <a:pt x="487" y="5483"/>
                        <a:pt x="486" y="5482"/>
                        <a:pt x="486" y="5481"/>
                      </a:cubicBezTo>
                      <a:cubicBezTo>
                        <a:pt x="486" y="5480"/>
                        <a:pt x="487" y="5479"/>
                        <a:pt x="488" y="5479"/>
                      </a:cubicBezTo>
                      <a:close/>
                      <a:moveTo>
                        <a:pt x="496" y="5479"/>
                      </a:moveTo>
                      <a:lnTo>
                        <a:pt x="496" y="5479"/>
                      </a:lnTo>
                      <a:cubicBezTo>
                        <a:pt x="497" y="5479"/>
                        <a:pt x="498" y="5480"/>
                        <a:pt x="498" y="5481"/>
                      </a:cubicBezTo>
                      <a:cubicBezTo>
                        <a:pt x="498" y="5482"/>
                        <a:pt x="497" y="5483"/>
                        <a:pt x="496" y="5483"/>
                      </a:cubicBezTo>
                      <a:lnTo>
                        <a:pt x="496" y="5483"/>
                      </a:lnTo>
                      <a:cubicBezTo>
                        <a:pt x="495" y="5483"/>
                        <a:pt x="494" y="5482"/>
                        <a:pt x="494" y="5481"/>
                      </a:cubicBezTo>
                      <a:cubicBezTo>
                        <a:pt x="494" y="5480"/>
                        <a:pt x="495" y="5479"/>
                        <a:pt x="496" y="5479"/>
                      </a:cubicBezTo>
                      <a:close/>
                      <a:moveTo>
                        <a:pt x="504" y="5479"/>
                      </a:moveTo>
                      <a:lnTo>
                        <a:pt x="504" y="5479"/>
                      </a:lnTo>
                      <a:cubicBezTo>
                        <a:pt x="505" y="5479"/>
                        <a:pt x="506" y="5480"/>
                        <a:pt x="506" y="5481"/>
                      </a:cubicBezTo>
                      <a:cubicBezTo>
                        <a:pt x="506" y="5482"/>
                        <a:pt x="505" y="5483"/>
                        <a:pt x="504" y="5483"/>
                      </a:cubicBezTo>
                      <a:lnTo>
                        <a:pt x="504" y="5483"/>
                      </a:lnTo>
                      <a:cubicBezTo>
                        <a:pt x="503" y="5483"/>
                        <a:pt x="502" y="5482"/>
                        <a:pt x="502" y="5481"/>
                      </a:cubicBezTo>
                      <a:cubicBezTo>
                        <a:pt x="502" y="5480"/>
                        <a:pt x="503" y="5479"/>
                        <a:pt x="504" y="5479"/>
                      </a:cubicBezTo>
                      <a:close/>
                      <a:moveTo>
                        <a:pt x="512" y="5479"/>
                      </a:moveTo>
                      <a:lnTo>
                        <a:pt x="512" y="5479"/>
                      </a:lnTo>
                      <a:cubicBezTo>
                        <a:pt x="513" y="5479"/>
                        <a:pt x="514" y="5480"/>
                        <a:pt x="514" y="5481"/>
                      </a:cubicBezTo>
                      <a:cubicBezTo>
                        <a:pt x="514" y="5482"/>
                        <a:pt x="513" y="5483"/>
                        <a:pt x="512" y="5483"/>
                      </a:cubicBezTo>
                      <a:lnTo>
                        <a:pt x="512" y="5483"/>
                      </a:lnTo>
                      <a:cubicBezTo>
                        <a:pt x="511" y="5483"/>
                        <a:pt x="510" y="5482"/>
                        <a:pt x="510" y="5481"/>
                      </a:cubicBezTo>
                      <a:cubicBezTo>
                        <a:pt x="510" y="5480"/>
                        <a:pt x="511" y="5479"/>
                        <a:pt x="512" y="5479"/>
                      </a:cubicBezTo>
                      <a:close/>
                      <a:moveTo>
                        <a:pt x="520" y="5479"/>
                      </a:moveTo>
                      <a:lnTo>
                        <a:pt x="520" y="5479"/>
                      </a:lnTo>
                      <a:cubicBezTo>
                        <a:pt x="521" y="5479"/>
                        <a:pt x="522" y="5480"/>
                        <a:pt x="522" y="5481"/>
                      </a:cubicBezTo>
                      <a:cubicBezTo>
                        <a:pt x="522" y="5482"/>
                        <a:pt x="521" y="5483"/>
                        <a:pt x="520" y="5483"/>
                      </a:cubicBezTo>
                      <a:lnTo>
                        <a:pt x="520" y="5483"/>
                      </a:lnTo>
                      <a:cubicBezTo>
                        <a:pt x="519" y="5483"/>
                        <a:pt x="518" y="5482"/>
                        <a:pt x="518" y="5481"/>
                      </a:cubicBezTo>
                      <a:cubicBezTo>
                        <a:pt x="518" y="5480"/>
                        <a:pt x="519" y="5479"/>
                        <a:pt x="520" y="5479"/>
                      </a:cubicBezTo>
                      <a:close/>
                      <a:moveTo>
                        <a:pt x="528" y="5479"/>
                      </a:moveTo>
                      <a:lnTo>
                        <a:pt x="528" y="5479"/>
                      </a:lnTo>
                      <a:cubicBezTo>
                        <a:pt x="529" y="5479"/>
                        <a:pt x="530" y="5480"/>
                        <a:pt x="530" y="5481"/>
                      </a:cubicBezTo>
                      <a:cubicBezTo>
                        <a:pt x="530" y="5482"/>
                        <a:pt x="529" y="5483"/>
                        <a:pt x="528" y="5483"/>
                      </a:cubicBezTo>
                      <a:lnTo>
                        <a:pt x="528" y="5483"/>
                      </a:lnTo>
                      <a:cubicBezTo>
                        <a:pt x="527" y="5483"/>
                        <a:pt x="526" y="5482"/>
                        <a:pt x="526" y="5481"/>
                      </a:cubicBezTo>
                      <a:cubicBezTo>
                        <a:pt x="526" y="5480"/>
                        <a:pt x="527" y="5479"/>
                        <a:pt x="528" y="5479"/>
                      </a:cubicBezTo>
                      <a:close/>
                      <a:moveTo>
                        <a:pt x="536" y="5479"/>
                      </a:moveTo>
                      <a:lnTo>
                        <a:pt x="536" y="5479"/>
                      </a:lnTo>
                      <a:cubicBezTo>
                        <a:pt x="537" y="5479"/>
                        <a:pt x="538" y="5480"/>
                        <a:pt x="538" y="5481"/>
                      </a:cubicBezTo>
                      <a:cubicBezTo>
                        <a:pt x="538" y="5482"/>
                        <a:pt x="537" y="5483"/>
                        <a:pt x="536" y="5483"/>
                      </a:cubicBezTo>
                      <a:lnTo>
                        <a:pt x="536" y="5483"/>
                      </a:lnTo>
                      <a:cubicBezTo>
                        <a:pt x="535" y="5483"/>
                        <a:pt x="534" y="5482"/>
                        <a:pt x="534" y="5481"/>
                      </a:cubicBezTo>
                      <a:cubicBezTo>
                        <a:pt x="534" y="5480"/>
                        <a:pt x="535" y="5479"/>
                        <a:pt x="536" y="5479"/>
                      </a:cubicBezTo>
                      <a:close/>
                      <a:moveTo>
                        <a:pt x="544" y="5479"/>
                      </a:moveTo>
                      <a:lnTo>
                        <a:pt x="544" y="5479"/>
                      </a:lnTo>
                      <a:cubicBezTo>
                        <a:pt x="545" y="5479"/>
                        <a:pt x="546" y="5480"/>
                        <a:pt x="546" y="5481"/>
                      </a:cubicBezTo>
                      <a:cubicBezTo>
                        <a:pt x="546" y="5482"/>
                        <a:pt x="545" y="5483"/>
                        <a:pt x="544" y="5483"/>
                      </a:cubicBezTo>
                      <a:lnTo>
                        <a:pt x="544" y="5483"/>
                      </a:lnTo>
                      <a:cubicBezTo>
                        <a:pt x="543" y="5483"/>
                        <a:pt x="542" y="5482"/>
                        <a:pt x="542" y="5481"/>
                      </a:cubicBezTo>
                      <a:cubicBezTo>
                        <a:pt x="542" y="5480"/>
                        <a:pt x="543" y="5479"/>
                        <a:pt x="544" y="5479"/>
                      </a:cubicBezTo>
                      <a:close/>
                      <a:moveTo>
                        <a:pt x="552" y="5479"/>
                      </a:moveTo>
                      <a:lnTo>
                        <a:pt x="552" y="5479"/>
                      </a:lnTo>
                      <a:cubicBezTo>
                        <a:pt x="553" y="5479"/>
                        <a:pt x="554" y="5480"/>
                        <a:pt x="554" y="5481"/>
                      </a:cubicBezTo>
                      <a:cubicBezTo>
                        <a:pt x="554" y="5482"/>
                        <a:pt x="553" y="5483"/>
                        <a:pt x="552" y="5483"/>
                      </a:cubicBezTo>
                      <a:lnTo>
                        <a:pt x="552" y="5483"/>
                      </a:lnTo>
                      <a:cubicBezTo>
                        <a:pt x="551" y="5483"/>
                        <a:pt x="550" y="5482"/>
                        <a:pt x="550" y="5481"/>
                      </a:cubicBezTo>
                      <a:cubicBezTo>
                        <a:pt x="550" y="5480"/>
                        <a:pt x="551" y="5479"/>
                        <a:pt x="552" y="5479"/>
                      </a:cubicBezTo>
                      <a:close/>
                      <a:moveTo>
                        <a:pt x="560" y="5479"/>
                      </a:moveTo>
                      <a:lnTo>
                        <a:pt x="560" y="5479"/>
                      </a:lnTo>
                      <a:cubicBezTo>
                        <a:pt x="561" y="5479"/>
                        <a:pt x="562" y="5480"/>
                        <a:pt x="562" y="5481"/>
                      </a:cubicBezTo>
                      <a:cubicBezTo>
                        <a:pt x="562" y="5482"/>
                        <a:pt x="561" y="5483"/>
                        <a:pt x="560" y="5483"/>
                      </a:cubicBezTo>
                      <a:lnTo>
                        <a:pt x="560" y="5483"/>
                      </a:lnTo>
                      <a:cubicBezTo>
                        <a:pt x="559" y="5483"/>
                        <a:pt x="558" y="5482"/>
                        <a:pt x="558" y="5481"/>
                      </a:cubicBezTo>
                      <a:cubicBezTo>
                        <a:pt x="558" y="5480"/>
                        <a:pt x="559" y="5479"/>
                        <a:pt x="560" y="5479"/>
                      </a:cubicBezTo>
                      <a:close/>
                      <a:moveTo>
                        <a:pt x="568" y="5479"/>
                      </a:moveTo>
                      <a:lnTo>
                        <a:pt x="568" y="5479"/>
                      </a:lnTo>
                      <a:cubicBezTo>
                        <a:pt x="569" y="5479"/>
                        <a:pt x="570" y="5480"/>
                        <a:pt x="570" y="5481"/>
                      </a:cubicBezTo>
                      <a:cubicBezTo>
                        <a:pt x="570" y="5482"/>
                        <a:pt x="569" y="5483"/>
                        <a:pt x="568" y="5483"/>
                      </a:cubicBezTo>
                      <a:lnTo>
                        <a:pt x="568" y="5483"/>
                      </a:lnTo>
                      <a:cubicBezTo>
                        <a:pt x="567" y="5483"/>
                        <a:pt x="566" y="5482"/>
                        <a:pt x="566" y="5481"/>
                      </a:cubicBezTo>
                      <a:cubicBezTo>
                        <a:pt x="566" y="5480"/>
                        <a:pt x="567" y="5479"/>
                        <a:pt x="568" y="5479"/>
                      </a:cubicBezTo>
                      <a:close/>
                      <a:moveTo>
                        <a:pt x="576" y="5479"/>
                      </a:moveTo>
                      <a:lnTo>
                        <a:pt x="576" y="5479"/>
                      </a:lnTo>
                      <a:cubicBezTo>
                        <a:pt x="577" y="5479"/>
                        <a:pt x="578" y="5480"/>
                        <a:pt x="578" y="5481"/>
                      </a:cubicBezTo>
                      <a:cubicBezTo>
                        <a:pt x="578" y="5482"/>
                        <a:pt x="577" y="5483"/>
                        <a:pt x="576" y="5483"/>
                      </a:cubicBezTo>
                      <a:lnTo>
                        <a:pt x="576" y="5483"/>
                      </a:lnTo>
                      <a:cubicBezTo>
                        <a:pt x="575" y="5483"/>
                        <a:pt x="574" y="5482"/>
                        <a:pt x="574" y="5481"/>
                      </a:cubicBezTo>
                      <a:cubicBezTo>
                        <a:pt x="574" y="5480"/>
                        <a:pt x="575" y="5479"/>
                        <a:pt x="576" y="5479"/>
                      </a:cubicBezTo>
                      <a:close/>
                      <a:moveTo>
                        <a:pt x="584" y="5479"/>
                      </a:moveTo>
                      <a:lnTo>
                        <a:pt x="584" y="5479"/>
                      </a:lnTo>
                      <a:cubicBezTo>
                        <a:pt x="585" y="5479"/>
                        <a:pt x="586" y="5480"/>
                        <a:pt x="586" y="5481"/>
                      </a:cubicBezTo>
                      <a:cubicBezTo>
                        <a:pt x="586" y="5482"/>
                        <a:pt x="585" y="5483"/>
                        <a:pt x="584" y="5483"/>
                      </a:cubicBezTo>
                      <a:lnTo>
                        <a:pt x="584" y="5483"/>
                      </a:lnTo>
                      <a:cubicBezTo>
                        <a:pt x="583" y="5483"/>
                        <a:pt x="582" y="5482"/>
                        <a:pt x="582" y="5481"/>
                      </a:cubicBezTo>
                      <a:cubicBezTo>
                        <a:pt x="582" y="5480"/>
                        <a:pt x="583" y="5479"/>
                        <a:pt x="584" y="5479"/>
                      </a:cubicBezTo>
                      <a:close/>
                      <a:moveTo>
                        <a:pt x="592" y="5479"/>
                      </a:moveTo>
                      <a:lnTo>
                        <a:pt x="592" y="5479"/>
                      </a:lnTo>
                      <a:cubicBezTo>
                        <a:pt x="593" y="5479"/>
                        <a:pt x="594" y="5480"/>
                        <a:pt x="594" y="5481"/>
                      </a:cubicBezTo>
                      <a:cubicBezTo>
                        <a:pt x="594" y="5482"/>
                        <a:pt x="593" y="5483"/>
                        <a:pt x="592" y="5483"/>
                      </a:cubicBezTo>
                      <a:lnTo>
                        <a:pt x="592" y="5483"/>
                      </a:lnTo>
                      <a:cubicBezTo>
                        <a:pt x="591" y="5483"/>
                        <a:pt x="590" y="5482"/>
                        <a:pt x="590" y="5481"/>
                      </a:cubicBezTo>
                      <a:cubicBezTo>
                        <a:pt x="590" y="5480"/>
                        <a:pt x="591" y="5479"/>
                        <a:pt x="592" y="5479"/>
                      </a:cubicBezTo>
                      <a:close/>
                      <a:moveTo>
                        <a:pt x="600" y="5479"/>
                      </a:moveTo>
                      <a:lnTo>
                        <a:pt x="600" y="5479"/>
                      </a:lnTo>
                      <a:cubicBezTo>
                        <a:pt x="601" y="5479"/>
                        <a:pt x="602" y="5480"/>
                        <a:pt x="602" y="5481"/>
                      </a:cubicBezTo>
                      <a:cubicBezTo>
                        <a:pt x="602" y="5482"/>
                        <a:pt x="601" y="5483"/>
                        <a:pt x="600" y="5483"/>
                      </a:cubicBezTo>
                      <a:lnTo>
                        <a:pt x="600" y="5483"/>
                      </a:lnTo>
                      <a:cubicBezTo>
                        <a:pt x="599" y="5483"/>
                        <a:pt x="598" y="5482"/>
                        <a:pt x="598" y="5481"/>
                      </a:cubicBezTo>
                      <a:cubicBezTo>
                        <a:pt x="598" y="5480"/>
                        <a:pt x="599" y="5479"/>
                        <a:pt x="600" y="5479"/>
                      </a:cubicBezTo>
                      <a:close/>
                      <a:moveTo>
                        <a:pt x="608" y="5479"/>
                      </a:moveTo>
                      <a:lnTo>
                        <a:pt x="608" y="5479"/>
                      </a:lnTo>
                      <a:cubicBezTo>
                        <a:pt x="609" y="5479"/>
                        <a:pt x="610" y="5480"/>
                        <a:pt x="610" y="5481"/>
                      </a:cubicBezTo>
                      <a:cubicBezTo>
                        <a:pt x="610" y="5482"/>
                        <a:pt x="609" y="5483"/>
                        <a:pt x="608" y="5483"/>
                      </a:cubicBezTo>
                      <a:lnTo>
                        <a:pt x="608" y="5483"/>
                      </a:lnTo>
                      <a:cubicBezTo>
                        <a:pt x="607" y="5483"/>
                        <a:pt x="606" y="5482"/>
                        <a:pt x="606" y="5481"/>
                      </a:cubicBezTo>
                      <a:cubicBezTo>
                        <a:pt x="606" y="5480"/>
                        <a:pt x="607" y="5479"/>
                        <a:pt x="608" y="5479"/>
                      </a:cubicBezTo>
                      <a:close/>
                      <a:moveTo>
                        <a:pt x="616" y="5479"/>
                      </a:moveTo>
                      <a:lnTo>
                        <a:pt x="616" y="5479"/>
                      </a:lnTo>
                      <a:cubicBezTo>
                        <a:pt x="617" y="5479"/>
                        <a:pt x="618" y="5480"/>
                        <a:pt x="618" y="5481"/>
                      </a:cubicBezTo>
                      <a:cubicBezTo>
                        <a:pt x="618" y="5482"/>
                        <a:pt x="617" y="5483"/>
                        <a:pt x="616" y="5483"/>
                      </a:cubicBezTo>
                      <a:lnTo>
                        <a:pt x="616" y="5483"/>
                      </a:lnTo>
                      <a:cubicBezTo>
                        <a:pt x="615" y="5483"/>
                        <a:pt x="614" y="5482"/>
                        <a:pt x="614" y="5481"/>
                      </a:cubicBezTo>
                      <a:cubicBezTo>
                        <a:pt x="614" y="5480"/>
                        <a:pt x="615" y="5479"/>
                        <a:pt x="616" y="5479"/>
                      </a:cubicBezTo>
                      <a:close/>
                      <a:moveTo>
                        <a:pt x="624" y="5479"/>
                      </a:moveTo>
                      <a:lnTo>
                        <a:pt x="624" y="5479"/>
                      </a:lnTo>
                      <a:cubicBezTo>
                        <a:pt x="625" y="5479"/>
                        <a:pt x="626" y="5480"/>
                        <a:pt x="626" y="5481"/>
                      </a:cubicBezTo>
                      <a:cubicBezTo>
                        <a:pt x="626" y="5482"/>
                        <a:pt x="625" y="5483"/>
                        <a:pt x="624" y="5483"/>
                      </a:cubicBezTo>
                      <a:lnTo>
                        <a:pt x="624" y="5483"/>
                      </a:lnTo>
                      <a:cubicBezTo>
                        <a:pt x="623" y="5483"/>
                        <a:pt x="622" y="5482"/>
                        <a:pt x="622" y="5481"/>
                      </a:cubicBezTo>
                      <a:cubicBezTo>
                        <a:pt x="622" y="5480"/>
                        <a:pt x="623" y="5479"/>
                        <a:pt x="624" y="5479"/>
                      </a:cubicBezTo>
                      <a:close/>
                      <a:moveTo>
                        <a:pt x="632" y="5479"/>
                      </a:moveTo>
                      <a:lnTo>
                        <a:pt x="632" y="5479"/>
                      </a:lnTo>
                      <a:cubicBezTo>
                        <a:pt x="633" y="5479"/>
                        <a:pt x="634" y="5480"/>
                        <a:pt x="634" y="5481"/>
                      </a:cubicBezTo>
                      <a:cubicBezTo>
                        <a:pt x="634" y="5482"/>
                        <a:pt x="633" y="5483"/>
                        <a:pt x="632" y="5483"/>
                      </a:cubicBezTo>
                      <a:lnTo>
                        <a:pt x="632" y="5483"/>
                      </a:lnTo>
                      <a:cubicBezTo>
                        <a:pt x="631" y="5483"/>
                        <a:pt x="630" y="5482"/>
                        <a:pt x="630" y="5481"/>
                      </a:cubicBezTo>
                      <a:cubicBezTo>
                        <a:pt x="630" y="5480"/>
                        <a:pt x="631" y="5479"/>
                        <a:pt x="632" y="5479"/>
                      </a:cubicBezTo>
                      <a:close/>
                      <a:moveTo>
                        <a:pt x="640" y="5479"/>
                      </a:moveTo>
                      <a:lnTo>
                        <a:pt x="640" y="5479"/>
                      </a:lnTo>
                      <a:cubicBezTo>
                        <a:pt x="641" y="5479"/>
                        <a:pt x="642" y="5480"/>
                        <a:pt x="642" y="5481"/>
                      </a:cubicBezTo>
                      <a:cubicBezTo>
                        <a:pt x="642" y="5482"/>
                        <a:pt x="641" y="5483"/>
                        <a:pt x="640" y="5483"/>
                      </a:cubicBezTo>
                      <a:lnTo>
                        <a:pt x="640" y="5483"/>
                      </a:lnTo>
                      <a:cubicBezTo>
                        <a:pt x="639" y="5483"/>
                        <a:pt x="638" y="5482"/>
                        <a:pt x="638" y="5481"/>
                      </a:cubicBezTo>
                      <a:cubicBezTo>
                        <a:pt x="638" y="5480"/>
                        <a:pt x="639" y="5479"/>
                        <a:pt x="640" y="5479"/>
                      </a:cubicBezTo>
                      <a:close/>
                      <a:moveTo>
                        <a:pt x="648" y="5479"/>
                      </a:moveTo>
                      <a:lnTo>
                        <a:pt x="648" y="5479"/>
                      </a:lnTo>
                      <a:cubicBezTo>
                        <a:pt x="649" y="5479"/>
                        <a:pt x="650" y="5480"/>
                        <a:pt x="650" y="5481"/>
                      </a:cubicBezTo>
                      <a:cubicBezTo>
                        <a:pt x="650" y="5482"/>
                        <a:pt x="649" y="5483"/>
                        <a:pt x="648" y="5483"/>
                      </a:cubicBezTo>
                      <a:lnTo>
                        <a:pt x="648" y="5483"/>
                      </a:lnTo>
                      <a:cubicBezTo>
                        <a:pt x="647" y="5483"/>
                        <a:pt x="646" y="5482"/>
                        <a:pt x="646" y="5481"/>
                      </a:cubicBezTo>
                      <a:cubicBezTo>
                        <a:pt x="646" y="5480"/>
                        <a:pt x="647" y="5479"/>
                        <a:pt x="648" y="5479"/>
                      </a:cubicBezTo>
                      <a:close/>
                      <a:moveTo>
                        <a:pt x="656" y="5479"/>
                      </a:moveTo>
                      <a:lnTo>
                        <a:pt x="656" y="5479"/>
                      </a:lnTo>
                      <a:cubicBezTo>
                        <a:pt x="657" y="5479"/>
                        <a:pt x="658" y="5480"/>
                        <a:pt x="658" y="5481"/>
                      </a:cubicBezTo>
                      <a:cubicBezTo>
                        <a:pt x="658" y="5482"/>
                        <a:pt x="657" y="5483"/>
                        <a:pt x="656" y="5483"/>
                      </a:cubicBezTo>
                      <a:lnTo>
                        <a:pt x="656" y="5483"/>
                      </a:lnTo>
                      <a:cubicBezTo>
                        <a:pt x="655" y="5483"/>
                        <a:pt x="654" y="5482"/>
                        <a:pt x="654" y="5481"/>
                      </a:cubicBezTo>
                      <a:cubicBezTo>
                        <a:pt x="654" y="5480"/>
                        <a:pt x="655" y="5479"/>
                        <a:pt x="656" y="5479"/>
                      </a:cubicBezTo>
                      <a:close/>
                      <a:moveTo>
                        <a:pt x="664" y="5479"/>
                      </a:moveTo>
                      <a:lnTo>
                        <a:pt x="664" y="5479"/>
                      </a:lnTo>
                      <a:cubicBezTo>
                        <a:pt x="665" y="5479"/>
                        <a:pt x="666" y="5480"/>
                        <a:pt x="666" y="5481"/>
                      </a:cubicBezTo>
                      <a:cubicBezTo>
                        <a:pt x="666" y="5482"/>
                        <a:pt x="665" y="5483"/>
                        <a:pt x="664" y="5483"/>
                      </a:cubicBezTo>
                      <a:lnTo>
                        <a:pt x="664" y="5483"/>
                      </a:lnTo>
                      <a:cubicBezTo>
                        <a:pt x="663" y="5483"/>
                        <a:pt x="662" y="5482"/>
                        <a:pt x="662" y="5481"/>
                      </a:cubicBezTo>
                      <a:cubicBezTo>
                        <a:pt x="662" y="5480"/>
                        <a:pt x="663" y="5479"/>
                        <a:pt x="664" y="5479"/>
                      </a:cubicBezTo>
                      <a:close/>
                      <a:moveTo>
                        <a:pt x="672" y="5479"/>
                      </a:moveTo>
                      <a:lnTo>
                        <a:pt x="672" y="5479"/>
                      </a:lnTo>
                      <a:cubicBezTo>
                        <a:pt x="673" y="5479"/>
                        <a:pt x="674" y="5480"/>
                        <a:pt x="674" y="5481"/>
                      </a:cubicBezTo>
                      <a:cubicBezTo>
                        <a:pt x="674" y="5482"/>
                        <a:pt x="673" y="5483"/>
                        <a:pt x="672" y="5483"/>
                      </a:cubicBezTo>
                      <a:lnTo>
                        <a:pt x="672" y="5483"/>
                      </a:lnTo>
                      <a:cubicBezTo>
                        <a:pt x="671" y="5483"/>
                        <a:pt x="670" y="5482"/>
                        <a:pt x="670" y="5481"/>
                      </a:cubicBezTo>
                      <a:cubicBezTo>
                        <a:pt x="670" y="5480"/>
                        <a:pt x="671" y="5479"/>
                        <a:pt x="672" y="5479"/>
                      </a:cubicBezTo>
                      <a:close/>
                      <a:moveTo>
                        <a:pt x="680" y="5479"/>
                      </a:moveTo>
                      <a:lnTo>
                        <a:pt x="680" y="5479"/>
                      </a:lnTo>
                      <a:cubicBezTo>
                        <a:pt x="681" y="5479"/>
                        <a:pt x="682" y="5480"/>
                        <a:pt x="682" y="5481"/>
                      </a:cubicBezTo>
                      <a:cubicBezTo>
                        <a:pt x="682" y="5482"/>
                        <a:pt x="681" y="5483"/>
                        <a:pt x="680" y="5483"/>
                      </a:cubicBezTo>
                      <a:lnTo>
                        <a:pt x="680" y="5483"/>
                      </a:lnTo>
                      <a:cubicBezTo>
                        <a:pt x="679" y="5483"/>
                        <a:pt x="678" y="5482"/>
                        <a:pt x="678" y="5481"/>
                      </a:cubicBezTo>
                      <a:cubicBezTo>
                        <a:pt x="678" y="5480"/>
                        <a:pt x="679" y="5479"/>
                        <a:pt x="680" y="5479"/>
                      </a:cubicBezTo>
                      <a:close/>
                      <a:moveTo>
                        <a:pt x="688" y="5479"/>
                      </a:moveTo>
                      <a:lnTo>
                        <a:pt x="688" y="5479"/>
                      </a:lnTo>
                      <a:cubicBezTo>
                        <a:pt x="689" y="5479"/>
                        <a:pt x="690" y="5480"/>
                        <a:pt x="690" y="5481"/>
                      </a:cubicBezTo>
                      <a:cubicBezTo>
                        <a:pt x="690" y="5482"/>
                        <a:pt x="689" y="5483"/>
                        <a:pt x="688" y="5483"/>
                      </a:cubicBezTo>
                      <a:lnTo>
                        <a:pt x="688" y="5483"/>
                      </a:lnTo>
                      <a:cubicBezTo>
                        <a:pt x="687" y="5483"/>
                        <a:pt x="686" y="5482"/>
                        <a:pt x="686" y="5481"/>
                      </a:cubicBezTo>
                      <a:cubicBezTo>
                        <a:pt x="686" y="5480"/>
                        <a:pt x="687" y="5479"/>
                        <a:pt x="688" y="5479"/>
                      </a:cubicBezTo>
                      <a:close/>
                      <a:moveTo>
                        <a:pt x="696" y="5479"/>
                      </a:moveTo>
                      <a:lnTo>
                        <a:pt x="696" y="5479"/>
                      </a:lnTo>
                      <a:cubicBezTo>
                        <a:pt x="697" y="5479"/>
                        <a:pt x="698" y="5480"/>
                        <a:pt x="698" y="5481"/>
                      </a:cubicBezTo>
                      <a:cubicBezTo>
                        <a:pt x="698" y="5482"/>
                        <a:pt x="697" y="5483"/>
                        <a:pt x="696" y="5483"/>
                      </a:cubicBezTo>
                      <a:lnTo>
                        <a:pt x="696" y="5483"/>
                      </a:lnTo>
                      <a:cubicBezTo>
                        <a:pt x="695" y="5483"/>
                        <a:pt x="694" y="5482"/>
                        <a:pt x="694" y="5481"/>
                      </a:cubicBezTo>
                      <a:cubicBezTo>
                        <a:pt x="694" y="5480"/>
                        <a:pt x="695" y="5479"/>
                        <a:pt x="696" y="5479"/>
                      </a:cubicBezTo>
                      <a:close/>
                      <a:moveTo>
                        <a:pt x="704" y="5479"/>
                      </a:moveTo>
                      <a:lnTo>
                        <a:pt x="704" y="5479"/>
                      </a:lnTo>
                      <a:cubicBezTo>
                        <a:pt x="705" y="5479"/>
                        <a:pt x="706" y="5480"/>
                        <a:pt x="706" y="5481"/>
                      </a:cubicBezTo>
                      <a:cubicBezTo>
                        <a:pt x="706" y="5482"/>
                        <a:pt x="705" y="5483"/>
                        <a:pt x="704" y="5483"/>
                      </a:cubicBezTo>
                      <a:lnTo>
                        <a:pt x="704" y="5483"/>
                      </a:lnTo>
                      <a:cubicBezTo>
                        <a:pt x="703" y="5483"/>
                        <a:pt x="702" y="5482"/>
                        <a:pt x="702" y="5481"/>
                      </a:cubicBezTo>
                      <a:cubicBezTo>
                        <a:pt x="702" y="5480"/>
                        <a:pt x="703" y="5479"/>
                        <a:pt x="704" y="5479"/>
                      </a:cubicBezTo>
                      <a:close/>
                      <a:moveTo>
                        <a:pt x="712" y="5479"/>
                      </a:moveTo>
                      <a:lnTo>
                        <a:pt x="712" y="5479"/>
                      </a:lnTo>
                      <a:cubicBezTo>
                        <a:pt x="713" y="5479"/>
                        <a:pt x="714" y="5480"/>
                        <a:pt x="714" y="5481"/>
                      </a:cubicBezTo>
                      <a:cubicBezTo>
                        <a:pt x="714" y="5482"/>
                        <a:pt x="713" y="5483"/>
                        <a:pt x="712" y="5483"/>
                      </a:cubicBezTo>
                      <a:lnTo>
                        <a:pt x="712" y="5483"/>
                      </a:lnTo>
                      <a:cubicBezTo>
                        <a:pt x="711" y="5483"/>
                        <a:pt x="710" y="5482"/>
                        <a:pt x="710" y="5481"/>
                      </a:cubicBezTo>
                      <a:cubicBezTo>
                        <a:pt x="710" y="5480"/>
                        <a:pt x="711" y="5479"/>
                        <a:pt x="712" y="5479"/>
                      </a:cubicBezTo>
                      <a:close/>
                      <a:moveTo>
                        <a:pt x="720" y="5479"/>
                      </a:moveTo>
                      <a:lnTo>
                        <a:pt x="720" y="5479"/>
                      </a:lnTo>
                      <a:cubicBezTo>
                        <a:pt x="721" y="5479"/>
                        <a:pt x="722" y="5480"/>
                        <a:pt x="722" y="5481"/>
                      </a:cubicBezTo>
                      <a:cubicBezTo>
                        <a:pt x="722" y="5482"/>
                        <a:pt x="721" y="5483"/>
                        <a:pt x="720" y="5483"/>
                      </a:cubicBezTo>
                      <a:lnTo>
                        <a:pt x="720" y="5483"/>
                      </a:lnTo>
                      <a:cubicBezTo>
                        <a:pt x="719" y="5483"/>
                        <a:pt x="718" y="5482"/>
                        <a:pt x="718" y="5481"/>
                      </a:cubicBezTo>
                      <a:cubicBezTo>
                        <a:pt x="718" y="5480"/>
                        <a:pt x="719" y="5479"/>
                        <a:pt x="720" y="5479"/>
                      </a:cubicBezTo>
                      <a:close/>
                      <a:moveTo>
                        <a:pt x="728" y="5479"/>
                      </a:moveTo>
                      <a:lnTo>
                        <a:pt x="728" y="5479"/>
                      </a:lnTo>
                      <a:cubicBezTo>
                        <a:pt x="729" y="5479"/>
                        <a:pt x="730" y="5480"/>
                        <a:pt x="730" y="5481"/>
                      </a:cubicBezTo>
                      <a:cubicBezTo>
                        <a:pt x="730" y="5482"/>
                        <a:pt x="729" y="5483"/>
                        <a:pt x="728" y="5483"/>
                      </a:cubicBezTo>
                      <a:lnTo>
                        <a:pt x="728" y="5483"/>
                      </a:lnTo>
                      <a:cubicBezTo>
                        <a:pt x="727" y="5483"/>
                        <a:pt x="726" y="5482"/>
                        <a:pt x="726" y="5481"/>
                      </a:cubicBezTo>
                      <a:cubicBezTo>
                        <a:pt x="726" y="5480"/>
                        <a:pt x="727" y="5479"/>
                        <a:pt x="728" y="5479"/>
                      </a:cubicBezTo>
                      <a:close/>
                      <a:moveTo>
                        <a:pt x="736" y="5479"/>
                      </a:moveTo>
                      <a:lnTo>
                        <a:pt x="736" y="5479"/>
                      </a:lnTo>
                      <a:cubicBezTo>
                        <a:pt x="737" y="5479"/>
                        <a:pt x="738" y="5480"/>
                        <a:pt x="738" y="5481"/>
                      </a:cubicBezTo>
                      <a:cubicBezTo>
                        <a:pt x="738" y="5482"/>
                        <a:pt x="737" y="5483"/>
                        <a:pt x="736" y="5483"/>
                      </a:cubicBezTo>
                      <a:lnTo>
                        <a:pt x="736" y="5483"/>
                      </a:lnTo>
                      <a:cubicBezTo>
                        <a:pt x="735" y="5483"/>
                        <a:pt x="734" y="5482"/>
                        <a:pt x="734" y="5481"/>
                      </a:cubicBezTo>
                      <a:cubicBezTo>
                        <a:pt x="734" y="5480"/>
                        <a:pt x="735" y="5479"/>
                        <a:pt x="736" y="5479"/>
                      </a:cubicBezTo>
                      <a:close/>
                      <a:moveTo>
                        <a:pt x="744" y="5479"/>
                      </a:moveTo>
                      <a:lnTo>
                        <a:pt x="744" y="5479"/>
                      </a:lnTo>
                      <a:cubicBezTo>
                        <a:pt x="745" y="5479"/>
                        <a:pt x="746" y="5480"/>
                        <a:pt x="746" y="5481"/>
                      </a:cubicBezTo>
                      <a:cubicBezTo>
                        <a:pt x="746" y="5482"/>
                        <a:pt x="745" y="5483"/>
                        <a:pt x="744" y="5483"/>
                      </a:cubicBezTo>
                      <a:lnTo>
                        <a:pt x="744" y="5483"/>
                      </a:lnTo>
                      <a:cubicBezTo>
                        <a:pt x="743" y="5483"/>
                        <a:pt x="742" y="5482"/>
                        <a:pt x="742" y="5481"/>
                      </a:cubicBezTo>
                      <a:cubicBezTo>
                        <a:pt x="742" y="5480"/>
                        <a:pt x="743" y="5479"/>
                        <a:pt x="744" y="5479"/>
                      </a:cubicBezTo>
                      <a:close/>
                      <a:moveTo>
                        <a:pt x="752" y="5479"/>
                      </a:moveTo>
                      <a:lnTo>
                        <a:pt x="752" y="5479"/>
                      </a:lnTo>
                      <a:cubicBezTo>
                        <a:pt x="753" y="5479"/>
                        <a:pt x="754" y="5480"/>
                        <a:pt x="754" y="5481"/>
                      </a:cubicBezTo>
                      <a:cubicBezTo>
                        <a:pt x="754" y="5482"/>
                        <a:pt x="753" y="5483"/>
                        <a:pt x="752" y="5483"/>
                      </a:cubicBezTo>
                      <a:lnTo>
                        <a:pt x="752" y="5483"/>
                      </a:lnTo>
                      <a:cubicBezTo>
                        <a:pt x="751" y="5483"/>
                        <a:pt x="750" y="5482"/>
                        <a:pt x="750" y="5481"/>
                      </a:cubicBezTo>
                      <a:cubicBezTo>
                        <a:pt x="750" y="5480"/>
                        <a:pt x="751" y="5479"/>
                        <a:pt x="752" y="5479"/>
                      </a:cubicBezTo>
                      <a:close/>
                      <a:moveTo>
                        <a:pt x="760" y="5479"/>
                      </a:moveTo>
                      <a:lnTo>
                        <a:pt x="760" y="5479"/>
                      </a:lnTo>
                      <a:cubicBezTo>
                        <a:pt x="761" y="5479"/>
                        <a:pt x="762" y="5480"/>
                        <a:pt x="762" y="5481"/>
                      </a:cubicBezTo>
                      <a:cubicBezTo>
                        <a:pt x="762" y="5482"/>
                        <a:pt x="761" y="5483"/>
                        <a:pt x="760" y="5483"/>
                      </a:cubicBezTo>
                      <a:lnTo>
                        <a:pt x="760" y="5483"/>
                      </a:lnTo>
                      <a:cubicBezTo>
                        <a:pt x="759" y="5483"/>
                        <a:pt x="758" y="5482"/>
                        <a:pt x="758" y="5481"/>
                      </a:cubicBezTo>
                      <a:cubicBezTo>
                        <a:pt x="758" y="5480"/>
                        <a:pt x="759" y="5479"/>
                        <a:pt x="760" y="5479"/>
                      </a:cubicBezTo>
                      <a:close/>
                      <a:moveTo>
                        <a:pt x="768" y="5479"/>
                      </a:moveTo>
                      <a:lnTo>
                        <a:pt x="768" y="5479"/>
                      </a:lnTo>
                      <a:cubicBezTo>
                        <a:pt x="769" y="5479"/>
                        <a:pt x="770" y="5480"/>
                        <a:pt x="770" y="5481"/>
                      </a:cubicBezTo>
                      <a:cubicBezTo>
                        <a:pt x="770" y="5482"/>
                        <a:pt x="769" y="5483"/>
                        <a:pt x="768" y="5483"/>
                      </a:cubicBezTo>
                      <a:lnTo>
                        <a:pt x="768" y="5483"/>
                      </a:lnTo>
                      <a:cubicBezTo>
                        <a:pt x="767" y="5483"/>
                        <a:pt x="766" y="5482"/>
                        <a:pt x="766" y="5481"/>
                      </a:cubicBezTo>
                      <a:cubicBezTo>
                        <a:pt x="766" y="5480"/>
                        <a:pt x="767" y="5479"/>
                        <a:pt x="768" y="5479"/>
                      </a:cubicBezTo>
                      <a:close/>
                      <a:moveTo>
                        <a:pt x="776" y="5479"/>
                      </a:moveTo>
                      <a:lnTo>
                        <a:pt x="776" y="5479"/>
                      </a:lnTo>
                      <a:cubicBezTo>
                        <a:pt x="777" y="5479"/>
                        <a:pt x="778" y="5480"/>
                        <a:pt x="778" y="5481"/>
                      </a:cubicBezTo>
                      <a:cubicBezTo>
                        <a:pt x="778" y="5482"/>
                        <a:pt x="777" y="5483"/>
                        <a:pt x="776" y="5483"/>
                      </a:cubicBezTo>
                      <a:lnTo>
                        <a:pt x="776" y="5483"/>
                      </a:lnTo>
                      <a:cubicBezTo>
                        <a:pt x="775" y="5483"/>
                        <a:pt x="774" y="5482"/>
                        <a:pt x="774" y="5481"/>
                      </a:cubicBezTo>
                      <a:cubicBezTo>
                        <a:pt x="774" y="5480"/>
                        <a:pt x="775" y="5479"/>
                        <a:pt x="776" y="5479"/>
                      </a:cubicBezTo>
                      <a:close/>
                      <a:moveTo>
                        <a:pt x="784" y="5479"/>
                      </a:moveTo>
                      <a:lnTo>
                        <a:pt x="784" y="5479"/>
                      </a:lnTo>
                      <a:cubicBezTo>
                        <a:pt x="785" y="5479"/>
                        <a:pt x="786" y="5480"/>
                        <a:pt x="786" y="5481"/>
                      </a:cubicBezTo>
                      <a:cubicBezTo>
                        <a:pt x="786" y="5482"/>
                        <a:pt x="785" y="5483"/>
                        <a:pt x="784" y="5483"/>
                      </a:cubicBezTo>
                      <a:lnTo>
                        <a:pt x="784" y="5483"/>
                      </a:lnTo>
                      <a:cubicBezTo>
                        <a:pt x="783" y="5483"/>
                        <a:pt x="782" y="5482"/>
                        <a:pt x="782" y="5481"/>
                      </a:cubicBezTo>
                      <a:cubicBezTo>
                        <a:pt x="782" y="5480"/>
                        <a:pt x="783" y="5479"/>
                        <a:pt x="784" y="5479"/>
                      </a:cubicBezTo>
                      <a:close/>
                      <a:moveTo>
                        <a:pt x="792" y="5479"/>
                      </a:moveTo>
                      <a:lnTo>
                        <a:pt x="792" y="5479"/>
                      </a:lnTo>
                      <a:cubicBezTo>
                        <a:pt x="793" y="5479"/>
                        <a:pt x="794" y="5480"/>
                        <a:pt x="794" y="5481"/>
                      </a:cubicBezTo>
                      <a:cubicBezTo>
                        <a:pt x="794" y="5482"/>
                        <a:pt x="793" y="5483"/>
                        <a:pt x="792" y="5483"/>
                      </a:cubicBezTo>
                      <a:lnTo>
                        <a:pt x="792" y="5483"/>
                      </a:lnTo>
                      <a:cubicBezTo>
                        <a:pt x="791" y="5483"/>
                        <a:pt x="790" y="5482"/>
                        <a:pt x="790" y="5481"/>
                      </a:cubicBezTo>
                      <a:cubicBezTo>
                        <a:pt x="790" y="5480"/>
                        <a:pt x="791" y="5479"/>
                        <a:pt x="792" y="5479"/>
                      </a:cubicBezTo>
                      <a:close/>
                      <a:moveTo>
                        <a:pt x="800" y="5479"/>
                      </a:moveTo>
                      <a:lnTo>
                        <a:pt x="800" y="5479"/>
                      </a:lnTo>
                      <a:cubicBezTo>
                        <a:pt x="801" y="5479"/>
                        <a:pt x="802" y="5480"/>
                        <a:pt x="802" y="5481"/>
                      </a:cubicBezTo>
                      <a:cubicBezTo>
                        <a:pt x="802" y="5482"/>
                        <a:pt x="801" y="5483"/>
                        <a:pt x="800" y="5483"/>
                      </a:cubicBezTo>
                      <a:lnTo>
                        <a:pt x="800" y="5483"/>
                      </a:lnTo>
                      <a:cubicBezTo>
                        <a:pt x="799" y="5483"/>
                        <a:pt x="798" y="5482"/>
                        <a:pt x="798" y="5481"/>
                      </a:cubicBezTo>
                      <a:cubicBezTo>
                        <a:pt x="798" y="5480"/>
                        <a:pt x="799" y="5479"/>
                        <a:pt x="800" y="5479"/>
                      </a:cubicBezTo>
                      <a:close/>
                      <a:moveTo>
                        <a:pt x="808" y="5479"/>
                      </a:moveTo>
                      <a:lnTo>
                        <a:pt x="808" y="5479"/>
                      </a:lnTo>
                      <a:cubicBezTo>
                        <a:pt x="809" y="5479"/>
                        <a:pt x="810" y="5480"/>
                        <a:pt x="810" y="5481"/>
                      </a:cubicBezTo>
                      <a:cubicBezTo>
                        <a:pt x="810" y="5482"/>
                        <a:pt x="809" y="5483"/>
                        <a:pt x="808" y="5483"/>
                      </a:cubicBezTo>
                      <a:lnTo>
                        <a:pt x="808" y="5483"/>
                      </a:lnTo>
                      <a:cubicBezTo>
                        <a:pt x="807" y="5483"/>
                        <a:pt x="806" y="5482"/>
                        <a:pt x="806" y="5481"/>
                      </a:cubicBezTo>
                      <a:cubicBezTo>
                        <a:pt x="806" y="5480"/>
                        <a:pt x="807" y="5479"/>
                        <a:pt x="808" y="5479"/>
                      </a:cubicBezTo>
                      <a:close/>
                      <a:moveTo>
                        <a:pt x="816" y="5479"/>
                      </a:moveTo>
                      <a:lnTo>
                        <a:pt x="816" y="5479"/>
                      </a:lnTo>
                      <a:cubicBezTo>
                        <a:pt x="817" y="5479"/>
                        <a:pt x="818" y="5480"/>
                        <a:pt x="818" y="5481"/>
                      </a:cubicBezTo>
                      <a:cubicBezTo>
                        <a:pt x="818" y="5482"/>
                        <a:pt x="817" y="5483"/>
                        <a:pt x="816" y="5483"/>
                      </a:cubicBezTo>
                      <a:lnTo>
                        <a:pt x="816" y="5483"/>
                      </a:lnTo>
                      <a:cubicBezTo>
                        <a:pt x="815" y="5483"/>
                        <a:pt x="814" y="5482"/>
                        <a:pt x="814" y="5481"/>
                      </a:cubicBezTo>
                      <a:cubicBezTo>
                        <a:pt x="814" y="5480"/>
                        <a:pt x="815" y="5479"/>
                        <a:pt x="816" y="5479"/>
                      </a:cubicBezTo>
                      <a:close/>
                      <a:moveTo>
                        <a:pt x="824" y="5479"/>
                      </a:moveTo>
                      <a:lnTo>
                        <a:pt x="824" y="5479"/>
                      </a:lnTo>
                      <a:cubicBezTo>
                        <a:pt x="825" y="5479"/>
                        <a:pt x="826" y="5480"/>
                        <a:pt x="826" y="5481"/>
                      </a:cubicBezTo>
                      <a:cubicBezTo>
                        <a:pt x="826" y="5482"/>
                        <a:pt x="825" y="5483"/>
                        <a:pt x="824" y="5483"/>
                      </a:cubicBezTo>
                      <a:lnTo>
                        <a:pt x="824" y="5483"/>
                      </a:lnTo>
                      <a:cubicBezTo>
                        <a:pt x="823" y="5483"/>
                        <a:pt x="822" y="5482"/>
                        <a:pt x="822" y="5481"/>
                      </a:cubicBezTo>
                      <a:cubicBezTo>
                        <a:pt x="822" y="5480"/>
                        <a:pt x="823" y="5479"/>
                        <a:pt x="824" y="5479"/>
                      </a:cubicBezTo>
                      <a:close/>
                      <a:moveTo>
                        <a:pt x="832" y="5479"/>
                      </a:moveTo>
                      <a:lnTo>
                        <a:pt x="832" y="5479"/>
                      </a:lnTo>
                      <a:cubicBezTo>
                        <a:pt x="833" y="5479"/>
                        <a:pt x="834" y="5480"/>
                        <a:pt x="834" y="5481"/>
                      </a:cubicBezTo>
                      <a:cubicBezTo>
                        <a:pt x="834" y="5482"/>
                        <a:pt x="833" y="5483"/>
                        <a:pt x="832" y="5483"/>
                      </a:cubicBezTo>
                      <a:lnTo>
                        <a:pt x="832" y="5483"/>
                      </a:lnTo>
                      <a:cubicBezTo>
                        <a:pt x="831" y="5483"/>
                        <a:pt x="830" y="5482"/>
                        <a:pt x="830" y="5481"/>
                      </a:cubicBezTo>
                      <a:cubicBezTo>
                        <a:pt x="830" y="5480"/>
                        <a:pt x="831" y="5479"/>
                        <a:pt x="832" y="5479"/>
                      </a:cubicBezTo>
                      <a:close/>
                      <a:moveTo>
                        <a:pt x="840" y="5479"/>
                      </a:moveTo>
                      <a:lnTo>
                        <a:pt x="840" y="5479"/>
                      </a:lnTo>
                      <a:cubicBezTo>
                        <a:pt x="841" y="5479"/>
                        <a:pt x="842" y="5480"/>
                        <a:pt x="842" y="5481"/>
                      </a:cubicBezTo>
                      <a:cubicBezTo>
                        <a:pt x="842" y="5482"/>
                        <a:pt x="841" y="5483"/>
                        <a:pt x="840" y="5483"/>
                      </a:cubicBezTo>
                      <a:lnTo>
                        <a:pt x="840" y="5483"/>
                      </a:lnTo>
                      <a:cubicBezTo>
                        <a:pt x="839" y="5483"/>
                        <a:pt x="838" y="5482"/>
                        <a:pt x="838" y="5481"/>
                      </a:cubicBezTo>
                      <a:cubicBezTo>
                        <a:pt x="838" y="5480"/>
                        <a:pt x="839" y="5479"/>
                        <a:pt x="840" y="5479"/>
                      </a:cubicBezTo>
                      <a:close/>
                      <a:moveTo>
                        <a:pt x="848" y="5479"/>
                      </a:moveTo>
                      <a:lnTo>
                        <a:pt x="848" y="5479"/>
                      </a:lnTo>
                      <a:cubicBezTo>
                        <a:pt x="849" y="5479"/>
                        <a:pt x="850" y="5480"/>
                        <a:pt x="850" y="5481"/>
                      </a:cubicBezTo>
                      <a:cubicBezTo>
                        <a:pt x="850" y="5482"/>
                        <a:pt x="849" y="5483"/>
                        <a:pt x="848" y="5483"/>
                      </a:cubicBezTo>
                      <a:lnTo>
                        <a:pt x="848" y="5483"/>
                      </a:lnTo>
                      <a:cubicBezTo>
                        <a:pt x="847" y="5483"/>
                        <a:pt x="846" y="5482"/>
                        <a:pt x="846" y="5481"/>
                      </a:cubicBezTo>
                      <a:cubicBezTo>
                        <a:pt x="846" y="5480"/>
                        <a:pt x="847" y="5479"/>
                        <a:pt x="848" y="5479"/>
                      </a:cubicBezTo>
                      <a:close/>
                      <a:moveTo>
                        <a:pt x="856" y="5479"/>
                      </a:moveTo>
                      <a:lnTo>
                        <a:pt x="856" y="5479"/>
                      </a:lnTo>
                      <a:cubicBezTo>
                        <a:pt x="857" y="5479"/>
                        <a:pt x="858" y="5480"/>
                        <a:pt x="858" y="5481"/>
                      </a:cubicBezTo>
                      <a:cubicBezTo>
                        <a:pt x="858" y="5482"/>
                        <a:pt x="857" y="5483"/>
                        <a:pt x="856" y="5483"/>
                      </a:cubicBezTo>
                      <a:lnTo>
                        <a:pt x="856" y="5483"/>
                      </a:lnTo>
                      <a:cubicBezTo>
                        <a:pt x="855" y="5483"/>
                        <a:pt x="854" y="5482"/>
                        <a:pt x="854" y="5481"/>
                      </a:cubicBezTo>
                      <a:cubicBezTo>
                        <a:pt x="854" y="5480"/>
                        <a:pt x="855" y="5479"/>
                        <a:pt x="856" y="5479"/>
                      </a:cubicBezTo>
                      <a:close/>
                      <a:moveTo>
                        <a:pt x="864" y="5479"/>
                      </a:moveTo>
                      <a:lnTo>
                        <a:pt x="864" y="5479"/>
                      </a:lnTo>
                      <a:cubicBezTo>
                        <a:pt x="865" y="5479"/>
                        <a:pt x="866" y="5480"/>
                        <a:pt x="866" y="5481"/>
                      </a:cubicBezTo>
                      <a:cubicBezTo>
                        <a:pt x="866" y="5482"/>
                        <a:pt x="865" y="5483"/>
                        <a:pt x="864" y="5483"/>
                      </a:cubicBezTo>
                      <a:lnTo>
                        <a:pt x="864" y="5483"/>
                      </a:lnTo>
                      <a:cubicBezTo>
                        <a:pt x="863" y="5483"/>
                        <a:pt x="862" y="5482"/>
                        <a:pt x="862" y="5481"/>
                      </a:cubicBezTo>
                      <a:cubicBezTo>
                        <a:pt x="862" y="5480"/>
                        <a:pt x="863" y="5479"/>
                        <a:pt x="864" y="5479"/>
                      </a:cubicBezTo>
                      <a:close/>
                      <a:moveTo>
                        <a:pt x="872" y="5479"/>
                      </a:moveTo>
                      <a:lnTo>
                        <a:pt x="872" y="5479"/>
                      </a:lnTo>
                      <a:cubicBezTo>
                        <a:pt x="873" y="5479"/>
                        <a:pt x="874" y="5480"/>
                        <a:pt x="874" y="5481"/>
                      </a:cubicBezTo>
                      <a:cubicBezTo>
                        <a:pt x="874" y="5482"/>
                        <a:pt x="873" y="5483"/>
                        <a:pt x="872" y="5483"/>
                      </a:cubicBezTo>
                      <a:lnTo>
                        <a:pt x="872" y="5483"/>
                      </a:lnTo>
                      <a:cubicBezTo>
                        <a:pt x="871" y="5483"/>
                        <a:pt x="870" y="5482"/>
                        <a:pt x="870" y="5481"/>
                      </a:cubicBezTo>
                      <a:cubicBezTo>
                        <a:pt x="870" y="5480"/>
                        <a:pt x="871" y="5479"/>
                        <a:pt x="872" y="5479"/>
                      </a:cubicBezTo>
                      <a:close/>
                      <a:moveTo>
                        <a:pt x="880" y="5479"/>
                      </a:moveTo>
                      <a:lnTo>
                        <a:pt x="880" y="5479"/>
                      </a:lnTo>
                      <a:cubicBezTo>
                        <a:pt x="881" y="5479"/>
                        <a:pt x="882" y="5480"/>
                        <a:pt x="882" y="5481"/>
                      </a:cubicBezTo>
                      <a:cubicBezTo>
                        <a:pt x="882" y="5482"/>
                        <a:pt x="881" y="5483"/>
                        <a:pt x="880" y="5483"/>
                      </a:cubicBezTo>
                      <a:lnTo>
                        <a:pt x="880" y="5483"/>
                      </a:lnTo>
                      <a:cubicBezTo>
                        <a:pt x="879" y="5483"/>
                        <a:pt x="878" y="5482"/>
                        <a:pt x="878" y="5481"/>
                      </a:cubicBezTo>
                      <a:cubicBezTo>
                        <a:pt x="878" y="5480"/>
                        <a:pt x="879" y="5479"/>
                        <a:pt x="880" y="5479"/>
                      </a:cubicBezTo>
                      <a:close/>
                      <a:moveTo>
                        <a:pt x="888" y="5479"/>
                      </a:moveTo>
                      <a:lnTo>
                        <a:pt x="888" y="5479"/>
                      </a:lnTo>
                      <a:cubicBezTo>
                        <a:pt x="889" y="5479"/>
                        <a:pt x="890" y="5480"/>
                        <a:pt x="890" y="5481"/>
                      </a:cubicBezTo>
                      <a:cubicBezTo>
                        <a:pt x="890" y="5482"/>
                        <a:pt x="889" y="5483"/>
                        <a:pt x="888" y="5483"/>
                      </a:cubicBezTo>
                      <a:lnTo>
                        <a:pt x="888" y="5483"/>
                      </a:lnTo>
                      <a:cubicBezTo>
                        <a:pt x="887" y="5483"/>
                        <a:pt x="886" y="5482"/>
                        <a:pt x="886" y="5481"/>
                      </a:cubicBezTo>
                      <a:cubicBezTo>
                        <a:pt x="886" y="5480"/>
                        <a:pt x="887" y="5479"/>
                        <a:pt x="888" y="5479"/>
                      </a:cubicBezTo>
                      <a:close/>
                      <a:moveTo>
                        <a:pt x="896" y="5479"/>
                      </a:moveTo>
                      <a:lnTo>
                        <a:pt x="896" y="5479"/>
                      </a:lnTo>
                      <a:cubicBezTo>
                        <a:pt x="897" y="5479"/>
                        <a:pt x="898" y="5480"/>
                        <a:pt x="898" y="5481"/>
                      </a:cubicBezTo>
                      <a:cubicBezTo>
                        <a:pt x="898" y="5482"/>
                        <a:pt x="897" y="5483"/>
                        <a:pt x="896" y="5483"/>
                      </a:cubicBezTo>
                      <a:lnTo>
                        <a:pt x="896" y="5483"/>
                      </a:lnTo>
                      <a:cubicBezTo>
                        <a:pt x="895" y="5483"/>
                        <a:pt x="894" y="5482"/>
                        <a:pt x="894" y="5481"/>
                      </a:cubicBezTo>
                      <a:cubicBezTo>
                        <a:pt x="894" y="5480"/>
                        <a:pt x="895" y="5479"/>
                        <a:pt x="896" y="5479"/>
                      </a:cubicBezTo>
                      <a:close/>
                      <a:moveTo>
                        <a:pt x="904" y="5479"/>
                      </a:moveTo>
                      <a:lnTo>
                        <a:pt x="904" y="5479"/>
                      </a:lnTo>
                      <a:cubicBezTo>
                        <a:pt x="905" y="5479"/>
                        <a:pt x="906" y="5480"/>
                        <a:pt x="906" y="5481"/>
                      </a:cubicBezTo>
                      <a:cubicBezTo>
                        <a:pt x="906" y="5482"/>
                        <a:pt x="905" y="5483"/>
                        <a:pt x="904" y="5483"/>
                      </a:cubicBezTo>
                      <a:lnTo>
                        <a:pt x="904" y="5483"/>
                      </a:lnTo>
                      <a:cubicBezTo>
                        <a:pt x="903" y="5483"/>
                        <a:pt x="902" y="5482"/>
                        <a:pt x="902" y="5481"/>
                      </a:cubicBezTo>
                      <a:cubicBezTo>
                        <a:pt x="902" y="5480"/>
                        <a:pt x="903" y="5479"/>
                        <a:pt x="904" y="5479"/>
                      </a:cubicBezTo>
                      <a:close/>
                      <a:moveTo>
                        <a:pt x="912" y="5479"/>
                      </a:moveTo>
                      <a:lnTo>
                        <a:pt x="912" y="5479"/>
                      </a:lnTo>
                      <a:cubicBezTo>
                        <a:pt x="913" y="5479"/>
                        <a:pt x="914" y="5480"/>
                        <a:pt x="914" y="5481"/>
                      </a:cubicBezTo>
                      <a:cubicBezTo>
                        <a:pt x="914" y="5482"/>
                        <a:pt x="913" y="5483"/>
                        <a:pt x="912" y="5483"/>
                      </a:cubicBezTo>
                      <a:lnTo>
                        <a:pt x="912" y="5483"/>
                      </a:lnTo>
                      <a:cubicBezTo>
                        <a:pt x="911" y="5483"/>
                        <a:pt x="910" y="5482"/>
                        <a:pt x="910" y="5481"/>
                      </a:cubicBezTo>
                      <a:cubicBezTo>
                        <a:pt x="910" y="5480"/>
                        <a:pt x="911" y="5479"/>
                        <a:pt x="912" y="5479"/>
                      </a:cubicBezTo>
                      <a:close/>
                      <a:moveTo>
                        <a:pt x="920" y="5479"/>
                      </a:moveTo>
                      <a:lnTo>
                        <a:pt x="920" y="5479"/>
                      </a:lnTo>
                      <a:cubicBezTo>
                        <a:pt x="921" y="5479"/>
                        <a:pt x="922" y="5480"/>
                        <a:pt x="922" y="5481"/>
                      </a:cubicBezTo>
                      <a:cubicBezTo>
                        <a:pt x="922" y="5482"/>
                        <a:pt x="921" y="5483"/>
                        <a:pt x="920" y="5483"/>
                      </a:cubicBezTo>
                      <a:lnTo>
                        <a:pt x="920" y="5483"/>
                      </a:lnTo>
                      <a:cubicBezTo>
                        <a:pt x="919" y="5483"/>
                        <a:pt x="918" y="5482"/>
                        <a:pt x="918" y="5481"/>
                      </a:cubicBezTo>
                      <a:cubicBezTo>
                        <a:pt x="918" y="5480"/>
                        <a:pt x="919" y="5479"/>
                        <a:pt x="920" y="5479"/>
                      </a:cubicBezTo>
                      <a:close/>
                      <a:moveTo>
                        <a:pt x="928" y="5479"/>
                      </a:moveTo>
                      <a:lnTo>
                        <a:pt x="928" y="5479"/>
                      </a:lnTo>
                      <a:cubicBezTo>
                        <a:pt x="929" y="5479"/>
                        <a:pt x="930" y="5480"/>
                        <a:pt x="930" y="5481"/>
                      </a:cubicBezTo>
                      <a:cubicBezTo>
                        <a:pt x="930" y="5482"/>
                        <a:pt x="929" y="5483"/>
                        <a:pt x="928" y="5483"/>
                      </a:cubicBezTo>
                      <a:lnTo>
                        <a:pt x="928" y="5483"/>
                      </a:lnTo>
                      <a:cubicBezTo>
                        <a:pt x="927" y="5483"/>
                        <a:pt x="926" y="5482"/>
                        <a:pt x="926" y="5481"/>
                      </a:cubicBezTo>
                      <a:cubicBezTo>
                        <a:pt x="926" y="5480"/>
                        <a:pt x="927" y="5479"/>
                        <a:pt x="928" y="5479"/>
                      </a:cubicBezTo>
                      <a:close/>
                      <a:moveTo>
                        <a:pt x="936" y="5479"/>
                      </a:moveTo>
                      <a:lnTo>
                        <a:pt x="936" y="5479"/>
                      </a:lnTo>
                      <a:cubicBezTo>
                        <a:pt x="937" y="5479"/>
                        <a:pt x="938" y="5480"/>
                        <a:pt x="938" y="5481"/>
                      </a:cubicBezTo>
                      <a:cubicBezTo>
                        <a:pt x="938" y="5482"/>
                        <a:pt x="937" y="5483"/>
                        <a:pt x="936" y="5483"/>
                      </a:cubicBezTo>
                      <a:lnTo>
                        <a:pt x="936" y="5483"/>
                      </a:lnTo>
                      <a:cubicBezTo>
                        <a:pt x="935" y="5483"/>
                        <a:pt x="934" y="5482"/>
                        <a:pt x="934" y="5481"/>
                      </a:cubicBezTo>
                      <a:cubicBezTo>
                        <a:pt x="934" y="5480"/>
                        <a:pt x="935" y="5479"/>
                        <a:pt x="936" y="5479"/>
                      </a:cubicBezTo>
                      <a:close/>
                      <a:moveTo>
                        <a:pt x="944" y="5479"/>
                      </a:moveTo>
                      <a:lnTo>
                        <a:pt x="944" y="5479"/>
                      </a:lnTo>
                      <a:cubicBezTo>
                        <a:pt x="945" y="5479"/>
                        <a:pt x="946" y="5480"/>
                        <a:pt x="946" y="5481"/>
                      </a:cubicBezTo>
                      <a:cubicBezTo>
                        <a:pt x="946" y="5482"/>
                        <a:pt x="945" y="5483"/>
                        <a:pt x="944" y="5483"/>
                      </a:cubicBezTo>
                      <a:lnTo>
                        <a:pt x="944" y="5483"/>
                      </a:lnTo>
                      <a:cubicBezTo>
                        <a:pt x="943" y="5483"/>
                        <a:pt x="942" y="5482"/>
                        <a:pt x="942" y="5481"/>
                      </a:cubicBezTo>
                      <a:cubicBezTo>
                        <a:pt x="942" y="5480"/>
                        <a:pt x="943" y="5479"/>
                        <a:pt x="944" y="5479"/>
                      </a:cubicBezTo>
                      <a:close/>
                      <a:moveTo>
                        <a:pt x="952" y="5479"/>
                      </a:moveTo>
                      <a:lnTo>
                        <a:pt x="952" y="5479"/>
                      </a:lnTo>
                      <a:cubicBezTo>
                        <a:pt x="953" y="5479"/>
                        <a:pt x="954" y="5480"/>
                        <a:pt x="954" y="5481"/>
                      </a:cubicBezTo>
                      <a:cubicBezTo>
                        <a:pt x="954" y="5482"/>
                        <a:pt x="953" y="5483"/>
                        <a:pt x="952" y="5483"/>
                      </a:cubicBezTo>
                      <a:lnTo>
                        <a:pt x="952" y="5483"/>
                      </a:lnTo>
                      <a:cubicBezTo>
                        <a:pt x="951" y="5483"/>
                        <a:pt x="950" y="5482"/>
                        <a:pt x="950" y="5481"/>
                      </a:cubicBezTo>
                      <a:cubicBezTo>
                        <a:pt x="950" y="5480"/>
                        <a:pt x="951" y="5479"/>
                        <a:pt x="952" y="5479"/>
                      </a:cubicBezTo>
                      <a:close/>
                      <a:moveTo>
                        <a:pt x="960" y="5479"/>
                      </a:moveTo>
                      <a:lnTo>
                        <a:pt x="960" y="5479"/>
                      </a:lnTo>
                      <a:cubicBezTo>
                        <a:pt x="961" y="5479"/>
                        <a:pt x="962" y="5480"/>
                        <a:pt x="962" y="5481"/>
                      </a:cubicBezTo>
                      <a:cubicBezTo>
                        <a:pt x="962" y="5482"/>
                        <a:pt x="961" y="5483"/>
                        <a:pt x="960" y="5483"/>
                      </a:cubicBezTo>
                      <a:lnTo>
                        <a:pt x="960" y="5483"/>
                      </a:lnTo>
                      <a:cubicBezTo>
                        <a:pt x="959" y="5483"/>
                        <a:pt x="958" y="5482"/>
                        <a:pt x="958" y="5481"/>
                      </a:cubicBezTo>
                      <a:cubicBezTo>
                        <a:pt x="958" y="5480"/>
                        <a:pt x="959" y="5479"/>
                        <a:pt x="960" y="5479"/>
                      </a:cubicBezTo>
                      <a:close/>
                      <a:moveTo>
                        <a:pt x="968" y="5479"/>
                      </a:moveTo>
                      <a:lnTo>
                        <a:pt x="968" y="5479"/>
                      </a:lnTo>
                      <a:cubicBezTo>
                        <a:pt x="970" y="5479"/>
                        <a:pt x="970" y="5480"/>
                        <a:pt x="970" y="5481"/>
                      </a:cubicBezTo>
                      <a:cubicBezTo>
                        <a:pt x="970" y="5482"/>
                        <a:pt x="970" y="5483"/>
                        <a:pt x="968" y="5483"/>
                      </a:cubicBezTo>
                      <a:lnTo>
                        <a:pt x="968" y="5483"/>
                      </a:lnTo>
                      <a:cubicBezTo>
                        <a:pt x="967" y="5483"/>
                        <a:pt x="966" y="5482"/>
                        <a:pt x="966" y="5481"/>
                      </a:cubicBezTo>
                      <a:cubicBezTo>
                        <a:pt x="966" y="5480"/>
                        <a:pt x="967" y="5479"/>
                        <a:pt x="968" y="5479"/>
                      </a:cubicBezTo>
                      <a:close/>
                      <a:moveTo>
                        <a:pt x="976" y="5479"/>
                      </a:moveTo>
                      <a:lnTo>
                        <a:pt x="976" y="5479"/>
                      </a:lnTo>
                      <a:cubicBezTo>
                        <a:pt x="978" y="5479"/>
                        <a:pt x="978" y="5480"/>
                        <a:pt x="978" y="5481"/>
                      </a:cubicBezTo>
                      <a:cubicBezTo>
                        <a:pt x="978" y="5482"/>
                        <a:pt x="978" y="5483"/>
                        <a:pt x="976" y="5483"/>
                      </a:cubicBezTo>
                      <a:lnTo>
                        <a:pt x="976" y="5483"/>
                      </a:lnTo>
                      <a:cubicBezTo>
                        <a:pt x="975" y="5483"/>
                        <a:pt x="974" y="5482"/>
                        <a:pt x="974" y="5481"/>
                      </a:cubicBezTo>
                      <a:cubicBezTo>
                        <a:pt x="974" y="5480"/>
                        <a:pt x="975" y="5479"/>
                        <a:pt x="976" y="5479"/>
                      </a:cubicBezTo>
                      <a:close/>
                      <a:moveTo>
                        <a:pt x="984" y="5479"/>
                      </a:moveTo>
                      <a:lnTo>
                        <a:pt x="984" y="5479"/>
                      </a:lnTo>
                      <a:cubicBezTo>
                        <a:pt x="986" y="5479"/>
                        <a:pt x="986" y="5480"/>
                        <a:pt x="986" y="5481"/>
                      </a:cubicBezTo>
                      <a:cubicBezTo>
                        <a:pt x="986" y="5482"/>
                        <a:pt x="986" y="5483"/>
                        <a:pt x="984" y="5483"/>
                      </a:cubicBezTo>
                      <a:lnTo>
                        <a:pt x="984" y="5483"/>
                      </a:lnTo>
                      <a:cubicBezTo>
                        <a:pt x="983" y="5483"/>
                        <a:pt x="982" y="5482"/>
                        <a:pt x="982" y="5481"/>
                      </a:cubicBezTo>
                      <a:cubicBezTo>
                        <a:pt x="982" y="5480"/>
                        <a:pt x="983" y="5479"/>
                        <a:pt x="984" y="5479"/>
                      </a:cubicBezTo>
                      <a:close/>
                      <a:moveTo>
                        <a:pt x="992" y="5479"/>
                      </a:moveTo>
                      <a:lnTo>
                        <a:pt x="992" y="5479"/>
                      </a:lnTo>
                      <a:cubicBezTo>
                        <a:pt x="994" y="5479"/>
                        <a:pt x="994" y="5480"/>
                        <a:pt x="994" y="5481"/>
                      </a:cubicBezTo>
                      <a:cubicBezTo>
                        <a:pt x="994" y="5482"/>
                        <a:pt x="994" y="5483"/>
                        <a:pt x="992" y="5483"/>
                      </a:cubicBezTo>
                      <a:lnTo>
                        <a:pt x="992" y="5483"/>
                      </a:lnTo>
                      <a:cubicBezTo>
                        <a:pt x="991" y="5483"/>
                        <a:pt x="990" y="5482"/>
                        <a:pt x="990" y="5481"/>
                      </a:cubicBezTo>
                      <a:cubicBezTo>
                        <a:pt x="990" y="5480"/>
                        <a:pt x="991" y="5479"/>
                        <a:pt x="992" y="5479"/>
                      </a:cubicBezTo>
                      <a:close/>
                      <a:moveTo>
                        <a:pt x="1000" y="5479"/>
                      </a:moveTo>
                      <a:lnTo>
                        <a:pt x="1000" y="5479"/>
                      </a:lnTo>
                      <a:cubicBezTo>
                        <a:pt x="1002" y="5479"/>
                        <a:pt x="1002" y="5480"/>
                        <a:pt x="1002" y="5481"/>
                      </a:cubicBezTo>
                      <a:cubicBezTo>
                        <a:pt x="1002" y="5482"/>
                        <a:pt x="1002" y="5483"/>
                        <a:pt x="1000" y="5483"/>
                      </a:cubicBezTo>
                      <a:lnTo>
                        <a:pt x="1000" y="5483"/>
                      </a:lnTo>
                      <a:cubicBezTo>
                        <a:pt x="999" y="5483"/>
                        <a:pt x="998" y="5482"/>
                        <a:pt x="998" y="5481"/>
                      </a:cubicBezTo>
                      <a:cubicBezTo>
                        <a:pt x="998" y="5480"/>
                        <a:pt x="999" y="5479"/>
                        <a:pt x="1000" y="5479"/>
                      </a:cubicBezTo>
                      <a:close/>
                      <a:moveTo>
                        <a:pt x="1008" y="5479"/>
                      </a:moveTo>
                      <a:lnTo>
                        <a:pt x="1008" y="5479"/>
                      </a:lnTo>
                      <a:cubicBezTo>
                        <a:pt x="1010" y="5479"/>
                        <a:pt x="1010" y="5480"/>
                        <a:pt x="1010" y="5481"/>
                      </a:cubicBezTo>
                      <a:cubicBezTo>
                        <a:pt x="1010" y="5482"/>
                        <a:pt x="1010" y="5483"/>
                        <a:pt x="1008" y="5483"/>
                      </a:cubicBezTo>
                      <a:lnTo>
                        <a:pt x="1008" y="5483"/>
                      </a:lnTo>
                      <a:cubicBezTo>
                        <a:pt x="1007" y="5483"/>
                        <a:pt x="1006" y="5482"/>
                        <a:pt x="1006" y="5481"/>
                      </a:cubicBezTo>
                      <a:cubicBezTo>
                        <a:pt x="1006" y="5480"/>
                        <a:pt x="1007" y="5479"/>
                        <a:pt x="1008" y="5479"/>
                      </a:cubicBezTo>
                      <a:close/>
                      <a:moveTo>
                        <a:pt x="1016" y="5479"/>
                      </a:moveTo>
                      <a:lnTo>
                        <a:pt x="1016" y="5479"/>
                      </a:lnTo>
                      <a:cubicBezTo>
                        <a:pt x="1018" y="5479"/>
                        <a:pt x="1018" y="5480"/>
                        <a:pt x="1018" y="5481"/>
                      </a:cubicBezTo>
                      <a:cubicBezTo>
                        <a:pt x="1018" y="5482"/>
                        <a:pt x="1018" y="5483"/>
                        <a:pt x="1016" y="5483"/>
                      </a:cubicBezTo>
                      <a:lnTo>
                        <a:pt x="1016" y="5483"/>
                      </a:lnTo>
                      <a:cubicBezTo>
                        <a:pt x="1015" y="5483"/>
                        <a:pt x="1014" y="5482"/>
                        <a:pt x="1014" y="5481"/>
                      </a:cubicBezTo>
                      <a:cubicBezTo>
                        <a:pt x="1014" y="5480"/>
                        <a:pt x="1015" y="5479"/>
                        <a:pt x="1016" y="5479"/>
                      </a:cubicBezTo>
                      <a:close/>
                      <a:moveTo>
                        <a:pt x="1024" y="5479"/>
                      </a:moveTo>
                      <a:lnTo>
                        <a:pt x="1024" y="5479"/>
                      </a:lnTo>
                      <a:cubicBezTo>
                        <a:pt x="1026" y="5479"/>
                        <a:pt x="1026" y="5480"/>
                        <a:pt x="1026" y="5481"/>
                      </a:cubicBezTo>
                      <a:cubicBezTo>
                        <a:pt x="1026" y="5482"/>
                        <a:pt x="1026" y="5483"/>
                        <a:pt x="1024" y="5483"/>
                      </a:cubicBezTo>
                      <a:lnTo>
                        <a:pt x="1024" y="5483"/>
                      </a:lnTo>
                      <a:cubicBezTo>
                        <a:pt x="1023" y="5483"/>
                        <a:pt x="1022" y="5482"/>
                        <a:pt x="1022" y="5481"/>
                      </a:cubicBezTo>
                      <a:cubicBezTo>
                        <a:pt x="1022" y="5480"/>
                        <a:pt x="1023" y="5479"/>
                        <a:pt x="1024" y="5479"/>
                      </a:cubicBezTo>
                      <a:close/>
                      <a:moveTo>
                        <a:pt x="1032" y="5479"/>
                      </a:moveTo>
                      <a:lnTo>
                        <a:pt x="1032" y="5479"/>
                      </a:lnTo>
                      <a:cubicBezTo>
                        <a:pt x="1034" y="5479"/>
                        <a:pt x="1034" y="5480"/>
                        <a:pt x="1034" y="5481"/>
                      </a:cubicBezTo>
                      <a:cubicBezTo>
                        <a:pt x="1034" y="5482"/>
                        <a:pt x="1034" y="5483"/>
                        <a:pt x="1032" y="5483"/>
                      </a:cubicBezTo>
                      <a:lnTo>
                        <a:pt x="1032" y="5483"/>
                      </a:lnTo>
                      <a:cubicBezTo>
                        <a:pt x="1031" y="5483"/>
                        <a:pt x="1030" y="5482"/>
                        <a:pt x="1030" y="5481"/>
                      </a:cubicBezTo>
                      <a:cubicBezTo>
                        <a:pt x="1030" y="5480"/>
                        <a:pt x="1031" y="5479"/>
                        <a:pt x="1032" y="5479"/>
                      </a:cubicBezTo>
                      <a:close/>
                      <a:moveTo>
                        <a:pt x="1040" y="5479"/>
                      </a:moveTo>
                      <a:lnTo>
                        <a:pt x="1040" y="5479"/>
                      </a:lnTo>
                      <a:cubicBezTo>
                        <a:pt x="1042" y="5479"/>
                        <a:pt x="1042" y="5480"/>
                        <a:pt x="1042" y="5481"/>
                      </a:cubicBezTo>
                      <a:cubicBezTo>
                        <a:pt x="1042" y="5482"/>
                        <a:pt x="1042" y="5483"/>
                        <a:pt x="1040" y="5483"/>
                      </a:cubicBezTo>
                      <a:lnTo>
                        <a:pt x="1040" y="5483"/>
                      </a:lnTo>
                      <a:cubicBezTo>
                        <a:pt x="1039" y="5483"/>
                        <a:pt x="1038" y="5482"/>
                        <a:pt x="1038" y="5481"/>
                      </a:cubicBezTo>
                      <a:cubicBezTo>
                        <a:pt x="1038" y="5480"/>
                        <a:pt x="1039" y="5479"/>
                        <a:pt x="1040" y="5479"/>
                      </a:cubicBezTo>
                      <a:close/>
                      <a:moveTo>
                        <a:pt x="1048" y="5479"/>
                      </a:moveTo>
                      <a:lnTo>
                        <a:pt x="1048" y="5479"/>
                      </a:lnTo>
                      <a:cubicBezTo>
                        <a:pt x="1050" y="5479"/>
                        <a:pt x="1050" y="5480"/>
                        <a:pt x="1050" y="5481"/>
                      </a:cubicBezTo>
                      <a:cubicBezTo>
                        <a:pt x="1050" y="5482"/>
                        <a:pt x="1050" y="5483"/>
                        <a:pt x="1048" y="5483"/>
                      </a:cubicBezTo>
                      <a:lnTo>
                        <a:pt x="1048" y="5483"/>
                      </a:lnTo>
                      <a:cubicBezTo>
                        <a:pt x="1047" y="5483"/>
                        <a:pt x="1046" y="5482"/>
                        <a:pt x="1046" y="5481"/>
                      </a:cubicBezTo>
                      <a:cubicBezTo>
                        <a:pt x="1046" y="5480"/>
                        <a:pt x="1047" y="5479"/>
                        <a:pt x="1048" y="5479"/>
                      </a:cubicBezTo>
                      <a:close/>
                      <a:moveTo>
                        <a:pt x="1056" y="5479"/>
                      </a:moveTo>
                      <a:lnTo>
                        <a:pt x="1056" y="5479"/>
                      </a:lnTo>
                      <a:cubicBezTo>
                        <a:pt x="1058" y="5479"/>
                        <a:pt x="1058" y="5480"/>
                        <a:pt x="1058" y="5481"/>
                      </a:cubicBezTo>
                      <a:cubicBezTo>
                        <a:pt x="1058" y="5482"/>
                        <a:pt x="1058" y="5483"/>
                        <a:pt x="1056" y="5483"/>
                      </a:cubicBezTo>
                      <a:lnTo>
                        <a:pt x="1056" y="5483"/>
                      </a:lnTo>
                      <a:cubicBezTo>
                        <a:pt x="1055" y="5483"/>
                        <a:pt x="1054" y="5482"/>
                        <a:pt x="1054" y="5481"/>
                      </a:cubicBezTo>
                      <a:cubicBezTo>
                        <a:pt x="1054" y="5480"/>
                        <a:pt x="1055" y="5479"/>
                        <a:pt x="1056" y="5479"/>
                      </a:cubicBezTo>
                      <a:close/>
                      <a:moveTo>
                        <a:pt x="1064" y="5479"/>
                      </a:moveTo>
                      <a:lnTo>
                        <a:pt x="1064" y="5479"/>
                      </a:lnTo>
                      <a:cubicBezTo>
                        <a:pt x="1066" y="5479"/>
                        <a:pt x="1066" y="5480"/>
                        <a:pt x="1066" y="5481"/>
                      </a:cubicBezTo>
                      <a:cubicBezTo>
                        <a:pt x="1066" y="5482"/>
                        <a:pt x="1066" y="5483"/>
                        <a:pt x="1064" y="5483"/>
                      </a:cubicBezTo>
                      <a:lnTo>
                        <a:pt x="1064" y="5483"/>
                      </a:lnTo>
                      <a:cubicBezTo>
                        <a:pt x="1063" y="5483"/>
                        <a:pt x="1062" y="5482"/>
                        <a:pt x="1062" y="5481"/>
                      </a:cubicBezTo>
                      <a:cubicBezTo>
                        <a:pt x="1062" y="5480"/>
                        <a:pt x="1063" y="5479"/>
                        <a:pt x="1064" y="5479"/>
                      </a:cubicBezTo>
                      <a:close/>
                      <a:moveTo>
                        <a:pt x="1072" y="5479"/>
                      </a:moveTo>
                      <a:lnTo>
                        <a:pt x="1072" y="5479"/>
                      </a:lnTo>
                      <a:cubicBezTo>
                        <a:pt x="1074" y="5479"/>
                        <a:pt x="1074" y="5480"/>
                        <a:pt x="1074" y="5481"/>
                      </a:cubicBezTo>
                      <a:cubicBezTo>
                        <a:pt x="1074" y="5482"/>
                        <a:pt x="1074" y="5483"/>
                        <a:pt x="1072" y="5483"/>
                      </a:cubicBezTo>
                      <a:lnTo>
                        <a:pt x="1072" y="5483"/>
                      </a:lnTo>
                      <a:cubicBezTo>
                        <a:pt x="1071" y="5483"/>
                        <a:pt x="1070" y="5482"/>
                        <a:pt x="1070" y="5481"/>
                      </a:cubicBezTo>
                      <a:cubicBezTo>
                        <a:pt x="1070" y="5480"/>
                        <a:pt x="1071" y="5479"/>
                        <a:pt x="1072" y="5479"/>
                      </a:cubicBezTo>
                      <a:close/>
                      <a:moveTo>
                        <a:pt x="1080" y="5479"/>
                      </a:moveTo>
                      <a:lnTo>
                        <a:pt x="1080" y="5479"/>
                      </a:lnTo>
                      <a:cubicBezTo>
                        <a:pt x="1082" y="5479"/>
                        <a:pt x="1082" y="5480"/>
                        <a:pt x="1082" y="5481"/>
                      </a:cubicBezTo>
                      <a:cubicBezTo>
                        <a:pt x="1082" y="5482"/>
                        <a:pt x="1082" y="5483"/>
                        <a:pt x="1080" y="5483"/>
                      </a:cubicBezTo>
                      <a:lnTo>
                        <a:pt x="1080" y="5483"/>
                      </a:lnTo>
                      <a:cubicBezTo>
                        <a:pt x="1079" y="5483"/>
                        <a:pt x="1078" y="5482"/>
                        <a:pt x="1078" y="5481"/>
                      </a:cubicBezTo>
                      <a:cubicBezTo>
                        <a:pt x="1078" y="5480"/>
                        <a:pt x="1079" y="5479"/>
                        <a:pt x="1080" y="5479"/>
                      </a:cubicBezTo>
                      <a:close/>
                      <a:moveTo>
                        <a:pt x="1088" y="5479"/>
                      </a:moveTo>
                      <a:lnTo>
                        <a:pt x="1088" y="5479"/>
                      </a:lnTo>
                      <a:cubicBezTo>
                        <a:pt x="1090" y="5479"/>
                        <a:pt x="1090" y="5480"/>
                        <a:pt x="1090" y="5481"/>
                      </a:cubicBezTo>
                      <a:cubicBezTo>
                        <a:pt x="1090" y="5482"/>
                        <a:pt x="1090" y="5483"/>
                        <a:pt x="1088" y="5483"/>
                      </a:cubicBezTo>
                      <a:lnTo>
                        <a:pt x="1088" y="5483"/>
                      </a:lnTo>
                      <a:cubicBezTo>
                        <a:pt x="1087" y="5483"/>
                        <a:pt x="1086" y="5482"/>
                        <a:pt x="1086" y="5481"/>
                      </a:cubicBezTo>
                      <a:cubicBezTo>
                        <a:pt x="1086" y="5480"/>
                        <a:pt x="1087" y="5479"/>
                        <a:pt x="1088" y="5479"/>
                      </a:cubicBezTo>
                      <a:close/>
                      <a:moveTo>
                        <a:pt x="1096" y="5479"/>
                      </a:moveTo>
                      <a:lnTo>
                        <a:pt x="1096" y="5479"/>
                      </a:lnTo>
                      <a:cubicBezTo>
                        <a:pt x="1098" y="5479"/>
                        <a:pt x="1098" y="5480"/>
                        <a:pt x="1098" y="5481"/>
                      </a:cubicBezTo>
                      <a:cubicBezTo>
                        <a:pt x="1098" y="5482"/>
                        <a:pt x="1098" y="5483"/>
                        <a:pt x="1096" y="5483"/>
                      </a:cubicBezTo>
                      <a:lnTo>
                        <a:pt x="1096" y="5483"/>
                      </a:lnTo>
                      <a:cubicBezTo>
                        <a:pt x="1095" y="5483"/>
                        <a:pt x="1094" y="5482"/>
                        <a:pt x="1094" y="5481"/>
                      </a:cubicBezTo>
                      <a:cubicBezTo>
                        <a:pt x="1094" y="5480"/>
                        <a:pt x="1095" y="5479"/>
                        <a:pt x="1096" y="5479"/>
                      </a:cubicBezTo>
                      <a:close/>
                      <a:moveTo>
                        <a:pt x="1104" y="5479"/>
                      </a:moveTo>
                      <a:lnTo>
                        <a:pt x="1104" y="5479"/>
                      </a:lnTo>
                      <a:cubicBezTo>
                        <a:pt x="1106" y="5479"/>
                        <a:pt x="1106" y="5480"/>
                        <a:pt x="1106" y="5481"/>
                      </a:cubicBezTo>
                      <a:cubicBezTo>
                        <a:pt x="1106" y="5482"/>
                        <a:pt x="1106" y="5483"/>
                        <a:pt x="1104" y="5483"/>
                      </a:cubicBezTo>
                      <a:lnTo>
                        <a:pt x="1104" y="5483"/>
                      </a:lnTo>
                      <a:cubicBezTo>
                        <a:pt x="1103" y="5483"/>
                        <a:pt x="1102" y="5482"/>
                        <a:pt x="1102" y="5481"/>
                      </a:cubicBezTo>
                      <a:cubicBezTo>
                        <a:pt x="1102" y="5480"/>
                        <a:pt x="1103" y="5479"/>
                        <a:pt x="1104" y="5479"/>
                      </a:cubicBezTo>
                      <a:close/>
                      <a:moveTo>
                        <a:pt x="1112" y="5479"/>
                      </a:moveTo>
                      <a:lnTo>
                        <a:pt x="1112" y="5479"/>
                      </a:lnTo>
                      <a:cubicBezTo>
                        <a:pt x="1114" y="5479"/>
                        <a:pt x="1114" y="5480"/>
                        <a:pt x="1114" y="5481"/>
                      </a:cubicBezTo>
                      <a:cubicBezTo>
                        <a:pt x="1114" y="5482"/>
                        <a:pt x="1114" y="5483"/>
                        <a:pt x="1112" y="5483"/>
                      </a:cubicBezTo>
                      <a:lnTo>
                        <a:pt x="1112" y="5483"/>
                      </a:lnTo>
                      <a:cubicBezTo>
                        <a:pt x="1111" y="5483"/>
                        <a:pt x="1110" y="5482"/>
                        <a:pt x="1110" y="5481"/>
                      </a:cubicBezTo>
                      <a:cubicBezTo>
                        <a:pt x="1110" y="5480"/>
                        <a:pt x="1111" y="5479"/>
                        <a:pt x="1112" y="5479"/>
                      </a:cubicBezTo>
                      <a:close/>
                      <a:moveTo>
                        <a:pt x="1120" y="5479"/>
                      </a:moveTo>
                      <a:lnTo>
                        <a:pt x="1120" y="5479"/>
                      </a:lnTo>
                      <a:cubicBezTo>
                        <a:pt x="1122" y="5479"/>
                        <a:pt x="1122" y="5480"/>
                        <a:pt x="1122" y="5481"/>
                      </a:cubicBezTo>
                      <a:cubicBezTo>
                        <a:pt x="1122" y="5482"/>
                        <a:pt x="1122" y="5483"/>
                        <a:pt x="1120" y="5483"/>
                      </a:cubicBezTo>
                      <a:lnTo>
                        <a:pt x="1120" y="5483"/>
                      </a:lnTo>
                      <a:cubicBezTo>
                        <a:pt x="1119" y="5483"/>
                        <a:pt x="1118" y="5482"/>
                        <a:pt x="1118" y="5481"/>
                      </a:cubicBezTo>
                      <a:cubicBezTo>
                        <a:pt x="1118" y="5480"/>
                        <a:pt x="1119" y="5479"/>
                        <a:pt x="1120" y="5479"/>
                      </a:cubicBezTo>
                      <a:close/>
                      <a:moveTo>
                        <a:pt x="1128" y="5479"/>
                      </a:moveTo>
                      <a:lnTo>
                        <a:pt x="1128" y="5479"/>
                      </a:lnTo>
                      <a:cubicBezTo>
                        <a:pt x="1130" y="5479"/>
                        <a:pt x="1130" y="5480"/>
                        <a:pt x="1130" y="5481"/>
                      </a:cubicBezTo>
                      <a:cubicBezTo>
                        <a:pt x="1130" y="5482"/>
                        <a:pt x="1130" y="5483"/>
                        <a:pt x="1128" y="5483"/>
                      </a:cubicBezTo>
                      <a:lnTo>
                        <a:pt x="1128" y="5483"/>
                      </a:lnTo>
                      <a:cubicBezTo>
                        <a:pt x="1127" y="5483"/>
                        <a:pt x="1126" y="5482"/>
                        <a:pt x="1126" y="5481"/>
                      </a:cubicBezTo>
                      <a:cubicBezTo>
                        <a:pt x="1126" y="5480"/>
                        <a:pt x="1127" y="5479"/>
                        <a:pt x="1128" y="5479"/>
                      </a:cubicBezTo>
                      <a:close/>
                      <a:moveTo>
                        <a:pt x="1136" y="5479"/>
                      </a:moveTo>
                      <a:lnTo>
                        <a:pt x="1136" y="5479"/>
                      </a:lnTo>
                      <a:cubicBezTo>
                        <a:pt x="1138" y="5479"/>
                        <a:pt x="1138" y="5480"/>
                        <a:pt x="1138" y="5481"/>
                      </a:cubicBezTo>
                      <a:cubicBezTo>
                        <a:pt x="1138" y="5482"/>
                        <a:pt x="1138" y="5483"/>
                        <a:pt x="1136" y="5483"/>
                      </a:cubicBezTo>
                      <a:lnTo>
                        <a:pt x="1136" y="5483"/>
                      </a:lnTo>
                      <a:cubicBezTo>
                        <a:pt x="1135" y="5483"/>
                        <a:pt x="1134" y="5482"/>
                        <a:pt x="1134" y="5481"/>
                      </a:cubicBezTo>
                      <a:cubicBezTo>
                        <a:pt x="1134" y="5480"/>
                        <a:pt x="1135" y="5479"/>
                        <a:pt x="1136" y="5479"/>
                      </a:cubicBezTo>
                      <a:close/>
                      <a:moveTo>
                        <a:pt x="1144" y="5479"/>
                      </a:moveTo>
                      <a:lnTo>
                        <a:pt x="1144" y="5479"/>
                      </a:lnTo>
                      <a:cubicBezTo>
                        <a:pt x="1146" y="5479"/>
                        <a:pt x="1146" y="5480"/>
                        <a:pt x="1146" y="5481"/>
                      </a:cubicBezTo>
                      <a:cubicBezTo>
                        <a:pt x="1146" y="5482"/>
                        <a:pt x="1146" y="5483"/>
                        <a:pt x="1144" y="5483"/>
                      </a:cubicBezTo>
                      <a:lnTo>
                        <a:pt x="1144" y="5483"/>
                      </a:lnTo>
                      <a:cubicBezTo>
                        <a:pt x="1143" y="5483"/>
                        <a:pt x="1142" y="5482"/>
                        <a:pt x="1142" y="5481"/>
                      </a:cubicBezTo>
                      <a:cubicBezTo>
                        <a:pt x="1142" y="5480"/>
                        <a:pt x="1143" y="5479"/>
                        <a:pt x="1144" y="5479"/>
                      </a:cubicBezTo>
                      <a:close/>
                      <a:moveTo>
                        <a:pt x="1152" y="5479"/>
                      </a:moveTo>
                      <a:lnTo>
                        <a:pt x="1152" y="5479"/>
                      </a:lnTo>
                      <a:cubicBezTo>
                        <a:pt x="1154" y="5479"/>
                        <a:pt x="1154" y="5480"/>
                        <a:pt x="1154" y="5481"/>
                      </a:cubicBezTo>
                      <a:cubicBezTo>
                        <a:pt x="1154" y="5482"/>
                        <a:pt x="1154" y="5483"/>
                        <a:pt x="1152" y="5483"/>
                      </a:cubicBezTo>
                      <a:lnTo>
                        <a:pt x="1152" y="5483"/>
                      </a:lnTo>
                      <a:cubicBezTo>
                        <a:pt x="1151" y="5483"/>
                        <a:pt x="1150" y="5482"/>
                        <a:pt x="1150" y="5481"/>
                      </a:cubicBezTo>
                      <a:cubicBezTo>
                        <a:pt x="1150" y="5480"/>
                        <a:pt x="1151" y="5479"/>
                        <a:pt x="1152" y="5479"/>
                      </a:cubicBezTo>
                      <a:close/>
                      <a:moveTo>
                        <a:pt x="1160" y="5479"/>
                      </a:moveTo>
                      <a:lnTo>
                        <a:pt x="1160" y="5479"/>
                      </a:lnTo>
                      <a:cubicBezTo>
                        <a:pt x="1162" y="5479"/>
                        <a:pt x="1162" y="5480"/>
                        <a:pt x="1162" y="5481"/>
                      </a:cubicBezTo>
                      <a:cubicBezTo>
                        <a:pt x="1162" y="5482"/>
                        <a:pt x="1162" y="5483"/>
                        <a:pt x="1160" y="5483"/>
                      </a:cubicBezTo>
                      <a:lnTo>
                        <a:pt x="1160" y="5483"/>
                      </a:lnTo>
                      <a:cubicBezTo>
                        <a:pt x="1159" y="5483"/>
                        <a:pt x="1158" y="5482"/>
                        <a:pt x="1158" y="5481"/>
                      </a:cubicBezTo>
                      <a:cubicBezTo>
                        <a:pt x="1158" y="5480"/>
                        <a:pt x="1159" y="5479"/>
                        <a:pt x="1160" y="5479"/>
                      </a:cubicBezTo>
                      <a:close/>
                      <a:moveTo>
                        <a:pt x="1168" y="5479"/>
                      </a:moveTo>
                      <a:lnTo>
                        <a:pt x="1168" y="5479"/>
                      </a:lnTo>
                      <a:cubicBezTo>
                        <a:pt x="1170" y="5479"/>
                        <a:pt x="1170" y="5480"/>
                        <a:pt x="1170" y="5481"/>
                      </a:cubicBezTo>
                      <a:cubicBezTo>
                        <a:pt x="1170" y="5482"/>
                        <a:pt x="1170" y="5483"/>
                        <a:pt x="1168" y="5483"/>
                      </a:cubicBezTo>
                      <a:lnTo>
                        <a:pt x="1168" y="5483"/>
                      </a:lnTo>
                      <a:cubicBezTo>
                        <a:pt x="1167" y="5483"/>
                        <a:pt x="1166" y="5482"/>
                        <a:pt x="1166" y="5481"/>
                      </a:cubicBezTo>
                      <a:cubicBezTo>
                        <a:pt x="1166" y="5480"/>
                        <a:pt x="1167" y="5479"/>
                        <a:pt x="1168" y="5479"/>
                      </a:cubicBezTo>
                      <a:close/>
                      <a:moveTo>
                        <a:pt x="1176" y="5479"/>
                      </a:moveTo>
                      <a:lnTo>
                        <a:pt x="1176" y="5479"/>
                      </a:lnTo>
                      <a:cubicBezTo>
                        <a:pt x="1178" y="5479"/>
                        <a:pt x="1178" y="5480"/>
                        <a:pt x="1178" y="5481"/>
                      </a:cubicBezTo>
                      <a:cubicBezTo>
                        <a:pt x="1178" y="5482"/>
                        <a:pt x="1178" y="5483"/>
                        <a:pt x="1176" y="5483"/>
                      </a:cubicBezTo>
                      <a:lnTo>
                        <a:pt x="1176" y="5483"/>
                      </a:lnTo>
                      <a:cubicBezTo>
                        <a:pt x="1175" y="5483"/>
                        <a:pt x="1174" y="5482"/>
                        <a:pt x="1174" y="5481"/>
                      </a:cubicBezTo>
                      <a:cubicBezTo>
                        <a:pt x="1174" y="5480"/>
                        <a:pt x="1175" y="5479"/>
                        <a:pt x="1176" y="5479"/>
                      </a:cubicBezTo>
                      <a:close/>
                      <a:moveTo>
                        <a:pt x="1184" y="5479"/>
                      </a:moveTo>
                      <a:lnTo>
                        <a:pt x="1185" y="5479"/>
                      </a:lnTo>
                      <a:cubicBezTo>
                        <a:pt x="1186" y="5479"/>
                        <a:pt x="1187" y="5480"/>
                        <a:pt x="1187" y="5481"/>
                      </a:cubicBezTo>
                      <a:cubicBezTo>
                        <a:pt x="1187" y="5482"/>
                        <a:pt x="1186" y="5483"/>
                        <a:pt x="1185" y="5483"/>
                      </a:cubicBezTo>
                      <a:lnTo>
                        <a:pt x="1184" y="5483"/>
                      </a:lnTo>
                      <a:cubicBezTo>
                        <a:pt x="1183" y="5483"/>
                        <a:pt x="1182" y="5482"/>
                        <a:pt x="1182" y="5481"/>
                      </a:cubicBezTo>
                      <a:cubicBezTo>
                        <a:pt x="1182" y="5480"/>
                        <a:pt x="1183" y="5479"/>
                        <a:pt x="1184" y="5479"/>
                      </a:cubicBezTo>
                      <a:close/>
                      <a:moveTo>
                        <a:pt x="1193" y="5479"/>
                      </a:moveTo>
                      <a:lnTo>
                        <a:pt x="1193" y="5479"/>
                      </a:lnTo>
                      <a:cubicBezTo>
                        <a:pt x="1194" y="5479"/>
                        <a:pt x="1195" y="5480"/>
                        <a:pt x="1195" y="5481"/>
                      </a:cubicBezTo>
                      <a:cubicBezTo>
                        <a:pt x="1195" y="5482"/>
                        <a:pt x="1194" y="5483"/>
                        <a:pt x="1193" y="5483"/>
                      </a:cubicBezTo>
                      <a:lnTo>
                        <a:pt x="1193" y="5483"/>
                      </a:lnTo>
                      <a:cubicBezTo>
                        <a:pt x="1191" y="5483"/>
                        <a:pt x="1191" y="5482"/>
                        <a:pt x="1191" y="5481"/>
                      </a:cubicBezTo>
                      <a:cubicBezTo>
                        <a:pt x="1191" y="5480"/>
                        <a:pt x="1191" y="5479"/>
                        <a:pt x="1193" y="5479"/>
                      </a:cubicBezTo>
                      <a:close/>
                      <a:moveTo>
                        <a:pt x="1201" y="5479"/>
                      </a:moveTo>
                      <a:lnTo>
                        <a:pt x="1201" y="5479"/>
                      </a:lnTo>
                      <a:cubicBezTo>
                        <a:pt x="1202" y="5479"/>
                        <a:pt x="1203" y="5480"/>
                        <a:pt x="1203" y="5481"/>
                      </a:cubicBezTo>
                      <a:cubicBezTo>
                        <a:pt x="1203" y="5482"/>
                        <a:pt x="1202" y="5483"/>
                        <a:pt x="1201" y="5483"/>
                      </a:cubicBezTo>
                      <a:lnTo>
                        <a:pt x="1201" y="5483"/>
                      </a:lnTo>
                      <a:cubicBezTo>
                        <a:pt x="1199" y="5483"/>
                        <a:pt x="1199" y="5482"/>
                        <a:pt x="1199" y="5481"/>
                      </a:cubicBezTo>
                      <a:cubicBezTo>
                        <a:pt x="1199" y="5480"/>
                        <a:pt x="1199" y="5479"/>
                        <a:pt x="1201" y="5479"/>
                      </a:cubicBezTo>
                      <a:close/>
                      <a:moveTo>
                        <a:pt x="1209" y="5479"/>
                      </a:moveTo>
                      <a:lnTo>
                        <a:pt x="1209" y="5479"/>
                      </a:lnTo>
                      <a:cubicBezTo>
                        <a:pt x="1210" y="5479"/>
                        <a:pt x="1211" y="5480"/>
                        <a:pt x="1211" y="5481"/>
                      </a:cubicBezTo>
                      <a:cubicBezTo>
                        <a:pt x="1211" y="5482"/>
                        <a:pt x="1210" y="5483"/>
                        <a:pt x="1209" y="5483"/>
                      </a:cubicBezTo>
                      <a:lnTo>
                        <a:pt x="1209" y="5483"/>
                      </a:lnTo>
                      <a:cubicBezTo>
                        <a:pt x="1207" y="5483"/>
                        <a:pt x="1207" y="5482"/>
                        <a:pt x="1207" y="5481"/>
                      </a:cubicBezTo>
                      <a:cubicBezTo>
                        <a:pt x="1207" y="5480"/>
                        <a:pt x="1207" y="5479"/>
                        <a:pt x="1209" y="5479"/>
                      </a:cubicBezTo>
                      <a:close/>
                      <a:moveTo>
                        <a:pt x="1217" y="5479"/>
                      </a:moveTo>
                      <a:lnTo>
                        <a:pt x="1217" y="5479"/>
                      </a:lnTo>
                      <a:cubicBezTo>
                        <a:pt x="1218" y="5479"/>
                        <a:pt x="1219" y="5480"/>
                        <a:pt x="1219" y="5481"/>
                      </a:cubicBezTo>
                      <a:cubicBezTo>
                        <a:pt x="1219" y="5482"/>
                        <a:pt x="1218" y="5483"/>
                        <a:pt x="1217" y="5483"/>
                      </a:cubicBezTo>
                      <a:lnTo>
                        <a:pt x="1217" y="5483"/>
                      </a:lnTo>
                      <a:cubicBezTo>
                        <a:pt x="1215" y="5483"/>
                        <a:pt x="1215" y="5482"/>
                        <a:pt x="1215" y="5481"/>
                      </a:cubicBezTo>
                      <a:cubicBezTo>
                        <a:pt x="1215" y="5480"/>
                        <a:pt x="1215" y="5479"/>
                        <a:pt x="1217" y="5479"/>
                      </a:cubicBezTo>
                      <a:close/>
                      <a:moveTo>
                        <a:pt x="1225" y="5479"/>
                      </a:moveTo>
                      <a:lnTo>
                        <a:pt x="1225" y="5479"/>
                      </a:lnTo>
                      <a:cubicBezTo>
                        <a:pt x="1226" y="5479"/>
                        <a:pt x="1227" y="5480"/>
                        <a:pt x="1227" y="5481"/>
                      </a:cubicBezTo>
                      <a:cubicBezTo>
                        <a:pt x="1227" y="5482"/>
                        <a:pt x="1226" y="5483"/>
                        <a:pt x="1225" y="5483"/>
                      </a:cubicBezTo>
                      <a:lnTo>
                        <a:pt x="1225" y="5483"/>
                      </a:lnTo>
                      <a:cubicBezTo>
                        <a:pt x="1223" y="5483"/>
                        <a:pt x="1223" y="5482"/>
                        <a:pt x="1223" y="5481"/>
                      </a:cubicBezTo>
                      <a:cubicBezTo>
                        <a:pt x="1223" y="5480"/>
                        <a:pt x="1223" y="5479"/>
                        <a:pt x="1225" y="5479"/>
                      </a:cubicBezTo>
                      <a:close/>
                      <a:moveTo>
                        <a:pt x="1233" y="5479"/>
                      </a:moveTo>
                      <a:lnTo>
                        <a:pt x="1233" y="5479"/>
                      </a:lnTo>
                      <a:cubicBezTo>
                        <a:pt x="1234" y="5479"/>
                        <a:pt x="1235" y="5480"/>
                        <a:pt x="1235" y="5481"/>
                      </a:cubicBezTo>
                      <a:cubicBezTo>
                        <a:pt x="1235" y="5482"/>
                        <a:pt x="1234" y="5483"/>
                        <a:pt x="1233" y="5483"/>
                      </a:cubicBezTo>
                      <a:lnTo>
                        <a:pt x="1233" y="5483"/>
                      </a:lnTo>
                      <a:cubicBezTo>
                        <a:pt x="1231" y="5483"/>
                        <a:pt x="1231" y="5482"/>
                        <a:pt x="1231" y="5481"/>
                      </a:cubicBezTo>
                      <a:cubicBezTo>
                        <a:pt x="1231" y="5480"/>
                        <a:pt x="1231" y="5479"/>
                        <a:pt x="1233" y="5479"/>
                      </a:cubicBezTo>
                      <a:close/>
                      <a:moveTo>
                        <a:pt x="1241" y="5479"/>
                      </a:moveTo>
                      <a:lnTo>
                        <a:pt x="1241" y="5479"/>
                      </a:lnTo>
                      <a:cubicBezTo>
                        <a:pt x="1242" y="5479"/>
                        <a:pt x="1243" y="5480"/>
                        <a:pt x="1243" y="5481"/>
                      </a:cubicBezTo>
                      <a:cubicBezTo>
                        <a:pt x="1243" y="5482"/>
                        <a:pt x="1242" y="5483"/>
                        <a:pt x="1241" y="5483"/>
                      </a:cubicBezTo>
                      <a:lnTo>
                        <a:pt x="1241" y="5483"/>
                      </a:lnTo>
                      <a:cubicBezTo>
                        <a:pt x="1239" y="5483"/>
                        <a:pt x="1239" y="5482"/>
                        <a:pt x="1239" y="5481"/>
                      </a:cubicBezTo>
                      <a:cubicBezTo>
                        <a:pt x="1239" y="5480"/>
                        <a:pt x="1239" y="5479"/>
                        <a:pt x="1241" y="5479"/>
                      </a:cubicBezTo>
                      <a:close/>
                      <a:moveTo>
                        <a:pt x="1249" y="5479"/>
                      </a:moveTo>
                      <a:lnTo>
                        <a:pt x="1249" y="5479"/>
                      </a:lnTo>
                      <a:cubicBezTo>
                        <a:pt x="1250" y="5479"/>
                        <a:pt x="1251" y="5480"/>
                        <a:pt x="1251" y="5481"/>
                      </a:cubicBezTo>
                      <a:cubicBezTo>
                        <a:pt x="1251" y="5482"/>
                        <a:pt x="1250" y="5483"/>
                        <a:pt x="1249" y="5483"/>
                      </a:cubicBezTo>
                      <a:lnTo>
                        <a:pt x="1249" y="5483"/>
                      </a:lnTo>
                      <a:cubicBezTo>
                        <a:pt x="1247" y="5483"/>
                        <a:pt x="1247" y="5482"/>
                        <a:pt x="1247" y="5481"/>
                      </a:cubicBezTo>
                      <a:cubicBezTo>
                        <a:pt x="1247" y="5480"/>
                        <a:pt x="1247" y="5479"/>
                        <a:pt x="1249" y="5479"/>
                      </a:cubicBezTo>
                      <a:close/>
                      <a:moveTo>
                        <a:pt x="1257" y="5479"/>
                      </a:moveTo>
                      <a:lnTo>
                        <a:pt x="1257" y="5479"/>
                      </a:lnTo>
                      <a:cubicBezTo>
                        <a:pt x="1258" y="5479"/>
                        <a:pt x="1259" y="5480"/>
                        <a:pt x="1259" y="5481"/>
                      </a:cubicBezTo>
                      <a:cubicBezTo>
                        <a:pt x="1259" y="5482"/>
                        <a:pt x="1258" y="5483"/>
                        <a:pt x="1257" y="5483"/>
                      </a:cubicBezTo>
                      <a:lnTo>
                        <a:pt x="1257" y="5483"/>
                      </a:lnTo>
                      <a:cubicBezTo>
                        <a:pt x="1255" y="5483"/>
                        <a:pt x="1255" y="5482"/>
                        <a:pt x="1255" y="5481"/>
                      </a:cubicBezTo>
                      <a:cubicBezTo>
                        <a:pt x="1255" y="5480"/>
                        <a:pt x="1255" y="5479"/>
                        <a:pt x="1257" y="5479"/>
                      </a:cubicBezTo>
                      <a:close/>
                      <a:moveTo>
                        <a:pt x="1265" y="5479"/>
                      </a:moveTo>
                      <a:lnTo>
                        <a:pt x="1265" y="5479"/>
                      </a:lnTo>
                      <a:cubicBezTo>
                        <a:pt x="1266" y="5479"/>
                        <a:pt x="1267" y="5480"/>
                        <a:pt x="1267" y="5481"/>
                      </a:cubicBezTo>
                      <a:cubicBezTo>
                        <a:pt x="1267" y="5482"/>
                        <a:pt x="1266" y="5483"/>
                        <a:pt x="1265" y="5483"/>
                      </a:cubicBezTo>
                      <a:lnTo>
                        <a:pt x="1265" y="5483"/>
                      </a:lnTo>
                      <a:cubicBezTo>
                        <a:pt x="1263" y="5483"/>
                        <a:pt x="1263" y="5482"/>
                        <a:pt x="1263" y="5481"/>
                      </a:cubicBezTo>
                      <a:cubicBezTo>
                        <a:pt x="1263" y="5480"/>
                        <a:pt x="1263" y="5479"/>
                        <a:pt x="1265" y="5479"/>
                      </a:cubicBezTo>
                      <a:close/>
                      <a:moveTo>
                        <a:pt x="1273" y="5479"/>
                      </a:moveTo>
                      <a:lnTo>
                        <a:pt x="1273" y="5479"/>
                      </a:lnTo>
                      <a:cubicBezTo>
                        <a:pt x="1274" y="5479"/>
                        <a:pt x="1275" y="5480"/>
                        <a:pt x="1275" y="5481"/>
                      </a:cubicBezTo>
                      <a:cubicBezTo>
                        <a:pt x="1275" y="5482"/>
                        <a:pt x="1274" y="5483"/>
                        <a:pt x="1273" y="5483"/>
                      </a:cubicBezTo>
                      <a:lnTo>
                        <a:pt x="1273" y="5483"/>
                      </a:lnTo>
                      <a:cubicBezTo>
                        <a:pt x="1271" y="5483"/>
                        <a:pt x="1271" y="5482"/>
                        <a:pt x="1271" y="5481"/>
                      </a:cubicBezTo>
                      <a:cubicBezTo>
                        <a:pt x="1271" y="5480"/>
                        <a:pt x="1271" y="5479"/>
                        <a:pt x="1273" y="5479"/>
                      </a:cubicBezTo>
                      <a:close/>
                      <a:moveTo>
                        <a:pt x="1281" y="5479"/>
                      </a:moveTo>
                      <a:lnTo>
                        <a:pt x="1281" y="5479"/>
                      </a:lnTo>
                      <a:cubicBezTo>
                        <a:pt x="1282" y="5479"/>
                        <a:pt x="1283" y="5480"/>
                        <a:pt x="1283" y="5481"/>
                      </a:cubicBezTo>
                      <a:cubicBezTo>
                        <a:pt x="1283" y="5482"/>
                        <a:pt x="1282" y="5483"/>
                        <a:pt x="1281" y="5483"/>
                      </a:cubicBezTo>
                      <a:lnTo>
                        <a:pt x="1281" y="5483"/>
                      </a:lnTo>
                      <a:cubicBezTo>
                        <a:pt x="1279" y="5483"/>
                        <a:pt x="1279" y="5482"/>
                        <a:pt x="1279" y="5481"/>
                      </a:cubicBezTo>
                      <a:cubicBezTo>
                        <a:pt x="1279" y="5480"/>
                        <a:pt x="1279" y="5479"/>
                        <a:pt x="1281" y="5479"/>
                      </a:cubicBezTo>
                      <a:close/>
                      <a:moveTo>
                        <a:pt x="1289" y="5479"/>
                      </a:moveTo>
                      <a:lnTo>
                        <a:pt x="1289" y="5479"/>
                      </a:lnTo>
                      <a:cubicBezTo>
                        <a:pt x="1290" y="5479"/>
                        <a:pt x="1291" y="5480"/>
                        <a:pt x="1291" y="5481"/>
                      </a:cubicBezTo>
                      <a:cubicBezTo>
                        <a:pt x="1291" y="5482"/>
                        <a:pt x="1290" y="5483"/>
                        <a:pt x="1289" y="5483"/>
                      </a:cubicBezTo>
                      <a:lnTo>
                        <a:pt x="1289" y="5483"/>
                      </a:lnTo>
                      <a:cubicBezTo>
                        <a:pt x="1287" y="5483"/>
                        <a:pt x="1287" y="5482"/>
                        <a:pt x="1287" y="5481"/>
                      </a:cubicBezTo>
                      <a:cubicBezTo>
                        <a:pt x="1287" y="5480"/>
                        <a:pt x="1287" y="5479"/>
                        <a:pt x="1289" y="5479"/>
                      </a:cubicBezTo>
                      <a:close/>
                      <a:moveTo>
                        <a:pt x="1297" y="5479"/>
                      </a:moveTo>
                      <a:lnTo>
                        <a:pt x="1297" y="5479"/>
                      </a:lnTo>
                      <a:cubicBezTo>
                        <a:pt x="1298" y="5479"/>
                        <a:pt x="1299" y="5480"/>
                        <a:pt x="1299" y="5481"/>
                      </a:cubicBezTo>
                      <a:cubicBezTo>
                        <a:pt x="1299" y="5482"/>
                        <a:pt x="1298" y="5483"/>
                        <a:pt x="1297" y="5483"/>
                      </a:cubicBezTo>
                      <a:lnTo>
                        <a:pt x="1297" y="5483"/>
                      </a:lnTo>
                      <a:cubicBezTo>
                        <a:pt x="1295" y="5483"/>
                        <a:pt x="1295" y="5482"/>
                        <a:pt x="1295" y="5481"/>
                      </a:cubicBezTo>
                      <a:cubicBezTo>
                        <a:pt x="1295" y="5480"/>
                        <a:pt x="1295" y="5479"/>
                        <a:pt x="1297" y="5479"/>
                      </a:cubicBezTo>
                      <a:close/>
                      <a:moveTo>
                        <a:pt x="1305" y="5479"/>
                      </a:moveTo>
                      <a:lnTo>
                        <a:pt x="1305" y="5479"/>
                      </a:lnTo>
                      <a:cubicBezTo>
                        <a:pt x="1306" y="5479"/>
                        <a:pt x="1307" y="5480"/>
                        <a:pt x="1307" y="5481"/>
                      </a:cubicBezTo>
                      <a:cubicBezTo>
                        <a:pt x="1307" y="5482"/>
                        <a:pt x="1306" y="5483"/>
                        <a:pt x="1305" y="5483"/>
                      </a:cubicBezTo>
                      <a:lnTo>
                        <a:pt x="1305" y="5483"/>
                      </a:lnTo>
                      <a:cubicBezTo>
                        <a:pt x="1303" y="5483"/>
                        <a:pt x="1303" y="5482"/>
                        <a:pt x="1303" y="5481"/>
                      </a:cubicBezTo>
                      <a:cubicBezTo>
                        <a:pt x="1303" y="5480"/>
                        <a:pt x="1303" y="5479"/>
                        <a:pt x="1305" y="5479"/>
                      </a:cubicBezTo>
                      <a:close/>
                      <a:moveTo>
                        <a:pt x="1313" y="5479"/>
                      </a:moveTo>
                      <a:lnTo>
                        <a:pt x="1313" y="5479"/>
                      </a:lnTo>
                      <a:cubicBezTo>
                        <a:pt x="1314" y="5479"/>
                        <a:pt x="1315" y="5480"/>
                        <a:pt x="1315" y="5481"/>
                      </a:cubicBezTo>
                      <a:cubicBezTo>
                        <a:pt x="1315" y="5482"/>
                        <a:pt x="1314" y="5483"/>
                        <a:pt x="1313" y="5483"/>
                      </a:cubicBezTo>
                      <a:lnTo>
                        <a:pt x="1313" y="5483"/>
                      </a:lnTo>
                      <a:cubicBezTo>
                        <a:pt x="1311" y="5483"/>
                        <a:pt x="1311" y="5482"/>
                        <a:pt x="1311" y="5481"/>
                      </a:cubicBezTo>
                      <a:cubicBezTo>
                        <a:pt x="1311" y="5480"/>
                        <a:pt x="1311" y="5479"/>
                        <a:pt x="1313" y="5479"/>
                      </a:cubicBezTo>
                      <a:close/>
                      <a:moveTo>
                        <a:pt x="1321" y="5479"/>
                      </a:moveTo>
                      <a:lnTo>
                        <a:pt x="1321" y="5479"/>
                      </a:lnTo>
                      <a:cubicBezTo>
                        <a:pt x="1322" y="5479"/>
                        <a:pt x="1323" y="5480"/>
                        <a:pt x="1323" y="5481"/>
                      </a:cubicBezTo>
                      <a:cubicBezTo>
                        <a:pt x="1323" y="5482"/>
                        <a:pt x="1322" y="5483"/>
                        <a:pt x="1321" y="5483"/>
                      </a:cubicBezTo>
                      <a:lnTo>
                        <a:pt x="1321" y="5483"/>
                      </a:lnTo>
                      <a:cubicBezTo>
                        <a:pt x="1319" y="5483"/>
                        <a:pt x="1319" y="5482"/>
                        <a:pt x="1319" y="5481"/>
                      </a:cubicBezTo>
                      <a:cubicBezTo>
                        <a:pt x="1319" y="5480"/>
                        <a:pt x="1319" y="5479"/>
                        <a:pt x="1321" y="5479"/>
                      </a:cubicBezTo>
                      <a:close/>
                      <a:moveTo>
                        <a:pt x="1329" y="5479"/>
                      </a:moveTo>
                      <a:lnTo>
                        <a:pt x="1329" y="5479"/>
                      </a:lnTo>
                      <a:cubicBezTo>
                        <a:pt x="1330" y="5479"/>
                        <a:pt x="1331" y="5480"/>
                        <a:pt x="1331" y="5481"/>
                      </a:cubicBezTo>
                      <a:cubicBezTo>
                        <a:pt x="1331" y="5482"/>
                        <a:pt x="1330" y="5483"/>
                        <a:pt x="1329" y="5483"/>
                      </a:cubicBezTo>
                      <a:lnTo>
                        <a:pt x="1329" y="5483"/>
                      </a:lnTo>
                      <a:cubicBezTo>
                        <a:pt x="1327" y="5483"/>
                        <a:pt x="1327" y="5482"/>
                        <a:pt x="1327" y="5481"/>
                      </a:cubicBezTo>
                      <a:cubicBezTo>
                        <a:pt x="1327" y="5480"/>
                        <a:pt x="1327" y="5479"/>
                        <a:pt x="1329" y="5479"/>
                      </a:cubicBezTo>
                      <a:close/>
                      <a:moveTo>
                        <a:pt x="1337" y="5479"/>
                      </a:moveTo>
                      <a:lnTo>
                        <a:pt x="1337" y="5479"/>
                      </a:lnTo>
                      <a:cubicBezTo>
                        <a:pt x="1338" y="5479"/>
                        <a:pt x="1339" y="5480"/>
                        <a:pt x="1339" y="5481"/>
                      </a:cubicBezTo>
                      <a:cubicBezTo>
                        <a:pt x="1339" y="5482"/>
                        <a:pt x="1338" y="5483"/>
                        <a:pt x="1337" y="5483"/>
                      </a:cubicBezTo>
                      <a:lnTo>
                        <a:pt x="1337" y="5483"/>
                      </a:lnTo>
                      <a:cubicBezTo>
                        <a:pt x="1335" y="5483"/>
                        <a:pt x="1335" y="5482"/>
                        <a:pt x="1335" y="5481"/>
                      </a:cubicBezTo>
                      <a:cubicBezTo>
                        <a:pt x="1335" y="5480"/>
                        <a:pt x="1335" y="5479"/>
                        <a:pt x="1337" y="5479"/>
                      </a:cubicBezTo>
                      <a:close/>
                      <a:moveTo>
                        <a:pt x="1345" y="5479"/>
                      </a:moveTo>
                      <a:lnTo>
                        <a:pt x="1345" y="5479"/>
                      </a:lnTo>
                      <a:cubicBezTo>
                        <a:pt x="1346" y="5479"/>
                        <a:pt x="1347" y="5480"/>
                        <a:pt x="1347" y="5481"/>
                      </a:cubicBezTo>
                      <a:cubicBezTo>
                        <a:pt x="1347" y="5482"/>
                        <a:pt x="1346" y="5483"/>
                        <a:pt x="1345" y="5483"/>
                      </a:cubicBezTo>
                      <a:lnTo>
                        <a:pt x="1345" y="5483"/>
                      </a:lnTo>
                      <a:cubicBezTo>
                        <a:pt x="1343" y="5483"/>
                        <a:pt x="1343" y="5482"/>
                        <a:pt x="1343" y="5481"/>
                      </a:cubicBezTo>
                      <a:cubicBezTo>
                        <a:pt x="1343" y="5480"/>
                        <a:pt x="1343" y="5479"/>
                        <a:pt x="1345" y="5479"/>
                      </a:cubicBezTo>
                      <a:close/>
                      <a:moveTo>
                        <a:pt x="1353" y="5479"/>
                      </a:moveTo>
                      <a:lnTo>
                        <a:pt x="1353" y="5479"/>
                      </a:lnTo>
                      <a:cubicBezTo>
                        <a:pt x="1354" y="5479"/>
                        <a:pt x="1355" y="5480"/>
                        <a:pt x="1355" y="5481"/>
                      </a:cubicBezTo>
                      <a:cubicBezTo>
                        <a:pt x="1355" y="5482"/>
                        <a:pt x="1354" y="5483"/>
                        <a:pt x="1353" y="5483"/>
                      </a:cubicBezTo>
                      <a:lnTo>
                        <a:pt x="1353" y="5483"/>
                      </a:lnTo>
                      <a:cubicBezTo>
                        <a:pt x="1351" y="5483"/>
                        <a:pt x="1351" y="5482"/>
                        <a:pt x="1351" y="5481"/>
                      </a:cubicBezTo>
                      <a:cubicBezTo>
                        <a:pt x="1351" y="5480"/>
                        <a:pt x="1351" y="5479"/>
                        <a:pt x="1353" y="5479"/>
                      </a:cubicBezTo>
                      <a:close/>
                      <a:moveTo>
                        <a:pt x="1361" y="5479"/>
                      </a:moveTo>
                      <a:lnTo>
                        <a:pt x="1361" y="5479"/>
                      </a:lnTo>
                      <a:cubicBezTo>
                        <a:pt x="1362" y="5479"/>
                        <a:pt x="1363" y="5480"/>
                        <a:pt x="1363" y="5481"/>
                      </a:cubicBezTo>
                      <a:cubicBezTo>
                        <a:pt x="1363" y="5482"/>
                        <a:pt x="1362" y="5483"/>
                        <a:pt x="1361" y="5483"/>
                      </a:cubicBezTo>
                      <a:lnTo>
                        <a:pt x="1361" y="5483"/>
                      </a:lnTo>
                      <a:cubicBezTo>
                        <a:pt x="1359" y="5483"/>
                        <a:pt x="1359" y="5482"/>
                        <a:pt x="1359" y="5481"/>
                      </a:cubicBezTo>
                      <a:cubicBezTo>
                        <a:pt x="1359" y="5480"/>
                        <a:pt x="1359" y="5479"/>
                        <a:pt x="1361" y="5479"/>
                      </a:cubicBezTo>
                      <a:close/>
                      <a:moveTo>
                        <a:pt x="1369" y="5479"/>
                      </a:moveTo>
                      <a:lnTo>
                        <a:pt x="1369" y="5479"/>
                      </a:lnTo>
                      <a:cubicBezTo>
                        <a:pt x="1370" y="5479"/>
                        <a:pt x="1371" y="5480"/>
                        <a:pt x="1371" y="5481"/>
                      </a:cubicBezTo>
                      <a:cubicBezTo>
                        <a:pt x="1371" y="5482"/>
                        <a:pt x="1370" y="5483"/>
                        <a:pt x="1369" y="5483"/>
                      </a:cubicBezTo>
                      <a:lnTo>
                        <a:pt x="1369" y="5483"/>
                      </a:lnTo>
                      <a:cubicBezTo>
                        <a:pt x="1367" y="5483"/>
                        <a:pt x="1367" y="5482"/>
                        <a:pt x="1367" y="5481"/>
                      </a:cubicBezTo>
                      <a:cubicBezTo>
                        <a:pt x="1367" y="5480"/>
                        <a:pt x="1367" y="5479"/>
                        <a:pt x="1369" y="5479"/>
                      </a:cubicBezTo>
                      <a:close/>
                      <a:moveTo>
                        <a:pt x="1377" y="5479"/>
                      </a:moveTo>
                      <a:lnTo>
                        <a:pt x="1377" y="5479"/>
                      </a:lnTo>
                      <a:cubicBezTo>
                        <a:pt x="1378" y="5479"/>
                        <a:pt x="1379" y="5480"/>
                        <a:pt x="1379" y="5481"/>
                      </a:cubicBezTo>
                      <a:cubicBezTo>
                        <a:pt x="1379" y="5482"/>
                        <a:pt x="1378" y="5483"/>
                        <a:pt x="1377" y="5483"/>
                      </a:cubicBezTo>
                      <a:lnTo>
                        <a:pt x="1377" y="5483"/>
                      </a:lnTo>
                      <a:cubicBezTo>
                        <a:pt x="1375" y="5483"/>
                        <a:pt x="1375" y="5482"/>
                        <a:pt x="1375" y="5481"/>
                      </a:cubicBezTo>
                      <a:cubicBezTo>
                        <a:pt x="1375" y="5480"/>
                        <a:pt x="1375" y="5479"/>
                        <a:pt x="1377" y="5479"/>
                      </a:cubicBezTo>
                      <a:close/>
                      <a:moveTo>
                        <a:pt x="1385" y="5479"/>
                      </a:moveTo>
                      <a:lnTo>
                        <a:pt x="1385" y="5479"/>
                      </a:lnTo>
                      <a:cubicBezTo>
                        <a:pt x="1386" y="5479"/>
                        <a:pt x="1387" y="5480"/>
                        <a:pt x="1387" y="5481"/>
                      </a:cubicBezTo>
                      <a:cubicBezTo>
                        <a:pt x="1387" y="5482"/>
                        <a:pt x="1386" y="5483"/>
                        <a:pt x="1385" y="5483"/>
                      </a:cubicBezTo>
                      <a:lnTo>
                        <a:pt x="1385" y="5483"/>
                      </a:lnTo>
                      <a:cubicBezTo>
                        <a:pt x="1383" y="5483"/>
                        <a:pt x="1383" y="5482"/>
                        <a:pt x="1383" y="5481"/>
                      </a:cubicBezTo>
                      <a:cubicBezTo>
                        <a:pt x="1383" y="5480"/>
                        <a:pt x="1383" y="5479"/>
                        <a:pt x="1385" y="5479"/>
                      </a:cubicBezTo>
                      <a:close/>
                      <a:moveTo>
                        <a:pt x="1393" y="5479"/>
                      </a:moveTo>
                      <a:lnTo>
                        <a:pt x="1393" y="5479"/>
                      </a:lnTo>
                      <a:cubicBezTo>
                        <a:pt x="1394" y="5479"/>
                        <a:pt x="1395" y="5480"/>
                        <a:pt x="1395" y="5481"/>
                      </a:cubicBezTo>
                      <a:cubicBezTo>
                        <a:pt x="1395" y="5482"/>
                        <a:pt x="1394" y="5483"/>
                        <a:pt x="1393" y="5483"/>
                      </a:cubicBezTo>
                      <a:lnTo>
                        <a:pt x="1393" y="5483"/>
                      </a:lnTo>
                      <a:cubicBezTo>
                        <a:pt x="1391" y="5483"/>
                        <a:pt x="1391" y="5482"/>
                        <a:pt x="1391" y="5481"/>
                      </a:cubicBezTo>
                      <a:cubicBezTo>
                        <a:pt x="1391" y="5480"/>
                        <a:pt x="1391" y="5479"/>
                        <a:pt x="1393" y="5479"/>
                      </a:cubicBezTo>
                      <a:close/>
                      <a:moveTo>
                        <a:pt x="1401" y="5479"/>
                      </a:moveTo>
                      <a:lnTo>
                        <a:pt x="1401" y="5479"/>
                      </a:lnTo>
                      <a:cubicBezTo>
                        <a:pt x="1402" y="5479"/>
                        <a:pt x="1403" y="5480"/>
                        <a:pt x="1403" y="5481"/>
                      </a:cubicBezTo>
                      <a:cubicBezTo>
                        <a:pt x="1403" y="5482"/>
                        <a:pt x="1402" y="5483"/>
                        <a:pt x="1401" y="5483"/>
                      </a:cubicBezTo>
                      <a:lnTo>
                        <a:pt x="1401" y="5483"/>
                      </a:lnTo>
                      <a:cubicBezTo>
                        <a:pt x="1399" y="5483"/>
                        <a:pt x="1399" y="5482"/>
                        <a:pt x="1399" y="5481"/>
                      </a:cubicBezTo>
                      <a:cubicBezTo>
                        <a:pt x="1399" y="5480"/>
                        <a:pt x="1399" y="5479"/>
                        <a:pt x="1401" y="5479"/>
                      </a:cubicBezTo>
                      <a:close/>
                      <a:moveTo>
                        <a:pt x="1409" y="5479"/>
                      </a:moveTo>
                      <a:lnTo>
                        <a:pt x="1409" y="5479"/>
                      </a:lnTo>
                      <a:cubicBezTo>
                        <a:pt x="1410" y="5479"/>
                        <a:pt x="1411" y="5480"/>
                        <a:pt x="1411" y="5481"/>
                      </a:cubicBezTo>
                      <a:cubicBezTo>
                        <a:pt x="1411" y="5482"/>
                        <a:pt x="1410" y="5483"/>
                        <a:pt x="1409" y="5483"/>
                      </a:cubicBezTo>
                      <a:lnTo>
                        <a:pt x="1409" y="5483"/>
                      </a:lnTo>
                      <a:cubicBezTo>
                        <a:pt x="1408" y="5483"/>
                        <a:pt x="1407" y="5482"/>
                        <a:pt x="1407" y="5481"/>
                      </a:cubicBezTo>
                      <a:cubicBezTo>
                        <a:pt x="1407" y="5480"/>
                        <a:pt x="1408" y="5479"/>
                        <a:pt x="1409" y="5479"/>
                      </a:cubicBezTo>
                      <a:close/>
                      <a:moveTo>
                        <a:pt x="1417" y="5479"/>
                      </a:moveTo>
                      <a:lnTo>
                        <a:pt x="1417" y="5479"/>
                      </a:lnTo>
                      <a:cubicBezTo>
                        <a:pt x="1418" y="5479"/>
                        <a:pt x="1419" y="5480"/>
                        <a:pt x="1419" y="5481"/>
                      </a:cubicBezTo>
                      <a:cubicBezTo>
                        <a:pt x="1419" y="5482"/>
                        <a:pt x="1418" y="5483"/>
                        <a:pt x="1417" y="5483"/>
                      </a:cubicBezTo>
                      <a:lnTo>
                        <a:pt x="1417" y="5483"/>
                      </a:lnTo>
                      <a:cubicBezTo>
                        <a:pt x="1416" y="5483"/>
                        <a:pt x="1415" y="5482"/>
                        <a:pt x="1415" y="5481"/>
                      </a:cubicBezTo>
                      <a:cubicBezTo>
                        <a:pt x="1415" y="5480"/>
                        <a:pt x="1416" y="5479"/>
                        <a:pt x="1417" y="5479"/>
                      </a:cubicBezTo>
                      <a:close/>
                      <a:moveTo>
                        <a:pt x="1425" y="5479"/>
                      </a:moveTo>
                      <a:lnTo>
                        <a:pt x="1425" y="5479"/>
                      </a:lnTo>
                      <a:cubicBezTo>
                        <a:pt x="1426" y="5479"/>
                        <a:pt x="1427" y="5480"/>
                        <a:pt x="1427" y="5481"/>
                      </a:cubicBezTo>
                      <a:cubicBezTo>
                        <a:pt x="1427" y="5482"/>
                        <a:pt x="1426" y="5483"/>
                        <a:pt x="1425" y="5483"/>
                      </a:cubicBezTo>
                      <a:lnTo>
                        <a:pt x="1425" y="5483"/>
                      </a:lnTo>
                      <a:cubicBezTo>
                        <a:pt x="1424" y="5483"/>
                        <a:pt x="1423" y="5482"/>
                        <a:pt x="1423" y="5481"/>
                      </a:cubicBezTo>
                      <a:cubicBezTo>
                        <a:pt x="1423" y="5480"/>
                        <a:pt x="1424" y="5479"/>
                        <a:pt x="1425" y="5479"/>
                      </a:cubicBezTo>
                      <a:close/>
                      <a:moveTo>
                        <a:pt x="1433" y="5479"/>
                      </a:moveTo>
                      <a:lnTo>
                        <a:pt x="1433" y="5479"/>
                      </a:lnTo>
                      <a:cubicBezTo>
                        <a:pt x="1434" y="5479"/>
                        <a:pt x="1435" y="5480"/>
                        <a:pt x="1435" y="5481"/>
                      </a:cubicBezTo>
                      <a:cubicBezTo>
                        <a:pt x="1435" y="5482"/>
                        <a:pt x="1434" y="5483"/>
                        <a:pt x="1433" y="5483"/>
                      </a:cubicBezTo>
                      <a:lnTo>
                        <a:pt x="1433" y="5483"/>
                      </a:lnTo>
                      <a:cubicBezTo>
                        <a:pt x="1432" y="5483"/>
                        <a:pt x="1431" y="5482"/>
                        <a:pt x="1431" y="5481"/>
                      </a:cubicBezTo>
                      <a:cubicBezTo>
                        <a:pt x="1431" y="5480"/>
                        <a:pt x="1432" y="5479"/>
                        <a:pt x="1433" y="5479"/>
                      </a:cubicBezTo>
                      <a:close/>
                      <a:moveTo>
                        <a:pt x="1441" y="5479"/>
                      </a:moveTo>
                      <a:lnTo>
                        <a:pt x="1441" y="5479"/>
                      </a:lnTo>
                      <a:cubicBezTo>
                        <a:pt x="1442" y="5479"/>
                        <a:pt x="1443" y="5480"/>
                        <a:pt x="1443" y="5481"/>
                      </a:cubicBezTo>
                      <a:cubicBezTo>
                        <a:pt x="1443" y="5482"/>
                        <a:pt x="1442" y="5483"/>
                        <a:pt x="1441" y="5483"/>
                      </a:cubicBezTo>
                      <a:lnTo>
                        <a:pt x="1441" y="5483"/>
                      </a:lnTo>
                      <a:cubicBezTo>
                        <a:pt x="1440" y="5483"/>
                        <a:pt x="1439" y="5482"/>
                        <a:pt x="1439" y="5481"/>
                      </a:cubicBezTo>
                      <a:cubicBezTo>
                        <a:pt x="1439" y="5480"/>
                        <a:pt x="1440" y="5479"/>
                        <a:pt x="1441" y="5479"/>
                      </a:cubicBezTo>
                      <a:close/>
                      <a:moveTo>
                        <a:pt x="1449" y="5479"/>
                      </a:moveTo>
                      <a:lnTo>
                        <a:pt x="1449" y="5479"/>
                      </a:lnTo>
                      <a:cubicBezTo>
                        <a:pt x="1450" y="5479"/>
                        <a:pt x="1451" y="5480"/>
                        <a:pt x="1451" y="5481"/>
                      </a:cubicBezTo>
                      <a:cubicBezTo>
                        <a:pt x="1451" y="5482"/>
                        <a:pt x="1450" y="5483"/>
                        <a:pt x="1449" y="5483"/>
                      </a:cubicBezTo>
                      <a:lnTo>
                        <a:pt x="1449" y="5483"/>
                      </a:lnTo>
                      <a:cubicBezTo>
                        <a:pt x="1448" y="5483"/>
                        <a:pt x="1447" y="5482"/>
                        <a:pt x="1447" y="5481"/>
                      </a:cubicBezTo>
                      <a:cubicBezTo>
                        <a:pt x="1447" y="5480"/>
                        <a:pt x="1448" y="5479"/>
                        <a:pt x="1449" y="5479"/>
                      </a:cubicBezTo>
                      <a:close/>
                      <a:moveTo>
                        <a:pt x="1457" y="5479"/>
                      </a:moveTo>
                      <a:lnTo>
                        <a:pt x="1457" y="5479"/>
                      </a:lnTo>
                      <a:cubicBezTo>
                        <a:pt x="1458" y="5479"/>
                        <a:pt x="1459" y="5480"/>
                        <a:pt x="1459" y="5481"/>
                      </a:cubicBezTo>
                      <a:cubicBezTo>
                        <a:pt x="1459" y="5482"/>
                        <a:pt x="1458" y="5483"/>
                        <a:pt x="1457" y="5483"/>
                      </a:cubicBezTo>
                      <a:lnTo>
                        <a:pt x="1457" y="5483"/>
                      </a:lnTo>
                      <a:cubicBezTo>
                        <a:pt x="1456" y="5483"/>
                        <a:pt x="1455" y="5482"/>
                        <a:pt x="1455" y="5481"/>
                      </a:cubicBezTo>
                      <a:cubicBezTo>
                        <a:pt x="1455" y="5480"/>
                        <a:pt x="1456" y="5479"/>
                        <a:pt x="1457" y="5479"/>
                      </a:cubicBezTo>
                      <a:close/>
                      <a:moveTo>
                        <a:pt x="1465" y="5479"/>
                      </a:moveTo>
                      <a:lnTo>
                        <a:pt x="1465" y="5479"/>
                      </a:lnTo>
                      <a:cubicBezTo>
                        <a:pt x="1466" y="5479"/>
                        <a:pt x="1467" y="5480"/>
                        <a:pt x="1467" y="5481"/>
                      </a:cubicBezTo>
                      <a:cubicBezTo>
                        <a:pt x="1467" y="5482"/>
                        <a:pt x="1466" y="5483"/>
                        <a:pt x="1465" y="5483"/>
                      </a:cubicBezTo>
                      <a:lnTo>
                        <a:pt x="1465" y="5483"/>
                      </a:lnTo>
                      <a:cubicBezTo>
                        <a:pt x="1464" y="5483"/>
                        <a:pt x="1463" y="5482"/>
                        <a:pt x="1463" y="5481"/>
                      </a:cubicBezTo>
                      <a:cubicBezTo>
                        <a:pt x="1463" y="5480"/>
                        <a:pt x="1464" y="5479"/>
                        <a:pt x="1465" y="5479"/>
                      </a:cubicBezTo>
                      <a:close/>
                      <a:moveTo>
                        <a:pt x="1473" y="5479"/>
                      </a:moveTo>
                      <a:lnTo>
                        <a:pt x="1473" y="5479"/>
                      </a:lnTo>
                      <a:cubicBezTo>
                        <a:pt x="1474" y="5479"/>
                        <a:pt x="1475" y="5480"/>
                        <a:pt x="1475" y="5481"/>
                      </a:cubicBezTo>
                      <a:cubicBezTo>
                        <a:pt x="1475" y="5482"/>
                        <a:pt x="1474" y="5483"/>
                        <a:pt x="1473" y="5483"/>
                      </a:cubicBezTo>
                      <a:lnTo>
                        <a:pt x="1473" y="5483"/>
                      </a:lnTo>
                      <a:cubicBezTo>
                        <a:pt x="1472" y="5483"/>
                        <a:pt x="1471" y="5482"/>
                        <a:pt x="1471" y="5481"/>
                      </a:cubicBezTo>
                      <a:cubicBezTo>
                        <a:pt x="1471" y="5480"/>
                        <a:pt x="1472" y="5479"/>
                        <a:pt x="1473" y="5479"/>
                      </a:cubicBezTo>
                      <a:close/>
                      <a:moveTo>
                        <a:pt x="1481" y="5479"/>
                      </a:moveTo>
                      <a:lnTo>
                        <a:pt x="1481" y="5479"/>
                      </a:lnTo>
                      <a:cubicBezTo>
                        <a:pt x="1482" y="5479"/>
                        <a:pt x="1483" y="5480"/>
                        <a:pt x="1483" y="5481"/>
                      </a:cubicBezTo>
                      <a:cubicBezTo>
                        <a:pt x="1483" y="5482"/>
                        <a:pt x="1482" y="5483"/>
                        <a:pt x="1481" y="5483"/>
                      </a:cubicBezTo>
                      <a:lnTo>
                        <a:pt x="1481" y="5483"/>
                      </a:lnTo>
                      <a:cubicBezTo>
                        <a:pt x="1480" y="5483"/>
                        <a:pt x="1479" y="5482"/>
                        <a:pt x="1479" y="5481"/>
                      </a:cubicBezTo>
                      <a:cubicBezTo>
                        <a:pt x="1479" y="5480"/>
                        <a:pt x="1480" y="5479"/>
                        <a:pt x="1481" y="5479"/>
                      </a:cubicBezTo>
                      <a:close/>
                      <a:moveTo>
                        <a:pt x="1489" y="5479"/>
                      </a:moveTo>
                      <a:lnTo>
                        <a:pt x="1489" y="5479"/>
                      </a:lnTo>
                      <a:cubicBezTo>
                        <a:pt x="1490" y="5479"/>
                        <a:pt x="1491" y="5480"/>
                        <a:pt x="1491" y="5481"/>
                      </a:cubicBezTo>
                      <a:cubicBezTo>
                        <a:pt x="1491" y="5482"/>
                        <a:pt x="1490" y="5483"/>
                        <a:pt x="1489" y="5483"/>
                      </a:cubicBezTo>
                      <a:lnTo>
                        <a:pt x="1489" y="5483"/>
                      </a:lnTo>
                      <a:cubicBezTo>
                        <a:pt x="1488" y="5483"/>
                        <a:pt x="1487" y="5482"/>
                        <a:pt x="1487" y="5481"/>
                      </a:cubicBezTo>
                      <a:cubicBezTo>
                        <a:pt x="1487" y="5480"/>
                        <a:pt x="1488" y="5479"/>
                        <a:pt x="1489" y="5479"/>
                      </a:cubicBezTo>
                      <a:close/>
                      <a:moveTo>
                        <a:pt x="1497" y="5479"/>
                      </a:moveTo>
                      <a:lnTo>
                        <a:pt x="1497" y="5479"/>
                      </a:lnTo>
                      <a:cubicBezTo>
                        <a:pt x="1498" y="5479"/>
                        <a:pt x="1499" y="5480"/>
                        <a:pt x="1499" y="5481"/>
                      </a:cubicBezTo>
                      <a:cubicBezTo>
                        <a:pt x="1499" y="5482"/>
                        <a:pt x="1498" y="5483"/>
                        <a:pt x="1497" y="5483"/>
                      </a:cubicBezTo>
                      <a:lnTo>
                        <a:pt x="1497" y="5483"/>
                      </a:lnTo>
                      <a:cubicBezTo>
                        <a:pt x="1496" y="5483"/>
                        <a:pt x="1495" y="5482"/>
                        <a:pt x="1495" y="5481"/>
                      </a:cubicBezTo>
                      <a:cubicBezTo>
                        <a:pt x="1495" y="5480"/>
                        <a:pt x="1496" y="5479"/>
                        <a:pt x="1497" y="5479"/>
                      </a:cubicBezTo>
                      <a:close/>
                      <a:moveTo>
                        <a:pt x="1505" y="5479"/>
                      </a:moveTo>
                      <a:lnTo>
                        <a:pt x="1505" y="5479"/>
                      </a:lnTo>
                      <a:cubicBezTo>
                        <a:pt x="1506" y="5479"/>
                        <a:pt x="1507" y="5480"/>
                        <a:pt x="1507" y="5481"/>
                      </a:cubicBezTo>
                      <a:cubicBezTo>
                        <a:pt x="1507" y="5482"/>
                        <a:pt x="1506" y="5483"/>
                        <a:pt x="1505" y="5483"/>
                      </a:cubicBezTo>
                      <a:lnTo>
                        <a:pt x="1505" y="5483"/>
                      </a:lnTo>
                      <a:cubicBezTo>
                        <a:pt x="1504" y="5483"/>
                        <a:pt x="1503" y="5482"/>
                        <a:pt x="1503" y="5481"/>
                      </a:cubicBezTo>
                      <a:cubicBezTo>
                        <a:pt x="1503" y="5480"/>
                        <a:pt x="1504" y="5479"/>
                        <a:pt x="1505" y="5479"/>
                      </a:cubicBezTo>
                      <a:close/>
                      <a:moveTo>
                        <a:pt x="1513" y="5479"/>
                      </a:moveTo>
                      <a:lnTo>
                        <a:pt x="1513" y="5479"/>
                      </a:lnTo>
                      <a:cubicBezTo>
                        <a:pt x="1514" y="5479"/>
                        <a:pt x="1515" y="5480"/>
                        <a:pt x="1515" y="5481"/>
                      </a:cubicBezTo>
                      <a:cubicBezTo>
                        <a:pt x="1515" y="5482"/>
                        <a:pt x="1514" y="5483"/>
                        <a:pt x="1513" y="5483"/>
                      </a:cubicBezTo>
                      <a:lnTo>
                        <a:pt x="1513" y="5483"/>
                      </a:lnTo>
                      <a:cubicBezTo>
                        <a:pt x="1512" y="5483"/>
                        <a:pt x="1511" y="5482"/>
                        <a:pt x="1511" y="5481"/>
                      </a:cubicBezTo>
                      <a:cubicBezTo>
                        <a:pt x="1511" y="5480"/>
                        <a:pt x="1512" y="5479"/>
                        <a:pt x="1513" y="5479"/>
                      </a:cubicBezTo>
                      <a:close/>
                      <a:moveTo>
                        <a:pt x="1521" y="5479"/>
                      </a:moveTo>
                      <a:lnTo>
                        <a:pt x="1521" y="5479"/>
                      </a:lnTo>
                      <a:cubicBezTo>
                        <a:pt x="1522" y="5479"/>
                        <a:pt x="1523" y="5480"/>
                        <a:pt x="1523" y="5481"/>
                      </a:cubicBezTo>
                      <a:cubicBezTo>
                        <a:pt x="1523" y="5482"/>
                        <a:pt x="1522" y="5483"/>
                        <a:pt x="1521" y="5483"/>
                      </a:cubicBezTo>
                      <a:lnTo>
                        <a:pt x="1521" y="5483"/>
                      </a:lnTo>
                      <a:cubicBezTo>
                        <a:pt x="1520" y="5483"/>
                        <a:pt x="1519" y="5482"/>
                        <a:pt x="1519" y="5481"/>
                      </a:cubicBezTo>
                      <a:cubicBezTo>
                        <a:pt x="1519" y="5480"/>
                        <a:pt x="1520" y="5479"/>
                        <a:pt x="1521" y="5479"/>
                      </a:cubicBezTo>
                      <a:close/>
                      <a:moveTo>
                        <a:pt x="1529" y="5479"/>
                      </a:moveTo>
                      <a:lnTo>
                        <a:pt x="1529" y="5479"/>
                      </a:lnTo>
                      <a:cubicBezTo>
                        <a:pt x="1530" y="5479"/>
                        <a:pt x="1531" y="5480"/>
                        <a:pt x="1531" y="5481"/>
                      </a:cubicBezTo>
                      <a:cubicBezTo>
                        <a:pt x="1531" y="5482"/>
                        <a:pt x="1530" y="5483"/>
                        <a:pt x="1529" y="5483"/>
                      </a:cubicBezTo>
                      <a:lnTo>
                        <a:pt x="1529" y="5483"/>
                      </a:lnTo>
                      <a:cubicBezTo>
                        <a:pt x="1528" y="5483"/>
                        <a:pt x="1527" y="5482"/>
                        <a:pt x="1527" y="5481"/>
                      </a:cubicBezTo>
                      <a:cubicBezTo>
                        <a:pt x="1527" y="5480"/>
                        <a:pt x="1528" y="5479"/>
                        <a:pt x="1529" y="5479"/>
                      </a:cubicBezTo>
                      <a:close/>
                      <a:moveTo>
                        <a:pt x="1537" y="5479"/>
                      </a:moveTo>
                      <a:lnTo>
                        <a:pt x="1537" y="5479"/>
                      </a:lnTo>
                      <a:cubicBezTo>
                        <a:pt x="1538" y="5479"/>
                        <a:pt x="1539" y="5480"/>
                        <a:pt x="1539" y="5481"/>
                      </a:cubicBezTo>
                      <a:cubicBezTo>
                        <a:pt x="1539" y="5482"/>
                        <a:pt x="1538" y="5483"/>
                        <a:pt x="1537" y="5483"/>
                      </a:cubicBezTo>
                      <a:lnTo>
                        <a:pt x="1537" y="5483"/>
                      </a:lnTo>
                      <a:cubicBezTo>
                        <a:pt x="1536" y="5483"/>
                        <a:pt x="1535" y="5482"/>
                        <a:pt x="1535" y="5481"/>
                      </a:cubicBezTo>
                      <a:cubicBezTo>
                        <a:pt x="1535" y="5480"/>
                        <a:pt x="1536" y="5479"/>
                        <a:pt x="1537" y="5479"/>
                      </a:cubicBezTo>
                      <a:close/>
                      <a:moveTo>
                        <a:pt x="1545" y="5479"/>
                      </a:moveTo>
                      <a:lnTo>
                        <a:pt x="1545" y="5479"/>
                      </a:lnTo>
                      <a:cubicBezTo>
                        <a:pt x="1546" y="5479"/>
                        <a:pt x="1547" y="5480"/>
                        <a:pt x="1547" y="5481"/>
                      </a:cubicBezTo>
                      <a:cubicBezTo>
                        <a:pt x="1547" y="5482"/>
                        <a:pt x="1546" y="5483"/>
                        <a:pt x="1545" y="5483"/>
                      </a:cubicBezTo>
                      <a:lnTo>
                        <a:pt x="1545" y="5483"/>
                      </a:lnTo>
                      <a:cubicBezTo>
                        <a:pt x="1544" y="5483"/>
                        <a:pt x="1543" y="5482"/>
                        <a:pt x="1543" y="5481"/>
                      </a:cubicBezTo>
                      <a:cubicBezTo>
                        <a:pt x="1543" y="5480"/>
                        <a:pt x="1544" y="5479"/>
                        <a:pt x="1545" y="5479"/>
                      </a:cubicBezTo>
                      <a:close/>
                      <a:moveTo>
                        <a:pt x="1553" y="5479"/>
                      </a:moveTo>
                      <a:lnTo>
                        <a:pt x="1553" y="5479"/>
                      </a:lnTo>
                      <a:cubicBezTo>
                        <a:pt x="1554" y="5479"/>
                        <a:pt x="1555" y="5480"/>
                        <a:pt x="1555" y="5481"/>
                      </a:cubicBezTo>
                      <a:cubicBezTo>
                        <a:pt x="1555" y="5482"/>
                        <a:pt x="1554" y="5483"/>
                        <a:pt x="1553" y="5483"/>
                      </a:cubicBezTo>
                      <a:lnTo>
                        <a:pt x="1553" y="5483"/>
                      </a:lnTo>
                      <a:cubicBezTo>
                        <a:pt x="1552" y="5483"/>
                        <a:pt x="1551" y="5482"/>
                        <a:pt x="1551" y="5481"/>
                      </a:cubicBezTo>
                      <a:cubicBezTo>
                        <a:pt x="1551" y="5480"/>
                        <a:pt x="1552" y="5479"/>
                        <a:pt x="1553" y="5479"/>
                      </a:cubicBezTo>
                      <a:close/>
                      <a:moveTo>
                        <a:pt x="1561" y="5479"/>
                      </a:moveTo>
                      <a:lnTo>
                        <a:pt x="1561" y="5479"/>
                      </a:lnTo>
                      <a:cubicBezTo>
                        <a:pt x="1562" y="5479"/>
                        <a:pt x="1563" y="5480"/>
                        <a:pt x="1563" y="5481"/>
                      </a:cubicBezTo>
                      <a:cubicBezTo>
                        <a:pt x="1563" y="5482"/>
                        <a:pt x="1562" y="5483"/>
                        <a:pt x="1561" y="5483"/>
                      </a:cubicBezTo>
                      <a:lnTo>
                        <a:pt x="1561" y="5483"/>
                      </a:lnTo>
                      <a:cubicBezTo>
                        <a:pt x="1560" y="5483"/>
                        <a:pt x="1559" y="5482"/>
                        <a:pt x="1559" y="5481"/>
                      </a:cubicBezTo>
                      <a:cubicBezTo>
                        <a:pt x="1559" y="5480"/>
                        <a:pt x="1560" y="5479"/>
                        <a:pt x="1561" y="5479"/>
                      </a:cubicBezTo>
                      <a:close/>
                      <a:moveTo>
                        <a:pt x="1569" y="5479"/>
                      </a:moveTo>
                      <a:lnTo>
                        <a:pt x="1569" y="5479"/>
                      </a:lnTo>
                      <a:cubicBezTo>
                        <a:pt x="1570" y="5479"/>
                        <a:pt x="1571" y="5480"/>
                        <a:pt x="1571" y="5481"/>
                      </a:cubicBezTo>
                      <a:cubicBezTo>
                        <a:pt x="1571" y="5482"/>
                        <a:pt x="1570" y="5483"/>
                        <a:pt x="1569" y="5483"/>
                      </a:cubicBezTo>
                      <a:lnTo>
                        <a:pt x="1569" y="5483"/>
                      </a:lnTo>
                      <a:cubicBezTo>
                        <a:pt x="1568" y="5483"/>
                        <a:pt x="1567" y="5482"/>
                        <a:pt x="1567" y="5481"/>
                      </a:cubicBezTo>
                      <a:cubicBezTo>
                        <a:pt x="1567" y="5480"/>
                        <a:pt x="1568" y="5479"/>
                        <a:pt x="1569" y="5479"/>
                      </a:cubicBezTo>
                      <a:close/>
                      <a:moveTo>
                        <a:pt x="1577" y="5479"/>
                      </a:moveTo>
                      <a:lnTo>
                        <a:pt x="1577" y="5479"/>
                      </a:lnTo>
                      <a:cubicBezTo>
                        <a:pt x="1578" y="5479"/>
                        <a:pt x="1579" y="5480"/>
                        <a:pt x="1579" y="5481"/>
                      </a:cubicBezTo>
                      <a:cubicBezTo>
                        <a:pt x="1579" y="5482"/>
                        <a:pt x="1578" y="5483"/>
                        <a:pt x="1577" y="5483"/>
                      </a:cubicBezTo>
                      <a:lnTo>
                        <a:pt x="1577" y="5483"/>
                      </a:lnTo>
                      <a:cubicBezTo>
                        <a:pt x="1576" y="5483"/>
                        <a:pt x="1575" y="5482"/>
                        <a:pt x="1575" y="5481"/>
                      </a:cubicBezTo>
                      <a:cubicBezTo>
                        <a:pt x="1575" y="5480"/>
                        <a:pt x="1576" y="5479"/>
                        <a:pt x="1577" y="5479"/>
                      </a:cubicBezTo>
                      <a:close/>
                      <a:moveTo>
                        <a:pt x="1585" y="5479"/>
                      </a:moveTo>
                      <a:lnTo>
                        <a:pt x="1585" y="5479"/>
                      </a:lnTo>
                      <a:cubicBezTo>
                        <a:pt x="1586" y="5479"/>
                        <a:pt x="1587" y="5480"/>
                        <a:pt x="1587" y="5481"/>
                      </a:cubicBezTo>
                      <a:cubicBezTo>
                        <a:pt x="1587" y="5482"/>
                        <a:pt x="1586" y="5483"/>
                        <a:pt x="1585" y="5483"/>
                      </a:cubicBezTo>
                      <a:lnTo>
                        <a:pt x="1585" y="5483"/>
                      </a:lnTo>
                      <a:cubicBezTo>
                        <a:pt x="1584" y="5483"/>
                        <a:pt x="1583" y="5482"/>
                        <a:pt x="1583" y="5481"/>
                      </a:cubicBezTo>
                      <a:cubicBezTo>
                        <a:pt x="1583" y="5480"/>
                        <a:pt x="1584" y="5479"/>
                        <a:pt x="1585" y="5479"/>
                      </a:cubicBezTo>
                      <a:close/>
                      <a:moveTo>
                        <a:pt x="1593" y="5479"/>
                      </a:moveTo>
                      <a:lnTo>
                        <a:pt x="1593" y="5479"/>
                      </a:lnTo>
                      <a:cubicBezTo>
                        <a:pt x="1594" y="5479"/>
                        <a:pt x="1595" y="5480"/>
                        <a:pt x="1595" y="5481"/>
                      </a:cubicBezTo>
                      <a:cubicBezTo>
                        <a:pt x="1595" y="5482"/>
                        <a:pt x="1594" y="5483"/>
                        <a:pt x="1593" y="5483"/>
                      </a:cubicBezTo>
                      <a:lnTo>
                        <a:pt x="1593" y="5483"/>
                      </a:lnTo>
                      <a:cubicBezTo>
                        <a:pt x="1592" y="5483"/>
                        <a:pt x="1591" y="5482"/>
                        <a:pt x="1591" y="5481"/>
                      </a:cubicBezTo>
                      <a:cubicBezTo>
                        <a:pt x="1591" y="5480"/>
                        <a:pt x="1592" y="5479"/>
                        <a:pt x="1593" y="5479"/>
                      </a:cubicBezTo>
                      <a:close/>
                      <a:moveTo>
                        <a:pt x="1601" y="5479"/>
                      </a:moveTo>
                      <a:lnTo>
                        <a:pt x="1601" y="5479"/>
                      </a:lnTo>
                      <a:cubicBezTo>
                        <a:pt x="1602" y="5479"/>
                        <a:pt x="1603" y="5480"/>
                        <a:pt x="1603" y="5481"/>
                      </a:cubicBezTo>
                      <a:cubicBezTo>
                        <a:pt x="1603" y="5482"/>
                        <a:pt x="1602" y="5483"/>
                        <a:pt x="1601" y="5483"/>
                      </a:cubicBezTo>
                      <a:lnTo>
                        <a:pt x="1601" y="5483"/>
                      </a:lnTo>
                      <a:cubicBezTo>
                        <a:pt x="1600" y="5483"/>
                        <a:pt x="1599" y="5482"/>
                        <a:pt x="1599" y="5481"/>
                      </a:cubicBezTo>
                      <a:cubicBezTo>
                        <a:pt x="1599" y="5480"/>
                        <a:pt x="1600" y="5479"/>
                        <a:pt x="1601" y="5479"/>
                      </a:cubicBezTo>
                      <a:close/>
                      <a:moveTo>
                        <a:pt x="1609" y="5479"/>
                      </a:moveTo>
                      <a:lnTo>
                        <a:pt x="1609" y="5479"/>
                      </a:lnTo>
                      <a:cubicBezTo>
                        <a:pt x="1610" y="5479"/>
                        <a:pt x="1611" y="5480"/>
                        <a:pt x="1611" y="5481"/>
                      </a:cubicBezTo>
                      <a:cubicBezTo>
                        <a:pt x="1611" y="5482"/>
                        <a:pt x="1610" y="5483"/>
                        <a:pt x="1609" y="5483"/>
                      </a:cubicBezTo>
                      <a:lnTo>
                        <a:pt x="1609" y="5483"/>
                      </a:lnTo>
                      <a:cubicBezTo>
                        <a:pt x="1608" y="5483"/>
                        <a:pt x="1607" y="5482"/>
                        <a:pt x="1607" y="5481"/>
                      </a:cubicBezTo>
                      <a:cubicBezTo>
                        <a:pt x="1607" y="5480"/>
                        <a:pt x="1608" y="5479"/>
                        <a:pt x="1609" y="5479"/>
                      </a:cubicBezTo>
                      <a:close/>
                      <a:moveTo>
                        <a:pt x="1617" y="5479"/>
                      </a:moveTo>
                      <a:lnTo>
                        <a:pt x="1617" y="5479"/>
                      </a:lnTo>
                      <a:cubicBezTo>
                        <a:pt x="1618" y="5479"/>
                        <a:pt x="1619" y="5480"/>
                        <a:pt x="1619" y="5481"/>
                      </a:cubicBezTo>
                      <a:cubicBezTo>
                        <a:pt x="1619" y="5482"/>
                        <a:pt x="1618" y="5483"/>
                        <a:pt x="1617" y="5483"/>
                      </a:cubicBezTo>
                      <a:lnTo>
                        <a:pt x="1617" y="5483"/>
                      </a:lnTo>
                      <a:cubicBezTo>
                        <a:pt x="1616" y="5483"/>
                        <a:pt x="1615" y="5482"/>
                        <a:pt x="1615" y="5481"/>
                      </a:cubicBezTo>
                      <a:cubicBezTo>
                        <a:pt x="1615" y="5480"/>
                        <a:pt x="1616" y="5479"/>
                        <a:pt x="1617" y="5479"/>
                      </a:cubicBezTo>
                      <a:close/>
                      <a:moveTo>
                        <a:pt x="1625" y="5479"/>
                      </a:moveTo>
                      <a:lnTo>
                        <a:pt x="1625" y="5479"/>
                      </a:lnTo>
                      <a:cubicBezTo>
                        <a:pt x="1626" y="5479"/>
                        <a:pt x="1627" y="5480"/>
                        <a:pt x="1627" y="5481"/>
                      </a:cubicBezTo>
                      <a:cubicBezTo>
                        <a:pt x="1627" y="5482"/>
                        <a:pt x="1626" y="5483"/>
                        <a:pt x="1625" y="5483"/>
                      </a:cubicBezTo>
                      <a:lnTo>
                        <a:pt x="1625" y="5483"/>
                      </a:lnTo>
                      <a:cubicBezTo>
                        <a:pt x="1624" y="5483"/>
                        <a:pt x="1623" y="5482"/>
                        <a:pt x="1623" y="5481"/>
                      </a:cubicBezTo>
                      <a:cubicBezTo>
                        <a:pt x="1623" y="5480"/>
                        <a:pt x="1624" y="5479"/>
                        <a:pt x="1625" y="5479"/>
                      </a:cubicBezTo>
                      <a:close/>
                      <a:moveTo>
                        <a:pt x="1633" y="5479"/>
                      </a:moveTo>
                      <a:lnTo>
                        <a:pt x="1633" y="5479"/>
                      </a:lnTo>
                      <a:cubicBezTo>
                        <a:pt x="1634" y="5479"/>
                        <a:pt x="1635" y="5480"/>
                        <a:pt x="1635" y="5481"/>
                      </a:cubicBezTo>
                      <a:cubicBezTo>
                        <a:pt x="1635" y="5482"/>
                        <a:pt x="1634" y="5483"/>
                        <a:pt x="1633" y="5483"/>
                      </a:cubicBezTo>
                      <a:lnTo>
                        <a:pt x="1633" y="5483"/>
                      </a:lnTo>
                      <a:cubicBezTo>
                        <a:pt x="1632" y="5483"/>
                        <a:pt x="1631" y="5482"/>
                        <a:pt x="1631" y="5481"/>
                      </a:cubicBezTo>
                      <a:cubicBezTo>
                        <a:pt x="1631" y="5480"/>
                        <a:pt x="1632" y="5479"/>
                        <a:pt x="1633" y="5479"/>
                      </a:cubicBezTo>
                      <a:close/>
                      <a:moveTo>
                        <a:pt x="1641" y="5479"/>
                      </a:moveTo>
                      <a:lnTo>
                        <a:pt x="1641" y="5479"/>
                      </a:lnTo>
                      <a:cubicBezTo>
                        <a:pt x="1642" y="5479"/>
                        <a:pt x="1643" y="5480"/>
                        <a:pt x="1643" y="5481"/>
                      </a:cubicBezTo>
                      <a:cubicBezTo>
                        <a:pt x="1643" y="5482"/>
                        <a:pt x="1642" y="5483"/>
                        <a:pt x="1641" y="5483"/>
                      </a:cubicBezTo>
                      <a:lnTo>
                        <a:pt x="1641" y="5483"/>
                      </a:lnTo>
                      <a:cubicBezTo>
                        <a:pt x="1640" y="5483"/>
                        <a:pt x="1639" y="5482"/>
                        <a:pt x="1639" y="5481"/>
                      </a:cubicBezTo>
                      <a:cubicBezTo>
                        <a:pt x="1639" y="5480"/>
                        <a:pt x="1640" y="5479"/>
                        <a:pt x="1641" y="5479"/>
                      </a:cubicBezTo>
                      <a:close/>
                      <a:moveTo>
                        <a:pt x="1649" y="5479"/>
                      </a:moveTo>
                      <a:lnTo>
                        <a:pt x="1649" y="5479"/>
                      </a:lnTo>
                      <a:cubicBezTo>
                        <a:pt x="1650" y="5479"/>
                        <a:pt x="1651" y="5480"/>
                        <a:pt x="1651" y="5481"/>
                      </a:cubicBezTo>
                      <a:cubicBezTo>
                        <a:pt x="1651" y="5482"/>
                        <a:pt x="1650" y="5483"/>
                        <a:pt x="1649" y="5483"/>
                      </a:cubicBezTo>
                      <a:lnTo>
                        <a:pt x="1649" y="5483"/>
                      </a:lnTo>
                      <a:cubicBezTo>
                        <a:pt x="1648" y="5483"/>
                        <a:pt x="1647" y="5482"/>
                        <a:pt x="1647" y="5481"/>
                      </a:cubicBezTo>
                      <a:cubicBezTo>
                        <a:pt x="1647" y="5480"/>
                        <a:pt x="1648" y="5479"/>
                        <a:pt x="1649" y="5479"/>
                      </a:cubicBezTo>
                      <a:close/>
                      <a:moveTo>
                        <a:pt x="1657" y="5479"/>
                      </a:moveTo>
                      <a:lnTo>
                        <a:pt x="1657" y="5479"/>
                      </a:lnTo>
                      <a:cubicBezTo>
                        <a:pt x="1658" y="5479"/>
                        <a:pt x="1659" y="5480"/>
                        <a:pt x="1659" y="5481"/>
                      </a:cubicBezTo>
                      <a:cubicBezTo>
                        <a:pt x="1659" y="5482"/>
                        <a:pt x="1658" y="5483"/>
                        <a:pt x="1657" y="5483"/>
                      </a:cubicBezTo>
                      <a:lnTo>
                        <a:pt x="1657" y="5483"/>
                      </a:lnTo>
                      <a:cubicBezTo>
                        <a:pt x="1656" y="5483"/>
                        <a:pt x="1655" y="5482"/>
                        <a:pt x="1655" y="5481"/>
                      </a:cubicBezTo>
                      <a:cubicBezTo>
                        <a:pt x="1655" y="5480"/>
                        <a:pt x="1656" y="5479"/>
                        <a:pt x="1657" y="5479"/>
                      </a:cubicBezTo>
                      <a:close/>
                      <a:moveTo>
                        <a:pt x="1665" y="5479"/>
                      </a:moveTo>
                      <a:lnTo>
                        <a:pt x="1665" y="5479"/>
                      </a:lnTo>
                      <a:cubicBezTo>
                        <a:pt x="1666" y="5479"/>
                        <a:pt x="1667" y="5480"/>
                        <a:pt x="1667" y="5481"/>
                      </a:cubicBezTo>
                      <a:cubicBezTo>
                        <a:pt x="1667" y="5482"/>
                        <a:pt x="1666" y="5483"/>
                        <a:pt x="1665" y="5483"/>
                      </a:cubicBezTo>
                      <a:lnTo>
                        <a:pt x="1665" y="5483"/>
                      </a:lnTo>
                      <a:cubicBezTo>
                        <a:pt x="1664" y="5483"/>
                        <a:pt x="1663" y="5482"/>
                        <a:pt x="1663" y="5481"/>
                      </a:cubicBezTo>
                      <a:cubicBezTo>
                        <a:pt x="1663" y="5480"/>
                        <a:pt x="1664" y="5479"/>
                        <a:pt x="1665" y="5479"/>
                      </a:cubicBezTo>
                      <a:close/>
                      <a:moveTo>
                        <a:pt x="1673" y="5479"/>
                      </a:moveTo>
                      <a:lnTo>
                        <a:pt x="1673" y="5479"/>
                      </a:lnTo>
                      <a:cubicBezTo>
                        <a:pt x="1674" y="5479"/>
                        <a:pt x="1675" y="5480"/>
                        <a:pt x="1675" y="5481"/>
                      </a:cubicBezTo>
                      <a:cubicBezTo>
                        <a:pt x="1675" y="5482"/>
                        <a:pt x="1674" y="5483"/>
                        <a:pt x="1673" y="5483"/>
                      </a:cubicBezTo>
                      <a:lnTo>
                        <a:pt x="1673" y="5483"/>
                      </a:lnTo>
                      <a:cubicBezTo>
                        <a:pt x="1672" y="5483"/>
                        <a:pt x="1671" y="5482"/>
                        <a:pt x="1671" y="5481"/>
                      </a:cubicBezTo>
                      <a:cubicBezTo>
                        <a:pt x="1671" y="5480"/>
                        <a:pt x="1672" y="5479"/>
                        <a:pt x="1673" y="5479"/>
                      </a:cubicBezTo>
                      <a:close/>
                      <a:moveTo>
                        <a:pt x="1681" y="5479"/>
                      </a:moveTo>
                      <a:lnTo>
                        <a:pt x="1681" y="5479"/>
                      </a:lnTo>
                      <a:cubicBezTo>
                        <a:pt x="1682" y="5479"/>
                        <a:pt x="1683" y="5480"/>
                        <a:pt x="1683" y="5481"/>
                      </a:cubicBezTo>
                      <a:cubicBezTo>
                        <a:pt x="1683" y="5482"/>
                        <a:pt x="1682" y="5483"/>
                        <a:pt x="1681" y="5483"/>
                      </a:cubicBezTo>
                      <a:lnTo>
                        <a:pt x="1681" y="5483"/>
                      </a:lnTo>
                      <a:cubicBezTo>
                        <a:pt x="1680" y="5483"/>
                        <a:pt x="1679" y="5482"/>
                        <a:pt x="1679" y="5481"/>
                      </a:cubicBezTo>
                      <a:cubicBezTo>
                        <a:pt x="1679" y="5480"/>
                        <a:pt x="1680" y="5479"/>
                        <a:pt x="1681" y="5479"/>
                      </a:cubicBezTo>
                      <a:close/>
                      <a:moveTo>
                        <a:pt x="1689" y="5479"/>
                      </a:moveTo>
                      <a:lnTo>
                        <a:pt x="1689" y="5479"/>
                      </a:lnTo>
                      <a:cubicBezTo>
                        <a:pt x="1690" y="5479"/>
                        <a:pt x="1691" y="5480"/>
                        <a:pt x="1691" y="5481"/>
                      </a:cubicBezTo>
                      <a:cubicBezTo>
                        <a:pt x="1691" y="5482"/>
                        <a:pt x="1690" y="5483"/>
                        <a:pt x="1689" y="5483"/>
                      </a:cubicBezTo>
                      <a:lnTo>
                        <a:pt x="1689" y="5483"/>
                      </a:lnTo>
                      <a:cubicBezTo>
                        <a:pt x="1688" y="5483"/>
                        <a:pt x="1687" y="5482"/>
                        <a:pt x="1687" y="5481"/>
                      </a:cubicBezTo>
                      <a:cubicBezTo>
                        <a:pt x="1687" y="5480"/>
                        <a:pt x="1688" y="5479"/>
                        <a:pt x="1689" y="5479"/>
                      </a:cubicBezTo>
                      <a:close/>
                      <a:moveTo>
                        <a:pt x="1697" y="5479"/>
                      </a:moveTo>
                      <a:lnTo>
                        <a:pt x="1697" y="5479"/>
                      </a:lnTo>
                      <a:cubicBezTo>
                        <a:pt x="1698" y="5479"/>
                        <a:pt x="1699" y="5480"/>
                        <a:pt x="1699" y="5481"/>
                      </a:cubicBezTo>
                      <a:cubicBezTo>
                        <a:pt x="1699" y="5482"/>
                        <a:pt x="1698" y="5483"/>
                        <a:pt x="1697" y="5483"/>
                      </a:cubicBezTo>
                      <a:lnTo>
                        <a:pt x="1697" y="5483"/>
                      </a:lnTo>
                      <a:cubicBezTo>
                        <a:pt x="1696" y="5483"/>
                        <a:pt x="1695" y="5482"/>
                        <a:pt x="1695" y="5481"/>
                      </a:cubicBezTo>
                      <a:cubicBezTo>
                        <a:pt x="1695" y="5480"/>
                        <a:pt x="1696" y="5479"/>
                        <a:pt x="1697" y="5479"/>
                      </a:cubicBezTo>
                      <a:close/>
                      <a:moveTo>
                        <a:pt x="1705" y="5479"/>
                      </a:moveTo>
                      <a:lnTo>
                        <a:pt x="1705" y="5479"/>
                      </a:lnTo>
                      <a:cubicBezTo>
                        <a:pt x="1706" y="5479"/>
                        <a:pt x="1707" y="5480"/>
                        <a:pt x="1707" y="5481"/>
                      </a:cubicBezTo>
                      <a:cubicBezTo>
                        <a:pt x="1707" y="5482"/>
                        <a:pt x="1706" y="5483"/>
                        <a:pt x="1705" y="5483"/>
                      </a:cubicBezTo>
                      <a:lnTo>
                        <a:pt x="1705" y="5483"/>
                      </a:lnTo>
                      <a:cubicBezTo>
                        <a:pt x="1704" y="5483"/>
                        <a:pt x="1703" y="5482"/>
                        <a:pt x="1703" y="5481"/>
                      </a:cubicBezTo>
                      <a:cubicBezTo>
                        <a:pt x="1703" y="5480"/>
                        <a:pt x="1704" y="5479"/>
                        <a:pt x="1705" y="5479"/>
                      </a:cubicBezTo>
                      <a:close/>
                      <a:moveTo>
                        <a:pt x="1713" y="5479"/>
                      </a:moveTo>
                      <a:lnTo>
                        <a:pt x="1713" y="5479"/>
                      </a:lnTo>
                      <a:cubicBezTo>
                        <a:pt x="1714" y="5479"/>
                        <a:pt x="1715" y="5480"/>
                        <a:pt x="1715" y="5481"/>
                      </a:cubicBezTo>
                      <a:cubicBezTo>
                        <a:pt x="1715" y="5482"/>
                        <a:pt x="1714" y="5483"/>
                        <a:pt x="1713" y="5483"/>
                      </a:cubicBezTo>
                      <a:lnTo>
                        <a:pt x="1713" y="5483"/>
                      </a:lnTo>
                      <a:cubicBezTo>
                        <a:pt x="1712" y="5483"/>
                        <a:pt x="1711" y="5482"/>
                        <a:pt x="1711" y="5481"/>
                      </a:cubicBezTo>
                      <a:cubicBezTo>
                        <a:pt x="1711" y="5480"/>
                        <a:pt x="1712" y="5479"/>
                        <a:pt x="1713" y="5479"/>
                      </a:cubicBezTo>
                      <a:close/>
                      <a:moveTo>
                        <a:pt x="1721" y="5479"/>
                      </a:moveTo>
                      <a:lnTo>
                        <a:pt x="1721" y="5479"/>
                      </a:lnTo>
                      <a:cubicBezTo>
                        <a:pt x="1722" y="5479"/>
                        <a:pt x="1723" y="5480"/>
                        <a:pt x="1723" y="5481"/>
                      </a:cubicBezTo>
                      <a:cubicBezTo>
                        <a:pt x="1723" y="5482"/>
                        <a:pt x="1722" y="5483"/>
                        <a:pt x="1721" y="5483"/>
                      </a:cubicBezTo>
                      <a:lnTo>
                        <a:pt x="1721" y="5483"/>
                      </a:lnTo>
                      <a:cubicBezTo>
                        <a:pt x="1720" y="5483"/>
                        <a:pt x="1719" y="5482"/>
                        <a:pt x="1719" y="5481"/>
                      </a:cubicBezTo>
                      <a:cubicBezTo>
                        <a:pt x="1719" y="5480"/>
                        <a:pt x="1720" y="5479"/>
                        <a:pt x="1721" y="5479"/>
                      </a:cubicBezTo>
                      <a:close/>
                      <a:moveTo>
                        <a:pt x="1729" y="5479"/>
                      </a:moveTo>
                      <a:lnTo>
                        <a:pt x="1729" y="5479"/>
                      </a:lnTo>
                      <a:cubicBezTo>
                        <a:pt x="1730" y="5479"/>
                        <a:pt x="1731" y="5480"/>
                        <a:pt x="1731" y="5481"/>
                      </a:cubicBezTo>
                      <a:cubicBezTo>
                        <a:pt x="1731" y="5482"/>
                        <a:pt x="1730" y="5483"/>
                        <a:pt x="1729" y="5483"/>
                      </a:cubicBezTo>
                      <a:lnTo>
                        <a:pt x="1729" y="5483"/>
                      </a:lnTo>
                      <a:cubicBezTo>
                        <a:pt x="1728" y="5483"/>
                        <a:pt x="1727" y="5482"/>
                        <a:pt x="1727" y="5481"/>
                      </a:cubicBezTo>
                      <a:cubicBezTo>
                        <a:pt x="1727" y="5480"/>
                        <a:pt x="1728" y="5479"/>
                        <a:pt x="1729" y="5479"/>
                      </a:cubicBezTo>
                      <a:close/>
                      <a:moveTo>
                        <a:pt x="1737" y="5479"/>
                      </a:moveTo>
                      <a:lnTo>
                        <a:pt x="1737" y="5479"/>
                      </a:lnTo>
                      <a:cubicBezTo>
                        <a:pt x="1738" y="5479"/>
                        <a:pt x="1739" y="5480"/>
                        <a:pt x="1739" y="5481"/>
                      </a:cubicBezTo>
                      <a:cubicBezTo>
                        <a:pt x="1739" y="5482"/>
                        <a:pt x="1738" y="5483"/>
                        <a:pt x="1737" y="5483"/>
                      </a:cubicBezTo>
                      <a:lnTo>
                        <a:pt x="1737" y="5483"/>
                      </a:lnTo>
                      <a:cubicBezTo>
                        <a:pt x="1736" y="5483"/>
                        <a:pt x="1735" y="5482"/>
                        <a:pt x="1735" y="5481"/>
                      </a:cubicBezTo>
                      <a:cubicBezTo>
                        <a:pt x="1735" y="5480"/>
                        <a:pt x="1736" y="5479"/>
                        <a:pt x="1737" y="5479"/>
                      </a:cubicBezTo>
                      <a:close/>
                      <a:moveTo>
                        <a:pt x="1745" y="5479"/>
                      </a:moveTo>
                      <a:lnTo>
                        <a:pt x="1745" y="5479"/>
                      </a:lnTo>
                      <a:cubicBezTo>
                        <a:pt x="1746" y="5479"/>
                        <a:pt x="1747" y="5480"/>
                        <a:pt x="1747" y="5481"/>
                      </a:cubicBezTo>
                      <a:cubicBezTo>
                        <a:pt x="1747" y="5482"/>
                        <a:pt x="1746" y="5483"/>
                        <a:pt x="1745" y="5483"/>
                      </a:cubicBezTo>
                      <a:lnTo>
                        <a:pt x="1745" y="5483"/>
                      </a:lnTo>
                      <a:cubicBezTo>
                        <a:pt x="1744" y="5483"/>
                        <a:pt x="1743" y="5482"/>
                        <a:pt x="1743" y="5481"/>
                      </a:cubicBezTo>
                      <a:cubicBezTo>
                        <a:pt x="1743" y="5480"/>
                        <a:pt x="1744" y="5479"/>
                        <a:pt x="1745" y="5479"/>
                      </a:cubicBezTo>
                      <a:close/>
                      <a:moveTo>
                        <a:pt x="1753" y="5479"/>
                      </a:moveTo>
                      <a:lnTo>
                        <a:pt x="1753" y="5479"/>
                      </a:lnTo>
                      <a:cubicBezTo>
                        <a:pt x="1754" y="5479"/>
                        <a:pt x="1755" y="5480"/>
                        <a:pt x="1755" y="5481"/>
                      </a:cubicBezTo>
                      <a:cubicBezTo>
                        <a:pt x="1755" y="5482"/>
                        <a:pt x="1754" y="5483"/>
                        <a:pt x="1753" y="5483"/>
                      </a:cubicBezTo>
                      <a:lnTo>
                        <a:pt x="1753" y="5483"/>
                      </a:lnTo>
                      <a:cubicBezTo>
                        <a:pt x="1752" y="5483"/>
                        <a:pt x="1751" y="5482"/>
                        <a:pt x="1751" y="5481"/>
                      </a:cubicBezTo>
                      <a:cubicBezTo>
                        <a:pt x="1751" y="5480"/>
                        <a:pt x="1752" y="5479"/>
                        <a:pt x="1753" y="5479"/>
                      </a:cubicBezTo>
                      <a:close/>
                      <a:moveTo>
                        <a:pt x="1761" y="5479"/>
                      </a:moveTo>
                      <a:lnTo>
                        <a:pt x="1761" y="5479"/>
                      </a:lnTo>
                      <a:cubicBezTo>
                        <a:pt x="1762" y="5479"/>
                        <a:pt x="1763" y="5480"/>
                        <a:pt x="1763" y="5481"/>
                      </a:cubicBezTo>
                      <a:cubicBezTo>
                        <a:pt x="1763" y="5482"/>
                        <a:pt x="1762" y="5483"/>
                        <a:pt x="1761" y="5483"/>
                      </a:cubicBezTo>
                      <a:lnTo>
                        <a:pt x="1761" y="5483"/>
                      </a:lnTo>
                      <a:cubicBezTo>
                        <a:pt x="1760" y="5483"/>
                        <a:pt x="1759" y="5482"/>
                        <a:pt x="1759" y="5481"/>
                      </a:cubicBezTo>
                      <a:cubicBezTo>
                        <a:pt x="1759" y="5480"/>
                        <a:pt x="1760" y="5479"/>
                        <a:pt x="1761" y="5479"/>
                      </a:cubicBezTo>
                      <a:close/>
                      <a:moveTo>
                        <a:pt x="1769" y="5479"/>
                      </a:moveTo>
                      <a:lnTo>
                        <a:pt x="1769" y="5479"/>
                      </a:lnTo>
                      <a:cubicBezTo>
                        <a:pt x="1770" y="5479"/>
                        <a:pt x="1771" y="5480"/>
                        <a:pt x="1771" y="5481"/>
                      </a:cubicBezTo>
                      <a:cubicBezTo>
                        <a:pt x="1771" y="5482"/>
                        <a:pt x="1770" y="5483"/>
                        <a:pt x="1769" y="5483"/>
                      </a:cubicBezTo>
                      <a:lnTo>
                        <a:pt x="1769" y="5483"/>
                      </a:lnTo>
                      <a:cubicBezTo>
                        <a:pt x="1768" y="5483"/>
                        <a:pt x="1767" y="5482"/>
                        <a:pt x="1767" y="5481"/>
                      </a:cubicBezTo>
                      <a:cubicBezTo>
                        <a:pt x="1767" y="5480"/>
                        <a:pt x="1768" y="5479"/>
                        <a:pt x="1769" y="5479"/>
                      </a:cubicBezTo>
                      <a:close/>
                      <a:moveTo>
                        <a:pt x="1777" y="5479"/>
                      </a:moveTo>
                      <a:lnTo>
                        <a:pt x="1777" y="5479"/>
                      </a:lnTo>
                      <a:cubicBezTo>
                        <a:pt x="1778" y="5479"/>
                        <a:pt x="1779" y="5480"/>
                        <a:pt x="1779" y="5481"/>
                      </a:cubicBezTo>
                      <a:cubicBezTo>
                        <a:pt x="1779" y="5482"/>
                        <a:pt x="1778" y="5483"/>
                        <a:pt x="1777" y="5483"/>
                      </a:cubicBezTo>
                      <a:lnTo>
                        <a:pt x="1777" y="5483"/>
                      </a:lnTo>
                      <a:cubicBezTo>
                        <a:pt x="1776" y="5483"/>
                        <a:pt x="1775" y="5482"/>
                        <a:pt x="1775" y="5481"/>
                      </a:cubicBezTo>
                      <a:cubicBezTo>
                        <a:pt x="1775" y="5480"/>
                        <a:pt x="1776" y="5479"/>
                        <a:pt x="1777" y="5479"/>
                      </a:cubicBezTo>
                      <a:close/>
                      <a:moveTo>
                        <a:pt x="1785" y="5479"/>
                      </a:moveTo>
                      <a:lnTo>
                        <a:pt x="1785" y="5479"/>
                      </a:lnTo>
                      <a:cubicBezTo>
                        <a:pt x="1786" y="5479"/>
                        <a:pt x="1787" y="5480"/>
                        <a:pt x="1787" y="5481"/>
                      </a:cubicBezTo>
                      <a:cubicBezTo>
                        <a:pt x="1787" y="5482"/>
                        <a:pt x="1786" y="5483"/>
                        <a:pt x="1785" y="5483"/>
                      </a:cubicBezTo>
                      <a:lnTo>
                        <a:pt x="1785" y="5483"/>
                      </a:lnTo>
                      <a:cubicBezTo>
                        <a:pt x="1784" y="5483"/>
                        <a:pt x="1783" y="5482"/>
                        <a:pt x="1783" y="5481"/>
                      </a:cubicBezTo>
                      <a:cubicBezTo>
                        <a:pt x="1783" y="5480"/>
                        <a:pt x="1784" y="5479"/>
                        <a:pt x="1785" y="5479"/>
                      </a:cubicBezTo>
                      <a:close/>
                      <a:moveTo>
                        <a:pt x="1793" y="5479"/>
                      </a:moveTo>
                      <a:lnTo>
                        <a:pt x="1793" y="5479"/>
                      </a:lnTo>
                      <a:cubicBezTo>
                        <a:pt x="1794" y="5479"/>
                        <a:pt x="1795" y="5480"/>
                        <a:pt x="1795" y="5481"/>
                      </a:cubicBezTo>
                      <a:cubicBezTo>
                        <a:pt x="1795" y="5482"/>
                        <a:pt x="1794" y="5483"/>
                        <a:pt x="1793" y="5483"/>
                      </a:cubicBezTo>
                      <a:lnTo>
                        <a:pt x="1793" y="5483"/>
                      </a:lnTo>
                      <a:cubicBezTo>
                        <a:pt x="1792" y="5483"/>
                        <a:pt x="1791" y="5482"/>
                        <a:pt x="1791" y="5481"/>
                      </a:cubicBezTo>
                      <a:cubicBezTo>
                        <a:pt x="1791" y="5480"/>
                        <a:pt x="1792" y="5479"/>
                        <a:pt x="1793" y="5479"/>
                      </a:cubicBezTo>
                      <a:close/>
                      <a:moveTo>
                        <a:pt x="1801" y="5479"/>
                      </a:moveTo>
                      <a:lnTo>
                        <a:pt x="1801" y="5479"/>
                      </a:lnTo>
                      <a:cubicBezTo>
                        <a:pt x="1802" y="5479"/>
                        <a:pt x="1803" y="5480"/>
                        <a:pt x="1803" y="5481"/>
                      </a:cubicBezTo>
                      <a:cubicBezTo>
                        <a:pt x="1803" y="5482"/>
                        <a:pt x="1802" y="5483"/>
                        <a:pt x="1801" y="5483"/>
                      </a:cubicBezTo>
                      <a:lnTo>
                        <a:pt x="1801" y="5483"/>
                      </a:lnTo>
                      <a:cubicBezTo>
                        <a:pt x="1800" y="5483"/>
                        <a:pt x="1799" y="5482"/>
                        <a:pt x="1799" y="5481"/>
                      </a:cubicBezTo>
                      <a:cubicBezTo>
                        <a:pt x="1799" y="5480"/>
                        <a:pt x="1800" y="5479"/>
                        <a:pt x="1801" y="5479"/>
                      </a:cubicBezTo>
                      <a:close/>
                      <a:moveTo>
                        <a:pt x="1809" y="5479"/>
                      </a:moveTo>
                      <a:lnTo>
                        <a:pt x="1809" y="5479"/>
                      </a:lnTo>
                      <a:cubicBezTo>
                        <a:pt x="1810" y="5479"/>
                        <a:pt x="1811" y="5480"/>
                        <a:pt x="1811" y="5481"/>
                      </a:cubicBezTo>
                      <a:cubicBezTo>
                        <a:pt x="1811" y="5482"/>
                        <a:pt x="1810" y="5483"/>
                        <a:pt x="1809" y="5483"/>
                      </a:cubicBezTo>
                      <a:lnTo>
                        <a:pt x="1809" y="5483"/>
                      </a:lnTo>
                      <a:cubicBezTo>
                        <a:pt x="1808" y="5483"/>
                        <a:pt x="1807" y="5482"/>
                        <a:pt x="1807" y="5481"/>
                      </a:cubicBezTo>
                      <a:cubicBezTo>
                        <a:pt x="1807" y="5480"/>
                        <a:pt x="1808" y="5479"/>
                        <a:pt x="1809" y="5479"/>
                      </a:cubicBezTo>
                      <a:close/>
                      <a:moveTo>
                        <a:pt x="1817" y="5479"/>
                      </a:moveTo>
                      <a:lnTo>
                        <a:pt x="1817" y="5479"/>
                      </a:lnTo>
                      <a:cubicBezTo>
                        <a:pt x="1818" y="5479"/>
                        <a:pt x="1819" y="5480"/>
                        <a:pt x="1819" y="5481"/>
                      </a:cubicBezTo>
                      <a:cubicBezTo>
                        <a:pt x="1819" y="5482"/>
                        <a:pt x="1818" y="5483"/>
                        <a:pt x="1817" y="5483"/>
                      </a:cubicBezTo>
                      <a:lnTo>
                        <a:pt x="1817" y="5483"/>
                      </a:lnTo>
                      <a:cubicBezTo>
                        <a:pt x="1816" y="5483"/>
                        <a:pt x="1815" y="5482"/>
                        <a:pt x="1815" y="5481"/>
                      </a:cubicBezTo>
                      <a:cubicBezTo>
                        <a:pt x="1815" y="5480"/>
                        <a:pt x="1816" y="5479"/>
                        <a:pt x="1817" y="5479"/>
                      </a:cubicBezTo>
                      <a:close/>
                      <a:moveTo>
                        <a:pt x="1825" y="5479"/>
                      </a:moveTo>
                      <a:lnTo>
                        <a:pt x="1825" y="5479"/>
                      </a:lnTo>
                      <a:cubicBezTo>
                        <a:pt x="1826" y="5479"/>
                        <a:pt x="1827" y="5480"/>
                        <a:pt x="1827" y="5481"/>
                      </a:cubicBezTo>
                      <a:cubicBezTo>
                        <a:pt x="1827" y="5482"/>
                        <a:pt x="1826" y="5483"/>
                        <a:pt x="1825" y="5483"/>
                      </a:cubicBezTo>
                      <a:lnTo>
                        <a:pt x="1825" y="5483"/>
                      </a:lnTo>
                      <a:cubicBezTo>
                        <a:pt x="1824" y="5483"/>
                        <a:pt x="1823" y="5482"/>
                        <a:pt x="1823" y="5481"/>
                      </a:cubicBezTo>
                      <a:cubicBezTo>
                        <a:pt x="1823" y="5480"/>
                        <a:pt x="1824" y="5479"/>
                        <a:pt x="1825" y="5479"/>
                      </a:cubicBezTo>
                      <a:close/>
                      <a:moveTo>
                        <a:pt x="1833" y="5479"/>
                      </a:moveTo>
                      <a:lnTo>
                        <a:pt x="1833" y="5479"/>
                      </a:lnTo>
                      <a:cubicBezTo>
                        <a:pt x="1834" y="5479"/>
                        <a:pt x="1835" y="5480"/>
                        <a:pt x="1835" y="5481"/>
                      </a:cubicBezTo>
                      <a:cubicBezTo>
                        <a:pt x="1835" y="5482"/>
                        <a:pt x="1834" y="5483"/>
                        <a:pt x="1833" y="5483"/>
                      </a:cubicBezTo>
                      <a:lnTo>
                        <a:pt x="1833" y="5483"/>
                      </a:lnTo>
                      <a:cubicBezTo>
                        <a:pt x="1832" y="5483"/>
                        <a:pt x="1831" y="5482"/>
                        <a:pt x="1831" y="5481"/>
                      </a:cubicBezTo>
                      <a:cubicBezTo>
                        <a:pt x="1831" y="5480"/>
                        <a:pt x="1832" y="5479"/>
                        <a:pt x="1833" y="5479"/>
                      </a:cubicBezTo>
                      <a:close/>
                      <a:moveTo>
                        <a:pt x="1841" y="5479"/>
                      </a:moveTo>
                      <a:lnTo>
                        <a:pt x="1841" y="5479"/>
                      </a:lnTo>
                      <a:cubicBezTo>
                        <a:pt x="1842" y="5479"/>
                        <a:pt x="1843" y="5480"/>
                        <a:pt x="1843" y="5481"/>
                      </a:cubicBezTo>
                      <a:cubicBezTo>
                        <a:pt x="1843" y="5482"/>
                        <a:pt x="1842" y="5483"/>
                        <a:pt x="1841" y="5483"/>
                      </a:cubicBezTo>
                      <a:lnTo>
                        <a:pt x="1841" y="5483"/>
                      </a:lnTo>
                      <a:cubicBezTo>
                        <a:pt x="1840" y="5483"/>
                        <a:pt x="1839" y="5482"/>
                        <a:pt x="1839" y="5481"/>
                      </a:cubicBezTo>
                      <a:cubicBezTo>
                        <a:pt x="1839" y="5480"/>
                        <a:pt x="1840" y="5479"/>
                        <a:pt x="1841" y="5479"/>
                      </a:cubicBezTo>
                      <a:close/>
                      <a:moveTo>
                        <a:pt x="1849" y="5479"/>
                      </a:moveTo>
                      <a:lnTo>
                        <a:pt x="1849" y="5479"/>
                      </a:lnTo>
                      <a:cubicBezTo>
                        <a:pt x="1850" y="5479"/>
                        <a:pt x="1851" y="5480"/>
                        <a:pt x="1851" y="5481"/>
                      </a:cubicBezTo>
                      <a:cubicBezTo>
                        <a:pt x="1851" y="5482"/>
                        <a:pt x="1850" y="5483"/>
                        <a:pt x="1849" y="5483"/>
                      </a:cubicBezTo>
                      <a:lnTo>
                        <a:pt x="1849" y="5483"/>
                      </a:lnTo>
                      <a:cubicBezTo>
                        <a:pt x="1848" y="5483"/>
                        <a:pt x="1847" y="5482"/>
                        <a:pt x="1847" y="5481"/>
                      </a:cubicBezTo>
                      <a:cubicBezTo>
                        <a:pt x="1847" y="5480"/>
                        <a:pt x="1848" y="5479"/>
                        <a:pt x="1849" y="5479"/>
                      </a:cubicBezTo>
                      <a:close/>
                      <a:moveTo>
                        <a:pt x="1857" y="5479"/>
                      </a:moveTo>
                      <a:lnTo>
                        <a:pt x="1857" y="5479"/>
                      </a:lnTo>
                      <a:cubicBezTo>
                        <a:pt x="1858" y="5479"/>
                        <a:pt x="1859" y="5480"/>
                        <a:pt x="1859" y="5481"/>
                      </a:cubicBezTo>
                      <a:cubicBezTo>
                        <a:pt x="1859" y="5482"/>
                        <a:pt x="1858" y="5483"/>
                        <a:pt x="1857" y="5483"/>
                      </a:cubicBezTo>
                      <a:lnTo>
                        <a:pt x="1857" y="5483"/>
                      </a:lnTo>
                      <a:cubicBezTo>
                        <a:pt x="1856" y="5483"/>
                        <a:pt x="1855" y="5482"/>
                        <a:pt x="1855" y="5481"/>
                      </a:cubicBezTo>
                      <a:cubicBezTo>
                        <a:pt x="1855" y="5480"/>
                        <a:pt x="1856" y="5479"/>
                        <a:pt x="1857" y="5479"/>
                      </a:cubicBezTo>
                      <a:close/>
                      <a:moveTo>
                        <a:pt x="1865" y="5479"/>
                      </a:moveTo>
                      <a:lnTo>
                        <a:pt x="1865" y="5479"/>
                      </a:lnTo>
                      <a:cubicBezTo>
                        <a:pt x="1866" y="5479"/>
                        <a:pt x="1867" y="5480"/>
                        <a:pt x="1867" y="5481"/>
                      </a:cubicBezTo>
                      <a:cubicBezTo>
                        <a:pt x="1867" y="5482"/>
                        <a:pt x="1866" y="5483"/>
                        <a:pt x="1865" y="5483"/>
                      </a:cubicBezTo>
                      <a:lnTo>
                        <a:pt x="1865" y="5483"/>
                      </a:lnTo>
                      <a:cubicBezTo>
                        <a:pt x="1864" y="5483"/>
                        <a:pt x="1863" y="5482"/>
                        <a:pt x="1863" y="5481"/>
                      </a:cubicBezTo>
                      <a:cubicBezTo>
                        <a:pt x="1863" y="5480"/>
                        <a:pt x="1864" y="5479"/>
                        <a:pt x="1865" y="5479"/>
                      </a:cubicBezTo>
                      <a:close/>
                      <a:moveTo>
                        <a:pt x="1873" y="5479"/>
                      </a:moveTo>
                      <a:lnTo>
                        <a:pt x="1873" y="5479"/>
                      </a:lnTo>
                      <a:cubicBezTo>
                        <a:pt x="1874" y="5479"/>
                        <a:pt x="1875" y="5480"/>
                        <a:pt x="1875" y="5481"/>
                      </a:cubicBezTo>
                      <a:cubicBezTo>
                        <a:pt x="1875" y="5482"/>
                        <a:pt x="1874" y="5483"/>
                        <a:pt x="1873" y="5483"/>
                      </a:cubicBezTo>
                      <a:lnTo>
                        <a:pt x="1873" y="5483"/>
                      </a:lnTo>
                      <a:cubicBezTo>
                        <a:pt x="1872" y="5483"/>
                        <a:pt x="1871" y="5482"/>
                        <a:pt x="1871" y="5481"/>
                      </a:cubicBezTo>
                      <a:cubicBezTo>
                        <a:pt x="1871" y="5480"/>
                        <a:pt x="1872" y="5479"/>
                        <a:pt x="1873" y="5479"/>
                      </a:cubicBezTo>
                      <a:close/>
                      <a:moveTo>
                        <a:pt x="1881" y="5479"/>
                      </a:moveTo>
                      <a:lnTo>
                        <a:pt x="1881" y="5479"/>
                      </a:lnTo>
                      <a:cubicBezTo>
                        <a:pt x="1882" y="5479"/>
                        <a:pt x="1883" y="5480"/>
                        <a:pt x="1883" y="5481"/>
                      </a:cubicBezTo>
                      <a:cubicBezTo>
                        <a:pt x="1883" y="5482"/>
                        <a:pt x="1882" y="5483"/>
                        <a:pt x="1881" y="5483"/>
                      </a:cubicBezTo>
                      <a:lnTo>
                        <a:pt x="1881" y="5483"/>
                      </a:lnTo>
                      <a:cubicBezTo>
                        <a:pt x="1880" y="5483"/>
                        <a:pt x="1879" y="5482"/>
                        <a:pt x="1879" y="5481"/>
                      </a:cubicBezTo>
                      <a:cubicBezTo>
                        <a:pt x="1879" y="5480"/>
                        <a:pt x="1880" y="5479"/>
                        <a:pt x="1881" y="5479"/>
                      </a:cubicBezTo>
                      <a:close/>
                      <a:moveTo>
                        <a:pt x="1889" y="5479"/>
                      </a:moveTo>
                      <a:lnTo>
                        <a:pt x="1889" y="5479"/>
                      </a:lnTo>
                      <a:cubicBezTo>
                        <a:pt x="1890" y="5479"/>
                        <a:pt x="1891" y="5480"/>
                        <a:pt x="1891" y="5481"/>
                      </a:cubicBezTo>
                      <a:cubicBezTo>
                        <a:pt x="1891" y="5482"/>
                        <a:pt x="1890" y="5483"/>
                        <a:pt x="1889" y="5483"/>
                      </a:cubicBezTo>
                      <a:lnTo>
                        <a:pt x="1889" y="5483"/>
                      </a:lnTo>
                      <a:cubicBezTo>
                        <a:pt x="1888" y="5483"/>
                        <a:pt x="1887" y="5482"/>
                        <a:pt x="1887" y="5481"/>
                      </a:cubicBezTo>
                      <a:cubicBezTo>
                        <a:pt x="1887" y="5480"/>
                        <a:pt x="1888" y="5479"/>
                        <a:pt x="1889" y="5479"/>
                      </a:cubicBezTo>
                      <a:close/>
                      <a:moveTo>
                        <a:pt x="1897" y="5479"/>
                      </a:moveTo>
                      <a:lnTo>
                        <a:pt x="1897" y="5479"/>
                      </a:lnTo>
                      <a:cubicBezTo>
                        <a:pt x="1898" y="5479"/>
                        <a:pt x="1899" y="5480"/>
                        <a:pt x="1899" y="5481"/>
                      </a:cubicBezTo>
                      <a:cubicBezTo>
                        <a:pt x="1899" y="5482"/>
                        <a:pt x="1898" y="5483"/>
                        <a:pt x="1897" y="5483"/>
                      </a:cubicBezTo>
                      <a:lnTo>
                        <a:pt x="1897" y="5483"/>
                      </a:lnTo>
                      <a:cubicBezTo>
                        <a:pt x="1896" y="5483"/>
                        <a:pt x="1895" y="5482"/>
                        <a:pt x="1895" y="5481"/>
                      </a:cubicBezTo>
                      <a:cubicBezTo>
                        <a:pt x="1895" y="5480"/>
                        <a:pt x="1896" y="5479"/>
                        <a:pt x="1897" y="5479"/>
                      </a:cubicBezTo>
                      <a:close/>
                      <a:moveTo>
                        <a:pt x="1905" y="5479"/>
                      </a:moveTo>
                      <a:lnTo>
                        <a:pt x="1905" y="5479"/>
                      </a:lnTo>
                      <a:cubicBezTo>
                        <a:pt x="1906" y="5479"/>
                        <a:pt x="1907" y="5480"/>
                        <a:pt x="1907" y="5481"/>
                      </a:cubicBezTo>
                      <a:cubicBezTo>
                        <a:pt x="1907" y="5482"/>
                        <a:pt x="1906" y="5483"/>
                        <a:pt x="1905" y="5483"/>
                      </a:cubicBezTo>
                      <a:lnTo>
                        <a:pt x="1905" y="5483"/>
                      </a:lnTo>
                      <a:cubicBezTo>
                        <a:pt x="1904" y="5483"/>
                        <a:pt x="1903" y="5482"/>
                        <a:pt x="1903" y="5481"/>
                      </a:cubicBezTo>
                      <a:cubicBezTo>
                        <a:pt x="1903" y="5480"/>
                        <a:pt x="1904" y="5479"/>
                        <a:pt x="1905" y="5479"/>
                      </a:cubicBezTo>
                      <a:close/>
                      <a:moveTo>
                        <a:pt x="1913" y="5479"/>
                      </a:moveTo>
                      <a:lnTo>
                        <a:pt x="1913" y="5479"/>
                      </a:lnTo>
                      <a:cubicBezTo>
                        <a:pt x="1914" y="5479"/>
                        <a:pt x="1915" y="5480"/>
                        <a:pt x="1915" y="5481"/>
                      </a:cubicBezTo>
                      <a:cubicBezTo>
                        <a:pt x="1915" y="5482"/>
                        <a:pt x="1914" y="5483"/>
                        <a:pt x="1913" y="5483"/>
                      </a:cubicBezTo>
                      <a:lnTo>
                        <a:pt x="1913" y="5483"/>
                      </a:lnTo>
                      <a:cubicBezTo>
                        <a:pt x="1912" y="5483"/>
                        <a:pt x="1911" y="5482"/>
                        <a:pt x="1911" y="5481"/>
                      </a:cubicBezTo>
                      <a:cubicBezTo>
                        <a:pt x="1911" y="5480"/>
                        <a:pt x="1912" y="5479"/>
                        <a:pt x="1913" y="5479"/>
                      </a:cubicBezTo>
                      <a:close/>
                      <a:moveTo>
                        <a:pt x="1921" y="5479"/>
                      </a:moveTo>
                      <a:lnTo>
                        <a:pt x="1921" y="5479"/>
                      </a:lnTo>
                      <a:cubicBezTo>
                        <a:pt x="1922" y="5479"/>
                        <a:pt x="1923" y="5480"/>
                        <a:pt x="1923" y="5481"/>
                      </a:cubicBezTo>
                      <a:cubicBezTo>
                        <a:pt x="1923" y="5482"/>
                        <a:pt x="1922" y="5483"/>
                        <a:pt x="1921" y="5483"/>
                      </a:cubicBezTo>
                      <a:lnTo>
                        <a:pt x="1921" y="5483"/>
                      </a:lnTo>
                      <a:cubicBezTo>
                        <a:pt x="1920" y="5483"/>
                        <a:pt x="1919" y="5482"/>
                        <a:pt x="1919" y="5481"/>
                      </a:cubicBezTo>
                      <a:cubicBezTo>
                        <a:pt x="1919" y="5480"/>
                        <a:pt x="1920" y="5479"/>
                        <a:pt x="1921" y="5479"/>
                      </a:cubicBezTo>
                      <a:close/>
                      <a:moveTo>
                        <a:pt x="1929" y="5479"/>
                      </a:moveTo>
                      <a:lnTo>
                        <a:pt x="1929" y="5479"/>
                      </a:lnTo>
                      <a:cubicBezTo>
                        <a:pt x="1930" y="5479"/>
                        <a:pt x="1931" y="5480"/>
                        <a:pt x="1931" y="5481"/>
                      </a:cubicBezTo>
                      <a:cubicBezTo>
                        <a:pt x="1931" y="5482"/>
                        <a:pt x="1930" y="5483"/>
                        <a:pt x="1929" y="5483"/>
                      </a:cubicBezTo>
                      <a:lnTo>
                        <a:pt x="1929" y="5483"/>
                      </a:lnTo>
                      <a:cubicBezTo>
                        <a:pt x="1928" y="5483"/>
                        <a:pt x="1927" y="5482"/>
                        <a:pt x="1927" y="5481"/>
                      </a:cubicBezTo>
                      <a:cubicBezTo>
                        <a:pt x="1927" y="5480"/>
                        <a:pt x="1928" y="5479"/>
                        <a:pt x="1929" y="5479"/>
                      </a:cubicBezTo>
                      <a:close/>
                      <a:moveTo>
                        <a:pt x="1937" y="5479"/>
                      </a:moveTo>
                      <a:lnTo>
                        <a:pt x="1937" y="5479"/>
                      </a:lnTo>
                      <a:cubicBezTo>
                        <a:pt x="1938" y="5479"/>
                        <a:pt x="1939" y="5480"/>
                        <a:pt x="1939" y="5481"/>
                      </a:cubicBezTo>
                      <a:cubicBezTo>
                        <a:pt x="1939" y="5482"/>
                        <a:pt x="1938" y="5483"/>
                        <a:pt x="1937" y="5483"/>
                      </a:cubicBezTo>
                      <a:lnTo>
                        <a:pt x="1937" y="5483"/>
                      </a:lnTo>
                      <a:cubicBezTo>
                        <a:pt x="1936" y="5483"/>
                        <a:pt x="1935" y="5482"/>
                        <a:pt x="1935" y="5481"/>
                      </a:cubicBezTo>
                      <a:cubicBezTo>
                        <a:pt x="1935" y="5480"/>
                        <a:pt x="1936" y="5479"/>
                        <a:pt x="1937" y="5479"/>
                      </a:cubicBezTo>
                      <a:close/>
                      <a:moveTo>
                        <a:pt x="1945" y="5479"/>
                      </a:moveTo>
                      <a:lnTo>
                        <a:pt x="1945" y="5479"/>
                      </a:lnTo>
                      <a:cubicBezTo>
                        <a:pt x="1946" y="5479"/>
                        <a:pt x="1947" y="5480"/>
                        <a:pt x="1947" y="5481"/>
                      </a:cubicBezTo>
                      <a:cubicBezTo>
                        <a:pt x="1947" y="5482"/>
                        <a:pt x="1946" y="5483"/>
                        <a:pt x="1945" y="5483"/>
                      </a:cubicBezTo>
                      <a:lnTo>
                        <a:pt x="1945" y="5483"/>
                      </a:lnTo>
                      <a:cubicBezTo>
                        <a:pt x="1944" y="5483"/>
                        <a:pt x="1943" y="5482"/>
                        <a:pt x="1943" y="5481"/>
                      </a:cubicBezTo>
                      <a:cubicBezTo>
                        <a:pt x="1943" y="5480"/>
                        <a:pt x="1944" y="5479"/>
                        <a:pt x="1945" y="5479"/>
                      </a:cubicBezTo>
                      <a:close/>
                      <a:moveTo>
                        <a:pt x="1953" y="5479"/>
                      </a:moveTo>
                      <a:lnTo>
                        <a:pt x="1953" y="5479"/>
                      </a:lnTo>
                      <a:cubicBezTo>
                        <a:pt x="1954" y="5479"/>
                        <a:pt x="1955" y="5480"/>
                        <a:pt x="1955" y="5481"/>
                      </a:cubicBezTo>
                      <a:cubicBezTo>
                        <a:pt x="1955" y="5482"/>
                        <a:pt x="1954" y="5483"/>
                        <a:pt x="1953" y="5483"/>
                      </a:cubicBezTo>
                      <a:lnTo>
                        <a:pt x="1953" y="5483"/>
                      </a:lnTo>
                      <a:cubicBezTo>
                        <a:pt x="1952" y="5483"/>
                        <a:pt x="1951" y="5482"/>
                        <a:pt x="1951" y="5481"/>
                      </a:cubicBezTo>
                      <a:cubicBezTo>
                        <a:pt x="1951" y="5480"/>
                        <a:pt x="1952" y="5479"/>
                        <a:pt x="1953" y="5479"/>
                      </a:cubicBezTo>
                      <a:close/>
                      <a:moveTo>
                        <a:pt x="1961" y="5479"/>
                      </a:moveTo>
                      <a:lnTo>
                        <a:pt x="1961" y="5479"/>
                      </a:lnTo>
                      <a:cubicBezTo>
                        <a:pt x="1962" y="5479"/>
                        <a:pt x="1963" y="5480"/>
                        <a:pt x="1963" y="5481"/>
                      </a:cubicBezTo>
                      <a:cubicBezTo>
                        <a:pt x="1963" y="5482"/>
                        <a:pt x="1962" y="5483"/>
                        <a:pt x="1961" y="5483"/>
                      </a:cubicBezTo>
                      <a:lnTo>
                        <a:pt x="1961" y="5483"/>
                      </a:lnTo>
                      <a:cubicBezTo>
                        <a:pt x="1960" y="5483"/>
                        <a:pt x="1959" y="5482"/>
                        <a:pt x="1959" y="5481"/>
                      </a:cubicBezTo>
                      <a:cubicBezTo>
                        <a:pt x="1959" y="5480"/>
                        <a:pt x="1960" y="5479"/>
                        <a:pt x="1961" y="5479"/>
                      </a:cubicBezTo>
                      <a:close/>
                      <a:moveTo>
                        <a:pt x="1969" y="5479"/>
                      </a:moveTo>
                      <a:lnTo>
                        <a:pt x="1969" y="5479"/>
                      </a:lnTo>
                      <a:cubicBezTo>
                        <a:pt x="1970" y="5479"/>
                        <a:pt x="1971" y="5480"/>
                        <a:pt x="1971" y="5481"/>
                      </a:cubicBezTo>
                      <a:cubicBezTo>
                        <a:pt x="1971" y="5482"/>
                        <a:pt x="1970" y="5483"/>
                        <a:pt x="1969" y="5483"/>
                      </a:cubicBezTo>
                      <a:lnTo>
                        <a:pt x="1969" y="5483"/>
                      </a:lnTo>
                      <a:cubicBezTo>
                        <a:pt x="1968" y="5483"/>
                        <a:pt x="1967" y="5482"/>
                        <a:pt x="1967" y="5481"/>
                      </a:cubicBezTo>
                      <a:cubicBezTo>
                        <a:pt x="1967" y="5480"/>
                        <a:pt x="1968" y="5479"/>
                        <a:pt x="1969" y="5479"/>
                      </a:cubicBezTo>
                      <a:close/>
                      <a:moveTo>
                        <a:pt x="1977" y="5479"/>
                      </a:moveTo>
                      <a:lnTo>
                        <a:pt x="1977" y="5479"/>
                      </a:lnTo>
                      <a:cubicBezTo>
                        <a:pt x="1978" y="5479"/>
                        <a:pt x="1979" y="5480"/>
                        <a:pt x="1979" y="5481"/>
                      </a:cubicBezTo>
                      <a:cubicBezTo>
                        <a:pt x="1979" y="5482"/>
                        <a:pt x="1978" y="5483"/>
                        <a:pt x="1977" y="5483"/>
                      </a:cubicBezTo>
                      <a:lnTo>
                        <a:pt x="1977" y="5483"/>
                      </a:lnTo>
                      <a:cubicBezTo>
                        <a:pt x="1976" y="5483"/>
                        <a:pt x="1975" y="5482"/>
                        <a:pt x="1975" y="5481"/>
                      </a:cubicBezTo>
                      <a:cubicBezTo>
                        <a:pt x="1975" y="5480"/>
                        <a:pt x="1976" y="5479"/>
                        <a:pt x="1977" y="5479"/>
                      </a:cubicBezTo>
                      <a:close/>
                      <a:moveTo>
                        <a:pt x="1985" y="5479"/>
                      </a:moveTo>
                      <a:lnTo>
                        <a:pt x="1985" y="5479"/>
                      </a:lnTo>
                      <a:cubicBezTo>
                        <a:pt x="1986" y="5479"/>
                        <a:pt x="1987" y="5480"/>
                        <a:pt x="1987" y="5481"/>
                      </a:cubicBezTo>
                      <a:cubicBezTo>
                        <a:pt x="1987" y="5482"/>
                        <a:pt x="1986" y="5483"/>
                        <a:pt x="1985" y="5483"/>
                      </a:cubicBezTo>
                      <a:lnTo>
                        <a:pt x="1985" y="5483"/>
                      </a:lnTo>
                      <a:cubicBezTo>
                        <a:pt x="1984" y="5483"/>
                        <a:pt x="1983" y="5482"/>
                        <a:pt x="1983" y="5481"/>
                      </a:cubicBezTo>
                      <a:cubicBezTo>
                        <a:pt x="1983" y="5480"/>
                        <a:pt x="1984" y="5479"/>
                        <a:pt x="1985" y="5479"/>
                      </a:cubicBezTo>
                      <a:close/>
                      <a:moveTo>
                        <a:pt x="1993" y="5479"/>
                      </a:moveTo>
                      <a:lnTo>
                        <a:pt x="1993" y="5479"/>
                      </a:lnTo>
                      <a:cubicBezTo>
                        <a:pt x="1994" y="5479"/>
                        <a:pt x="1995" y="5480"/>
                        <a:pt x="1995" y="5481"/>
                      </a:cubicBezTo>
                      <a:cubicBezTo>
                        <a:pt x="1995" y="5482"/>
                        <a:pt x="1994" y="5483"/>
                        <a:pt x="1993" y="5483"/>
                      </a:cubicBezTo>
                      <a:lnTo>
                        <a:pt x="1993" y="5483"/>
                      </a:lnTo>
                      <a:cubicBezTo>
                        <a:pt x="1992" y="5483"/>
                        <a:pt x="1991" y="5482"/>
                        <a:pt x="1991" y="5481"/>
                      </a:cubicBezTo>
                      <a:cubicBezTo>
                        <a:pt x="1991" y="5480"/>
                        <a:pt x="1992" y="5479"/>
                        <a:pt x="1993" y="5479"/>
                      </a:cubicBezTo>
                      <a:close/>
                      <a:moveTo>
                        <a:pt x="2001" y="5479"/>
                      </a:moveTo>
                      <a:lnTo>
                        <a:pt x="2001" y="5479"/>
                      </a:lnTo>
                      <a:cubicBezTo>
                        <a:pt x="2002" y="5479"/>
                        <a:pt x="2003" y="5480"/>
                        <a:pt x="2003" y="5481"/>
                      </a:cubicBezTo>
                      <a:cubicBezTo>
                        <a:pt x="2003" y="5482"/>
                        <a:pt x="2002" y="5483"/>
                        <a:pt x="2001" y="5483"/>
                      </a:cubicBezTo>
                      <a:lnTo>
                        <a:pt x="2001" y="5483"/>
                      </a:lnTo>
                      <a:cubicBezTo>
                        <a:pt x="2000" y="5483"/>
                        <a:pt x="1999" y="5482"/>
                        <a:pt x="1999" y="5481"/>
                      </a:cubicBezTo>
                      <a:cubicBezTo>
                        <a:pt x="1999" y="5480"/>
                        <a:pt x="2000" y="5479"/>
                        <a:pt x="2001" y="5479"/>
                      </a:cubicBezTo>
                      <a:close/>
                      <a:moveTo>
                        <a:pt x="2009" y="5479"/>
                      </a:moveTo>
                      <a:lnTo>
                        <a:pt x="2009" y="5479"/>
                      </a:lnTo>
                      <a:cubicBezTo>
                        <a:pt x="2010" y="5479"/>
                        <a:pt x="2011" y="5480"/>
                        <a:pt x="2011" y="5481"/>
                      </a:cubicBezTo>
                      <a:cubicBezTo>
                        <a:pt x="2011" y="5482"/>
                        <a:pt x="2010" y="5483"/>
                        <a:pt x="2009" y="5483"/>
                      </a:cubicBezTo>
                      <a:lnTo>
                        <a:pt x="2009" y="5483"/>
                      </a:lnTo>
                      <a:cubicBezTo>
                        <a:pt x="2008" y="5483"/>
                        <a:pt x="2007" y="5482"/>
                        <a:pt x="2007" y="5481"/>
                      </a:cubicBezTo>
                      <a:cubicBezTo>
                        <a:pt x="2007" y="5480"/>
                        <a:pt x="2008" y="5479"/>
                        <a:pt x="2009" y="5479"/>
                      </a:cubicBezTo>
                      <a:close/>
                      <a:moveTo>
                        <a:pt x="2017" y="5479"/>
                      </a:moveTo>
                      <a:lnTo>
                        <a:pt x="2017" y="5479"/>
                      </a:lnTo>
                      <a:cubicBezTo>
                        <a:pt x="2018" y="5479"/>
                        <a:pt x="2019" y="5480"/>
                        <a:pt x="2019" y="5481"/>
                      </a:cubicBezTo>
                      <a:cubicBezTo>
                        <a:pt x="2019" y="5482"/>
                        <a:pt x="2018" y="5483"/>
                        <a:pt x="2017" y="5483"/>
                      </a:cubicBezTo>
                      <a:lnTo>
                        <a:pt x="2017" y="5483"/>
                      </a:lnTo>
                      <a:cubicBezTo>
                        <a:pt x="2016" y="5483"/>
                        <a:pt x="2015" y="5482"/>
                        <a:pt x="2015" y="5481"/>
                      </a:cubicBezTo>
                      <a:cubicBezTo>
                        <a:pt x="2015" y="5480"/>
                        <a:pt x="2016" y="5479"/>
                        <a:pt x="2017" y="5479"/>
                      </a:cubicBezTo>
                      <a:close/>
                      <a:moveTo>
                        <a:pt x="2025" y="5479"/>
                      </a:moveTo>
                      <a:lnTo>
                        <a:pt x="2025" y="5479"/>
                      </a:lnTo>
                      <a:cubicBezTo>
                        <a:pt x="2026" y="5479"/>
                        <a:pt x="2027" y="5480"/>
                        <a:pt x="2027" y="5481"/>
                      </a:cubicBezTo>
                      <a:cubicBezTo>
                        <a:pt x="2027" y="5482"/>
                        <a:pt x="2026" y="5483"/>
                        <a:pt x="2025" y="5483"/>
                      </a:cubicBezTo>
                      <a:lnTo>
                        <a:pt x="2025" y="5483"/>
                      </a:lnTo>
                      <a:cubicBezTo>
                        <a:pt x="2024" y="5483"/>
                        <a:pt x="2023" y="5482"/>
                        <a:pt x="2023" y="5481"/>
                      </a:cubicBezTo>
                      <a:cubicBezTo>
                        <a:pt x="2023" y="5480"/>
                        <a:pt x="2024" y="5479"/>
                        <a:pt x="2025" y="5479"/>
                      </a:cubicBezTo>
                      <a:close/>
                      <a:moveTo>
                        <a:pt x="2033" y="5479"/>
                      </a:moveTo>
                      <a:lnTo>
                        <a:pt x="2033" y="5479"/>
                      </a:lnTo>
                      <a:cubicBezTo>
                        <a:pt x="2034" y="5479"/>
                        <a:pt x="2035" y="5480"/>
                        <a:pt x="2035" y="5481"/>
                      </a:cubicBezTo>
                      <a:cubicBezTo>
                        <a:pt x="2035" y="5482"/>
                        <a:pt x="2034" y="5483"/>
                        <a:pt x="2033" y="5483"/>
                      </a:cubicBezTo>
                      <a:lnTo>
                        <a:pt x="2033" y="5483"/>
                      </a:lnTo>
                      <a:cubicBezTo>
                        <a:pt x="2032" y="5483"/>
                        <a:pt x="2031" y="5482"/>
                        <a:pt x="2031" y="5481"/>
                      </a:cubicBezTo>
                      <a:cubicBezTo>
                        <a:pt x="2031" y="5480"/>
                        <a:pt x="2032" y="5479"/>
                        <a:pt x="2033" y="5479"/>
                      </a:cubicBezTo>
                      <a:close/>
                      <a:moveTo>
                        <a:pt x="2041" y="5479"/>
                      </a:moveTo>
                      <a:lnTo>
                        <a:pt x="2041" y="5479"/>
                      </a:lnTo>
                      <a:cubicBezTo>
                        <a:pt x="2042" y="5479"/>
                        <a:pt x="2043" y="5480"/>
                        <a:pt x="2043" y="5481"/>
                      </a:cubicBezTo>
                      <a:cubicBezTo>
                        <a:pt x="2043" y="5482"/>
                        <a:pt x="2042" y="5483"/>
                        <a:pt x="2041" y="5483"/>
                      </a:cubicBezTo>
                      <a:lnTo>
                        <a:pt x="2041" y="5483"/>
                      </a:lnTo>
                      <a:cubicBezTo>
                        <a:pt x="2040" y="5483"/>
                        <a:pt x="2039" y="5482"/>
                        <a:pt x="2039" y="5481"/>
                      </a:cubicBezTo>
                      <a:cubicBezTo>
                        <a:pt x="2039" y="5480"/>
                        <a:pt x="2040" y="5479"/>
                        <a:pt x="2041" y="5479"/>
                      </a:cubicBezTo>
                      <a:close/>
                      <a:moveTo>
                        <a:pt x="2049" y="5479"/>
                      </a:moveTo>
                      <a:lnTo>
                        <a:pt x="2049" y="5479"/>
                      </a:lnTo>
                      <a:cubicBezTo>
                        <a:pt x="2050" y="5479"/>
                        <a:pt x="2051" y="5480"/>
                        <a:pt x="2051" y="5481"/>
                      </a:cubicBezTo>
                      <a:cubicBezTo>
                        <a:pt x="2051" y="5482"/>
                        <a:pt x="2050" y="5483"/>
                        <a:pt x="2049" y="5483"/>
                      </a:cubicBezTo>
                      <a:lnTo>
                        <a:pt x="2049" y="5483"/>
                      </a:lnTo>
                      <a:cubicBezTo>
                        <a:pt x="2048" y="5483"/>
                        <a:pt x="2047" y="5482"/>
                        <a:pt x="2047" y="5481"/>
                      </a:cubicBezTo>
                      <a:cubicBezTo>
                        <a:pt x="2047" y="5480"/>
                        <a:pt x="2048" y="5479"/>
                        <a:pt x="2049" y="5479"/>
                      </a:cubicBezTo>
                      <a:close/>
                      <a:moveTo>
                        <a:pt x="2057" y="5479"/>
                      </a:moveTo>
                      <a:lnTo>
                        <a:pt x="2057" y="5479"/>
                      </a:lnTo>
                      <a:cubicBezTo>
                        <a:pt x="2058" y="5479"/>
                        <a:pt x="2059" y="5480"/>
                        <a:pt x="2059" y="5481"/>
                      </a:cubicBezTo>
                      <a:cubicBezTo>
                        <a:pt x="2059" y="5482"/>
                        <a:pt x="2058" y="5483"/>
                        <a:pt x="2057" y="5483"/>
                      </a:cubicBezTo>
                      <a:lnTo>
                        <a:pt x="2057" y="5483"/>
                      </a:lnTo>
                      <a:cubicBezTo>
                        <a:pt x="2056" y="5483"/>
                        <a:pt x="2055" y="5482"/>
                        <a:pt x="2055" y="5481"/>
                      </a:cubicBezTo>
                      <a:cubicBezTo>
                        <a:pt x="2055" y="5480"/>
                        <a:pt x="2056" y="5479"/>
                        <a:pt x="2057" y="5479"/>
                      </a:cubicBezTo>
                      <a:close/>
                      <a:moveTo>
                        <a:pt x="2065" y="5479"/>
                      </a:moveTo>
                      <a:lnTo>
                        <a:pt x="2065" y="5479"/>
                      </a:lnTo>
                      <a:cubicBezTo>
                        <a:pt x="2066" y="5479"/>
                        <a:pt x="2067" y="5480"/>
                        <a:pt x="2067" y="5481"/>
                      </a:cubicBezTo>
                      <a:cubicBezTo>
                        <a:pt x="2067" y="5482"/>
                        <a:pt x="2066" y="5483"/>
                        <a:pt x="2065" y="5483"/>
                      </a:cubicBezTo>
                      <a:lnTo>
                        <a:pt x="2065" y="5483"/>
                      </a:lnTo>
                      <a:cubicBezTo>
                        <a:pt x="2064" y="5483"/>
                        <a:pt x="2063" y="5482"/>
                        <a:pt x="2063" y="5481"/>
                      </a:cubicBezTo>
                      <a:cubicBezTo>
                        <a:pt x="2063" y="5480"/>
                        <a:pt x="2064" y="5479"/>
                        <a:pt x="2065" y="5479"/>
                      </a:cubicBezTo>
                      <a:close/>
                      <a:moveTo>
                        <a:pt x="2072" y="5479"/>
                      </a:moveTo>
                      <a:lnTo>
                        <a:pt x="2072" y="5479"/>
                      </a:lnTo>
                      <a:cubicBezTo>
                        <a:pt x="2074" y="5479"/>
                        <a:pt x="2075" y="5479"/>
                        <a:pt x="2075" y="5480"/>
                      </a:cubicBezTo>
                      <a:cubicBezTo>
                        <a:pt x="2075" y="5481"/>
                        <a:pt x="2075" y="5483"/>
                        <a:pt x="2073" y="5483"/>
                      </a:cubicBezTo>
                      <a:lnTo>
                        <a:pt x="2073" y="5483"/>
                      </a:lnTo>
                      <a:cubicBezTo>
                        <a:pt x="2072" y="5483"/>
                        <a:pt x="2071" y="5482"/>
                        <a:pt x="2071" y="5481"/>
                      </a:cubicBezTo>
                      <a:cubicBezTo>
                        <a:pt x="2071" y="5480"/>
                        <a:pt x="2071" y="5479"/>
                        <a:pt x="2072" y="5479"/>
                      </a:cubicBezTo>
                      <a:close/>
                      <a:moveTo>
                        <a:pt x="2080" y="5479"/>
                      </a:moveTo>
                      <a:lnTo>
                        <a:pt x="2080" y="5479"/>
                      </a:lnTo>
                      <a:cubicBezTo>
                        <a:pt x="2082" y="5478"/>
                        <a:pt x="2083" y="5479"/>
                        <a:pt x="2083" y="5480"/>
                      </a:cubicBezTo>
                      <a:cubicBezTo>
                        <a:pt x="2083" y="5481"/>
                        <a:pt x="2083" y="5482"/>
                        <a:pt x="2081" y="5482"/>
                      </a:cubicBezTo>
                      <a:lnTo>
                        <a:pt x="2081" y="5482"/>
                      </a:lnTo>
                      <a:cubicBezTo>
                        <a:pt x="2080" y="5483"/>
                        <a:pt x="2079" y="5482"/>
                        <a:pt x="2079" y="5481"/>
                      </a:cubicBezTo>
                      <a:cubicBezTo>
                        <a:pt x="2079" y="5480"/>
                        <a:pt x="2079" y="5479"/>
                        <a:pt x="2080" y="5479"/>
                      </a:cubicBezTo>
                      <a:close/>
                      <a:moveTo>
                        <a:pt x="2088" y="5478"/>
                      </a:moveTo>
                      <a:lnTo>
                        <a:pt x="2088" y="5478"/>
                      </a:lnTo>
                      <a:cubicBezTo>
                        <a:pt x="2090" y="5478"/>
                        <a:pt x="2091" y="5479"/>
                        <a:pt x="2091" y="5480"/>
                      </a:cubicBezTo>
                      <a:cubicBezTo>
                        <a:pt x="2091" y="5481"/>
                        <a:pt x="2091" y="5482"/>
                        <a:pt x="2089" y="5482"/>
                      </a:cubicBezTo>
                      <a:lnTo>
                        <a:pt x="2089" y="5482"/>
                      </a:lnTo>
                      <a:cubicBezTo>
                        <a:pt x="2088" y="5482"/>
                        <a:pt x="2087" y="5482"/>
                        <a:pt x="2087" y="5481"/>
                      </a:cubicBezTo>
                      <a:cubicBezTo>
                        <a:pt x="2087" y="5480"/>
                        <a:pt x="2087" y="5478"/>
                        <a:pt x="2088" y="5478"/>
                      </a:cubicBezTo>
                      <a:close/>
                      <a:moveTo>
                        <a:pt x="2096" y="5478"/>
                      </a:moveTo>
                      <a:lnTo>
                        <a:pt x="2096" y="5478"/>
                      </a:lnTo>
                      <a:cubicBezTo>
                        <a:pt x="2098" y="5478"/>
                        <a:pt x="2099" y="5478"/>
                        <a:pt x="2099" y="5479"/>
                      </a:cubicBezTo>
                      <a:cubicBezTo>
                        <a:pt x="2099" y="5480"/>
                        <a:pt x="2099" y="5481"/>
                        <a:pt x="2097" y="5482"/>
                      </a:cubicBezTo>
                      <a:lnTo>
                        <a:pt x="2097" y="5482"/>
                      </a:lnTo>
                      <a:cubicBezTo>
                        <a:pt x="2096" y="5482"/>
                        <a:pt x="2095" y="5481"/>
                        <a:pt x="2095" y="5480"/>
                      </a:cubicBezTo>
                      <a:cubicBezTo>
                        <a:pt x="2095" y="5479"/>
                        <a:pt x="2095" y="5478"/>
                        <a:pt x="2096" y="5478"/>
                      </a:cubicBezTo>
                      <a:close/>
                      <a:moveTo>
                        <a:pt x="2104" y="5477"/>
                      </a:moveTo>
                      <a:lnTo>
                        <a:pt x="2104" y="5477"/>
                      </a:lnTo>
                      <a:cubicBezTo>
                        <a:pt x="2105" y="5477"/>
                        <a:pt x="2107" y="5477"/>
                        <a:pt x="2107" y="5478"/>
                      </a:cubicBezTo>
                      <a:cubicBezTo>
                        <a:pt x="2107" y="5479"/>
                        <a:pt x="2106" y="5480"/>
                        <a:pt x="2105" y="5481"/>
                      </a:cubicBezTo>
                      <a:lnTo>
                        <a:pt x="2105" y="5481"/>
                      </a:lnTo>
                      <a:cubicBezTo>
                        <a:pt x="2104" y="5481"/>
                        <a:pt x="2103" y="5480"/>
                        <a:pt x="2103" y="5479"/>
                      </a:cubicBezTo>
                      <a:cubicBezTo>
                        <a:pt x="2103" y="5478"/>
                        <a:pt x="2103" y="5477"/>
                        <a:pt x="2104" y="5477"/>
                      </a:cubicBezTo>
                      <a:close/>
                      <a:moveTo>
                        <a:pt x="2112" y="5476"/>
                      </a:moveTo>
                      <a:lnTo>
                        <a:pt x="2112" y="5476"/>
                      </a:lnTo>
                      <a:cubicBezTo>
                        <a:pt x="2113" y="5475"/>
                        <a:pt x="2114" y="5476"/>
                        <a:pt x="2115" y="5477"/>
                      </a:cubicBezTo>
                      <a:cubicBezTo>
                        <a:pt x="2115" y="5478"/>
                        <a:pt x="2114" y="5479"/>
                        <a:pt x="2113" y="5479"/>
                      </a:cubicBezTo>
                      <a:lnTo>
                        <a:pt x="2113" y="5479"/>
                      </a:lnTo>
                      <a:cubicBezTo>
                        <a:pt x="2112" y="5480"/>
                        <a:pt x="2111" y="5479"/>
                        <a:pt x="2111" y="5478"/>
                      </a:cubicBezTo>
                      <a:cubicBezTo>
                        <a:pt x="2111" y="5477"/>
                        <a:pt x="2111" y="5476"/>
                        <a:pt x="2112" y="5476"/>
                      </a:cubicBezTo>
                      <a:close/>
                      <a:moveTo>
                        <a:pt x="2120" y="5474"/>
                      </a:moveTo>
                      <a:lnTo>
                        <a:pt x="2120" y="5474"/>
                      </a:lnTo>
                      <a:cubicBezTo>
                        <a:pt x="2121" y="5474"/>
                        <a:pt x="2122" y="5475"/>
                        <a:pt x="2123" y="5476"/>
                      </a:cubicBezTo>
                      <a:cubicBezTo>
                        <a:pt x="2123" y="5477"/>
                        <a:pt x="2122" y="5478"/>
                        <a:pt x="2121" y="5478"/>
                      </a:cubicBezTo>
                      <a:lnTo>
                        <a:pt x="2121" y="5478"/>
                      </a:lnTo>
                      <a:cubicBezTo>
                        <a:pt x="2120" y="5479"/>
                        <a:pt x="2119" y="5478"/>
                        <a:pt x="2119" y="5477"/>
                      </a:cubicBezTo>
                      <a:cubicBezTo>
                        <a:pt x="2118" y="5476"/>
                        <a:pt x="2119" y="5475"/>
                        <a:pt x="2120" y="5474"/>
                      </a:cubicBezTo>
                      <a:close/>
                      <a:moveTo>
                        <a:pt x="2127" y="5473"/>
                      </a:moveTo>
                      <a:lnTo>
                        <a:pt x="2127" y="5473"/>
                      </a:lnTo>
                      <a:cubicBezTo>
                        <a:pt x="2128" y="5473"/>
                        <a:pt x="2129" y="5473"/>
                        <a:pt x="2130" y="5473"/>
                      </a:cubicBezTo>
                      <a:cubicBezTo>
                        <a:pt x="2131" y="5474"/>
                        <a:pt x="2131" y="5475"/>
                        <a:pt x="2130" y="5476"/>
                      </a:cubicBezTo>
                      <a:lnTo>
                        <a:pt x="2130" y="5476"/>
                      </a:lnTo>
                      <a:cubicBezTo>
                        <a:pt x="2129" y="5477"/>
                        <a:pt x="2128" y="5477"/>
                        <a:pt x="2127" y="5476"/>
                      </a:cubicBezTo>
                      <a:cubicBezTo>
                        <a:pt x="2126" y="5475"/>
                        <a:pt x="2126" y="5474"/>
                        <a:pt x="2127" y="5473"/>
                      </a:cubicBezTo>
                      <a:close/>
                      <a:moveTo>
                        <a:pt x="2135" y="5471"/>
                      </a:moveTo>
                      <a:lnTo>
                        <a:pt x="2135" y="5471"/>
                      </a:lnTo>
                      <a:cubicBezTo>
                        <a:pt x="2136" y="5471"/>
                        <a:pt x="2137" y="5471"/>
                        <a:pt x="2138" y="5471"/>
                      </a:cubicBezTo>
                      <a:cubicBezTo>
                        <a:pt x="2138" y="5472"/>
                        <a:pt x="2138" y="5473"/>
                        <a:pt x="2138" y="5474"/>
                      </a:cubicBezTo>
                      <a:lnTo>
                        <a:pt x="2138" y="5474"/>
                      </a:lnTo>
                      <a:cubicBezTo>
                        <a:pt x="2137" y="5475"/>
                        <a:pt x="2136" y="5475"/>
                        <a:pt x="2135" y="5474"/>
                      </a:cubicBezTo>
                      <a:cubicBezTo>
                        <a:pt x="2134" y="5473"/>
                        <a:pt x="2134" y="5472"/>
                        <a:pt x="2135" y="5471"/>
                      </a:cubicBezTo>
                      <a:close/>
                      <a:moveTo>
                        <a:pt x="2143" y="5469"/>
                      </a:moveTo>
                      <a:lnTo>
                        <a:pt x="2143" y="5469"/>
                      </a:lnTo>
                      <a:cubicBezTo>
                        <a:pt x="2143" y="5469"/>
                        <a:pt x="2145" y="5469"/>
                        <a:pt x="2145" y="5469"/>
                      </a:cubicBezTo>
                      <a:cubicBezTo>
                        <a:pt x="2146" y="5470"/>
                        <a:pt x="2146" y="5471"/>
                        <a:pt x="2145" y="5472"/>
                      </a:cubicBezTo>
                      <a:lnTo>
                        <a:pt x="2145" y="5472"/>
                      </a:lnTo>
                      <a:cubicBezTo>
                        <a:pt x="2145" y="5473"/>
                        <a:pt x="2143" y="5473"/>
                        <a:pt x="2143" y="5472"/>
                      </a:cubicBezTo>
                      <a:cubicBezTo>
                        <a:pt x="2142" y="5471"/>
                        <a:pt x="2142" y="5470"/>
                        <a:pt x="2143" y="5469"/>
                      </a:cubicBezTo>
                      <a:close/>
                      <a:moveTo>
                        <a:pt x="2150" y="5467"/>
                      </a:moveTo>
                      <a:lnTo>
                        <a:pt x="2150" y="5467"/>
                      </a:lnTo>
                      <a:cubicBezTo>
                        <a:pt x="2151" y="5466"/>
                        <a:pt x="2152" y="5466"/>
                        <a:pt x="2153" y="5467"/>
                      </a:cubicBezTo>
                      <a:cubicBezTo>
                        <a:pt x="2154" y="5468"/>
                        <a:pt x="2154" y="5469"/>
                        <a:pt x="2153" y="5470"/>
                      </a:cubicBezTo>
                      <a:lnTo>
                        <a:pt x="2153" y="5470"/>
                      </a:lnTo>
                      <a:cubicBezTo>
                        <a:pt x="2152" y="5471"/>
                        <a:pt x="2151" y="5471"/>
                        <a:pt x="2150" y="5470"/>
                      </a:cubicBezTo>
                      <a:cubicBezTo>
                        <a:pt x="2150" y="5469"/>
                        <a:pt x="2150" y="5468"/>
                        <a:pt x="2150" y="5467"/>
                      </a:cubicBezTo>
                      <a:close/>
                      <a:moveTo>
                        <a:pt x="2158" y="5464"/>
                      </a:moveTo>
                      <a:lnTo>
                        <a:pt x="2158" y="5464"/>
                      </a:lnTo>
                      <a:cubicBezTo>
                        <a:pt x="2159" y="5464"/>
                        <a:pt x="2160" y="5464"/>
                        <a:pt x="2161" y="5464"/>
                      </a:cubicBezTo>
                      <a:cubicBezTo>
                        <a:pt x="2161" y="5465"/>
                        <a:pt x="2161" y="5466"/>
                        <a:pt x="2161" y="5467"/>
                      </a:cubicBezTo>
                      <a:lnTo>
                        <a:pt x="2161" y="5467"/>
                      </a:lnTo>
                      <a:cubicBezTo>
                        <a:pt x="2160" y="5468"/>
                        <a:pt x="2159" y="5468"/>
                        <a:pt x="2158" y="5467"/>
                      </a:cubicBezTo>
                      <a:cubicBezTo>
                        <a:pt x="2157" y="5466"/>
                        <a:pt x="2157" y="5465"/>
                        <a:pt x="2158" y="5464"/>
                      </a:cubicBezTo>
                      <a:close/>
                      <a:moveTo>
                        <a:pt x="2165" y="5462"/>
                      </a:moveTo>
                      <a:lnTo>
                        <a:pt x="2165" y="5462"/>
                      </a:lnTo>
                      <a:cubicBezTo>
                        <a:pt x="2166" y="5461"/>
                        <a:pt x="2167" y="5461"/>
                        <a:pt x="2168" y="5462"/>
                      </a:cubicBezTo>
                      <a:cubicBezTo>
                        <a:pt x="2169" y="5462"/>
                        <a:pt x="2169" y="5464"/>
                        <a:pt x="2168" y="5464"/>
                      </a:cubicBezTo>
                      <a:lnTo>
                        <a:pt x="2168" y="5464"/>
                      </a:lnTo>
                      <a:cubicBezTo>
                        <a:pt x="2167" y="5465"/>
                        <a:pt x="2166" y="5465"/>
                        <a:pt x="2165" y="5464"/>
                      </a:cubicBezTo>
                      <a:cubicBezTo>
                        <a:pt x="2165" y="5464"/>
                        <a:pt x="2165" y="5462"/>
                        <a:pt x="2165" y="5462"/>
                      </a:cubicBezTo>
                      <a:close/>
                      <a:moveTo>
                        <a:pt x="2173" y="5459"/>
                      </a:moveTo>
                      <a:lnTo>
                        <a:pt x="2173" y="5459"/>
                      </a:lnTo>
                      <a:cubicBezTo>
                        <a:pt x="2174" y="5458"/>
                        <a:pt x="2175" y="5458"/>
                        <a:pt x="2176" y="5459"/>
                      </a:cubicBezTo>
                      <a:cubicBezTo>
                        <a:pt x="2176" y="5460"/>
                        <a:pt x="2176" y="5461"/>
                        <a:pt x="2176" y="5462"/>
                      </a:cubicBezTo>
                      <a:lnTo>
                        <a:pt x="2176" y="5462"/>
                      </a:lnTo>
                      <a:cubicBezTo>
                        <a:pt x="2175" y="5462"/>
                        <a:pt x="2174" y="5462"/>
                        <a:pt x="2173" y="5462"/>
                      </a:cubicBezTo>
                      <a:cubicBezTo>
                        <a:pt x="2172" y="5461"/>
                        <a:pt x="2172" y="5460"/>
                        <a:pt x="2173" y="5459"/>
                      </a:cubicBezTo>
                      <a:close/>
                      <a:moveTo>
                        <a:pt x="2180" y="5455"/>
                      </a:moveTo>
                      <a:lnTo>
                        <a:pt x="2180" y="5455"/>
                      </a:lnTo>
                      <a:cubicBezTo>
                        <a:pt x="2181" y="5455"/>
                        <a:pt x="2182" y="5455"/>
                        <a:pt x="2183" y="5455"/>
                      </a:cubicBezTo>
                      <a:cubicBezTo>
                        <a:pt x="2184" y="5456"/>
                        <a:pt x="2184" y="5457"/>
                        <a:pt x="2183" y="5458"/>
                      </a:cubicBezTo>
                      <a:lnTo>
                        <a:pt x="2183" y="5458"/>
                      </a:lnTo>
                      <a:cubicBezTo>
                        <a:pt x="2182" y="5459"/>
                        <a:pt x="2181" y="5459"/>
                        <a:pt x="2180" y="5458"/>
                      </a:cubicBezTo>
                      <a:cubicBezTo>
                        <a:pt x="2179" y="5457"/>
                        <a:pt x="2179" y="5456"/>
                        <a:pt x="2180" y="5455"/>
                      </a:cubicBezTo>
                      <a:close/>
                      <a:moveTo>
                        <a:pt x="2187" y="5452"/>
                      </a:moveTo>
                      <a:lnTo>
                        <a:pt x="2187" y="5452"/>
                      </a:lnTo>
                      <a:cubicBezTo>
                        <a:pt x="2188" y="5451"/>
                        <a:pt x="2189" y="5451"/>
                        <a:pt x="2190" y="5452"/>
                      </a:cubicBezTo>
                      <a:cubicBezTo>
                        <a:pt x="2191" y="5453"/>
                        <a:pt x="2191" y="5454"/>
                        <a:pt x="2190" y="5455"/>
                      </a:cubicBezTo>
                      <a:lnTo>
                        <a:pt x="2190" y="5455"/>
                      </a:lnTo>
                      <a:cubicBezTo>
                        <a:pt x="2189" y="5455"/>
                        <a:pt x="2188" y="5455"/>
                        <a:pt x="2187" y="5455"/>
                      </a:cubicBezTo>
                      <a:cubicBezTo>
                        <a:pt x="2186" y="5454"/>
                        <a:pt x="2186" y="5453"/>
                        <a:pt x="2187" y="5452"/>
                      </a:cubicBezTo>
                      <a:close/>
                      <a:moveTo>
                        <a:pt x="2194" y="5448"/>
                      </a:moveTo>
                      <a:lnTo>
                        <a:pt x="2194" y="5448"/>
                      </a:lnTo>
                      <a:cubicBezTo>
                        <a:pt x="2195" y="5448"/>
                        <a:pt x="2197" y="5448"/>
                        <a:pt x="2197" y="5448"/>
                      </a:cubicBezTo>
                      <a:cubicBezTo>
                        <a:pt x="2198" y="5449"/>
                        <a:pt x="2198" y="5450"/>
                        <a:pt x="2197" y="5451"/>
                      </a:cubicBezTo>
                      <a:lnTo>
                        <a:pt x="2197" y="5451"/>
                      </a:lnTo>
                      <a:cubicBezTo>
                        <a:pt x="2197" y="5452"/>
                        <a:pt x="2195" y="5452"/>
                        <a:pt x="2194" y="5451"/>
                      </a:cubicBezTo>
                      <a:cubicBezTo>
                        <a:pt x="2194" y="5450"/>
                        <a:pt x="2194" y="5449"/>
                        <a:pt x="2194" y="5448"/>
                      </a:cubicBezTo>
                      <a:close/>
                      <a:moveTo>
                        <a:pt x="2201" y="5445"/>
                      </a:moveTo>
                      <a:lnTo>
                        <a:pt x="2201" y="5445"/>
                      </a:lnTo>
                      <a:cubicBezTo>
                        <a:pt x="2202" y="5444"/>
                        <a:pt x="2203" y="5444"/>
                        <a:pt x="2204" y="5444"/>
                      </a:cubicBezTo>
                      <a:cubicBezTo>
                        <a:pt x="2205" y="5445"/>
                        <a:pt x="2205" y="5446"/>
                        <a:pt x="2204" y="5447"/>
                      </a:cubicBezTo>
                      <a:lnTo>
                        <a:pt x="2204" y="5447"/>
                      </a:lnTo>
                      <a:cubicBezTo>
                        <a:pt x="2204" y="5448"/>
                        <a:pt x="2203" y="5448"/>
                        <a:pt x="2202" y="5447"/>
                      </a:cubicBezTo>
                      <a:cubicBezTo>
                        <a:pt x="2201" y="5447"/>
                        <a:pt x="2201" y="5446"/>
                        <a:pt x="2201" y="5445"/>
                      </a:cubicBezTo>
                      <a:close/>
                      <a:moveTo>
                        <a:pt x="2208" y="5441"/>
                      </a:moveTo>
                      <a:lnTo>
                        <a:pt x="2208" y="5441"/>
                      </a:lnTo>
                      <a:cubicBezTo>
                        <a:pt x="2209" y="5440"/>
                        <a:pt x="2210" y="5439"/>
                        <a:pt x="2211" y="5440"/>
                      </a:cubicBezTo>
                      <a:cubicBezTo>
                        <a:pt x="2212" y="5441"/>
                        <a:pt x="2212" y="5442"/>
                        <a:pt x="2211" y="5443"/>
                      </a:cubicBezTo>
                      <a:lnTo>
                        <a:pt x="2211" y="5443"/>
                      </a:lnTo>
                      <a:cubicBezTo>
                        <a:pt x="2211" y="5444"/>
                        <a:pt x="2209" y="5444"/>
                        <a:pt x="2209" y="5443"/>
                      </a:cubicBezTo>
                      <a:cubicBezTo>
                        <a:pt x="2208" y="5443"/>
                        <a:pt x="2207" y="5441"/>
                        <a:pt x="2208" y="5441"/>
                      </a:cubicBezTo>
                      <a:close/>
                      <a:moveTo>
                        <a:pt x="2215" y="5436"/>
                      </a:moveTo>
                      <a:lnTo>
                        <a:pt x="2215" y="5436"/>
                      </a:lnTo>
                      <a:cubicBezTo>
                        <a:pt x="2215" y="5435"/>
                        <a:pt x="2217" y="5435"/>
                        <a:pt x="2218" y="5436"/>
                      </a:cubicBezTo>
                      <a:cubicBezTo>
                        <a:pt x="2219" y="5436"/>
                        <a:pt x="2219" y="5438"/>
                        <a:pt x="2218" y="5439"/>
                      </a:cubicBezTo>
                      <a:lnTo>
                        <a:pt x="2218" y="5439"/>
                      </a:lnTo>
                      <a:cubicBezTo>
                        <a:pt x="2218" y="5440"/>
                        <a:pt x="2216" y="5440"/>
                        <a:pt x="2215" y="5439"/>
                      </a:cubicBezTo>
                      <a:cubicBezTo>
                        <a:pt x="2214" y="5439"/>
                        <a:pt x="2214" y="5437"/>
                        <a:pt x="2215" y="5436"/>
                      </a:cubicBezTo>
                      <a:close/>
                      <a:moveTo>
                        <a:pt x="2221" y="5432"/>
                      </a:moveTo>
                      <a:lnTo>
                        <a:pt x="2221" y="5432"/>
                      </a:lnTo>
                      <a:cubicBezTo>
                        <a:pt x="2222" y="5431"/>
                        <a:pt x="2223" y="5431"/>
                        <a:pt x="2224" y="5431"/>
                      </a:cubicBezTo>
                      <a:cubicBezTo>
                        <a:pt x="2225" y="5432"/>
                        <a:pt x="2225" y="5433"/>
                        <a:pt x="2225" y="5434"/>
                      </a:cubicBezTo>
                      <a:lnTo>
                        <a:pt x="2225" y="5434"/>
                      </a:lnTo>
                      <a:cubicBezTo>
                        <a:pt x="2224" y="5435"/>
                        <a:pt x="2223" y="5435"/>
                        <a:pt x="2222" y="5435"/>
                      </a:cubicBezTo>
                      <a:cubicBezTo>
                        <a:pt x="2221" y="5434"/>
                        <a:pt x="2221" y="5433"/>
                        <a:pt x="2221" y="5432"/>
                      </a:cubicBezTo>
                      <a:close/>
                      <a:moveTo>
                        <a:pt x="2228" y="5427"/>
                      </a:moveTo>
                      <a:lnTo>
                        <a:pt x="2228" y="5427"/>
                      </a:lnTo>
                      <a:cubicBezTo>
                        <a:pt x="2228" y="5426"/>
                        <a:pt x="2230" y="5426"/>
                        <a:pt x="2231" y="5426"/>
                      </a:cubicBezTo>
                      <a:cubicBezTo>
                        <a:pt x="2231" y="5427"/>
                        <a:pt x="2232" y="5428"/>
                        <a:pt x="2231" y="5429"/>
                      </a:cubicBezTo>
                      <a:lnTo>
                        <a:pt x="2231" y="5429"/>
                      </a:lnTo>
                      <a:cubicBezTo>
                        <a:pt x="2231" y="5430"/>
                        <a:pt x="2229" y="5430"/>
                        <a:pt x="2228" y="5430"/>
                      </a:cubicBezTo>
                      <a:cubicBezTo>
                        <a:pt x="2227" y="5429"/>
                        <a:pt x="2227" y="5428"/>
                        <a:pt x="2228" y="5427"/>
                      </a:cubicBezTo>
                      <a:close/>
                      <a:moveTo>
                        <a:pt x="2234" y="5422"/>
                      </a:moveTo>
                      <a:lnTo>
                        <a:pt x="2234" y="5422"/>
                      </a:lnTo>
                      <a:cubicBezTo>
                        <a:pt x="2235" y="5421"/>
                        <a:pt x="2236" y="5421"/>
                        <a:pt x="2237" y="5422"/>
                      </a:cubicBezTo>
                      <a:cubicBezTo>
                        <a:pt x="2238" y="5422"/>
                        <a:pt x="2238" y="5424"/>
                        <a:pt x="2238" y="5424"/>
                      </a:cubicBezTo>
                      <a:lnTo>
                        <a:pt x="2238" y="5424"/>
                      </a:lnTo>
                      <a:cubicBezTo>
                        <a:pt x="2237" y="5425"/>
                        <a:pt x="2236" y="5426"/>
                        <a:pt x="2235" y="5425"/>
                      </a:cubicBezTo>
                      <a:cubicBezTo>
                        <a:pt x="2234" y="5424"/>
                        <a:pt x="2234" y="5423"/>
                        <a:pt x="2234" y="5422"/>
                      </a:cubicBezTo>
                      <a:close/>
                      <a:moveTo>
                        <a:pt x="2240" y="5417"/>
                      </a:moveTo>
                      <a:lnTo>
                        <a:pt x="2240" y="5417"/>
                      </a:lnTo>
                      <a:cubicBezTo>
                        <a:pt x="2241" y="5416"/>
                        <a:pt x="2242" y="5416"/>
                        <a:pt x="2243" y="5417"/>
                      </a:cubicBezTo>
                      <a:cubicBezTo>
                        <a:pt x="2244" y="5417"/>
                        <a:pt x="2244" y="5419"/>
                        <a:pt x="2244" y="5419"/>
                      </a:cubicBezTo>
                      <a:lnTo>
                        <a:pt x="2244" y="5419"/>
                      </a:lnTo>
                      <a:cubicBezTo>
                        <a:pt x="2243" y="5420"/>
                        <a:pt x="2242" y="5421"/>
                        <a:pt x="2241" y="5420"/>
                      </a:cubicBezTo>
                      <a:cubicBezTo>
                        <a:pt x="2240" y="5419"/>
                        <a:pt x="2240" y="5418"/>
                        <a:pt x="2240" y="5417"/>
                      </a:cubicBezTo>
                      <a:close/>
                      <a:moveTo>
                        <a:pt x="2246" y="5412"/>
                      </a:moveTo>
                      <a:lnTo>
                        <a:pt x="2246" y="5412"/>
                      </a:lnTo>
                      <a:cubicBezTo>
                        <a:pt x="2247" y="5411"/>
                        <a:pt x="2248" y="5411"/>
                        <a:pt x="2249" y="5411"/>
                      </a:cubicBezTo>
                      <a:cubicBezTo>
                        <a:pt x="2250" y="5412"/>
                        <a:pt x="2250" y="5413"/>
                        <a:pt x="2250" y="5414"/>
                      </a:cubicBezTo>
                      <a:lnTo>
                        <a:pt x="2250" y="5414"/>
                      </a:lnTo>
                      <a:cubicBezTo>
                        <a:pt x="2249" y="5415"/>
                        <a:pt x="2248" y="5415"/>
                        <a:pt x="2247" y="5415"/>
                      </a:cubicBezTo>
                      <a:cubicBezTo>
                        <a:pt x="2246" y="5414"/>
                        <a:pt x="2246" y="5413"/>
                        <a:pt x="2246" y="5412"/>
                      </a:cubicBezTo>
                      <a:close/>
                      <a:moveTo>
                        <a:pt x="2252" y="5406"/>
                      </a:moveTo>
                      <a:lnTo>
                        <a:pt x="2252" y="5406"/>
                      </a:lnTo>
                      <a:cubicBezTo>
                        <a:pt x="2253" y="5406"/>
                        <a:pt x="2254" y="5405"/>
                        <a:pt x="2255" y="5406"/>
                      </a:cubicBezTo>
                      <a:cubicBezTo>
                        <a:pt x="2256" y="5407"/>
                        <a:pt x="2256" y="5408"/>
                        <a:pt x="2256" y="5409"/>
                      </a:cubicBezTo>
                      <a:lnTo>
                        <a:pt x="2256" y="5409"/>
                      </a:lnTo>
                      <a:cubicBezTo>
                        <a:pt x="2255" y="5410"/>
                        <a:pt x="2254" y="5410"/>
                        <a:pt x="2253" y="5409"/>
                      </a:cubicBezTo>
                      <a:cubicBezTo>
                        <a:pt x="2252" y="5409"/>
                        <a:pt x="2252" y="5407"/>
                        <a:pt x="2252" y="5406"/>
                      </a:cubicBezTo>
                      <a:close/>
                      <a:moveTo>
                        <a:pt x="2258" y="5401"/>
                      </a:moveTo>
                      <a:lnTo>
                        <a:pt x="2258" y="5401"/>
                      </a:lnTo>
                      <a:cubicBezTo>
                        <a:pt x="2258" y="5400"/>
                        <a:pt x="2260" y="5400"/>
                        <a:pt x="2261" y="5400"/>
                      </a:cubicBezTo>
                      <a:cubicBezTo>
                        <a:pt x="2262" y="5401"/>
                        <a:pt x="2262" y="5402"/>
                        <a:pt x="2262" y="5403"/>
                      </a:cubicBezTo>
                      <a:lnTo>
                        <a:pt x="2262" y="5403"/>
                      </a:lnTo>
                      <a:cubicBezTo>
                        <a:pt x="2261" y="5404"/>
                        <a:pt x="2260" y="5404"/>
                        <a:pt x="2259" y="5404"/>
                      </a:cubicBezTo>
                      <a:cubicBezTo>
                        <a:pt x="2258" y="5403"/>
                        <a:pt x="2257" y="5402"/>
                        <a:pt x="2258" y="5401"/>
                      </a:cubicBezTo>
                      <a:close/>
                      <a:moveTo>
                        <a:pt x="2263" y="5395"/>
                      </a:moveTo>
                      <a:lnTo>
                        <a:pt x="2263" y="5395"/>
                      </a:lnTo>
                      <a:cubicBezTo>
                        <a:pt x="2264" y="5394"/>
                        <a:pt x="2265" y="5394"/>
                        <a:pt x="2266" y="5394"/>
                      </a:cubicBezTo>
                      <a:cubicBezTo>
                        <a:pt x="2267" y="5395"/>
                        <a:pt x="2267" y="5396"/>
                        <a:pt x="2267" y="5397"/>
                      </a:cubicBezTo>
                      <a:lnTo>
                        <a:pt x="2267" y="5397"/>
                      </a:lnTo>
                      <a:cubicBezTo>
                        <a:pt x="2266" y="5398"/>
                        <a:pt x="2265" y="5398"/>
                        <a:pt x="2264" y="5398"/>
                      </a:cubicBezTo>
                      <a:cubicBezTo>
                        <a:pt x="2263" y="5397"/>
                        <a:pt x="2263" y="5396"/>
                        <a:pt x="2263" y="5395"/>
                      </a:cubicBezTo>
                      <a:close/>
                      <a:moveTo>
                        <a:pt x="2269" y="5389"/>
                      </a:moveTo>
                      <a:lnTo>
                        <a:pt x="2269" y="5389"/>
                      </a:lnTo>
                      <a:cubicBezTo>
                        <a:pt x="2269" y="5388"/>
                        <a:pt x="2270" y="5388"/>
                        <a:pt x="2271" y="5388"/>
                      </a:cubicBezTo>
                      <a:cubicBezTo>
                        <a:pt x="2272" y="5389"/>
                        <a:pt x="2273" y="5390"/>
                        <a:pt x="2272" y="5391"/>
                      </a:cubicBezTo>
                      <a:lnTo>
                        <a:pt x="2272" y="5391"/>
                      </a:lnTo>
                      <a:cubicBezTo>
                        <a:pt x="2272" y="5392"/>
                        <a:pt x="2271" y="5392"/>
                        <a:pt x="2270" y="5392"/>
                      </a:cubicBezTo>
                      <a:cubicBezTo>
                        <a:pt x="2269" y="5391"/>
                        <a:pt x="2268" y="5390"/>
                        <a:pt x="2269" y="5389"/>
                      </a:cubicBezTo>
                      <a:close/>
                      <a:moveTo>
                        <a:pt x="2274" y="5383"/>
                      </a:moveTo>
                      <a:lnTo>
                        <a:pt x="2274" y="5383"/>
                      </a:lnTo>
                      <a:cubicBezTo>
                        <a:pt x="2274" y="5382"/>
                        <a:pt x="2276" y="5382"/>
                        <a:pt x="2277" y="5382"/>
                      </a:cubicBezTo>
                      <a:cubicBezTo>
                        <a:pt x="2278" y="5383"/>
                        <a:pt x="2278" y="5384"/>
                        <a:pt x="2278" y="5385"/>
                      </a:cubicBezTo>
                      <a:lnTo>
                        <a:pt x="2278" y="5385"/>
                      </a:lnTo>
                      <a:cubicBezTo>
                        <a:pt x="2277" y="5386"/>
                        <a:pt x="2276" y="5386"/>
                        <a:pt x="2275" y="5386"/>
                      </a:cubicBezTo>
                      <a:cubicBezTo>
                        <a:pt x="2274" y="5386"/>
                        <a:pt x="2274" y="5384"/>
                        <a:pt x="2274" y="5383"/>
                      </a:cubicBezTo>
                      <a:close/>
                      <a:moveTo>
                        <a:pt x="2279" y="5377"/>
                      </a:moveTo>
                      <a:lnTo>
                        <a:pt x="2279" y="5377"/>
                      </a:lnTo>
                      <a:cubicBezTo>
                        <a:pt x="2279" y="5376"/>
                        <a:pt x="2281" y="5376"/>
                        <a:pt x="2282" y="5376"/>
                      </a:cubicBezTo>
                      <a:cubicBezTo>
                        <a:pt x="2282" y="5377"/>
                        <a:pt x="2283" y="5378"/>
                        <a:pt x="2282" y="5379"/>
                      </a:cubicBezTo>
                      <a:lnTo>
                        <a:pt x="2282" y="5379"/>
                      </a:lnTo>
                      <a:cubicBezTo>
                        <a:pt x="2282" y="5380"/>
                        <a:pt x="2281" y="5380"/>
                        <a:pt x="2280" y="5380"/>
                      </a:cubicBezTo>
                      <a:cubicBezTo>
                        <a:pt x="2279" y="5379"/>
                        <a:pt x="2278" y="5378"/>
                        <a:pt x="2279" y="5377"/>
                      </a:cubicBezTo>
                      <a:close/>
                      <a:moveTo>
                        <a:pt x="2284" y="5371"/>
                      </a:moveTo>
                      <a:lnTo>
                        <a:pt x="2284" y="5371"/>
                      </a:lnTo>
                      <a:cubicBezTo>
                        <a:pt x="2284" y="5370"/>
                        <a:pt x="2285" y="5369"/>
                        <a:pt x="2286" y="5370"/>
                      </a:cubicBezTo>
                      <a:cubicBezTo>
                        <a:pt x="2287" y="5370"/>
                        <a:pt x="2288" y="5371"/>
                        <a:pt x="2287" y="5372"/>
                      </a:cubicBezTo>
                      <a:lnTo>
                        <a:pt x="2287" y="5372"/>
                      </a:lnTo>
                      <a:cubicBezTo>
                        <a:pt x="2287" y="5373"/>
                        <a:pt x="2286" y="5374"/>
                        <a:pt x="2285" y="5373"/>
                      </a:cubicBezTo>
                      <a:cubicBezTo>
                        <a:pt x="2284" y="5373"/>
                        <a:pt x="2283" y="5372"/>
                        <a:pt x="2284" y="5371"/>
                      </a:cubicBezTo>
                      <a:close/>
                      <a:moveTo>
                        <a:pt x="2288" y="5364"/>
                      </a:moveTo>
                      <a:lnTo>
                        <a:pt x="2288" y="5364"/>
                      </a:lnTo>
                      <a:cubicBezTo>
                        <a:pt x="2289" y="5363"/>
                        <a:pt x="2290" y="5363"/>
                        <a:pt x="2291" y="5363"/>
                      </a:cubicBezTo>
                      <a:cubicBezTo>
                        <a:pt x="2292" y="5364"/>
                        <a:pt x="2293" y="5365"/>
                        <a:pt x="2292" y="5366"/>
                      </a:cubicBezTo>
                      <a:lnTo>
                        <a:pt x="2292" y="5366"/>
                      </a:lnTo>
                      <a:cubicBezTo>
                        <a:pt x="2292" y="5367"/>
                        <a:pt x="2290" y="5367"/>
                        <a:pt x="2289" y="5367"/>
                      </a:cubicBezTo>
                      <a:cubicBezTo>
                        <a:pt x="2288" y="5366"/>
                        <a:pt x="2288" y="5365"/>
                        <a:pt x="2288" y="5364"/>
                      </a:cubicBezTo>
                      <a:close/>
                      <a:moveTo>
                        <a:pt x="2293" y="5357"/>
                      </a:moveTo>
                      <a:lnTo>
                        <a:pt x="2293" y="5357"/>
                      </a:lnTo>
                      <a:cubicBezTo>
                        <a:pt x="2293" y="5356"/>
                        <a:pt x="2294" y="5356"/>
                        <a:pt x="2295" y="5356"/>
                      </a:cubicBezTo>
                      <a:cubicBezTo>
                        <a:pt x="2296" y="5357"/>
                        <a:pt x="2297" y="5358"/>
                        <a:pt x="2296" y="5359"/>
                      </a:cubicBezTo>
                      <a:lnTo>
                        <a:pt x="2296" y="5359"/>
                      </a:lnTo>
                      <a:cubicBezTo>
                        <a:pt x="2296" y="5360"/>
                        <a:pt x="2295" y="5360"/>
                        <a:pt x="2294" y="5360"/>
                      </a:cubicBezTo>
                      <a:cubicBezTo>
                        <a:pt x="2293" y="5360"/>
                        <a:pt x="2292" y="5358"/>
                        <a:pt x="2293" y="5357"/>
                      </a:cubicBezTo>
                      <a:close/>
                      <a:moveTo>
                        <a:pt x="2297" y="5350"/>
                      </a:moveTo>
                      <a:lnTo>
                        <a:pt x="2297" y="5350"/>
                      </a:lnTo>
                      <a:cubicBezTo>
                        <a:pt x="2297" y="5349"/>
                        <a:pt x="2299" y="5349"/>
                        <a:pt x="2299" y="5350"/>
                      </a:cubicBezTo>
                      <a:cubicBezTo>
                        <a:pt x="2300" y="5350"/>
                        <a:pt x="2301" y="5351"/>
                        <a:pt x="2300" y="5352"/>
                      </a:cubicBezTo>
                      <a:lnTo>
                        <a:pt x="2300" y="5352"/>
                      </a:lnTo>
                      <a:cubicBezTo>
                        <a:pt x="2300" y="5353"/>
                        <a:pt x="2299" y="5354"/>
                        <a:pt x="2298" y="5353"/>
                      </a:cubicBezTo>
                      <a:cubicBezTo>
                        <a:pt x="2297" y="5353"/>
                        <a:pt x="2296" y="5351"/>
                        <a:pt x="2297" y="5350"/>
                      </a:cubicBezTo>
                      <a:close/>
                      <a:moveTo>
                        <a:pt x="2301" y="5344"/>
                      </a:moveTo>
                      <a:lnTo>
                        <a:pt x="2301" y="5344"/>
                      </a:lnTo>
                      <a:cubicBezTo>
                        <a:pt x="2301" y="5343"/>
                        <a:pt x="2303" y="5342"/>
                        <a:pt x="2304" y="5343"/>
                      </a:cubicBezTo>
                      <a:cubicBezTo>
                        <a:pt x="2305" y="5343"/>
                        <a:pt x="2305" y="5344"/>
                        <a:pt x="2305" y="5345"/>
                      </a:cubicBezTo>
                      <a:lnTo>
                        <a:pt x="2305" y="5345"/>
                      </a:lnTo>
                      <a:cubicBezTo>
                        <a:pt x="2304" y="5346"/>
                        <a:pt x="2303" y="5347"/>
                        <a:pt x="2302" y="5346"/>
                      </a:cubicBezTo>
                      <a:cubicBezTo>
                        <a:pt x="2301" y="5346"/>
                        <a:pt x="2300" y="5345"/>
                        <a:pt x="2301" y="5344"/>
                      </a:cubicBezTo>
                      <a:close/>
                      <a:moveTo>
                        <a:pt x="2304" y="5337"/>
                      </a:moveTo>
                      <a:lnTo>
                        <a:pt x="2304" y="5337"/>
                      </a:lnTo>
                      <a:cubicBezTo>
                        <a:pt x="2304" y="5336"/>
                        <a:pt x="2305" y="5335"/>
                        <a:pt x="2306" y="5335"/>
                      </a:cubicBezTo>
                      <a:cubicBezTo>
                        <a:pt x="2307" y="5335"/>
                        <a:pt x="2308" y="5336"/>
                        <a:pt x="2308" y="5337"/>
                      </a:cubicBezTo>
                      <a:lnTo>
                        <a:pt x="2308" y="5337"/>
                      </a:lnTo>
                      <a:cubicBezTo>
                        <a:pt x="2308" y="5339"/>
                        <a:pt x="2307" y="5339"/>
                        <a:pt x="2306" y="5339"/>
                      </a:cubicBezTo>
                      <a:cubicBezTo>
                        <a:pt x="2305" y="5339"/>
                        <a:pt x="2304" y="5339"/>
                        <a:pt x="2304" y="5337"/>
                      </a:cubicBezTo>
                      <a:close/>
                      <a:moveTo>
                        <a:pt x="2308" y="5330"/>
                      </a:moveTo>
                      <a:lnTo>
                        <a:pt x="2308" y="5330"/>
                      </a:lnTo>
                      <a:cubicBezTo>
                        <a:pt x="2308" y="5329"/>
                        <a:pt x="2309" y="5328"/>
                        <a:pt x="2310" y="5328"/>
                      </a:cubicBezTo>
                      <a:cubicBezTo>
                        <a:pt x="2311" y="5328"/>
                        <a:pt x="2312" y="5329"/>
                        <a:pt x="2312" y="5330"/>
                      </a:cubicBezTo>
                      <a:lnTo>
                        <a:pt x="2312" y="5330"/>
                      </a:lnTo>
                      <a:cubicBezTo>
                        <a:pt x="2312" y="5331"/>
                        <a:pt x="2311" y="5332"/>
                        <a:pt x="2310" y="5332"/>
                      </a:cubicBezTo>
                      <a:cubicBezTo>
                        <a:pt x="2309" y="5332"/>
                        <a:pt x="2308" y="5331"/>
                        <a:pt x="2308" y="5330"/>
                      </a:cubicBezTo>
                      <a:close/>
                      <a:moveTo>
                        <a:pt x="2311" y="5323"/>
                      </a:moveTo>
                      <a:lnTo>
                        <a:pt x="2311" y="5323"/>
                      </a:lnTo>
                      <a:cubicBezTo>
                        <a:pt x="2311" y="5322"/>
                        <a:pt x="2312" y="5321"/>
                        <a:pt x="2313" y="5321"/>
                      </a:cubicBezTo>
                      <a:cubicBezTo>
                        <a:pt x="2314" y="5321"/>
                        <a:pt x="2315" y="5322"/>
                        <a:pt x="2315" y="5323"/>
                      </a:cubicBezTo>
                      <a:lnTo>
                        <a:pt x="2315" y="5323"/>
                      </a:lnTo>
                      <a:cubicBezTo>
                        <a:pt x="2315" y="5324"/>
                        <a:pt x="2314" y="5325"/>
                        <a:pt x="2313" y="5325"/>
                      </a:cubicBezTo>
                      <a:cubicBezTo>
                        <a:pt x="2312" y="5325"/>
                        <a:pt x="2311" y="5324"/>
                        <a:pt x="2311" y="5323"/>
                      </a:cubicBezTo>
                      <a:close/>
                      <a:moveTo>
                        <a:pt x="2314" y="5316"/>
                      </a:moveTo>
                      <a:lnTo>
                        <a:pt x="2314" y="5316"/>
                      </a:lnTo>
                      <a:cubicBezTo>
                        <a:pt x="2314" y="5314"/>
                        <a:pt x="2315" y="5314"/>
                        <a:pt x="2316" y="5314"/>
                      </a:cubicBezTo>
                      <a:cubicBezTo>
                        <a:pt x="2317" y="5314"/>
                        <a:pt x="2318" y="5314"/>
                        <a:pt x="2318" y="5316"/>
                      </a:cubicBezTo>
                      <a:lnTo>
                        <a:pt x="2318" y="5316"/>
                      </a:lnTo>
                      <a:cubicBezTo>
                        <a:pt x="2318" y="5317"/>
                        <a:pt x="2317" y="5318"/>
                        <a:pt x="2316" y="5318"/>
                      </a:cubicBezTo>
                      <a:cubicBezTo>
                        <a:pt x="2315" y="5318"/>
                        <a:pt x="2314" y="5317"/>
                        <a:pt x="2314" y="5316"/>
                      </a:cubicBezTo>
                      <a:close/>
                      <a:moveTo>
                        <a:pt x="2317" y="5308"/>
                      </a:moveTo>
                      <a:lnTo>
                        <a:pt x="2317" y="5308"/>
                      </a:lnTo>
                      <a:cubicBezTo>
                        <a:pt x="2317" y="5307"/>
                        <a:pt x="2318" y="5306"/>
                        <a:pt x="2319" y="5306"/>
                      </a:cubicBezTo>
                      <a:cubicBezTo>
                        <a:pt x="2320" y="5306"/>
                        <a:pt x="2321" y="5307"/>
                        <a:pt x="2321" y="5308"/>
                      </a:cubicBezTo>
                      <a:lnTo>
                        <a:pt x="2321" y="5308"/>
                      </a:lnTo>
                      <a:cubicBezTo>
                        <a:pt x="2321" y="5309"/>
                        <a:pt x="2320" y="5310"/>
                        <a:pt x="2319" y="5310"/>
                      </a:cubicBezTo>
                      <a:cubicBezTo>
                        <a:pt x="2318" y="5310"/>
                        <a:pt x="2317" y="5309"/>
                        <a:pt x="2317" y="5308"/>
                      </a:cubicBezTo>
                      <a:close/>
                      <a:moveTo>
                        <a:pt x="2320" y="5301"/>
                      </a:moveTo>
                      <a:lnTo>
                        <a:pt x="2320" y="5301"/>
                      </a:lnTo>
                      <a:cubicBezTo>
                        <a:pt x="2320" y="5299"/>
                        <a:pt x="2321" y="5299"/>
                        <a:pt x="2322" y="5299"/>
                      </a:cubicBezTo>
                      <a:cubicBezTo>
                        <a:pt x="2323" y="5299"/>
                        <a:pt x="2324" y="5299"/>
                        <a:pt x="2324" y="5301"/>
                      </a:cubicBezTo>
                      <a:lnTo>
                        <a:pt x="2324" y="5301"/>
                      </a:lnTo>
                      <a:cubicBezTo>
                        <a:pt x="2324" y="5302"/>
                        <a:pt x="2323" y="5303"/>
                        <a:pt x="2322" y="5303"/>
                      </a:cubicBezTo>
                      <a:cubicBezTo>
                        <a:pt x="2321" y="5303"/>
                        <a:pt x="2320" y="5302"/>
                        <a:pt x="2320" y="5301"/>
                      </a:cubicBezTo>
                      <a:close/>
                      <a:moveTo>
                        <a:pt x="2322" y="5293"/>
                      </a:moveTo>
                      <a:lnTo>
                        <a:pt x="2322" y="5293"/>
                      </a:lnTo>
                      <a:cubicBezTo>
                        <a:pt x="2322" y="5292"/>
                        <a:pt x="2323" y="5291"/>
                        <a:pt x="2324" y="5291"/>
                      </a:cubicBezTo>
                      <a:cubicBezTo>
                        <a:pt x="2325" y="5291"/>
                        <a:pt x="2326" y="5292"/>
                        <a:pt x="2326" y="5293"/>
                      </a:cubicBezTo>
                      <a:lnTo>
                        <a:pt x="2326" y="5293"/>
                      </a:lnTo>
                      <a:cubicBezTo>
                        <a:pt x="2326" y="5294"/>
                        <a:pt x="2325" y="5295"/>
                        <a:pt x="2324" y="5295"/>
                      </a:cubicBezTo>
                      <a:cubicBezTo>
                        <a:pt x="2323" y="5295"/>
                        <a:pt x="2322" y="5294"/>
                        <a:pt x="2322" y="5293"/>
                      </a:cubicBezTo>
                      <a:close/>
                      <a:moveTo>
                        <a:pt x="2324" y="5285"/>
                      </a:moveTo>
                      <a:lnTo>
                        <a:pt x="2324" y="5285"/>
                      </a:lnTo>
                      <a:cubicBezTo>
                        <a:pt x="2324" y="5284"/>
                        <a:pt x="2325" y="5283"/>
                        <a:pt x="2326" y="5283"/>
                      </a:cubicBezTo>
                      <a:cubicBezTo>
                        <a:pt x="2327" y="5283"/>
                        <a:pt x="2328" y="5284"/>
                        <a:pt x="2328" y="5285"/>
                      </a:cubicBezTo>
                      <a:lnTo>
                        <a:pt x="2328" y="5285"/>
                      </a:lnTo>
                      <a:cubicBezTo>
                        <a:pt x="2328" y="5286"/>
                        <a:pt x="2327" y="5287"/>
                        <a:pt x="2326" y="5287"/>
                      </a:cubicBezTo>
                      <a:cubicBezTo>
                        <a:pt x="2325" y="5287"/>
                        <a:pt x="2324" y="5286"/>
                        <a:pt x="2324" y="5285"/>
                      </a:cubicBezTo>
                      <a:close/>
                      <a:moveTo>
                        <a:pt x="2326" y="5277"/>
                      </a:moveTo>
                      <a:lnTo>
                        <a:pt x="2326" y="5277"/>
                      </a:lnTo>
                      <a:cubicBezTo>
                        <a:pt x="2326" y="5276"/>
                        <a:pt x="2327" y="5275"/>
                        <a:pt x="2328" y="5275"/>
                      </a:cubicBezTo>
                      <a:cubicBezTo>
                        <a:pt x="2329" y="5275"/>
                        <a:pt x="2330" y="5276"/>
                        <a:pt x="2330" y="5277"/>
                      </a:cubicBezTo>
                      <a:lnTo>
                        <a:pt x="2330" y="5277"/>
                      </a:lnTo>
                      <a:cubicBezTo>
                        <a:pt x="2330" y="5279"/>
                        <a:pt x="2329" y="5279"/>
                        <a:pt x="2328" y="5279"/>
                      </a:cubicBezTo>
                      <a:cubicBezTo>
                        <a:pt x="2327" y="5279"/>
                        <a:pt x="2326" y="5279"/>
                        <a:pt x="2326" y="5277"/>
                      </a:cubicBezTo>
                      <a:close/>
                      <a:moveTo>
                        <a:pt x="2328" y="5270"/>
                      </a:moveTo>
                      <a:lnTo>
                        <a:pt x="2328" y="5270"/>
                      </a:lnTo>
                      <a:cubicBezTo>
                        <a:pt x="2328" y="5269"/>
                        <a:pt x="2329" y="5268"/>
                        <a:pt x="2330" y="5268"/>
                      </a:cubicBezTo>
                      <a:cubicBezTo>
                        <a:pt x="2331" y="5268"/>
                        <a:pt x="2332" y="5269"/>
                        <a:pt x="2332" y="5270"/>
                      </a:cubicBezTo>
                      <a:lnTo>
                        <a:pt x="2332" y="5270"/>
                      </a:lnTo>
                      <a:cubicBezTo>
                        <a:pt x="2332" y="5271"/>
                        <a:pt x="2331" y="5272"/>
                        <a:pt x="2330" y="5272"/>
                      </a:cubicBezTo>
                      <a:cubicBezTo>
                        <a:pt x="2329" y="5272"/>
                        <a:pt x="2328" y="5271"/>
                        <a:pt x="2328" y="5270"/>
                      </a:cubicBezTo>
                      <a:close/>
                      <a:moveTo>
                        <a:pt x="2330" y="5262"/>
                      </a:moveTo>
                      <a:lnTo>
                        <a:pt x="2330" y="5262"/>
                      </a:lnTo>
                      <a:cubicBezTo>
                        <a:pt x="2330" y="5261"/>
                        <a:pt x="2330" y="5260"/>
                        <a:pt x="2332" y="5260"/>
                      </a:cubicBezTo>
                      <a:cubicBezTo>
                        <a:pt x="2333" y="5260"/>
                        <a:pt x="2334" y="5261"/>
                        <a:pt x="2334" y="5262"/>
                      </a:cubicBezTo>
                      <a:lnTo>
                        <a:pt x="2334" y="5262"/>
                      </a:lnTo>
                      <a:cubicBezTo>
                        <a:pt x="2334" y="5263"/>
                        <a:pt x="2333" y="5264"/>
                        <a:pt x="2332" y="5264"/>
                      </a:cubicBezTo>
                      <a:cubicBezTo>
                        <a:pt x="2330" y="5264"/>
                        <a:pt x="2330" y="5263"/>
                        <a:pt x="2330" y="5262"/>
                      </a:cubicBezTo>
                      <a:close/>
                      <a:moveTo>
                        <a:pt x="2331" y="5254"/>
                      </a:moveTo>
                      <a:lnTo>
                        <a:pt x="2331" y="5254"/>
                      </a:lnTo>
                      <a:cubicBezTo>
                        <a:pt x="2331" y="5253"/>
                        <a:pt x="2332" y="5252"/>
                        <a:pt x="2333" y="5252"/>
                      </a:cubicBezTo>
                      <a:cubicBezTo>
                        <a:pt x="2334" y="5252"/>
                        <a:pt x="2335" y="5253"/>
                        <a:pt x="2335" y="5254"/>
                      </a:cubicBezTo>
                      <a:lnTo>
                        <a:pt x="2335" y="5254"/>
                      </a:lnTo>
                      <a:cubicBezTo>
                        <a:pt x="2335" y="5255"/>
                        <a:pt x="2334" y="5256"/>
                        <a:pt x="2333" y="5256"/>
                      </a:cubicBezTo>
                      <a:cubicBezTo>
                        <a:pt x="2332" y="5256"/>
                        <a:pt x="2331" y="5255"/>
                        <a:pt x="2331" y="5254"/>
                      </a:cubicBezTo>
                      <a:close/>
                      <a:moveTo>
                        <a:pt x="2332" y="5246"/>
                      </a:moveTo>
                      <a:lnTo>
                        <a:pt x="2332" y="5246"/>
                      </a:lnTo>
                      <a:cubicBezTo>
                        <a:pt x="2332" y="5245"/>
                        <a:pt x="2333" y="5244"/>
                        <a:pt x="2334" y="5244"/>
                      </a:cubicBezTo>
                      <a:cubicBezTo>
                        <a:pt x="2335" y="5244"/>
                        <a:pt x="2336" y="5245"/>
                        <a:pt x="2336" y="5246"/>
                      </a:cubicBezTo>
                      <a:lnTo>
                        <a:pt x="2336" y="5246"/>
                      </a:lnTo>
                      <a:cubicBezTo>
                        <a:pt x="2336" y="5247"/>
                        <a:pt x="2335" y="5248"/>
                        <a:pt x="2334" y="5248"/>
                      </a:cubicBezTo>
                      <a:cubicBezTo>
                        <a:pt x="2333" y="5248"/>
                        <a:pt x="2332" y="5247"/>
                        <a:pt x="2332" y="5246"/>
                      </a:cubicBezTo>
                      <a:close/>
                      <a:moveTo>
                        <a:pt x="2332" y="5238"/>
                      </a:moveTo>
                      <a:lnTo>
                        <a:pt x="2332" y="5238"/>
                      </a:lnTo>
                      <a:cubicBezTo>
                        <a:pt x="2332" y="5237"/>
                        <a:pt x="2333" y="5236"/>
                        <a:pt x="2334" y="5236"/>
                      </a:cubicBezTo>
                      <a:cubicBezTo>
                        <a:pt x="2336" y="5236"/>
                        <a:pt x="2336" y="5237"/>
                        <a:pt x="2336" y="5238"/>
                      </a:cubicBezTo>
                      <a:lnTo>
                        <a:pt x="2336" y="5238"/>
                      </a:lnTo>
                      <a:cubicBezTo>
                        <a:pt x="2336" y="5239"/>
                        <a:pt x="2336" y="5240"/>
                        <a:pt x="2334" y="5240"/>
                      </a:cubicBezTo>
                      <a:cubicBezTo>
                        <a:pt x="2333" y="5240"/>
                        <a:pt x="2332" y="5239"/>
                        <a:pt x="2332" y="5238"/>
                      </a:cubicBezTo>
                      <a:close/>
                      <a:moveTo>
                        <a:pt x="2333" y="5230"/>
                      </a:moveTo>
                      <a:lnTo>
                        <a:pt x="2333" y="5230"/>
                      </a:lnTo>
                      <a:cubicBezTo>
                        <a:pt x="2333" y="5229"/>
                        <a:pt x="2334" y="5228"/>
                        <a:pt x="2335" y="5228"/>
                      </a:cubicBezTo>
                      <a:cubicBezTo>
                        <a:pt x="2336" y="5228"/>
                        <a:pt x="2337" y="5229"/>
                        <a:pt x="2337" y="5230"/>
                      </a:cubicBezTo>
                      <a:lnTo>
                        <a:pt x="2337" y="5230"/>
                      </a:lnTo>
                      <a:cubicBezTo>
                        <a:pt x="2337" y="5231"/>
                        <a:pt x="2336" y="5232"/>
                        <a:pt x="2335" y="5232"/>
                      </a:cubicBezTo>
                      <a:cubicBezTo>
                        <a:pt x="2334" y="5232"/>
                        <a:pt x="2333" y="5231"/>
                        <a:pt x="2333" y="5230"/>
                      </a:cubicBezTo>
                      <a:close/>
                      <a:moveTo>
                        <a:pt x="2333" y="5222"/>
                      </a:moveTo>
                      <a:lnTo>
                        <a:pt x="2333" y="5222"/>
                      </a:lnTo>
                      <a:cubicBezTo>
                        <a:pt x="2333" y="5221"/>
                        <a:pt x="2334" y="5220"/>
                        <a:pt x="2335" y="5220"/>
                      </a:cubicBezTo>
                      <a:cubicBezTo>
                        <a:pt x="2336" y="5220"/>
                        <a:pt x="2337" y="5221"/>
                        <a:pt x="2337" y="5222"/>
                      </a:cubicBezTo>
                      <a:lnTo>
                        <a:pt x="2337" y="5222"/>
                      </a:lnTo>
                      <a:cubicBezTo>
                        <a:pt x="2337" y="5223"/>
                        <a:pt x="2336" y="5224"/>
                        <a:pt x="2335" y="5224"/>
                      </a:cubicBezTo>
                      <a:cubicBezTo>
                        <a:pt x="2334" y="5224"/>
                        <a:pt x="2333" y="5223"/>
                        <a:pt x="2333" y="5222"/>
                      </a:cubicBezTo>
                      <a:close/>
                      <a:moveTo>
                        <a:pt x="2333" y="5214"/>
                      </a:moveTo>
                      <a:lnTo>
                        <a:pt x="2333" y="5214"/>
                      </a:lnTo>
                      <a:cubicBezTo>
                        <a:pt x="2333" y="5213"/>
                        <a:pt x="2334" y="5212"/>
                        <a:pt x="2335" y="5212"/>
                      </a:cubicBezTo>
                      <a:cubicBezTo>
                        <a:pt x="2337" y="5212"/>
                        <a:pt x="2337" y="5213"/>
                        <a:pt x="2337" y="5214"/>
                      </a:cubicBezTo>
                      <a:lnTo>
                        <a:pt x="2337" y="5214"/>
                      </a:lnTo>
                      <a:cubicBezTo>
                        <a:pt x="2337" y="5215"/>
                        <a:pt x="2337" y="5216"/>
                        <a:pt x="2335" y="5216"/>
                      </a:cubicBezTo>
                      <a:cubicBezTo>
                        <a:pt x="2334" y="5216"/>
                        <a:pt x="2333" y="5215"/>
                        <a:pt x="2333" y="5214"/>
                      </a:cubicBezTo>
                      <a:close/>
                      <a:moveTo>
                        <a:pt x="2333" y="5206"/>
                      </a:moveTo>
                      <a:lnTo>
                        <a:pt x="2333" y="5206"/>
                      </a:lnTo>
                      <a:cubicBezTo>
                        <a:pt x="2333" y="5205"/>
                        <a:pt x="2334" y="5204"/>
                        <a:pt x="2335" y="5204"/>
                      </a:cubicBezTo>
                      <a:cubicBezTo>
                        <a:pt x="2337" y="5204"/>
                        <a:pt x="2337" y="5205"/>
                        <a:pt x="2337" y="5206"/>
                      </a:cubicBezTo>
                      <a:lnTo>
                        <a:pt x="2337" y="5206"/>
                      </a:lnTo>
                      <a:cubicBezTo>
                        <a:pt x="2337" y="5207"/>
                        <a:pt x="2337" y="5208"/>
                        <a:pt x="2335" y="5208"/>
                      </a:cubicBezTo>
                      <a:cubicBezTo>
                        <a:pt x="2334" y="5208"/>
                        <a:pt x="2333" y="5207"/>
                        <a:pt x="2333" y="5206"/>
                      </a:cubicBezTo>
                      <a:close/>
                      <a:moveTo>
                        <a:pt x="2333" y="5198"/>
                      </a:moveTo>
                      <a:lnTo>
                        <a:pt x="2333" y="5198"/>
                      </a:lnTo>
                      <a:cubicBezTo>
                        <a:pt x="2333" y="5197"/>
                        <a:pt x="2334" y="5196"/>
                        <a:pt x="2335" y="5196"/>
                      </a:cubicBezTo>
                      <a:cubicBezTo>
                        <a:pt x="2337" y="5196"/>
                        <a:pt x="2337" y="5197"/>
                        <a:pt x="2337" y="5198"/>
                      </a:cubicBezTo>
                      <a:lnTo>
                        <a:pt x="2337" y="5198"/>
                      </a:lnTo>
                      <a:cubicBezTo>
                        <a:pt x="2337" y="5199"/>
                        <a:pt x="2337" y="5200"/>
                        <a:pt x="2335" y="5200"/>
                      </a:cubicBezTo>
                      <a:cubicBezTo>
                        <a:pt x="2334" y="5200"/>
                        <a:pt x="2333" y="5199"/>
                        <a:pt x="2333" y="5198"/>
                      </a:cubicBezTo>
                      <a:close/>
                      <a:moveTo>
                        <a:pt x="2333" y="5190"/>
                      </a:moveTo>
                      <a:lnTo>
                        <a:pt x="2333" y="5190"/>
                      </a:lnTo>
                      <a:cubicBezTo>
                        <a:pt x="2333" y="5189"/>
                        <a:pt x="2334" y="5188"/>
                        <a:pt x="2335" y="5188"/>
                      </a:cubicBezTo>
                      <a:cubicBezTo>
                        <a:pt x="2337" y="5188"/>
                        <a:pt x="2337" y="5189"/>
                        <a:pt x="2337" y="5190"/>
                      </a:cubicBezTo>
                      <a:lnTo>
                        <a:pt x="2337" y="5190"/>
                      </a:lnTo>
                      <a:cubicBezTo>
                        <a:pt x="2337" y="5191"/>
                        <a:pt x="2337" y="5192"/>
                        <a:pt x="2335" y="5192"/>
                      </a:cubicBezTo>
                      <a:cubicBezTo>
                        <a:pt x="2334" y="5192"/>
                        <a:pt x="2333" y="5191"/>
                        <a:pt x="2333" y="5190"/>
                      </a:cubicBezTo>
                      <a:close/>
                      <a:moveTo>
                        <a:pt x="2333" y="5182"/>
                      </a:moveTo>
                      <a:lnTo>
                        <a:pt x="2333" y="5182"/>
                      </a:lnTo>
                      <a:cubicBezTo>
                        <a:pt x="2333" y="5181"/>
                        <a:pt x="2334" y="5180"/>
                        <a:pt x="2335" y="5180"/>
                      </a:cubicBezTo>
                      <a:cubicBezTo>
                        <a:pt x="2337" y="5180"/>
                        <a:pt x="2337" y="5181"/>
                        <a:pt x="2337" y="5182"/>
                      </a:cubicBezTo>
                      <a:lnTo>
                        <a:pt x="2337" y="5182"/>
                      </a:lnTo>
                      <a:cubicBezTo>
                        <a:pt x="2337" y="5183"/>
                        <a:pt x="2337" y="5184"/>
                        <a:pt x="2335" y="5184"/>
                      </a:cubicBezTo>
                      <a:cubicBezTo>
                        <a:pt x="2334" y="5184"/>
                        <a:pt x="2333" y="5183"/>
                        <a:pt x="2333" y="5182"/>
                      </a:cubicBezTo>
                      <a:close/>
                      <a:moveTo>
                        <a:pt x="2333" y="5174"/>
                      </a:moveTo>
                      <a:lnTo>
                        <a:pt x="2333" y="5174"/>
                      </a:lnTo>
                      <a:cubicBezTo>
                        <a:pt x="2333" y="5173"/>
                        <a:pt x="2334" y="5172"/>
                        <a:pt x="2335" y="5172"/>
                      </a:cubicBezTo>
                      <a:cubicBezTo>
                        <a:pt x="2337" y="5172"/>
                        <a:pt x="2337" y="5173"/>
                        <a:pt x="2337" y="5174"/>
                      </a:cubicBezTo>
                      <a:lnTo>
                        <a:pt x="2337" y="5174"/>
                      </a:lnTo>
                      <a:cubicBezTo>
                        <a:pt x="2337" y="5175"/>
                        <a:pt x="2337" y="5176"/>
                        <a:pt x="2335" y="5176"/>
                      </a:cubicBezTo>
                      <a:cubicBezTo>
                        <a:pt x="2334" y="5176"/>
                        <a:pt x="2333" y="5175"/>
                        <a:pt x="2333" y="5174"/>
                      </a:cubicBezTo>
                      <a:close/>
                      <a:moveTo>
                        <a:pt x="2333" y="5166"/>
                      </a:moveTo>
                      <a:lnTo>
                        <a:pt x="2333" y="5166"/>
                      </a:lnTo>
                      <a:cubicBezTo>
                        <a:pt x="2333" y="5165"/>
                        <a:pt x="2334" y="5164"/>
                        <a:pt x="2335" y="5164"/>
                      </a:cubicBezTo>
                      <a:cubicBezTo>
                        <a:pt x="2337" y="5164"/>
                        <a:pt x="2337" y="5165"/>
                        <a:pt x="2337" y="5166"/>
                      </a:cubicBezTo>
                      <a:lnTo>
                        <a:pt x="2337" y="5166"/>
                      </a:lnTo>
                      <a:cubicBezTo>
                        <a:pt x="2337" y="5167"/>
                        <a:pt x="2337" y="5168"/>
                        <a:pt x="2335" y="5168"/>
                      </a:cubicBezTo>
                      <a:cubicBezTo>
                        <a:pt x="2334" y="5168"/>
                        <a:pt x="2333" y="5167"/>
                        <a:pt x="2333" y="5166"/>
                      </a:cubicBezTo>
                      <a:close/>
                      <a:moveTo>
                        <a:pt x="2333" y="5158"/>
                      </a:moveTo>
                      <a:lnTo>
                        <a:pt x="2333" y="5158"/>
                      </a:lnTo>
                      <a:cubicBezTo>
                        <a:pt x="2333" y="5157"/>
                        <a:pt x="2334" y="5156"/>
                        <a:pt x="2335" y="5156"/>
                      </a:cubicBezTo>
                      <a:cubicBezTo>
                        <a:pt x="2337" y="5156"/>
                        <a:pt x="2337" y="5157"/>
                        <a:pt x="2337" y="5158"/>
                      </a:cubicBezTo>
                      <a:lnTo>
                        <a:pt x="2337" y="5158"/>
                      </a:lnTo>
                      <a:cubicBezTo>
                        <a:pt x="2337" y="5159"/>
                        <a:pt x="2337" y="5160"/>
                        <a:pt x="2335" y="5160"/>
                      </a:cubicBezTo>
                      <a:cubicBezTo>
                        <a:pt x="2334" y="5160"/>
                        <a:pt x="2333" y="5159"/>
                        <a:pt x="2333" y="5158"/>
                      </a:cubicBezTo>
                      <a:close/>
                      <a:moveTo>
                        <a:pt x="2333" y="5150"/>
                      </a:moveTo>
                      <a:lnTo>
                        <a:pt x="2333" y="5150"/>
                      </a:lnTo>
                      <a:cubicBezTo>
                        <a:pt x="2333" y="5149"/>
                        <a:pt x="2334" y="5148"/>
                        <a:pt x="2335" y="5148"/>
                      </a:cubicBezTo>
                      <a:cubicBezTo>
                        <a:pt x="2337" y="5148"/>
                        <a:pt x="2337" y="5149"/>
                        <a:pt x="2337" y="5150"/>
                      </a:cubicBezTo>
                      <a:lnTo>
                        <a:pt x="2337" y="5150"/>
                      </a:lnTo>
                      <a:cubicBezTo>
                        <a:pt x="2337" y="5151"/>
                        <a:pt x="2337" y="5152"/>
                        <a:pt x="2335" y="5152"/>
                      </a:cubicBezTo>
                      <a:cubicBezTo>
                        <a:pt x="2334" y="5152"/>
                        <a:pt x="2333" y="5151"/>
                        <a:pt x="2333" y="5150"/>
                      </a:cubicBezTo>
                      <a:close/>
                      <a:moveTo>
                        <a:pt x="2333" y="5142"/>
                      </a:moveTo>
                      <a:lnTo>
                        <a:pt x="2333" y="5142"/>
                      </a:lnTo>
                      <a:cubicBezTo>
                        <a:pt x="2333" y="5141"/>
                        <a:pt x="2334" y="5140"/>
                        <a:pt x="2335" y="5140"/>
                      </a:cubicBezTo>
                      <a:cubicBezTo>
                        <a:pt x="2337" y="5140"/>
                        <a:pt x="2337" y="5141"/>
                        <a:pt x="2337" y="5142"/>
                      </a:cubicBezTo>
                      <a:lnTo>
                        <a:pt x="2337" y="5142"/>
                      </a:lnTo>
                      <a:cubicBezTo>
                        <a:pt x="2337" y="5143"/>
                        <a:pt x="2337" y="5144"/>
                        <a:pt x="2335" y="5144"/>
                      </a:cubicBezTo>
                      <a:cubicBezTo>
                        <a:pt x="2334" y="5144"/>
                        <a:pt x="2333" y="5143"/>
                        <a:pt x="2333" y="5142"/>
                      </a:cubicBezTo>
                      <a:close/>
                      <a:moveTo>
                        <a:pt x="2333" y="5134"/>
                      </a:moveTo>
                      <a:lnTo>
                        <a:pt x="2333" y="5134"/>
                      </a:lnTo>
                      <a:cubicBezTo>
                        <a:pt x="2333" y="5133"/>
                        <a:pt x="2334" y="5132"/>
                        <a:pt x="2335" y="5132"/>
                      </a:cubicBezTo>
                      <a:cubicBezTo>
                        <a:pt x="2337" y="5132"/>
                        <a:pt x="2337" y="5133"/>
                        <a:pt x="2337" y="5134"/>
                      </a:cubicBezTo>
                      <a:lnTo>
                        <a:pt x="2337" y="5134"/>
                      </a:lnTo>
                      <a:cubicBezTo>
                        <a:pt x="2337" y="5135"/>
                        <a:pt x="2337" y="5136"/>
                        <a:pt x="2335" y="5136"/>
                      </a:cubicBezTo>
                      <a:cubicBezTo>
                        <a:pt x="2334" y="5136"/>
                        <a:pt x="2333" y="5135"/>
                        <a:pt x="2333" y="5134"/>
                      </a:cubicBezTo>
                      <a:close/>
                      <a:moveTo>
                        <a:pt x="2333" y="5126"/>
                      </a:moveTo>
                      <a:lnTo>
                        <a:pt x="2333" y="5126"/>
                      </a:lnTo>
                      <a:cubicBezTo>
                        <a:pt x="2333" y="5125"/>
                        <a:pt x="2334" y="5124"/>
                        <a:pt x="2335" y="5124"/>
                      </a:cubicBezTo>
                      <a:cubicBezTo>
                        <a:pt x="2337" y="5124"/>
                        <a:pt x="2337" y="5125"/>
                        <a:pt x="2337" y="5126"/>
                      </a:cubicBezTo>
                      <a:lnTo>
                        <a:pt x="2337" y="5126"/>
                      </a:lnTo>
                      <a:cubicBezTo>
                        <a:pt x="2337" y="5127"/>
                        <a:pt x="2337" y="5128"/>
                        <a:pt x="2335" y="5128"/>
                      </a:cubicBezTo>
                      <a:cubicBezTo>
                        <a:pt x="2334" y="5128"/>
                        <a:pt x="2333" y="5127"/>
                        <a:pt x="2333" y="5126"/>
                      </a:cubicBezTo>
                      <a:close/>
                      <a:moveTo>
                        <a:pt x="2333" y="5118"/>
                      </a:moveTo>
                      <a:lnTo>
                        <a:pt x="2333" y="5118"/>
                      </a:lnTo>
                      <a:cubicBezTo>
                        <a:pt x="2333" y="5117"/>
                        <a:pt x="2334" y="5116"/>
                        <a:pt x="2335" y="5116"/>
                      </a:cubicBezTo>
                      <a:cubicBezTo>
                        <a:pt x="2337" y="5116"/>
                        <a:pt x="2337" y="5117"/>
                        <a:pt x="2337" y="5118"/>
                      </a:cubicBezTo>
                      <a:lnTo>
                        <a:pt x="2337" y="5118"/>
                      </a:lnTo>
                      <a:cubicBezTo>
                        <a:pt x="2337" y="5119"/>
                        <a:pt x="2337" y="5120"/>
                        <a:pt x="2335" y="5120"/>
                      </a:cubicBezTo>
                      <a:cubicBezTo>
                        <a:pt x="2334" y="5120"/>
                        <a:pt x="2333" y="5119"/>
                        <a:pt x="2333" y="5118"/>
                      </a:cubicBezTo>
                      <a:close/>
                      <a:moveTo>
                        <a:pt x="2333" y="5110"/>
                      </a:moveTo>
                      <a:lnTo>
                        <a:pt x="2333" y="5110"/>
                      </a:lnTo>
                      <a:cubicBezTo>
                        <a:pt x="2333" y="5109"/>
                        <a:pt x="2334" y="5108"/>
                        <a:pt x="2335" y="5108"/>
                      </a:cubicBezTo>
                      <a:cubicBezTo>
                        <a:pt x="2337" y="5108"/>
                        <a:pt x="2337" y="5109"/>
                        <a:pt x="2337" y="5110"/>
                      </a:cubicBezTo>
                      <a:lnTo>
                        <a:pt x="2337" y="5110"/>
                      </a:lnTo>
                      <a:cubicBezTo>
                        <a:pt x="2337" y="5111"/>
                        <a:pt x="2337" y="5112"/>
                        <a:pt x="2335" y="5112"/>
                      </a:cubicBezTo>
                      <a:cubicBezTo>
                        <a:pt x="2334" y="5112"/>
                        <a:pt x="2333" y="5111"/>
                        <a:pt x="2333" y="5110"/>
                      </a:cubicBezTo>
                      <a:close/>
                      <a:moveTo>
                        <a:pt x="2333" y="5102"/>
                      </a:moveTo>
                      <a:lnTo>
                        <a:pt x="2333" y="5102"/>
                      </a:lnTo>
                      <a:cubicBezTo>
                        <a:pt x="2333" y="5101"/>
                        <a:pt x="2334" y="5100"/>
                        <a:pt x="2335" y="5100"/>
                      </a:cubicBezTo>
                      <a:cubicBezTo>
                        <a:pt x="2337" y="5100"/>
                        <a:pt x="2337" y="5101"/>
                        <a:pt x="2337" y="5102"/>
                      </a:cubicBezTo>
                      <a:lnTo>
                        <a:pt x="2337" y="5102"/>
                      </a:lnTo>
                      <a:cubicBezTo>
                        <a:pt x="2337" y="5103"/>
                        <a:pt x="2337" y="5104"/>
                        <a:pt x="2335" y="5104"/>
                      </a:cubicBezTo>
                      <a:cubicBezTo>
                        <a:pt x="2334" y="5104"/>
                        <a:pt x="2333" y="5103"/>
                        <a:pt x="2333" y="5102"/>
                      </a:cubicBezTo>
                      <a:close/>
                      <a:moveTo>
                        <a:pt x="2333" y="5094"/>
                      </a:moveTo>
                      <a:lnTo>
                        <a:pt x="2333" y="5094"/>
                      </a:lnTo>
                      <a:cubicBezTo>
                        <a:pt x="2333" y="5093"/>
                        <a:pt x="2334" y="5092"/>
                        <a:pt x="2335" y="5092"/>
                      </a:cubicBezTo>
                      <a:cubicBezTo>
                        <a:pt x="2337" y="5092"/>
                        <a:pt x="2337" y="5093"/>
                        <a:pt x="2337" y="5094"/>
                      </a:cubicBezTo>
                      <a:lnTo>
                        <a:pt x="2337" y="5094"/>
                      </a:lnTo>
                      <a:cubicBezTo>
                        <a:pt x="2337" y="5095"/>
                        <a:pt x="2337" y="5096"/>
                        <a:pt x="2335" y="5096"/>
                      </a:cubicBezTo>
                      <a:cubicBezTo>
                        <a:pt x="2334" y="5096"/>
                        <a:pt x="2333" y="5095"/>
                        <a:pt x="2333" y="5094"/>
                      </a:cubicBezTo>
                      <a:close/>
                      <a:moveTo>
                        <a:pt x="2333" y="5086"/>
                      </a:moveTo>
                      <a:lnTo>
                        <a:pt x="2333" y="5086"/>
                      </a:lnTo>
                      <a:cubicBezTo>
                        <a:pt x="2333" y="5085"/>
                        <a:pt x="2334" y="5084"/>
                        <a:pt x="2335" y="5084"/>
                      </a:cubicBezTo>
                      <a:cubicBezTo>
                        <a:pt x="2337" y="5084"/>
                        <a:pt x="2337" y="5085"/>
                        <a:pt x="2337" y="5086"/>
                      </a:cubicBezTo>
                      <a:lnTo>
                        <a:pt x="2337" y="5086"/>
                      </a:lnTo>
                      <a:cubicBezTo>
                        <a:pt x="2337" y="5087"/>
                        <a:pt x="2337" y="5088"/>
                        <a:pt x="2335" y="5088"/>
                      </a:cubicBezTo>
                      <a:cubicBezTo>
                        <a:pt x="2334" y="5088"/>
                        <a:pt x="2333" y="5087"/>
                        <a:pt x="2333" y="5086"/>
                      </a:cubicBezTo>
                      <a:close/>
                      <a:moveTo>
                        <a:pt x="2333" y="5078"/>
                      </a:moveTo>
                      <a:lnTo>
                        <a:pt x="2333" y="5078"/>
                      </a:lnTo>
                      <a:cubicBezTo>
                        <a:pt x="2333" y="5077"/>
                        <a:pt x="2334" y="5076"/>
                        <a:pt x="2335" y="5076"/>
                      </a:cubicBezTo>
                      <a:cubicBezTo>
                        <a:pt x="2337" y="5076"/>
                        <a:pt x="2337" y="5077"/>
                        <a:pt x="2337" y="5078"/>
                      </a:cubicBezTo>
                      <a:lnTo>
                        <a:pt x="2337" y="5078"/>
                      </a:lnTo>
                      <a:cubicBezTo>
                        <a:pt x="2337" y="5079"/>
                        <a:pt x="2337" y="5080"/>
                        <a:pt x="2335" y="5080"/>
                      </a:cubicBezTo>
                      <a:cubicBezTo>
                        <a:pt x="2334" y="5080"/>
                        <a:pt x="2333" y="5079"/>
                        <a:pt x="2333" y="5078"/>
                      </a:cubicBezTo>
                      <a:close/>
                      <a:moveTo>
                        <a:pt x="2333" y="5070"/>
                      </a:moveTo>
                      <a:lnTo>
                        <a:pt x="2333" y="5070"/>
                      </a:lnTo>
                      <a:cubicBezTo>
                        <a:pt x="2333" y="5069"/>
                        <a:pt x="2334" y="5068"/>
                        <a:pt x="2335" y="5068"/>
                      </a:cubicBezTo>
                      <a:cubicBezTo>
                        <a:pt x="2337" y="5068"/>
                        <a:pt x="2337" y="5069"/>
                        <a:pt x="2337" y="5070"/>
                      </a:cubicBezTo>
                      <a:lnTo>
                        <a:pt x="2337" y="5070"/>
                      </a:lnTo>
                      <a:cubicBezTo>
                        <a:pt x="2337" y="5071"/>
                        <a:pt x="2337" y="5072"/>
                        <a:pt x="2335" y="5072"/>
                      </a:cubicBezTo>
                      <a:cubicBezTo>
                        <a:pt x="2334" y="5072"/>
                        <a:pt x="2333" y="5071"/>
                        <a:pt x="2333" y="5070"/>
                      </a:cubicBezTo>
                      <a:close/>
                      <a:moveTo>
                        <a:pt x="2333" y="5062"/>
                      </a:moveTo>
                      <a:lnTo>
                        <a:pt x="2333" y="5062"/>
                      </a:lnTo>
                      <a:cubicBezTo>
                        <a:pt x="2333" y="5061"/>
                        <a:pt x="2334" y="5060"/>
                        <a:pt x="2335" y="5060"/>
                      </a:cubicBezTo>
                      <a:cubicBezTo>
                        <a:pt x="2337" y="5060"/>
                        <a:pt x="2337" y="5061"/>
                        <a:pt x="2337" y="5062"/>
                      </a:cubicBezTo>
                      <a:lnTo>
                        <a:pt x="2337" y="5062"/>
                      </a:lnTo>
                      <a:cubicBezTo>
                        <a:pt x="2337" y="5063"/>
                        <a:pt x="2337" y="5064"/>
                        <a:pt x="2335" y="5064"/>
                      </a:cubicBezTo>
                      <a:cubicBezTo>
                        <a:pt x="2334" y="5064"/>
                        <a:pt x="2333" y="5063"/>
                        <a:pt x="2333" y="5062"/>
                      </a:cubicBezTo>
                      <a:close/>
                      <a:moveTo>
                        <a:pt x="2333" y="5054"/>
                      </a:moveTo>
                      <a:lnTo>
                        <a:pt x="2333" y="5054"/>
                      </a:lnTo>
                      <a:cubicBezTo>
                        <a:pt x="2333" y="5053"/>
                        <a:pt x="2334" y="5052"/>
                        <a:pt x="2335" y="5052"/>
                      </a:cubicBezTo>
                      <a:cubicBezTo>
                        <a:pt x="2337" y="5052"/>
                        <a:pt x="2337" y="5053"/>
                        <a:pt x="2337" y="5054"/>
                      </a:cubicBezTo>
                      <a:lnTo>
                        <a:pt x="2337" y="5054"/>
                      </a:lnTo>
                      <a:cubicBezTo>
                        <a:pt x="2337" y="5055"/>
                        <a:pt x="2337" y="5056"/>
                        <a:pt x="2335" y="5056"/>
                      </a:cubicBezTo>
                      <a:cubicBezTo>
                        <a:pt x="2334" y="5056"/>
                        <a:pt x="2333" y="5055"/>
                        <a:pt x="2333" y="5054"/>
                      </a:cubicBezTo>
                      <a:close/>
                      <a:moveTo>
                        <a:pt x="2333" y="5046"/>
                      </a:moveTo>
                      <a:lnTo>
                        <a:pt x="2333" y="5046"/>
                      </a:lnTo>
                      <a:cubicBezTo>
                        <a:pt x="2333" y="5045"/>
                        <a:pt x="2334" y="5044"/>
                        <a:pt x="2335" y="5044"/>
                      </a:cubicBezTo>
                      <a:cubicBezTo>
                        <a:pt x="2337" y="5044"/>
                        <a:pt x="2337" y="5045"/>
                        <a:pt x="2337" y="5046"/>
                      </a:cubicBezTo>
                      <a:lnTo>
                        <a:pt x="2337" y="5046"/>
                      </a:lnTo>
                      <a:cubicBezTo>
                        <a:pt x="2337" y="5047"/>
                        <a:pt x="2337" y="5048"/>
                        <a:pt x="2335" y="5048"/>
                      </a:cubicBezTo>
                      <a:cubicBezTo>
                        <a:pt x="2334" y="5048"/>
                        <a:pt x="2333" y="5047"/>
                        <a:pt x="2333" y="5046"/>
                      </a:cubicBezTo>
                      <a:close/>
                      <a:moveTo>
                        <a:pt x="2333" y="5038"/>
                      </a:moveTo>
                      <a:lnTo>
                        <a:pt x="2333" y="5038"/>
                      </a:lnTo>
                      <a:cubicBezTo>
                        <a:pt x="2333" y="5037"/>
                        <a:pt x="2334" y="5036"/>
                        <a:pt x="2335" y="5036"/>
                      </a:cubicBezTo>
                      <a:cubicBezTo>
                        <a:pt x="2337" y="5036"/>
                        <a:pt x="2337" y="5037"/>
                        <a:pt x="2337" y="5038"/>
                      </a:cubicBezTo>
                      <a:lnTo>
                        <a:pt x="2337" y="5038"/>
                      </a:lnTo>
                      <a:cubicBezTo>
                        <a:pt x="2337" y="5039"/>
                        <a:pt x="2337" y="5040"/>
                        <a:pt x="2335" y="5040"/>
                      </a:cubicBezTo>
                      <a:cubicBezTo>
                        <a:pt x="2334" y="5040"/>
                        <a:pt x="2333" y="5039"/>
                        <a:pt x="2333" y="5038"/>
                      </a:cubicBezTo>
                      <a:close/>
                      <a:moveTo>
                        <a:pt x="2333" y="5030"/>
                      </a:moveTo>
                      <a:lnTo>
                        <a:pt x="2333" y="5030"/>
                      </a:lnTo>
                      <a:cubicBezTo>
                        <a:pt x="2333" y="5029"/>
                        <a:pt x="2334" y="5028"/>
                        <a:pt x="2335" y="5028"/>
                      </a:cubicBezTo>
                      <a:cubicBezTo>
                        <a:pt x="2337" y="5028"/>
                        <a:pt x="2337" y="5029"/>
                        <a:pt x="2337" y="5030"/>
                      </a:cubicBezTo>
                      <a:lnTo>
                        <a:pt x="2337" y="5030"/>
                      </a:lnTo>
                      <a:cubicBezTo>
                        <a:pt x="2337" y="5031"/>
                        <a:pt x="2337" y="5032"/>
                        <a:pt x="2335" y="5032"/>
                      </a:cubicBezTo>
                      <a:cubicBezTo>
                        <a:pt x="2334" y="5032"/>
                        <a:pt x="2333" y="5031"/>
                        <a:pt x="2333" y="5030"/>
                      </a:cubicBezTo>
                      <a:close/>
                      <a:moveTo>
                        <a:pt x="2333" y="5022"/>
                      </a:moveTo>
                      <a:lnTo>
                        <a:pt x="2333" y="5022"/>
                      </a:lnTo>
                      <a:cubicBezTo>
                        <a:pt x="2333" y="5021"/>
                        <a:pt x="2334" y="5020"/>
                        <a:pt x="2335" y="5020"/>
                      </a:cubicBezTo>
                      <a:cubicBezTo>
                        <a:pt x="2337" y="5020"/>
                        <a:pt x="2337" y="5021"/>
                        <a:pt x="2337" y="5022"/>
                      </a:cubicBezTo>
                      <a:lnTo>
                        <a:pt x="2337" y="5022"/>
                      </a:lnTo>
                      <a:cubicBezTo>
                        <a:pt x="2337" y="5023"/>
                        <a:pt x="2337" y="5024"/>
                        <a:pt x="2335" y="5024"/>
                      </a:cubicBezTo>
                      <a:cubicBezTo>
                        <a:pt x="2334" y="5024"/>
                        <a:pt x="2333" y="5023"/>
                        <a:pt x="2333" y="5022"/>
                      </a:cubicBezTo>
                      <a:close/>
                      <a:moveTo>
                        <a:pt x="2333" y="5014"/>
                      </a:moveTo>
                      <a:lnTo>
                        <a:pt x="2333" y="5014"/>
                      </a:lnTo>
                      <a:cubicBezTo>
                        <a:pt x="2333" y="5013"/>
                        <a:pt x="2334" y="5012"/>
                        <a:pt x="2335" y="5012"/>
                      </a:cubicBezTo>
                      <a:cubicBezTo>
                        <a:pt x="2337" y="5012"/>
                        <a:pt x="2337" y="5013"/>
                        <a:pt x="2337" y="5014"/>
                      </a:cubicBezTo>
                      <a:lnTo>
                        <a:pt x="2337" y="5014"/>
                      </a:lnTo>
                      <a:cubicBezTo>
                        <a:pt x="2337" y="5015"/>
                        <a:pt x="2337" y="5016"/>
                        <a:pt x="2335" y="5016"/>
                      </a:cubicBezTo>
                      <a:cubicBezTo>
                        <a:pt x="2334" y="5016"/>
                        <a:pt x="2333" y="5015"/>
                        <a:pt x="2333" y="5014"/>
                      </a:cubicBezTo>
                      <a:close/>
                      <a:moveTo>
                        <a:pt x="2333" y="5006"/>
                      </a:moveTo>
                      <a:lnTo>
                        <a:pt x="2333" y="5006"/>
                      </a:lnTo>
                      <a:cubicBezTo>
                        <a:pt x="2333" y="5005"/>
                        <a:pt x="2334" y="5004"/>
                        <a:pt x="2335" y="5004"/>
                      </a:cubicBezTo>
                      <a:cubicBezTo>
                        <a:pt x="2337" y="5004"/>
                        <a:pt x="2337" y="5005"/>
                        <a:pt x="2337" y="5006"/>
                      </a:cubicBezTo>
                      <a:lnTo>
                        <a:pt x="2337" y="5006"/>
                      </a:lnTo>
                      <a:cubicBezTo>
                        <a:pt x="2337" y="5007"/>
                        <a:pt x="2337" y="5008"/>
                        <a:pt x="2335" y="5008"/>
                      </a:cubicBezTo>
                      <a:cubicBezTo>
                        <a:pt x="2334" y="5008"/>
                        <a:pt x="2333" y="5007"/>
                        <a:pt x="2333" y="5006"/>
                      </a:cubicBezTo>
                      <a:close/>
                      <a:moveTo>
                        <a:pt x="2333" y="4998"/>
                      </a:moveTo>
                      <a:lnTo>
                        <a:pt x="2333" y="4998"/>
                      </a:lnTo>
                      <a:cubicBezTo>
                        <a:pt x="2333" y="4997"/>
                        <a:pt x="2334" y="4996"/>
                        <a:pt x="2335" y="4996"/>
                      </a:cubicBezTo>
                      <a:cubicBezTo>
                        <a:pt x="2337" y="4996"/>
                        <a:pt x="2337" y="4997"/>
                        <a:pt x="2337" y="4998"/>
                      </a:cubicBezTo>
                      <a:lnTo>
                        <a:pt x="2337" y="4998"/>
                      </a:lnTo>
                      <a:cubicBezTo>
                        <a:pt x="2337" y="4999"/>
                        <a:pt x="2337" y="5000"/>
                        <a:pt x="2335" y="5000"/>
                      </a:cubicBezTo>
                      <a:cubicBezTo>
                        <a:pt x="2334" y="5000"/>
                        <a:pt x="2333" y="4999"/>
                        <a:pt x="2333" y="4998"/>
                      </a:cubicBezTo>
                      <a:close/>
                      <a:moveTo>
                        <a:pt x="2333" y="4990"/>
                      </a:moveTo>
                      <a:lnTo>
                        <a:pt x="2333" y="4990"/>
                      </a:lnTo>
                      <a:cubicBezTo>
                        <a:pt x="2333" y="4989"/>
                        <a:pt x="2334" y="4988"/>
                        <a:pt x="2335" y="4988"/>
                      </a:cubicBezTo>
                      <a:cubicBezTo>
                        <a:pt x="2337" y="4988"/>
                        <a:pt x="2337" y="4989"/>
                        <a:pt x="2337" y="4990"/>
                      </a:cubicBezTo>
                      <a:lnTo>
                        <a:pt x="2337" y="4990"/>
                      </a:lnTo>
                      <a:cubicBezTo>
                        <a:pt x="2337" y="4991"/>
                        <a:pt x="2337" y="4992"/>
                        <a:pt x="2335" y="4992"/>
                      </a:cubicBezTo>
                      <a:cubicBezTo>
                        <a:pt x="2334" y="4992"/>
                        <a:pt x="2333" y="4991"/>
                        <a:pt x="2333" y="4990"/>
                      </a:cubicBezTo>
                      <a:close/>
                      <a:moveTo>
                        <a:pt x="2333" y="4982"/>
                      </a:moveTo>
                      <a:lnTo>
                        <a:pt x="2333" y="4982"/>
                      </a:lnTo>
                      <a:cubicBezTo>
                        <a:pt x="2333" y="4981"/>
                        <a:pt x="2334" y="4980"/>
                        <a:pt x="2335" y="4980"/>
                      </a:cubicBezTo>
                      <a:cubicBezTo>
                        <a:pt x="2337" y="4980"/>
                        <a:pt x="2337" y="4981"/>
                        <a:pt x="2337" y="4982"/>
                      </a:cubicBezTo>
                      <a:lnTo>
                        <a:pt x="2337" y="4982"/>
                      </a:lnTo>
                      <a:cubicBezTo>
                        <a:pt x="2337" y="4983"/>
                        <a:pt x="2337" y="4984"/>
                        <a:pt x="2335" y="4984"/>
                      </a:cubicBezTo>
                      <a:cubicBezTo>
                        <a:pt x="2334" y="4984"/>
                        <a:pt x="2333" y="4983"/>
                        <a:pt x="2333" y="4982"/>
                      </a:cubicBezTo>
                      <a:close/>
                      <a:moveTo>
                        <a:pt x="2333" y="4974"/>
                      </a:moveTo>
                      <a:lnTo>
                        <a:pt x="2333" y="4974"/>
                      </a:lnTo>
                      <a:cubicBezTo>
                        <a:pt x="2333" y="4973"/>
                        <a:pt x="2334" y="4972"/>
                        <a:pt x="2335" y="4972"/>
                      </a:cubicBezTo>
                      <a:cubicBezTo>
                        <a:pt x="2337" y="4972"/>
                        <a:pt x="2337" y="4973"/>
                        <a:pt x="2337" y="4974"/>
                      </a:cubicBezTo>
                      <a:lnTo>
                        <a:pt x="2337" y="4974"/>
                      </a:lnTo>
                      <a:cubicBezTo>
                        <a:pt x="2337" y="4975"/>
                        <a:pt x="2337" y="4976"/>
                        <a:pt x="2335" y="4976"/>
                      </a:cubicBezTo>
                      <a:cubicBezTo>
                        <a:pt x="2334" y="4976"/>
                        <a:pt x="2333" y="4975"/>
                        <a:pt x="2333" y="4974"/>
                      </a:cubicBezTo>
                      <a:close/>
                      <a:moveTo>
                        <a:pt x="2333" y="4966"/>
                      </a:moveTo>
                      <a:lnTo>
                        <a:pt x="2333" y="4966"/>
                      </a:lnTo>
                      <a:cubicBezTo>
                        <a:pt x="2333" y="4965"/>
                        <a:pt x="2334" y="4964"/>
                        <a:pt x="2335" y="4964"/>
                      </a:cubicBezTo>
                      <a:cubicBezTo>
                        <a:pt x="2337" y="4964"/>
                        <a:pt x="2337" y="4965"/>
                        <a:pt x="2337" y="4966"/>
                      </a:cubicBezTo>
                      <a:lnTo>
                        <a:pt x="2337" y="4966"/>
                      </a:lnTo>
                      <a:cubicBezTo>
                        <a:pt x="2337" y="4967"/>
                        <a:pt x="2337" y="4968"/>
                        <a:pt x="2335" y="4968"/>
                      </a:cubicBezTo>
                      <a:cubicBezTo>
                        <a:pt x="2334" y="4968"/>
                        <a:pt x="2333" y="4967"/>
                        <a:pt x="2333" y="4966"/>
                      </a:cubicBezTo>
                      <a:close/>
                      <a:moveTo>
                        <a:pt x="2333" y="4958"/>
                      </a:moveTo>
                      <a:lnTo>
                        <a:pt x="2333" y="4958"/>
                      </a:lnTo>
                      <a:cubicBezTo>
                        <a:pt x="2333" y="4957"/>
                        <a:pt x="2334" y="4956"/>
                        <a:pt x="2335" y="4956"/>
                      </a:cubicBezTo>
                      <a:cubicBezTo>
                        <a:pt x="2337" y="4956"/>
                        <a:pt x="2337" y="4957"/>
                        <a:pt x="2337" y="4958"/>
                      </a:cubicBezTo>
                      <a:lnTo>
                        <a:pt x="2337" y="4958"/>
                      </a:lnTo>
                      <a:cubicBezTo>
                        <a:pt x="2337" y="4959"/>
                        <a:pt x="2337" y="4960"/>
                        <a:pt x="2335" y="4960"/>
                      </a:cubicBezTo>
                      <a:cubicBezTo>
                        <a:pt x="2334" y="4960"/>
                        <a:pt x="2333" y="4959"/>
                        <a:pt x="2333" y="4958"/>
                      </a:cubicBezTo>
                      <a:close/>
                      <a:moveTo>
                        <a:pt x="2333" y="4950"/>
                      </a:moveTo>
                      <a:lnTo>
                        <a:pt x="2333" y="4950"/>
                      </a:lnTo>
                      <a:cubicBezTo>
                        <a:pt x="2333" y="4949"/>
                        <a:pt x="2334" y="4948"/>
                        <a:pt x="2335" y="4948"/>
                      </a:cubicBezTo>
                      <a:cubicBezTo>
                        <a:pt x="2337" y="4948"/>
                        <a:pt x="2337" y="4949"/>
                        <a:pt x="2337" y="4950"/>
                      </a:cubicBezTo>
                      <a:lnTo>
                        <a:pt x="2337" y="4950"/>
                      </a:lnTo>
                      <a:cubicBezTo>
                        <a:pt x="2337" y="4951"/>
                        <a:pt x="2337" y="4952"/>
                        <a:pt x="2335" y="4952"/>
                      </a:cubicBezTo>
                      <a:cubicBezTo>
                        <a:pt x="2334" y="4952"/>
                        <a:pt x="2333" y="4951"/>
                        <a:pt x="2333" y="4950"/>
                      </a:cubicBezTo>
                      <a:close/>
                      <a:moveTo>
                        <a:pt x="2333" y="4942"/>
                      </a:moveTo>
                      <a:lnTo>
                        <a:pt x="2333" y="4942"/>
                      </a:lnTo>
                      <a:cubicBezTo>
                        <a:pt x="2333" y="4941"/>
                        <a:pt x="2334" y="4940"/>
                        <a:pt x="2335" y="4940"/>
                      </a:cubicBezTo>
                      <a:cubicBezTo>
                        <a:pt x="2337" y="4940"/>
                        <a:pt x="2337" y="4941"/>
                        <a:pt x="2337" y="4942"/>
                      </a:cubicBezTo>
                      <a:lnTo>
                        <a:pt x="2337" y="4942"/>
                      </a:lnTo>
                      <a:cubicBezTo>
                        <a:pt x="2337" y="4943"/>
                        <a:pt x="2337" y="4944"/>
                        <a:pt x="2335" y="4944"/>
                      </a:cubicBezTo>
                      <a:cubicBezTo>
                        <a:pt x="2334" y="4944"/>
                        <a:pt x="2333" y="4943"/>
                        <a:pt x="2333" y="4942"/>
                      </a:cubicBezTo>
                      <a:close/>
                      <a:moveTo>
                        <a:pt x="2333" y="4934"/>
                      </a:moveTo>
                      <a:lnTo>
                        <a:pt x="2333" y="4934"/>
                      </a:lnTo>
                      <a:cubicBezTo>
                        <a:pt x="2333" y="4933"/>
                        <a:pt x="2334" y="4932"/>
                        <a:pt x="2335" y="4932"/>
                      </a:cubicBezTo>
                      <a:cubicBezTo>
                        <a:pt x="2337" y="4932"/>
                        <a:pt x="2337" y="4933"/>
                        <a:pt x="2337" y="4934"/>
                      </a:cubicBezTo>
                      <a:lnTo>
                        <a:pt x="2337" y="4934"/>
                      </a:lnTo>
                      <a:cubicBezTo>
                        <a:pt x="2337" y="4935"/>
                        <a:pt x="2337" y="4936"/>
                        <a:pt x="2335" y="4936"/>
                      </a:cubicBezTo>
                      <a:cubicBezTo>
                        <a:pt x="2334" y="4936"/>
                        <a:pt x="2333" y="4935"/>
                        <a:pt x="2333" y="4934"/>
                      </a:cubicBezTo>
                      <a:close/>
                      <a:moveTo>
                        <a:pt x="2333" y="4926"/>
                      </a:moveTo>
                      <a:lnTo>
                        <a:pt x="2333" y="4926"/>
                      </a:lnTo>
                      <a:cubicBezTo>
                        <a:pt x="2333" y="4925"/>
                        <a:pt x="2334" y="4924"/>
                        <a:pt x="2335" y="4924"/>
                      </a:cubicBezTo>
                      <a:cubicBezTo>
                        <a:pt x="2337" y="4924"/>
                        <a:pt x="2337" y="4925"/>
                        <a:pt x="2337" y="4926"/>
                      </a:cubicBezTo>
                      <a:lnTo>
                        <a:pt x="2337" y="4926"/>
                      </a:lnTo>
                      <a:cubicBezTo>
                        <a:pt x="2337" y="4927"/>
                        <a:pt x="2337" y="4928"/>
                        <a:pt x="2335" y="4928"/>
                      </a:cubicBezTo>
                      <a:cubicBezTo>
                        <a:pt x="2334" y="4928"/>
                        <a:pt x="2333" y="4927"/>
                        <a:pt x="2333" y="4926"/>
                      </a:cubicBezTo>
                      <a:close/>
                      <a:moveTo>
                        <a:pt x="2333" y="4918"/>
                      </a:moveTo>
                      <a:lnTo>
                        <a:pt x="2333" y="4918"/>
                      </a:lnTo>
                      <a:cubicBezTo>
                        <a:pt x="2333" y="4917"/>
                        <a:pt x="2334" y="4916"/>
                        <a:pt x="2335" y="4916"/>
                      </a:cubicBezTo>
                      <a:cubicBezTo>
                        <a:pt x="2337" y="4916"/>
                        <a:pt x="2337" y="4917"/>
                        <a:pt x="2337" y="4918"/>
                      </a:cubicBezTo>
                      <a:lnTo>
                        <a:pt x="2337" y="4918"/>
                      </a:lnTo>
                      <a:cubicBezTo>
                        <a:pt x="2337" y="4919"/>
                        <a:pt x="2337" y="4920"/>
                        <a:pt x="2335" y="4920"/>
                      </a:cubicBezTo>
                      <a:cubicBezTo>
                        <a:pt x="2334" y="4920"/>
                        <a:pt x="2333" y="4919"/>
                        <a:pt x="2333" y="4918"/>
                      </a:cubicBezTo>
                      <a:close/>
                      <a:moveTo>
                        <a:pt x="2333" y="4910"/>
                      </a:moveTo>
                      <a:lnTo>
                        <a:pt x="2333" y="4910"/>
                      </a:lnTo>
                      <a:cubicBezTo>
                        <a:pt x="2333" y="4909"/>
                        <a:pt x="2334" y="4908"/>
                        <a:pt x="2335" y="4908"/>
                      </a:cubicBezTo>
                      <a:cubicBezTo>
                        <a:pt x="2337" y="4908"/>
                        <a:pt x="2337" y="4909"/>
                        <a:pt x="2337" y="4910"/>
                      </a:cubicBezTo>
                      <a:lnTo>
                        <a:pt x="2337" y="4910"/>
                      </a:lnTo>
                      <a:cubicBezTo>
                        <a:pt x="2337" y="4911"/>
                        <a:pt x="2337" y="4912"/>
                        <a:pt x="2335" y="4912"/>
                      </a:cubicBezTo>
                      <a:cubicBezTo>
                        <a:pt x="2334" y="4912"/>
                        <a:pt x="2333" y="4911"/>
                        <a:pt x="2333" y="4910"/>
                      </a:cubicBezTo>
                      <a:close/>
                      <a:moveTo>
                        <a:pt x="2333" y="4902"/>
                      </a:moveTo>
                      <a:lnTo>
                        <a:pt x="2333" y="4902"/>
                      </a:lnTo>
                      <a:cubicBezTo>
                        <a:pt x="2333" y="4901"/>
                        <a:pt x="2334" y="4900"/>
                        <a:pt x="2335" y="4900"/>
                      </a:cubicBezTo>
                      <a:cubicBezTo>
                        <a:pt x="2337" y="4900"/>
                        <a:pt x="2337" y="4901"/>
                        <a:pt x="2337" y="4902"/>
                      </a:cubicBezTo>
                      <a:lnTo>
                        <a:pt x="2337" y="4902"/>
                      </a:lnTo>
                      <a:cubicBezTo>
                        <a:pt x="2337" y="4903"/>
                        <a:pt x="2337" y="4904"/>
                        <a:pt x="2335" y="4904"/>
                      </a:cubicBezTo>
                      <a:cubicBezTo>
                        <a:pt x="2334" y="4904"/>
                        <a:pt x="2333" y="4903"/>
                        <a:pt x="2333" y="4902"/>
                      </a:cubicBezTo>
                      <a:close/>
                      <a:moveTo>
                        <a:pt x="2333" y="4894"/>
                      </a:moveTo>
                      <a:lnTo>
                        <a:pt x="2333" y="4894"/>
                      </a:lnTo>
                      <a:cubicBezTo>
                        <a:pt x="2333" y="4893"/>
                        <a:pt x="2334" y="4892"/>
                        <a:pt x="2335" y="4892"/>
                      </a:cubicBezTo>
                      <a:cubicBezTo>
                        <a:pt x="2337" y="4892"/>
                        <a:pt x="2337" y="4893"/>
                        <a:pt x="2337" y="4894"/>
                      </a:cubicBezTo>
                      <a:lnTo>
                        <a:pt x="2337" y="4894"/>
                      </a:lnTo>
                      <a:cubicBezTo>
                        <a:pt x="2337" y="4895"/>
                        <a:pt x="2337" y="4896"/>
                        <a:pt x="2335" y="4896"/>
                      </a:cubicBezTo>
                      <a:cubicBezTo>
                        <a:pt x="2334" y="4896"/>
                        <a:pt x="2333" y="4895"/>
                        <a:pt x="2333" y="4894"/>
                      </a:cubicBezTo>
                      <a:close/>
                      <a:moveTo>
                        <a:pt x="2333" y="4886"/>
                      </a:moveTo>
                      <a:lnTo>
                        <a:pt x="2333" y="4886"/>
                      </a:lnTo>
                      <a:cubicBezTo>
                        <a:pt x="2333" y="4885"/>
                        <a:pt x="2334" y="4884"/>
                        <a:pt x="2335" y="4884"/>
                      </a:cubicBezTo>
                      <a:cubicBezTo>
                        <a:pt x="2337" y="4884"/>
                        <a:pt x="2337" y="4885"/>
                        <a:pt x="2337" y="4886"/>
                      </a:cubicBezTo>
                      <a:lnTo>
                        <a:pt x="2337" y="4886"/>
                      </a:lnTo>
                      <a:cubicBezTo>
                        <a:pt x="2337" y="4887"/>
                        <a:pt x="2337" y="4888"/>
                        <a:pt x="2335" y="4888"/>
                      </a:cubicBezTo>
                      <a:cubicBezTo>
                        <a:pt x="2334" y="4888"/>
                        <a:pt x="2333" y="4887"/>
                        <a:pt x="2333" y="4886"/>
                      </a:cubicBezTo>
                      <a:close/>
                      <a:moveTo>
                        <a:pt x="2333" y="4878"/>
                      </a:moveTo>
                      <a:lnTo>
                        <a:pt x="2333" y="4878"/>
                      </a:lnTo>
                      <a:cubicBezTo>
                        <a:pt x="2333" y="4877"/>
                        <a:pt x="2334" y="4876"/>
                        <a:pt x="2335" y="4876"/>
                      </a:cubicBezTo>
                      <a:cubicBezTo>
                        <a:pt x="2337" y="4876"/>
                        <a:pt x="2337" y="4877"/>
                        <a:pt x="2337" y="4878"/>
                      </a:cubicBezTo>
                      <a:lnTo>
                        <a:pt x="2337" y="4878"/>
                      </a:lnTo>
                      <a:cubicBezTo>
                        <a:pt x="2337" y="4879"/>
                        <a:pt x="2337" y="4880"/>
                        <a:pt x="2335" y="4880"/>
                      </a:cubicBezTo>
                      <a:cubicBezTo>
                        <a:pt x="2334" y="4880"/>
                        <a:pt x="2333" y="4879"/>
                        <a:pt x="2333" y="4878"/>
                      </a:cubicBezTo>
                      <a:close/>
                      <a:moveTo>
                        <a:pt x="2333" y="4870"/>
                      </a:moveTo>
                      <a:lnTo>
                        <a:pt x="2333" y="4870"/>
                      </a:lnTo>
                      <a:cubicBezTo>
                        <a:pt x="2333" y="4869"/>
                        <a:pt x="2334" y="4868"/>
                        <a:pt x="2335" y="4868"/>
                      </a:cubicBezTo>
                      <a:cubicBezTo>
                        <a:pt x="2337" y="4868"/>
                        <a:pt x="2337" y="4869"/>
                        <a:pt x="2337" y="4870"/>
                      </a:cubicBezTo>
                      <a:lnTo>
                        <a:pt x="2337" y="4870"/>
                      </a:lnTo>
                      <a:cubicBezTo>
                        <a:pt x="2337" y="4871"/>
                        <a:pt x="2337" y="4872"/>
                        <a:pt x="2335" y="4872"/>
                      </a:cubicBezTo>
                      <a:cubicBezTo>
                        <a:pt x="2334" y="4872"/>
                        <a:pt x="2333" y="4871"/>
                        <a:pt x="2333" y="4870"/>
                      </a:cubicBezTo>
                      <a:close/>
                      <a:moveTo>
                        <a:pt x="2333" y="4862"/>
                      </a:moveTo>
                      <a:lnTo>
                        <a:pt x="2333" y="4862"/>
                      </a:lnTo>
                      <a:cubicBezTo>
                        <a:pt x="2333" y="4861"/>
                        <a:pt x="2334" y="4860"/>
                        <a:pt x="2335" y="4860"/>
                      </a:cubicBezTo>
                      <a:cubicBezTo>
                        <a:pt x="2337" y="4860"/>
                        <a:pt x="2337" y="4861"/>
                        <a:pt x="2337" y="4862"/>
                      </a:cubicBezTo>
                      <a:lnTo>
                        <a:pt x="2337" y="4862"/>
                      </a:lnTo>
                      <a:cubicBezTo>
                        <a:pt x="2337" y="4863"/>
                        <a:pt x="2337" y="4864"/>
                        <a:pt x="2335" y="4864"/>
                      </a:cubicBezTo>
                      <a:cubicBezTo>
                        <a:pt x="2334" y="4864"/>
                        <a:pt x="2333" y="4863"/>
                        <a:pt x="2333" y="4862"/>
                      </a:cubicBezTo>
                      <a:close/>
                      <a:moveTo>
                        <a:pt x="2333" y="4854"/>
                      </a:moveTo>
                      <a:lnTo>
                        <a:pt x="2333" y="4854"/>
                      </a:lnTo>
                      <a:cubicBezTo>
                        <a:pt x="2333" y="4853"/>
                        <a:pt x="2334" y="4852"/>
                        <a:pt x="2335" y="4852"/>
                      </a:cubicBezTo>
                      <a:cubicBezTo>
                        <a:pt x="2337" y="4852"/>
                        <a:pt x="2337" y="4853"/>
                        <a:pt x="2337" y="4854"/>
                      </a:cubicBezTo>
                      <a:lnTo>
                        <a:pt x="2337" y="4854"/>
                      </a:lnTo>
                      <a:cubicBezTo>
                        <a:pt x="2337" y="4855"/>
                        <a:pt x="2337" y="4856"/>
                        <a:pt x="2335" y="4856"/>
                      </a:cubicBezTo>
                      <a:cubicBezTo>
                        <a:pt x="2334" y="4856"/>
                        <a:pt x="2333" y="4855"/>
                        <a:pt x="2333" y="4854"/>
                      </a:cubicBezTo>
                      <a:close/>
                      <a:moveTo>
                        <a:pt x="2333" y="4846"/>
                      </a:moveTo>
                      <a:lnTo>
                        <a:pt x="2333" y="4846"/>
                      </a:lnTo>
                      <a:cubicBezTo>
                        <a:pt x="2333" y="4845"/>
                        <a:pt x="2334" y="4844"/>
                        <a:pt x="2335" y="4844"/>
                      </a:cubicBezTo>
                      <a:cubicBezTo>
                        <a:pt x="2337" y="4844"/>
                        <a:pt x="2337" y="4845"/>
                        <a:pt x="2337" y="4846"/>
                      </a:cubicBezTo>
                      <a:lnTo>
                        <a:pt x="2337" y="4846"/>
                      </a:lnTo>
                      <a:cubicBezTo>
                        <a:pt x="2337" y="4847"/>
                        <a:pt x="2337" y="4848"/>
                        <a:pt x="2335" y="4848"/>
                      </a:cubicBezTo>
                      <a:cubicBezTo>
                        <a:pt x="2334" y="4848"/>
                        <a:pt x="2333" y="4847"/>
                        <a:pt x="2333" y="4846"/>
                      </a:cubicBezTo>
                      <a:close/>
                      <a:moveTo>
                        <a:pt x="2333" y="4838"/>
                      </a:moveTo>
                      <a:lnTo>
                        <a:pt x="2333" y="4838"/>
                      </a:lnTo>
                      <a:cubicBezTo>
                        <a:pt x="2333" y="4837"/>
                        <a:pt x="2334" y="4836"/>
                        <a:pt x="2335" y="4836"/>
                      </a:cubicBezTo>
                      <a:cubicBezTo>
                        <a:pt x="2337" y="4836"/>
                        <a:pt x="2337" y="4837"/>
                        <a:pt x="2337" y="4838"/>
                      </a:cubicBezTo>
                      <a:lnTo>
                        <a:pt x="2337" y="4838"/>
                      </a:lnTo>
                      <a:cubicBezTo>
                        <a:pt x="2337" y="4839"/>
                        <a:pt x="2337" y="4840"/>
                        <a:pt x="2335" y="4840"/>
                      </a:cubicBezTo>
                      <a:cubicBezTo>
                        <a:pt x="2334" y="4840"/>
                        <a:pt x="2333" y="4839"/>
                        <a:pt x="2333" y="4838"/>
                      </a:cubicBezTo>
                      <a:close/>
                      <a:moveTo>
                        <a:pt x="2333" y="4830"/>
                      </a:moveTo>
                      <a:lnTo>
                        <a:pt x="2333" y="4830"/>
                      </a:lnTo>
                      <a:cubicBezTo>
                        <a:pt x="2333" y="4829"/>
                        <a:pt x="2334" y="4828"/>
                        <a:pt x="2335" y="4828"/>
                      </a:cubicBezTo>
                      <a:cubicBezTo>
                        <a:pt x="2337" y="4828"/>
                        <a:pt x="2337" y="4829"/>
                        <a:pt x="2337" y="4830"/>
                      </a:cubicBezTo>
                      <a:lnTo>
                        <a:pt x="2337" y="4830"/>
                      </a:lnTo>
                      <a:cubicBezTo>
                        <a:pt x="2337" y="4831"/>
                        <a:pt x="2337" y="4832"/>
                        <a:pt x="2335" y="4832"/>
                      </a:cubicBezTo>
                      <a:cubicBezTo>
                        <a:pt x="2334" y="4832"/>
                        <a:pt x="2333" y="4831"/>
                        <a:pt x="2333" y="4830"/>
                      </a:cubicBezTo>
                      <a:close/>
                      <a:moveTo>
                        <a:pt x="2333" y="4822"/>
                      </a:moveTo>
                      <a:lnTo>
                        <a:pt x="2333" y="4822"/>
                      </a:lnTo>
                      <a:cubicBezTo>
                        <a:pt x="2333" y="4821"/>
                        <a:pt x="2334" y="4820"/>
                        <a:pt x="2335" y="4820"/>
                      </a:cubicBezTo>
                      <a:cubicBezTo>
                        <a:pt x="2337" y="4820"/>
                        <a:pt x="2337" y="4821"/>
                        <a:pt x="2337" y="4822"/>
                      </a:cubicBezTo>
                      <a:lnTo>
                        <a:pt x="2337" y="4822"/>
                      </a:lnTo>
                      <a:cubicBezTo>
                        <a:pt x="2337" y="4823"/>
                        <a:pt x="2337" y="4824"/>
                        <a:pt x="2335" y="4824"/>
                      </a:cubicBezTo>
                      <a:cubicBezTo>
                        <a:pt x="2334" y="4824"/>
                        <a:pt x="2333" y="4823"/>
                        <a:pt x="2333" y="4822"/>
                      </a:cubicBezTo>
                      <a:close/>
                      <a:moveTo>
                        <a:pt x="2333" y="4814"/>
                      </a:moveTo>
                      <a:lnTo>
                        <a:pt x="2333" y="4814"/>
                      </a:lnTo>
                      <a:cubicBezTo>
                        <a:pt x="2333" y="4813"/>
                        <a:pt x="2334" y="4812"/>
                        <a:pt x="2335" y="4812"/>
                      </a:cubicBezTo>
                      <a:cubicBezTo>
                        <a:pt x="2337" y="4812"/>
                        <a:pt x="2337" y="4813"/>
                        <a:pt x="2337" y="4814"/>
                      </a:cubicBezTo>
                      <a:lnTo>
                        <a:pt x="2337" y="4814"/>
                      </a:lnTo>
                      <a:cubicBezTo>
                        <a:pt x="2337" y="4815"/>
                        <a:pt x="2337" y="4816"/>
                        <a:pt x="2335" y="4816"/>
                      </a:cubicBezTo>
                      <a:cubicBezTo>
                        <a:pt x="2334" y="4816"/>
                        <a:pt x="2333" y="4815"/>
                        <a:pt x="2333" y="4814"/>
                      </a:cubicBezTo>
                      <a:close/>
                      <a:moveTo>
                        <a:pt x="2333" y="4806"/>
                      </a:moveTo>
                      <a:lnTo>
                        <a:pt x="2333" y="4806"/>
                      </a:lnTo>
                      <a:cubicBezTo>
                        <a:pt x="2333" y="4805"/>
                        <a:pt x="2334" y="4804"/>
                        <a:pt x="2335" y="4804"/>
                      </a:cubicBezTo>
                      <a:cubicBezTo>
                        <a:pt x="2337" y="4804"/>
                        <a:pt x="2337" y="4805"/>
                        <a:pt x="2337" y="4806"/>
                      </a:cubicBezTo>
                      <a:lnTo>
                        <a:pt x="2337" y="4806"/>
                      </a:lnTo>
                      <a:cubicBezTo>
                        <a:pt x="2337" y="4807"/>
                        <a:pt x="2337" y="4808"/>
                        <a:pt x="2335" y="4808"/>
                      </a:cubicBezTo>
                      <a:cubicBezTo>
                        <a:pt x="2334" y="4808"/>
                        <a:pt x="2333" y="4807"/>
                        <a:pt x="2333" y="4806"/>
                      </a:cubicBezTo>
                      <a:close/>
                      <a:moveTo>
                        <a:pt x="2333" y="4798"/>
                      </a:moveTo>
                      <a:lnTo>
                        <a:pt x="2333" y="4798"/>
                      </a:lnTo>
                      <a:cubicBezTo>
                        <a:pt x="2333" y="4797"/>
                        <a:pt x="2334" y="4796"/>
                        <a:pt x="2335" y="4796"/>
                      </a:cubicBezTo>
                      <a:cubicBezTo>
                        <a:pt x="2337" y="4796"/>
                        <a:pt x="2337" y="4797"/>
                        <a:pt x="2337" y="4798"/>
                      </a:cubicBezTo>
                      <a:lnTo>
                        <a:pt x="2337" y="4798"/>
                      </a:lnTo>
                      <a:cubicBezTo>
                        <a:pt x="2337" y="4799"/>
                        <a:pt x="2337" y="4800"/>
                        <a:pt x="2335" y="4800"/>
                      </a:cubicBezTo>
                      <a:cubicBezTo>
                        <a:pt x="2334" y="4800"/>
                        <a:pt x="2333" y="4799"/>
                        <a:pt x="2333" y="4798"/>
                      </a:cubicBezTo>
                      <a:close/>
                      <a:moveTo>
                        <a:pt x="2333" y="4790"/>
                      </a:moveTo>
                      <a:lnTo>
                        <a:pt x="2333" y="4790"/>
                      </a:lnTo>
                      <a:cubicBezTo>
                        <a:pt x="2333" y="4789"/>
                        <a:pt x="2334" y="4788"/>
                        <a:pt x="2335" y="4788"/>
                      </a:cubicBezTo>
                      <a:cubicBezTo>
                        <a:pt x="2337" y="4788"/>
                        <a:pt x="2337" y="4789"/>
                        <a:pt x="2337" y="4790"/>
                      </a:cubicBezTo>
                      <a:lnTo>
                        <a:pt x="2337" y="4790"/>
                      </a:lnTo>
                      <a:cubicBezTo>
                        <a:pt x="2337" y="4791"/>
                        <a:pt x="2337" y="4792"/>
                        <a:pt x="2335" y="4792"/>
                      </a:cubicBezTo>
                      <a:cubicBezTo>
                        <a:pt x="2334" y="4792"/>
                        <a:pt x="2333" y="4791"/>
                        <a:pt x="2333" y="4790"/>
                      </a:cubicBezTo>
                      <a:close/>
                      <a:moveTo>
                        <a:pt x="2333" y="4782"/>
                      </a:moveTo>
                      <a:lnTo>
                        <a:pt x="2333" y="4782"/>
                      </a:lnTo>
                      <a:cubicBezTo>
                        <a:pt x="2333" y="4781"/>
                        <a:pt x="2334" y="4780"/>
                        <a:pt x="2335" y="4780"/>
                      </a:cubicBezTo>
                      <a:cubicBezTo>
                        <a:pt x="2337" y="4780"/>
                        <a:pt x="2337" y="4781"/>
                        <a:pt x="2337" y="4782"/>
                      </a:cubicBezTo>
                      <a:lnTo>
                        <a:pt x="2337" y="4782"/>
                      </a:lnTo>
                      <a:cubicBezTo>
                        <a:pt x="2337" y="4783"/>
                        <a:pt x="2337" y="4784"/>
                        <a:pt x="2335" y="4784"/>
                      </a:cubicBezTo>
                      <a:cubicBezTo>
                        <a:pt x="2334" y="4784"/>
                        <a:pt x="2333" y="4783"/>
                        <a:pt x="2333" y="4782"/>
                      </a:cubicBezTo>
                      <a:close/>
                      <a:moveTo>
                        <a:pt x="2333" y="4774"/>
                      </a:moveTo>
                      <a:lnTo>
                        <a:pt x="2333" y="4774"/>
                      </a:lnTo>
                      <a:cubicBezTo>
                        <a:pt x="2333" y="4773"/>
                        <a:pt x="2334" y="4772"/>
                        <a:pt x="2335" y="4772"/>
                      </a:cubicBezTo>
                      <a:cubicBezTo>
                        <a:pt x="2337" y="4772"/>
                        <a:pt x="2337" y="4773"/>
                        <a:pt x="2337" y="4774"/>
                      </a:cubicBezTo>
                      <a:lnTo>
                        <a:pt x="2337" y="4774"/>
                      </a:lnTo>
                      <a:cubicBezTo>
                        <a:pt x="2337" y="4775"/>
                        <a:pt x="2337" y="4776"/>
                        <a:pt x="2335" y="4776"/>
                      </a:cubicBezTo>
                      <a:cubicBezTo>
                        <a:pt x="2334" y="4776"/>
                        <a:pt x="2333" y="4775"/>
                        <a:pt x="2333" y="4774"/>
                      </a:cubicBezTo>
                      <a:close/>
                      <a:moveTo>
                        <a:pt x="2333" y="4766"/>
                      </a:moveTo>
                      <a:lnTo>
                        <a:pt x="2333" y="4766"/>
                      </a:lnTo>
                      <a:cubicBezTo>
                        <a:pt x="2333" y="4765"/>
                        <a:pt x="2334" y="4764"/>
                        <a:pt x="2335" y="4764"/>
                      </a:cubicBezTo>
                      <a:cubicBezTo>
                        <a:pt x="2337" y="4764"/>
                        <a:pt x="2337" y="4765"/>
                        <a:pt x="2337" y="4766"/>
                      </a:cubicBezTo>
                      <a:lnTo>
                        <a:pt x="2337" y="4766"/>
                      </a:lnTo>
                      <a:cubicBezTo>
                        <a:pt x="2337" y="4767"/>
                        <a:pt x="2337" y="4768"/>
                        <a:pt x="2335" y="4768"/>
                      </a:cubicBezTo>
                      <a:cubicBezTo>
                        <a:pt x="2334" y="4768"/>
                        <a:pt x="2333" y="4767"/>
                        <a:pt x="2333" y="4766"/>
                      </a:cubicBezTo>
                      <a:close/>
                      <a:moveTo>
                        <a:pt x="2333" y="4758"/>
                      </a:moveTo>
                      <a:lnTo>
                        <a:pt x="2333" y="4758"/>
                      </a:lnTo>
                      <a:cubicBezTo>
                        <a:pt x="2333" y="4757"/>
                        <a:pt x="2334" y="4756"/>
                        <a:pt x="2335" y="4756"/>
                      </a:cubicBezTo>
                      <a:cubicBezTo>
                        <a:pt x="2337" y="4756"/>
                        <a:pt x="2337" y="4757"/>
                        <a:pt x="2337" y="4758"/>
                      </a:cubicBezTo>
                      <a:lnTo>
                        <a:pt x="2337" y="4758"/>
                      </a:lnTo>
                      <a:cubicBezTo>
                        <a:pt x="2337" y="4759"/>
                        <a:pt x="2337" y="4760"/>
                        <a:pt x="2335" y="4760"/>
                      </a:cubicBezTo>
                      <a:cubicBezTo>
                        <a:pt x="2334" y="4760"/>
                        <a:pt x="2333" y="4759"/>
                        <a:pt x="2333" y="4758"/>
                      </a:cubicBezTo>
                      <a:close/>
                      <a:moveTo>
                        <a:pt x="2333" y="4750"/>
                      </a:moveTo>
                      <a:lnTo>
                        <a:pt x="2333" y="4750"/>
                      </a:lnTo>
                      <a:cubicBezTo>
                        <a:pt x="2333" y="4749"/>
                        <a:pt x="2334" y="4748"/>
                        <a:pt x="2335" y="4748"/>
                      </a:cubicBezTo>
                      <a:cubicBezTo>
                        <a:pt x="2337" y="4748"/>
                        <a:pt x="2337" y="4749"/>
                        <a:pt x="2337" y="4750"/>
                      </a:cubicBezTo>
                      <a:lnTo>
                        <a:pt x="2337" y="4750"/>
                      </a:lnTo>
                      <a:cubicBezTo>
                        <a:pt x="2337" y="4751"/>
                        <a:pt x="2337" y="4752"/>
                        <a:pt x="2335" y="4752"/>
                      </a:cubicBezTo>
                      <a:cubicBezTo>
                        <a:pt x="2334" y="4752"/>
                        <a:pt x="2333" y="4751"/>
                        <a:pt x="2333" y="4750"/>
                      </a:cubicBezTo>
                      <a:close/>
                      <a:moveTo>
                        <a:pt x="2333" y="4742"/>
                      </a:moveTo>
                      <a:lnTo>
                        <a:pt x="2333" y="4742"/>
                      </a:lnTo>
                      <a:cubicBezTo>
                        <a:pt x="2333" y="4741"/>
                        <a:pt x="2334" y="4740"/>
                        <a:pt x="2335" y="4740"/>
                      </a:cubicBezTo>
                      <a:cubicBezTo>
                        <a:pt x="2337" y="4740"/>
                        <a:pt x="2337" y="4741"/>
                        <a:pt x="2337" y="4742"/>
                      </a:cubicBezTo>
                      <a:lnTo>
                        <a:pt x="2337" y="4742"/>
                      </a:lnTo>
                      <a:cubicBezTo>
                        <a:pt x="2337" y="4743"/>
                        <a:pt x="2337" y="4744"/>
                        <a:pt x="2335" y="4744"/>
                      </a:cubicBezTo>
                      <a:cubicBezTo>
                        <a:pt x="2334" y="4744"/>
                        <a:pt x="2333" y="4743"/>
                        <a:pt x="2333" y="4742"/>
                      </a:cubicBezTo>
                      <a:close/>
                      <a:moveTo>
                        <a:pt x="2333" y="4734"/>
                      </a:moveTo>
                      <a:lnTo>
                        <a:pt x="2333" y="4734"/>
                      </a:lnTo>
                      <a:cubicBezTo>
                        <a:pt x="2333" y="4733"/>
                        <a:pt x="2334" y="4732"/>
                        <a:pt x="2335" y="4732"/>
                      </a:cubicBezTo>
                      <a:cubicBezTo>
                        <a:pt x="2337" y="4732"/>
                        <a:pt x="2337" y="4733"/>
                        <a:pt x="2337" y="4734"/>
                      </a:cubicBezTo>
                      <a:lnTo>
                        <a:pt x="2337" y="4734"/>
                      </a:lnTo>
                      <a:cubicBezTo>
                        <a:pt x="2337" y="4735"/>
                        <a:pt x="2337" y="4736"/>
                        <a:pt x="2335" y="4736"/>
                      </a:cubicBezTo>
                      <a:cubicBezTo>
                        <a:pt x="2334" y="4736"/>
                        <a:pt x="2333" y="4735"/>
                        <a:pt x="2333" y="4734"/>
                      </a:cubicBezTo>
                      <a:close/>
                      <a:moveTo>
                        <a:pt x="2333" y="4726"/>
                      </a:moveTo>
                      <a:lnTo>
                        <a:pt x="2333" y="4726"/>
                      </a:lnTo>
                      <a:cubicBezTo>
                        <a:pt x="2333" y="4725"/>
                        <a:pt x="2334" y="4724"/>
                        <a:pt x="2335" y="4724"/>
                      </a:cubicBezTo>
                      <a:cubicBezTo>
                        <a:pt x="2337" y="4724"/>
                        <a:pt x="2337" y="4725"/>
                        <a:pt x="2337" y="4726"/>
                      </a:cubicBezTo>
                      <a:lnTo>
                        <a:pt x="2337" y="4726"/>
                      </a:lnTo>
                      <a:cubicBezTo>
                        <a:pt x="2337" y="4727"/>
                        <a:pt x="2337" y="4728"/>
                        <a:pt x="2335" y="4728"/>
                      </a:cubicBezTo>
                      <a:cubicBezTo>
                        <a:pt x="2334" y="4728"/>
                        <a:pt x="2333" y="4727"/>
                        <a:pt x="2333" y="4726"/>
                      </a:cubicBezTo>
                      <a:close/>
                      <a:moveTo>
                        <a:pt x="2333" y="4718"/>
                      </a:moveTo>
                      <a:lnTo>
                        <a:pt x="2333" y="4718"/>
                      </a:lnTo>
                      <a:cubicBezTo>
                        <a:pt x="2333" y="4717"/>
                        <a:pt x="2334" y="4716"/>
                        <a:pt x="2335" y="4716"/>
                      </a:cubicBezTo>
                      <a:cubicBezTo>
                        <a:pt x="2337" y="4716"/>
                        <a:pt x="2337" y="4717"/>
                        <a:pt x="2337" y="4718"/>
                      </a:cubicBezTo>
                      <a:lnTo>
                        <a:pt x="2337" y="4718"/>
                      </a:lnTo>
                      <a:cubicBezTo>
                        <a:pt x="2337" y="4719"/>
                        <a:pt x="2337" y="4720"/>
                        <a:pt x="2335" y="4720"/>
                      </a:cubicBezTo>
                      <a:cubicBezTo>
                        <a:pt x="2334" y="4720"/>
                        <a:pt x="2333" y="4719"/>
                        <a:pt x="2333" y="4718"/>
                      </a:cubicBezTo>
                      <a:close/>
                      <a:moveTo>
                        <a:pt x="2333" y="4710"/>
                      </a:moveTo>
                      <a:lnTo>
                        <a:pt x="2333" y="4710"/>
                      </a:lnTo>
                      <a:cubicBezTo>
                        <a:pt x="2333" y="4709"/>
                        <a:pt x="2334" y="4708"/>
                        <a:pt x="2335" y="4708"/>
                      </a:cubicBezTo>
                      <a:cubicBezTo>
                        <a:pt x="2337" y="4708"/>
                        <a:pt x="2337" y="4709"/>
                        <a:pt x="2337" y="4710"/>
                      </a:cubicBezTo>
                      <a:lnTo>
                        <a:pt x="2337" y="4710"/>
                      </a:lnTo>
                      <a:cubicBezTo>
                        <a:pt x="2337" y="4711"/>
                        <a:pt x="2337" y="4712"/>
                        <a:pt x="2335" y="4712"/>
                      </a:cubicBezTo>
                      <a:cubicBezTo>
                        <a:pt x="2334" y="4712"/>
                        <a:pt x="2333" y="4711"/>
                        <a:pt x="2333" y="4710"/>
                      </a:cubicBezTo>
                      <a:close/>
                      <a:moveTo>
                        <a:pt x="2333" y="4702"/>
                      </a:moveTo>
                      <a:lnTo>
                        <a:pt x="2333" y="4702"/>
                      </a:lnTo>
                      <a:cubicBezTo>
                        <a:pt x="2333" y="4701"/>
                        <a:pt x="2334" y="4700"/>
                        <a:pt x="2335" y="4700"/>
                      </a:cubicBezTo>
                      <a:cubicBezTo>
                        <a:pt x="2337" y="4700"/>
                        <a:pt x="2337" y="4701"/>
                        <a:pt x="2337" y="4702"/>
                      </a:cubicBezTo>
                      <a:lnTo>
                        <a:pt x="2337" y="4702"/>
                      </a:lnTo>
                      <a:cubicBezTo>
                        <a:pt x="2337" y="4703"/>
                        <a:pt x="2337" y="4704"/>
                        <a:pt x="2335" y="4704"/>
                      </a:cubicBezTo>
                      <a:cubicBezTo>
                        <a:pt x="2334" y="4704"/>
                        <a:pt x="2333" y="4703"/>
                        <a:pt x="2333" y="4702"/>
                      </a:cubicBezTo>
                      <a:close/>
                      <a:moveTo>
                        <a:pt x="2333" y="4694"/>
                      </a:moveTo>
                      <a:lnTo>
                        <a:pt x="2333" y="4694"/>
                      </a:lnTo>
                      <a:cubicBezTo>
                        <a:pt x="2333" y="4693"/>
                        <a:pt x="2334" y="4692"/>
                        <a:pt x="2335" y="4692"/>
                      </a:cubicBezTo>
                      <a:cubicBezTo>
                        <a:pt x="2337" y="4692"/>
                        <a:pt x="2337" y="4693"/>
                        <a:pt x="2337" y="4694"/>
                      </a:cubicBezTo>
                      <a:lnTo>
                        <a:pt x="2337" y="4694"/>
                      </a:lnTo>
                      <a:cubicBezTo>
                        <a:pt x="2337" y="4695"/>
                        <a:pt x="2337" y="4696"/>
                        <a:pt x="2335" y="4696"/>
                      </a:cubicBezTo>
                      <a:cubicBezTo>
                        <a:pt x="2334" y="4696"/>
                        <a:pt x="2333" y="4695"/>
                        <a:pt x="2333" y="4694"/>
                      </a:cubicBezTo>
                      <a:close/>
                      <a:moveTo>
                        <a:pt x="2333" y="4686"/>
                      </a:moveTo>
                      <a:lnTo>
                        <a:pt x="2333" y="4686"/>
                      </a:lnTo>
                      <a:cubicBezTo>
                        <a:pt x="2333" y="4685"/>
                        <a:pt x="2334" y="4684"/>
                        <a:pt x="2335" y="4684"/>
                      </a:cubicBezTo>
                      <a:cubicBezTo>
                        <a:pt x="2337" y="4684"/>
                        <a:pt x="2337" y="4685"/>
                        <a:pt x="2337" y="4686"/>
                      </a:cubicBezTo>
                      <a:lnTo>
                        <a:pt x="2337" y="4686"/>
                      </a:lnTo>
                      <a:cubicBezTo>
                        <a:pt x="2337" y="4687"/>
                        <a:pt x="2337" y="4688"/>
                        <a:pt x="2335" y="4688"/>
                      </a:cubicBezTo>
                      <a:cubicBezTo>
                        <a:pt x="2334" y="4688"/>
                        <a:pt x="2333" y="4687"/>
                        <a:pt x="2333" y="4686"/>
                      </a:cubicBezTo>
                      <a:close/>
                      <a:moveTo>
                        <a:pt x="2333" y="4678"/>
                      </a:moveTo>
                      <a:lnTo>
                        <a:pt x="2333" y="4678"/>
                      </a:lnTo>
                      <a:cubicBezTo>
                        <a:pt x="2333" y="4677"/>
                        <a:pt x="2334" y="4676"/>
                        <a:pt x="2335" y="4676"/>
                      </a:cubicBezTo>
                      <a:cubicBezTo>
                        <a:pt x="2337" y="4676"/>
                        <a:pt x="2337" y="4677"/>
                        <a:pt x="2337" y="4678"/>
                      </a:cubicBezTo>
                      <a:lnTo>
                        <a:pt x="2337" y="4678"/>
                      </a:lnTo>
                      <a:cubicBezTo>
                        <a:pt x="2337" y="4679"/>
                        <a:pt x="2337" y="4680"/>
                        <a:pt x="2335" y="4680"/>
                      </a:cubicBezTo>
                      <a:cubicBezTo>
                        <a:pt x="2334" y="4680"/>
                        <a:pt x="2333" y="4679"/>
                        <a:pt x="2333" y="4678"/>
                      </a:cubicBezTo>
                      <a:close/>
                      <a:moveTo>
                        <a:pt x="2333" y="4670"/>
                      </a:moveTo>
                      <a:lnTo>
                        <a:pt x="2333" y="4670"/>
                      </a:lnTo>
                      <a:cubicBezTo>
                        <a:pt x="2333" y="4669"/>
                        <a:pt x="2334" y="4668"/>
                        <a:pt x="2335" y="4668"/>
                      </a:cubicBezTo>
                      <a:cubicBezTo>
                        <a:pt x="2337" y="4668"/>
                        <a:pt x="2337" y="4669"/>
                        <a:pt x="2337" y="4670"/>
                      </a:cubicBezTo>
                      <a:lnTo>
                        <a:pt x="2337" y="4670"/>
                      </a:lnTo>
                      <a:cubicBezTo>
                        <a:pt x="2337" y="4671"/>
                        <a:pt x="2337" y="4672"/>
                        <a:pt x="2335" y="4672"/>
                      </a:cubicBezTo>
                      <a:cubicBezTo>
                        <a:pt x="2334" y="4672"/>
                        <a:pt x="2333" y="4671"/>
                        <a:pt x="2333" y="4670"/>
                      </a:cubicBezTo>
                      <a:close/>
                      <a:moveTo>
                        <a:pt x="2333" y="4662"/>
                      </a:moveTo>
                      <a:lnTo>
                        <a:pt x="2333" y="4662"/>
                      </a:lnTo>
                      <a:cubicBezTo>
                        <a:pt x="2333" y="4661"/>
                        <a:pt x="2334" y="4660"/>
                        <a:pt x="2335" y="4660"/>
                      </a:cubicBezTo>
                      <a:cubicBezTo>
                        <a:pt x="2337" y="4660"/>
                        <a:pt x="2337" y="4661"/>
                        <a:pt x="2337" y="4662"/>
                      </a:cubicBezTo>
                      <a:lnTo>
                        <a:pt x="2337" y="4662"/>
                      </a:lnTo>
                      <a:cubicBezTo>
                        <a:pt x="2337" y="4663"/>
                        <a:pt x="2337" y="4664"/>
                        <a:pt x="2335" y="4664"/>
                      </a:cubicBezTo>
                      <a:cubicBezTo>
                        <a:pt x="2334" y="4664"/>
                        <a:pt x="2333" y="4663"/>
                        <a:pt x="2333" y="4662"/>
                      </a:cubicBezTo>
                      <a:close/>
                      <a:moveTo>
                        <a:pt x="2333" y="4654"/>
                      </a:moveTo>
                      <a:lnTo>
                        <a:pt x="2333" y="4654"/>
                      </a:lnTo>
                      <a:cubicBezTo>
                        <a:pt x="2333" y="4653"/>
                        <a:pt x="2334" y="4652"/>
                        <a:pt x="2335" y="4652"/>
                      </a:cubicBezTo>
                      <a:cubicBezTo>
                        <a:pt x="2337" y="4652"/>
                        <a:pt x="2337" y="4653"/>
                        <a:pt x="2337" y="4654"/>
                      </a:cubicBezTo>
                      <a:lnTo>
                        <a:pt x="2337" y="4654"/>
                      </a:lnTo>
                      <a:cubicBezTo>
                        <a:pt x="2337" y="4655"/>
                        <a:pt x="2337" y="4656"/>
                        <a:pt x="2335" y="4656"/>
                      </a:cubicBezTo>
                      <a:cubicBezTo>
                        <a:pt x="2334" y="4656"/>
                        <a:pt x="2333" y="4655"/>
                        <a:pt x="2333" y="4654"/>
                      </a:cubicBezTo>
                      <a:close/>
                      <a:moveTo>
                        <a:pt x="2333" y="4646"/>
                      </a:moveTo>
                      <a:lnTo>
                        <a:pt x="2333" y="4646"/>
                      </a:lnTo>
                      <a:cubicBezTo>
                        <a:pt x="2333" y="4645"/>
                        <a:pt x="2334" y="4644"/>
                        <a:pt x="2335" y="4644"/>
                      </a:cubicBezTo>
                      <a:cubicBezTo>
                        <a:pt x="2337" y="4644"/>
                        <a:pt x="2337" y="4645"/>
                        <a:pt x="2337" y="4646"/>
                      </a:cubicBezTo>
                      <a:lnTo>
                        <a:pt x="2337" y="4646"/>
                      </a:lnTo>
                      <a:cubicBezTo>
                        <a:pt x="2337" y="4647"/>
                        <a:pt x="2337" y="4648"/>
                        <a:pt x="2335" y="4648"/>
                      </a:cubicBezTo>
                      <a:cubicBezTo>
                        <a:pt x="2334" y="4648"/>
                        <a:pt x="2333" y="4647"/>
                        <a:pt x="2333" y="4646"/>
                      </a:cubicBezTo>
                      <a:close/>
                      <a:moveTo>
                        <a:pt x="2333" y="4638"/>
                      </a:moveTo>
                      <a:lnTo>
                        <a:pt x="2333" y="4638"/>
                      </a:lnTo>
                      <a:cubicBezTo>
                        <a:pt x="2333" y="4637"/>
                        <a:pt x="2334" y="4636"/>
                        <a:pt x="2335" y="4636"/>
                      </a:cubicBezTo>
                      <a:cubicBezTo>
                        <a:pt x="2337" y="4636"/>
                        <a:pt x="2337" y="4637"/>
                        <a:pt x="2337" y="4638"/>
                      </a:cubicBezTo>
                      <a:lnTo>
                        <a:pt x="2337" y="4638"/>
                      </a:lnTo>
                      <a:cubicBezTo>
                        <a:pt x="2337" y="4639"/>
                        <a:pt x="2337" y="4640"/>
                        <a:pt x="2335" y="4640"/>
                      </a:cubicBezTo>
                      <a:cubicBezTo>
                        <a:pt x="2334" y="4640"/>
                        <a:pt x="2333" y="4639"/>
                        <a:pt x="2333" y="4638"/>
                      </a:cubicBezTo>
                      <a:close/>
                      <a:moveTo>
                        <a:pt x="2333" y="4630"/>
                      </a:moveTo>
                      <a:lnTo>
                        <a:pt x="2333" y="4630"/>
                      </a:lnTo>
                      <a:cubicBezTo>
                        <a:pt x="2333" y="4629"/>
                        <a:pt x="2334" y="4628"/>
                        <a:pt x="2335" y="4628"/>
                      </a:cubicBezTo>
                      <a:cubicBezTo>
                        <a:pt x="2337" y="4628"/>
                        <a:pt x="2337" y="4629"/>
                        <a:pt x="2337" y="4630"/>
                      </a:cubicBezTo>
                      <a:lnTo>
                        <a:pt x="2337" y="4630"/>
                      </a:lnTo>
                      <a:cubicBezTo>
                        <a:pt x="2337" y="4631"/>
                        <a:pt x="2337" y="4632"/>
                        <a:pt x="2335" y="4632"/>
                      </a:cubicBezTo>
                      <a:cubicBezTo>
                        <a:pt x="2334" y="4632"/>
                        <a:pt x="2333" y="4631"/>
                        <a:pt x="2333" y="4630"/>
                      </a:cubicBezTo>
                      <a:close/>
                      <a:moveTo>
                        <a:pt x="2333" y="4622"/>
                      </a:moveTo>
                      <a:lnTo>
                        <a:pt x="2333" y="4622"/>
                      </a:lnTo>
                      <a:cubicBezTo>
                        <a:pt x="2333" y="4621"/>
                        <a:pt x="2334" y="4620"/>
                        <a:pt x="2335" y="4620"/>
                      </a:cubicBezTo>
                      <a:cubicBezTo>
                        <a:pt x="2337" y="4620"/>
                        <a:pt x="2337" y="4621"/>
                        <a:pt x="2337" y="4622"/>
                      </a:cubicBezTo>
                      <a:lnTo>
                        <a:pt x="2337" y="4622"/>
                      </a:lnTo>
                      <a:cubicBezTo>
                        <a:pt x="2337" y="4623"/>
                        <a:pt x="2337" y="4624"/>
                        <a:pt x="2335" y="4624"/>
                      </a:cubicBezTo>
                      <a:cubicBezTo>
                        <a:pt x="2334" y="4624"/>
                        <a:pt x="2333" y="4623"/>
                        <a:pt x="2333" y="4622"/>
                      </a:cubicBezTo>
                      <a:close/>
                      <a:moveTo>
                        <a:pt x="2333" y="4614"/>
                      </a:moveTo>
                      <a:lnTo>
                        <a:pt x="2333" y="4614"/>
                      </a:lnTo>
                      <a:cubicBezTo>
                        <a:pt x="2333" y="4613"/>
                        <a:pt x="2334" y="4612"/>
                        <a:pt x="2335" y="4612"/>
                      </a:cubicBezTo>
                      <a:cubicBezTo>
                        <a:pt x="2337" y="4612"/>
                        <a:pt x="2337" y="4613"/>
                        <a:pt x="2337" y="4614"/>
                      </a:cubicBezTo>
                      <a:lnTo>
                        <a:pt x="2337" y="4614"/>
                      </a:lnTo>
                      <a:cubicBezTo>
                        <a:pt x="2337" y="4615"/>
                        <a:pt x="2337" y="4616"/>
                        <a:pt x="2335" y="4616"/>
                      </a:cubicBezTo>
                      <a:cubicBezTo>
                        <a:pt x="2334" y="4616"/>
                        <a:pt x="2333" y="4615"/>
                        <a:pt x="2333" y="4614"/>
                      </a:cubicBezTo>
                      <a:close/>
                      <a:moveTo>
                        <a:pt x="2333" y="4606"/>
                      </a:moveTo>
                      <a:lnTo>
                        <a:pt x="2333" y="4606"/>
                      </a:lnTo>
                      <a:cubicBezTo>
                        <a:pt x="2333" y="4605"/>
                        <a:pt x="2334" y="4604"/>
                        <a:pt x="2335" y="4604"/>
                      </a:cubicBezTo>
                      <a:cubicBezTo>
                        <a:pt x="2337" y="4604"/>
                        <a:pt x="2337" y="4605"/>
                        <a:pt x="2337" y="4606"/>
                      </a:cubicBezTo>
                      <a:lnTo>
                        <a:pt x="2337" y="4606"/>
                      </a:lnTo>
                      <a:cubicBezTo>
                        <a:pt x="2337" y="4607"/>
                        <a:pt x="2337" y="4608"/>
                        <a:pt x="2335" y="4608"/>
                      </a:cubicBezTo>
                      <a:cubicBezTo>
                        <a:pt x="2334" y="4608"/>
                        <a:pt x="2333" y="4607"/>
                        <a:pt x="2333" y="4606"/>
                      </a:cubicBezTo>
                      <a:close/>
                      <a:moveTo>
                        <a:pt x="2333" y="4598"/>
                      </a:moveTo>
                      <a:lnTo>
                        <a:pt x="2333" y="4598"/>
                      </a:lnTo>
                      <a:cubicBezTo>
                        <a:pt x="2333" y="4596"/>
                        <a:pt x="2334" y="4596"/>
                        <a:pt x="2335" y="4596"/>
                      </a:cubicBezTo>
                      <a:cubicBezTo>
                        <a:pt x="2337" y="4596"/>
                        <a:pt x="2337" y="4596"/>
                        <a:pt x="2337" y="4598"/>
                      </a:cubicBezTo>
                      <a:lnTo>
                        <a:pt x="2337" y="4598"/>
                      </a:lnTo>
                      <a:cubicBezTo>
                        <a:pt x="2337" y="4599"/>
                        <a:pt x="2337" y="4600"/>
                        <a:pt x="2335" y="4600"/>
                      </a:cubicBezTo>
                      <a:cubicBezTo>
                        <a:pt x="2334" y="4600"/>
                        <a:pt x="2333" y="4599"/>
                        <a:pt x="2333" y="4598"/>
                      </a:cubicBezTo>
                      <a:close/>
                      <a:moveTo>
                        <a:pt x="2333" y="4590"/>
                      </a:moveTo>
                      <a:lnTo>
                        <a:pt x="2333" y="4590"/>
                      </a:lnTo>
                      <a:cubicBezTo>
                        <a:pt x="2333" y="4588"/>
                        <a:pt x="2334" y="4588"/>
                        <a:pt x="2335" y="4588"/>
                      </a:cubicBezTo>
                      <a:cubicBezTo>
                        <a:pt x="2337" y="4588"/>
                        <a:pt x="2337" y="4588"/>
                        <a:pt x="2337" y="4590"/>
                      </a:cubicBezTo>
                      <a:lnTo>
                        <a:pt x="2337" y="4590"/>
                      </a:lnTo>
                      <a:cubicBezTo>
                        <a:pt x="2337" y="4591"/>
                        <a:pt x="2337" y="4592"/>
                        <a:pt x="2335" y="4592"/>
                      </a:cubicBezTo>
                      <a:cubicBezTo>
                        <a:pt x="2334" y="4592"/>
                        <a:pt x="2333" y="4591"/>
                        <a:pt x="2333" y="4590"/>
                      </a:cubicBezTo>
                      <a:close/>
                      <a:moveTo>
                        <a:pt x="2333" y="4582"/>
                      </a:moveTo>
                      <a:lnTo>
                        <a:pt x="2333" y="4582"/>
                      </a:lnTo>
                      <a:cubicBezTo>
                        <a:pt x="2333" y="4580"/>
                        <a:pt x="2334" y="4580"/>
                        <a:pt x="2335" y="4580"/>
                      </a:cubicBezTo>
                      <a:cubicBezTo>
                        <a:pt x="2337" y="4580"/>
                        <a:pt x="2337" y="4580"/>
                        <a:pt x="2337" y="4582"/>
                      </a:cubicBezTo>
                      <a:lnTo>
                        <a:pt x="2337" y="4582"/>
                      </a:lnTo>
                      <a:cubicBezTo>
                        <a:pt x="2337" y="4583"/>
                        <a:pt x="2337" y="4584"/>
                        <a:pt x="2335" y="4584"/>
                      </a:cubicBezTo>
                      <a:cubicBezTo>
                        <a:pt x="2334" y="4584"/>
                        <a:pt x="2333" y="4583"/>
                        <a:pt x="2333" y="4582"/>
                      </a:cubicBezTo>
                      <a:close/>
                      <a:moveTo>
                        <a:pt x="2333" y="4574"/>
                      </a:moveTo>
                      <a:lnTo>
                        <a:pt x="2333" y="4574"/>
                      </a:lnTo>
                      <a:cubicBezTo>
                        <a:pt x="2333" y="4572"/>
                        <a:pt x="2334" y="4572"/>
                        <a:pt x="2335" y="4572"/>
                      </a:cubicBezTo>
                      <a:cubicBezTo>
                        <a:pt x="2337" y="4572"/>
                        <a:pt x="2337" y="4572"/>
                        <a:pt x="2337" y="4574"/>
                      </a:cubicBezTo>
                      <a:lnTo>
                        <a:pt x="2337" y="4574"/>
                      </a:lnTo>
                      <a:cubicBezTo>
                        <a:pt x="2337" y="4575"/>
                        <a:pt x="2337" y="4576"/>
                        <a:pt x="2335" y="4576"/>
                      </a:cubicBezTo>
                      <a:cubicBezTo>
                        <a:pt x="2334" y="4576"/>
                        <a:pt x="2333" y="4575"/>
                        <a:pt x="2333" y="4574"/>
                      </a:cubicBezTo>
                      <a:close/>
                      <a:moveTo>
                        <a:pt x="2333" y="4566"/>
                      </a:moveTo>
                      <a:lnTo>
                        <a:pt x="2333" y="4566"/>
                      </a:lnTo>
                      <a:cubicBezTo>
                        <a:pt x="2333" y="4564"/>
                        <a:pt x="2334" y="4564"/>
                        <a:pt x="2335" y="4564"/>
                      </a:cubicBezTo>
                      <a:cubicBezTo>
                        <a:pt x="2337" y="4564"/>
                        <a:pt x="2337" y="4564"/>
                        <a:pt x="2337" y="4566"/>
                      </a:cubicBezTo>
                      <a:lnTo>
                        <a:pt x="2337" y="4566"/>
                      </a:lnTo>
                      <a:cubicBezTo>
                        <a:pt x="2337" y="4567"/>
                        <a:pt x="2337" y="4568"/>
                        <a:pt x="2335" y="4568"/>
                      </a:cubicBezTo>
                      <a:cubicBezTo>
                        <a:pt x="2334" y="4568"/>
                        <a:pt x="2333" y="4567"/>
                        <a:pt x="2333" y="4566"/>
                      </a:cubicBezTo>
                      <a:close/>
                      <a:moveTo>
                        <a:pt x="2333" y="4558"/>
                      </a:moveTo>
                      <a:lnTo>
                        <a:pt x="2333" y="4558"/>
                      </a:lnTo>
                      <a:cubicBezTo>
                        <a:pt x="2333" y="4556"/>
                        <a:pt x="2334" y="4556"/>
                        <a:pt x="2335" y="4556"/>
                      </a:cubicBezTo>
                      <a:cubicBezTo>
                        <a:pt x="2337" y="4556"/>
                        <a:pt x="2337" y="4556"/>
                        <a:pt x="2337" y="4558"/>
                      </a:cubicBezTo>
                      <a:lnTo>
                        <a:pt x="2337" y="4558"/>
                      </a:lnTo>
                      <a:cubicBezTo>
                        <a:pt x="2337" y="4559"/>
                        <a:pt x="2337" y="4560"/>
                        <a:pt x="2335" y="4560"/>
                      </a:cubicBezTo>
                      <a:cubicBezTo>
                        <a:pt x="2334" y="4560"/>
                        <a:pt x="2333" y="4559"/>
                        <a:pt x="2333" y="4558"/>
                      </a:cubicBezTo>
                      <a:close/>
                      <a:moveTo>
                        <a:pt x="2333" y="4550"/>
                      </a:moveTo>
                      <a:lnTo>
                        <a:pt x="2333" y="4550"/>
                      </a:lnTo>
                      <a:cubicBezTo>
                        <a:pt x="2333" y="4548"/>
                        <a:pt x="2334" y="4548"/>
                        <a:pt x="2335" y="4548"/>
                      </a:cubicBezTo>
                      <a:cubicBezTo>
                        <a:pt x="2337" y="4548"/>
                        <a:pt x="2337" y="4548"/>
                        <a:pt x="2337" y="4550"/>
                      </a:cubicBezTo>
                      <a:lnTo>
                        <a:pt x="2337" y="4550"/>
                      </a:lnTo>
                      <a:cubicBezTo>
                        <a:pt x="2337" y="4551"/>
                        <a:pt x="2337" y="4552"/>
                        <a:pt x="2335" y="4552"/>
                      </a:cubicBezTo>
                      <a:cubicBezTo>
                        <a:pt x="2334" y="4552"/>
                        <a:pt x="2333" y="4551"/>
                        <a:pt x="2333" y="4550"/>
                      </a:cubicBezTo>
                      <a:close/>
                      <a:moveTo>
                        <a:pt x="2333" y="4542"/>
                      </a:moveTo>
                      <a:lnTo>
                        <a:pt x="2333" y="4542"/>
                      </a:lnTo>
                      <a:cubicBezTo>
                        <a:pt x="2333" y="4540"/>
                        <a:pt x="2334" y="4540"/>
                        <a:pt x="2335" y="4540"/>
                      </a:cubicBezTo>
                      <a:cubicBezTo>
                        <a:pt x="2337" y="4540"/>
                        <a:pt x="2337" y="4540"/>
                        <a:pt x="2337" y="4542"/>
                      </a:cubicBezTo>
                      <a:lnTo>
                        <a:pt x="2337" y="4542"/>
                      </a:lnTo>
                      <a:cubicBezTo>
                        <a:pt x="2337" y="4543"/>
                        <a:pt x="2337" y="4544"/>
                        <a:pt x="2335" y="4544"/>
                      </a:cubicBezTo>
                      <a:cubicBezTo>
                        <a:pt x="2334" y="4544"/>
                        <a:pt x="2333" y="4543"/>
                        <a:pt x="2333" y="4542"/>
                      </a:cubicBezTo>
                      <a:close/>
                      <a:moveTo>
                        <a:pt x="2333" y="4534"/>
                      </a:moveTo>
                      <a:lnTo>
                        <a:pt x="2333" y="4534"/>
                      </a:lnTo>
                      <a:cubicBezTo>
                        <a:pt x="2333" y="4532"/>
                        <a:pt x="2334" y="4532"/>
                        <a:pt x="2335" y="4532"/>
                      </a:cubicBezTo>
                      <a:cubicBezTo>
                        <a:pt x="2337" y="4532"/>
                        <a:pt x="2337" y="4532"/>
                        <a:pt x="2337" y="4534"/>
                      </a:cubicBezTo>
                      <a:lnTo>
                        <a:pt x="2337" y="4534"/>
                      </a:lnTo>
                      <a:cubicBezTo>
                        <a:pt x="2337" y="4535"/>
                        <a:pt x="2337" y="4536"/>
                        <a:pt x="2335" y="4536"/>
                      </a:cubicBezTo>
                      <a:cubicBezTo>
                        <a:pt x="2334" y="4536"/>
                        <a:pt x="2333" y="4535"/>
                        <a:pt x="2333" y="4534"/>
                      </a:cubicBezTo>
                      <a:close/>
                      <a:moveTo>
                        <a:pt x="2333" y="4526"/>
                      </a:moveTo>
                      <a:lnTo>
                        <a:pt x="2333" y="4526"/>
                      </a:lnTo>
                      <a:cubicBezTo>
                        <a:pt x="2333" y="4524"/>
                        <a:pt x="2334" y="4524"/>
                        <a:pt x="2335" y="4524"/>
                      </a:cubicBezTo>
                      <a:cubicBezTo>
                        <a:pt x="2337" y="4524"/>
                        <a:pt x="2337" y="4524"/>
                        <a:pt x="2337" y="4526"/>
                      </a:cubicBezTo>
                      <a:lnTo>
                        <a:pt x="2337" y="4526"/>
                      </a:lnTo>
                      <a:cubicBezTo>
                        <a:pt x="2337" y="4527"/>
                        <a:pt x="2337" y="4528"/>
                        <a:pt x="2335" y="4528"/>
                      </a:cubicBezTo>
                      <a:cubicBezTo>
                        <a:pt x="2334" y="4528"/>
                        <a:pt x="2333" y="4527"/>
                        <a:pt x="2333" y="4526"/>
                      </a:cubicBezTo>
                      <a:close/>
                      <a:moveTo>
                        <a:pt x="2333" y="4518"/>
                      </a:moveTo>
                      <a:lnTo>
                        <a:pt x="2333" y="4518"/>
                      </a:lnTo>
                      <a:cubicBezTo>
                        <a:pt x="2333" y="4516"/>
                        <a:pt x="2334" y="4516"/>
                        <a:pt x="2335" y="4516"/>
                      </a:cubicBezTo>
                      <a:cubicBezTo>
                        <a:pt x="2337" y="4516"/>
                        <a:pt x="2337" y="4516"/>
                        <a:pt x="2337" y="4518"/>
                      </a:cubicBezTo>
                      <a:lnTo>
                        <a:pt x="2337" y="4518"/>
                      </a:lnTo>
                      <a:cubicBezTo>
                        <a:pt x="2337" y="4519"/>
                        <a:pt x="2337" y="4520"/>
                        <a:pt x="2335" y="4520"/>
                      </a:cubicBezTo>
                      <a:cubicBezTo>
                        <a:pt x="2334" y="4520"/>
                        <a:pt x="2333" y="4519"/>
                        <a:pt x="2333" y="4518"/>
                      </a:cubicBezTo>
                      <a:close/>
                      <a:moveTo>
                        <a:pt x="2333" y="4510"/>
                      </a:moveTo>
                      <a:lnTo>
                        <a:pt x="2333" y="4510"/>
                      </a:lnTo>
                      <a:cubicBezTo>
                        <a:pt x="2333" y="4508"/>
                        <a:pt x="2334" y="4508"/>
                        <a:pt x="2335" y="4508"/>
                      </a:cubicBezTo>
                      <a:cubicBezTo>
                        <a:pt x="2337" y="4508"/>
                        <a:pt x="2337" y="4508"/>
                        <a:pt x="2337" y="4510"/>
                      </a:cubicBezTo>
                      <a:lnTo>
                        <a:pt x="2337" y="4510"/>
                      </a:lnTo>
                      <a:cubicBezTo>
                        <a:pt x="2337" y="4511"/>
                        <a:pt x="2337" y="4512"/>
                        <a:pt x="2335" y="4512"/>
                      </a:cubicBezTo>
                      <a:cubicBezTo>
                        <a:pt x="2334" y="4512"/>
                        <a:pt x="2333" y="4511"/>
                        <a:pt x="2333" y="4510"/>
                      </a:cubicBezTo>
                      <a:close/>
                      <a:moveTo>
                        <a:pt x="2333" y="4502"/>
                      </a:moveTo>
                      <a:lnTo>
                        <a:pt x="2333" y="4502"/>
                      </a:lnTo>
                      <a:cubicBezTo>
                        <a:pt x="2333" y="4500"/>
                        <a:pt x="2334" y="4500"/>
                        <a:pt x="2335" y="4500"/>
                      </a:cubicBezTo>
                      <a:cubicBezTo>
                        <a:pt x="2337" y="4500"/>
                        <a:pt x="2337" y="4500"/>
                        <a:pt x="2337" y="4502"/>
                      </a:cubicBezTo>
                      <a:lnTo>
                        <a:pt x="2337" y="4502"/>
                      </a:lnTo>
                      <a:cubicBezTo>
                        <a:pt x="2337" y="4503"/>
                        <a:pt x="2337" y="4504"/>
                        <a:pt x="2335" y="4504"/>
                      </a:cubicBezTo>
                      <a:cubicBezTo>
                        <a:pt x="2334" y="4504"/>
                        <a:pt x="2333" y="4503"/>
                        <a:pt x="2333" y="4502"/>
                      </a:cubicBezTo>
                      <a:close/>
                      <a:moveTo>
                        <a:pt x="2333" y="4494"/>
                      </a:moveTo>
                      <a:lnTo>
                        <a:pt x="2333" y="4494"/>
                      </a:lnTo>
                      <a:cubicBezTo>
                        <a:pt x="2333" y="4492"/>
                        <a:pt x="2334" y="4492"/>
                        <a:pt x="2335" y="4492"/>
                      </a:cubicBezTo>
                      <a:cubicBezTo>
                        <a:pt x="2337" y="4492"/>
                        <a:pt x="2337" y="4492"/>
                        <a:pt x="2337" y="4494"/>
                      </a:cubicBezTo>
                      <a:lnTo>
                        <a:pt x="2337" y="4494"/>
                      </a:lnTo>
                      <a:cubicBezTo>
                        <a:pt x="2337" y="4495"/>
                        <a:pt x="2337" y="4496"/>
                        <a:pt x="2335" y="4496"/>
                      </a:cubicBezTo>
                      <a:cubicBezTo>
                        <a:pt x="2334" y="4496"/>
                        <a:pt x="2333" y="4495"/>
                        <a:pt x="2333" y="4494"/>
                      </a:cubicBezTo>
                      <a:close/>
                      <a:moveTo>
                        <a:pt x="2333" y="4486"/>
                      </a:moveTo>
                      <a:lnTo>
                        <a:pt x="2333" y="4486"/>
                      </a:lnTo>
                      <a:cubicBezTo>
                        <a:pt x="2333" y="4484"/>
                        <a:pt x="2334" y="4484"/>
                        <a:pt x="2335" y="4484"/>
                      </a:cubicBezTo>
                      <a:cubicBezTo>
                        <a:pt x="2337" y="4484"/>
                        <a:pt x="2337" y="4484"/>
                        <a:pt x="2337" y="4486"/>
                      </a:cubicBezTo>
                      <a:lnTo>
                        <a:pt x="2337" y="4486"/>
                      </a:lnTo>
                      <a:cubicBezTo>
                        <a:pt x="2337" y="4487"/>
                        <a:pt x="2337" y="4488"/>
                        <a:pt x="2335" y="4488"/>
                      </a:cubicBezTo>
                      <a:cubicBezTo>
                        <a:pt x="2334" y="4488"/>
                        <a:pt x="2333" y="4487"/>
                        <a:pt x="2333" y="4486"/>
                      </a:cubicBezTo>
                      <a:close/>
                      <a:moveTo>
                        <a:pt x="2333" y="4478"/>
                      </a:moveTo>
                      <a:lnTo>
                        <a:pt x="2333" y="4478"/>
                      </a:lnTo>
                      <a:cubicBezTo>
                        <a:pt x="2333" y="4476"/>
                        <a:pt x="2334" y="4476"/>
                        <a:pt x="2335" y="4476"/>
                      </a:cubicBezTo>
                      <a:cubicBezTo>
                        <a:pt x="2337" y="4476"/>
                        <a:pt x="2337" y="4476"/>
                        <a:pt x="2337" y="4478"/>
                      </a:cubicBezTo>
                      <a:lnTo>
                        <a:pt x="2337" y="4478"/>
                      </a:lnTo>
                      <a:cubicBezTo>
                        <a:pt x="2337" y="4479"/>
                        <a:pt x="2337" y="4480"/>
                        <a:pt x="2335" y="4480"/>
                      </a:cubicBezTo>
                      <a:cubicBezTo>
                        <a:pt x="2334" y="4480"/>
                        <a:pt x="2333" y="4479"/>
                        <a:pt x="2333" y="4478"/>
                      </a:cubicBezTo>
                      <a:close/>
                      <a:moveTo>
                        <a:pt x="2333" y="4470"/>
                      </a:moveTo>
                      <a:lnTo>
                        <a:pt x="2333" y="4470"/>
                      </a:lnTo>
                      <a:cubicBezTo>
                        <a:pt x="2333" y="4468"/>
                        <a:pt x="2334" y="4468"/>
                        <a:pt x="2335" y="4468"/>
                      </a:cubicBezTo>
                      <a:cubicBezTo>
                        <a:pt x="2337" y="4468"/>
                        <a:pt x="2337" y="4468"/>
                        <a:pt x="2337" y="4470"/>
                      </a:cubicBezTo>
                      <a:lnTo>
                        <a:pt x="2337" y="4470"/>
                      </a:lnTo>
                      <a:cubicBezTo>
                        <a:pt x="2337" y="4471"/>
                        <a:pt x="2337" y="4472"/>
                        <a:pt x="2335" y="4472"/>
                      </a:cubicBezTo>
                      <a:cubicBezTo>
                        <a:pt x="2334" y="4472"/>
                        <a:pt x="2333" y="4471"/>
                        <a:pt x="2333" y="4470"/>
                      </a:cubicBezTo>
                      <a:close/>
                      <a:moveTo>
                        <a:pt x="2333" y="4462"/>
                      </a:moveTo>
                      <a:lnTo>
                        <a:pt x="2333" y="4462"/>
                      </a:lnTo>
                      <a:cubicBezTo>
                        <a:pt x="2333" y="4460"/>
                        <a:pt x="2334" y="4460"/>
                        <a:pt x="2335" y="4460"/>
                      </a:cubicBezTo>
                      <a:cubicBezTo>
                        <a:pt x="2337" y="4460"/>
                        <a:pt x="2337" y="4460"/>
                        <a:pt x="2337" y="4462"/>
                      </a:cubicBezTo>
                      <a:lnTo>
                        <a:pt x="2337" y="4462"/>
                      </a:lnTo>
                      <a:cubicBezTo>
                        <a:pt x="2337" y="4463"/>
                        <a:pt x="2337" y="4464"/>
                        <a:pt x="2335" y="4464"/>
                      </a:cubicBezTo>
                      <a:cubicBezTo>
                        <a:pt x="2334" y="4464"/>
                        <a:pt x="2333" y="4463"/>
                        <a:pt x="2333" y="4462"/>
                      </a:cubicBezTo>
                      <a:close/>
                      <a:moveTo>
                        <a:pt x="2333" y="4454"/>
                      </a:moveTo>
                      <a:lnTo>
                        <a:pt x="2333" y="4454"/>
                      </a:lnTo>
                      <a:cubicBezTo>
                        <a:pt x="2333" y="4452"/>
                        <a:pt x="2334" y="4452"/>
                        <a:pt x="2335" y="4452"/>
                      </a:cubicBezTo>
                      <a:cubicBezTo>
                        <a:pt x="2337" y="4452"/>
                        <a:pt x="2337" y="4452"/>
                        <a:pt x="2337" y="4454"/>
                      </a:cubicBezTo>
                      <a:lnTo>
                        <a:pt x="2337" y="4454"/>
                      </a:lnTo>
                      <a:cubicBezTo>
                        <a:pt x="2337" y="4455"/>
                        <a:pt x="2337" y="4456"/>
                        <a:pt x="2335" y="4456"/>
                      </a:cubicBezTo>
                      <a:cubicBezTo>
                        <a:pt x="2334" y="4456"/>
                        <a:pt x="2333" y="4455"/>
                        <a:pt x="2333" y="4454"/>
                      </a:cubicBezTo>
                      <a:close/>
                      <a:moveTo>
                        <a:pt x="2333" y="4446"/>
                      </a:moveTo>
                      <a:lnTo>
                        <a:pt x="2333" y="4446"/>
                      </a:lnTo>
                      <a:cubicBezTo>
                        <a:pt x="2333" y="4444"/>
                        <a:pt x="2334" y="4444"/>
                        <a:pt x="2335" y="4444"/>
                      </a:cubicBezTo>
                      <a:cubicBezTo>
                        <a:pt x="2337" y="4444"/>
                        <a:pt x="2337" y="4444"/>
                        <a:pt x="2337" y="4446"/>
                      </a:cubicBezTo>
                      <a:lnTo>
                        <a:pt x="2337" y="4446"/>
                      </a:lnTo>
                      <a:cubicBezTo>
                        <a:pt x="2337" y="4447"/>
                        <a:pt x="2337" y="4448"/>
                        <a:pt x="2335" y="4448"/>
                      </a:cubicBezTo>
                      <a:cubicBezTo>
                        <a:pt x="2334" y="4448"/>
                        <a:pt x="2333" y="4447"/>
                        <a:pt x="2333" y="4446"/>
                      </a:cubicBezTo>
                      <a:close/>
                      <a:moveTo>
                        <a:pt x="2333" y="4438"/>
                      </a:moveTo>
                      <a:lnTo>
                        <a:pt x="2333" y="4438"/>
                      </a:lnTo>
                      <a:cubicBezTo>
                        <a:pt x="2333" y="4436"/>
                        <a:pt x="2334" y="4436"/>
                        <a:pt x="2335" y="4436"/>
                      </a:cubicBezTo>
                      <a:cubicBezTo>
                        <a:pt x="2337" y="4436"/>
                        <a:pt x="2337" y="4436"/>
                        <a:pt x="2337" y="4438"/>
                      </a:cubicBezTo>
                      <a:lnTo>
                        <a:pt x="2337" y="4438"/>
                      </a:lnTo>
                      <a:cubicBezTo>
                        <a:pt x="2337" y="4439"/>
                        <a:pt x="2337" y="4440"/>
                        <a:pt x="2335" y="4440"/>
                      </a:cubicBezTo>
                      <a:cubicBezTo>
                        <a:pt x="2334" y="4440"/>
                        <a:pt x="2333" y="4439"/>
                        <a:pt x="2333" y="4438"/>
                      </a:cubicBezTo>
                      <a:close/>
                      <a:moveTo>
                        <a:pt x="2333" y="4430"/>
                      </a:moveTo>
                      <a:lnTo>
                        <a:pt x="2333" y="4430"/>
                      </a:lnTo>
                      <a:cubicBezTo>
                        <a:pt x="2333" y="4428"/>
                        <a:pt x="2334" y="4427"/>
                        <a:pt x="2335" y="4427"/>
                      </a:cubicBezTo>
                      <a:cubicBezTo>
                        <a:pt x="2337" y="4427"/>
                        <a:pt x="2337" y="4428"/>
                        <a:pt x="2337" y="4430"/>
                      </a:cubicBezTo>
                      <a:lnTo>
                        <a:pt x="2337" y="4430"/>
                      </a:lnTo>
                      <a:cubicBezTo>
                        <a:pt x="2337" y="4431"/>
                        <a:pt x="2337" y="4432"/>
                        <a:pt x="2335" y="4432"/>
                      </a:cubicBezTo>
                      <a:cubicBezTo>
                        <a:pt x="2334" y="4432"/>
                        <a:pt x="2333" y="4431"/>
                        <a:pt x="2333" y="4430"/>
                      </a:cubicBezTo>
                      <a:close/>
                      <a:moveTo>
                        <a:pt x="2333" y="4422"/>
                      </a:moveTo>
                      <a:lnTo>
                        <a:pt x="2333" y="4421"/>
                      </a:lnTo>
                      <a:cubicBezTo>
                        <a:pt x="2333" y="4420"/>
                        <a:pt x="2334" y="4419"/>
                        <a:pt x="2335" y="4419"/>
                      </a:cubicBezTo>
                      <a:cubicBezTo>
                        <a:pt x="2337" y="4419"/>
                        <a:pt x="2337" y="4420"/>
                        <a:pt x="2337" y="4421"/>
                      </a:cubicBezTo>
                      <a:lnTo>
                        <a:pt x="2337" y="4422"/>
                      </a:lnTo>
                      <a:cubicBezTo>
                        <a:pt x="2337" y="4423"/>
                        <a:pt x="2337" y="4424"/>
                        <a:pt x="2335" y="4424"/>
                      </a:cubicBezTo>
                      <a:cubicBezTo>
                        <a:pt x="2334" y="4424"/>
                        <a:pt x="2333" y="4423"/>
                        <a:pt x="2333" y="4422"/>
                      </a:cubicBezTo>
                      <a:close/>
                      <a:moveTo>
                        <a:pt x="2333" y="4413"/>
                      </a:moveTo>
                      <a:lnTo>
                        <a:pt x="2333" y="4413"/>
                      </a:lnTo>
                      <a:cubicBezTo>
                        <a:pt x="2333" y="4412"/>
                        <a:pt x="2334" y="4411"/>
                        <a:pt x="2335" y="4411"/>
                      </a:cubicBezTo>
                      <a:cubicBezTo>
                        <a:pt x="2337" y="4411"/>
                        <a:pt x="2337" y="4412"/>
                        <a:pt x="2337" y="4413"/>
                      </a:cubicBezTo>
                      <a:lnTo>
                        <a:pt x="2337" y="4413"/>
                      </a:lnTo>
                      <a:cubicBezTo>
                        <a:pt x="2337" y="4415"/>
                        <a:pt x="2337" y="4415"/>
                        <a:pt x="2335" y="4415"/>
                      </a:cubicBezTo>
                      <a:cubicBezTo>
                        <a:pt x="2334" y="4415"/>
                        <a:pt x="2333" y="4415"/>
                        <a:pt x="2333" y="4413"/>
                      </a:cubicBezTo>
                      <a:close/>
                      <a:moveTo>
                        <a:pt x="2333" y="4405"/>
                      </a:moveTo>
                      <a:lnTo>
                        <a:pt x="2333" y="4405"/>
                      </a:lnTo>
                      <a:cubicBezTo>
                        <a:pt x="2333" y="4404"/>
                        <a:pt x="2334" y="4403"/>
                        <a:pt x="2335" y="4403"/>
                      </a:cubicBezTo>
                      <a:cubicBezTo>
                        <a:pt x="2337" y="4403"/>
                        <a:pt x="2337" y="4404"/>
                        <a:pt x="2337" y="4405"/>
                      </a:cubicBezTo>
                      <a:lnTo>
                        <a:pt x="2337" y="4405"/>
                      </a:lnTo>
                      <a:cubicBezTo>
                        <a:pt x="2337" y="4407"/>
                        <a:pt x="2337" y="4407"/>
                        <a:pt x="2335" y="4407"/>
                      </a:cubicBezTo>
                      <a:cubicBezTo>
                        <a:pt x="2334" y="4407"/>
                        <a:pt x="2333" y="4407"/>
                        <a:pt x="2333" y="4405"/>
                      </a:cubicBezTo>
                      <a:close/>
                      <a:moveTo>
                        <a:pt x="2333" y="4397"/>
                      </a:moveTo>
                      <a:lnTo>
                        <a:pt x="2333" y="4397"/>
                      </a:lnTo>
                      <a:cubicBezTo>
                        <a:pt x="2333" y="4396"/>
                        <a:pt x="2334" y="4395"/>
                        <a:pt x="2335" y="4395"/>
                      </a:cubicBezTo>
                      <a:cubicBezTo>
                        <a:pt x="2337" y="4395"/>
                        <a:pt x="2337" y="4396"/>
                        <a:pt x="2337" y="4397"/>
                      </a:cubicBezTo>
                      <a:lnTo>
                        <a:pt x="2337" y="4397"/>
                      </a:lnTo>
                      <a:cubicBezTo>
                        <a:pt x="2337" y="4399"/>
                        <a:pt x="2337" y="4399"/>
                        <a:pt x="2335" y="4399"/>
                      </a:cubicBezTo>
                      <a:cubicBezTo>
                        <a:pt x="2334" y="4399"/>
                        <a:pt x="2333" y="4399"/>
                        <a:pt x="2333" y="4397"/>
                      </a:cubicBezTo>
                      <a:close/>
                      <a:moveTo>
                        <a:pt x="2333" y="4389"/>
                      </a:moveTo>
                      <a:lnTo>
                        <a:pt x="2333" y="4389"/>
                      </a:lnTo>
                      <a:cubicBezTo>
                        <a:pt x="2333" y="4388"/>
                        <a:pt x="2334" y="4387"/>
                        <a:pt x="2335" y="4387"/>
                      </a:cubicBezTo>
                      <a:cubicBezTo>
                        <a:pt x="2337" y="4387"/>
                        <a:pt x="2337" y="4388"/>
                        <a:pt x="2337" y="4389"/>
                      </a:cubicBezTo>
                      <a:lnTo>
                        <a:pt x="2337" y="4389"/>
                      </a:lnTo>
                      <a:cubicBezTo>
                        <a:pt x="2337" y="4391"/>
                        <a:pt x="2337" y="4391"/>
                        <a:pt x="2335" y="4391"/>
                      </a:cubicBezTo>
                      <a:cubicBezTo>
                        <a:pt x="2334" y="4391"/>
                        <a:pt x="2333" y="4391"/>
                        <a:pt x="2333" y="4389"/>
                      </a:cubicBezTo>
                      <a:close/>
                      <a:moveTo>
                        <a:pt x="2333" y="4381"/>
                      </a:moveTo>
                      <a:lnTo>
                        <a:pt x="2333" y="4381"/>
                      </a:lnTo>
                      <a:cubicBezTo>
                        <a:pt x="2333" y="4380"/>
                        <a:pt x="2334" y="4379"/>
                        <a:pt x="2335" y="4379"/>
                      </a:cubicBezTo>
                      <a:cubicBezTo>
                        <a:pt x="2337" y="4379"/>
                        <a:pt x="2337" y="4380"/>
                        <a:pt x="2337" y="4381"/>
                      </a:cubicBezTo>
                      <a:lnTo>
                        <a:pt x="2337" y="4381"/>
                      </a:lnTo>
                      <a:cubicBezTo>
                        <a:pt x="2337" y="4383"/>
                        <a:pt x="2337" y="4383"/>
                        <a:pt x="2335" y="4383"/>
                      </a:cubicBezTo>
                      <a:cubicBezTo>
                        <a:pt x="2334" y="4383"/>
                        <a:pt x="2333" y="4383"/>
                        <a:pt x="2333" y="4381"/>
                      </a:cubicBezTo>
                      <a:close/>
                      <a:moveTo>
                        <a:pt x="2333" y="4373"/>
                      </a:moveTo>
                      <a:lnTo>
                        <a:pt x="2333" y="4373"/>
                      </a:lnTo>
                      <a:cubicBezTo>
                        <a:pt x="2333" y="4372"/>
                        <a:pt x="2334" y="4371"/>
                        <a:pt x="2335" y="4371"/>
                      </a:cubicBezTo>
                      <a:cubicBezTo>
                        <a:pt x="2337" y="4371"/>
                        <a:pt x="2337" y="4372"/>
                        <a:pt x="2337" y="4373"/>
                      </a:cubicBezTo>
                      <a:lnTo>
                        <a:pt x="2337" y="4373"/>
                      </a:lnTo>
                      <a:cubicBezTo>
                        <a:pt x="2337" y="4375"/>
                        <a:pt x="2337" y="4375"/>
                        <a:pt x="2335" y="4375"/>
                      </a:cubicBezTo>
                      <a:cubicBezTo>
                        <a:pt x="2334" y="4375"/>
                        <a:pt x="2333" y="4375"/>
                        <a:pt x="2333" y="4373"/>
                      </a:cubicBezTo>
                      <a:close/>
                      <a:moveTo>
                        <a:pt x="2333" y="4365"/>
                      </a:moveTo>
                      <a:lnTo>
                        <a:pt x="2333" y="4365"/>
                      </a:lnTo>
                      <a:cubicBezTo>
                        <a:pt x="2333" y="4364"/>
                        <a:pt x="2334" y="4363"/>
                        <a:pt x="2335" y="4363"/>
                      </a:cubicBezTo>
                      <a:cubicBezTo>
                        <a:pt x="2337" y="4363"/>
                        <a:pt x="2337" y="4364"/>
                        <a:pt x="2337" y="4365"/>
                      </a:cubicBezTo>
                      <a:lnTo>
                        <a:pt x="2337" y="4365"/>
                      </a:lnTo>
                      <a:cubicBezTo>
                        <a:pt x="2337" y="4367"/>
                        <a:pt x="2337" y="4367"/>
                        <a:pt x="2335" y="4367"/>
                      </a:cubicBezTo>
                      <a:cubicBezTo>
                        <a:pt x="2334" y="4367"/>
                        <a:pt x="2333" y="4367"/>
                        <a:pt x="2333" y="4365"/>
                      </a:cubicBezTo>
                      <a:close/>
                      <a:moveTo>
                        <a:pt x="2333" y="4357"/>
                      </a:moveTo>
                      <a:lnTo>
                        <a:pt x="2333" y="4357"/>
                      </a:lnTo>
                      <a:cubicBezTo>
                        <a:pt x="2333" y="4356"/>
                        <a:pt x="2334" y="4355"/>
                        <a:pt x="2335" y="4355"/>
                      </a:cubicBezTo>
                      <a:cubicBezTo>
                        <a:pt x="2337" y="4355"/>
                        <a:pt x="2337" y="4356"/>
                        <a:pt x="2337" y="4357"/>
                      </a:cubicBezTo>
                      <a:lnTo>
                        <a:pt x="2337" y="4357"/>
                      </a:lnTo>
                      <a:cubicBezTo>
                        <a:pt x="2337" y="4359"/>
                        <a:pt x="2337" y="4359"/>
                        <a:pt x="2335" y="4359"/>
                      </a:cubicBezTo>
                      <a:cubicBezTo>
                        <a:pt x="2334" y="4359"/>
                        <a:pt x="2333" y="4359"/>
                        <a:pt x="2333" y="4357"/>
                      </a:cubicBezTo>
                      <a:close/>
                      <a:moveTo>
                        <a:pt x="2333" y="4349"/>
                      </a:moveTo>
                      <a:lnTo>
                        <a:pt x="2333" y="4349"/>
                      </a:lnTo>
                      <a:cubicBezTo>
                        <a:pt x="2333" y="4348"/>
                        <a:pt x="2334" y="4347"/>
                        <a:pt x="2335" y="4347"/>
                      </a:cubicBezTo>
                      <a:cubicBezTo>
                        <a:pt x="2337" y="4347"/>
                        <a:pt x="2337" y="4348"/>
                        <a:pt x="2337" y="4349"/>
                      </a:cubicBezTo>
                      <a:lnTo>
                        <a:pt x="2337" y="4349"/>
                      </a:lnTo>
                      <a:cubicBezTo>
                        <a:pt x="2337" y="4351"/>
                        <a:pt x="2337" y="4351"/>
                        <a:pt x="2335" y="4351"/>
                      </a:cubicBezTo>
                      <a:cubicBezTo>
                        <a:pt x="2334" y="4351"/>
                        <a:pt x="2333" y="4351"/>
                        <a:pt x="2333" y="4349"/>
                      </a:cubicBezTo>
                      <a:close/>
                      <a:moveTo>
                        <a:pt x="2333" y="4341"/>
                      </a:moveTo>
                      <a:lnTo>
                        <a:pt x="2333" y="4341"/>
                      </a:lnTo>
                      <a:cubicBezTo>
                        <a:pt x="2333" y="4340"/>
                        <a:pt x="2334" y="4339"/>
                        <a:pt x="2335" y="4339"/>
                      </a:cubicBezTo>
                      <a:cubicBezTo>
                        <a:pt x="2337" y="4339"/>
                        <a:pt x="2337" y="4340"/>
                        <a:pt x="2337" y="4341"/>
                      </a:cubicBezTo>
                      <a:lnTo>
                        <a:pt x="2337" y="4341"/>
                      </a:lnTo>
                      <a:cubicBezTo>
                        <a:pt x="2337" y="4343"/>
                        <a:pt x="2337" y="4343"/>
                        <a:pt x="2335" y="4343"/>
                      </a:cubicBezTo>
                      <a:cubicBezTo>
                        <a:pt x="2334" y="4343"/>
                        <a:pt x="2333" y="4343"/>
                        <a:pt x="2333" y="4341"/>
                      </a:cubicBezTo>
                      <a:close/>
                      <a:moveTo>
                        <a:pt x="2333" y="4333"/>
                      </a:moveTo>
                      <a:lnTo>
                        <a:pt x="2333" y="4333"/>
                      </a:lnTo>
                      <a:cubicBezTo>
                        <a:pt x="2333" y="4332"/>
                        <a:pt x="2334" y="4331"/>
                        <a:pt x="2335" y="4331"/>
                      </a:cubicBezTo>
                      <a:cubicBezTo>
                        <a:pt x="2337" y="4331"/>
                        <a:pt x="2337" y="4332"/>
                        <a:pt x="2337" y="4333"/>
                      </a:cubicBezTo>
                      <a:lnTo>
                        <a:pt x="2337" y="4333"/>
                      </a:lnTo>
                      <a:cubicBezTo>
                        <a:pt x="2337" y="4335"/>
                        <a:pt x="2337" y="4335"/>
                        <a:pt x="2335" y="4335"/>
                      </a:cubicBezTo>
                      <a:cubicBezTo>
                        <a:pt x="2334" y="4335"/>
                        <a:pt x="2333" y="4335"/>
                        <a:pt x="2333" y="4333"/>
                      </a:cubicBezTo>
                      <a:close/>
                      <a:moveTo>
                        <a:pt x="2333" y="4325"/>
                      </a:moveTo>
                      <a:lnTo>
                        <a:pt x="2333" y="4325"/>
                      </a:lnTo>
                      <a:cubicBezTo>
                        <a:pt x="2333" y="4324"/>
                        <a:pt x="2334" y="4323"/>
                        <a:pt x="2335" y="4323"/>
                      </a:cubicBezTo>
                      <a:cubicBezTo>
                        <a:pt x="2337" y="4323"/>
                        <a:pt x="2337" y="4324"/>
                        <a:pt x="2337" y="4325"/>
                      </a:cubicBezTo>
                      <a:lnTo>
                        <a:pt x="2337" y="4325"/>
                      </a:lnTo>
                      <a:cubicBezTo>
                        <a:pt x="2337" y="4327"/>
                        <a:pt x="2337" y="4327"/>
                        <a:pt x="2335" y="4327"/>
                      </a:cubicBezTo>
                      <a:cubicBezTo>
                        <a:pt x="2334" y="4327"/>
                        <a:pt x="2333" y="4327"/>
                        <a:pt x="2333" y="4325"/>
                      </a:cubicBezTo>
                      <a:close/>
                      <a:moveTo>
                        <a:pt x="2333" y="4317"/>
                      </a:moveTo>
                      <a:lnTo>
                        <a:pt x="2333" y="4317"/>
                      </a:lnTo>
                      <a:cubicBezTo>
                        <a:pt x="2333" y="4316"/>
                        <a:pt x="2334" y="4315"/>
                        <a:pt x="2335" y="4315"/>
                      </a:cubicBezTo>
                      <a:cubicBezTo>
                        <a:pt x="2337" y="4315"/>
                        <a:pt x="2337" y="4316"/>
                        <a:pt x="2337" y="4317"/>
                      </a:cubicBezTo>
                      <a:lnTo>
                        <a:pt x="2337" y="4317"/>
                      </a:lnTo>
                      <a:cubicBezTo>
                        <a:pt x="2337" y="4319"/>
                        <a:pt x="2337" y="4319"/>
                        <a:pt x="2335" y="4319"/>
                      </a:cubicBezTo>
                      <a:cubicBezTo>
                        <a:pt x="2334" y="4319"/>
                        <a:pt x="2333" y="4319"/>
                        <a:pt x="2333" y="4317"/>
                      </a:cubicBezTo>
                      <a:close/>
                      <a:moveTo>
                        <a:pt x="2333" y="4309"/>
                      </a:moveTo>
                      <a:lnTo>
                        <a:pt x="2333" y="4309"/>
                      </a:lnTo>
                      <a:cubicBezTo>
                        <a:pt x="2333" y="4308"/>
                        <a:pt x="2334" y="4307"/>
                        <a:pt x="2335" y="4307"/>
                      </a:cubicBezTo>
                      <a:cubicBezTo>
                        <a:pt x="2337" y="4307"/>
                        <a:pt x="2337" y="4308"/>
                        <a:pt x="2337" y="4309"/>
                      </a:cubicBezTo>
                      <a:lnTo>
                        <a:pt x="2337" y="4309"/>
                      </a:lnTo>
                      <a:cubicBezTo>
                        <a:pt x="2337" y="4311"/>
                        <a:pt x="2337" y="4311"/>
                        <a:pt x="2335" y="4311"/>
                      </a:cubicBezTo>
                      <a:cubicBezTo>
                        <a:pt x="2334" y="4311"/>
                        <a:pt x="2333" y="4311"/>
                        <a:pt x="2333" y="4309"/>
                      </a:cubicBezTo>
                      <a:close/>
                      <a:moveTo>
                        <a:pt x="2333" y="4301"/>
                      </a:moveTo>
                      <a:lnTo>
                        <a:pt x="2333" y="4301"/>
                      </a:lnTo>
                      <a:cubicBezTo>
                        <a:pt x="2333" y="4300"/>
                        <a:pt x="2334" y="4299"/>
                        <a:pt x="2335" y="4299"/>
                      </a:cubicBezTo>
                      <a:cubicBezTo>
                        <a:pt x="2337" y="4299"/>
                        <a:pt x="2337" y="4300"/>
                        <a:pt x="2337" y="4301"/>
                      </a:cubicBezTo>
                      <a:lnTo>
                        <a:pt x="2337" y="4301"/>
                      </a:lnTo>
                      <a:cubicBezTo>
                        <a:pt x="2337" y="4303"/>
                        <a:pt x="2337" y="4303"/>
                        <a:pt x="2335" y="4303"/>
                      </a:cubicBezTo>
                      <a:cubicBezTo>
                        <a:pt x="2334" y="4303"/>
                        <a:pt x="2333" y="4303"/>
                        <a:pt x="2333" y="4301"/>
                      </a:cubicBezTo>
                      <a:close/>
                      <a:moveTo>
                        <a:pt x="2333" y="4293"/>
                      </a:moveTo>
                      <a:lnTo>
                        <a:pt x="2333" y="4293"/>
                      </a:lnTo>
                      <a:cubicBezTo>
                        <a:pt x="2333" y="4292"/>
                        <a:pt x="2334" y="4291"/>
                        <a:pt x="2335" y="4291"/>
                      </a:cubicBezTo>
                      <a:cubicBezTo>
                        <a:pt x="2337" y="4291"/>
                        <a:pt x="2337" y="4292"/>
                        <a:pt x="2337" y="4293"/>
                      </a:cubicBezTo>
                      <a:lnTo>
                        <a:pt x="2337" y="4293"/>
                      </a:lnTo>
                      <a:cubicBezTo>
                        <a:pt x="2337" y="4295"/>
                        <a:pt x="2337" y="4295"/>
                        <a:pt x="2335" y="4295"/>
                      </a:cubicBezTo>
                      <a:cubicBezTo>
                        <a:pt x="2334" y="4295"/>
                        <a:pt x="2333" y="4295"/>
                        <a:pt x="2333" y="4293"/>
                      </a:cubicBezTo>
                      <a:close/>
                      <a:moveTo>
                        <a:pt x="2333" y="4285"/>
                      </a:moveTo>
                      <a:lnTo>
                        <a:pt x="2333" y="4285"/>
                      </a:lnTo>
                      <a:cubicBezTo>
                        <a:pt x="2333" y="4284"/>
                        <a:pt x="2334" y="4283"/>
                        <a:pt x="2335" y="4283"/>
                      </a:cubicBezTo>
                      <a:cubicBezTo>
                        <a:pt x="2337" y="4283"/>
                        <a:pt x="2337" y="4284"/>
                        <a:pt x="2337" y="4285"/>
                      </a:cubicBezTo>
                      <a:lnTo>
                        <a:pt x="2337" y="4285"/>
                      </a:lnTo>
                      <a:cubicBezTo>
                        <a:pt x="2337" y="4287"/>
                        <a:pt x="2337" y="4287"/>
                        <a:pt x="2335" y="4287"/>
                      </a:cubicBezTo>
                      <a:cubicBezTo>
                        <a:pt x="2334" y="4287"/>
                        <a:pt x="2333" y="4287"/>
                        <a:pt x="2333" y="4285"/>
                      </a:cubicBezTo>
                      <a:close/>
                      <a:moveTo>
                        <a:pt x="2333" y="4277"/>
                      </a:moveTo>
                      <a:lnTo>
                        <a:pt x="2333" y="4277"/>
                      </a:lnTo>
                      <a:cubicBezTo>
                        <a:pt x="2333" y="4276"/>
                        <a:pt x="2334" y="4275"/>
                        <a:pt x="2335" y="4275"/>
                      </a:cubicBezTo>
                      <a:cubicBezTo>
                        <a:pt x="2337" y="4275"/>
                        <a:pt x="2337" y="4276"/>
                        <a:pt x="2337" y="4277"/>
                      </a:cubicBezTo>
                      <a:lnTo>
                        <a:pt x="2337" y="4277"/>
                      </a:lnTo>
                      <a:cubicBezTo>
                        <a:pt x="2337" y="4279"/>
                        <a:pt x="2337" y="4279"/>
                        <a:pt x="2335" y="4279"/>
                      </a:cubicBezTo>
                      <a:cubicBezTo>
                        <a:pt x="2334" y="4279"/>
                        <a:pt x="2333" y="4279"/>
                        <a:pt x="2333" y="4277"/>
                      </a:cubicBezTo>
                      <a:close/>
                      <a:moveTo>
                        <a:pt x="2333" y="4269"/>
                      </a:moveTo>
                      <a:lnTo>
                        <a:pt x="2333" y="4269"/>
                      </a:lnTo>
                      <a:cubicBezTo>
                        <a:pt x="2333" y="4268"/>
                        <a:pt x="2334" y="4267"/>
                        <a:pt x="2335" y="4267"/>
                      </a:cubicBezTo>
                      <a:cubicBezTo>
                        <a:pt x="2337" y="4267"/>
                        <a:pt x="2337" y="4268"/>
                        <a:pt x="2337" y="4269"/>
                      </a:cubicBezTo>
                      <a:lnTo>
                        <a:pt x="2337" y="4269"/>
                      </a:lnTo>
                      <a:cubicBezTo>
                        <a:pt x="2337" y="4271"/>
                        <a:pt x="2337" y="4271"/>
                        <a:pt x="2335" y="4271"/>
                      </a:cubicBezTo>
                      <a:cubicBezTo>
                        <a:pt x="2334" y="4271"/>
                        <a:pt x="2333" y="4271"/>
                        <a:pt x="2333" y="4269"/>
                      </a:cubicBezTo>
                      <a:close/>
                      <a:moveTo>
                        <a:pt x="2333" y="4261"/>
                      </a:moveTo>
                      <a:lnTo>
                        <a:pt x="2333" y="4261"/>
                      </a:lnTo>
                      <a:cubicBezTo>
                        <a:pt x="2333" y="4260"/>
                        <a:pt x="2334" y="4259"/>
                        <a:pt x="2335" y="4259"/>
                      </a:cubicBezTo>
                      <a:cubicBezTo>
                        <a:pt x="2337" y="4259"/>
                        <a:pt x="2337" y="4260"/>
                        <a:pt x="2337" y="4261"/>
                      </a:cubicBezTo>
                      <a:lnTo>
                        <a:pt x="2337" y="4261"/>
                      </a:lnTo>
                      <a:cubicBezTo>
                        <a:pt x="2337" y="4263"/>
                        <a:pt x="2337" y="4263"/>
                        <a:pt x="2335" y="4263"/>
                      </a:cubicBezTo>
                      <a:cubicBezTo>
                        <a:pt x="2334" y="4263"/>
                        <a:pt x="2333" y="4263"/>
                        <a:pt x="2333" y="4261"/>
                      </a:cubicBezTo>
                      <a:close/>
                      <a:moveTo>
                        <a:pt x="2333" y="4253"/>
                      </a:moveTo>
                      <a:lnTo>
                        <a:pt x="2333" y="4253"/>
                      </a:lnTo>
                      <a:cubicBezTo>
                        <a:pt x="2333" y="4252"/>
                        <a:pt x="2334" y="4251"/>
                        <a:pt x="2335" y="4251"/>
                      </a:cubicBezTo>
                      <a:cubicBezTo>
                        <a:pt x="2337" y="4251"/>
                        <a:pt x="2337" y="4252"/>
                        <a:pt x="2337" y="4253"/>
                      </a:cubicBezTo>
                      <a:lnTo>
                        <a:pt x="2337" y="4253"/>
                      </a:lnTo>
                      <a:cubicBezTo>
                        <a:pt x="2337" y="4255"/>
                        <a:pt x="2337" y="4255"/>
                        <a:pt x="2335" y="4255"/>
                      </a:cubicBezTo>
                      <a:cubicBezTo>
                        <a:pt x="2334" y="4255"/>
                        <a:pt x="2333" y="4255"/>
                        <a:pt x="2333" y="4253"/>
                      </a:cubicBezTo>
                      <a:close/>
                      <a:moveTo>
                        <a:pt x="2333" y="4245"/>
                      </a:moveTo>
                      <a:lnTo>
                        <a:pt x="2333" y="4245"/>
                      </a:lnTo>
                      <a:cubicBezTo>
                        <a:pt x="2333" y="4244"/>
                        <a:pt x="2334" y="4243"/>
                        <a:pt x="2335" y="4243"/>
                      </a:cubicBezTo>
                      <a:cubicBezTo>
                        <a:pt x="2337" y="4243"/>
                        <a:pt x="2337" y="4244"/>
                        <a:pt x="2337" y="4245"/>
                      </a:cubicBezTo>
                      <a:lnTo>
                        <a:pt x="2337" y="4245"/>
                      </a:lnTo>
                      <a:cubicBezTo>
                        <a:pt x="2337" y="4246"/>
                        <a:pt x="2337" y="4247"/>
                        <a:pt x="2335" y="4247"/>
                      </a:cubicBezTo>
                      <a:cubicBezTo>
                        <a:pt x="2334" y="4247"/>
                        <a:pt x="2333" y="4246"/>
                        <a:pt x="2333" y="4245"/>
                      </a:cubicBezTo>
                      <a:close/>
                      <a:moveTo>
                        <a:pt x="2333" y="4237"/>
                      </a:moveTo>
                      <a:lnTo>
                        <a:pt x="2333" y="4237"/>
                      </a:lnTo>
                      <a:cubicBezTo>
                        <a:pt x="2333" y="4236"/>
                        <a:pt x="2334" y="4235"/>
                        <a:pt x="2335" y="4235"/>
                      </a:cubicBezTo>
                      <a:cubicBezTo>
                        <a:pt x="2337" y="4235"/>
                        <a:pt x="2337" y="4236"/>
                        <a:pt x="2337" y="4237"/>
                      </a:cubicBezTo>
                      <a:lnTo>
                        <a:pt x="2337" y="4237"/>
                      </a:lnTo>
                      <a:cubicBezTo>
                        <a:pt x="2337" y="4238"/>
                        <a:pt x="2337" y="4239"/>
                        <a:pt x="2335" y="4239"/>
                      </a:cubicBezTo>
                      <a:cubicBezTo>
                        <a:pt x="2334" y="4239"/>
                        <a:pt x="2333" y="4238"/>
                        <a:pt x="2333" y="4237"/>
                      </a:cubicBezTo>
                      <a:close/>
                      <a:moveTo>
                        <a:pt x="2333" y="4229"/>
                      </a:moveTo>
                      <a:lnTo>
                        <a:pt x="2333" y="4229"/>
                      </a:lnTo>
                      <a:cubicBezTo>
                        <a:pt x="2333" y="4228"/>
                        <a:pt x="2334" y="4227"/>
                        <a:pt x="2335" y="4227"/>
                      </a:cubicBezTo>
                      <a:cubicBezTo>
                        <a:pt x="2337" y="4227"/>
                        <a:pt x="2337" y="4228"/>
                        <a:pt x="2337" y="4229"/>
                      </a:cubicBezTo>
                      <a:lnTo>
                        <a:pt x="2337" y="4229"/>
                      </a:lnTo>
                      <a:cubicBezTo>
                        <a:pt x="2337" y="4230"/>
                        <a:pt x="2337" y="4231"/>
                        <a:pt x="2335" y="4231"/>
                      </a:cubicBezTo>
                      <a:cubicBezTo>
                        <a:pt x="2334" y="4231"/>
                        <a:pt x="2333" y="4230"/>
                        <a:pt x="2333" y="4229"/>
                      </a:cubicBezTo>
                      <a:close/>
                      <a:moveTo>
                        <a:pt x="2333" y="4221"/>
                      </a:moveTo>
                      <a:lnTo>
                        <a:pt x="2333" y="4221"/>
                      </a:lnTo>
                      <a:cubicBezTo>
                        <a:pt x="2333" y="4220"/>
                        <a:pt x="2334" y="4219"/>
                        <a:pt x="2335" y="4219"/>
                      </a:cubicBezTo>
                      <a:cubicBezTo>
                        <a:pt x="2337" y="4219"/>
                        <a:pt x="2337" y="4220"/>
                        <a:pt x="2337" y="4221"/>
                      </a:cubicBezTo>
                      <a:lnTo>
                        <a:pt x="2337" y="4221"/>
                      </a:lnTo>
                      <a:cubicBezTo>
                        <a:pt x="2337" y="4222"/>
                        <a:pt x="2337" y="4223"/>
                        <a:pt x="2335" y="4223"/>
                      </a:cubicBezTo>
                      <a:cubicBezTo>
                        <a:pt x="2334" y="4223"/>
                        <a:pt x="2333" y="4222"/>
                        <a:pt x="2333" y="4221"/>
                      </a:cubicBezTo>
                      <a:close/>
                      <a:moveTo>
                        <a:pt x="2333" y="4213"/>
                      </a:moveTo>
                      <a:lnTo>
                        <a:pt x="2333" y="4213"/>
                      </a:lnTo>
                      <a:cubicBezTo>
                        <a:pt x="2333" y="4212"/>
                        <a:pt x="2334" y="4211"/>
                        <a:pt x="2335" y="4211"/>
                      </a:cubicBezTo>
                      <a:cubicBezTo>
                        <a:pt x="2337" y="4211"/>
                        <a:pt x="2337" y="4212"/>
                        <a:pt x="2337" y="4213"/>
                      </a:cubicBezTo>
                      <a:lnTo>
                        <a:pt x="2337" y="4213"/>
                      </a:lnTo>
                      <a:cubicBezTo>
                        <a:pt x="2337" y="4214"/>
                        <a:pt x="2337" y="4215"/>
                        <a:pt x="2335" y="4215"/>
                      </a:cubicBezTo>
                      <a:cubicBezTo>
                        <a:pt x="2334" y="4215"/>
                        <a:pt x="2333" y="4214"/>
                        <a:pt x="2333" y="4213"/>
                      </a:cubicBezTo>
                      <a:close/>
                      <a:moveTo>
                        <a:pt x="2333" y="4205"/>
                      </a:moveTo>
                      <a:lnTo>
                        <a:pt x="2333" y="4205"/>
                      </a:lnTo>
                      <a:cubicBezTo>
                        <a:pt x="2333" y="4204"/>
                        <a:pt x="2334" y="4203"/>
                        <a:pt x="2335" y="4203"/>
                      </a:cubicBezTo>
                      <a:cubicBezTo>
                        <a:pt x="2337" y="4203"/>
                        <a:pt x="2337" y="4204"/>
                        <a:pt x="2337" y="4205"/>
                      </a:cubicBezTo>
                      <a:lnTo>
                        <a:pt x="2337" y="4205"/>
                      </a:lnTo>
                      <a:cubicBezTo>
                        <a:pt x="2337" y="4206"/>
                        <a:pt x="2337" y="4207"/>
                        <a:pt x="2335" y="4207"/>
                      </a:cubicBezTo>
                      <a:cubicBezTo>
                        <a:pt x="2334" y="4207"/>
                        <a:pt x="2333" y="4206"/>
                        <a:pt x="2333" y="4205"/>
                      </a:cubicBezTo>
                      <a:close/>
                      <a:moveTo>
                        <a:pt x="2333" y="4197"/>
                      </a:moveTo>
                      <a:lnTo>
                        <a:pt x="2333" y="4197"/>
                      </a:lnTo>
                      <a:cubicBezTo>
                        <a:pt x="2333" y="4196"/>
                        <a:pt x="2334" y="4195"/>
                        <a:pt x="2335" y="4195"/>
                      </a:cubicBezTo>
                      <a:cubicBezTo>
                        <a:pt x="2337" y="4195"/>
                        <a:pt x="2337" y="4196"/>
                        <a:pt x="2337" y="4197"/>
                      </a:cubicBezTo>
                      <a:lnTo>
                        <a:pt x="2337" y="4197"/>
                      </a:lnTo>
                      <a:cubicBezTo>
                        <a:pt x="2337" y="4198"/>
                        <a:pt x="2337" y="4199"/>
                        <a:pt x="2335" y="4199"/>
                      </a:cubicBezTo>
                      <a:cubicBezTo>
                        <a:pt x="2334" y="4199"/>
                        <a:pt x="2333" y="4198"/>
                        <a:pt x="2333" y="4197"/>
                      </a:cubicBezTo>
                      <a:close/>
                      <a:moveTo>
                        <a:pt x="2333" y="4189"/>
                      </a:moveTo>
                      <a:lnTo>
                        <a:pt x="2333" y="4189"/>
                      </a:lnTo>
                      <a:cubicBezTo>
                        <a:pt x="2333" y="4188"/>
                        <a:pt x="2334" y="4187"/>
                        <a:pt x="2335" y="4187"/>
                      </a:cubicBezTo>
                      <a:cubicBezTo>
                        <a:pt x="2337" y="4187"/>
                        <a:pt x="2337" y="4188"/>
                        <a:pt x="2337" y="4189"/>
                      </a:cubicBezTo>
                      <a:lnTo>
                        <a:pt x="2337" y="4189"/>
                      </a:lnTo>
                      <a:cubicBezTo>
                        <a:pt x="2337" y="4190"/>
                        <a:pt x="2337" y="4191"/>
                        <a:pt x="2335" y="4191"/>
                      </a:cubicBezTo>
                      <a:cubicBezTo>
                        <a:pt x="2334" y="4191"/>
                        <a:pt x="2333" y="4190"/>
                        <a:pt x="2333" y="4189"/>
                      </a:cubicBezTo>
                      <a:close/>
                      <a:moveTo>
                        <a:pt x="2333" y="4181"/>
                      </a:moveTo>
                      <a:lnTo>
                        <a:pt x="2333" y="4181"/>
                      </a:lnTo>
                      <a:cubicBezTo>
                        <a:pt x="2333" y="4180"/>
                        <a:pt x="2334" y="4179"/>
                        <a:pt x="2335" y="4179"/>
                      </a:cubicBezTo>
                      <a:cubicBezTo>
                        <a:pt x="2337" y="4179"/>
                        <a:pt x="2337" y="4180"/>
                        <a:pt x="2337" y="4181"/>
                      </a:cubicBezTo>
                      <a:lnTo>
                        <a:pt x="2337" y="4181"/>
                      </a:lnTo>
                      <a:cubicBezTo>
                        <a:pt x="2337" y="4182"/>
                        <a:pt x="2337" y="4183"/>
                        <a:pt x="2335" y="4183"/>
                      </a:cubicBezTo>
                      <a:cubicBezTo>
                        <a:pt x="2334" y="4183"/>
                        <a:pt x="2333" y="4182"/>
                        <a:pt x="2333" y="4181"/>
                      </a:cubicBezTo>
                      <a:close/>
                      <a:moveTo>
                        <a:pt x="2333" y="4173"/>
                      </a:moveTo>
                      <a:lnTo>
                        <a:pt x="2333" y="4173"/>
                      </a:lnTo>
                      <a:cubicBezTo>
                        <a:pt x="2333" y="4172"/>
                        <a:pt x="2334" y="4171"/>
                        <a:pt x="2335" y="4171"/>
                      </a:cubicBezTo>
                      <a:cubicBezTo>
                        <a:pt x="2337" y="4171"/>
                        <a:pt x="2337" y="4172"/>
                        <a:pt x="2337" y="4173"/>
                      </a:cubicBezTo>
                      <a:lnTo>
                        <a:pt x="2337" y="4173"/>
                      </a:lnTo>
                      <a:cubicBezTo>
                        <a:pt x="2337" y="4174"/>
                        <a:pt x="2337" y="4175"/>
                        <a:pt x="2335" y="4175"/>
                      </a:cubicBezTo>
                      <a:cubicBezTo>
                        <a:pt x="2334" y="4175"/>
                        <a:pt x="2333" y="4174"/>
                        <a:pt x="2333" y="4173"/>
                      </a:cubicBezTo>
                      <a:close/>
                      <a:moveTo>
                        <a:pt x="2333" y="4165"/>
                      </a:moveTo>
                      <a:lnTo>
                        <a:pt x="2333" y="4165"/>
                      </a:lnTo>
                      <a:cubicBezTo>
                        <a:pt x="2333" y="4164"/>
                        <a:pt x="2334" y="4163"/>
                        <a:pt x="2335" y="4163"/>
                      </a:cubicBezTo>
                      <a:cubicBezTo>
                        <a:pt x="2337" y="4163"/>
                        <a:pt x="2337" y="4164"/>
                        <a:pt x="2337" y="4165"/>
                      </a:cubicBezTo>
                      <a:lnTo>
                        <a:pt x="2337" y="4165"/>
                      </a:lnTo>
                      <a:cubicBezTo>
                        <a:pt x="2337" y="4166"/>
                        <a:pt x="2337" y="4167"/>
                        <a:pt x="2335" y="4167"/>
                      </a:cubicBezTo>
                      <a:cubicBezTo>
                        <a:pt x="2334" y="4167"/>
                        <a:pt x="2333" y="4166"/>
                        <a:pt x="2333" y="4165"/>
                      </a:cubicBezTo>
                      <a:close/>
                      <a:moveTo>
                        <a:pt x="2333" y="4157"/>
                      </a:moveTo>
                      <a:lnTo>
                        <a:pt x="2333" y="4157"/>
                      </a:lnTo>
                      <a:cubicBezTo>
                        <a:pt x="2333" y="4156"/>
                        <a:pt x="2334" y="4155"/>
                        <a:pt x="2335" y="4155"/>
                      </a:cubicBezTo>
                      <a:cubicBezTo>
                        <a:pt x="2337" y="4155"/>
                        <a:pt x="2337" y="4156"/>
                        <a:pt x="2337" y="4157"/>
                      </a:cubicBezTo>
                      <a:lnTo>
                        <a:pt x="2337" y="4157"/>
                      </a:lnTo>
                      <a:cubicBezTo>
                        <a:pt x="2337" y="4158"/>
                        <a:pt x="2337" y="4159"/>
                        <a:pt x="2335" y="4159"/>
                      </a:cubicBezTo>
                      <a:cubicBezTo>
                        <a:pt x="2334" y="4159"/>
                        <a:pt x="2333" y="4158"/>
                        <a:pt x="2333" y="4157"/>
                      </a:cubicBezTo>
                      <a:close/>
                      <a:moveTo>
                        <a:pt x="2333" y="4149"/>
                      </a:moveTo>
                      <a:lnTo>
                        <a:pt x="2333" y="4149"/>
                      </a:lnTo>
                      <a:cubicBezTo>
                        <a:pt x="2333" y="4148"/>
                        <a:pt x="2334" y="4147"/>
                        <a:pt x="2335" y="4147"/>
                      </a:cubicBezTo>
                      <a:cubicBezTo>
                        <a:pt x="2337" y="4147"/>
                        <a:pt x="2337" y="4148"/>
                        <a:pt x="2337" y="4149"/>
                      </a:cubicBezTo>
                      <a:lnTo>
                        <a:pt x="2337" y="4149"/>
                      </a:lnTo>
                      <a:cubicBezTo>
                        <a:pt x="2337" y="4150"/>
                        <a:pt x="2337" y="4151"/>
                        <a:pt x="2335" y="4151"/>
                      </a:cubicBezTo>
                      <a:cubicBezTo>
                        <a:pt x="2334" y="4151"/>
                        <a:pt x="2333" y="4150"/>
                        <a:pt x="2333" y="4149"/>
                      </a:cubicBezTo>
                      <a:close/>
                      <a:moveTo>
                        <a:pt x="2333" y="4141"/>
                      </a:moveTo>
                      <a:lnTo>
                        <a:pt x="2333" y="4141"/>
                      </a:lnTo>
                      <a:cubicBezTo>
                        <a:pt x="2333" y="4140"/>
                        <a:pt x="2334" y="4139"/>
                        <a:pt x="2335" y="4139"/>
                      </a:cubicBezTo>
                      <a:cubicBezTo>
                        <a:pt x="2337" y="4139"/>
                        <a:pt x="2337" y="4140"/>
                        <a:pt x="2337" y="4141"/>
                      </a:cubicBezTo>
                      <a:lnTo>
                        <a:pt x="2337" y="4141"/>
                      </a:lnTo>
                      <a:cubicBezTo>
                        <a:pt x="2337" y="4142"/>
                        <a:pt x="2337" y="4143"/>
                        <a:pt x="2335" y="4143"/>
                      </a:cubicBezTo>
                      <a:cubicBezTo>
                        <a:pt x="2334" y="4143"/>
                        <a:pt x="2333" y="4142"/>
                        <a:pt x="2333" y="4141"/>
                      </a:cubicBezTo>
                      <a:close/>
                      <a:moveTo>
                        <a:pt x="2333" y="4133"/>
                      </a:moveTo>
                      <a:lnTo>
                        <a:pt x="2333" y="4133"/>
                      </a:lnTo>
                      <a:cubicBezTo>
                        <a:pt x="2333" y="4132"/>
                        <a:pt x="2334" y="4131"/>
                        <a:pt x="2335" y="4131"/>
                      </a:cubicBezTo>
                      <a:cubicBezTo>
                        <a:pt x="2337" y="4131"/>
                        <a:pt x="2337" y="4132"/>
                        <a:pt x="2337" y="4133"/>
                      </a:cubicBezTo>
                      <a:lnTo>
                        <a:pt x="2337" y="4133"/>
                      </a:lnTo>
                      <a:cubicBezTo>
                        <a:pt x="2337" y="4134"/>
                        <a:pt x="2337" y="4135"/>
                        <a:pt x="2335" y="4135"/>
                      </a:cubicBezTo>
                      <a:cubicBezTo>
                        <a:pt x="2334" y="4135"/>
                        <a:pt x="2333" y="4134"/>
                        <a:pt x="2333" y="4133"/>
                      </a:cubicBezTo>
                      <a:close/>
                      <a:moveTo>
                        <a:pt x="2333" y="4125"/>
                      </a:moveTo>
                      <a:lnTo>
                        <a:pt x="2333" y="4125"/>
                      </a:lnTo>
                      <a:cubicBezTo>
                        <a:pt x="2333" y="4124"/>
                        <a:pt x="2334" y="4123"/>
                        <a:pt x="2335" y="4123"/>
                      </a:cubicBezTo>
                      <a:cubicBezTo>
                        <a:pt x="2337" y="4123"/>
                        <a:pt x="2337" y="4124"/>
                        <a:pt x="2337" y="4125"/>
                      </a:cubicBezTo>
                      <a:lnTo>
                        <a:pt x="2337" y="4125"/>
                      </a:lnTo>
                      <a:cubicBezTo>
                        <a:pt x="2337" y="4126"/>
                        <a:pt x="2337" y="4127"/>
                        <a:pt x="2335" y="4127"/>
                      </a:cubicBezTo>
                      <a:cubicBezTo>
                        <a:pt x="2334" y="4127"/>
                        <a:pt x="2333" y="4126"/>
                        <a:pt x="2333" y="4125"/>
                      </a:cubicBezTo>
                      <a:close/>
                      <a:moveTo>
                        <a:pt x="2333" y="4117"/>
                      </a:moveTo>
                      <a:lnTo>
                        <a:pt x="2333" y="4117"/>
                      </a:lnTo>
                      <a:cubicBezTo>
                        <a:pt x="2333" y="4116"/>
                        <a:pt x="2334" y="4115"/>
                        <a:pt x="2335" y="4115"/>
                      </a:cubicBezTo>
                      <a:cubicBezTo>
                        <a:pt x="2337" y="4115"/>
                        <a:pt x="2337" y="4116"/>
                        <a:pt x="2337" y="4117"/>
                      </a:cubicBezTo>
                      <a:lnTo>
                        <a:pt x="2337" y="4117"/>
                      </a:lnTo>
                      <a:cubicBezTo>
                        <a:pt x="2337" y="4118"/>
                        <a:pt x="2337" y="4119"/>
                        <a:pt x="2335" y="4119"/>
                      </a:cubicBezTo>
                      <a:cubicBezTo>
                        <a:pt x="2334" y="4119"/>
                        <a:pt x="2333" y="4118"/>
                        <a:pt x="2333" y="4117"/>
                      </a:cubicBezTo>
                      <a:close/>
                      <a:moveTo>
                        <a:pt x="2333" y="4109"/>
                      </a:moveTo>
                      <a:lnTo>
                        <a:pt x="2333" y="4109"/>
                      </a:lnTo>
                      <a:cubicBezTo>
                        <a:pt x="2333" y="4108"/>
                        <a:pt x="2334" y="4107"/>
                        <a:pt x="2335" y="4107"/>
                      </a:cubicBezTo>
                      <a:cubicBezTo>
                        <a:pt x="2337" y="4107"/>
                        <a:pt x="2337" y="4108"/>
                        <a:pt x="2337" y="4109"/>
                      </a:cubicBezTo>
                      <a:lnTo>
                        <a:pt x="2337" y="4109"/>
                      </a:lnTo>
                      <a:cubicBezTo>
                        <a:pt x="2337" y="4110"/>
                        <a:pt x="2337" y="4111"/>
                        <a:pt x="2335" y="4111"/>
                      </a:cubicBezTo>
                      <a:cubicBezTo>
                        <a:pt x="2334" y="4111"/>
                        <a:pt x="2333" y="4110"/>
                        <a:pt x="2333" y="4109"/>
                      </a:cubicBezTo>
                      <a:close/>
                      <a:moveTo>
                        <a:pt x="2333" y="4101"/>
                      </a:moveTo>
                      <a:lnTo>
                        <a:pt x="2333" y="4101"/>
                      </a:lnTo>
                      <a:cubicBezTo>
                        <a:pt x="2333" y="4100"/>
                        <a:pt x="2334" y="4099"/>
                        <a:pt x="2335" y="4099"/>
                      </a:cubicBezTo>
                      <a:cubicBezTo>
                        <a:pt x="2337" y="4099"/>
                        <a:pt x="2337" y="4100"/>
                        <a:pt x="2337" y="4101"/>
                      </a:cubicBezTo>
                      <a:lnTo>
                        <a:pt x="2337" y="4101"/>
                      </a:lnTo>
                      <a:cubicBezTo>
                        <a:pt x="2337" y="4102"/>
                        <a:pt x="2337" y="4103"/>
                        <a:pt x="2335" y="4103"/>
                      </a:cubicBezTo>
                      <a:cubicBezTo>
                        <a:pt x="2334" y="4103"/>
                        <a:pt x="2333" y="4102"/>
                        <a:pt x="2333" y="4101"/>
                      </a:cubicBezTo>
                      <a:close/>
                      <a:moveTo>
                        <a:pt x="2333" y="4093"/>
                      </a:moveTo>
                      <a:lnTo>
                        <a:pt x="2333" y="4093"/>
                      </a:lnTo>
                      <a:cubicBezTo>
                        <a:pt x="2333" y="4092"/>
                        <a:pt x="2334" y="4091"/>
                        <a:pt x="2335" y="4091"/>
                      </a:cubicBezTo>
                      <a:cubicBezTo>
                        <a:pt x="2337" y="4091"/>
                        <a:pt x="2337" y="4092"/>
                        <a:pt x="2337" y="4093"/>
                      </a:cubicBezTo>
                      <a:lnTo>
                        <a:pt x="2337" y="4093"/>
                      </a:lnTo>
                      <a:cubicBezTo>
                        <a:pt x="2337" y="4094"/>
                        <a:pt x="2337" y="4095"/>
                        <a:pt x="2335" y="4095"/>
                      </a:cubicBezTo>
                      <a:cubicBezTo>
                        <a:pt x="2334" y="4095"/>
                        <a:pt x="2333" y="4094"/>
                        <a:pt x="2333" y="4093"/>
                      </a:cubicBezTo>
                      <a:close/>
                      <a:moveTo>
                        <a:pt x="2333" y="4085"/>
                      </a:moveTo>
                      <a:lnTo>
                        <a:pt x="2333" y="4085"/>
                      </a:lnTo>
                      <a:cubicBezTo>
                        <a:pt x="2333" y="4084"/>
                        <a:pt x="2334" y="4083"/>
                        <a:pt x="2335" y="4083"/>
                      </a:cubicBezTo>
                      <a:cubicBezTo>
                        <a:pt x="2337" y="4083"/>
                        <a:pt x="2337" y="4084"/>
                        <a:pt x="2337" y="4085"/>
                      </a:cubicBezTo>
                      <a:lnTo>
                        <a:pt x="2337" y="4085"/>
                      </a:lnTo>
                      <a:cubicBezTo>
                        <a:pt x="2337" y="4086"/>
                        <a:pt x="2337" y="4087"/>
                        <a:pt x="2335" y="4087"/>
                      </a:cubicBezTo>
                      <a:cubicBezTo>
                        <a:pt x="2334" y="4087"/>
                        <a:pt x="2333" y="4086"/>
                        <a:pt x="2333" y="4085"/>
                      </a:cubicBezTo>
                      <a:close/>
                      <a:moveTo>
                        <a:pt x="2333" y="4077"/>
                      </a:moveTo>
                      <a:lnTo>
                        <a:pt x="2333" y="4077"/>
                      </a:lnTo>
                      <a:cubicBezTo>
                        <a:pt x="2333" y="4076"/>
                        <a:pt x="2334" y="4075"/>
                        <a:pt x="2335" y="4075"/>
                      </a:cubicBezTo>
                      <a:cubicBezTo>
                        <a:pt x="2337" y="4075"/>
                        <a:pt x="2337" y="4076"/>
                        <a:pt x="2337" y="4077"/>
                      </a:cubicBezTo>
                      <a:lnTo>
                        <a:pt x="2337" y="4077"/>
                      </a:lnTo>
                      <a:cubicBezTo>
                        <a:pt x="2337" y="4078"/>
                        <a:pt x="2337" y="4079"/>
                        <a:pt x="2335" y="4079"/>
                      </a:cubicBezTo>
                      <a:cubicBezTo>
                        <a:pt x="2334" y="4079"/>
                        <a:pt x="2333" y="4078"/>
                        <a:pt x="2333" y="4077"/>
                      </a:cubicBezTo>
                      <a:close/>
                      <a:moveTo>
                        <a:pt x="2333" y="4069"/>
                      </a:moveTo>
                      <a:lnTo>
                        <a:pt x="2333" y="4069"/>
                      </a:lnTo>
                      <a:cubicBezTo>
                        <a:pt x="2333" y="4068"/>
                        <a:pt x="2334" y="4067"/>
                        <a:pt x="2335" y="4067"/>
                      </a:cubicBezTo>
                      <a:cubicBezTo>
                        <a:pt x="2337" y="4067"/>
                        <a:pt x="2337" y="4068"/>
                        <a:pt x="2337" y="4069"/>
                      </a:cubicBezTo>
                      <a:lnTo>
                        <a:pt x="2337" y="4069"/>
                      </a:lnTo>
                      <a:cubicBezTo>
                        <a:pt x="2337" y="4070"/>
                        <a:pt x="2337" y="4071"/>
                        <a:pt x="2335" y="4071"/>
                      </a:cubicBezTo>
                      <a:cubicBezTo>
                        <a:pt x="2334" y="4071"/>
                        <a:pt x="2333" y="4070"/>
                        <a:pt x="2333" y="4069"/>
                      </a:cubicBezTo>
                      <a:close/>
                      <a:moveTo>
                        <a:pt x="2333" y="4061"/>
                      </a:moveTo>
                      <a:lnTo>
                        <a:pt x="2333" y="4061"/>
                      </a:lnTo>
                      <a:cubicBezTo>
                        <a:pt x="2333" y="4060"/>
                        <a:pt x="2334" y="4059"/>
                        <a:pt x="2335" y="4059"/>
                      </a:cubicBezTo>
                      <a:cubicBezTo>
                        <a:pt x="2337" y="4059"/>
                        <a:pt x="2337" y="4060"/>
                        <a:pt x="2337" y="4061"/>
                      </a:cubicBezTo>
                      <a:lnTo>
                        <a:pt x="2337" y="4061"/>
                      </a:lnTo>
                      <a:cubicBezTo>
                        <a:pt x="2337" y="4062"/>
                        <a:pt x="2337" y="4063"/>
                        <a:pt x="2335" y="4063"/>
                      </a:cubicBezTo>
                      <a:cubicBezTo>
                        <a:pt x="2334" y="4063"/>
                        <a:pt x="2333" y="4062"/>
                        <a:pt x="2333" y="4061"/>
                      </a:cubicBezTo>
                      <a:close/>
                      <a:moveTo>
                        <a:pt x="2333" y="4053"/>
                      </a:moveTo>
                      <a:lnTo>
                        <a:pt x="2333" y="4053"/>
                      </a:lnTo>
                      <a:cubicBezTo>
                        <a:pt x="2333" y="4052"/>
                        <a:pt x="2334" y="4051"/>
                        <a:pt x="2335" y="4051"/>
                      </a:cubicBezTo>
                      <a:cubicBezTo>
                        <a:pt x="2337" y="4051"/>
                        <a:pt x="2337" y="4052"/>
                        <a:pt x="2337" y="4053"/>
                      </a:cubicBezTo>
                      <a:lnTo>
                        <a:pt x="2337" y="4053"/>
                      </a:lnTo>
                      <a:cubicBezTo>
                        <a:pt x="2337" y="4054"/>
                        <a:pt x="2337" y="4055"/>
                        <a:pt x="2335" y="4055"/>
                      </a:cubicBezTo>
                      <a:cubicBezTo>
                        <a:pt x="2334" y="4055"/>
                        <a:pt x="2333" y="4054"/>
                        <a:pt x="2333" y="4053"/>
                      </a:cubicBezTo>
                      <a:close/>
                      <a:moveTo>
                        <a:pt x="2333" y="4045"/>
                      </a:moveTo>
                      <a:lnTo>
                        <a:pt x="2333" y="4045"/>
                      </a:lnTo>
                      <a:cubicBezTo>
                        <a:pt x="2333" y="4044"/>
                        <a:pt x="2334" y="4043"/>
                        <a:pt x="2335" y="4043"/>
                      </a:cubicBezTo>
                      <a:cubicBezTo>
                        <a:pt x="2337" y="4043"/>
                        <a:pt x="2337" y="4044"/>
                        <a:pt x="2337" y="4045"/>
                      </a:cubicBezTo>
                      <a:lnTo>
                        <a:pt x="2337" y="4045"/>
                      </a:lnTo>
                      <a:cubicBezTo>
                        <a:pt x="2337" y="4046"/>
                        <a:pt x="2337" y="4047"/>
                        <a:pt x="2335" y="4047"/>
                      </a:cubicBezTo>
                      <a:cubicBezTo>
                        <a:pt x="2334" y="4047"/>
                        <a:pt x="2333" y="4046"/>
                        <a:pt x="2333" y="4045"/>
                      </a:cubicBezTo>
                      <a:close/>
                      <a:moveTo>
                        <a:pt x="2333" y="4037"/>
                      </a:moveTo>
                      <a:lnTo>
                        <a:pt x="2333" y="4037"/>
                      </a:lnTo>
                      <a:cubicBezTo>
                        <a:pt x="2333" y="4036"/>
                        <a:pt x="2334" y="4035"/>
                        <a:pt x="2335" y="4035"/>
                      </a:cubicBezTo>
                      <a:cubicBezTo>
                        <a:pt x="2337" y="4035"/>
                        <a:pt x="2337" y="4036"/>
                        <a:pt x="2337" y="4037"/>
                      </a:cubicBezTo>
                      <a:lnTo>
                        <a:pt x="2337" y="4037"/>
                      </a:lnTo>
                      <a:cubicBezTo>
                        <a:pt x="2337" y="4038"/>
                        <a:pt x="2337" y="4039"/>
                        <a:pt x="2335" y="4039"/>
                      </a:cubicBezTo>
                      <a:cubicBezTo>
                        <a:pt x="2334" y="4039"/>
                        <a:pt x="2333" y="4038"/>
                        <a:pt x="2333" y="4037"/>
                      </a:cubicBezTo>
                      <a:close/>
                      <a:moveTo>
                        <a:pt x="2333" y="4029"/>
                      </a:moveTo>
                      <a:lnTo>
                        <a:pt x="2333" y="4029"/>
                      </a:lnTo>
                      <a:cubicBezTo>
                        <a:pt x="2333" y="4028"/>
                        <a:pt x="2334" y="4027"/>
                        <a:pt x="2335" y="4027"/>
                      </a:cubicBezTo>
                      <a:cubicBezTo>
                        <a:pt x="2337" y="4027"/>
                        <a:pt x="2337" y="4028"/>
                        <a:pt x="2337" y="4029"/>
                      </a:cubicBezTo>
                      <a:lnTo>
                        <a:pt x="2337" y="4029"/>
                      </a:lnTo>
                      <a:cubicBezTo>
                        <a:pt x="2337" y="4030"/>
                        <a:pt x="2337" y="4031"/>
                        <a:pt x="2335" y="4031"/>
                      </a:cubicBezTo>
                      <a:cubicBezTo>
                        <a:pt x="2334" y="4031"/>
                        <a:pt x="2333" y="4030"/>
                        <a:pt x="2333" y="4029"/>
                      </a:cubicBezTo>
                      <a:close/>
                      <a:moveTo>
                        <a:pt x="2333" y="4021"/>
                      </a:moveTo>
                      <a:lnTo>
                        <a:pt x="2333" y="4021"/>
                      </a:lnTo>
                      <a:cubicBezTo>
                        <a:pt x="2333" y="4020"/>
                        <a:pt x="2334" y="4019"/>
                        <a:pt x="2335" y="4019"/>
                      </a:cubicBezTo>
                      <a:cubicBezTo>
                        <a:pt x="2337" y="4019"/>
                        <a:pt x="2337" y="4020"/>
                        <a:pt x="2337" y="4021"/>
                      </a:cubicBezTo>
                      <a:lnTo>
                        <a:pt x="2337" y="4021"/>
                      </a:lnTo>
                      <a:cubicBezTo>
                        <a:pt x="2337" y="4022"/>
                        <a:pt x="2337" y="4023"/>
                        <a:pt x="2335" y="4023"/>
                      </a:cubicBezTo>
                      <a:cubicBezTo>
                        <a:pt x="2334" y="4023"/>
                        <a:pt x="2333" y="4022"/>
                        <a:pt x="2333" y="4021"/>
                      </a:cubicBezTo>
                      <a:close/>
                      <a:moveTo>
                        <a:pt x="2333" y="4013"/>
                      </a:moveTo>
                      <a:lnTo>
                        <a:pt x="2333" y="4013"/>
                      </a:lnTo>
                      <a:cubicBezTo>
                        <a:pt x="2333" y="4012"/>
                        <a:pt x="2334" y="4011"/>
                        <a:pt x="2335" y="4011"/>
                      </a:cubicBezTo>
                      <a:cubicBezTo>
                        <a:pt x="2337" y="4011"/>
                        <a:pt x="2337" y="4012"/>
                        <a:pt x="2337" y="4013"/>
                      </a:cubicBezTo>
                      <a:lnTo>
                        <a:pt x="2337" y="4013"/>
                      </a:lnTo>
                      <a:cubicBezTo>
                        <a:pt x="2337" y="4014"/>
                        <a:pt x="2337" y="4015"/>
                        <a:pt x="2335" y="4015"/>
                      </a:cubicBezTo>
                      <a:cubicBezTo>
                        <a:pt x="2334" y="4015"/>
                        <a:pt x="2333" y="4014"/>
                        <a:pt x="2333" y="4013"/>
                      </a:cubicBezTo>
                      <a:close/>
                      <a:moveTo>
                        <a:pt x="2333" y="4005"/>
                      </a:moveTo>
                      <a:lnTo>
                        <a:pt x="2333" y="4005"/>
                      </a:lnTo>
                      <a:cubicBezTo>
                        <a:pt x="2333" y="4004"/>
                        <a:pt x="2334" y="4003"/>
                        <a:pt x="2335" y="4003"/>
                      </a:cubicBezTo>
                      <a:cubicBezTo>
                        <a:pt x="2337" y="4003"/>
                        <a:pt x="2337" y="4004"/>
                        <a:pt x="2337" y="4005"/>
                      </a:cubicBezTo>
                      <a:lnTo>
                        <a:pt x="2337" y="4005"/>
                      </a:lnTo>
                      <a:cubicBezTo>
                        <a:pt x="2337" y="4006"/>
                        <a:pt x="2337" y="4007"/>
                        <a:pt x="2335" y="4007"/>
                      </a:cubicBezTo>
                      <a:cubicBezTo>
                        <a:pt x="2334" y="4007"/>
                        <a:pt x="2333" y="4006"/>
                        <a:pt x="2333" y="4005"/>
                      </a:cubicBezTo>
                      <a:close/>
                      <a:moveTo>
                        <a:pt x="2333" y="3997"/>
                      </a:moveTo>
                      <a:lnTo>
                        <a:pt x="2333" y="3997"/>
                      </a:lnTo>
                      <a:cubicBezTo>
                        <a:pt x="2333" y="3996"/>
                        <a:pt x="2334" y="3995"/>
                        <a:pt x="2335" y="3995"/>
                      </a:cubicBezTo>
                      <a:cubicBezTo>
                        <a:pt x="2337" y="3995"/>
                        <a:pt x="2337" y="3996"/>
                        <a:pt x="2337" y="3997"/>
                      </a:cubicBezTo>
                      <a:lnTo>
                        <a:pt x="2337" y="3997"/>
                      </a:lnTo>
                      <a:cubicBezTo>
                        <a:pt x="2337" y="3998"/>
                        <a:pt x="2337" y="3999"/>
                        <a:pt x="2335" y="3999"/>
                      </a:cubicBezTo>
                      <a:cubicBezTo>
                        <a:pt x="2334" y="3999"/>
                        <a:pt x="2333" y="3998"/>
                        <a:pt x="2333" y="3997"/>
                      </a:cubicBezTo>
                      <a:close/>
                      <a:moveTo>
                        <a:pt x="2333" y="3989"/>
                      </a:moveTo>
                      <a:lnTo>
                        <a:pt x="2333" y="3989"/>
                      </a:lnTo>
                      <a:cubicBezTo>
                        <a:pt x="2333" y="3988"/>
                        <a:pt x="2334" y="3987"/>
                        <a:pt x="2335" y="3987"/>
                      </a:cubicBezTo>
                      <a:cubicBezTo>
                        <a:pt x="2337" y="3987"/>
                        <a:pt x="2337" y="3988"/>
                        <a:pt x="2337" y="3989"/>
                      </a:cubicBezTo>
                      <a:lnTo>
                        <a:pt x="2337" y="3989"/>
                      </a:lnTo>
                      <a:cubicBezTo>
                        <a:pt x="2337" y="3990"/>
                        <a:pt x="2337" y="3991"/>
                        <a:pt x="2335" y="3991"/>
                      </a:cubicBezTo>
                      <a:cubicBezTo>
                        <a:pt x="2334" y="3991"/>
                        <a:pt x="2333" y="3990"/>
                        <a:pt x="2333" y="3989"/>
                      </a:cubicBezTo>
                      <a:close/>
                      <a:moveTo>
                        <a:pt x="2333" y="3981"/>
                      </a:moveTo>
                      <a:lnTo>
                        <a:pt x="2333" y="3981"/>
                      </a:lnTo>
                      <a:cubicBezTo>
                        <a:pt x="2333" y="3980"/>
                        <a:pt x="2334" y="3979"/>
                        <a:pt x="2335" y="3979"/>
                      </a:cubicBezTo>
                      <a:cubicBezTo>
                        <a:pt x="2337" y="3979"/>
                        <a:pt x="2337" y="3980"/>
                        <a:pt x="2337" y="3981"/>
                      </a:cubicBezTo>
                      <a:lnTo>
                        <a:pt x="2337" y="3981"/>
                      </a:lnTo>
                      <a:cubicBezTo>
                        <a:pt x="2337" y="3982"/>
                        <a:pt x="2337" y="3983"/>
                        <a:pt x="2335" y="3983"/>
                      </a:cubicBezTo>
                      <a:cubicBezTo>
                        <a:pt x="2334" y="3983"/>
                        <a:pt x="2333" y="3982"/>
                        <a:pt x="2333" y="3981"/>
                      </a:cubicBezTo>
                      <a:close/>
                      <a:moveTo>
                        <a:pt x="2333" y="3973"/>
                      </a:moveTo>
                      <a:lnTo>
                        <a:pt x="2333" y="3973"/>
                      </a:lnTo>
                      <a:cubicBezTo>
                        <a:pt x="2333" y="3972"/>
                        <a:pt x="2334" y="3971"/>
                        <a:pt x="2335" y="3971"/>
                      </a:cubicBezTo>
                      <a:cubicBezTo>
                        <a:pt x="2337" y="3971"/>
                        <a:pt x="2337" y="3972"/>
                        <a:pt x="2337" y="3973"/>
                      </a:cubicBezTo>
                      <a:lnTo>
                        <a:pt x="2337" y="3973"/>
                      </a:lnTo>
                      <a:cubicBezTo>
                        <a:pt x="2337" y="3974"/>
                        <a:pt x="2337" y="3975"/>
                        <a:pt x="2335" y="3975"/>
                      </a:cubicBezTo>
                      <a:cubicBezTo>
                        <a:pt x="2334" y="3975"/>
                        <a:pt x="2333" y="3974"/>
                        <a:pt x="2333" y="3973"/>
                      </a:cubicBezTo>
                      <a:close/>
                      <a:moveTo>
                        <a:pt x="2333" y="3965"/>
                      </a:moveTo>
                      <a:lnTo>
                        <a:pt x="2333" y="3965"/>
                      </a:lnTo>
                      <a:cubicBezTo>
                        <a:pt x="2333" y="3964"/>
                        <a:pt x="2334" y="3963"/>
                        <a:pt x="2335" y="3963"/>
                      </a:cubicBezTo>
                      <a:cubicBezTo>
                        <a:pt x="2337" y="3963"/>
                        <a:pt x="2337" y="3964"/>
                        <a:pt x="2337" y="3965"/>
                      </a:cubicBezTo>
                      <a:lnTo>
                        <a:pt x="2337" y="3965"/>
                      </a:lnTo>
                      <a:cubicBezTo>
                        <a:pt x="2337" y="3966"/>
                        <a:pt x="2337" y="3967"/>
                        <a:pt x="2335" y="3967"/>
                      </a:cubicBezTo>
                      <a:cubicBezTo>
                        <a:pt x="2334" y="3967"/>
                        <a:pt x="2333" y="3966"/>
                        <a:pt x="2333" y="3965"/>
                      </a:cubicBezTo>
                      <a:close/>
                      <a:moveTo>
                        <a:pt x="2333" y="3957"/>
                      </a:moveTo>
                      <a:lnTo>
                        <a:pt x="2333" y="3957"/>
                      </a:lnTo>
                      <a:cubicBezTo>
                        <a:pt x="2333" y="3956"/>
                        <a:pt x="2334" y="3955"/>
                        <a:pt x="2335" y="3955"/>
                      </a:cubicBezTo>
                      <a:cubicBezTo>
                        <a:pt x="2337" y="3955"/>
                        <a:pt x="2337" y="3956"/>
                        <a:pt x="2337" y="3957"/>
                      </a:cubicBezTo>
                      <a:lnTo>
                        <a:pt x="2337" y="3957"/>
                      </a:lnTo>
                      <a:cubicBezTo>
                        <a:pt x="2337" y="3958"/>
                        <a:pt x="2337" y="3959"/>
                        <a:pt x="2335" y="3959"/>
                      </a:cubicBezTo>
                      <a:cubicBezTo>
                        <a:pt x="2334" y="3959"/>
                        <a:pt x="2333" y="3958"/>
                        <a:pt x="2333" y="3957"/>
                      </a:cubicBezTo>
                      <a:close/>
                      <a:moveTo>
                        <a:pt x="2333" y="3949"/>
                      </a:moveTo>
                      <a:lnTo>
                        <a:pt x="2333" y="3949"/>
                      </a:lnTo>
                      <a:cubicBezTo>
                        <a:pt x="2333" y="3948"/>
                        <a:pt x="2334" y="3947"/>
                        <a:pt x="2335" y="3947"/>
                      </a:cubicBezTo>
                      <a:cubicBezTo>
                        <a:pt x="2337" y="3947"/>
                        <a:pt x="2337" y="3948"/>
                        <a:pt x="2337" y="3949"/>
                      </a:cubicBezTo>
                      <a:lnTo>
                        <a:pt x="2337" y="3949"/>
                      </a:lnTo>
                      <a:cubicBezTo>
                        <a:pt x="2337" y="3950"/>
                        <a:pt x="2337" y="3951"/>
                        <a:pt x="2335" y="3951"/>
                      </a:cubicBezTo>
                      <a:cubicBezTo>
                        <a:pt x="2334" y="3951"/>
                        <a:pt x="2333" y="3950"/>
                        <a:pt x="2333" y="3949"/>
                      </a:cubicBezTo>
                      <a:close/>
                      <a:moveTo>
                        <a:pt x="2333" y="3941"/>
                      </a:moveTo>
                      <a:lnTo>
                        <a:pt x="2333" y="3941"/>
                      </a:lnTo>
                      <a:cubicBezTo>
                        <a:pt x="2333" y="3940"/>
                        <a:pt x="2334" y="3939"/>
                        <a:pt x="2335" y="3939"/>
                      </a:cubicBezTo>
                      <a:cubicBezTo>
                        <a:pt x="2337" y="3939"/>
                        <a:pt x="2337" y="3940"/>
                        <a:pt x="2337" y="3941"/>
                      </a:cubicBezTo>
                      <a:lnTo>
                        <a:pt x="2337" y="3941"/>
                      </a:lnTo>
                      <a:cubicBezTo>
                        <a:pt x="2337" y="3942"/>
                        <a:pt x="2337" y="3943"/>
                        <a:pt x="2335" y="3943"/>
                      </a:cubicBezTo>
                      <a:cubicBezTo>
                        <a:pt x="2334" y="3943"/>
                        <a:pt x="2333" y="3942"/>
                        <a:pt x="2333" y="3941"/>
                      </a:cubicBezTo>
                      <a:close/>
                      <a:moveTo>
                        <a:pt x="2333" y="3933"/>
                      </a:moveTo>
                      <a:lnTo>
                        <a:pt x="2333" y="3933"/>
                      </a:lnTo>
                      <a:cubicBezTo>
                        <a:pt x="2333" y="3932"/>
                        <a:pt x="2334" y="3931"/>
                        <a:pt x="2335" y="3931"/>
                      </a:cubicBezTo>
                      <a:cubicBezTo>
                        <a:pt x="2337" y="3931"/>
                        <a:pt x="2337" y="3932"/>
                        <a:pt x="2337" y="3933"/>
                      </a:cubicBezTo>
                      <a:lnTo>
                        <a:pt x="2337" y="3933"/>
                      </a:lnTo>
                      <a:cubicBezTo>
                        <a:pt x="2337" y="3934"/>
                        <a:pt x="2337" y="3935"/>
                        <a:pt x="2335" y="3935"/>
                      </a:cubicBezTo>
                      <a:cubicBezTo>
                        <a:pt x="2334" y="3935"/>
                        <a:pt x="2333" y="3934"/>
                        <a:pt x="2333" y="3933"/>
                      </a:cubicBezTo>
                      <a:close/>
                      <a:moveTo>
                        <a:pt x="2333" y="3925"/>
                      </a:moveTo>
                      <a:lnTo>
                        <a:pt x="2333" y="3925"/>
                      </a:lnTo>
                      <a:cubicBezTo>
                        <a:pt x="2333" y="3924"/>
                        <a:pt x="2334" y="3923"/>
                        <a:pt x="2335" y="3923"/>
                      </a:cubicBezTo>
                      <a:cubicBezTo>
                        <a:pt x="2337" y="3923"/>
                        <a:pt x="2337" y="3924"/>
                        <a:pt x="2337" y="3925"/>
                      </a:cubicBezTo>
                      <a:lnTo>
                        <a:pt x="2337" y="3925"/>
                      </a:lnTo>
                      <a:cubicBezTo>
                        <a:pt x="2337" y="3926"/>
                        <a:pt x="2337" y="3927"/>
                        <a:pt x="2335" y="3927"/>
                      </a:cubicBezTo>
                      <a:cubicBezTo>
                        <a:pt x="2334" y="3927"/>
                        <a:pt x="2333" y="3926"/>
                        <a:pt x="2333" y="3925"/>
                      </a:cubicBezTo>
                      <a:close/>
                      <a:moveTo>
                        <a:pt x="2333" y="3917"/>
                      </a:moveTo>
                      <a:lnTo>
                        <a:pt x="2333" y="3917"/>
                      </a:lnTo>
                      <a:cubicBezTo>
                        <a:pt x="2333" y="3916"/>
                        <a:pt x="2334" y="3915"/>
                        <a:pt x="2335" y="3915"/>
                      </a:cubicBezTo>
                      <a:cubicBezTo>
                        <a:pt x="2337" y="3915"/>
                        <a:pt x="2337" y="3916"/>
                        <a:pt x="2337" y="3917"/>
                      </a:cubicBezTo>
                      <a:lnTo>
                        <a:pt x="2337" y="3917"/>
                      </a:lnTo>
                      <a:cubicBezTo>
                        <a:pt x="2337" y="3918"/>
                        <a:pt x="2337" y="3919"/>
                        <a:pt x="2335" y="3919"/>
                      </a:cubicBezTo>
                      <a:cubicBezTo>
                        <a:pt x="2334" y="3919"/>
                        <a:pt x="2333" y="3918"/>
                        <a:pt x="2333" y="3917"/>
                      </a:cubicBezTo>
                      <a:close/>
                      <a:moveTo>
                        <a:pt x="2333" y="3909"/>
                      </a:moveTo>
                      <a:lnTo>
                        <a:pt x="2333" y="3909"/>
                      </a:lnTo>
                      <a:cubicBezTo>
                        <a:pt x="2333" y="3908"/>
                        <a:pt x="2334" y="3907"/>
                        <a:pt x="2335" y="3907"/>
                      </a:cubicBezTo>
                      <a:cubicBezTo>
                        <a:pt x="2337" y="3907"/>
                        <a:pt x="2337" y="3908"/>
                        <a:pt x="2337" y="3909"/>
                      </a:cubicBezTo>
                      <a:lnTo>
                        <a:pt x="2337" y="3909"/>
                      </a:lnTo>
                      <a:cubicBezTo>
                        <a:pt x="2337" y="3910"/>
                        <a:pt x="2337" y="3911"/>
                        <a:pt x="2335" y="3911"/>
                      </a:cubicBezTo>
                      <a:cubicBezTo>
                        <a:pt x="2334" y="3911"/>
                        <a:pt x="2333" y="3910"/>
                        <a:pt x="2333" y="3909"/>
                      </a:cubicBezTo>
                      <a:close/>
                      <a:moveTo>
                        <a:pt x="2333" y="3901"/>
                      </a:moveTo>
                      <a:lnTo>
                        <a:pt x="2333" y="3901"/>
                      </a:lnTo>
                      <a:cubicBezTo>
                        <a:pt x="2333" y="3900"/>
                        <a:pt x="2334" y="3899"/>
                        <a:pt x="2335" y="3899"/>
                      </a:cubicBezTo>
                      <a:cubicBezTo>
                        <a:pt x="2337" y="3899"/>
                        <a:pt x="2337" y="3900"/>
                        <a:pt x="2337" y="3901"/>
                      </a:cubicBezTo>
                      <a:lnTo>
                        <a:pt x="2337" y="3901"/>
                      </a:lnTo>
                      <a:cubicBezTo>
                        <a:pt x="2337" y="3902"/>
                        <a:pt x="2337" y="3903"/>
                        <a:pt x="2335" y="3903"/>
                      </a:cubicBezTo>
                      <a:cubicBezTo>
                        <a:pt x="2334" y="3903"/>
                        <a:pt x="2333" y="3902"/>
                        <a:pt x="2333" y="3901"/>
                      </a:cubicBezTo>
                      <a:close/>
                      <a:moveTo>
                        <a:pt x="2333" y="3893"/>
                      </a:moveTo>
                      <a:lnTo>
                        <a:pt x="2333" y="3893"/>
                      </a:lnTo>
                      <a:cubicBezTo>
                        <a:pt x="2333" y="3892"/>
                        <a:pt x="2334" y="3891"/>
                        <a:pt x="2335" y="3891"/>
                      </a:cubicBezTo>
                      <a:cubicBezTo>
                        <a:pt x="2337" y="3891"/>
                        <a:pt x="2337" y="3892"/>
                        <a:pt x="2337" y="3893"/>
                      </a:cubicBezTo>
                      <a:lnTo>
                        <a:pt x="2337" y="3893"/>
                      </a:lnTo>
                      <a:cubicBezTo>
                        <a:pt x="2337" y="3894"/>
                        <a:pt x="2337" y="3895"/>
                        <a:pt x="2335" y="3895"/>
                      </a:cubicBezTo>
                      <a:cubicBezTo>
                        <a:pt x="2334" y="3895"/>
                        <a:pt x="2333" y="3894"/>
                        <a:pt x="2333" y="3893"/>
                      </a:cubicBezTo>
                      <a:close/>
                      <a:moveTo>
                        <a:pt x="2333" y="3885"/>
                      </a:moveTo>
                      <a:lnTo>
                        <a:pt x="2333" y="3885"/>
                      </a:lnTo>
                      <a:cubicBezTo>
                        <a:pt x="2333" y="3884"/>
                        <a:pt x="2334" y="3883"/>
                        <a:pt x="2335" y="3883"/>
                      </a:cubicBezTo>
                      <a:cubicBezTo>
                        <a:pt x="2337" y="3883"/>
                        <a:pt x="2337" y="3884"/>
                        <a:pt x="2337" y="3885"/>
                      </a:cubicBezTo>
                      <a:lnTo>
                        <a:pt x="2337" y="3885"/>
                      </a:lnTo>
                      <a:cubicBezTo>
                        <a:pt x="2337" y="3886"/>
                        <a:pt x="2337" y="3887"/>
                        <a:pt x="2335" y="3887"/>
                      </a:cubicBezTo>
                      <a:cubicBezTo>
                        <a:pt x="2334" y="3887"/>
                        <a:pt x="2333" y="3886"/>
                        <a:pt x="2333" y="3885"/>
                      </a:cubicBezTo>
                      <a:close/>
                      <a:moveTo>
                        <a:pt x="2333" y="3877"/>
                      </a:moveTo>
                      <a:lnTo>
                        <a:pt x="2333" y="3877"/>
                      </a:lnTo>
                      <a:cubicBezTo>
                        <a:pt x="2333" y="3876"/>
                        <a:pt x="2334" y="3875"/>
                        <a:pt x="2335" y="3875"/>
                      </a:cubicBezTo>
                      <a:cubicBezTo>
                        <a:pt x="2337" y="3875"/>
                        <a:pt x="2337" y="3876"/>
                        <a:pt x="2337" y="3877"/>
                      </a:cubicBezTo>
                      <a:lnTo>
                        <a:pt x="2337" y="3877"/>
                      </a:lnTo>
                      <a:cubicBezTo>
                        <a:pt x="2337" y="3878"/>
                        <a:pt x="2337" y="3879"/>
                        <a:pt x="2335" y="3879"/>
                      </a:cubicBezTo>
                      <a:cubicBezTo>
                        <a:pt x="2334" y="3879"/>
                        <a:pt x="2333" y="3878"/>
                        <a:pt x="2333" y="3877"/>
                      </a:cubicBezTo>
                      <a:close/>
                      <a:moveTo>
                        <a:pt x="2333" y="3869"/>
                      </a:moveTo>
                      <a:lnTo>
                        <a:pt x="2333" y="3869"/>
                      </a:lnTo>
                      <a:cubicBezTo>
                        <a:pt x="2333" y="3868"/>
                        <a:pt x="2334" y="3867"/>
                        <a:pt x="2335" y="3867"/>
                      </a:cubicBezTo>
                      <a:cubicBezTo>
                        <a:pt x="2337" y="3867"/>
                        <a:pt x="2337" y="3868"/>
                        <a:pt x="2337" y="3869"/>
                      </a:cubicBezTo>
                      <a:lnTo>
                        <a:pt x="2337" y="3869"/>
                      </a:lnTo>
                      <a:cubicBezTo>
                        <a:pt x="2337" y="3870"/>
                        <a:pt x="2337" y="3871"/>
                        <a:pt x="2335" y="3871"/>
                      </a:cubicBezTo>
                      <a:cubicBezTo>
                        <a:pt x="2334" y="3871"/>
                        <a:pt x="2333" y="3870"/>
                        <a:pt x="2333" y="3869"/>
                      </a:cubicBezTo>
                      <a:close/>
                      <a:moveTo>
                        <a:pt x="2333" y="3861"/>
                      </a:moveTo>
                      <a:lnTo>
                        <a:pt x="2333" y="3861"/>
                      </a:lnTo>
                      <a:cubicBezTo>
                        <a:pt x="2333" y="3860"/>
                        <a:pt x="2334" y="3859"/>
                        <a:pt x="2335" y="3859"/>
                      </a:cubicBezTo>
                      <a:cubicBezTo>
                        <a:pt x="2337" y="3859"/>
                        <a:pt x="2337" y="3860"/>
                        <a:pt x="2337" y="3861"/>
                      </a:cubicBezTo>
                      <a:lnTo>
                        <a:pt x="2337" y="3861"/>
                      </a:lnTo>
                      <a:cubicBezTo>
                        <a:pt x="2337" y="3862"/>
                        <a:pt x="2337" y="3863"/>
                        <a:pt x="2335" y="3863"/>
                      </a:cubicBezTo>
                      <a:cubicBezTo>
                        <a:pt x="2334" y="3863"/>
                        <a:pt x="2333" y="3862"/>
                        <a:pt x="2333" y="3861"/>
                      </a:cubicBezTo>
                      <a:close/>
                      <a:moveTo>
                        <a:pt x="2333" y="3853"/>
                      </a:moveTo>
                      <a:lnTo>
                        <a:pt x="2333" y="3853"/>
                      </a:lnTo>
                      <a:cubicBezTo>
                        <a:pt x="2333" y="3852"/>
                        <a:pt x="2334" y="3851"/>
                        <a:pt x="2335" y="3851"/>
                      </a:cubicBezTo>
                      <a:cubicBezTo>
                        <a:pt x="2337" y="3851"/>
                        <a:pt x="2337" y="3852"/>
                        <a:pt x="2337" y="3853"/>
                      </a:cubicBezTo>
                      <a:lnTo>
                        <a:pt x="2337" y="3853"/>
                      </a:lnTo>
                      <a:cubicBezTo>
                        <a:pt x="2337" y="3854"/>
                        <a:pt x="2337" y="3855"/>
                        <a:pt x="2335" y="3855"/>
                      </a:cubicBezTo>
                      <a:cubicBezTo>
                        <a:pt x="2334" y="3855"/>
                        <a:pt x="2333" y="3854"/>
                        <a:pt x="2333" y="3853"/>
                      </a:cubicBezTo>
                      <a:close/>
                      <a:moveTo>
                        <a:pt x="2333" y="3845"/>
                      </a:moveTo>
                      <a:lnTo>
                        <a:pt x="2333" y="3845"/>
                      </a:lnTo>
                      <a:cubicBezTo>
                        <a:pt x="2333" y="3844"/>
                        <a:pt x="2334" y="3843"/>
                        <a:pt x="2335" y="3843"/>
                      </a:cubicBezTo>
                      <a:cubicBezTo>
                        <a:pt x="2337" y="3843"/>
                        <a:pt x="2337" y="3844"/>
                        <a:pt x="2337" y="3845"/>
                      </a:cubicBezTo>
                      <a:lnTo>
                        <a:pt x="2337" y="3845"/>
                      </a:lnTo>
                      <a:cubicBezTo>
                        <a:pt x="2337" y="3846"/>
                        <a:pt x="2337" y="3847"/>
                        <a:pt x="2335" y="3847"/>
                      </a:cubicBezTo>
                      <a:cubicBezTo>
                        <a:pt x="2334" y="3847"/>
                        <a:pt x="2333" y="3846"/>
                        <a:pt x="2333" y="3845"/>
                      </a:cubicBezTo>
                      <a:close/>
                      <a:moveTo>
                        <a:pt x="2333" y="3837"/>
                      </a:moveTo>
                      <a:lnTo>
                        <a:pt x="2333" y="3837"/>
                      </a:lnTo>
                      <a:cubicBezTo>
                        <a:pt x="2333" y="3836"/>
                        <a:pt x="2334" y="3835"/>
                        <a:pt x="2335" y="3835"/>
                      </a:cubicBezTo>
                      <a:cubicBezTo>
                        <a:pt x="2337" y="3835"/>
                        <a:pt x="2337" y="3836"/>
                        <a:pt x="2337" y="3837"/>
                      </a:cubicBezTo>
                      <a:lnTo>
                        <a:pt x="2337" y="3837"/>
                      </a:lnTo>
                      <a:cubicBezTo>
                        <a:pt x="2337" y="3838"/>
                        <a:pt x="2337" y="3839"/>
                        <a:pt x="2335" y="3839"/>
                      </a:cubicBezTo>
                      <a:cubicBezTo>
                        <a:pt x="2334" y="3839"/>
                        <a:pt x="2333" y="3838"/>
                        <a:pt x="2333" y="3837"/>
                      </a:cubicBezTo>
                      <a:close/>
                      <a:moveTo>
                        <a:pt x="2333" y="3829"/>
                      </a:moveTo>
                      <a:lnTo>
                        <a:pt x="2333" y="3829"/>
                      </a:lnTo>
                      <a:cubicBezTo>
                        <a:pt x="2333" y="3828"/>
                        <a:pt x="2334" y="3827"/>
                        <a:pt x="2335" y="3827"/>
                      </a:cubicBezTo>
                      <a:cubicBezTo>
                        <a:pt x="2337" y="3827"/>
                        <a:pt x="2337" y="3828"/>
                        <a:pt x="2337" y="3829"/>
                      </a:cubicBezTo>
                      <a:lnTo>
                        <a:pt x="2337" y="3829"/>
                      </a:lnTo>
                      <a:cubicBezTo>
                        <a:pt x="2337" y="3830"/>
                        <a:pt x="2337" y="3831"/>
                        <a:pt x="2335" y="3831"/>
                      </a:cubicBezTo>
                      <a:cubicBezTo>
                        <a:pt x="2334" y="3831"/>
                        <a:pt x="2333" y="3830"/>
                        <a:pt x="2333" y="3829"/>
                      </a:cubicBezTo>
                      <a:close/>
                      <a:moveTo>
                        <a:pt x="2333" y="3821"/>
                      </a:moveTo>
                      <a:lnTo>
                        <a:pt x="2333" y="3821"/>
                      </a:lnTo>
                      <a:cubicBezTo>
                        <a:pt x="2333" y="3820"/>
                        <a:pt x="2334" y="3819"/>
                        <a:pt x="2335" y="3819"/>
                      </a:cubicBezTo>
                      <a:cubicBezTo>
                        <a:pt x="2337" y="3819"/>
                        <a:pt x="2337" y="3820"/>
                        <a:pt x="2337" y="3821"/>
                      </a:cubicBezTo>
                      <a:lnTo>
                        <a:pt x="2337" y="3821"/>
                      </a:lnTo>
                      <a:cubicBezTo>
                        <a:pt x="2337" y="3822"/>
                        <a:pt x="2337" y="3823"/>
                        <a:pt x="2335" y="3823"/>
                      </a:cubicBezTo>
                      <a:cubicBezTo>
                        <a:pt x="2334" y="3823"/>
                        <a:pt x="2333" y="3822"/>
                        <a:pt x="2333" y="3821"/>
                      </a:cubicBezTo>
                      <a:close/>
                      <a:moveTo>
                        <a:pt x="2333" y="3813"/>
                      </a:moveTo>
                      <a:lnTo>
                        <a:pt x="2333" y="3813"/>
                      </a:lnTo>
                      <a:cubicBezTo>
                        <a:pt x="2333" y="3812"/>
                        <a:pt x="2334" y="3811"/>
                        <a:pt x="2335" y="3811"/>
                      </a:cubicBezTo>
                      <a:cubicBezTo>
                        <a:pt x="2337" y="3811"/>
                        <a:pt x="2337" y="3812"/>
                        <a:pt x="2337" y="3813"/>
                      </a:cubicBezTo>
                      <a:lnTo>
                        <a:pt x="2337" y="3813"/>
                      </a:lnTo>
                      <a:cubicBezTo>
                        <a:pt x="2337" y="3814"/>
                        <a:pt x="2337" y="3815"/>
                        <a:pt x="2335" y="3815"/>
                      </a:cubicBezTo>
                      <a:cubicBezTo>
                        <a:pt x="2334" y="3815"/>
                        <a:pt x="2333" y="3814"/>
                        <a:pt x="2333" y="3813"/>
                      </a:cubicBezTo>
                      <a:close/>
                      <a:moveTo>
                        <a:pt x="2333" y="3805"/>
                      </a:moveTo>
                      <a:lnTo>
                        <a:pt x="2333" y="3805"/>
                      </a:lnTo>
                      <a:cubicBezTo>
                        <a:pt x="2333" y="3804"/>
                        <a:pt x="2334" y="3803"/>
                        <a:pt x="2335" y="3803"/>
                      </a:cubicBezTo>
                      <a:cubicBezTo>
                        <a:pt x="2337" y="3803"/>
                        <a:pt x="2337" y="3804"/>
                        <a:pt x="2337" y="3805"/>
                      </a:cubicBezTo>
                      <a:lnTo>
                        <a:pt x="2337" y="3805"/>
                      </a:lnTo>
                      <a:cubicBezTo>
                        <a:pt x="2337" y="3806"/>
                        <a:pt x="2337" y="3807"/>
                        <a:pt x="2335" y="3807"/>
                      </a:cubicBezTo>
                      <a:cubicBezTo>
                        <a:pt x="2334" y="3807"/>
                        <a:pt x="2333" y="3806"/>
                        <a:pt x="2333" y="3805"/>
                      </a:cubicBezTo>
                      <a:close/>
                      <a:moveTo>
                        <a:pt x="2333" y="3797"/>
                      </a:moveTo>
                      <a:lnTo>
                        <a:pt x="2333" y="3797"/>
                      </a:lnTo>
                      <a:cubicBezTo>
                        <a:pt x="2333" y="3796"/>
                        <a:pt x="2334" y="3795"/>
                        <a:pt x="2335" y="3795"/>
                      </a:cubicBezTo>
                      <a:cubicBezTo>
                        <a:pt x="2337" y="3795"/>
                        <a:pt x="2337" y="3796"/>
                        <a:pt x="2337" y="3797"/>
                      </a:cubicBezTo>
                      <a:lnTo>
                        <a:pt x="2337" y="3797"/>
                      </a:lnTo>
                      <a:cubicBezTo>
                        <a:pt x="2337" y="3798"/>
                        <a:pt x="2337" y="3799"/>
                        <a:pt x="2335" y="3799"/>
                      </a:cubicBezTo>
                      <a:cubicBezTo>
                        <a:pt x="2334" y="3799"/>
                        <a:pt x="2333" y="3798"/>
                        <a:pt x="2333" y="3797"/>
                      </a:cubicBezTo>
                      <a:close/>
                      <a:moveTo>
                        <a:pt x="2333" y="3789"/>
                      </a:moveTo>
                      <a:lnTo>
                        <a:pt x="2333" y="3789"/>
                      </a:lnTo>
                      <a:cubicBezTo>
                        <a:pt x="2333" y="3788"/>
                        <a:pt x="2334" y="3787"/>
                        <a:pt x="2335" y="3787"/>
                      </a:cubicBezTo>
                      <a:cubicBezTo>
                        <a:pt x="2337" y="3787"/>
                        <a:pt x="2337" y="3788"/>
                        <a:pt x="2337" y="3789"/>
                      </a:cubicBezTo>
                      <a:lnTo>
                        <a:pt x="2337" y="3789"/>
                      </a:lnTo>
                      <a:cubicBezTo>
                        <a:pt x="2337" y="3790"/>
                        <a:pt x="2337" y="3791"/>
                        <a:pt x="2335" y="3791"/>
                      </a:cubicBezTo>
                      <a:cubicBezTo>
                        <a:pt x="2334" y="3791"/>
                        <a:pt x="2333" y="3790"/>
                        <a:pt x="2333" y="3789"/>
                      </a:cubicBezTo>
                      <a:close/>
                      <a:moveTo>
                        <a:pt x="2333" y="3781"/>
                      </a:moveTo>
                      <a:lnTo>
                        <a:pt x="2333" y="3781"/>
                      </a:lnTo>
                      <a:cubicBezTo>
                        <a:pt x="2333" y="3780"/>
                        <a:pt x="2334" y="3779"/>
                        <a:pt x="2335" y="3779"/>
                      </a:cubicBezTo>
                      <a:cubicBezTo>
                        <a:pt x="2337" y="3779"/>
                        <a:pt x="2337" y="3780"/>
                        <a:pt x="2337" y="3781"/>
                      </a:cubicBezTo>
                      <a:lnTo>
                        <a:pt x="2337" y="3781"/>
                      </a:lnTo>
                      <a:cubicBezTo>
                        <a:pt x="2337" y="3782"/>
                        <a:pt x="2337" y="3783"/>
                        <a:pt x="2335" y="3783"/>
                      </a:cubicBezTo>
                      <a:cubicBezTo>
                        <a:pt x="2334" y="3783"/>
                        <a:pt x="2333" y="3782"/>
                        <a:pt x="2333" y="3781"/>
                      </a:cubicBezTo>
                      <a:close/>
                      <a:moveTo>
                        <a:pt x="2333" y="3773"/>
                      </a:moveTo>
                      <a:lnTo>
                        <a:pt x="2333" y="3773"/>
                      </a:lnTo>
                      <a:cubicBezTo>
                        <a:pt x="2333" y="3772"/>
                        <a:pt x="2334" y="3771"/>
                        <a:pt x="2335" y="3771"/>
                      </a:cubicBezTo>
                      <a:cubicBezTo>
                        <a:pt x="2337" y="3771"/>
                        <a:pt x="2337" y="3772"/>
                        <a:pt x="2337" y="3773"/>
                      </a:cubicBezTo>
                      <a:lnTo>
                        <a:pt x="2337" y="3773"/>
                      </a:lnTo>
                      <a:cubicBezTo>
                        <a:pt x="2337" y="3774"/>
                        <a:pt x="2337" y="3775"/>
                        <a:pt x="2335" y="3775"/>
                      </a:cubicBezTo>
                      <a:cubicBezTo>
                        <a:pt x="2334" y="3775"/>
                        <a:pt x="2333" y="3774"/>
                        <a:pt x="2333" y="3773"/>
                      </a:cubicBezTo>
                      <a:close/>
                      <a:moveTo>
                        <a:pt x="2333" y="3765"/>
                      </a:moveTo>
                      <a:lnTo>
                        <a:pt x="2333" y="3765"/>
                      </a:lnTo>
                      <a:cubicBezTo>
                        <a:pt x="2333" y="3764"/>
                        <a:pt x="2334" y="3763"/>
                        <a:pt x="2335" y="3763"/>
                      </a:cubicBezTo>
                      <a:cubicBezTo>
                        <a:pt x="2337" y="3763"/>
                        <a:pt x="2337" y="3764"/>
                        <a:pt x="2337" y="3765"/>
                      </a:cubicBezTo>
                      <a:lnTo>
                        <a:pt x="2337" y="3765"/>
                      </a:lnTo>
                      <a:cubicBezTo>
                        <a:pt x="2337" y="3766"/>
                        <a:pt x="2337" y="3767"/>
                        <a:pt x="2335" y="3767"/>
                      </a:cubicBezTo>
                      <a:cubicBezTo>
                        <a:pt x="2334" y="3767"/>
                        <a:pt x="2333" y="3766"/>
                        <a:pt x="2333" y="3765"/>
                      </a:cubicBezTo>
                      <a:close/>
                      <a:moveTo>
                        <a:pt x="2333" y="3757"/>
                      </a:moveTo>
                      <a:lnTo>
                        <a:pt x="2333" y="3757"/>
                      </a:lnTo>
                      <a:cubicBezTo>
                        <a:pt x="2333" y="3756"/>
                        <a:pt x="2334" y="3755"/>
                        <a:pt x="2335" y="3755"/>
                      </a:cubicBezTo>
                      <a:cubicBezTo>
                        <a:pt x="2337" y="3755"/>
                        <a:pt x="2337" y="3756"/>
                        <a:pt x="2337" y="3757"/>
                      </a:cubicBezTo>
                      <a:lnTo>
                        <a:pt x="2337" y="3757"/>
                      </a:lnTo>
                      <a:cubicBezTo>
                        <a:pt x="2337" y="3758"/>
                        <a:pt x="2337" y="3759"/>
                        <a:pt x="2335" y="3759"/>
                      </a:cubicBezTo>
                      <a:cubicBezTo>
                        <a:pt x="2334" y="3759"/>
                        <a:pt x="2333" y="3758"/>
                        <a:pt x="2333" y="3757"/>
                      </a:cubicBezTo>
                      <a:close/>
                      <a:moveTo>
                        <a:pt x="2333" y="3749"/>
                      </a:moveTo>
                      <a:lnTo>
                        <a:pt x="2333" y="3749"/>
                      </a:lnTo>
                      <a:cubicBezTo>
                        <a:pt x="2333" y="3748"/>
                        <a:pt x="2334" y="3747"/>
                        <a:pt x="2335" y="3747"/>
                      </a:cubicBezTo>
                      <a:cubicBezTo>
                        <a:pt x="2337" y="3747"/>
                        <a:pt x="2337" y="3748"/>
                        <a:pt x="2337" y="3749"/>
                      </a:cubicBezTo>
                      <a:lnTo>
                        <a:pt x="2337" y="3749"/>
                      </a:lnTo>
                      <a:cubicBezTo>
                        <a:pt x="2337" y="3750"/>
                        <a:pt x="2337" y="3751"/>
                        <a:pt x="2335" y="3751"/>
                      </a:cubicBezTo>
                      <a:cubicBezTo>
                        <a:pt x="2334" y="3751"/>
                        <a:pt x="2333" y="3750"/>
                        <a:pt x="2333" y="3749"/>
                      </a:cubicBezTo>
                      <a:close/>
                      <a:moveTo>
                        <a:pt x="2333" y="3741"/>
                      </a:moveTo>
                      <a:lnTo>
                        <a:pt x="2333" y="3741"/>
                      </a:lnTo>
                      <a:cubicBezTo>
                        <a:pt x="2333" y="3740"/>
                        <a:pt x="2334" y="3739"/>
                        <a:pt x="2335" y="3739"/>
                      </a:cubicBezTo>
                      <a:cubicBezTo>
                        <a:pt x="2337" y="3739"/>
                        <a:pt x="2337" y="3740"/>
                        <a:pt x="2337" y="3741"/>
                      </a:cubicBezTo>
                      <a:lnTo>
                        <a:pt x="2337" y="3741"/>
                      </a:lnTo>
                      <a:cubicBezTo>
                        <a:pt x="2337" y="3742"/>
                        <a:pt x="2337" y="3743"/>
                        <a:pt x="2335" y="3743"/>
                      </a:cubicBezTo>
                      <a:cubicBezTo>
                        <a:pt x="2334" y="3743"/>
                        <a:pt x="2333" y="3742"/>
                        <a:pt x="2333" y="3741"/>
                      </a:cubicBezTo>
                      <a:close/>
                      <a:moveTo>
                        <a:pt x="2333" y="3733"/>
                      </a:moveTo>
                      <a:lnTo>
                        <a:pt x="2333" y="3733"/>
                      </a:lnTo>
                      <a:cubicBezTo>
                        <a:pt x="2333" y="3732"/>
                        <a:pt x="2334" y="3731"/>
                        <a:pt x="2335" y="3731"/>
                      </a:cubicBezTo>
                      <a:cubicBezTo>
                        <a:pt x="2337" y="3731"/>
                        <a:pt x="2337" y="3732"/>
                        <a:pt x="2337" y="3733"/>
                      </a:cubicBezTo>
                      <a:lnTo>
                        <a:pt x="2337" y="3733"/>
                      </a:lnTo>
                      <a:cubicBezTo>
                        <a:pt x="2337" y="3734"/>
                        <a:pt x="2337" y="3735"/>
                        <a:pt x="2335" y="3735"/>
                      </a:cubicBezTo>
                      <a:cubicBezTo>
                        <a:pt x="2334" y="3735"/>
                        <a:pt x="2333" y="3734"/>
                        <a:pt x="2333" y="3733"/>
                      </a:cubicBezTo>
                      <a:close/>
                      <a:moveTo>
                        <a:pt x="2333" y="3725"/>
                      </a:moveTo>
                      <a:lnTo>
                        <a:pt x="2333" y="3725"/>
                      </a:lnTo>
                      <a:cubicBezTo>
                        <a:pt x="2333" y="3724"/>
                        <a:pt x="2334" y="3723"/>
                        <a:pt x="2335" y="3723"/>
                      </a:cubicBezTo>
                      <a:cubicBezTo>
                        <a:pt x="2337" y="3723"/>
                        <a:pt x="2337" y="3724"/>
                        <a:pt x="2337" y="3725"/>
                      </a:cubicBezTo>
                      <a:lnTo>
                        <a:pt x="2337" y="3725"/>
                      </a:lnTo>
                      <a:cubicBezTo>
                        <a:pt x="2337" y="3726"/>
                        <a:pt x="2337" y="3727"/>
                        <a:pt x="2335" y="3727"/>
                      </a:cubicBezTo>
                      <a:cubicBezTo>
                        <a:pt x="2334" y="3727"/>
                        <a:pt x="2333" y="3726"/>
                        <a:pt x="2333" y="3725"/>
                      </a:cubicBezTo>
                      <a:close/>
                      <a:moveTo>
                        <a:pt x="2333" y="3717"/>
                      </a:moveTo>
                      <a:lnTo>
                        <a:pt x="2333" y="3717"/>
                      </a:lnTo>
                      <a:cubicBezTo>
                        <a:pt x="2333" y="3716"/>
                        <a:pt x="2334" y="3715"/>
                        <a:pt x="2335" y="3715"/>
                      </a:cubicBezTo>
                      <a:cubicBezTo>
                        <a:pt x="2337" y="3715"/>
                        <a:pt x="2337" y="3716"/>
                        <a:pt x="2337" y="3717"/>
                      </a:cubicBezTo>
                      <a:lnTo>
                        <a:pt x="2337" y="3717"/>
                      </a:lnTo>
                      <a:cubicBezTo>
                        <a:pt x="2337" y="3718"/>
                        <a:pt x="2337" y="3719"/>
                        <a:pt x="2335" y="3719"/>
                      </a:cubicBezTo>
                      <a:cubicBezTo>
                        <a:pt x="2334" y="3719"/>
                        <a:pt x="2333" y="3718"/>
                        <a:pt x="2333" y="3717"/>
                      </a:cubicBezTo>
                      <a:close/>
                      <a:moveTo>
                        <a:pt x="2333" y="3709"/>
                      </a:moveTo>
                      <a:lnTo>
                        <a:pt x="2333" y="3709"/>
                      </a:lnTo>
                      <a:cubicBezTo>
                        <a:pt x="2333" y="3708"/>
                        <a:pt x="2334" y="3707"/>
                        <a:pt x="2335" y="3707"/>
                      </a:cubicBezTo>
                      <a:cubicBezTo>
                        <a:pt x="2337" y="3707"/>
                        <a:pt x="2337" y="3708"/>
                        <a:pt x="2337" y="3709"/>
                      </a:cubicBezTo>
                      <a:lnTo>
                        <a:pt x="2337" y="3709"/>
                      </a:lnTo>
                      <a:cubicBezTo>
                        <a:pt x="2337" y="3710"/>
                        <a:pt x="2337" y="3711"/>
                        <a:pt x="2335" y="3711"/>
                      </a:cubicBezTo>
                      <a:cubicBezTo>
                        <a:pt x="2334" y="3711"/>
                        <a:pt x="2333" y="3710"/>
                        <a:pt x="2333" y="3709"/>
                      </a:cubicBezTo>
                      <a:close/>
                      <a:moveTo>
                        <a:pt x="2333" y="3701"/>
                      </a:moveTo>
                      <a:lnTo>
                        <a:pt x="2333" y="3701"/>
                      </a:lnTo>
                      <a:cubicBezTo>
                        <a:pt x="2333" y="3700"/>
                        <a:pt x="2334" y="3699"/>
                        <a:pt x="2335" y="3699"/>
                      </a:cubicBezTo>
                      <a:cubicBezTo>
                        <a:pt x="2337" y="3699"/>
                        <a:pt x="2337" y="3700"/>
                        <a:pt x="2337" y="3701"/>
                      </a:cubicBezTo>
                      <a:lnTo>
                        <a:pt x="2337" y="3701"/>
                      </a:lnTo>
                      <a:cubicBezTo>
                        <a:pt x="2337" y="3702"/>
                        <a:pt x="2337" y="3703"/>
                        <a:pt x="2335" y="3703"/>
                      </a:cubicBezTo>
                      <a:cubicBezTo>
                        <a:pt x="2334" y="3703"/>
                        <a:pt x="2333" y="3702"/>
                        <a:pt x="2333" y="3701"/>
                      </a:cubicBezTo>
                      <a:close/>
                      <a:moveTo>
                        <a:pt x="2333" y="3693"/>
                      </a:moveTo>
                      <a:lnTo>
                        <a:pt x="2333" y="3693"/>
                      </a:lnTo>
                      <a:cubicBezTo>
                        <a:pt x="2333" y="3692"/>
                        <a:pt x="2334" y="3691"/>
                        <a:pt x="2335" y="3691"/>
                      </a:cubicBezTo>
                      <a:cubicBezTo>
                        <a:pt x="2337" y="3691"/>
                        <a:pt x="2337" y="3692"/>
                        <a:pt x="2337" y="3693"/>
                      </a:cubicBezTo>
                      <a:lnTo>
                        <a:pt x="2337" y="3693"/>
                      </a:lnTo>
                      <a:cubicBezTo>
                        <a:pt x="2337" y="3694"/>
                        <a:pt x="2337" y="3695"/>
                        <a:pt x="2335" y="3695"/>
                      </a:cubicBezTo>
                      <a:cubicBezTo>
                        <a:pt x="2334" y="3695"/>
                        <a:pt x="2333" y="3694"/>
                        <a:pt x="2333" y="3693"/>
                      </a:cubicBezTo>
                      <a:close/>
                      <a:moveTo>
                        <a:pt x="2333" y="3685"/>
                      </a:moveTo>
                      <a:lnTo>
                        <a:pt x="2333" y="3685"/>
                      </a:lnTo>
                      <a:cubicBezTo>
                        <a:pt x="2333" y="3684"/>
                        <a:pt x="2334" y="3683"/>
                        <a:pt x="2335" y="3683"/>
                      </a:cubicBezTo>
                      <a:cubicBezTo>
                        <a:pt x="2337" y="3683"/>
                        <a:pt x="2337" y="3684"/>
                        <a:pt x="2337" y="3685"/>
                      </a:cubicBezTo>
                      <a:lnTo>
                        <a:pt x="2337" y="3685"/>
                      </a:lnTo>
                      <a:cubicBezTo>
                        <a:pt x="2337" y="3686"/>
                        <a:pt x="2337" y="3687"/>
                        <a:pt x="2335" y="3687"/>
                      </a:cubicBezTo>
                      <a:cubicBezTo>
                        <a:pt x="2334" y="3687"/>
                        <a:pt x="2333" y="3686"/>
                        <a:pt x="2333" y="3685"/>
                      </a:cubicBezTo>
                      <a:close/>
                      <a:moveTo>
                        <a:pt x="2333" y="3677"/>
                      </a:moveTo>
                      <a:lnTo>
                        <a:pt x="2333" y="3677"/>
                      </a:lnTo>
                      <a:cubicBezTo>
                        <a:pt x="2333" y="3676"/>
                        <a:pt x="2334" y="3675"/>
                        <a:pt x="2335" y="3675"/>
                      </a:cubicBezTo>
                      <a:cubicBezTo>
                        <a:pt x="2337" y="3675"/>
                        <a:pt x="2337" y="3676"/>
                        <a:pt x="2337" y="3677"/>
                      </a:cubicBezTo>
                      <a:lnTo>
                        <a:pt x="2337" y="3677"/>
                      </a:lnTo>
                      <a:cubicBezTo>
                        <a:pt x="2337" y="3678"/>
                        <a:pt x="2337" y="3679"/>
                        <a:pt x="2335" y="3679"/>
                      </a:cubicBezTo>
                      <a:cubicBezTo>
                        <a:pt x="2334" y="3679"/>
                        <a:pt x="2333" y="3678"/>
                        <a:pt x="2333" y="3677"/>
                      </a:cubicBezTo>
                      <a:close/>
                      <a:moveTo>
                        <a:pt x="2333" y="3669"/>
                      </a:moveTo>
                      <a:lnTo>
                        <a:pt x="2333" y="3669"/>
                      </a:lnTo>
                      <a:cubicBezTo>
                        <a:pt x="2333" y="3668"/>
                        <a:pt x="2334" y="3667"/>
                        <a:pt x="2335" y="3667"/>
                      </a:cubicBezTo>
                      <a:cubicBezTo>
                        <a:pt x="2337" y="3667"/>
                        <a:pt x="2337" y="3668"/>
                        <a:pt x="2337" y="3669"/>
                      </a:cubicBezTo>
                      <a:lnTo>
                        <a:pt x="2337" y="3669"/>
                      </a:lnTo>
                      <a:cubicBezTo>
                        <a:pt x="2337" y="3670"/>
                        <a:pt x="2337" y="3671"/>
                        <a:pt x="2335" y="3671"/>
                      </a:cubicBezTo>
                      <a:cubicBezTo>
                        <a:pt x="2334" y="3671"/>
                        <a:pt x="2333" y="3670"/>
                        <a:pt x="2333" y="3669"/>
                      </a:cubicBezTo>
                      <a:close/>
                      <a:moveTo>
                        <a:pt x="2333" y="3661"/>
                      </a:moveTo>
                      <a:lnTo>
                        <a:pt x="2333" y="3661"/>
                      </a:lnTo>
                      <a:cubicBezTo>
                        <a:pt x="2333" y="3660"/>
                        <a:pt x="2334" y="3659"/>
                        <a:pt x="2335" y="3659"/>
                      </a:cubicBezTo>
                      <a:cubicBezTo>
                        <a:pt x="2337" y="3659"/>
                        <a:pt x="2337" y="3660"/>
                        <a:pt x="2337" y="3661"/>
                      </a:cubicBezTo>
                      <a:lnTo>
                        <a:pt x="2337" y="3661"/>
                      </a:lnTo>
                      <a:cubicBezTo>
                        <a:pt x="2337" y="3662"/>
                        <a:pt x="2337" y="3663"/>
                        <a:pt x="2335" y="3663"/>
                      </a:cubicBezTo>
                      <a:cubicBezTo>
                        <a:pt x="2334" y="3663"/>
                        <a:pt x="2333" y="3662"/>
                        <a:pt x="2333" y="3661"/>
                      </a:cubicBezTo>
                      <a:close/>
                      <a:moveTo>
                        <a:pt x="2333" y="3653"/>
                      </a:moveTo>
                      <a:lnTo>
                        <a:pt x="2333" y="3653"/>
                      </a:lnTo>
                      <a:cubicBezTo>
                        <a:pt x="2333" y="3652"/>
                        <a:pt x="2334" y="3651"/>
                        <a:pt x="2335" y="3651"/>
                      </a:cubicBezTo>
                      <a:cubicBezTo>
                        <a:pt x="2337" y="3651"/>
                        <a:pt x="2337" y="3652"/>
                        <a:pt x="2337" y="3653"/>
                      </a:cubicBezTo>
                      <a:lnTo>
                        <a:pt x="2337" y="3653"/>
                      </a:lnTo>
                      <a:cubicBezTo>
                        <a:pt x="2337" y="3654"/>
                        <a:pt x="2337" y="3655"/>
                        <a:pt x="2335" y="3655"/>
                      </a:cubicBezTo>
                      <a:cubicBezTo>
                        <a:pt x="2334" y="3655"/>
                        <a:pt x="2333" y="3654"/>
                        <a:pt x="2333" y="3653"/>
                      </a:cubicBezTo>
                      <a:close/>
                      <a:moveTo>
                        <a:pt x="2333" y="3645"/>
                      </a:moveTo>
                      <a:lnTo>
                        <a:pt x="2333" y="3645"/>
                      </a:lnTo>
                      <a:cubicBezTo>
                        <a:pt x="2333" y="3644"/>
                        <a:pt x="2334" y="3643"/>
                        <a:pt x="2335" y="3643"/>
                      </a:cubicBezTo>
                      <a:cubicBezTo>
                        <a:pt x="2337" y="3643"/>
                        <a:pt x="2337" y="3644"/>
                        <a:pt x="2337" y="3645"/>
                      </a:cubicBezTo>
                      <a:lnTo>
                        <a:pt x="2337" y="3645"/>
                      </a:lnTo>
                      <a:cubicBezTo>
                        <a:pt x="2337" y="3646"/>
                        <a:pt x="2337" y="3647"/>
                        <a:pt x="2335" y="3647"/>
                      </a:cubicBezTo>
                      <a:cubicBezTo>
                        <a:pt x="2334" y="3647"/>
                        <a:pt x="2333" y="3646"/>
                        <a:pt x="2333" y="3645"/>
                      </a:cubicBezTo>
                      <a:close/>
                      <a:moveTo>
                        <a:pt x="2333" y="3637"/>
                      </a:moveTo>
                      <a:lnTo>
                        <a:pt x="2333" y="3637"/>
                      </a:lnTo>
                      <a:cubicBezTo>
                        <a:pt x="2333" y="3636"/>
                        <a:pt x="2334" y="3635"/>
                        <a:pt x="2335" y="3635"/>
                      </a:cubicBezTo>
                      <a:cubicBezTo>
                        <a:pt x="2337" y="3635"/>
                        <a:pt x="2337" y="3636"/>
                        <a:pt x="2337" y="3637"/>
                      </a:cubicBezTo>
                      <a:lnTo>
                        <a:pt x="2337" y="3637"/>
                      </a:lnTo>
                      <a:cubicBezTo>
                        <a:pt x="2337" y="3638"/>
                        <a:pt x="2337" y="3639"/>
                        <a:pt x="2335" y="3639"/>
                      </a:cubicBezTo>
                      <a:cubicBezTo>
                        <a:pt x="2334" y="3639"/>
                        <a:pt x="2333" y="3638"/>
                        <a:pt x="2333" y="3637"/>
                      </a:cubicBezTo>
                      <a:close/>
                      <a:moveTo>
                        <a:pt x="2333" y="3629"/>
                      </a:moveTo>
                      <a:lnTo>
                        <a:pt x="2333" y="3629"/>
                      </a:lnTo>
                      <a:cubicBezTo>
                        <a:pt x="2333" y="3628"/>
                        <a:pt x="2334" y="3627"/>
                        <a:pt x="2335" y="3627"/>
                      </a:cubicBezTo>
                      <a:cubicBezTo>
                        <a:pt x="2337" y="3627"/>
                        <a:pt x="2337" y="3628"/>
                        <a:pt x="2337" y="3629"/>
                      </a:cubicBezTo>
                      <a:lnTo>
                        <a:pt x="2337" y="3629"/>
                      </a:lnTo>
                      <a:cubicBezTo>
                        <a:pt x="2337" y="3630"/>
                        <a:pt x="2337" y="3631"/>
                        <a:pt x="2335" y="3631"/>
                      </a:cubicBezTo>
                      <a:cubicBezTo>
                        <a:pt x="2334" y="3631"/>
                        <a:pt x="2333" y="3630"/>
                        <a:pt x="2333" y="3629"/>
                      </a:cubicBezTo>
                      <a:close/>
                      <a:moveTo>
                        <a:pt x="2333" y="3621"/>
                      </a:moveTo>
                      <a:lnTo>
                        <a:pt x="2333" y="3621"/>
                      </a:lnTo>
                      <a:cubicBezTo>
                        <a:pt x="2333" y="3620"/>
                        <a:pt x="2334" y="3619"/>
                        <a:pt x="2335" y="3619"/>
                      </a:cubicBezTo>
                      <a:cubicBezTo>
                        <a:pt x="2337" y="3619"/>
                        <a:pt x="2337" y="3620"/>
                        <a:pt x="2337" y="3621"/>
                      </a:cubicBezTo>
                      <a:lnTo>
                        <a:pt x="2337" y="3621"/>
                      </a:lnTo>
                      <a:cubicBezTo>
                        <a:pt x="2337" y="3622"/>
                        <a:pt x="2337" y="3623"/>
                        <a:pt x="2335" y="3623"/>
                      </a:cubicBezTo>
                      <a:cubicBezTo>
                        <a:pt x="2334" y="3623"/>
                        <a:pt x="2333" y="3622"/>
                        <a:pt x="2333" y="3621"/>
                      </a:cubicBezTo>
                      <a:close/>
                      <a:moveTo>
                        <a:pt x="2333" y="3613"/>
                      </a:moveTo>
                      <a:lnTo>
                        <a:pt x="2333" y="3613"/>
                      </a:lnTo>
                      <a:cubicBezTo>
                        <a:pt x="2333" y="3612"/>
                        <a:pt x="2334" y="3611"/>
                        <a:pt x="2335" y="3611"/>
                      </a:cubicBezTo>
                      <a:cubicBezTo>
                        <a:pt x="2337" y="3611"/>
                        <a:pt x="2337" y="3612"/>
                        <a:pt x="2337" y="3613"/>
                      </a:cubicBezTo>
                      <a:lnTo>
                        <a:pt x="2337" y="3613"/>
                      </a:lnTo>
                      <a:cubicBezTo>
                        <a:pt x="2337" y="3614"/>
                        <a:pt x="2337" y="3615"/>
                        <a:pt x="2335" y="3615"/>
                      </a:cubicBezTo>
                      <a:cubicBezTo>
                        <a:pt x="2334" y="3615"/>
                        <a:pt x="2333" y="3614"/>
                        <a:pt x="2333" y="3613"/>
                      </a:cubicBezTo>
                      <a:close/>
                      <a:moveTo>
                        <a:pt x="2333" y="3605"/>
                      </a:moveTo>
                      <a:lnTo>
                        <a:pt x="2333" y="3605"/>
                      </a:lnTo>
                      <a:cubicBezTo>
                        <a:pt x="2333" y="3604"/>
                        <a:pt x="2334" y="3603"/>
                        <a:pt x="2335" y="3603"/>
                      </a:cubicBezTo>
                      <a:cubicBezTo>
                        <a:pt x="2337" y="3603"/>
                        <a:pt x="2337" y="3604"/>
                        <a:pt x="2337" y="3605"/>
                      </a:cubicBezTo>
                      <a:lnTo>
                        <a:pt x="2337" y="3605"/>
                      </a:lnTo>
                      <a:cubicBezTo>
                        <a:pt x="2337" y="3606"/>
                        <a:pt x="2337" y="3607"/>
                        <a:pt x="2335" y="3607"/>
                      </a:cubicBezTo>
                      <a:cubicBezTo>
                        <a:pt x="2334" y="3607"/>
                        <a:pt x="2333" y="3606"/>
                        <a:pt x="2333" y="3605"/>
                      </a:cubicBezTo>
                      <a:close/>
                      <a:moveTo>
                        <a:pt x="2333" y="3597"/>
                      </a:moveTo>
                      <a:lnTo>
                        <a:pt x="2333" y="3597"/>
                      </a:lnTo>
                      <a:cubicBezTo>
                        <a:pt x="2333" y="3596"/>
                        <a:pt x="2334" y="3595"/>
                        <a:pt x="2335" y="3595"/>
                      </a:cubicBezTo>
                      <a:cubicBezTo>
                        <a:pt x="2337" y="3595"/>
                        <a:pt x="2337" y="3596"/>
                        <a:pt x="2337" y="3597"/>
                      </a:cubicBezTo>
                      <a:lnTo>
                        <a:pt x="2337" y="3597"/>
                      </a:lnTo>
                      <a:cubicBezTo>
                        <a:pt x="2337" y="3598"/>
                        <a:pt x="2337" y="3599"/>
                        <a:pt x="2335" y="3599"/>
                      </a:cubicBezTo>
                      <a:cubicBezTo>
                        <a:pt x="2334" y="3599"/>
                        <a:pt x="2333" y="3598"/>
                        <a:pt x="2333" y="3597"/>
                      </a:cubicBezTo>
                      <a:close/>
                      <a:moveTo>
                        <a:pt x="2333" y="3589"/>
                      </a:moveTo>
                      <a:lnTo>
                        <a:pt x="2333" y="3589"/>
                      </a:lnTo>
                      <a:cubicBezTo>
                        <a:pt x="2333" y="3588"/>
                        <a:pt x="2334" y="3587"/>
                        <a:pt x="2335" y="3587"/>
                      </a:cubicBezTo>
                      <a:cubicBezTo>
                        <a:pt x="2337" y="3587"/>
                        <a:pt x="2337" y="3588"/>
                        <a:pt x="2337" y="3589"/>
                      </a:cubicBezTo>
                      <a:lnTo>
                        <a:pt x="2337" y="3589"/>
                      </a:lnTo>
                      <a:cubicBezTo>
                        <a:pt x="2337" y="3590"/>
                        <a:pt x="2337" y="3591"/>
                        <a:pt x="2335" y="3591"/>
                      </a:cubicBezTo>
                      <a:cubicBezTo>
                        <a:pt x="2334" y="3591"/>
                        <a:pt x="2333" y="3590"/>
                        <a:pt x="2333" y="3589"/>
                      </a:cubicBezTo>
                      <a:close/>
                      <a:moveTo>
                        <a:pt x="2333" y="3581"/>
                      </a:moveTo>
                      <a:lnTo>
                        <a:pt x="2333" y="3581"/>
                      </a:lnTo>
                      <a:cubicBezTo>
                        <a:pt x="2333" y="3580"/>
                        <a:pt x="2334" y="3579"/>
                        <a:pt x="2335" y="3579"/>
                      </a:cubicBezTo>
                      <a:cubicBezTo>
                        <a:pt x="2337" y="3579"/>
                        <a:pt x="2337" y="3580"/>
                        <a:pt x="2337" y="3581"/>
                      </a:cubicBezTo>
                      <a:lnTo>
                        <a:pt x="2337" y="3581"/>
                      </a:lnTo>
                      <a:cubicBezTo>
                        <a:pt x="2337" y="3582"/>
                        <a:pt x="2337" y="3583"/>
                        <a:pt x="2335" y="3583"/>
                      </a:cubicBezTo>
                      <a:cubicBezTo>
                        <a:pt x="2334" y="3583"/>
                        <a:pt x="2333" y="3582"/>
                        <a:pt x="2333" y="3581"/>
                      </a:cubicBezTo>
                      <a:close/>
                      <a:moveTo>
                        <a:pt x="2333" y="3573"/>
                      </a:moveTo>
                      <a:lnTo>
                        <a:pt x="2333" y="3573"/>
                      </a:lnTo>
                      <a:cubicBezTo>
                        <a:pt x="2333" y="3572"/>
                        <a:pt x="2334" y="3571"/>
                        <a:pt x="2335" y="3571"/>
                      </a:cubicBezTo>
                      <a:cubicBezTo>
                        <a:pt x="2337" y="3571"/>
                        <a:pt x="2337" y="3572"/>
                        <a:pt x="2337" y="3573"/>
                      </a:cubicBezTo>
                      <a:lnTo>
                        <a:pt x="2337" y="3573"/>
                      </a:lnTo>
                      <a:cubicBezTo>
                        <a:pt x="2337" y="3574"/>
                        <a:pt x="2337" y="3575"/>
                        <a:pt x="2335" y="3575"/>
                      </a:cubicBezTo>
                      <a:cubicBezTo>
                        <a:pt x="2334" y="3575"/>
                        <a:pt x="2333" y="3574"/>
                        <a:pt x="2333" y="3573"/>
                      </a:cubicBezTo>
                      <a:close/>
                      <a:moveTo>
                        <a:pt x="2333" y="3565"/>
                      </a:moveTo>
                      <a:lnTo>
                        <a:pt x="2333" y="3565"/>
                      </a:lnTo>
                      <a:cubicBezTo>
                        <a:pt x="2333" y="3564"/>
                        <a:pt x="2334" y="3563"/>
                        <a:pt x="2335" y="3563"/>
                      </a:cubicBezTo>
                      <a:cubicBezTo>
                        <a:pt x="2337" y="3563"/>
                        <a:pt x="2337" y="3564"/>
                        <a:pt x="2337" y="3565"/>
                      </a:cubicBezTo>
                      <a:lnTo>
                        <a:pt x="2337" y="3565"/>
                      </a:lnTo>
                      <a:cubicBezTo>
                        <a:pt x="2337" y="3566"/>
                        <a:pt x="2337" y="3567"/>
                        <a:pt x="2335" y="3567"/>
                      </a:cubicBezTo>
                      <a:cubicBezTo>
                        <a:pt x="2334" y="3567"/>
                        <a:pt x="2333" y="3566"/>
                        <a:pt x="2333" y="3565"/>
                      </a:cubicBezTo>
                      <a:close/>
                      <a:moveTo>
                        <a:pt x="2333" y="3557"/>
                      </a:moveTo>
                      <a:lnTo>
                        <a:pt x="2333" y="3557"/>
                      </a:lnTo>
                      <a:cubicBezTo>
                        <a:pt x="2333" y="3556"/>
                        <a:pt x="2334" y="3555"/>
                        <a:pt x="2335" y="3555"/>
                      </a:cubicBezTo>
                      <a:cubicBezTo>
                        <a:pt x="2337" y="3555"/>
                        <a:pt x="2337" y="3556"/>
                        <a:pt x="2337" y="3557"/>
                      </a:cubicBezTo>
                      <a:lnTo>
                        <a:pt x="2337" y="3557"/>
                      </a:lnTo>
                      <a:cubicBezTo>
                        <a:pt x="2337" y="3558"/>
                        <a:pt x="2337" y="3559"/>
                        <a:pt x="2335" y="3559"/>
                      </a:cubicBezTo>
                      <a:cubicBezTo>
                        <a:pt x="2334" y="3559"/>
                        <a:pt x="2333" y="3558"/>
                        <a:pt x="2333" y="3557"/>
                      </a:cubicBezTo>
                      <a:close/>
                      <a:moveTo>
                        <a:pt x="2333" y="3549"/>
                      </a:moveTo>
                      <a:lnTo>
                        <a:pt x="2333" y="3549"/>
                      </a:lnTo>
                      <a:cubicBezTo>
                        <a:pt x="2333" y="3548"/>
                        <a:pt x="2334" y="3547"/>
                        <a:pt x="2335" y="3547"/>
                      </a:cubicBezTo>
                      <a:cubicBezTo>
                        <a:pt x="2337" y="3547"/>
                        <a:pt x="2337" y="3548"/>
                        <a:pt x="2337" y="3549"/>
                      </a:cubicBezTo>
                      <a:lnTo>
                        <a:pt x="2337" y="3549"/>
                      </a:lnTo>
                      <a:cubicBezTo>
                        <a:pt x="2337" y="3550"/>
                        <a:pt x="2337" y="3551"/>
                        <a:pt x="2335" y="3551"/>
                      </a:cubicBezTo>
                      <a:cubicBezTo>
                        <a:pt x="2334" y="3551"/>
                        <a:pt x="2333" y="3550"/>
                        <a:pt x="2333" y="3549"/>
                      </a:cubicBezTo>
                      <a:close/>
                      <a:moveTo>
                        <a:pt x="2333" y="3541"/>
                      </a:moveTo>
                      <a:lnTo>
                        <a:pt x="2333" y="3541"/>
                      </a:lnTo>
                      <a:cubicBezTo>
                        <a:pt x="2333" y="3540"/>
                        <a:pt x="2334" y="3539"/>
                        <a:pt x="2335" y="3539"/>
                      </a:cubicBezTo>
                      <a:cubicBezTo>
                        <a:pt x="2337" y="3539"/>
                        <a:pt x="2337" y="3540"/>
                        <a:pt x="2337" y="3541"/>
                      </a:cubicBezTo>
                      <a:lnTo>
                        <a:pt x="2337" y="3541"/>
                      </a:lnTo>
                      <a:cubicBezTo>
                        <a:pt x="2337" y="3542"/>
                        <a:pt x="2337" y="3543"/>
                        <a:pt x="2335" y="3543"/>
                      </a:cubicBezTo>
                      <a:cubicBezTo>
                        <a:pt x="2334" y="3543"/>
                        <a:pt x="2333" y="3542"/>
                        <a:pt x="2333" y="3541"/>
                      </a:cubicBezTo>
                      <a:close/>
                      <a:moveTo>
                        <a:pt x="2333" y="3533"/>
                      </a:moveTo>
                      <a:lnTo>
                        <a:pt x="2333" y="3533"/>
                      </a:lnTo>
                      <a:cubicBezTo>
                        <a:pt x="2333" y="3532"/>
                        <a:pt x="2334" y="3531"/>
                        <a:pt x="2335" y="3531"/>
                      </a:cubicBezTo>
                      <a:cubicBezTo>
                        <a:pt x="2337" y="3531"/>
                        <a:pt x="2337" y="3532"/>
                        <a:pt x="2337" y="3533"/>
                      </a:cubicBezTo>
                      <a:lnTo>
                        <a:pt x="2337" y="3533"/>
                      </a:lnTo>
                      <a:cubicBezTo>
                        <a:pt x="2337" y="3534"/>
                        <a:pt x="2337" y="3535"/>
                        <a:pt x="2335" y="3535"/>
                      </a:cubicBezTo>
                      <a:cubicBezTo>
                        <a:pt x="2334" y="3535"/>
                        <a:pt x="2333" y="3534"/>
                        <a:pt x="2333" y="3533"/>
                      </a:cubicBezTo>
                      <a:close/>
                      <a:moveTo>
                        <a:pt x="2333" y="3525"/>
                      </a:moveTo>
                      <a:lnTo>
                        <a:pt x="2333" y="3525"/>
                      </a:lnTo>
                      <a:cubicBezTo>
                        <a:pt x="2333" y="3524"/>
                        <a:pt x="2334" y="3523"/>
                        <a:pt x="2335" y="3523"/>
                      </a:cubicBezTo>
                      <a:cubicBezTo>
                        <a:pt x="2337" y="3523"/>
                        <a:pt x="2337" y="3524"/>
                        <a:pt x="2337" y="3525"/>
                      </a:cubicBezTo>
                      <a:lnTo>
                        <a:pt x="2337" y="3525"/>
                      </a:lnTo>
                      <a:cubicBezTo>
                        <a:pt x="2337" y="3526"/>
                        <a:pt x="2337" y="3527"/>
                        <a:pt x="2335" y="3527"/>
                      </a:cubicBezTo>
                      <a:cubicBezTo>
                        <a:pt x="2334" y="3527"/>
                        <a:pt x="2333" y="3526"/>
                        <a:pt x="2333" y="3525"/>
                      </a:cubicBezTo>
                      <a:close/>
                      <a:moveTo>
                        <a:pt x="2333" y="3517"/>
                      </a:moveTo>
                      <a:lnTo>
                        <a:pt x="2333" y="3517"/>
                      </a:lnTo>
                      <a:cubicBezTo>
                        <a:pt x="2333" y="3516"/>
                        <a:pt x="2334" y="3515"/>
                        <a:pt x="2335" y="3515"/>
                      </a:cubicBezTo>
                      <a:cubicBezTo>
                        <a:pt x="2337" y="3515"/>
                        <a:pt x="2337" y="3516"/>
                        <a:pt x="2337" y="3517"/>
                      </a:cubicBezTo>
                      <a:lnTo>
                        <a:pt x="2337" y="3517"/>
                      </a:lnTo>
                      <a:cubicBezTo>
                        <a:pt x="2337" y="3518"/>
                        <a:pt x="2337" y="3519"/>
                        <a:pt x="2335" y="3519"/>
                      </a:cubicBezTo>
                      <a:cubicBezTo>
                        <a:pt x="2334" y="3519"/>
                        <a:pt x="2333" y="3518"/>
                        <a:pt x="2333" y="3517"/>
                      </a:cubicBezTo>
                      <a:close/>
                      <a:moveTo>
                        <a:pt x="2333" y="3509"/>
                      </a:moveTo>
                      <a:lnTo>
                        <a:pt x="2333" y="3509"/>
                      </a:lnTo>
                      <a:cubicBezTo>
                        <a:pt x="2333" y="3508"/>
                        <a:pt x="2334" y="3507"/>
                        <a:pt x="2335" y="3507"/>
                      </a:cubicBezTo>
                      <a:cubicBezTo>
                        <a:pt x="2337" y="3507"/>
                        <a:pt x="2337" y="3508"/>
                        <a:pt x="2337" y="3509"/>
                      </a:cubicBezTo>
                      <a:lnTo>
                        <a:pt x="2337" y="3509"/>
                      </a:lnTo>
                      <a:cubicBezTo>
                        <a:pt x="2337" y="3510"/>
                        <a:pt x="2337" y="3511"/>
                        <a:pt x="2335" y="3511"/>
                      </a:cubicBezTo>
                      <a:cubicBezTo>
                        <a:pt x="2334" y="3511"/>
                        <a:pt x="2333" y="3510"/>
                        <a:pt x="2333" y="3509"/>
                      </a:cubicBezTo>
                      <a:close/>
                      <a:moveTo>
                        <a:pt x="2333" y="3501"/>
                      </a:moveTo>
                      <a:lnTo>
                        <a:pt x="2333" y="3501"/>
                      </a:lnTo>
                      <a:cubicBezTo>
                        <a:pt x="2333" y="3500"/>
                        <a:pt x="2334" y="3499"/>
                        <a:pt x="2335" y="3499"/>
                      </a:cubicBezTo>
                      <a:cubicBezTo>
                        <a:pt x="2337" y="3499"/>
                        <a:pt x="2337" y="3500"/>
                        <a:pt x="2337" y="3501"/>
                      </a:cubicBezTo>
                      <a:lnTo>
                        <a:pt x="2337" y="3501"/>
                      </a:lnTo>
                      <a:cubicBezTo>
                        <a:pt x="2337" y="3502"/>
                        <a:pt x="2337" y="3503"/>
                        <a:pt x="2335" y="3503"/>
                      </a:cubicBezTo>
                      <a:cubicBezTo>
                        <a:pt x="2334" y="3503"/>
                        <a:pt x="2333" y="3502"/>
                        <a:pt x="2333" y="3501"/>
                      </a:cubicBezTo>
                      <a:close/>
                      <a:moveTo>
                        <a:pt x="2333" y="3493"/>
                      </a:moveTo>
                      <a:lnTo>
                        <a:pt x="2333" y="3493"/>
                      </a:lnTo>
                      <a:cubicBezTo>
                        <a:pt x="2333" y="3492"/>
                        <a:pt x="2334" y="3491"/>
                        <a:pt x="2335" y="3491"/>
                      </a:cubicBezTo>
                      <a:cubicBezTo>
                        <a:pt x="2337" y="3491"/>
                        <a:pt x="2337" y="3492"/>
                        <a:pt x="2337" y="3493"/>
                      </a:cubicBezTo>
                      <a:lnTo>
                        <a:pt x="2337" y="3493"/>
                      </a:lnTo>
                      <a:cubicBezTo>
                        <a:pt x="2337" y="3494"/>
                        <a:pt x="2337" y="3495"/>
                        <a:pt x="2335" y="3495"/>
                      </a:cubicBezTo>
                      <a:cubicBezTo>
                        <a:pt x="2334" y="3495"/>
                        <a:pt x="2333" y="3494"/>
                        <a:pt x="2333" y="3493"/>
                      </a:cubicBezTo>
                      <a:close/>
                      <a:moveTo>
                        <a:pt x="2333" y="3485"/>
                      </a:moveTo>
                      <a:lnTo>
                        <a:pt x="2333" y="3485"/>
                      </a:lnTo>
                      <a:cubicBezTo>
                        <a:pt x="2333" y="3484"/>
                        <a:pt x="2334" y="3483"/>
                        <a:pt x="2335" y="3483"/>
                      </a:cubicBezTo>
                      <a:cubicBezTo>
                        <a:pt x="2337" y="3483"/>
                        <a:pt x="2337" y="3484"/>
                        <a:pt x="2337" y="3485"/>
                      </a:cubicBezTo>
                      <a:lnTo>
                        <a:pt x="2337" y="3485"/>
                      </a:lnTo>
                      <a:cubicBezTo>
                        <a:pt x="2337" y="3486"/>
                        <a:pt x="2337" y="3487"/>
                        <a:pt x="2335" y="3487"/>
                      </a:cubicBezTo>
                      <a:cubicBezTo>
                        <a:pt x="2334" y="3487"/>
                        <a:pt x="2333" y="3486"/>
                        <a:pt x="2333" y="3485"/>
                      </a:cubicBezTo>
                      <a:close/>
                      <a:moveTo>
                        <a:pt x="2333" y="3477"/>
                      </a:moveTo>
                      <a:lnTo>
                        <a:pt x="2333" y="3477"/>
                      </a:lnTo>
                      <a:cubicBezTo>
                        <a:pt x="2333" y="3476"/>
                        <a:pt x="2334" y="3475"/>
                        <a:pt x="2335" y="3475"/>
                      </a:cubicBezTo>
                      <a:cubicBezTo>
                        <a:pt x="2337" y="3475"/>
                        <a:pt x="2337" y="3476"/>
                        <a:pt x="2337" y="3477"/>
                      </a:cubicBezTo>
                      <a:lnTo>
                        <a:pt x="2337" y="3477"/>
                      </a:lnTo>
                      <a:cubicBezTo>
                        <a:pt x="2337" y="3478"/>
                        <a:pt x="2337" y="3479"/>
                        <a:pt x="2335" y="3479"/>
                      </a:cubicBezTo>
                      <a:cubicBezTo>
                        <a:pt x="2334" y="3479"/>
                        <a:pt x="2333" y="3478"/>
                        <a:pt x="2333" y="3477"/>
                      </a:cubicBezTo>
                      <a:close/>
                      <a:moveTo>
                        <a:pt x="2333" y="3469"/>
                      </a:moveTo>
                      <a:lnTo>
                        <a:pt x="2333" y="3469"/>
                      </a:lnTo>
                      <a:cubicBezTo>
                        <a:pt x="2333" y="3468"/>
                        <a:pt x="2334" y="3467"/>
                        <a:pt x="2335" y="3467"/>
                      </a:cubicBezTo>
                      <a:cubicBezTo>
                        <a:pt x="2337" y="3467"/>
                        <a:pt x="2337" y="3468"/>
                        <a:pt x="2337" y="3469"/>
                      </a:cubicBezTo>
                      <a:lnTo>
                        <a:pt x="2337" y="3469"/>
                      </a:lnTo>
                      <a:cubicBezTo>
                        <a:pt x="2337" y="3470"/>
                        <a:pt x="2337" y="3471"/>
                        <a:pt x="2335" y="3471"/>
                      </a:cubicBezTo>
                      <a:cubicBezTo>
                        <a:pt x="2334" y="3471"/>
                        <a:pt x="2333" y="3470"/>
                        <a:pt x="2333" y="3469"/>
                      </a:cubicBezTo>
                      <a:close/>
                      <a:moveTo>
                        <a:pt x="2333" y="3461"/>
                      </a:moveTo>
                      <a:lnTo>
                        <a:pt x="2333" y="3461"/>
                      </a:lnTo>
                      <a:cubicBezTo>
                        <a:pt x="2333" y="3460"/>
                        <a:pt x="2334" y="3459"/>
                        <a:pt x="2335" y="3459"/>
                      </a:cubicBezTo>
                      <a:cubicBezTo>
                        <a:pt x="2337" y="3459"/>
                        <a:pt x="2337" y="3460"/>
                        <a:pt x="2337" y="3461"/>
                      </a:cubicBezTo>
                      <a:lnTo>
                        <a:pt x="2337" y="3461"/>
                      </a:lnTo>
                      <a:cubicBezTo>
                        <a:pt x="2337" y="3462"/>
                        <a:pt x="2337" y="3463"/>
                        <a:pt x="2335" y="3463"/>
                      </a:cubicBezTo>
                      <a:cubicBezTo>
                        <a:pt x="2334" y="3463"/>
                        <a:pt x="2333" y="3462"/>
                        <a:pt x="2333" y="3461"/>
                      </a:cubicBezTo>
                      <a:close/>
                      <a:moveTo>
                        <a:pt x="2333" y="3453"/>
                      </a:moveTo>
                      <a:lnTo>
                        <a:pt x="2333" y="3453"/>
                      </a:lnTo>
                      <a:cubicBezTo>
                        <a:pt x="2333" y="3452"/>
                        <a:pt x="2334" y="3451"/>
                        <a:pt x="2335" y="3451"/>
                      </a:cubicBezTo>
                      <a:cubicBezTo>
                        <a:pt x="2337" y="3451"/>
                        <a:pt x="2337" y="3452"/>
                        <a:pt x="2337" y="3453"/>
                      </a:cubicBezTo>
                      <a:lnTo>
                        <a:pt x="2337" y="3453"/>
                      </a:lnTo>
                      <a:cubicBezTo>
                        <a:pt x="2337" y="3454"/>
                        <a:pt x="2337" y="3455"/>
                        <a:pt x="2335" y="3455"/>
                      </a:cubicBezTo>
                      <a:cubicBezTo>
                        <a:pt x="2334" y="3455"/>
                        <a:pt x="2333" y="3454"/>
                        <a:pt x="2333" y="3453"/>
                      </a:cubicBezTo>
                      <a:close/>
                      <a:moveTo>
                        <a:pt x="2333" y="3445"/>
                      </a:moveTo>
                      <a:lnTo>
                        <a:pt x="2333" y="3445"/>
                      </a:lnTo>
                      <a:cubicBezTo>
                        <a:pt x="2333" y="3444"/>
                        <a:pt x="2334" y="3443"/>
                        <a:pt x="2335" y="3443"/>
                      </a:cubicBezTo>
                      <a:cubicBezTo>
                        <a:pt x="2337" y="3443"/>
                        <a:pt x="2337" y="3444"/>
                        <a:pt x="2337" y="3445"/>
                      </a:cubicBezTo>
                      <a:lnTo>
                        <a:pt x="2337" y="3445"/>
                      </a:lnTo>
                      <a:cubicBezTo>
                        <a:pt x="2337" y="3446"/>
                        <a:pt x="2337" y="3447"/>
                        <a:pt x="2335" y="3447"/>
                      </a:cubicBezTo>
                      <a:cubicBezTo>
                        <a:pt x="2334" y="3447"/>
                        <a:pt x="2333" y="3446"/>
                        <a:pt x="2333" y="3445"/>
                      </a:cubicBezTo>
                      <a:close/>
                      <a:moveTo>
                        <a:pt x="2333" y="3437"/>
                      </a:moveTo>
                      <a:lnTo>
                        <a:pt x="2333" y="3437"/>
                      </a:lnTo>
                      <a:cubicBezTo>
                        <a:pt x="2333" y="3436"/>
                        <a:pt x="2334" y="3435"/>
                        <a:pt x="2335" y="3435"/>
                      </a:cubicBezTo>
                      <a:cubicBezTo>
                        <a:pt x="2337" y="3435"/>
                        <a:pt x="2337" y="3436"/>
                        <a:pt x="2337" y="3437"/>
                      </a:cubicBezTo>
                      <a:lnTo>
                        <a:pt x="2337" y="3437"/>
                      </a:lnTo>
                      <a:cubicBezTo>
                        <a:pt x="2337" y="3438"/>
                        <a:pt x="2337" y="3439"/>
                        <a:pt x="2335" y="3439"/>
                      </a:cubicBezTo>
                      <a:cubicBezTo>
                        <a:pt x="2334" y="3439"/>
                        <a:pt x="2333" y="3438"/>
                        <a:pt x="2333" y="3437"/>
                      </a:cubicBezTo>
                      <a:close/>
                      <a:moveTo>
                        <a:pt x="2333" y="3429"/>
                      </a:moveTo>
                      <a:lnTo>
                        <a:pt x="2333" y="3429"/>
                      </a:lnTo>
                      <a:cubicBezTo>
                        <a:pt x="2333" y="3428"/>
                        <a:pt x="2334" y="3427"/>
                        <a:pt x="2335" y="3427"/>
                      </a:cubicBezTo>
                      <a:cubicBezTo>
                        <a:pt x="2337" y="3427"/>
                        <a:pt x="2337" y="3428"/>
                        <a:pt x="2337" y="3429"/>
                      </a:cubicBezTo>
                      <a:lnTo>
                        <a:pt x="2337" y="3429"/>
                      </a:lnTo>
                      <a:cubicBezTo>
                        <a:pt x="2337" y="3430"/>
                        <a:pt x="2337" y="3431"/>
                        <a:pt x="2335" y="3431"/>
                      </a:cubicBezTo>
                      <a:cubicBezTo>
                        <a:pt x="2334" y="3431"/>
                        <a:pt x="2333" y="3430"/>
                        <a:pt x="2333" y="3429"/>
                      </a:cubicBezTo>
                      <a:close/>
                      <a:moveTo>
                        <a:pt x="2333" y="3421"/>
                      </a:moveTo>
                      <a:lnTo>
                        <a:pt x="2333" y="3421"/>
                      </a:lnTo>
                      <a:cubicBezTo>
                        <a:pt x="2333" y="3420"/>
                        <a:pt x="2334" y="3419"/>
                        <a:pt x="2335" y="3419"/>
                      </a:cubicBezTo>
                      <a:cubicBezTo>
                        <a:pt x="2337" y="3419"/>
                        <a:pt x="2337" y="3420"/>
                        <a:pt x="2337" y="3421"/>
                      </a:cubicBezTo>
                      <a:lnTo>
                        <a:pt x="2337" y="3421"/>
                      </a:lnTo>
                      <a:cubicBezTo>
                        <a:pt x="2337" y="3422"/>
                        <a:pt x="2337" y="3423"/>
                        <a:pt x="2335" y="3423"/>
                      </a:cubicBezTo>
                      <a:cubicBezTo>
                        <a:pt x="2334" y="3423"/>
                        <a:pt x="2333" y="3422"/>
                        <a:pt x="2333" y="3421"/>
                      </a:cubicBezTo>
                      <a:close/>
                      <a:moveTo>
                        <a:pt x="2333" y="3413"/>
                      </a:moveTo>
                      <a:lnTo>
                        <a:pt x="2333" y="3413"/>
                      </a:lnTo>
                      <a:cubicBezTo>
                        <a:pt x="2333" y="3412"/>
                        <a:pt x="2334" y="3411"/>
                        <a:pt x="2335" y="3411"/>
                      </a:cubicBezTo>
                      <a:cubicBezTo>
                        <a:pt x="2337" y="3411"/>
                        <a:pt x="2337" y="3412"/>
                        <a:pt x="2337" y="3413"/>
                      </a:cubicBezTo>
                      <a:lnTo>
                        <a:pt x="2337" y="3413"/>
                      </a:lnTo>
                      <a:cubicBezTo>
                        <a:pt x="2337" y="3414"/>
                        <a:pt x="2337" y="3415"/>
                        <a:pt x="2335" y="3415"/>
                      </a:cubicBezTo>
                      <a:cubicBezTo>
                        <a:pt x="2334" y="3415"/>
                        <a:pt x="2333" y="3414"/>
                        <a:pt x="2333" y="3413"/>
                      </a:cubicBezTo>
                      <a:close/>
                      <a:moveTo>
                        <a:pt x="2333" y="3405"/>
                      </a:moveTo>
                      <a:lnTo>
                        <a:pt x="2333" y="3405"/>
                      </a:lnTo>
                      <a:cubicBezTo>
                        <a:pt x="2333" y="3404"/>
                        <a:pt x="2334" y="3403"/>
                        <a:pt x="2335" y="3403"/>
                      </a:cubicBezTo>
                      <a:cubicBezTo>
                        <a:pt x="2337" y="3403"/>
                        <a:pt x="2337" y="3404"/>
                        <a:pt x="2337" y="3405"/>
                      </a:cubicBezTo>
                      <a:lnTo>
                        <a:pt x="2337" y="3405"/>
                      </a:lnTo>
                      <a:cubicBezTo>
                        <a:pt x="2337" y="3406"/>
                        <a:pt x="2337" y="3407"/>
                        <a:pt x="2335" y="3407"/>
                      </a:cubicBezTo>
                      <a:cubicBezTo>
                        <a:pt x="2334" y="3407"/>
                        <a:pt x="2333" y="3406"/>
                        <a:pt x="2333" y="3405"/>
                      </a:cubicBezTo>
                      <a:close/>
                      <a:moveTo>
                        <a:pt x="2333" y="3397"/>
                      </a:moveTo>
                      <a:lnTo>
                        <a:pt x="2333" y="3397"/>
                      </a:lnTo>
                      <a:cubicBezTo>
                        <a:pt x="2333" y="3396"/>
                        <a:pt x="2334" y="3395"/>
                        <a:pt x="2335" y="3395"/>
                      </a:cubicBezTo>
                      <a:cubicBezTo>
                        <a:pt x="2337" y="3395"/>
                        <a:pt x="2337" y="3396"/>
                        <a:pt x="2337" y="3397"/>
                      </a:cubicBezTo>
                      <a:lnTo>
                        <a:pt x="2337" y="3397"/>
                      </a:lnTo>
                      <a:cubicBezTo>
                        <a:pt x="2337" y="3398"/>
                        <a:pt x="2337" y="3399"/>
                        <a:pt x="2335" y="3399"/>
                      </a:cubicBezTo>
                      <a:cubicBezTo>
                        <a:pt x="2334" y="3399"/>
                        <a:pt x="2333" y="3398"/>
                        <a:pt x="2333" y="3397"/>
                      </a:cubicBezTo>
                      <a:close/>
                      <a:moveTo>
                        <a:pt x="2333" y="3389"/>
                      </a:moveTo>
                      <a:lnTo>
                        <a:pt x="2333" y="3389"/>
                      </a:lnTo>
                      <a:cubicBezTo>
                        <a:pt x="2333" y="3388"/>
                        <a:pt x="2334" y="3387"/>
                        <a:pt x="2335" y="3387"/>
                      </a:cubicBezTo>
                      <a:cubicBezTo>
                        <a:pt x="2337" y="3387"/>
                        <a:pt x="2337" y="3388"/>
                        <a:pt x="2337" y="3389"/>
                      </a:cubicBezTo>
                      <a:lnTo>
                        <a:pt x="2337" y="3389"/>
                      </a:lnTo>
                      <a:cubicBezTo>
                        <a:pt x="2337" y="3390"/>
                        <a:pt x="2337" y="3391"/>
                        <a:pt x="2335" y="3391"/>
                      </a:cubicBezTo>
                      <a:cubicBezTo>
                        <a:pt x="2334" y="3391"/>
                        <a:pt x="2333" y="3390"/>
                        <a:pt x="2333" y="3389"/>
                      </a:cubicBezTo>
                      <a:close/>
                      <a:moveTo>
                        <a:pt x="2333" y="3381"/>
                      </a:moveTo>
                      <a:lnTo>
                        <a:pt x="2333" y="3381"/>
                      </a:lnTo>
                      <a:cubicBezTo>
                        <a:pt x="2333" y="3380"/>
                        <a:pt x="2334" y="3379"/>
                        <a:pt x="2335" y="3379"/>
                      </a:cubicBezTo>
                      <a:cubicBezTo>
                        <a:pt x="2337" y="3379"/>
                        <a:pt x="2337" y="3380"/>
                        <a:pt x="2337" y="3381"/>
                      </a:cubicBezTo>
                      <a:lnTo>
                        <a:pt x="2337" y="3381"/>
                      </a:lnTo>
                      <a:cubicBezTo>
                        <a:pt x="2337" y="3382"/>
                        <a:pt x="2337" y="3383"/>
                        <a:pt x="2335" y="3383"/>
                      </a:cubicBezTo>
                      <a:cubicBezTo>
                        <a:pt x="2334" y="3383"/>
                        <a:pt x="2333" y="3382"/>
                        <a:pt x="2333" y="3381"/>
                      </a:cubicBezTo>
                      <a:close/>
                      <a:moveTo>
                        <a:pt x="2333" y="3373"/>
                      </a:moveTo>
                      <a:lnTo>
                        <a:pt x="2333" y="3373"/>
                      </a:lnTo>
                      <a:cubicBezTo>
                        <a:pt x="2333" y="3372"/>
                        <a:pt x="2334" y="3371"/>
                        <a:pt x="2335" y="3371"/>
                      </a:cubicBezTo>
                      <a:cubicBezTo>
                        <a:pt x="2337" y="3371"/>
                        <a:pt x="2337" y="3372"/>
                        <a:pt x="2337" y="3373"/>
                      </a:cubicBezTo>
                      <a:lnTo>
                        <a:pt x="2337" y="3373"/>
                      </a:lnTo>
                      <a:cubicBezTo>
                        <a:pt x="2337" y="3374"/>
                        <a:pt x="2337" y="3375"/>
                        <a:pt x="2335" y="3375"/>
                      </a:cubicBezTo>
                      <a:cubicBezTo>
                        <a:pt x="2334" y="3375"/>
                        <a:pt x="2333" y="3374"/>
                        <a:pt x="2333" y="3373"/>
                      </a:cubicBezTo>
                      <a:close/>
                      <a:moveTo>
                        <a:pt x="2333" y="3365"/>
                      </a:moveTo>
                      <a:lnTo>
                        <a:pt x="2333" y="3365"/>
                      </a:lnTo>
                      <a:cubicBezTo>
                        <a:pt x="2333" y="3364"/>
                        <a:pt x="2334" y="3363"/>
                        <a:pt x="2335" y="3363"/>
                      </a:cubicBezTo>
                      <a:cubicBezTo>
                        <a:pt x="2337" y="3363"/>
                        <a:pt x="2337" y="3364"/>
                        <a:pt x="2337" y="3365"/>
                      </a:cubicBezTo>
                      <a:lnTo>
                        <a:pt x="2337" y="3365"/>
                      </a:lnTo>
                      <a:cubicBezTo>
                        <a:pt x="2337" y="3366"/>
                        <a:pt x="2337" y="3367"/>
                        <a:pt x="2335" y="3367"/>
                      </a:cubicBezTo>
                      <a:cubicBezTo>
                        <a:pt x="2334" y="3367"/>
                        <a:pt x="2333" y="3366"/>
                        <a:pt x="2333" y="3365"/>
                      </a:cubicBezTo>
                      <a:close/>
                      <a:moveTo>
                        <a:pt x="2333" y="3357"/>
                      </a:moveTo>
                      <a:lnTo>
                        <a:pt x="2333" y="3357"/>
                      </a:lnTo>
                      <a:cubicBezTo>
                        <a:pt x="2333" y="3356"/>
                        <a:pt x="2334" y="3355"/>
                        <a:pt x="2335" y="3355"/>
                      </a:cubicBezTo>
                      <a:cubicBezTo>
                        <a:pt x="2337" y="3355"/>
                        <a:pt x="2337" y="3356"/>
                        <a:pt x="2337" y="3357"/>
                      </a:cubicBezTo>
                      <a:lnTo>
                        <a:pt x="2337" y="3357"/>
                      </a:lnTo>
                      <a:cubicBezTo>
                        <a:pt x="2337" y="3358"/>
                        <a:pt x="2337" y="3359"/>
                        <a:pt x="2335" y="3359"/>
                      </a:cubicBezTo>
                      <a:cubicBezTo>
                        <a:pt x="2334" y="3359"/>
                        <a:pt x="2333" y="3358"/>
                        <a:pt x="2333" y="3357"/>
                      </a:cubicBezTo>
                      <a:close/>
                      <a:moveTo>
                        <a:pt x="2333" y="3349"/>
                      </a:moveTo>
                      <a:lnTo>
                        <a:pt x="2333" y="3349"/>
                      </a:lnTo>
                      <a:cubicBezTo>
                        <a:pt x="2333" y="3348"/>
                        <a:pt x="2334" y="3347"/>
                        <a:pt x="2335" y="3347"/>
                      </a:cubicBezTo>
                      <a:cubicBezTo>
                        <a:pt x="2337" y="3347"/>
                        <a:pt x="2337" y="3348"/>
                        <a:pt x="2337" y="3349"/>
                      </a:cubicBezTo>
                      <a:lnTo>
                        <a:pt x="2337" y="3349"/>
                      </a:lnTo>
                      <a:cubicBezTo>
                        <a:pt x="2337" y="3350"/>
                        <a:pt x="2337" y="3351"/>
                        <a:pt x="2335" y="3351"/>
                      </a:cubicBezTo>
                      <a:cubicBezTo>
                        <a:pt x="2334" y="3351"/>
                        <a:pt x="2333" y="3350"/>
                        <a:pt x="2333" y="3349"/>
                      </a:cubicBezTo>
                      <a:close/>
                      <a:moveTo>
                        <a:pt x="2333" y="3341"/>
                      </a:moveTo>
                      <a:lnTo>
                        <a:pt x="2333" y="3341"/>
                      </a:lnTo>
                      <a:cubicBezTo>
                        <a:pt x="2333" y="3340"/>
                        <a:pt x="2334" y="3339"/>
                        <a:pt x="2335" y="3339"/>
                      </a:cubicBezTo>
                      <a:cubicBezTo>
                        <a:pt x="2337" y="3339"/>
                        <a:pt x="2337" y="3340"/>
                        <a:pt x="2337" y="3341"/>
                      </a:cubicBezTo>
                      <a:lnTo>
                        <a:pt x="2337" y="3341"/>
                      </a:lnTo>
                      <a:cubicBezTo>
                        <a:pt x="2337" y="3342"/>
                        <a:pt x="2337" y="3343"/>
                        <a:pt x="2335" y="3343"/>
                      </a:cubicBezTo>
                      <a:cubicBezTo>
                        <a:pt x="2334" y="3343"/>
                        <a:pt x="2333" y="3342"/>
                        <a:pt x="2333" y="3341"/>
                      </a:cubicBezTo>
                      <a:close/>
                      <a:moveTo>
                        <a:pt x="2333" y="3333"/>
                      </a:moveTo>
                      <a:lnTo>
                        <a:pt x="2333" y="3333"/>
                      </a:lnTo>
                      <a:cubicBezTo>
                        <a:pt x="2333" y="3332"/>
                        <a:pt x="2334" y="3331"/>
                        <a:pt x="2335" y="3331"/>
                      </a:cubicBezTo>
                      <a:cubicBezTo>
                        <a:pt x="2337" y="3331"/>
                        <a:pt x="2337" y="3332"/>
                        <a:pt x="2337" y="3333"/>
                      </a:cubicBezTo>
                      <a:lnTo>
                        <a:pt x="2337" y="3333"/>
                      </a:lnTo>
                      <a:cubicBezTo>
                        <a:pt x="2337" y="3334"/>
                        <a:pt x="2337" y="3335"/>
                        <a:pt x="2335" y="3335"/>
                      </a:cubicBezTo>
                      <a:cubicBezTo>
                        <a:pt x="2334" y="3335"/>
                        <a:pt x="2333" y="3334"/>
                        <a:pt x="2333" y="3333"/>
                      </a:cubicBezTo>
                      <a:close/>
                      <a:moveTo>
                        <a:pt x="2333" y="3325"/>
                      </a:moveTo>
                      <a:lnTo>
                        <a:pt x="2333" y="3325"/>
                      </a:lnTo>
                      <a:cubicBezTo>
                        <a:pt x="2333" y="3324"/>
                        <a:pt x="2334" y="3323"/>
                        <a:pt x="2335" y="3323"/>
                      </a:cubicBezTo>
                      <a:cubicBezTo>
                        <a:pt x="2337" y="3323"/>
                        <a:pt x="2337" y="3324"/>
                        <a:pt x="2337" y="3325"/>
                      </a:cubicBezTo>
                      <a:lnTo>
                        <a:pt x="2337" y="3325"/>
                      </a:lnTo>
                      <a:cubicBezTo>
                        <a:pt x="2337" y="3326"/>
                        <a:pt x="2337" y="3327"/>
                        <a:pt x="2335" y="3327"/>
                      </a:cubicBezTo>
                      <a:cubicBezTo>
                        <a:pt x="2334" y="3327"/>
                        <a:pt x="2333" y="3326"/>
                        <a:pt x="2333" y="3325"/>
                      </a:cubicBezTo>
                      <a:close/>
                      <a:moveTo>
                        <a:pt x="2333" y="3317"/>
                      </a:moveTo>
                      <a:lnTo>
                        <a:pt x="2333" y="3317"/>
                      </a:lnTo>
                      <a:cubicBezTo>
                        <a:pt x="2333" y="3316"/>
                        <a:pt x="2334" y="3315"/>
                        <a:pt x="2335" y="3315"/>
                      </a:cubicBezTo>
                      <a:cubicBezTo>
                        <a:pt x="2337" y="3315"/>
                        <a:pt x="2337" y="3316"/>
                        <a:pt x="2337" y="3317"/>
                      </a:cubicBezTo>
                      <a:lnTo>
                        <a:pt x="2337" y="3317"/>
                      </a:lnTo>
                      <a:cubicBezTo>
                        <a:pt x="2337" y="3318"/>
                        <a:pt x="2337" y="3319"/>
                        <a:pt x="2335" y="3319"/>
                      </a:cubicBezTo>
                      <a:cubicBezTo>
                        <a:pt x="2334" y="3319"/>
                        <a:pt x="2333" y="3318"/>
                        <a:pt x="2333" y="3317"/>
                      </a:cubicBezTo>
                      <a:close/>
                      <a:moveTo>
                        <a:pt x="2333" y="3309"/>
                      </a:moveTo>
                      <a:lnTo>
                        <a:pt x="2333" y="3309"/>
                      </a:lnTo>
                      <a:cubicBezTo>
                        <a:pt x="2333" y="3308"/>
                        <a:pt x="2334" y="3307"/>
                        <a:pt x="2335" y="3307"/>
                      </a:cubicBezTo>
                      <a:cubicBezTo>
                        <a:pt x="2337" y="3307"/>
                        <a:pt x="2337" y="3308"/>
                        <a:pt x="2337" y="3309"/>
                      </a:cubicBezTo>
                      <a:lnTo>
                        <a:pt x="2337" y="3309"/>
                      </a:lnTo>
                      <a:cubicBezTo>
                        <a:pt x="2337" y="3310"/>
                        <a:pt x="2337" y="3311"/>
                        <a:pt x="2335" y="3311"/>
                      </a:cubicBezTo>
                      <a:cubicBezTo>
                        <a:pt x="2334" y="3311"/>
                        <a:pt x="2333" y="3310"/>
                        <a:pt x="2333" y="3309"/>
                      </a:cubicBezTo>
                      <a:close/>
                      <a:moveTo>
                        <a:pt x="2333" y="3301"/>
                      </a:moveTo>
                      <a:lnTo>
                        <a:pt x="2333" y="3301"/>
                      </a:lnTo>
                      <a:cubicBezTo>
                        <a:pt x="2333" y="3300"/>
                        <a:pt x="2334" y="3299"/>
                        <a:pt x="2335" y="3299"/>
                      </a:cubicBezTo>
                      <a:cubicBezTo>
                        <a:pt x="2337" y="3299"/>
                        <a:pt x="2337" y="3300"/>
                        <a:pt x="2337" y="3301"/>
                      </a:cubicBezTo>
                      <a:lnTo>
                        <a:pt x="2337" y="3301"/>
                      </a:lnTo>
                      <a:cubicBezTo>
                        <a:pt x="2337" y="3302"/>
                        <a:pt x="2337" y="3303"/>
                        <a:pt x="2335" y="3303"/>
                      </a:cubicBezTo>
                      <a:cubicBezTo>
                        <a:pt x="2334" y="3303"/>
                        <a:pt x="2333" y="3302"/>
                        <a:pt x="2333" y="3301"/>
                      </a:cubicBezTo>
                      <a:close/>
                      <a:moveTo>
                        <a:pt x="2333" y="3293"/>
                      </a:moveTo>
                      <a:lnTo>
                        <a:pt x="2333" y="3293"/>
                      </a:lnTo>
                      <a:cubicBezTo>
                        <a:pt x="2333" y="3292"/>
                        <a:pt x="2334" y="3291"/>
                        <a:pt x="2335" y="3291"/>
                      </a:cubicBezTo>
                      <a:cubicBezTo>
                        <a:pt x="2337" y="3291"/>
                        <a:pt x="2337" y="3292"/>
                        <a:pt x="2337" y="3293"/>
                      </a:cubicBezTo>
                      <a:lnTo>
                        <a:pt x="2337" y="3293"/>
                      </a:lnTo>
                      <a:cubicBezTo>
                        <a:pt x="2337" y="3294"/>
                        <a:pt x="2337" y="3295"/>
                        <a:pt x="2335" y="3295"/>
                      </a:cubicBezTo>
                      <a:cubicBezTo>
                        <a:pt x="2334" y="3295"/>
                        <a:pt x="2333" y="3294"/>
                        <a:pt x="2333" y="3293"/>
                      </a:cubicBezTo>
                      <a:close/>
                      <a:moveTo>
                        <a:pt x="2333" y="3285"/>
                      </a:moveTo>
                      <a:lnTo>
                        <a:pt x="2333" y="3285"/>
                      </a:lnTo>
                      <a:cubicBezTo>
                        <a:pt x="2333" y="3284"/>
                        <a:pt x="2334" y="3283"/>
                        <a:pt x="2335" y="3283"/>
                      </a:cubicBezTo>
                      <a:cubicBezTo>
                        <a:pt x="2337" y="3283"/>
                        <a:pt x="2337" y="3284"/>
                        <a:pt x="2337" y="3285"/>
                      </a:cubicBezTo>
                      <a:lnTo>
                        <a:pt x="2337" y="3285"/>
                      </a:lnTo>
                      <a:cubicBezTo>
                        <a:pt x="2337" y="3286"/>
                        <a:pt x="2337" y="3287"/>
                        <a:pt x="2335" y="3287"/>
                      </a:cubicBezTo>
                      <a:cubicBezTo>
                        <a:pt x="2334" y="3287"/>
                        <a:pt x="2333" y="3286"/>
                        <a:pt x="2333" y="3285"/>
                      </a:cubicBezTo>
                      <a:close/>
                      <a:moveTo>
                        <a:pt x="2333" y="3277"/>
                      </a:moveTo>
                      <a:lnTo>
                        <a:pt x="2333" y="3277"/>
                      </a:lnTo>
                      <a:cubicBezTo>
                        <a:pt x="2333" y="3276"/>
                        <a:pt x="2334" y="3275"/>
                        <a:pt x="2335" y="3275"/>
                      </a:cubicBezTo>
                      <a:cubicBezTo>
                        <a:pt x="2337" y="3275"/>
                        <a:pt x="2337" y="3276"/>
                        <a:pt x="2337" y="3277"/>
                      </a:cubicBezTo>
                      <a:lnTo>
                        <a:pt x="2337" y="3277"/>
                      </a:lnTo>
                      <a:cubicBezTo>
                        <a:pt x="2337" y="3278"/>
                        <a:pt x="2337" y="3279"/>
                        <a:pt x="2335" y="3279"/>
                      </a:cubicBezTo>
                      <a:cubicBezTo>
                        <a:pt x="2334" y="3279"/>
                        <a:pt x="2333" y="3278"/>
                        <a:pt x="2333" y="3277"/>
                      </a:cubicBezTo>
                      <a:close/>
                      <a:moveTo>
                        <a:pt x="2333" y="3269"/>
                      </a:moveTo>
                      <a:lnTo>
                        <a:pt x="2333" y="3269"/>
                      </a:lnTo>
                      <a:cubicBezTo>
                        <a:pt x="2333" y="3268"/>
                        <a:pt x="2334" y="3267"/>
                        <a:pt x="2335" y="3267"/>
                      </a:cubicBezTo>
                      <a:cubicBezTo>
                        <a:pt x="2337" y="3267"/>
                        <a:pt x="2337" y="3268"/>
                        <a:pt x="2337" y="3269"/>
                      </a:cubicBezTo>
                      <a:lnTo>
                        <a:pt x="2337" y="3269"/>
                      </a:lnTo>
                      <a:cubicBezTo>
                        <a:pt x="2337" y="3270"/>
                        <a:pt x="2337" y="3271"/>
                        <a:pt x="2335" y="3271"/>
                      </a:cubicBezTo>
                      <a:cubicBezTo>
                        <a:pt x="2334" y="3271"/>
                        <a:pt x="2333" y="3270"/>
                        <a:pt x="2333" y="3269"/>
                      </a:cubicBezTo>
                      <a:close/>
                      <a:moveTo>
                        <a:pt x="2333" y="3261"/>
                      </a:moveTo>
                      <a:lnTo>
                        <a:pt x="2333" y="3261"/>
                      </a:lnTo>
                      <a:cubicBezTo>
                        <a:pt x="2333" y="3260"/>
                        <a:pt x="2334" y="3259"/>
                        <a:pt x="2335" y="3259"/>
                      </a:cubicBezTo>
                      <a:cubicBezTo>
                        <a:pt x="2337" y="3259"/>
                        <a:pt x="2337" y="3260"/>
                        <a:pt x="2337" y="3261"/>
                      </a:cubicBezTo>
                      <a:lnTo>
                        <a:pt x="2337" y="3261"/>
                      </a:lnTo>
                      <a:cubicBezTo>
                        <a:pt x="2337" y="3262"/>
                        <a:pt x="2337" y="3263"/>
                        <a:pt x="2335" y="3263"/>
                      </a:cubicBezTo>
                      <a:cubicBezTo>
                        <a:pt x="2334" y="3263"/>
                        <a:pt x="2333" y="3262"/>
                        <a:pt x="2333" y="3261"/>
                      </a:cubicBezTo>
                      <a:close/>
                      <a:moveTo>
                        <a:pt x="2333" y="3253"/>
                      </a:moveTo>
                      <a:lnTo>
                        <a:pt x="2333" y="3253"/>
                      </a:lnTo>
                      <a:cubicBezTo>
                        <a:pt x="2333" y="3252"/>
                        <a:pt x="2334" y="3251"/>
                        <a:pt x="2335" y="3251"/>
                      </a:cubicBezTo>
                      <a:cubicBezTo>
                        <a:pt x="2337" y="3251"/>
                        <a:pt x="2337" y="3252"/>
                        <a:pt x="2337" y="3253"/>
                      </a:cubicBezTo>
                      <a:lnTo>
                        <a:pt x="2337" y="3253"/>
                      </a:lnTo>
                      <a:cubicBezTo>
                        <a:pt x="2337" y="3254"/>
                        <a:pt x="2337" y="3255"/>
                        <a:pt x="2335" y="3255"/>
                      </a:cubicBezTo>
                      <a:cubicBezTo>
                        <a:pt x="2334" y="3255"/>
                        <a:pt x="2333" y="3254"/>
                        <a:pt x="2333" y="3253"/>
                      </a:cubicBezTo>
                      <a:close/>
                      <a:moveTo>
                        <a:pt x="2333" y="3245"/>
                      </a:moveTo>
                      <a:lnTo>
                        <a:pt x="2333" y="3245"/>
                      </a:lnTo>
                      <a:cubicBezTo>
                        <a:pt x="2333" y="3244"/>
                        <a:pt x="2334" y="3243"/>
                        <a:pt x="2335" y="3243"/>
                      </a:cubicBezTo>
                      <a:cubicBezTo>
                        <a:pt x="2337" y="3243"/>
                        <a:pt x="2337" y="3244"/>
                        <a:pt x="2337" y="3245"/>
                      </a:cubicBezTo>
                      <a:lnTo>
                        <a:pt x="2337" y="3245"/>
                      </a:lnTo>
                      <a:cubicBezTo>
                        <a:pt x="2337" y="3246"/>
                        <a:pt x="2337" y="3247"/>
                        <a:pt x="2335" y="3247"/>
                      </a:cubicBezTo>
                      <a:cubicBezTo>
                        <a:pt x="2334" y="3247"/>
                        <a:pt x="2333" y="3246"/>
                        <a:pt x="2333" y="3245"/>
                      </a:cubicBezTo>
                      <a:close/>
                      <a:moveTo>
                        <a:pt x="2333" y="3237"/>
                      </a:moveTo>
                      <a:lnTo>
                        <a:pt x="2333" y="3237"/>
                      </a:lnTo>
                      <a:cubicBezTo>
                        <a:pt x="2333" y="3236"/>
                        <a:pt x="2334" y="3235"/>
                        <a:pt x="2335" y="3235"/>
                      </a:cubicBezTo>
                      <a:cubicBezTo>
                        <a:pt x="2337" y="3235"/>
                        <a:pt x="2337" y="3236"/>
                        <a:pt x="2337" y="3237"/>
                      </a:cubicBezTo>
                      <a:lnTo>
                        <a:pt x="2337" y="3237"/>
                      </a:lnTo>
                      <a:cubicBezTo>
                        <a:pt x="2337" y="3238"/>
                        <a:pt x="2337" y="3239"/>
                        <a:pt x="2335" y="3239"/>
                      </a:cubicBezTo>
                      <a:cubicBezTo>
                        <a:pt x="2334" y="3239"/>
                        <a:pt x="2333" y="3238"/>
                        <a:pt x="2333" y="3237"/>
                      </a:cubicBezTo>
                      <a:close/>
                      <a:moveTo>
                        <a:pt x="2333" y="3229"/>
                      </a:moveTo>
                      <a:lnTo>
                        <a:pt x="2333" y="3229"/>
                      </a:lnTo>
                      <a:cubicBezTo>
                        <a:pt x="2333" y="3228"/>
                        <a:pt x="2334" y="3227"/>
                        <a:pt x="2335" y="3227"/>
                      </a:cubicBezTo>
                      <a:cubicBezTo>
                        <a:pt x="2337" y="3227"/>
                        <a:pt x="2337" y="3228"/>
                        <a:pt x="2337" y="3229"/>
                      </a:cubicBezTo>
                      <a:lnTo>
                        <a:pt x="2337" y="3229"/>
                      </a:lnTo>
                      <a:cubicBezTo>
                        <a:pt x="2337" y="3230"/>
                        <a:pt x="2337" y="3231"/>
                        <a:pt x="2335" y="3231"/>
                      </a:cubicBezTo>
                      <a:cubicBezTo>
                        <a:pt x="2334" y="3231"/>
                        <a:pt x="2333" y="3230"/>
                        <a:pt x="2333" y="3229"/>
                      </a:cubicBezTo>
                      <a:close/>
                      <a:moveTo>
                        <a:pt x="2333" y="3221"/>
                      </a:moveTo>
                      <a:lnTo>
                        <a:pt x="2333" y="3221"/>
                      </a:lnTo>
                      <a:cubicBezTo>
                        <a:pt x="2333" y="3220"/>
                        <a:pt x="2334" y="3219"/>
                        <a:pt x="2335" y="3219"/>
                      </a:cubicBezTo>
                      <a:cubicBezTo>
                        <a:pt x="2337" y="3219"/>
                        <a:pt x="2337" y="3220"/>
                        <a:pt x="2337" y="3221"/>
                      </a:cubicBezTo>
                      <a:lnTo>
                        <a:pt x="2337" y="3221"/>
                      </a:lnTo>
                      <a:cubicBezTo>
                        <a:pt x="2337" y="3222"/>
                        <a:pt x="2337" y="3223"/>
                        <a:pt x="2335" y="3223"/>
                      </a:cubicBezTo>
                      <a:cubicBezTo>
                        <a:pt x="2334" y="3223"/>
                        <a:pt x="2333" y="3222"/>
                        <a:pt x="2333" y="3221"/>
                      </a:cubicBezTo>
                      <a:close/>
                      <a:moveTo>
                        <a:pt x="2333" y="3213"/>
                      </a:moveTo>
                      <a:lnTo>
                        <a:pt x="2333" y="3213"/>
                      </a:lnTo>
                      <a:cubicBezTo>
                        <a:pt x="2333" y="3212"/>
                        <a:pt x="2334" y="3211"/>
                        <a:pt x="2335" y="3211"/>
                      </a:cubicBezTo>
                      <a:cubicBezTo>
                        <a:pt x="2337" y="3211"/>
                        <a:pt x="2337" y="3212"/>
                        <a:pt x="2337" y="3213"/>
                      </a:cubicBezTo>
                      <a:lnTo>
                        <a:pt x="2337" y="3213"/>
                      </a:lnTo>
                      <a:cubicBezTo>
                        <a:pt x="2337" y="3214"/>
                        <a:pt x="2337" y="3215"/>
                        <a:pt x="2335" y="3215"/>
                      </a:cubicBezTo>
                      <a:cubicBezTo>
                        <a:pt x="2334" y="3215"/>
                        <a:pt x="2333" y="3214"/>
                        <a:pt x="2333" y="3213"/>
                      </a:cubicBezTo>
                      <a:close/>
                      <a:moveTo>
                        <a:pt x="2333" y="3205"/>
                      </a:moveTo>
                      <a:lnTo>
                        <a:pt x="2333" y="3205"/>
                      </a:lnTo>
                      <a:cubicBezTo>
                        <a:pt x="2333" y="3204"/>
                        <a:pt x="2334" y="3203"/>
                        <a:pt x="2335" y="3203"/>
                      </a:cubicBezTo>
                      <a:cubicBezTo>
                        <a:pt x="2337" y="3203"/>
                        <a:pt x="2337" y="3204"/>
                        <a:pt x="2337" y="3205"/>
                      </a:cubicBezTo>
                      <a:lnTo>
                        <a:pt x="2337" y="3205"/>
                      </a:lnTo>
                      <a:cubicBezTo>
                        <a:pt x="2337" y="3206"/>
                        <a:pt x="2337" y="3207"/>
                        <a:pt x="2335" y="3207"/>
                      </a:cubicBezTo>
                      <a:cubicBezTo>
                        <a:pt x="2334" y="3207"/>
                        <a:pt x="2333" y="3206"/>
                        <a:pt x="2333" y="3205"/>
                      </a:cubicBezTo>
                      <a:close/>
                      <a:moveTo>
                        <a:pt x="2333" y="3197"/>
                      </a:moveTo>
                      <a:lnTo>
                        <a:pt x="2333" y="3197"/>
                      </a:lnTo>
                      <a:cubicBezTo>
                        <a:pt x="2333" y="3196"/>
                        <a:pt x="2334" y="3195"/>
                        <a:pt x="2335" y="3195"/>
                      </a:cubicBezTo>
                      <a:cubicBezTo>
                        <a:pt x="2337" y="3195"/>
                        <a:pt x="2337" y="3196"/>
                        <a:pt x="2337" y="3197"/>
                      </a:cubicBezTo>
                      <a:lnTo>
                        <a:pt x="2337" y="3197"/>
                      </a:lnTo>
                      <a:cubicBezTo>
                        <a:pt x="2337" y="3198"/>
                        <a:pt x="2337" y="3199"/>
                        <a:pt x="2335" y="3199"/>
                      </a:cubicBezTo>
                      <a:cubicBezTo>
                        <a:pt x="2334" y="3199"/>
                        <a:pt x="2333" y="3198"/>
                        <a:pt x="2333" y="3197"/>
                      </a:cubicBezTo>
                      <a:close/>
                      <a:moveTo>
                        <a:pt x="2333" y="3189"/>
                      </a:moveTo>
                      <a:lnTo>
                        <a:pt x="2333" y="3189"/>
                      </a:lnTo>
                      <a:cubicBezTo>
                        <a:pt x="2333" y="3188"/>
                        <a:pt x="2334" y="3187"/>
                        <a:pt x="2335" y="3187"/>
                      </a:cubicBezTo>
                      <a:cubicBezTo>
                        <a:pt x="2337" y="3187"/>
                        <a:pt x="2337" y="3188"/>
                        <a:pt x="2337" y="3189"/>
                      </a:cubicBezTo>
                      <a:lnTo>
                        <a:pt x="2337" y="3189"/>
                      </a:lnTo>
                      <a:cubicBezTo>
                        <a:pt x="2337" y="3190"/>
                        <a:pt x="2337" y="3191"/>
                        <a:pt x="2335" y="3191"/>
                      </a:cubicBezTo>
                      <a:cubicBezTo>
                        <a:pt x="2334" y="3191"/>
                        <a:pt x="2333" y="3190"/>
                        <a:pt x="2333" y="3189"/>
                      </a:cubicBezTo>
                      <a:close/>
                      <a:moveTo>
                        <a:pt x="2333" y="3181"/>
                      </a:moveTo>
                      <a:lnTo>
                        <a:pt x="2333" y="3181"/>
                      </a:lnTo>
                      <a:cubicBezTo>
                        <a:pt x="2333" y="3180"/>
                        <a:pt x="2334" y="3179"/>
                        <a:pt x="2335" y="3179"/>
                      </a:cubicBezTo>
                      <a:cubicBezTo>
                        <a:pt x="2337" y="3179"/>
                        <a:pt x="2337" y="3180"/>
                        <a:pt x="2337" y="3181"/>
                      </a:cubicBezTo>
                      <a:lnTo>
                        <a:pt x="2337" y="3181"/>
                      </a:lnTo>
                      <a:cubicBezTo>
                        <a:pt x="2337" y="3182"/>
                        <a:pt x="2337" y="3183"/>
                        <a:pt x="2335" y="3183"/>
                      </a:cubicBezTo>
                      <a:cubicBezTo>
                        <a:pt x="2334" y="3183"/>
                        <a:pt x="2333" y="3182"/>
                        <a:pt x="2333" y="3181"/>
                      </a:cubicBezTo>
                      <a:close/>
                      <a:moveTo>
                        <a:pt x="2333" y="3173"/>
                      </a:moveTo>
                      <a:lnTo>
                        <a:pt x="2333" y="3173"/>
                      </a:lnTo>
                      <a:cubicBezTo>
                        <a:pt x="2333" y="3172"/>
                        <a:pt x="2334" y="3171"/>
                        <a:pt x="2335" y="3171"/>
                      </a:cubicBezTo>
                      <a:cubicBezTo>
                        <a:pt x="2337" y="3171"/>
                        <a:pt x="2337" y="3172"/>
                        <a:pt x="2337" y="3173"/>
                      </a:cubicBezTo>
                      <a:lnTo>
                        <a:pt x="2337" y="3173"/>
                      </a:lnTo>
                      <a:cubicBezTo>
                        <a:pt x="2337" y="3174"/>
                        <a:pt x="2337" y="3175"/>
                        <a:pt x="2335" y="3175"/>
                      </a:cubicBezTo>
                      <a:cubicBezTo>
                        <a:pt x="2334" y="3175"/>
                        <a:pt x="2333" y="3174"/>
                        <a:pt x="2333" y="3173"/>
                      </a:cubicBezTo>
                      <a:close/>
                      <a:moveTo>
                        <a:pt x="2333" y="3165"/>
                      </a:moveTo>
                      <a:lnTo>
                        <a:pt x="2333" y="3165"/>
                      </a:lnTo>
                      <a:cubicBezTo>
                        <a:pt x="2333" y="3164"/>
                        <a:pt x="2334" y="3163"/>
                        <a:pt x="2335" y="3163"/>
                      </a:cubicBezTo>
                      <a:cubicBezTo>
                        <a:pt x="2337" y="3163"/>
                        <a:pt x="2337" y="3164"/>
                        <a:pt x="2337" y="3165"/>
                      </a:cubicBezTo>
                      <a:lnTo>
                        <a:pt x="2337" y="3165"/>
                      </a:lnTo>
                      <a:cubicBezTo>
                        <a:pt x="2337" y="3166"/>
                        <a:pt x="2337" y="3167"/>
                        <a:pt x="2335" y="3167"/>
                      </a:cubicBezTo>
                      <a:cubicBezTo>
                        <a:pt x="2334" y="3167"/>
                        <a:pt x="2333" y="3166"/>
                        <a:pt x="2333" y="3165"/>
                      </a:cubicBezTo>
                      <a:close/>
                      <a:moveTo>
                        <a:pt x="2333" y="3157"/>
                      </a:moveTo>
                      <a:lnTo>
                        <a:pt x="2333" y="3157"/>
                      </a:lnTo>
                      <a:cubicBezTo>
                        <a:pt x="2333" y="3156"/>
                        <a:pt x="2334" y="3155"/>
                        <a:pt x="2335" y="3155"/>
                      </a:cubicBezTo>
                      <a:cubicBezTo>
                        <a:pt x="2337" y="3155"/>
                        <a:pt x="2337" y="3156"/>
                        <a:pt x="2337" y="3157"/>
                      </a:cubicBezTo>
                      <a:lnTo>
                        <a:pt x="2337" y="3157"/>
                      </a:lnTo>
                      <a:cubicBezTo>
                        <a:pt x="2337" y="3158"/>
                        <a:pt x="2337" y="3159"/>
                        <a:pt x="2335" y="3159"/>
                      </a:cubicBezTo>
                      <a:cubicBezTo>
                        <a:pt x="2334" y="3159"/>
                        <a:pt x="2333" y="3158"/>
                        <a:pt x="2333" y="3157"/>
                      </a:cubicBezTo>
                      <a:close/>
                      <a:moveTo>
                        <a:pt x="2333" y="3149"/>
                      </a:moveTo>
                      <a:lnTo>
                        <a:pt x="2333" y="3149"/>
                      </a:lnTo>
                      <a:cubicBezTo>
                        <a:pt x="2333" y="3148"/>
                        <a:pt x="2334" y="3147"/>
                        <a:pt x="2335" y="3147"/>
                      </a:cubicBezTo>
                      <a:cubicBezTo>
                        <a:pt x="2337" y="3147"/>
                        <a:pt x="2337" y="3148"/>
                        <a:pt x="2337" y="3149"/>
                      </a:cubicBezTo>
                      <a:lnTo>
                        <a:pt x="2337" y="3149"/>
                      </a:lnTo>
                      <a:cubicBezTo>
                        <a:pt x="2337" y="3150"/>
                        <a:pt x="2337" y="3151"/>
                        <a:pt x="2335" y="3151"/>
                      </a:cubicBezTo>
                      <a:cubicBezTo>
                        <a:pt x="2334" y="3151"/>
                        <a:pt x="2333" y="3150"/>
                        <a:pt x="2333" y="3149"/>
                      </a:cubicBezTo>
                      <a:close/>
                      <a:moveTo>
                        <a:pt x="2333" y="3141"/>
                      </a:moveTo>
                      <a:lnTo>
                        <a:pt x="2333" y="3141"/>
                      </a:lnTo>
                      <a:cubicBezTo>
                        <a:pt x="2333" y="3140"/>
                        <a:pt x="2334" y="3139"/>
                        <a:pt x="2335" y="3139"/>
                      </a:cubicBezTo>
                      <a:cubicBezTo>
                        <a:pt x="2337" y="3139"/>
                        <a:pt x="2337" y="3140"/>
                        <a:pt x="2337" y="3141"/>
                      </a:cubicBezTo>
                      <a:lnTo>
                        <a:pt x="2337" y="3141"/>
                      </a:lnTo>
                      <a:cubicBezTo>
                        <a:pt x="2337" y="3142"/>
                        <a:pt x="2337" y="3143"/>
                        <a:pt x="2335" y="3143"/>
                      </a:cubicBezTo>
                      <a:cubicBezTo>
                        <a:pt x="2334" y="3143"/>
                        <a:pt x="2333" y="3142"/>
                        <a:pt x="2333" y="3141"/>
                      </a:cubicBezTo>
                      <a:close/>
                      <a:moveTo>
                        <a:pt x="2333" y="3133"/>
                      </a:moveTo>
                      <a:lnTo>
                        <a:pt x="2333" y="3133"/>
                      </a:lnTo>
                      <a:cubicBezTo>
                        <a:pt x="2333" y="3132"/>
                        <a:pt x="2334" y="3131"/>
                        <a:pt x="2335" y="3131"/>
                      </a:cubicBezTo>
                      <a:cubicBezTo>
                        <a:pt x="2337" y="3131"/>
                        <a:pt x="2337" y="3132"/>
                        <a:pt x="2337" y="3133"/>
                      </a:cubicBezTo>
                      <a:lnTo>
                        <a:pt x="2337" y="3133"/>
                      </a:lnTo>
                      <a:cubicBezTo>
                        <a:pt x="2337" y="3134"/>
                        <a:pt x="2337" y="3135"/>
                        <a:pt x="2335" y="3135"/>
                      </a:cubicBezTo>
                      <a:cubicBezTo>
                        <a:pt x="2334" y="3135"/>
                        <a:pt x="2333" y="3134"/>
                        <a:pt x="2333" y="3133"/>
                      </a:cubicBezTo>
                      <a:close/>
                      <a:moveTo>
                        <a:pt x="2333" y="3125"/>
                      </a:moveTo>
                      <a:lnTo>
                        <a:pt x="2333" y="3125"/>
                      </a:lnTo>
                      <a:cubicBezTo>
                        <a:pt x="2333" y="3124"/>
                        <a:pt x="2334" y="3123"/>
                        <a:pt x="2335" y="3123"/>
                      </a:cubicBezTo>
                      <a:cubicBezTo>
                        <a:pt x="2337" y="3123"/>
                        <a:pt x="2337" y="3124"/>
                        <a:pt x="2337" y="3125"/>
                      </a:cubicBezTo>
                      <a:lnTo>
                        <a:pt x="2337" y="3125"/>
                      </a:lnTo>
                      <a:cubicBezTo>
                        <a:pt x="2337" y="3126"/>
                        <a:pt x="2337" y="3127"/>
                        <a:pt x="2335" y="3127"/>
                      </a:cubicBezTo>
                      <a:cubicBezTo>
                        <a:pt x="2334" y="3127"/>
                        <a:pt x="2333" y="3126"/>
                        <a:pt x="2333" y="3125"/>
                      </a:cubicBezTo>
                      <a:close/>
                      <a:moveTo>
                        <a:pt x="2333" y="3117"/>
                      </a:moveTo>
                      <a:lnTo>
                        <a:pt x="2333" y="3117"/>
                      </a:lnTo>
                      <a:cubicBezTo>
                        <a:pt x="2333" y="3116"/>
                        <a:pt x="2334" y="3115"/>
                        <a:pt x="2335" y="3115"/>
                      </a:cubicBezTo>
                      <a:cubicBezTo>
                        <a:pt x="2337" y="3115"/>
                        <a:pt x="2337" y="3116"/>
                        <a:pt x="2337" y="3117"/>
                      </a:cubicBezTo>
                      <a:lnTo>
                        <a:pt x="2337" y="3117"/>
                      </a:lnTo>
                      <a:cubicBezTo>
                        <a:pt x="2337" y="3118"/>
                        <a:pt x="2337" y="3119"/>
                        <a:pt x="2335" y="3119"/>
                      </a:cubicBezTo>
                      <a:cubicBezTo>
                        <a:pt x="2334" y="3119"/>
                        <a:pt x="2333" y="3118"/>
                        <a:pt x="2333" y="3117"/>
                      </a:cubicBezTo>
                      <a:close/>
                      <a:moveTo>
                        <a:pt x="2333" y="3109"/>
                      </a:moveTo>
                      <a:lnTo>
                        <a:pt x="2333" y="3109"/>
                      </a:lnTo>
                      <a:cubicBezTo>
                        <a:pt x="2333" y="3108"/>
                        <a:pt x="2334" y="3107"/>
                        <a:pt x="2335" y="3107"/>
                      </a:cubicBezTo>
                      <a:cubicBezTo>
                        <a:pt x="2337" y="3107"/>
                        <a:pt x="2337" y="3108"/>
                        <a:pt x="2337" y="3109"/>
                      </a:cubicBezTo>
                      <a:lnTo>
                        <a:pt x="2337" y="3109"/>
                      </a:lnTo>
                      <a:cubicBezTo>
                        <a:pt x="2337" y="3110"/>
                        <a:pt x="2337" y="3111"/>
                        <a:pt x="2335" y="3111"/>
                      </a:cubicBezTo>
                      <a:cubicBezTo>
                        <a:pt x="2334" y="3111"/>
                        <a:pt x="2333" y="3110"/>
                        <a:pt x="2333" y="3109"/>
                      </a:cubicBezTo>
                      <a:close/>
                      <a:moveTo>
                        <a:pt x="2333" y="3101"/>
                      </a:moveTo>
                      <a:lnTo>
                        <a:pt x="2333" y="3101"/>
                      </a:lnTo>
                      <a:cubicBezTo>
                        <a:pt x="2333" y="3100"/>
                        <a:pt x="2334" y="3099"/>
                        <a:pt x="2335" y="3099"/>
                      </a:cubicBezTo>
                      <a:cubicBezTo>
                        <a:pt x="2337" y="3099"/>
                        <a:pt x="2337" y="3100"/>
                        <a:pt x="2337" y="3101"/>
                      </a:cubicBezTo>
                      <a:lnTo>
                        <a:pt x="2337" y="3101"/>
                      </a:lnTo>
                      <a:cubicBezTo>
                        <a:pt x="2337" y="3102"/>
                        <a:pt x="2337" y="3103"/>
                        <a:pt x="2335" y="3103"/>
                      </a:cubicBezTo>
                      <a:cubicBezTo>
                        <a:pt x="2334" y="3103"/>
                        <a:pt x="2333" y="3102"/>
                        <a:pt x="2333" y="3101"/>
                      </a:cubicBezTo>
                      <a:close/>
                      <a:moveTo>
                        <a:pt x="2333" y="3093"/>
                      </a:moveTo>
                      <a:lnTo>
                        <a:pt x="2333" y="3093"/>
                      </a:lnTo>
                      <a:cubicBezTo>
                        <a:pt x="2333" y="3092"/>
                        <a:pt x="2334" y="3091"/>
                        <a:pt x="2335" y="3091"/>
                      </a:cubicBezTo>
                      <a:cubicBezTo>
                        <a:pt x="2337" y="3091"/>
                        <a:pt x="2337" y="3092"/>
                        <a:pt x="2337" y="3093"/>
                      </a:cubicBezTo>
                      <a:lnTo>
                        <a:pt x="2337" y="3093"/>
                      </a:lnTo>
                      <a:cubicBezTo>
                        <a:pt x="2337" y="3094"/>
                        <a:pt x="2337" y="3095"/>
                        <a:pt x="2335" y="3095"/>
                      </a:cubicBezTo>
                      <a:cubicBezTo>
                        <a:pt x="2334" y="3095"/>
                        <a:pt x="2333" y="3094"/>
                        <a:pt x="2333" y="3093"/>
                      </a:cubicBezTo>
                      <a:close/>
                      <a:moveTo>
                        <a:pt x="2333" y="3085"/>
                      </a:moveTo>
                      <a:lnTo>
                        <a:pt x="2333" y="3085"/>
                      </a:lnTo>
                      <a:cubicBezTo>
                        <a:pt x="2333" y="3084"/>
                        <a:pt x="2334" y="3083"/>
                        <a:pt x="2335" y="3083"/>
                      </a:cubicBezTo>
                      <a:cubicBezTo>
                        <a:pt x="2337" y="3083"/>
                        <a:pt x="2337" y="3084"/>
                        <a:pt x="2337" y="3085"/>
                      </a:cubicBezTo>
                      <a:lnTo>
                        <a:pt x="2337" y="3085"/>
                      </a:lnTo>
                      <a:cubicBezTo>
                        <a:pt x="2337" y="3086"/>
                        <a:pt x="2337" y="3087"/>
                        <a:pt x="2335" y="3087"/>
                      </a:cubicBezTo>
                      <a:cubicBezTo>
                        <a:pt x="2334" y="3087"/>
                        <a:pt x="2333" y="3086"/>
                        <a:pt x="2333" y="3085"/>
                      </a:cubicBezTo>
                      <a:close/>
                      <a:moveTo>
                        <a:pt x="2333" y="3077"/>
                      </a:moveTo>
                      <a:lnTo>
                        <a:pt x="2333" y="3077"/>
                      </a:lnTo>
                      <a:cubicBezTo>
                        <a:pt x="2333" y="3076"/>
                        <a:pt x="2334" y="3075"/>
                        <a:pt x="2335" y="3075"/>
                      </a:cubicBezTo>
                      <a:cubicBezTo>
                        <a:pt x="2337" y="3075"/>
                        <a:pt x="2337" y="3076"/>
                        <a:pt x="2337" y="3077"/>
                      </a:cubicBezTo>
                      <a:lnTo>
                        <a:pt x="2337" y="3077"/>
                      </a:lnTo>
                      <a:cubicBezTo>
                        <a:pt x="2337" y="3078"/>
                        <a:pt x="2337" y="3079"/>
                        <a:pt x="2335" y="3079"/>
                      </a:cubicBezTo>
                      <a:cubicBezTo>
                        <a:pt x="2334" y="3079"/>
                        <a:pt x="2333" y="3078"/>
                        <a:pt x="2333" y="3077"/>
                      </a:cubicBezTo>
                      <a:close/>
                      <a:moveTo>
                        <a:pt x="2333" y="3069"/>
                      </a:moveTo>
                      <a:lnTo>
                        <a:pt x="2333" y="3069"/>
                      </a:lnTo>
                      <a:cubicBezTo>
                        <a:pt x="2333" y="3068"/>
                        <a:pt x="2334" y="3067"/>
                        <a:pt x="2335" y="3067"/>
                      </a:cubicBezTo>
                      <a:cubicBezTo>
                        <a:pt x="2337" y="3067"/>
                        <a:pt x="2337" y="3068"/>
                        <a:pt x="2337" y="3069"/>
                      </a:cubicBezTo>
                      <a:lnTo>
                        <a:pt x="2337" y="3069"/>
                      </a:lnTo>
                      <a:cubicBezTo>
                        <a:pt x="2337" y="3070"/>
                        <a:pt x="2337" y="3071"/>
                        <a:pt x="2335" y="3071"/>
                      </a:cubicBezTo>
                      <a:cubicBezTo>
                        <a:pt x="2334" y="3071"/>
                        <a:pt x="2333" y="3070"/>
                        <a:pt x="2333" y="3069"/>
                      </a:cubicBezTo>
                      <a:close/>
                      <a:moveTo>
                        <a:pt x="2333" y="3061"/>
                      </a:moveTo>
                      <a:lnTo>
                        <a:pt x="2333" y="3061"/>
                      </a:lnTo>
                      <a:cubicBezTo>
                        <a:pt x="2333" y="3060"/>
                        <a:pt x="2334" y="3059"/>
                        <a:pt x="2335" y="3059"/>
                      </a:cubicBezTo>
                      <a:cubicBezTo>
                        <a:pt x="2337" y="3059"/>
                        <a:pt x="2337" y="3060"/>
                        <a:pt x="2337" y="3061"/>
                      </a:cubicBezTo>
                      <a:lnTo>
                        <a:pt x="2337" y="3061"/>
                      </a:lnTo>
                      <a:cubicBezTo>
                        <a:pt x="2337" y="3062"/>
                        <a:pt x="2337" y="3063"/>
                        <a:pt x="2335" y="3063"/>
                      </a:cubicBezTo>
                      <a:cubicBezTo>
                        <a:pt x="2334" y="3063"/>
                        <a:pt x="2333" y="3062"/>
                        <a:pt x="2333" y="3061"/>
                      </a:cubicBezTo>
                      <a:close/>
                      <a:moveTo>
                        <a:pt x="2333" y="3053"/>
                      </a:moveTo>
                      <a:lnTo>
                        <a:pt x="2333" y="3053"/>
                      </a:lnTo>
                      <a:cubicBezTo>
                        <a:pt x="2333" y="3052"/>
                        <a:pt x="2334" y="3051"/>
                        <a:pt x="2335" y="3051"/>
                      </a:cubicBezTo>
                      <a:cubicBezTo>
                        <a:pt x="2337" y="3051"/>
                        <a:pt x="2337" y="3052"/>
                        <a:pt x="2337" y="3053"/>
                      </a:cubicBezTo>
                      <a:lnTo>
                        <a:pt x="2337" y="3053"/>
                      </a:lnTo>
                      <a:cubicBezTo>
                        <a:pt x="2337" y="3054"/>
                        <a:pt x="2337" y="3055"/>
                        <a:pt x="2335" y="3055"/>
                      </a:cubicBezTo>
                      <a:cubicBezTo>
                        <a:pt x="2334" y="3055"/>
                        <a:pt x="2333" y="3054"/>
                        <a:pt x="2333" y="3053"/>
                      </a:cubicBezTo>
                      <a:close/>
                      <a:moveTo>
                        <a:pt x="2333" y="3045"/>
                      </a:moveTo>
                      <a:lnTo>
                        <a:pt x="2333" y="3045"/>
                      </a:lnTo>
                      <a:cubicBezTo>
                        <a:pt x="2333" y="3044"/>
                        <a:pt x="2334" y="3043"/>
                        <a:pt x="2335" y="3043"/>
                      </a:cubicBezTo>
                      <a:cubicBezTo>
                        <a:pt x="2337" y="3043"/>
                        <a:pt x="2337" y="3044"/>
                        <a:pt x="2337" y="3045"/>
                      </a:cubicBezTo>
                      <a:lnTo>
                        <a:pt x="2337" y="3045"/>
                      </a:lnTo>
                      <a:cubicBezTo>
                        <a:pt x="2337" y="3046"/>
                        <a:pt x="2337" y="3047"/>
                        <a:pt x="2335" y="3047"/>
                      </a:cubicBezTo>
                      <a:cubicBezTo>
                        <a:pt x="2334" y="3047"/>
                        <a:pt x="2333" y="3046"/>
                        <a:pt x="2333" y="3045"/>
                      </a:cubicBezTo>
                      <a:close/>
                      <a:moveTo>
                        <a:pt x="2333" y="3037"/>
                      </a:moveTo>
                      <a:lnTo>
                        <a:pt x="2333" y="3037"/>
                      </a:lnTo>
                      <a:cubicBezTo>
                        <a:pt x="2333" y="3036"/>
                        <a:pt x="2334" y="3035"/>
                        <a:pt x="2335" y="3035"/>
                      </a:cubicBezTo>
                      <a:cubicBezTo>
                        <a:pt x="2337" y="3035"/>
                        <a:pt x="2337" y="3036"/>
                        <a:pt x="2337" y="3037"/>
                      </a:cubicBezTo>
                      <a:lnTo>
                        <a:pt x="2337" y="3037"/>
                      </a:lnTo>
                      <a:cubicBezTo>
                        <a:pt x="2337" y="3038"/>
                        <a:pt x="2337" y="3039"/>
                        <a:pt x="2335" y="3039"/>
                      </a:cubicBezTo>
                      <a:cubicBezTo>
                        <a:pt x="2334" y="3039"/>
                        <a:pt x="2333" y="3038"/>
                        <a:pt x="2333" y="3037"/>
                      </a:cubicBezTo>
                      <a:close/>
                      <a:moveTo>
                        <a:pt x="2333" y="3029"/>
                      </a:moveTo>
                      <a:lnTo>
                        <a:pt x="2333" y="3029"/>
                      </a:lnTo>
                      <a:cubicBezTo>
                        <a:pt x="2333" y="3028"/>
                        <a:pt x="2334" y="3027"/>
                        <a:pt x="2335" y="3027"/>
                      </a:cubicBezTo>
                      <a:cubicBezTo>
                        <a:pt x="2337" y="3027"/>
                        <a:pt x="2337" y="3028"/>
                        <a:pt x="2337" y="3029"/>
                      </a:cubicBezTo>
                      <a:lnTo>
                        <a:pt x="2337" y="3029"/>
                      </a:lnTo>
                      <a:cubicBezTo>
                        <a:pt x="2337" y="3030"/>
                        <a:pt x="2337" y="3031"/>
                        <a:pt x="2335" y="3031"/>
                      </a:cubicBezTo>
                      <a:cubicBezTo>
                        <a:pt x="2334" y="3031"/>
                        <a:pt x="2333" y="3030"/>
                        <a:pt x="2333" y="3029"/>
                      </a:cubicBezTo>
                      <a:close/>
                      <a:moveTo>
                        <a:pt x="2333" y="3021"/>
                      </a:moveTo>
                      <a:lnTo>
                        <a:pt x="2333" y="3021"/>
                      </a:lnTo>
                      <a:cubicBezTo>
                        <a:pt x="2333" y="3020"/>
                        <a:pt x="2334" y="3019"/>
                        <a:pt x="2335" y="3019"/>
                      </a:cubicBezTo>
                      <a:cubicBezTo>
                        <a:pt x="2337" y="3019"/>
                        <a:pt x="2337" y="3020"/>
                        <a:pt x="2337" y="3021"/>
                      </a:cubicBezTo>
                      <a:lnTo>
                        <a:pt x="2337" y="3021"/>
                      </a:lnTo>
                      <a:cubicBezTo>
                        <a:pt x="2337" y="3022"/>
                        <a:pt x="2337" y="3023"/>
                        <a:pt x="2335" y="3023"/>
                      </a:cubicBezTo>
                      <a:cubicBezTo>
                        <a:pt x="2334" y="3023"/>
                        <a:pt x="2333" y="3022"/>
                        <a:pt x="2333" y="3021"/>
                      </a:cubicBezTo>
                      <a:close/>
                      <a:moveTo>
                        <a:pt x="2333" y="3013"/>
                      </a:moveTo>
                      <a:lnTo>
                        <a:pt x="2333" y="3013"/>
                      </a:lnTo>
                      <a:cubicBezTo>
                        <a:pt x="2333" y="3012"/>
                        <a:pt x="2334" y="3011"/>
                        <a:pt x="2335" y="3011"/>
                      </a:cubicBezTo>
                      <a:cubicBezTo>
                        <a:pt x="2337" y="3011"/>
                        <a:pt x="2337" y="3012"/>
                        <a:pt x="2337" y="3013"/>
                      </a:cubicBezTo>
                      <a:lnTo>
                        <a:pt x="2337" y="3013"/>
                      </a:lnTo>
                      <a:cubicBezTo>
                        <a:pt x="2337" y="3014"/>
                        <a:pt x="2337" y="3015"/>
                        <a:pt x="2335" y="3015"/>
                      </a:cubicBezTo>
                      <a:cubicBezTo>
                        <a:pt x="2334" y="3015"/>
                        <a:pt x="2333" y="3014"/>
                        <a:pt x="2333" y="3013"/>
                      </a:cubicBezTo>
                      <a:close/>
                      <a:moveTo>
                        <a:pt x="2333" y="3005"/>
                      </a:moveTo>
                      <a:lnTo>
                        <a:pt x="2333" y="3005"/>
                      </a:lnTo>
                      <a:cubicBezTo>
                        <a:pt x="2333" y="3004"/>
                        <a:pt x="2334" y="3003"/>
                        <a:pt x="2335" y="3003"/>
                      </a:cubicBezTo>
                      <a:cubicBezTo>
                        <a:pt x="2337" y="3003"/>
                        <a:pt x="2337" y="3004"/>
                        <a:pt x="2337" y="3005"/>
                      </a:cubicBezTo>
                      <a:lnTo>
                        <a:pt x="2337" y="3005"/>
                      </a:lnTo>
                      <a:cubicBezTo>
                        <a:pt x="2337" y="3006"/>
                        <a:pt x="2337" y="3007"/>
                        <a:pt x="2335" y="3007"/>
                      </a:cubicBezTo>
                      <a:cubicBezTo>
                        <a:pt x="2334" y="3007"/>
                        <a:pt x="2333" y="3006"/>
                        <a:pt x="2333" y="3005"/>
                      </a:cubicBezTo>
                      <a:close/>
                      <a:moveTo>
                        <a:pt x="2333" y="2997"/>
                      </a:moveTo>
                      <a:lnTo>
                        <a:pt x="2333" y="2997"/>
                      </a:lnTo>
                      <a:cubicBezTo>
                        <a:pt x="2333" y="2996"/>
                        <a:pt x="2334" y="2995"/>
                        <a:pt x="2335" y="2995"/>
                      </a:cubicBezTo>
                      <a:cubicBezTo>
                        <a:pt x="2337" y="2995"/>
                        <a:pt x="2337" y="2996"/>
                        <a:pt x="2337" y="2997"/>
                      </a:cubicBezTo>
                      <a:lnTo>
                        <a:pt x="2337" y="2997"/>
                      </a:lnTo>
                      <a:cubicBezTo>
                        <a:pt x="2337" y="2998"/>
                        <a:pt x="2337" y="2999"/>
                        <a:pt x="2335" y="2999"/>
                      </a:cubicBezTo>
                      <a:cubicBezTo>
                        <a:pt x="2334" y="2999"/>
                        <a:pt x="2333" y="2998"/>
                        <a:pt x="2333" y="2997"/>
                      </a:cubicBezTo>
                      <a:close/>
                      <a:moveTo>
                        <a:pt x="2333" y="2989"/>
                      </a:moveTo>
                      <a:lnTo>
                        <a:pt x="2333" y="2989"/>
                      </a:lnTo>
                      <a:cubicBezTo>
                        <a:pt x="2333" y="2988"/>
                        <a:pt x="2334" y="2987"/>
                        <a:pt x="2335" y="2987"/>
                      </a:cubicBezTo>
                      <a:cubicBezTo>
                        <a:pt x="2337" y="2987"/>
                        <a:pt x="2337" y="2988"/>
                        <a:pt x="2337" y="2989"/>
                      </a:cubicBezTo>
                      <a:lnTo>
                        <a:pt x="2337" y="2989"/>
                      </a:lnTo>
                      <a:cubicBezTo>
                        <a:pt x="2337" y="2990"/>
                        <a:pt x="2337" y="2991"/>
                        <a:pt x="2335" y="2991"/>
                      </a:cubicBezTo>
                      <a:cubicBezTo>
                        <a:pt x="2334" y="2991"/>
                        <a:pt x="2333" y="2990"/>
                        <a:pt x="2333" y="2989"/>
                      </a:cubicBezTo>
                      <a:close/>
                      <a:moveTo>
                        <a:pt x="2333" y="2981"/>
                      </a:moveTo>
                      <a:lnTo>
                        <a:pt x="2333" y="2981"/>
                      </a:lnTo>
                      <a:cubicBezTo>
                        <a:pt x="2333" y="2980"/>
                        <a:pt x="2334" y="2979"/>
                        <a:pt x="2335" y="2979"/>
                      </a:cubicBezTo>
                      <a:cubicBezTo>
                        <a:pt x="2337" y="2979"/>
                        <a:pt x="2337" y="2980"/>
                        <a:pt x="2337" y="2981"/>
                      </a:cubicBezTo>
                      <a:lnTo>
                        <a:pt x="2337" y="2981"/>
                      </a:lnTo>
                      <a:cubicBezTo>
                        <a:pt x="2337" y="2982"/>
                        <a:pt x="2337" y="2983"/>
                        <a:pt x="2335" y="2983"/>
                      </a:cubicBezTo>
                      <a:cubicBezTo>
                        <a:pt x="2334" y="2983"/>
                        <a:pt x="2333" y="2982"/>
                        <a:pt x="2333" y="2981"/>
                      </a:cubicBezTo>
                      <a:close/>
                      <a:moveTo>
                        <a:pt x="2333" y="2973"/>
                      </a:moveTo>
                      <a:lnTo>
                        <a:pt x="2333" y="2973"/>
                      </a:lnTo>
                      <a:cubicBezTo>
                        <a:pt x="2333" y="2972"/>
                        <a:pt x="2334" y="2971"/>
                        <a:pt x="2335" y="2971"/>
                      </a:cubicBezTo>
                      <a:cubicBezTo>
                        <a:pt x="2337" y="2971"/>
                        <a:pt x="2337" y="2972"/>
                        <a:pt x="2337" y="2973"/>
                      </a:cubicBezTo>
                      <a:lnTo>
                        <a:pt x="2337" y="2973"/>
                      </a:lnTo>
                      <a:cubicBezTo>
                        <a:pt x="2337" y="2974"/>
                        <a:pt x="2337" y="2975"/>
                        <a:pt x="2335" y="2975"/>
                      </a:cubicBezTo>
                      <a:cubicBezTo>
                        <a:pt x="2334" y="2975"/>
                        <a:pt x="2333" y="2974"/>
                        <a:pt x="2333" y="2973"/>
                      </a:cubicBezTo>
                      <a:close/>
                      <a:moveTo>
                        <a:pt x="2333" y="2965"/>
                      </a:moveTo>
                      <a:lnTo>
                        <a:pt x="2333" y="2965"/>
                      </a:lnTo>
                      <a:cubicBezTo>
                        <a:pt x="2333" y="2964"/>
                        <a:pt x="2334" y="2963"/>
                        <a:pt x="2335" y="2963"/>
                      </a:cubicBezTo>
                      <a:cubicBezTo>
                        <a:pt x="2337" y="2963"/>
                        <a:pt x="2337" y="2964"/>
                        <a:pt x="2337" y="2965"/>
                      </a:cubicBezTo>
                      <a:lnTo>
                        <a:pt x="2337" y="2965"/>
                      </a:lnTo>
                      <a:cubicBezTo>
                        <a:pt x="2337" y="2966"/>
                        <a:pt x="2337" y="2967"/>
                        <a:pt x="2335" y="2967"/>
                      </a:cubicBezTo>
                      <a:cubicBezTo>
                        <a:pt x="2334" y="2967"/>
                        <a:pt x="2333" y="2966"/>
                        <a:pt x="2333" y="2965"/>
                      </a:cubicBezTo>
                      <a:close/>
                      <a:moveTo>
                        <a:pt x="2333" y="2957"/>
                      </a:moveTo>
                      <a:lnTo>
                        <a:pt x="2333" y="2957"/>
                      </a:lnTo>
                      <a:cubicBezTo>
                        <a:pt x="2333" y="2955"/>
                        <a:pt x="2334" y="2955"/>
                        <a:pt x="2335" y="2955"/>
                      </a:cubicBezTo>
                      <a:cubicBezTo>
                        <a:pt x="2337" y="2955"/>
                        <a:pt x="2337" y="2955"/>
                        <a:pt x="2337" y="2957"/>
                      </a:cubicBezTo>
                      <a:lnTo>
                        <a:pt x="2337" y="2957"/>
                      </a:lnTo>
                      <a:cubicBezTo>
                        <a:pt x="2337" y="2958"/>
                        <a:pt x="2337" y="2959"/>
                        <a:pt x="2335" y="2959"/>
                      </a:cubicBezTo>
                      <a:cubicBezTo>
                        <a:pt x="2334" y="2959"/>
                        <a:pt x="2333" y="2958"/>
                        <a:pt x="2333" y="2957"/>
                      </a:cubicBezTo>
                      <a:close/>
                      <a:moveTo>
                        <a:pt x="2333" y="2949"/>
                      </a:moveTo>
                      <a:lnTo>
                        <a:pt x="2333" y="2949"/>
                      </a:lnTo>
                      <a:cubicBezTo>
                        <a:pt x="2333" y="2947"/>
                        <a:pt x="2334" y="2947"/>
                        <a:pt x="2335" y="2947"/>
                      </a:cubicBezTo>
                      <a:cubicBezTo>
                        <a:pt x="2337" y="2947"/>
                        <a:pt x="2337" y="2947"/>
                        <a:pt x="2337" y="2949"/>
                      </a:cubicBezTo>
                      <a:lnTo>
                        <a:pt x="2337" y="2949"/>
                      </a:lnTo>
                      <a:cubicBezTo>
                        <a:pt x="2337" y="2950"/>
                        <a:pt x="2337" y="2951"/>
                        <a:pt x="2335" y="2951"/>
                      </a:cubicBezTo>
                      <a:cubicBezTo>
                        <a:pt x="2334" y="2951"/>
                        <a:pt x="2333" y="2950"/>
                        <a:pt x="2333" y="2949"/>
                      </a:cubicBezTo>
                      <a:close/>
                      <a:moveTo>
                        <a:pt x="2333" y="2941"/>
                      </a:moveTo>
                      <a:lnTo>
                        <a:pt x="2333" y="2941"/>
                      </a:lnTo>
                      <a:cubicBezTo>
                        <a:pt x="2333" y="2939"/>
                        <a:pt x="2334" y="2939"/>
                        <a:pt x="2335" y="2939"/>
                      </a:cubicBezTo>
                      <a:cubicBezTo>
                        <a:pt x="2337" y="2939"/>
                        <a:pt x="2337" y="2939"/>
                        <a:pt x="2337" y="2941"/>
                      </a:cubicBezTo>
                      <a:lnTo>
                        <a:pt x="2337" y="2941"/>
                      </a:lnTo>
                      <a:cubicBezTo>
                        <a:pt x="2337" y="2942"/>
                        <a:pt x="2337" y="2943"/>
                        <a:pt x="2335" y="2943"/>
                      </a:cubicBezTo>
                      <a:cubicBezTo>
                        <a:pt x="2334" y="2943"/>
                        <a:pt x="2333" y="2942"/>
                        <a:pt x="2333" y="2941"/>
                      </a:cubicBezTo>
                      <a:close/>
                      <a:moveTo>
                        <a:pt x="2333" y="2933"/>
                      </a:moveTo>
                      <a:lnTo>
                        <a:pt x="2333" y="2933"/>
                      </a:lnTo>
                      <a:cubicBezTo>
                        <a:pt x="2333" y="2931"/>
                        <a:pt x="2334" y="2931"/>
                        <a:pt x="2335" y="2931"/>
                      </a:cubicBezTo>
                      <a:cubicBezTo>
                        <a:pt x="2337" y="2931"/>
                        <a:pt x="2337" y="2931"/>
                        <a:pt x="2337" y="2933"/>
                      </a:cubicBezTo>
                      <a:lnTo>
                        <a:pt x="2337" y="2933"/>
                      </a:lnTo>
                      <a:cubicBezTo>
                        <a:pt x="2337" y="2934"/>
                        <a:pt x="2337" y="2935"/>
                        <a:pt x="2335" y="2935"/>
                      </a:cubicBezTo>
                      <a:cubicBezTo>
                        <a:pt x="2334" y="2935"/>
                        <a:pt x="2333" y="2934"/>
                        <a:pt x="2333" y="2933"/>
                      </a:cubicBezTo>
                      <a:close/>
                      <a:moveTo>
                        <a:pt x="2333" y="2925"/>
                      </a:moveTo>
                      <a:lnTo>
                        <a:pt x="2333" y="2925"/>
                      </a:lnTo>
                      <a:cubicBezTo>
                        <a:pt x="2333" y="2923"/>
                        <a:pt x="2334" y="2923"/>
                        <a:pt x="2335" y="2923"/>
                      </a:cubicBezTo>
                      <a:cubicBezTo>
                        <a:pt x="2337" y="2923"/>
                        <a:pt x="2337" y="2923"/>
                        <a:pt x="2337" y="2925"/>
                      </a:cubicBezTo>
                      <a:lnTo>
                        <a:pt x="2337" y="2925"/>
                      </a:lnTo>
                      <a:cubicBezTo>
                        <a:pt x="2337" y="2926"/>
                        <a:pt x="2337" y="2927"/>
                        <a:pt x="2335" y="2927"/>
                      </a:cubicBezTo>
                      <a:cubicBezTo>
                        <a:pt x="2334" y="2927"/>
                        <a:pt x="2333" y="2926"/>
                        <a:pt x="2333" y="2925"/>
                      </a:cubicBezTo>
                      <a:close/>
                      <a:moveTo>
                        <a:pt x="2333" y="2917"/>
                      </a:moveTo>
                      <a:lnTo>
                        <a:pt x="2333" y="2917"/>
                      </a:lnTo>
                      <a:cubicBezTo>
                        <a:pt x="2333" y="2915"/>
                        <a:pt x="2334" y="2915"/>
                        <a:pt x="2335" y="2915"/>
                      </a:cubicBezTo>
                      <a:cubicBezTo>
                        <a:pt x="2337" y="2915"/>
                        <a:pt x="2337" y="2915"/>
                        <a:pt x="2337" y="2917"/>
                      </a:cubicBezTo>
                      <a:lnTo>
                        <a:pt x="2337" y="2917"/>
                      </a:lnTo>
                      <a:cubicBezTo>
                        <a:pt x="2337" y="2918"/>
                        <a:pt x="2337" y="2919"/>
                        <a:pt x="2335" y="2919"/>
                      </a:cubicBezTo>
                      <a:cubicBezTo>
                        <a:pt x="2334" y="2919"/>
                        <a:pt x="2333" y="2918"/>
                        <a:pt x="2333" y="2917"/>
                      </a:cubicBezTo>
                      <a:close/>
                      <a:moveTo>
                        <a:pt x="2333" y="2909"/>
                      </a:moveTo>
                      <a:lnTo>
                        <a:pt x="2333" y="2909"/>
                      </a:lnTo>
                      <a:cubicBezTo>
                        <a:pt x="2333" y="2907"/>
                        <a:pt x="2334" y="2907"/>
                        <a:pt x="2335" y="2907"/>
                      </a:cubicBezTo>
                      <a:cubicBezTo>
                        <a:pt x="2337" y="2907"/>
                        <a:pt x="2337" y="2907"/>
                        <a:pt x="2337" y="2909"/>
                      </a:cubicBezTo>
                      <a:lnTo>
                        <a:pt x="2337" y="2909"/>
                      </a:lnTo>
                      <a:cubicBezTo>
                        <a:pt x="2337" y="2910"/>
                        <a:pt x="2337" y="2911"/>
                        <a:pt x="2335" y="2911"/>
                      </a:cubicBezTo>
                      <a:cubicBezTo>
                        <a:pt x="2334" y="2911"/>
                        <a:pt x="2333" y="2910"/>
                        <a:pt x="2333" y="2909"/>
                      </a:cubicBezTo>
                      <a:close/>
                      <a:moveTo>
                        <a:pt x="2333" y="2901"/>
                      </a:moveTo>
                      <a:lnTo>
                        <a:pt x="2333" y="2901"/>
                      </a:lnTo>
                      <a:cubicBezTo>
                        <a:pt x="2333" y="2899"/>
                        <a:pt x="2334" y="2899"/>
                        <a:pt x="2335" y="2899"/>
                      </a:cubicBezTo>
                      <a:cubicBezTo>
                        <a:pt x="2337" y="2899"/>
                        <a:pt x="2337" y="2899"/>
                        <a:pt x="2337" y="2901"/>
                      </a:cubicBezTo>
                      <a:lnTo>
                        <a:pt x="2337" y="2901"/>
                      </a:lnTo>
                      <a:cubicBezTo>
                        <a:pt x="2337" y="2902"/>
                        <a:pt x="2337" y="2903"/>
                        <a:pt x="2335" y="2903"/>
                      </a:cubicBezTo>
                      <a:cubicBezTo>
                        <a:pt x="2334" y="2903"/>
                        <a:pt x="2333" y="2902"/>
                        <a:pt x="2333" y="2901"/>
                      </a:cubicBezTo>
                      <a:close/>
                      <a:moveTo>
                        <a:pt x="2333" y="2893"/>
                      </a:moveTo>
                      <a:lnTo>
                        <a:pt x="2333" y="2893"/>
                      </a:lnTo>
                      <a:cubicBezTo>
                        <a:pt x="2333" y="2891"/>
                        <a:pt x="2334" y="2891"/>
                        <a:pt x="2335" y="2891"/>
                      </a:cubicBezTo>
                      <a:cubicBezTo>
                        <a:pt x="2337" y="2891"/>
                        <a:pt x="2337" y="2891"/>
                        <a:pt x="2337" y="2893"/>
                      </a:cubicBezTo>
                      <a:lnTo>
                        <a:pt x="2337" y="2893"/>
                      </a:lnTo>
                      <a:cubicBezTo>
                        <a:pt x="2337" y="2894"/>
                        <a:pt x="2337" y="2895"/>
                        <a:pt x="2335" y="2895"/>
                      </a:cubicBezTo>
                      <a:cubicBezTo>
                        <a:pt x="2334" y="2895"/>
                        <a:pt x="2333" y="2894"/>
                        <a:pt x="2333" y="2893"/>
                      </a:cubicBezTo>
                      <a:close/>
                      <a:moveTo>
                        <a:pt x="2333" y="2885"/>
                      </a:moveTo>
                      <a:lnTo>
                        <a:pt x="2333" y="2885"/>
                      </a:lnTo>
                      <a:cubicBezTo>
                        <a:pt x="2333" y="2883"/>
                        <a:pt x="2334" y="2883"/>
                        <a:pt x="2335" y="2883"/>
                      </a:cubicBezTo>
                      <a:cubicBezTo>
                        <a:pt x="2337" y="2883"/>
                        <a:pt x="2337" y="2883"/>
                        <a:pt x="2337" y="2885"/>
                      </a:cubicBezTo>
                      <a:lnTo>
                        <a:pt x="2337" y="2885"/>
                      </a:lnTo>
                      <a:cubicBezTo>
                        <a:pt x="2337" y="2886"/>
                        <a:pt x="2337" y="2887"/>
                        <a:pt x="2335" y="2887"/>
                      </a:cubicBezTo>
                      <a:cubicBezTo>
                        <a:pt x="2334" y="2887"/>
                        <a:pt x="2333" y="2886"/>
                        <a:pt x="2333" y="2885"/>
                      </a:cubicBezTo>
                      <a:close/>
                      <a:moveTo>
                        <a:pt x="2333" y="2877"/>
                      </a:moveTo>
                      <a:lnTo>
                        <a:pt x="2333" y="2877"/>
                      </a:lnTo>
                      <a:cubicBezTo>
                        <a:pt x="2333" y="2875"/>
                        <a:pt x="2334" y="2875"/>
                        <a:pt x="2335" y="2875"/>
                      </a:cubicBezTo>
                      <a:cubicBezTo>
                        <a:pt x="2337" y="2875"/>
                        <a:pt x="2337" y="2875"/>
                        <a:pt x="2337" y="2877"/>
                      </a:cubicBezTo>
                      <a:lnTo>
                        <a:pt x="2337" y="2877"/>
                      </a:lnTo>
                      <a:cubicBezTo>
                        <a:pt x="2337" y="2878"/>
                        <a:pt x="2337" y="2879"/>
                        <a:pt x="2335" y="2879"/>
                      </a:cubicBezTo>
                      <a:cubicBezTo>
                        <a:pt x="2334" y="2879"/>
                        <a:pt x="2333" y="2878"/>
                        <a:pt x="2333" y="2877"/>
                      </a:cubicBezTo>
                      <a:close/>
                      <a:moveTo>
                        <a:pt x="2333" y="2869"/>
                      </a:moveTo>
                      <a:lnTo>
                        <a:pt x="2333" y="2869"/>
                      </a:lnTo>
                      <a:cubicBezTo>
                        <a:pt x="2333" y="2867"/>
                        <a:pt x="2334" y="2867"/>
                        <a:pt x="2335" y="2867"/>
                      </a:cubicBezTo>
                      <a:cubicBezTo>
                        <a:pt x="2337" y="2867"/>
                        <a:pt x="2337" y="2867"/>
                        <a:pt x="2337" y="2869"/>
                      </a:cubicBezTo>
                      <a:lnTo>
                        <a:pt x="2337" y="2869"/>
                      </a:lnTo>
                      <a:cubicBezTo>
                        <a:pt x="2337" y="2870"/>
                        <a:pt x="2337" y="2871"/>
                        <a:pt x="2335" y="2871"/>
                      </a:cubicBezTo>
                      <a:cubicBezTo>
                        <a:pt x="2334" y="2871"/>
                        <a:pt x="2333" y="2870"/>
                        <a:pt x="2333" y="2869"/>
                      </a:cubicBezTo>
                      <a:close/>
                      <a:moveTo>
                        <a:pt x="2333" y="2861"/>
                      </a:moveTo>
                      <a:lnTo>
                        <a:pt x="2333" y="2861"/>
                      </a:lnTo>
                      <a:cubicBezTo>
                        <a:pt x="2333" y="2859"/>
                        <a:pt x="2334" y="2859"/>
                        <a:pt x="2335" y="2859"/>
                      </a:cubicBezTo>
                      <a:cubicBezTo>
                        <a:pt x="2337" y="2859"/>
                        <a:pt x="2337" y="2859"/>
                        <a:pt x="2337" y="2861"/>
                      </a:cubicBezTo>
                      <a:lnTo>
                        <a:pt x="2337" y="2861"/>
                      </a:lnTo>
                      <a:cubicBezTo>
                        <a:pt x="2337" y="2862"/>
                        <a:pt x="2337" y="2863"/>
                        <a:pt x="2335" y="2863"/>
                      </a:cubicBezTo>
                      <a:cubicBezTo>
                        <a:pt x="2334" y="2863"/>
                        <a:pt x="2333" y="2862"/>
                        <a:pt x="2333" y="2861"/>
                      </a:cubicBezTo>
                      <a:close/>
                      <a:moveTo>
                        <a:pt x="2333" y="2853"/>
                      </a:moveTo>
                      <a:lnTo>
                        <a:pt x="2333" y="2853"/>
                      </a:lnTo>
                      <a:cubicBezTo>
                        <a:pt x="2333" y="2851"/>
                        <a:pt x="2334" y="2851"/>
                        <a:pt x="2335" y="2851"/>
                      </a:cubicBezTo>
                      <a:cubicBezTo>
                        <a:pt x="2337" y="2851"/>
                        <a:pt x="2337" y="2851"/>
                        <a:pt x="2337" y="2853"/>
                      </a:cubicBezTo>
                      <a:lnTo>
                        <a:pt x="2337" y="2853"/>
                      </a:lnTo>
                      <a:cubicBezTo>
                        <a:pt x="2337" y="2854"/>
                        <a:pt x="2337" y="2855"/>
                        <a:pt x="2335" y="2855"/>
                      </a:cubicBezTo>
                      <a:cubicBezTo>
                        <a:pt x="2334" y="2855"/>
                        <a:pt x="2333" y="2854"/>
                        <a:pt x="2333" y="2853"/>
                      </a:cubicBezTo>
                      <a:close/>
                      <a:moveTo>
                        <a:pt x="2333" y="2845"/>
                      </a:moveTo>
                      <a:lnTo>
                        <a:pt x="2333" y="2845"/>
                      </a:lnTo>
                      <a:cubicBezTo>
                        <a:pt x="2333" y="2843"/>
                        <a:pt x="2334" y="2843"/>
                        <a:pt x="2335" y="2843"/>
                      </a:cubicBezTo>
                      <a:cubicBezTo>
                        <a:pt x="2337" y="2843"/>
                        <a:pt x="2337" y="2843"/>
                        <a:pt x="2337" y="2845"/>
                      </a:cubicBezTo>
                      <a:lnTo>
                        <a:pt x="2337" y="2845"/>
                      </a:lnTo>
                      <a:cubicBezTo>
                        <a:pt x="2337" y="2846"/>
                        <a:pt x="2337" y="2847"/>
                        <a:pt x="2335" y="2847"/>
                      </a:cubicBezTo>
                      <a:cubicBezTo>
                        <a:pt x="2334" y="2847"/>
                        <a:pt x="2333" y="2846"/>
                        <a:pt x="2333" y="2845"/>
                      </a:cubicBezTo>
                      <a:close/>
                      <a:moveTo>
                        <a:pt x="2333" y="2837"/>
                      </a:moveTo>
                      <a:lnTo>
                        <a:pt x="2333" y="2837"/>
                      </a:lnTo>
                      <a:cubicBezTo>
                        <a:pt x="2333" y="2835"/>
                        <a:pt x="2334" y="2835"/>
                        <a:pt x="2335" y="2835"/>
                      </a:cubicBezTo>
                      <a:cubicBezTo>
                        <a:pt x="2337" y="2835"/>
                        <a:pt x="2337" y="2835"/>
                        <a:pt x="2337" y="2837"/>
                      </a:cubicBezTo>
                      <a:lnTo>
                        <a:pt x="2337" y="2837"/>
                      </a:lnTo>
                      <a:cubicBezTo>
                        <a:pt x="2337" y="2838"/>
                        <a:pt x="2337" y="2839"/>
                        <a:pt x="2335" y="2839"/>
                      </a:cubicBezTo>
                      <a:cubicBezTo>
                        <a:pt x="2334" y="2839"/>
                        <a:pt x="2333" y="2838"/>
                        <a:pt x="2333" y="2837"/>
                      </a:cubicBezTo>
                      <a:close/>
                      <a:moveTo>
                        <a:pt x="2333" y="2829"/>
                      </a:moveTo>
                      <a:lnTo>
                        <a:pt x="2333" y="2829"/>
                      </a:lnTo>
                      <a:cubicBezTo>
                        <a:pt x="2333" y="2827"/>
                        <a:pt x="2334" y="2827"/>
                        <a:pt x="2335" y="2827"/>
                      </a:cubicBezTo>
                      <a:cubicBezTo>
                        <a:pt x="2337" y="2827"/>
                        <a:pt x="2337" y="2827"/>
                        <a:pt x="2337" y="2829"/>
                      </a:cubicBezTo>
                      <a:lnTo>
                        <a:pt x="2337" y="2829"/>
                      </a:lnTo>
                      <a:cubicBezTo>
                        <a:pt x="2337" y="2830"/>
                        <a:pt x="2337" y="2831"/>
                        <a:pt x="2335" y="2831"/>
                      </a:cubicBezTo>
                      <a:cubicBezTo>
                        <a:pt x="2334" y="2831"/>
                        <a:pt x="2333" y="2830"/>
                        <a:pt x="2333" y="2829"/>
                      </a:cubicBezTo>
                      <a:close/>
                      <a:moveTo>
                        <a:pt x="2333" y="2821"/>
                      </a:moveTo>
                      <a:lnTo>
                        <a:pt x="2333" y="2821"/>
                      </a:lnTo>
                      <a:cubicBezTo>
                        <a:pt x="2333" y="2819"/>
                        <a:pt x="2334" y="2819"/>
                        <a:pt x="2335" y="2819"/>
                      </a:cubicBezTo>
                      <a:cubicBezTo>
                        <a:pt x="2337" y="2819"/>
                        <a:pt x="2337" y="2819"/>
                        <a:pt x="2337" y="2821"/>
                      </a:cubicBezTo>
                      <a:lnTo>
                        <a:pt x="2337" y="2821"/>
                      </a:lnTo>
                      <a:cubicBezTo>
                        <a:pt x="2337" y="2822"/>
                        <a:pt x="2337" y="2823"/>
                        <a:pt x="2335" y="2823"/>
                      </a:cubicBezTo>
                      <a:cubicBezTo>
                        <a:pt x="2334" y="2823"/>
                        <a:pt x="2333" y="2822"/>
                        <a:pt x="2333" y="2821"/>
                      </a:cubicBezTo>
                      <a:close/>
                      <a:moveTo>
                        <a:pt x="2333" y="2813"/>
                      </a:moveTo>
                      <a:lnTo>
                        <a:pt x="2333" y="2813"/>
                      </a:lnTo>
                      <a:cubicBezTo>
                        <a:pt x="2333" y="2811"/>
                        <a:pt x="2334" y="2811"/>
                        <a:pt x="2335" y="2811"/>
                      </a:cubicBezTo>
                      <a:cubicBezTo>
                        <a:pt x="2337" y="2811"/>
                        <a:pt x="2337" y="2811"/>
                        <a:pt x="2337" y="2813"/>
                      </a:cubicBezTo>
                      <a:lnTo>
                        <a:pt x="2337" y="2813"/>
                      </a:lnTo>
                      <a:cubicBezTo>
                        <a:pt x="2337" y="2814"/>
                        <a:pt x="2337" y="2815"/>
                        <a:pt x="2335" y="2815"/>
                      </a:cubicBezTo>
                      <a:cubicBezTo>
                        <a:pt x="2334" y="2815"/>
                        <a:pt x="2333" y="2814"/>
                        <a:pt x="2333" y="2813"/>
                      </a:cubicBezTo>
                      <a:close/>
                      <a:moveTo>
                        <a:pt x="2333" y="2805"/>
                      </a:moveTo>
                      <a:lnTo>
                        <a:pt x="2333" y="2805"/>
                      </a:lnTo>
                      <a:cubicBezTo>
                        <a:pt x="2333" y="2803"/>
                        <a:pt x="2334" y="2803"/>
                        <a:pt x="2335" y="2803"/>
                      </a:cubicBezTo>
                      <a:cubicBezTo>
                        <a:pt x="2337" y="2803"/>
                        <a:pt x="2337" y="2803"/>
                        <a:pt x="2337" y="2805"/>
                      </a:cubicBezTo>
                      <a:lnTo>
                        <a:pt x="2337" y="2805"/>
                      </a:lnTo>
                      <a:cubicBezTo>
                        <a:pt x="2337" y="2806"/>
                        <a:pt x="2337" y="2807"/>
                        <a:pt x="2335" y="2807"/>
                      </a:cubicBezTo>
                      <a:cubicBezTo>
                        <a:pt x="2334" y="2807"/>
                        <a:pt x="2333" y="2806"/>
                        <a:pt x="2333" y="2805"/>
                      </a:cubicBezTo>
                      <a:close/>
                      <a:moveTo>
                        <a:pt x="2333" y="2797"/>
                      </a:moveTo>
                      <a:lnTo>
                        <a:pt x="2333" y="2797"/>
                      </a:lnTo>
                      <a:cubicBezTo>
                        <a:pt x="2333" y="2795"/>
                        <a:pt x="2334" y="2795"/>
                        <a:pt x="2335" y="2795"/>
                      </a:cubicBezTo>
                      <a:cubicBezTo>
                        <a:pt x="2337" y="2795"/>
                        <a:pt x="2337" y="2795"/>
                        <a:pt x="2337" y="2797"/>
                      </a:cubicBezTo>
                      <a:lnTo>
                        <a:pt x="2337" y="2797"/>
                      </a:lnTo>
                      <a:cubicBezTo>
                        <a:pt x="2337" y="2798"/>
                        <a:pt x="2337" y="2799"/>
                        <a:pt x="2335" y="2799"/>
                      </a:cubicBezTo>
                      <a:cubicBezTo>
                        <a:pt x="2334" y="2799"/>
                        <a:pt x="2333" y="2798"/>
                        <a:pt x="2333" y="2797"/>
                      </a:cubicBezTo>
                      <a:close/>
                      <a:moveTo>
                        <a:pt x="2333" y="2789"/>
                      </a:moveTo>
                      <a:lnTo>
                        <a:pt x="2333" y="2788"/>
                      </a:lnTo>
                      <a:cubicBezTo>
                        <a:pt x="2333" y="2787"/>
                        <a:pt x="2334" y="2786"/>
                        <a:pt x="2335" y="2786"/>
                      </a:cubicBezTo>
                      <a:cubicBezTo>
                        <a:pt x="2337" y="2786"/>
                        <a:pt x="2337" y="2787"/>
                        <a:pt x="2337" y="2788"/>
                      </a:cubicBezTo>
                      <a:lnTo>
                        <a:pt x="2337" y="2789"/>
                      </a:lnTo>
                      <a:cubicBezTo>
                        <a:pt x="2337" y="2790"/>
                        <a:pt x="2337" y="2791"/>
                        <a:pt x="2335" y="2791"/>
                      </a:cubicBezTo>
                      <a:cubicBezTo>
                        <a:pt x="2334" y="2791"/>
                        <a:pt x="2333" y="2790"/>
                        <a:pt x="2333" y="2789"/>
                      </a:cubicBezTo>
                      <a:close/>
                      <a:moveTo>
                        <a:pt x="2333" y="2780"/>
                      </a:moveTo>
                      <a:lnTo>
                        <a:pt x="2333" y="2780"/>
                      </a:lnTo>
                      <a:cubicBezTo>
                        <a:pt x="2333" y="2779"/>
                        <a:pt x="2334" y="2778"/>
                        <a:pt x="2335" y="2778"/>
                      </a:cubicBezTo>
                      <a:cubicBezTo>
                        <a:pt x="2337" y="2778"/>
                        <a:pt x="2337" y="2779"/>
                        <a:pt x="2337" y="2780"/>
                      </a:cubicBezTo>
                      <a:lnTo>
                        <a:pt x="2337" y="2780"/>
                      </a:lnTo>
                      <a:cubicBezTo>
                        <a:pt x="2337" y="2782"/>
                        <a:pt x="2337" y="2782"/>
                        <a:pt x="2335" y="2782"/>
                      </a:cubicBezTo>
                      <a:cubicBezTo>
                        <a:pt x="2334" y="2782"/>
                        <a:pt x="2333" y="2782"/>
                        <a:pt x="2333" y="2780"/>
                      </a:cubicBezTo>
                      <a:close/>
                      <a:moveTo>
                        <a:pt x="2333" y="2772"/>
                      </a:moveTo>
                      <a:lnTo>
                        <a:pt x="2333" y="2772"/>
                      </a:lnTo>
                      <a:cubicBezTo>
                        <a:pt x="2333" y="2771"/>
                        <a:pt x="2334" y="2770"/>
                        <a:pt x="2335" y="2770"/>
                      </a:cubicBezTo>
                      <a:cubicBezTo>
                        <a:pt x="2337" y="2770"/>
                        <a:pt x="2337" y="2771"/>
                        <a:pt x="2337" y="2772"/>
                      </a:cubicBezTo>
                      <a:lnTo>
                        <a:pt x="2337" y="2772"/>
                      </a:lnTo>
                      <a:cubicBezTo>
                        <a:pt x="2337" y="2774"/>
                        <a:pt x="2337" y="2774"/>
                        <a:pt x="2335" y="2774"/>
                      </a:cubicBezTo>
                      <a:cubicBezTo>
                        <a:pt x="2334" y="2774"/>
                        <a:pt x="2333" y="2774"/>
                        <a:pt x="2333" y="2772"/>
                      </a:cubicBezTo>
                      <a:close/>
                      <a:moveTo>
                        <a:pt x="2333" y="2764"/>
                      </a:moveTo>
                      <a:lnTo>
                        <a:pt x="2333" y="2764"/>
                      </a:lnTo>
                      <a:cubicBezTo>
                        <a:pt x="2333" y="2763"/>
                        <a:pt x="2334" y="2762"/>
                        <a:pt x="2335" y="2762"/>
                      </a:cubicBezTo>
                      <a:cubicBezTo>
                        <a:pt x="2337" y="2762"/>
                        <a:pt x="2337" y="2763"/>
                        <a:pt x="2337" y="2764"/>
                      </a:cubicBezTo>
                      <a:lnTo>
                        <a:pt x="2337" y="2764"/>
                      </a:lnTo>
                      <a:cubicBezTo>
                        <a:pt x="2337" y="2766"/>
                        <a:pt x="2337" y="2766"/>
                        <a:pt x="2335" y="2766"/>
                      </a:cubicBezTo>
                      <a:cubicBezTo>
                        <a:pt x="2334" y="2766"/>
                        <a:pt x="2333" y="2766"/>
                        <a:pt x="2333" y="2764"/>
                      </a:cubicBezTo>
                      <a:close/>
                      <a:moveTo>
                        <a:pt x="2333" y="2756"/>
                      </a:moveTo>
                      <a:lnTo>
                        <a:pt x="2333" y="2756"/>
                      </a:lnTo>
                      <a:cubicBezTo>
                        <a:pt x="2333" y="2755"/>
                        <a:pt x="2334" y="2754"/>
                        <a:pt x="2335" y="2754"/>
                      </a:cubicBezTo>
                      <a:cubicBezTo>
                        <a:pt x="2337" y="2754"/>
                        <a:pt x="2337" y="2755"/>
                        <a:pt x="2337" y="2756"/>
                      </a:cubicBezTo>
                      <a:lnTo>
                        <a:pt x="2337" y="2756"/>
                      </a:lnTo>
                      <a:cubicBezTo>
                        <a:pt x="2337" y="2758"/>
                        <a:pt x="2337" y="2758"/>
                        <a:pt x="2335" y="2758"/>
                      </a:cubicBezTo>
                      <a:cubicBezTo>
                        <a:pt x="2334" y="2758"/>
                        <a:pt x="2333" y="2758"/>
                        <a:pt x="2333" y="2756"/>
                      </a:cubicBezTo>
                      <a:close/>
                      <a:moveTo>
                        <a:pt x="2333" y="2748"/>
                      </a:moveTo>
                      <a:lnTo>
                        <a:pt x="2333" y="2748"/>
                      </a:lnTo>
                      <a:cubicBezTo>
                        <a:pt x="2333" y="2747"/>
                        <a:pt x="2334" y="2746"/>
                        <a:pt x="2335" y="2746"/>
                      </a:cubicBezTo>
                      <a:cubicBezTo>
                        <a:pt x="2337" y="2746"/>
                        <a:pt x="2337" y="2747"/>
                        <a:pt x="2337" y="2748"/>
                      </a:cubicBezTo>
                      <a:lnTo>
                        <a:pt x="2337" y="2748"/>
                      </a:lnTo>
                      <a:cubicBezTo>
                        <a:pt x="2337" y="2750"/>
                        <a:pt x="2337" y="2750"/>
                        <a:pt x="2335" y="2750"/>
                      </a:cubicBezTo>
                      <a:cubicBezTo>
                        <a:pt x="2334" y="2750"/>
                        <a:pt x="2333" y="2750"/>
                        <a:pt x="2333" y="2748"/>
                      </a:cubicBezTo>
                      <a:close/>
                      <a:moveTo>
                        <a:pt x="2333" y="2740"/>
                      </a:moveTo>
                      <a:lnTo>
                        <a:pt x="2333" y="2740"/>
                      </a:lnTo>
                      <a:cubicBezTo>
                        <a:pt x="2333" y="2739"/>
                        <a:pt x="2334" y="2738"/>
                        <a:pt x="2335" y="2738"/>
                      </a:cubicBezTo>
                      <a:cubicBezTo>
                        <a:pt x="2337" y="2738"/>
                        <a:pt x="2337" y="2739"/>
                        <a:pt x="2337" y="2740"/>
                      </a:cubicBezTo>
                      <a:lnTo>
                        <a:pt x="2337" y="2740"/>
                      </a:lnTo>
                      <a:cubicBezTo>
                        <a:pt x="2337" y="2742"/>
                        <a:pt x="2337" y="2742"/>
                        <a:pt x="2335" y="2742"/>
                      </a:cubicBezTo>
                      <a:cubicBezTo>
                        <a:pt x="2334" y="2742"/>
                        <a:pt x="2333" y="2742"/>
                        <a:pt x="2333" y="2740"/>
                      </a:cubicBezTo>
                      <a:close/>
                      <a:moveTo>
                        <a:pt x="2333" y="2732"/>
                      </a:moveTo>
                      <a:lnTo>
                        <a:pt x="2333" y="2732"/>
                      </a:lnTo>
                      <a:cubicBezTo>
                        <a:pt x="2333" y="2731"/>
                        <a:pt x="2334" y="2730"/>
                        <a:pt x="2335" y="2730"/>
                      </a:cubicBezTo>
                      <a:cubicBezTo>
                        <a:pt x="2337" y="2730"/>
                        <a:pt x="2337" y="2731"/>
                        <a:pt x="2337" y="2732"/>
                      </a:cubicBezTo>
                      <a:lnTo>
                        <a:pt x="2337" y="2732"/>
                      </a:lnTo>
                      <a:cubicBezTo>
                        <a:pt x="2337" y="2734"/>
                        <a:pt x="2337" y="2734"/>
                        <a:pt x="2335" y="2734"/>
                      </a:cubicBezTo>
                      <a:cubicBezTo>
                        <a:pt x="2334" y="2734"/>
                        <a:pt x="2333" y="2734"/>
                        <a:pt x="2333" y="2732"/>
                      </a:cubicBezTo>
                      <a:close/>
                      <a:moveTo>
                        <a:pt x="2333" y="2724"/>
                      </a:moveTo>
                      <a:lnTo>
                        <a:pt x="2333" y="2724"/>
                      </a:lnTo>
                      <a:cubicBezTo>
                        <a:pt x="2333" y="2723"/>
                        <a:pt x="2334" y="2722"/>
                        <a:pt x="2335" y="2722"/>
                      </a:cubicBezTo>
                      <a:cubicBezTo>
                        <a:pt x="2337" y="2722"/>
                        <a:pt x="2337" y="2723"/>
                        <a:pt x="2337" y="2724"/>
                      </a:cubicBezTo>
                      <a:lnTo>
                        <a:pt x="2337" y="2724"/>
                      </a:lnTo>
                      <a:cubicBezTo>
                        <a:pt x="2337" y="2726"/>
                        <a:pt x="2337" y="2726"/>
                        <a:pt x="2335" y="2726"/>
                      </a:cubicBezTo>
                      <a:cubicBezTo>
                        <a:pt x="2334" y="2726"/>
                        <a:pt x="2333" y="2726"/>
                        <a:pt x="2333" y="2724"/>
                      </a:cubicBezTo>
                      <a:close/>
                      <a:moveTo>
                        <a:pt x="2333" y="2716"/>
                      </a:moveTo>
                      <a:lnTo>
                        <a:pt x="2333" y="2716"/>
                      </a:lnTo>
                      <a:cubicBezTo>
                        <a:pt x="2333" y="2715"/>
                        <a:pt x="2334" y="2714"/>
                        <a:pt x="2335" y="2714"/>
                      </a:cubicBezTo>
                      <a:cubicBezTo>
                        <a:pt x="2337" y="2714"/>
                        <a:pt x="2337" y="2715"/>
                        <a:pt x="2337" y="2716"/>
                      </a:cubicBezTo>
                      <a:lnTo>
                        <a:pt x="2337" y="2716"/>
                      </a:lnTo>
                      <a:cubicBezTo>
                        <a:pt x="2337" y="2718"/>
                        <a:pt x="2337" y="2718"/>
                        <a:pt x="2335" y="2718"/>
                      </a:cubicBezTo>
                      <a:cubicBezTo>
                        <a:pt x="2334" y="2718"/>
                        <a:pt x="2333" y="2718"/>
                        <a:pt x="2333" y="2716"/>
                      </a:cubicBezTo>
                      <a:close/>
                      <a:moveTo>
                        <a:pt x="2333" y="2708"/>
                      </a:moveTo>
                      <a:lnTo>
                        <a:pt x="2333" y="2708"/>
                      </a:lnTo>
                      <a:cubicBezTo>
                        <a:pt x="2333" y="2707"/>
                        <a:pt x="2334" y="2706"/>
                        <a:pt x="2335" y="2706"/>
                      </a:cubicBezTo>
                      <a:cubicBezTo>
                        <a:pt x="2337" y="2706"/>
                        <a:pt x="2337" y="2707"/>
                        <a:pt x="2337" y="2708"/>
                      </a:cubicBezTo>
                      <a:lnTo>
                        <a:pt x="2337" y="2708"/>
                      </a:lnTo>
                      <a:cubicBezTo>
                        <a:pt x="2337" y="2710"/>
                        <a:pt x="2337" y="2710"/>
                        <a:pt x="2335" y="2710"/>
                      </a:cubicBezTo>
                      <a:cubicBezTo>
                        <a:pt x="2334" y="2710"/>
                        <a:pt x="2333" y="2710"/>
                        <a:pt x="2333" y="2708"/>
                      </a:cubicBezTo>
                      <a:close/>
                      <a:moveTo>
                        <a:pt x="2333" y="2700"/>
                      </a:moveTo>
                      <a:lnTo>
                        <a:pt x="2333" y="2700"/>
                      </a:lnTo>
                      <a:cubicBezTo>
                        <a:pt x="2333" y="2699"/>
                        <a:pt x="2334" y="2698"/>
                        <a:pt x="2335" y="2698"/>
                      </a:cubicBezTo>
                      <a:cubicBezTo>
                        <a:pt x="2337" y="2698"/>
                        <a:pt x="2337" y="2699"/>
                        <a:pt x="2337" y="2700"/>
                      </a:cubicBezTo>
                      <a:lnTo>
                        <a:pt x="2337" y="2700"/>
                      </a:lnTo>
                      <a:cubicBezTo>
                        <a:pt x="2337" y="2702"/>
                        <a:pt x="2337" y="2702"/>
                        <a:pt x="2335" y="2702"/>
                      </a:cubicBezTo>
                      <a:cubicBezTo>
                        <a:pt x="2334" y="2702"/>
                        <a:pt x="2333" y="2702"/>
                        <a:pt x="2333" y="2700"/>
                      </a:cubicBezTo>
                      <a:close/>
                      <a:moveTo>
                        <a:pt x="2333" y="2692"/>
                      </a:moveTo>
                      <a:lnTo>
                        <a:pt x="2333" y="2692"/>
                      </a:lnTo>
                      <a:cubicBezTo>
                        <a:pt x="2333" y="2691"/>
                        <a:pt x="2334" y="2690"/>
                        <a:pt x="2335" y="2690"/>
                      </a:cubicBezTo>
                      <a:cubicBezTo>
                        <a:pt x="2337" y="2690"/>
                        <a:pt x="2337" y="2691"/>
                        <a:pt x="2337" y="2692"/>
                      </a:cubicBezTo>
                      <a:lnTo>
                        <a:pt x="2337" y="2692"/>
                      </a:lnTo>
                      <a:cubicBezTo>
                        <a:pt x="2337" y="2694"/>
                        <a:pt x="2337" y="2694"/>
                        <a:pt x="2335" y="2694"/>
                      </a:cubicBezTo>
                      <a:cubicBezTo>
                        <a:pt x="2334" y="2694"/>
                        <a:pt x="2333" y="2694"/>
                        <a:pt x="2333" y="2692"/>
                      </a:cubicBezTo>
                      <a:close/>
                      <a:moveTo>
                        <a:pt x="2333" y="2684"/>
                      </a:moveTo>
                      <a:lnTo>
                        <a:pt x="2333" y="2684"/>
                      </a:lnTo>
                      <a:cubicBezTo>
                        <a:pt x="2333" y="2683"/>
                        <a:pt x="2334" y="2682"/>
                        <a:pt x="2335" y="2682"/>
                      </a:cubicBezTo>
                      <a:cubicBezTo>
                        <a:pt x="2337" y="2682"/>
                        <a:pt x="2337" y="2683"/>
                        <a:pt x="2337" y="2684"/>
                      </a:cubicBezTo>
                      <a:lnTo>
                        <a:pt x="2337" y="2684"/>
                      </a:lnTo>
                      <a:cubicBezTo>
                        <a:pt x="2337" y="2686"/>
                        <a:pt x="2337" y="2686"/>
                        <a:pt x="2335" y="2686"/>
                      </a:cubicBezTo>
                      <a:cubicBezTo>
                        <a:pt x="2334" y="2686"/>
                        <a:pt x="2333" y="2686"/>
                        <a:pt x="2333" y="2684"/>
                      </a:cubicBezTo>
                      <a:close/>
                      <a:moveTo>
                        <a:pt x="2333" y="2676"/>
                      </a:moveTo>
                      <a:lnTo>
                        <a:pt x="2333" y="2676"/>
                      </a:lnTo>
                      <a:cubicBezTo>
                        <a:pt x="2333" y="2675"/>
                        <a:pt x="2334" y="2674"/>
                        <a:pt x="2335" y="2674"/>
                      </a:cubicBezTo>
                      <a:cubicBezTo>
                        <a:pt x="2337" y="2674"/>
                        <a:pt x="2337" y="2675"/>
                        <a:pt x="2337" y="2676"/>
                      </a:cubicBezTo>
                      <a:lnTo>
                        <a:pt x="2337" y="2676"/>
                      </a:lnTo>
                      <a:cubicBezTo>
                        <a:pt x="2337" y="2678"/>
                        <a:pt x="2337" y="2678"/>
                        <a:pt x="2335" y="2678"/>
                      </a:cubicBezTo>
                      <a:cubicBezTo>
                        <a:pt x="2334" y="2678"/>
                        <a:pt x="2333" y="2678"/>
                        <a:pt x="2333" y="2676"/>
                      </a:cubicBezTo>
                      <a:close/>
                      <a:moveTo>
                        <a:pt x="2333" y="2668"/>
                      </a:moveTo>
                      <a:lnTo>
                        <a:pt x="2333" y="2668"/>
                      </a:lnTo>
                      <a:cubicBezTo>
                        <a:pt x="2333" y="2667"/>
                        <a:pt x="2334" y="2666"/>
                        <a:pt x="2335" y="2666"/>
                      </a:cubicBezTo>
                      <a:cubicBezTo>
                        <a:pt x="2337" y="2666"/>
                        <a:pt x="2337" y="2667"/>
                        <a:pt x="2337" y="2668"/>
                      </a:cubicBezTo>
                      <a:lnTo>
                        <a:pt x="2337" y="2668"/>
                      </a:lnTo>
                      <a:cubicBezTo>
                        <a:pt x="2337" y="2670"/>
                        <a:pt x="2337" y="2670"/>
                        <a:pt x="2335" y="2670"/>
                      </a:cubicBezTo>
                      <a:cubicBezTo>
                        <a:pt x="2334" y="2670"/>
                        <a:pt x="2333" y="2670"/>
                        <a:pt x="2333" y="2668"/>
                      </a:cubicBezTo>
                      <a:close/>
                      <a:moveTo>
                        <a:pt x="2333" y="2660"/>
                      </a:moveTo>
                      <a:lnTo>
                        <a:pt x="2333" y="2660"/>
                      </a:lnTo>
                      <a:cubicBezTo>
                        <a:pt x="2333" y="2659"/>
                        <a:pt x="2334" y="2658"/>
                        <a:pt x="2335" y="2658"/>
                      </a:cubicBezTo>
                      <a:cubicBezTo>
                        <a:pt x="2337" y="2658"/>
                        <a:pt x="2337" y="2659"/>
                        <a:pt x="2337" y="2660"/>
                      </a:cubicBezTo>
                      <a:lnTo>
                        <a:pt x="2337" y="2660"/>
                      </a:lnTo>
                      <a:cubicBezTo>
                        <a:pt x="2337" y="2662"/>
                        <a:pt x="2337" y="2662"/>
                        <a:pt x="2335" y="2662"/>
                      </a:cubicBezTo>
                      <a:cubicBezTo>
                        <a:pt x="2334" y="2662"/>
                        <a:pt x="2333" y="2662"/>
                        <a:pt x="2333" y="2660"/>
                      </a:cubicBezTo>
                      <a:close/>
                      <a:moveTo>
                        <a:pt x="2333" y="2652"/>
                      </a:moveTo>
                      <a:lnTo>
                        <a:pt x="2333" y="2652"/>
                      </a:lnTo>
                      <a:cubicBezTo>
                        <a:pt x="2333" y="2651"/>
                        <a:pt x="2334" y="2650"/>
                        <a:pt x="2335" y="2650"/>
                      </a:cubicBezTo>
                      <a:cubicBezTo>
                        <a:pt x="2337" y="2650"/>
                        <a:pt x="2337" y="2651"/>
                        <a:pt x="2337" y="2652"/>
                      </a:cubicBezTo>
                      <a:lnTo>
                        <a:pt x="2337" y="2652"/>
                      </a:lnTo>
                      <a:cubicBezTo>
                        <a:pt x="2337" y="2654"/>
                        <a:pt x="2337" y="2654"/>
                        <a:pt x="2335" y="2654"/>
                      </a:cubicBezTo>
                      <a:cubicBezTo>
                        <a:pt x="2334" y="2654"/>
                        <a:pt x="2333" y="2654"/>
                        <a:pt x="2333" y="2652"/>
                      </a:cubicBezTo>
                      <a:close/>
                      <a:moveTo>
                        <a:pt x="2333" y="2644"/>
                      </a:moveTo>
                      <a:lnTo>
                        <a:pt x="2333" y="2644"/>
                      </a:lnTo>
                      <a:cubicBezTo>
                        <a:pt x="2333" y="2643"/>
                        <a:pt x="2334" y="2642"/>
                        <a:pt x="2335" y="2642"/>
                      </a:cubicBezTo>
                      <a:cubicBezTo>
                        <a:pt x="2337" y="2642"/>
                        <a:pt x="2337" y="2643"/>
                        <a:pt x="2337" y="2644"/>
                      </a:cubicBezTo>
                      <a:lnTo>
                        <a:pt x="2337" y="2644"/>
                      </a:lnTo>
                      <a:cubicBezTo>
                        <a:pt x="2337" y="2646"/>
                        <a:pt x="2337" y="2646"/>
                        <a:pt x="2335" y="2646"/>
                      </a:cubicBezTo>
                      <a:cubicBezTo>
                        <a:pt x="2334" y="2646"/>
                        <a:pt x="2333" y="2646"/>
                        <a:pt x="2333" y="2644"/>
                      </a:cubicBezTo>
                      <a:close/>
                      <a:moveTo>
                        <a:pt x="2333" y="2636"/>
                      </a:moveTo>
                      <a:lnTo>
                        <a:pt x="2333" y="2636"/>
                      </a:lnTo>
                      <a:cubicBezTo>
                        <a:pt x="2333" y="2635"/>
                        <a:pt x="2334" y="2634"/>
                        <a:pt x="2335" y="2634"/>
                      </a:cubicBezTo>
                      <a:cubicBezTo>
                        <a:pt x="2337" y="2634"/>
                        <a:pt x="2337" y="2635"/>
                        <a:pt x="2337" y="2636"/>
                      </a:cubicBezTo>
                      <a:lnTo>
                        <a:pt x="2337" y="2636"/>
                      </a:lnTo>
                      <a:cubicBezTo>
                        <a:pt x="2337" y="2638"/>
                        <a:pt x="2337" y="2638"/>
                        <a:pt x="2335" y="2638"/>
                      </a:cubicBezTo>
                      <a:cubicBezTo>
                        <a:pt x="2334" y="2638"/>
                        <a:pt x="2333" y="2638"/>
                        <a:pt x="2333" y="2636"/>
                      </a:cubicBezTo>
                      <a:close/>
                      <a:moveTo>
                        <a:pt x="2333" y="2628"/>
                      </a:moveTo>
                      <a:lnTo>
                        <a:pt x="2333" y="2628"/>
                      </a:lnTo>
                      <a:cubicBezTo>
                        <a:pt x="2333" y="2627"/>
                        <a:pt x="2334" y="2626"/>
                        <a:pt x="2335" y="2626"/>
                      </a:cubicBezTo>
                      <a:cubicBezTo>
                        <a:pt x="2337" y="2626"/>
                        <a:pt x="2337" y="2627"/>
                        <a:pt x="2337" y="2628"/>
                      </a:cubicBezTo>
                      <a:lnTo>
                        <a:pt x="2337" y="2628"/>
                      </a:lnTo>
                      <a:cubicBezTo>
                        <a:pt x="2337" y="2630"/>
                        <a:pt x="2337" y="2630"/>
                        <a:pt x="2335" y="2630"/>
                      </a:cubicBezTo>
                      <a:cubicBezTo>
                        <a:pt x="2334" y="2630"/>
                        <a:pt x="2333" y="2630"/>
                        <a:pt x="2333" y="2628"/>
                      </a:cubicBezTo>
                      <a:close/>
                      <a:moveTo>
                        <a:pt x="2333" y="2620"/>
                      </a:moveTo>
                      <a:lnTo>
                        <a:pt x="2333" y="2620"/>
                      </a:lnTo>
                      <a:cubicBezTo>
                        <a:pt x="2333" y="2619"/>
                        <a:pt x="2334" y="2618"/>
                        <a:pt x="2335" y="2618"/>
                      </a:cubicBezTo>
                      <a:cubicBezTo>
                        <a:pt x="2337" y="2618"/>
                        <a:pt x="2337" y="2619"/>
                        <a:pt x="2337" y="2620"/>
                      </a:cubicBezTo>
                      <a:lnTo>
                        <a:pt x="2337" y="2620"/>
                      </a:lnTo>
                      <a:cubicBezTo>
                        <a:pt x="2337" y="2622"/>
                        <a:pt x="2337" y="2622"/>
                        <a:pt x="2335" y="2622"/>
                      </a:cubicBezTo>
                      <a:cubicBezTo>
                        <a:pt x="2334" y="2622"/>
                        <a:pt x="2333" y="2622"/>
                        <a:pt x="2333" y="2620"/>
                      </a:cubicBezTo>
                      <a:close/>
                      <a:moveTo>
                        <a:pt x="2333" y="2612"/>
                      </a:moveTo>
                      <a:lnTo>
                        <a:pt x="2333" y="2612"/>
                      </a:lnTo>
                      <a:cubicBezTo>
                        <a:pt x="2333" y="2611"/>
                        <a:pt x="2334" y="2610"/>
                        <a:pt x="2335" y="2610"/>
                      </a:cubicBezTo>
                      <a:cubicBezTo>
                        <a:pt x="2337" y="2610"/>
                        <a:pt x="2337" y="2611"/>
                        <a:pt x="2337" y="2612"/>
                      </a:cubicBezTo>
                      <a:lnTo>
                        <a:pt x="2337" y="2612"/>
                      </a:lnTo>
                      <a:cubicBezTo>
                        <a:pt x="2337" y="2614"/>
                        <a:pt x="2337" y="2614"/>
                        <a:pt x="2335" y="2614"/>
                      </a:cubicBezTo>
                      <a:cubicBezTo>
                        <a:pt x="2334" y="2614"/>
                        <a:pt x="2333" y="2614"/>
                        <a:pt x="2333" y="2612"/>
                      </a:cubicBezTo>
                      <a:close/>
                      <a:moveTo>
                        <a:pt x="2333" y="2604"/>
                      </a:moveTo>
                      <a:lnTo>
                        <a:pt x="2333" y="2604"/>
                      </a:lnTo>
                      <a:cubicBezTo>
                        <a:pt x="2333" y="2603"/>
                        <a:pt x="2334" y="2602"/>
                        <a:pt x="2335" y="2602"/>
                      </a:cubicBezTo>
                      <a:cubicBezTo>
                        <a:pt x="2337" y="2602"/>
                        <a:pt x="2337" y="2603"/>
                        <a:pt x="2337" y="2604"/>
                      </a:cubicBezTo>
                      <a:lnTo>
                        <a:pt x="2337" y="2604"/>
                      </a:lnTo>
                      <a:cubicBezTo>
                        <a:pt x="2337" y="2605"/>
                        <a:pt x="2337" y="2606"/>
                        <a:pt x="2335" y="2606"/>
                      </a:cubicBezTo>
                      <a:cubicBezTo>
                        <a:pt x="2334" y="2606"/>
                        <a:pt x="2333" y="2605"/>
                        <a:pt x="2333" y="2604"/>
                      </a:cubicBezTo>
                      <a:close/>
                      <a:moveTo>
                        <a:pt x="2333" y="2596"/>
                      </a:moveTo>
                      <a:lnTo>
                        <a:pt x="2333" y="2596"/>
                      </a:lnTo>
                      <a:cubicBezTo>
                        <a:pt x="2333" y="2595"/>
                        <a:pt x="2334" y="2594"/>
                        <a:pt x="2335" y="2594"/>
                      </a:cubicBezTo>
                      <a:cubicBezTo>
                        <a:pt x="2337" y="2594"/>
                        <a:pt x="2337" y="2595"/>
                        <a:pt x="2337" y="2596"/>
                      </a:cubicBezTo>
                      <a:lnTo>
                        <a:pt x="2337" y="2596"/>
                      </a:lnTo>
                      <a:cubicBezTo>
                        <a:pt x="2337" y="2597"/>
                        <a:pt x="2337" y="2598"/>
                        <a:pt x="2335" y="2598"/>
                      </a:cubicBezTo>
                      <a:cubicBezTo>
                        <a:pt x="2334" y="2598"/>
                        <a:pt x="2333" y="2597"/>
                        <a:pt x="2333" y="2596"/>
                      </a:cubicBezTo>
                      <a:close/>
                      <a:moveTo>
                        <a:pt x="2333" y="2588"/>
                      </a:moveTo>
                      <a:lnTo>
                        <a:pt x="2333" y="2588"/>
                      </a:lnTo>
                      <a:cubicBezTo>
                        <a:pt x="2333" y="2587"/>
                        <a:pt x="2334" y="2586"/>
                        <a:pt x="2335" y="2586"/>
                      </a:cubicBezTo>
                      <a:cubicBezTo>
                        <a:pt x="2337" y="2586"/>
                        <a:pt x="2337" y="2587"/>
                        <a:pt x="2337" y="2588"/>
                      </a:cubicBezTo>
                      <a:lnTo>
                        <a:pt x="2337" y="2588"/>
                      </a:lnTo>
                      <a:cubicBezTo>
                        <a:pt x="2337" y="2589"/>
                        <a:pt x="2337" y="2590"/>
                        <a:pt x="2335" y="2590"/>
                      </a:cubicBezTo>
                      <a:cubicBezTo>
                        <a:pt x="2334" y="2590"/>
                        <a:pt x="2333" y="2589"/>
                        <a:pt x="2333" y="2588"/>
                      </a:cubicBezTo>
                      <a:close/>
                      <a:moveTo>
                        <a:pt x="2333" y="2580"/>
                      </a:moveTo>
                      <a:lnTo>
                        <a:pt x="2333" y="2580"/>
                      </a:lnTo>
                      <a:cubicBezTo>
                        <a:pt x="2333" y="2579"/>
                        <a:pt x="2334" y="2578"/>
                        <a:pt x="2335" y="2578"/>
                      </a:cubicBezTo>
                      <a:cubicBezTo>
                        <a:pt x="2337" y="2578"/>
                        <a:pt x="2337" y="2579"/>
                        <a:pt x="2337" y="2580"/>
                      </a:cubicBezTo>
                      <a:lnTo>
                        <a:pt x="2337" y="2580"/>
                      </a:lnTo>
                      <a:cubicBezTo>
                        <a:pt x="2337" y="2581"/>
                        <a:pt x="2337" y="2582"/>
                        <a:pt x="2335" y="2582"/>
                      </a:cubicBezTo>
                      <a:cubicBezTo>
                        <a:pt x="2334" y="2582"/>
                        <a:pt x="2333" y="2581"/>
                        <a:pt x="2333" y="2580"/>
                      </a:cubicBezTo>
                      <a:close/>
                      <a:moveTo>
                        <a:pt x="2333" y="2572"/>
                      </a:moveTo>
                      <a:lnTo>
                        <a:pt x="2333" y="2572"/>
                      </a:lnTo>
                      <a:cubicBezTo>
                        <a:pt x="2333" y="2571"/>
                        <a:pt x="2334" y="2570"/>
                        <a:pt x="2335" y="2570"/>
                      </a:cubicBezTo>
                      <a:cubicBezTo>
                        <a:pt x="2337" y="2570"/>
                        <a:pt x="2337" y="2571"/>
                        <a:pt x="2337" y="2572"/>
                      </a:cubicBezTo>
                      <a:lnTo>
                        <a:pt x="2337" y="2572"/>
                      </a:lnTo>
                      <a:cubicBezTo>
                        <a:pt x="2337" y="2573"/>
                        <a:pt x="2337" y="2574"/>
                        <a:pt x="2335" y="2574"/>
                      </a:cubicBezTo>
                      <a:cubicBezTo>
                        <a:pt x="2334" y="2574"/>
                        <a:pt x="2333" y="2573"/>
                        <a:pt x="2333" y="2572"/>
                      </a:cubicBezTo>
                      <a:close/>
                      <a:moveTo>
                        <a:pt x="2333" y="2564"/>
                      </a:moveTo>
                      <a:lnTo>
                        <a:pt x="2333" y="2564"/>
                      </a:lnTo>
                      <a:cubicBezTo>
                        <a:pt x="2333" y="2563"/>
                        <a:pt x="2334" y="2562"/>
                        <a:pt x="2335" y="2562"/>
                      </a:cubicBezTo>
                      <a:cubicBezTo>
                        <a:pt x="2337" y="2562"/>
                        <a:pt x="2337" y="2563"/>
                        <a:pt x="2337" y="2564"/>
                      </a:cubicBezTo>
                      <a:lnTo>
                        <a:pt x="2337" y="2564"/>
                      </a:lnTo>
                      <a:cubicBezTo>
                        <a:pt x="2337" y="2565"/>
                        <a:pt x="2337" y="2566"/>
                        <a:pt x="2335" y="2566"/>
                      </a:cubicBezTo>
                      <a:cubicBezTo>
                        <a:pt x="2334" y="2566"/>
                        <a:pt x="2333" y="2565"/>
                        <a:pt x="2333" y="2564"/>
                      </a:cubicBezTo>
                      <a:close/>
                      <a:moveTo>
                        <a:pt x="2333" y="2556"/>
                      </a:moveTo>
                      <a:lnTo>
                        <a:pt x="2333" y="2556"/>
                      </a:lnTo>
                      <a:cubicBezTo>
                        <a:pt x="2333" y="2555"/>
                        <a:pt x="2334" y="2554"/>
                        <a:pt x="2335" y="2554"/>
                      </a:cubicBezTo>
                      <a:cubicBezTo>
                        <a:pt x="2337" y="2554"/>
                        <a:pt x="2337" y="2555"/>
                        <a:pt x="2337" y="2556"/>
                      </a:cubicBezTo>
                      <a:lnTo>
                        <a:pt x="2337" y="2556"/>
                      </a:lnTo>
                      <a:cubicBezTo>
                        <a:pt x="2337" y="2557"/>
                        <a:pt x="2337" y="2558"/>
                        <a:pt x="2335" y="2558"/>
                      </a:cubicBezTo>
                      <a:cubicBezTo>
                        <a:pt x="2334" y="2558"/>
                        <a:pt x="2333" y="2557"/>
                        <a:pt x="2333" y="2556"/>
                      </a:cubicBezTo>
                      <a:close/>
                      <a:moveTo>
                        <a:pt x="2333" y="2548"/>
                      </a:moveTo>
                      <a:lnTo>
                        <a:pt x="2333" y="2548"/>
                      </a:lnTo>
                      <a:cubicBezTo>
                        <a:pt x="2333" y="2547"/>
                        <a:pt x="2334" y="2546"/>
                        <a:pt x="2335" y="2546"/>
                      </a:cubicBezTo>
                      <a:cubicBezTo>
                        <a:pt x="2337" y="2546"/>
                        <a:pt x="2337" y="2547"/>
                        <a:pt x="2337" y="2548"/>
                      </a:cubicBezTo>
                      <a:lnTo>
                        <a:pt x="2337" y="2548"/>
                      </a:lnTo>
                      <a:cubicBezTo>
                        <a:pt x="2337" y="2549"/>
                        <a:pt x="2337" y="2550"/>
                        <a:pt x="2335" y="2550"/>
                      </a:cubicBezTo>
                      <a:cubicBezTo>
                        <a:pt x="2334" y="2550"/>
                        <a:pt x="2333" y="2549"/>
                        <a:pt x="2333" y="2548"/>
                      </a:cubicBezTo>
                      <a:close/>
                      <a:moveTo>
                        <a:pt x="2333" y="2540"/>
                      </a:moveTo>
                      <a:lnTo>
                        <a:pt x="2333" y="2540"/>
                      </a:lnTo>
                      <a:cubicBezTo>
                        <a:pt x="2333" y="2539"/>
                        <a:pt x="2334" y="2538"/>
                        <a:pt x="2335" y="2538"/>
                      </a:cubicBezTo>
                      <a:cubicBezTo>
                        <a:pt x="2337" y="2538"/>
                        <a:pt x="2337" y="2539"/>
                        <a:pt x="2337" y="2540"/>
                      </a:cubicBezTo>
                      <a:lnTo>
                        <a:pt x="2337" y="2540"/>
                      </a:lnTo>
                      <a:cubicBezTo>
                        <a:pt x="2337" y="2541"/>
                        <a:pt x="2337" y="2542"/>
                        <a:pt x="2335" y="2542"/>
                      </a:cubicBezTo>
                      <a:cubicBezTo>
                        <a:pt x="2334" y="2542"/>
                        <a:pt x="2333" y="2541"/>
                        <a:pt x="2333" y="2540"/>
                      </a:cubicBezTo>
                      <a:close/>
                      <a:moveTo>
                        <a:pt x="2333" y="2532"/>
                      </a:moveTo>
                      <a:lnTo>
                        <a:pt x="2333" y="2532"/>
                      </a:lnTo>
                      <a:cubicBezTo>
                        <a:pt x="2333" y="2531"/>
                        <a:pt x="2334" y="2530"/>
                        <a:pt x="2335" y="2530"/>
                      </a:cubicBezTo>
                      <a:cubicBezTo>
                        <a:pt x="2337" y="2530"/>
                        <a:pt x="2337" y="2531"/>
                        <a:pt x="2337" y="2532"/>
                      </a:cubicBezTo>
                      <a:lnTo>
                        <a:pt x="2337" y="2532"/>
                      </a:lnTo>
                      <a:cubicBezTo>
                        <a:pt x="2337" y="2533"/>
                        <a:pt x="2337" y="2534"/>
                        <a:pt x="2335" y="2534"/>
                      </a:cubicBezTo>
                      <a:cubicBezTo>
                        <a:pt x="2334" y="2534"/>
                        <a:pt x="2333" y="2533"/>
                        <a:pt x="2333" y="2532"/>
                      </a:cubicBezTo>
                      <a:close/>
                      <a:moveTo>
                        <a:pt x="2333" y="2524"/>
                      </a:moveTo>
                      <a:lnTo>
                        <a:pt x="2333" y="2524"/>
                      </a:lnTo>
                      <a:cubicBezTo>
                        <a:pt x="2333" y="2523"/>
                        <a:pt x="2334" y="2522"/>
                        <a:pt x="2335" y="2522"/>
                      </a:cubicBezTo>
                      <a:cubicBezTo>
                        <a:pt x="2337" y="2522"/>
                        <a:pt x="2337" y="2523"/>
                        <a:pt x="2337" y="2524"/>
                      </a:cubicBezTo>
                      <a:lnTo>
                        <a:pt x="2337" y="2524"/>
                      </a:lnTo>
                      <a:cubicBezTo>
                        <a:pt x="2337" y="2525"/>
                        <a:pt x="2337" y="2526"/>
                        <a:pt x="2335" y="2526"/>
                      </a:cubicBezTo>
                      <a:cubicBezTo>
                        <a:pt x="2334" y="2526"/>
                        <a:pt x="2333" y="2525"/>
                        <a:pt x="2333" y="2524"/>
                      </a:cubicBezTo>
                      <a:close/>
                      <a:moveTo>
                        <a:pt x="2333" y="2516"/>
                      </a:moveTo>
                      <a:lnTo>
                        <a:pt x="2333" y="2516"/>
                      </a:lnTo>
                      <a:cubicBezTo>
                        <a:pt x="2333" y="2515"/>
                        <a:pt x="2334" y="2514"/>
                        <a:pt x="2335" y="2514"/>
                      </a:cubicBezTo>
                      <a:cubicBezTo>
                        <a:pt x="2337" y="2514"/>
                        <a:pt x="2337" y="2515"/>
                        <a:pt x="2337" y="2516"/>
                      </a:cubicBezTo>
                      <a:lnTo>
                        <a:pt x="2337" y="2516"/>
                      </a:lnTo>
                      <a:cubicBezTo>
                        <a:pt x="2337" y="2517"/>
                        <a:pt x="2337" y="2518"/>
                        <a:pt x="2335" y="2518"/>
                      </a:cubicBezTo>
                      <a:cubicBezTo>
                        <a:pt x="2334" y="2518"/>
                        <a:pt x="2333" y="2517"/>
                        <a:pt x="2333" y="2516"/>
                      </a:cubicBezTo>
                      <a:close/>
                      <a:moveTo>
                        <a:pt x="2333" y="2508"/>
                      </a:moveTo>
                      <a:lnTo>
                        <a:pt x="2333" y="2508"/>
                      </a:lnTo>
                      <a:cubicBezTo>
                        <a:pt x="2333" y="2507"/>
                        <a:pt x="2334" y="2506"/>
                        <a:pt x="2335" y="2506"/>
                      </a:cubicBezTo>
                      <a:cubicBezTo>
                        <a:pt x="2337" y="2506"/>
                        <a:pt x="2337" y="2507"/>
                        <a:pt x="2337" y="2508"/>
                      </a:cubicBezTo>
                      <a:lnTo>
                        <a:pt x="2337" y="2508"/>
                      </a:lnTo>
                      <a:cubicBezTo>
                        <a:pt x="2337" y="2509"/>
                        <a:pt x="2337" y="2510"/>
                        <a:pt x="2335" y="2510"/>
                      </a:cubicBezTo>
                      <a:cubicBezTo>
                        <a:pt x="2334" y="2510"/>
                        <a:pt x="2333" y="2509"/>
                        <a:pt x="2333" y="2508"/>
                      </a:cubicBezTo>
                      <a:close/>
                      <a:moveTo>
                        <a:pt x="2333" y="2500"/>
                      </a:moveTo>
                      <a:lnTo>
                        <a:pt x="2333" y="2500"/>
                      </a:lnTo>
                      <a:cubicBezTo>
                        <a:pt x="2333" y="2499"/>
                        <a:pt x="2334" y="2498"/>
                        <a:pt x="2335" y="2498"/>
                      </a:cubicBezTo>
                      <a:cubicBezTo>
                        <a:pt x="2337" y="2498"/>
                        <a:pt x="2337" y="2499"/>
                        <a:pt x="2337" y="2500"/>
                      </a:cubicBezTo>
                      <a:lnTo>
                        <a:pt x="2337" y="2500"/>
                      </a:lnTo>
                      <a:cubicBezTo>
                        <a:pt x="2337" y="2501"/>
                        <a:pt x="2337" y="2502"/>
                        <a:pt x="2335" y="2502"/>
                      </a:cubicBezTo>
                      <a:cubicBezTo>
                        <a:pt x="2334" y="2502"/>
                        <a:pt x="2333" y="2501"/>
                        <a:pt x="2333" y="2500"/>
                      </a:cubicBezTo>
                      <a:close/>
                      <a:moveTo>
                        <a:pt x="2333" y="2492"/>
                      </a:moveTo>
                      <a:lnTo>
                        <a:pt x="2333" y="2492"/>
                      </a:lnTo>
                      <a:cubicBezTo>
                        <a:pt x="2333" y="2491"/>
                        <a:pt x="2334" y="2490"/>
                        <a:pt x="2335" y="2490"/>
                      </a:cubicBezTo>
                      <a:cubicBezTo>
                        <a:pt x="2337" y="2490"/>
                        <a:pt x="2337" y="2491"/>
                        <a:pt x="2337" y="2492"/>
                      </a:cubicBezTo>
                      <a:lnTo>
                        <a:pt x="2337" y="2492"/>
                      </a:lnTo>
                      <a:cubicBezTo>
                        <a:pt x="2337" y="2493"/>
                        <a:pt x="2337" y="2494"/>
                        <a:pt x="2335" y="2494"/>
                      </a:cubicBezTo>
                      <a:cubicBezTo>
                        <a:pt x="2334" y="2494"/>
                        <a:pt x="2333" y="2493"/>
                        <a:pt x="2333" y="2492"/>
                      </a:cubicBezTo>
                      <a:close/>
                      <a:moveTo>
                        <a:pt x="2333" y="2484"/>
                      </a:moveTo>
                      <a:lnTo>
                        <a:pt x="2333" y="2484"/>
                      </a:lnTo>
                      <a:cubicBezTo>
                        <a:pt x="2333" y="2483"/>
                        <a:pt x="2334" y="2482"/>
                        <a:pt x="2335" y="2482"/>
                      </a:cubicBezTo>
                      <a:cubicBezTo>
                        <a:pt x="2337" y="2482"/>
                        <a:pt x="2337" y="2483"/>
                        <a:pt x="2337" y="2484"/>
                      </a:cubicBezTo>
                      <a:lnTo>
                        <a:pt x="2337" y="2484"/>
                      </a:lnTo>
                      <a:cubicBezTo>
                        <a:pt x="2337" y="2485"/>
                        <a:pt x="2337" y="2486"/>
                        <a:pt x="2335" y="2486"/>
                      </a:cubicBezTo>
                      <a:cubicBezTo>
                        <a:pt x="2334" y="2486"/>
                        <a:pt x="2333" y="2485"/>
                        <a:pt x="2333" y="2484"/>
                      </a:cubicBezTo>
                      <a:close/>
                      <a:moveTo>
                        <a:pt x="2333" y="2476"/>
                      </a:moveTo>
                      <a:lnTo>
                        <a:pt x="2333" y="2476"/>
                      </a:lnTo>
                      <a:cubicBezTo>
                        <a:pt x="2333" y="2475"/>
                        <a:pt x="2334" y="2474"/>
                        <a:pt x="2335" y="2474"/>
                      </a:cubicBezTo>
                      <a:cubicBezTo>
                        <a:pt x="2337" y="2474"/>
                        <a:pt x="2337" y="2475"/>
                        <a:pt x="2337" y="2476"/>
                      </a:cubicBezTo>
                      <a:lnTo>
                        <a:pt x="2337" y="2476"/>
                      </a:lnTo>
                      <a:cubicBezTo>
                        <a:pt x="2337" y="2477"/>
                        <a:pt x="2337" y="2478"/>
                        <a:pt x="2335" y="2478"/>
                      </a:cubicBezTo>
                      <a:cubicBezTo>
                        <a:pt x="2334" y="2478"/>
                        <a:pt x="2333" y="2477"/>
                        <a:pt x="2333" y="2476"/>
                      </a:cubicBezTo>
                      <a:close/>
                      <a:moveTo>
                        <a:pt x="2333" y="2468"/>
                      </a:moveTo>
                      <a:lnTo>
                        <a:pt x="2333" y="2468"/>
                      </a:lnTo>
                      <a:cubicBezTo>
                        <a:pt x="2333" y="2467"/>
                        <a:pt x="2334" y="2466"/>
                        <a:pt x="2335" y="2466"/>
                      </a:cubicBezTo>
                      <a:cubicBezTo>
                        <a:pt x="2337" y="2466"/>
                        <a:pt x="2337" y="2467"/>
                        <a:pt x="2337" y="2468"/>
                      </a:cubicBezTo>
                      <a:lnTo>
                        <a:pt x="2337" y="2468"/>
                      </a:lnTo>
                      <a:cubicBezTo>
                        <a:pt x="2337" y="2469"/>
                        <a:pt x="2337" y="2470"/>
                        <a:pt x="2335" y="2470"/>
                      </a:cubicBezTo>
                      <a:cubicBezTo>
                        <a:pt x="2334" y="2470"/>
                        <a:pt x="2333" y="2469"/>
                        <a:pt x="2333" y="2468"/>
                      </a:cubicBezTo>
                      <a:close/>
                      <a:moveTo>
                        <a:pt x="2333" y="2460"/>
                      </a:moveTo>
                      <a:lnTo>
                        <a:pt x="2333" y="2460"/>
                      </a:lnTo>
                      <a:cubicBezTo>
                        <a:pt x="2333" y="2459"/>
                        <a:pt x="2334" y="2458"/>
                        <a:pt x="2335" y="2458"/>
                      </a:cubicBezTo>
                      <a:cubicBezTo>
                        <a:pt x="2337" y="2458"/>
                        <a:pt x="2337" y="2459"/>
                        <a:pt x="2337" y="2460"/>
                      </a:cubicBezTo>
                      <a:lnTo>
                        <a:pt x="2337" y="2460"/>
                      </a:lnTo>
                      <a:cubicBezTo>
                        <a:pt x="2337" y="2461"/>
                        <a:pt x="2337" y="2462"/>
                        <a:pt x="2335" y="2462"/>
                      </a:cubicBezTo>
                      <a:cubicBezTo>
                        <a:pt x="2334" y="2462"/>
                        <a:pt x="2333" y="2461"/>
                        <a:pt x="2333" y="2460"/>
                      </a:cubicBezTo>
                      <a:close/>
                      <a:moveTo>
                        <a:pt x="2333" y="2452"/>
                      </a:moveTo>
                      <a:lnTo>
                        <a:pt x="2333" y="2452"/>
                      </a:lnTo>
                      <a:cubicBezTo>
                        <a:pt x="2333" y="2451"/>
                        <a:pt x="2334" y="2450"/>
                        <a:pt x="2335" y="2450"/>
                      </a:cubicBezTo>
                      <a:cubicBezTo>
                        <a:pt x="2337" y="2450"/>
                        <a:pt x="2337" y="2451"/>
                        <a:pt x="2337" y="2452"/>
                      </a:cubicBezTo>
                      <a:lnTo>
                        <a:pt x="2337" y="2452"/>
                      </a:lnTo>
                      <a:cubicBezTo>
                        <a:pt x="2337" y="2453"/>
                        <a:pt x="2337" y="2454"/>
                        <a:pt x="2335" y="2454"/>
                      </a:cubicBezTo>
                      <a:cubicBezTo>
                        <a:pt x="2334" y="2454"/>
                        <a:pt x="2333" y="2453"/>
                        <a:pt x="2333" y="2452"/>
                      </a:cubicBezTo>
                      <a:close/>
                      <a:moveTo>
                        <a:pt x="2333" y="2444"/>
                      </a:moveTo>
                      <a:lnTo>
                        <a:pt x="2333" y="2444"/>
                      </a:lnTo>
                      <a:cubicBezTo>
                        <a:pt x="2333" y="2443"/>
                        <a:pt x="2334" y="2442"/>
                        <a:pt x="2335" y="2442"/>
                      </a:cubicBezTo>
                      <a:cubicBezTo>
                        <a:pt x="2337" y="2442"/>
                        <a:pt x="2337" y="2443"/>
                        <a:pt x="2337" y="2444"/>
                      </a:cubicBezTo>
                      <a:lnTo>
                        <a:pt x="2337" y="2444"/>
                      </a:lnTo>
                      <a:cubicBezTo>
                        <a:pt x="2337" y="2445"/>
                        <a:pt x="2337" y="2446"/>
                        <a:pt x="2335" y="2446"/>
                      </a:cubicBezTo>
                      <a:cubicBezTo>
                        <a:pt x="2334" y="2446"/>
                        <a:pt x="2333" y="2445"/>
                        <a:pt x="2333" y="2444"/>
                      </a:cubicBezTo>
                      <a:close/>
                      <a:moveTo>
                        <a:pt x="2333" y="2436"/>
                      </a:moveTo>
                      <a:lnTo>
                        <a:pt x="2333" y="2436"/>
                      </a:lnTo>
                      <a:cubicBezTo>
                        <a:pt x="2333" y="2435"/>
                        <a:pt x="2334" y="2434"/>
                        <a:pt x="2335" y="2434"/>
                      </a:cubicBezTo>
                      <a:cubicBezTo>
                        <a:pt x="2337" y="2434"/>
                        <a:pt x="2337" y="2435"/>
                        <a:pt x="2337" y="2436"/>
                      </a:cubicBezTo>
                      <a:lnTo>
                        <a:pt x="2337" y="2436"/>
                      </a:lnTo>
                      <a:cubicBezTo>
                        <a:pt x="2337" y="2437"/>
                        <a:pt x="2337" y="2438"/>
                        <a:pt x="2335" y="2438"/>
                      </a:cubicBezTo>
                      <a:cubicBezTo>
                        <a:pt x="2334" y="2438"/>
                        <a:pt x="2333" y="2437"/>
                        <a:pt x="2333" y="2436"/>
                      </a:cubicBezTo>
                      <a:close/>
                      <a:moveTo>
                        <a:pt x="2333" y="2428"/>
                      </a:moveTo>
                      <a:lnTo>
                        <a:pt x="2333" y="2428"/>
                      </a:lnTo>
                      <a:cubicBezTo>
                        <a:pt x="2333" y="2427"/>
                        <a:pt x="2334" y="2426"/>
                        <a:pt x="2335" y="2426"/>
                      </a:cubicBezTo>
                      <a:cubicBezTo>
                        <a:pt x="2337" y="2426"/>
                        <a:pt x="2337" y="2427"/>
                        <a:pt x="2337" y="2428"/>
                      </a:cubicBezTo>
                      <a:lnTo>
                        <a:pt x="2337" y="2428"/>
                      </a:lnTo>
                      <a:cubicBezTo>
                        <a:pt x="2337" y="2429"/>
                        <a:pt x="2337" y="2430"/>
                        <a:pt x="2335" y="2430"/>
                      </a:cubicBezTo>
                      <a:cubicBezTo>
                        <a:pt x="2334" y="2430"/>
                        <a:pt x="2333" y="2429"/>
                        <a:pt x="2333" y="2428"/>
                      </a:cubicBezTo>
                      <a:close/>
                      <a:moveTo>
                        <a:pt x="2333" y="2420"/>
                      </a:moveTo>
                      <a:lnTo>
                        <a:pt x="2333" y="2420"/>
                      </a:lnTo>
                      <a:cubicBezTo>
                        <a:pt x="2333" y="2419"/>
                        <a:pt x="2334" y="2418"/>
                        <a:pt x="2335" y="2418"/>
                      </a:cubicBezTo>
                      <a:cubicBezTo>
                        <a:pt x="2337" y="2418"/>
                        <a:pt x="2337" y="2419"/>
                        <a:pt x="2337" y="2420"/>
                      </a:cubicBezTo>
                      <a:lnTo>
                        <a:pt x="2337" y="2420"/>
                      </a:lnTo>
                      <a:cubicBezTo>
                        <a:pt x="2337" y="2421"/>
                        <a:pt x="2337" y="2422"/>
                        <a:pt x="2335" y="2422"/>
                      </a:cubicBezTo>
                      <a:cubicBezTo>
                        <a:pt x="2334" y="2422"/>
                        <a:pt x="2333" y="2421"/>
                        <a:pt x="2333" y="2420"/>
                      </a:cubicBezTo>
                      <a:close/>
                      <a:moveTo>
                        <a:pt x="2333" y="2412"/>
                      </a:moveTo>
                      <a:lnTo>
                        <a:pt x="2333" y="2412"/>
                      </a:lnTo>
                      <a:cubicBezTo>
                        <a:pt x="2333" y="2411"/>
                        <a:pt x="2334" y="2410"/>
                        <a:pt x="2335" y="2410"/>
                      </a:cubicBezTo>
                      <a:cubicBezTo>
                        <a:pt x="2337" y="2410"/>
                        <a:pt x="2337" y="2411"/>
                        <a:pt x="2337" y="2412"/>
                      </a:cubicBezTo>
                      <a:lnTo>
                        <a:pt x="2337" y="2412"/>
                      </a:lnTo>
                      <a:cubicBezTo>
                        <a:pt x="2337" y="2413"/>
                        <a:pt x="2337" y="2414"/>
                        <a:pt x="2335" y="2414"/>
                      </a:cubicBezTo>
                      <a:cubicBezTo>
                        <a:pt x="2334" y="2414"/>
                        <a:pt x="2333" y="2413"/>
                        <a:pt x="2333" y="2412"/>
                      </a:cubicBezTo>
                      <a:close/>
                      <a:moveTo>
                        <a:pt x="2333" y="2404"/>
                      </a:moveTo>
                      <a:lnTo>
                        <a:pt x="2333" y="2404"/>
                      </a:lnTo>
                      <a:cubicBezTo>
                        <a:pt x="2333" y="2403"/>
                        <a:pt x="2334" y="2402"/>
                        <a:pt x="2335" y="2402"/>
                      </a:cubicBezTo>
                      <a:cubicBezTo>
                        <a:pt x="2337" y="2402"/>
                        <a:pt x="2337" y="2403"/>
                        <a:pt x="2337" y="2404"/>
                      </a:cubicBezTo>
                      <a:lnTo>
                        <a:pt x="2337" y="2404"/>
                      </a:lnTo>
                      <a:cubicBezTo>
                        <a:pt x="2337" y="2405"/>
                        <a:pt x="2337" y="2406"/>
                        <a:pt x="2335" y="2406"/>
                      </a:cubicBezTo>
                      <a:cubicBezTo>
                        <a:pt x="2334" y="2406"/>
                        <a:pt x="2333" y="2405"/>
                        <a:pt x="2333" y="2404"/>
                      </a:cubicBezTo>
                      <a:close/>
                      <a:moveTo>
                        <a:pt x="2333" y="2396"/>
                      </a:moveTo>
                      <a:lnTo>
                        <a:pt x="2333" y="2396"/>
                      </a:lnTo>
                      <a:cubicBezTo>
                        <a:pt x="2333" y="2395"/>
                        <a:pt x="2334" y="2394"/>
                        <a:pt x="2335" y="2394"/>
                      </a:cubicBezTo>
                      <a:cubicBezTo>
                        <a:pt x="2337" y="2394"/>
                        <a:pt x="2337" y="2395"/>
                        <a:pt x="2337" y="2396"/>
                      </a:cubicBezTo>
                      <a:lnTo>
                        <a:pt x="2337" y="2396"/>
                      </a:lnTo>
                      <a:cubicBezTo>
                        <a:pt x="2337" y="2397"/>
                        <a:pt x="2337" y="2398"/>
                        <a:pt x="2335" y="2398"/>
                      </a:cubicBezTo>
                      <a:cubicBezTo>
                        <a:pt x="2334" y="2398"/>
                        <a:pt x="2333" y="2397"/>
                        <a:pt x="2333" y="2396"/>
                      </a:cubicBezTo>
                      <a:close/>
                      <a:moveTo>
                        <a:pt x="2333" y="2388"/>
                      </a:moveTo>
                      <a:lnTo>
                        <a:pt x="2333" y="2388"/>
                      </a:lnTo>
                      <a:cubicBezTo>
                        <a:pt x="2333" y="2387"/>
                        <a:pt x="2334" y="2386"/>
                        <a:pt x="2335" y="2386"/>
                      </a:cubicBezTo>
                      <a:cubicBezTo>
                        <a:pt x="2337" y="2386"/>
                        <a:pt x="2337" y="2387"/>
                        <a:pt x="2337" y="2388"/>
                      </a:cubicBezTo>
                      <a:lnTo>
                        <a:pt x="2337" y="2388"/>
                      </a:lnTo>
                      <a:cubicBezTo>
                        <a:pt x="2337" y="2389"/>
                        <a:pt x="2337" y="2390"/>
                        <a:pt x="2335" y="2390"/>
                      </a:cubicBezTo>
                      <a:cubicBezTo>
                        <a:pt x="2334" y="2390"/>
                        <a:pt x="2333" y="2389"/>
                        <a:pt x="2333" y="2388"/>
                      </a:cubicBezTo>
                      <a:close/>
                      <a:moveTo>
                        <a:pt x="2333" y="2380"/>
                      </a:moveTo>
                      <a:lnTo>
                        <a:pt x="2333" y="2380"/>
                      </a:lnTo>
                      <a:cubicBezTo>
                        <a:pt x="2333" y="2379"/>
                        <a:pt x="2334" y="2378"/>
                        <a:pt x="2335" y="2378"/>
                      </a:cubicBezTo>
                      <a:cubicBezTo>
                        <a:pt x="2337" y="2378"/>
                        <a:pt x="2337" y="2379"/>
                        <a:pt x="2337" y="2380"/>
                      </a:cubicBezTo>
                      <a:lnTo>
                        <a:pt x="2337" y="2380"/>
                      </a:lnTo>
                      <a:cubicBezTo>
                        <a:pt x="2337" y="2381"/>
                        <a:pt x="2337" y="2382"/>
                        <a:pt x="2335" y="2382"/>
                      </a:cubicBezTo>
                      <a:cubicBezTo>
                        <a:pt x="2334" y="2382"/>
                        <a:pt x="2333" y="2381"/>
                        <a:pt x="2333" y="2380"/>
                      </a:cubicBezTo>
                      <a:close/>
                      <a:moveTo>
                        <a:pt x="2333" y="2372"/>
                      </a:moveTo>
                      <a:lnTo>
                        <a:pt x="2333" y="2372"/>
                      </a:lnTo>
                      <a:cubicBezTo>
                        <a:pt x="2333" y="2371"/>
                        <a:pt x="2334" y="2370"/>
                        <a:pt x="2335" y="2370"/>
                      </a:cubicBezTo>
                      <a:cubicBezTo>
                        <a:pt x="2337" y="2370"/>
                        <a:pt x="2337" y="2371"/>
                        <a:pt x="2337" y="2372"/>
                      </a:cubicBezTo>
                      <a:lnTo>
                        <a:pt x="2337" y="2372"/>
                      </a:lnTo>
                      <a:cubicBezTo>
                        <a:pt x="2337" y="2373"/>
                        <a:pt x="2337" y="2374"/>
                        <a:pt x="2335" y="2374"/>
                      </a:cubicBezTo>
                      <a:cubicBezTo>
                        <a:pt x="2334" y="2374"/>
                        <a:pt x="2333" y="2373"/>
                        <a:pt x="2333" y="2372"/>
                      </a:cubicBezTo>
                      <a:close/>
                      <a:moveTo>
                        <a:pt x="2333" y="2364"/>
                      </a:moveTo>
                      <a:lnTo>
                        <a:pt x="2333" y="2364"/>
                      </a:lnTo>
                      <a:cubicBezTo>
                        <a:pt x="2333" y="2363"/>
                        <a:pt x="2334" y="2362"/>
                        <a:pt x="2335" y="2362"/>
                      </a:cubicBezTo>
                      <a:cubicBezTo>
                        <a:pt x="2337" y="2362"/>
                        <a:pt x="2337" y="2363"/>
                        <a:pt x="2337" y="2364"/>
                      </a:cubicBezTo>
                      <a:lnTo>
                        <a:pt x="2337" y="2364"/>
                      </a:lnTo>
                      <a:cubicBezTo>
                        <a:pt x="2337" y="2365"/>
                        <a:pt x="2337" y="2366"/>
                        <a:pt x="2335" y="2366"/>
                      </a:cubicBezTo>
                      <a:cubicBezTo>
                        <a:pt x="2334" y="2366"/>
                        <a:pt x="2333" y="2365"/>
                        <a:pt x="2333" y="2364"/>
                      </a:cubicBezTo>
                      <a:close/>
                      <a:moveTo>
                        <a:pt x="2333" y="2356"/>
                      </a:moveTo>
                      <a:lnTo>
                        <a:pt x="2333" y="2356"/>
                      </a:lnTo>
                      <a:cubicBezTo>
                        <a:pt x="2333" y="2355"/>
                        <a:pt x="2334" y="2354"/>
                        <a:pt x="2335" y="2354"/>
                      </a:cubicBezTo>
                      <a:cubicBezTo>
                        <a:pt x="2337" y="2354"/>
                        <a:pt x="2337" y="2355"/>
                        <a:pt x="2337" y="2356"/>
                      </a:cubicBezTo>
                      <a:lnTo>
                        <a:pt x="2337" y="2356"/>
                      </a:lnTo>
                      <a:cubicBezTo>
                        <a:pt x="2337" y="2357"/>
                        <a:pt x="2337" y="2358"/>
                        <a:pt x="2335" y="2358"/>
                      </a:cubicBezTo>
                      <a:cubicBezTo>
                        <a:pt x="2334" y="2358"/>
                        <a:pt x="2333" y="2357"/>
                        <a:pt x="2333" y="2356"/>
                      </a:cubicBezTo>
                      <a:close/>
                      <a:moveTo>
                        <a:pt x="2333" y="2348"/>
                      </a:moveTo>
                      <a:lnTo>
                        <a:pt x="2333" y="2348"/>
                      </a:lnTo>
                      <a:cubicBezTo>
                        <a:pt x="2333" y="2347"/>
                        <a:pt x="2334" y="2346"/>
                        <a:pt x="2335" y="2346"/>
                      </a:cubicBezTo>
                      <a:cubicBezTo>
                        <a:pt x="2337" y="2346"/>
                        <a:pt x="2337" y="2347"/>
                        <a:pt x="2337" y="2348"/>
                      </a:cubicBezTo>
                      <a:lnTo>
                        <a:pt x="2337" y="2348"/>
                      </a:lnTo>
                      <a:cubicBezTo>
                        <a:pt x="2337" y="2349"/>
                        <a:pt x="2337" y="2350"/>
                        <a:pt x="2335" y="2350"/>
                      </a:cubicBezTo>
                      <a:cubicBezTo>
                        <a:pt x="2334" y="2350"/>
                        <a:pt x="2333" y="2349"/>
                        <a:pt x="2333" y="2348"/>
                      </a:cubicBezTo>
                      <a:close/>
                      <a:moveTo>
                        <a:pt x="2333" y="2340"/>
                      </a:moveTo>
                      <a:lnTo>
                        <a:pt x="2333" y="2340"/>
                      </a:lnTo>
                      <a:cubicBezTo>
                        <a:pt x="2333" y="2339"/>
                        <a:pt x="2334" y="2338"/>
                        <a:pt x="2335" y="2338"/>
                      </a:cubicBezTo>
                      <a:cubicBezTo>
                        <a:pt x="2337" y="2338"/>
                        <a:pt x="2337" y="2339"/>
                        <a:pt x="2337" y="2340"/>
                      </a:cubicBezTo>
                      <a:lnTo>
                        <a:pt x="2337" y="2340"/>
                      </a:lnTo>
                      <a:cubicBezTo>
                        <a:pt x="2337" y="2341"/>
                        <a:pt x="2337" y="2342"/>
                        <a:pt x="2335" y="2342"/>
                      </a:cubicBezTo>
                      <a:cubicBezTo>
                        <a:pt x="2334" y="2342"/>
                        <a:pt x="2333" y="2341"/>
                        <a:pt x="2333" y="2340"/>
                      </a:cubicBezTo>
                      <a:close/>
                      <a:moveTo>
                        <a:pt x="2333" y="2332"/>
                      </a:moveTo>
                      <a:lnTo>
                        <a:pt x="2333" y="2332"/>
                      </a:lnTo>
                      <a:cubicBezTo>
                        <a:pt x="2333" y="2331"/>
                        <a:pt x="2334" y="2330"/>
                        <a:pt x="2335" y="2330"/>
                      </a:cubicBezTo>
                      <a:cubicBezTo>
                        <a:pt x="2337" y="2330"/>
                        <a:pt x="2337" y="2331"/>
                        <a:pt x="2337" y="2332"/>
                      </a:cubicBezTo>
                      <a:lnTo>
                        <a:pt x="2337" y="2332"/>
                      </a:lnTo>
                      <a:cubicBezTo>
                        <a:pt x="2337" y="2333"/>
                        <a:pt x="2337" y="2334"/>
                        <a:pt x="2335" y="2334"/>
                      </a:cubicBezTo>
                      <a:cubicBezTo>
                        <a:pt x="2334" y="2334"/>
                        <a:pt x="2333" y="2333"/>
                        <a:pt x="2333" y="2332"/>
                      </a:cubicBezTo>
                      <a:close/>
                      <a:moveTo>
                        <a:pt x="2333" y="2324"/>
                      </a:moveTo>
                      <a:lnTo>
                        <a:pt x="2333" y="2324"/>
                      </a:lnTo>
                      <a:cubicBezTo>
                        <a:pt x="2333" y="2323"/>
                        <a:pt x="2334" y="2322"/>
                        <a:pt x="2335" y="2322"/>
                      </a:cubicBezTo>
                      <a:cubicBezTo>
                        <a:pt x="2337" y="2322"/>
                        <a:pt x="2337" y="2323"/>
                        <a:pt x="2337" y="2324"/>
                      </a:cubicBezTo>
                      <a:lnTo>
                        <a:pt x="2337" y="2324"/>
                      </a:lnTo>
                      <a:cubicBezTo>
                        <a:pt x="2337" y="2325"/>
                        <a:pt x="2337" y="2326"/>
                        <a:pt x="2335" y="2326"/>
                      </a:cubicBezTo>
                      <a:cubicBezTo>
                        <a:pt x="2334" y="2326"/>
                        <a:pt x="2333" y="2325"/>
                        <a:pt x="2333" y="2324"/>
                      </a:cubicBezTo>
                      <a:close/>
                      <a:moveTo>
                        <a:pt x="2333" y="2316"/>
                      </a:moveTo>
                      <a:lnTo>
                        <a:pt x="2333" y="2316"/>
                      </a:lnTo>
                      <a:cubicBezTo>
                        <a:pt x="2333" y="2315"/>
                        <a:pt x="2334" y="2314"/>
                        <a:pt x="2335" y="2314"/>
                      </a:cubicBezTo>
                      <a:cubicBezTo>
                        <a:pt x="2337" y="2314"/>
                        <a:pt x="2337" y="2315"/>
                        <a:pt x="2337" y="2316"/>
                      </a:cubicBezTo>
                      <a:lnTo>
                        <a:pt x="2337" y="2316"/>
                      </a:lnTo>
                      <a:cubicBezTo>
                        <a:pt x="2337" y="2317"/>
                        <a:pt x="2337" y="2318"/>
                        <a:pt x="2335" y="2318"/>
                      </a:cubicBezTo>
                      <a:cubicBezTo>
                        <a:pt x="2334" y="2318"/>
                        <a:pt x="2333" y="2317"/>
                        <a:pt x="2333" y="2316"/>
                      </a:cubicBezTo>
                      <a:close/>
                      <a:moveTo>
                        <a:pt x="2333" y="2308"/>
                      </a:moveTo>
                      <a:lnTo>
                        <a:pt x="2333" y="2308"/>
                      </a:lnTo>
                      <a:cubicBezTo>
                        <a:pt x="2333" y="2307"/>
                        <a:pt x="2334" y="2306"/>
                        <a:pt x="2335" y="2306"/>
                      </a:cubicBezTo>
                      <a:cubicBezTo>
                        <a:pt x="2337" y="2306"/>
                        <a:pt x="2337" y="2307"/>
                        <a:pt x="2337" y="2308"/>
                      </a:cubicBezTo>
                      <a:lnTo>
                        <a:pt x="2337" y="2308"/>
                      </a:lnTo>
                      <a:cubicBezTo>
                        <a:pt x="2337" y="2309"/>
                        <a:pt x="2337" y="2310"/>
                        <a:pt x="2335" y="2310"/>
                      </a:cubicBezTo>
                      <a:cubicBezTo>
                        <a:pt x="2334" y="2310"/>
                        <a:pt x="2333" y="2309"/>
                        <a:pt x="2333" y="2308"/>
                      </a:cubicBezTo>
                      <a:close/>
                      <a:moveTo>
                        <a:pt x="2333" y="2300"/>
                      </a:moveTo>
                      <a:lnTo>
                        <a:pt x="2333" y="2300"/>
                      </a:lnTo>
                      <a:cubicBezTo>
                        <a:pt x="2333" y="2299"/>
                        <a:pt x="2334" y="2298"/>
                        <a:pt x="2335" y="2298"/>
                      </a:cubicBezTo>
                      <a:cubicBezTo>
                        <a:pt x="2337" y="2298"/>
                        <a:pt x="2337" y="2299"/>
                        <a:pt x="2337" y="2300"/>
                      </a:cubicBezTo>
                      <a:lnTo>
                        <a:pt x="2337" y="2300"/>
                      </a:lnTo>
                      <a:cubicBezTo>
                        <a:pt x="2337" y="2301"/>
                        <a:pt x="2337" y="2302"/>
                        <a:pt x="2335" y="2302"/>
                      </a:cubicBezTo>
                      <a:cubicBezTo>
                        <a:pt x="2334" y="2302"/>
                        <a:pt x="2333" y="2301"/>
                        <a:pt x="2333" y="2300"/>
                      </a:cubicBezTo>
                      <a:close/>
                      <a:moveTo>
                        <a:pt x="2333" y="2292"/>
                      </a:moveTo>
                      <a:lnTo>
                        <a:pt x="2333" y="2292"/>
                      </a:lnTo>
                      <a:cubicBezTo>
                        <a:pt x="2333" y="2291"/>
                        <a:pt x="2334" y="2290"/>
                        <a:pt x="2335" y="2290"/>
                      </a:cubicBezTo>
                      <a:cubicBezTo>
                        <a:pt x="2337" y="2290"/>
                        <a:pt x="2337" y="2291"/>
                        <a:pt x="2337" y="2292"/>
                      </a:cubicBezTo>
                      <a:lnTo>
                        <a:pt x="2337" y="2292"/>
                      </a:lnTo>
                      <a:cubicBezTo>
                        <a:pt x="2337" y="2293"/>
                        <a:pt x="2337" y="2294"/>
                        <a:pt x="2335" y="2294"/>
                      </a:cubicBezTo>
                      <a:cubicBezTo>
                        <a:pt x="2334" y="2294"/>
                        <a:pt x="2333" y="2293"/>
                        <a:pt x="2333" y="2292"/>
                      </a:cubicBezTo>
                      <a:close/>
                      <a:moveTo>
                        <a:pt x="2333" y="2284"/>
                      </a:moveTo>
                      <a:lnTo>
                        <a:pt x="2333" y="2284"/>
                      </a:lnTo>
                      <a:cubicBezTo>
                        <a:pt x="2333" y="2283"/>
                        <a:pt x="2334" y="2282"/>
                        <a:pt x="2335" y="2282"/>
                      </a:cubicBezTo>
                      <a:cubicBezTo>
                        <a:pt x="2337" y="2282"/>
                        <a:pt x="2337" y="2283"/>
                        <a:pt x="2337" y="2284"/>
                      </a:cubicBezTo>
                      <a:lnTo>
                        <a:pt x="2337" y="2284"/>
                      </a:lnTo>
                      <a:cubicBezTo>
                        <a:pt x="2337" y="2285"/>
                        <a:pt x="2337" y="2286"/>
                        <a:pt x="2335" y="2286"/>
                      </a:cubicBezTo>
                      <a:cubicBezTo>
                        <a:pt x="2334" y="2286"/>
                        <a:pt x="2333" y="2285"/>
                        <a:pt x="2333" y="2284"/>
                      </a:cubicBezTo>
                      <a:close/>
                      <a:moveTo>
                        <a:pt x="2333" y="2276"/>
                      </a:moveTo>
                      <a:lnTo>
                        <a:pt x="2333" y="2276"/>
                      </a:lnTo>
                      <a:cubicBezTo>
                        <a:pt x="2333" y="2275"/>
                        <a:pt x="2334" y="2274"/>
                        <a:pt x="2335" y="2274"/>
                      </a:cubicBezTo>
                      <a:cubicBezTo>
                        <a:pt x="2337" y="2274"/>
                        <a:pt x="2337" y="2275"/>
                        <a:pt x="2337" y="2276"/>
                      </a:cubicBezTo>
                      <a:lnTo>
                        <a:pt x="2337" y="2276"/>
                      </a:lnTo>
                      <a:cubicBezTo>
                        <a:pt x="2337" y="2277"/>
                        <a:pt x="2337" y="2278"/>
                        <a:pt x="2335" y="2278"/>
                      </a:cubicBezTo>
                      <a:cubicBezTo>
                        <a:pt x="2334" y="2278"/>
                        <a:pt x="2333" y="2277"/>
                        <a:pt x="2333" y="2276"/>
                      </a:cubicBezTo>
                      <a:close/>
                      <a:moveTo>
                        <a:pt x="2333" y="2268"/>
                      </a:moveTo>
                      <a:lnTo>
                        <a:pt x="2333" y="2268"/>
                      </a:lnTo>
                      <a:cubicBezTo>
                        <a:pt x="2333" y="2267"/>
                        <a:pt x="2334" y="2266"/>
                        <a:pt x="2335" y="2266"/>
                      </a:cubicBezTo>
                      <a:cubicBezTo>
                        <a:pt x="2337" y="2266"/>
                        <a:pt x="2337" y="2267"/>
                        <a:pt x="2337" y="2268"/>
                      </a:cubicBezTo>
                      <a:lnTo>
                        <a:pt x="2337" y="2268"/>
                      </a:lnTo>
                      <a:cubicBezTo>
                        <a:pt x="2337" y="2269"/>
                        <a:pt x="2337" y="2270"/>
                        <a:pt x="2335" y="2270"/>
                      </a:cubicBezTo>
                      <a:cubicBezTo>
                        <a:pt x="2334" y="2270"/>
                        <a:pt x="2333" y="2269"/>
                        <a:pt x="2333" y="2268"/>
                      </a:cubicBezTo>
                      <a:close/>
                      <a:moveTo>
                        <a:pt x="2333" y="2260"/>
                      </a:moveTo>
                      <a:lnTo>
                        <a:pt x="2333" y="2260"/>
                      </a:lnTo>
                      <a:cubicBezTo>
                        <a:pt x="2333" y="2259"/>
                        <a:pt x="2334" y="2258"/>
                        <a:pt x="2335" y="2258"/>
                      </a:cubicBezTo>
                      <a:cubicBezTo>
                        <a:pt x="2337" y="2258"/>
                        <a:pt x="2337" y="2259"/>
                        <a:pt x="2337" y="2260"/>
                      </a:cubicBezTo>
                      <a:lnTo>
                        <a:pt x="2337" y="2260"/>
                      </a:lnTo>
                      <a:cubicBezTo>
                        <a:pt x="2337" y="2261"/>
                        <a:pt x="2337" y="2262"/>
                        <a:pt x="2335" y="2262"/>
                      </a:cubicBezTo>
                      <a:cubicBezTo>
                        <a:pt x="2334" y="2262"/>
                        <a:pt x="2333" y="2261"/>
                        <a:pt x="2333" y="2260"/>
                      </a:cubicBezTo>
                      <a:close/>
                      <a:moveTo>
                        <a:pt x="2333" y="2252"/>
                      </a:moveTo>
                      <a:lnTo>
                        <a:pt x="2333" y="2252"/>
                      </a:lnTo>
                      <a:cubicBezTo>
                        <a:pt x="2333" y="2251"/>
                        <a:pt x="2334" y="2250"/>
                        <a:pt x="2335" y="2250"/>
                      </a:cubicBezTo>
                      <a:cubicBezTo>
                        <a:pt x="2337" y="2250"/>
                        <a:pt x="2337" y="2251"/>
                        <a:pt x="2337" y="2252"/>
                      </a:cubicBezTo>
                      <a:lnTo>
                        <a:pt x="2337" y="2252"/>
                      </a:lnTo>
                      <a:cubicBezTo>
                        <a:pt x="2337" y="2253"/>
                        <a:pt x="2337" y="2254"/>
                        <a:pt x="2335" y="2254"/>
                      </a:cubicBezTo>
                      <a:cubicBezTo>
                        <a:pt x="2334" y="2254"/>
                        <a:pt x="2333" y="2253"/>
                        <a:pt x="2333" y="2252"/>
                      </a:cubicBezTo>
                      <a:close/>
                      <a:moveTo>
                        <a:pt x="2333" y="2244"/>
                      </a:moveTo>
                      <a:lnTo>
                        <a:pt x="2333" y="2244"/>
                      </a:lnTo>
                      <a:cubicBezTo>
                        <a:pt x="2333" y="2243"/>
                        <a:pt x="2334" y="2242"/>
                        <a:pt x="2335" y="2242"/>
                      </a:cubicBezTo>
                      <a:cubicBezTo>
                        <a:pt x="2337" y="2242"/>
                        <a:pt x="2337" y="2243"/>
                        <a:pt x="2337" y="2244"/>
                      </a:cubicBezTo>
                      <a:lnTo>
                        <a:pt x="2337" y="2244"/>
                      </a:lnTo>
                      <a:cubicBezTo>
                        <a:pt x="2337" y="2245"/>
                        <a:pt x="2337" y="2246"/>
                        <a:pt x="2335" y="2246"/>
                      </a:cubicBezTo>
                      <a:cubicBezTo>
                        <a:pt x="2334" y="2246"/>
                        <a:pt x="2333" y="2245"/>
                        <a:pt x="2333" y="2244"/>
                      </a:cubicBezTo>
                      <a:close/>
                      <a:moveTo>
                        <a:pt x="2333" y="2236"/>
                      </a:moveTo>
                      <a:lnTo>
                        <a:pt x="2333" y="2236"/>
                      </a:lnTo>
                      <a:cubicBezTo>
                        <a:pt x="2333" y="2235"/>
                        <a:pt x="2334" y="2234"/>
                        <a:pt x="2335" y="2234"/>
                      </a:cubicBezTo>
                      <a:cubicBezTo>
                        <a:pt x="2337" y="2234"/>
                        <a:pt x="2337" y="2235"/>
                        <a:pt x="2337" y="2236"/>
                      </a:cubicBezTo>
                      <a:lnTo>
                        <a:pt x="2337" y="2236"/>
                      </a:lnTo>
                      <a:cubicBezTo>
                        <a:pt x="2337" y="2237"/>
                        <a:pt x="2337" y="2238"/>
                        <a:pt x="2335" y="2238"/>
                      </a:cubicBezTo>
                      <a:cubicBezTo>
                        <a:pt x="2334" y="2238"/>
                        <a:pt x="2333" y="2237"/>
                        <a:pt x="2333" y="2236"/>
                      </a:cubicBezTo>
                      <a:close/>
                      <a:moveTo>
                        <a:pt x="2333" y="2228"/>
                      </a:moveTo>
                      <a:lnTo>
                        <a:pt x="2333" y="2228"/>
                      </a:lnTo>
                      <a:cubicBezTo>
                        <a:pt x="2333" y="2227"/>
                        <a:pt x="2334" y="2226"/>
                        <a:pt x="2335" y="2226"/>
                      </a:cubicBezTo>
                      <a:cubicBezTo>
                        <a:pt x="2337" y="2226"/>
                        <a:pt x="2337" y="2227"/>
                        <a:pt x="2337" y="2228"/>
                      </a:cubicBezTo>
                      <a:lnTo>
                        <a:pt x="2337" y="2228"/>
                      </a:lnTo>
                      <a:cubicBezTo>
                        <a:pt x="2337" y="2229"/>
                        <a:pt x="2337" y="2230"/>
                        <a:pt x="2335" y="2230"/>
                      </a:cubicBezTo>
                      <a:cubicBezTo>
                        <a:pt x="2334" y="2230"/>
                        <a:pt x="2333" y="2229"/>
                        <a:pt x="2333" y="2228"/>
                      </a:cubicBezTo>
                      <a:close/>
                      <a:moveTo>
                        <a:pt x="2333" y="2220"/>
                      </a:moveTo>
                      <a:lnTo>
                        <a:pt x="2333" y="2220"/>
                      </a:lnTo>
                      <a:cubicBezTo>
                        <a:pt x="2333" y="2219"/>
                        <a:pt x="2334" y="2218"/>
                        <a:pt x="2335" y="2218"/>
                      </a:cubicBezTo>
                      <a:cubicBezTo>
                        <a:pt x="2337" y="2218"/>
                        <a:pt x="2337" y="2219"/>
                        <a:pt x="2337" y="2220"/>
                      </a:cubicBezTo>
                      <a:lnTo>
                        <a:pt x="2337" y="2220"/>
                      </a:lnTo>
                      <a:cubicBezTo>
                        <a:pt x="2337" y="2221"/>
                        <a:pt x="2337" y="2222"/>
                        <a:pt x="2335" y="2222"/>
                      </a:cubicBezTo>
                      <a:cubicBezTo>
                        <a:pt x="2334" y="2222"/>
                        <a:pt x="2333" y="2221"/>
                        <a:pt x="2333" y="2220"/>
                      </a:cubicBezTo>
                      <a:close/>
                      <a:moveTo>
                        <a:pt x="2333" y="2212"/>
                      </a:moveTo>
                      <a:lnTo>
                        <a:pt x="2333" y="2212"/>
                      </a:lnTo>
                      <a:cubicBezTo>
                        <a:pt x="2333" y="2211"/>
                        <a:pt x="2334" y="2210"/>
                        <a:pt x="2335" y="2210"/>
                      </a:cubicBezTo>
                      <a:cubicBezTo>
                        <a:pt x="2337" y="2210"/>
                        <a:pt x="2337" y="2211"/>
                        <a:pt x="2337" y="2212"/>
                      </a:cubicBezTo>
                      <a:lnTo>
                        <a:pt x="2337" y="2212"/>
                      </a:lnTo>
                      <a:cubicBezTo>
                        <a:pt x="2337" y="2213"/>
                        <a:pt x="2337" y="2214"/>
                        <a:pt x="2335" y="2214"/>
                      </a:cubicBezTo>
                      <a:cubicBezTo>
                        <a:pt x="2334" y="2214"/>
                        <a:pt x="2333" y="2213"/>
                        <a:pt x="2333" y="2212"/>
                      </a:cubicBezTo>
                      <a:close/>
                      <a:moveTo>
                        <a:pt x="2333" y="2204"/>
                      </a:moveTo>
                      <a:lnTo>
                        <a:pt x="2333" y="2204"/>
                      </a:lnTo>
                      <a:cubicBezTo>
                        <a:pt x="2333" y="2203"/>
                        <a:pt x="2334" y="2202"/>
                        <a:pt x="2335" y="2202"/>
                      </a:cubicBezTo>
                      <a:cubicBezTo>
                        <a:pt x="2337" y="2202"/>
                        <a:pt x="2337" y="2203"/>
                        <a:pt x="2337" y="2204"/>
                      </a:cubicBezTo>
                      <a:lnTo>
                        <a:pt x="2337" y="2204"/>
                      </a:lnTo>
                      <a:cubicBezTo>
                        <a:pt x="2337" y="2205"/>
                        <a:pt x="2337" y="2206"/>
                        <a:pt x="2335" y="2206"/>
                      </a:cubicBezTo>
                      <a:cubicBezTo>
                        <a:pt x="2334" y="2206"/>
                        <a:pt x="2333" y="2205"/>
                        <a:pt x="2333" y="2204"/>
                      </a:cubicBezTo>
                      <a:close/>
                      <a:moveTo>
                        <a:pt x="2333" y="2196"/>
                      </a:moveTo>
                      <a:lnTo>
                        <a:pt x="2333" y="2196"/>
                      </a:lnTo>
                      <a:cubicBezTo>
                        <a:pt x="2333" y="2195"/>
                        <a:pt x="2334" y="2194"/>
                        <a:pt x="2335" y="2194"/>
                      </a:cubicBezTo>
                      <a:cubicBezTo>
                        <a:pt x="2337" y="2194"/>
                        <a:pt x="2337" y="2195"/>
                        <a:pt x="2337" y="2196"/>
                      </a:cubicBezTo>
                      <a:lnTo>
                        <a:pt x="2337" y="2196"/>
                      </a:lnTo>
                      <a:cubicBezTo>
                        <a:pt x="2337" y="2197"/>
                        <a:pt x="2337" y="2198"/>
                        <a:pt x="2335" y="2198"/>
                      </a:cubicBezTo>
                      <a:cubicBezTo>
                        <a:pt x="2334" y="2198"/>
                        <a:pt x="2333" y="2197"/>
                        <a:pt x="2333" y="2196"/>
                      </a:cubicBezTo>
                      <a:close/>
                      <a:moveTo>
                        <a:pt x="2333" y="2188"/>
                      </a:moveTo>
                      <a:lnTo>
                        <a:pt x="2333" y="2188"/>
                      </a:lnTo>
                      <a:cubicBezTo>
                        <a:pt x="2333" y="2187"/>
                        <a:pt x="2334" y="2186"/>
                        <a:pt x="2335" y="2186"/>
                      </a:cubicBezTo>
                      <a:cubicBezTo>
                        <a:pt x="2337" y="2186"/>
                        <a:pt x="2337" y="2187"/>
                        <a:pt x="2337" y="2188"/>
                      </a:cubicBezTo>
                      <a:lnTo>
                        <a:pt x="2337" y="2188"/>
                      </a:lnTo>
                      <a:cubicBezTo>
                        <a:pt x="2337" y="2189"/>
                        <a:pt x="2337" y="2190"/>
                        <a:pt x="2335" y="2190"/>
                      </a:cubicBezTo>
                      <a:cubicBezTo>
                        <a:pt x="2334" y="2190"/>
                        <a:pt x="2333" y="2189"/>
                        <a:pt x="2333" y="2188"/>
                      </a:cubicBezTo>
                      <a:close/>
                      <a:moveTo>
                        <a:pt x="2333" y="2180"/>
                      </a:moveTo>
                      <a:lnTo>
                        <a:pt x="2333" y="2180"/>
                      </a:lnTo>
                      <a:cubicBezTo>
                        <a:pt x="2333" y="2179"/>
                        <a:pt x="2334" y="2178"/>
                        <a:pt x="2335" y="2178"/>
                      </a:cubicBezTo>
                      <a:cubicBezTo>
                        <a:pt x="2337" y="2178"/>
                        <a:pt x="2337" y="2179"/>
                        <a:pt x="2337" y="2180"/>
                      </a:cubicBezTo>
                      <a:lnTo>
                        <a:pt x="2337" y="2180"/>
                      </a:lnTo>
                      <a:cubicBezTo>
                        <a:pt x="2337" y="2181"/>
                        <a:pt x="2337" y="2182"/>
                        <a:pt x="2335" y="2182"/>
                      </a:cubicBezTo>
                      <a:cubicBezTo>
                        <a:pt x="2334" y="2182"/>
                        <a:pt x="2333" y="2181"/>
                        <a:pt x="2333" y="2180"/>
                      </a:cubicBezTo>
                      <a:close/>
                      <a:moveTo>
                        <a:pt x="2333" y="2172"/>
                      </a:moveTo>
                      <a:lnTo>
                        <a:pt x="2333" y="2172"/>
                      </a:lnTo>
                      <a:cubicBezTo>
                        <a:pt x="2333" y="2171"/>
                        <a:pt x="2334" y="2170"/>
                        <a:pt x="2335" y="2170"/>
                      </a:cubicBezTo>
                      <a:cubicBezTo>
                        <a:pt x="2337" y="2170"/>
                        <a:pt x="2337" y="2171"/>
                        <a:pt x="2337" y="2172"/>
                      </a:cubicBezTo>
                      <a:lnTo>
                        <a:pt x="2337" y="2172"/>
                      </a:lnTo>
                      <a:cubicBezTo>
                        <a:pt x="2337" y="2173"/>
                        <a:pt x="2337" y="2174"/>
                        <a:pt x="2335" y="2174"/>
                      </a:cubicBezTo>
                      <a:cubicBezTo>
                        <a:pt x="2334" y="2174"/>
                        <a:pt x="2333" y="2173"/>
                        <a:pt x="2333" y="2172"/>
                      </a:cubicBezTo>
                      <a:close/>
                      <a:moveTo>
                        <a:pt x="2333" y="2164"/>
                      </a:moveTo>
                      <a:lnTo>
                        <a:pt x="2333" y="2164"/>
                      </a:lnTo>
                      <a:cubicBezTo>
                        <a:pt x="2333" y="2163"/>
                        <a:pt x="2334" y="2162"/>
                        <a:pt x="2335" y="2162"/>
                      </a:cubicBezTo>
                      <a:cubicBezTo>
                        <a:pt x="2337" y="2162"/>
                        <a:pt x="2337" y="2163"/>
                        <a:pt x="2337" y="2164"/>
                      </a:cubicBezTo>
                      <a:lnTo>
                        <a:pt x="2337" y="2164"/>
                      </a:lnTo>
                      <a:cubicBezTo>
                        <a:pt x="2337" y="2165"/>
                        <a:pt x="2337" y="2166"/>
                        <a:pt x="2335" y="2166"/>
                      </a:cubicBezTo>
                      <a:cubicBezTo>
                        <a:pt x="2334" y="2166"/>
                        <a:pt x="2333" y="2165"/>
                        <a:pt x="2333" y="2164"/>
                      </a:cubicBezTo>
                      <a:close/>
                      <a:moveTo>
                        <a:pt x="2333" y="2156"/>
                      </a:moveTo>
                      <a:lnTo>
                        <a:pt x="2333" y="2156"/>
                      </a:lnTo>
                      <a:cubicBezTo>
                        <a:pt x="2333" y="2155"/>
                        <a:pt x="2334" y="2154"/>
                        <a:pt x="2335" y="2154"/>
                      </a:cubicBezTo>
                      <a:cubicBezTo>
                        <a:pt x="2337" y="2154"/>
                        <a:pt x="2337" y="2155"/>
                        <a:pt x="2337" y="2156"/>
                      </a:cubicBezTo>
                      <a:lnTo>
                        <a:pt x="2337" y="2156"/>
                      </a:lnTo>
                      <a:cubicBezTo>
                        <a:pt x="2337" y="2157"/>
                        <a:pt x="2337" y="2158"/>
                        <a:pt x="2335" y="2158"/>
                      </a:cubicBezTo>
                      <a:cubicBezTo>
                        <a:pt x="2334" y="2158"/>
                        <a:pt x="2333" y="2157"/>
                        <a:pt x="2333" y="2156"/>
                      </a:cubicBezTo>
                      <a:close/>
                      <a:moveTo>
                        <a:pt x="2333" y="2148"/>
                      </a:moveTo>
                      <a:lnTo>
                        <a:pt x="2333" y="2148"/>
                      </a:lnTo>
                      <a:cubicBezTo>
                        <a:pt x="2333" y="2147"/>
                        <a:pt x="2334" y="2146"/>
                        <a:pt x="2335" y="2146"/>
                      </a:cubicBezTo>
                      <a:cubicBezTo>
                        <a:pt x="2337" y="2146"/>
                        <a:pt x="2337" y="2147"/>
                        <a:pt x="2337" y="2148"/>
                      </a:cubicBezTo>
                      <a:lnTo>
                        <a:pt x="2337" y="2148"/>
                      </a:lnTo>
                      <a:cubicBezTo>
                        <a:pt x="2337" y="2149"/>
                        <a:pt x="2337" y="2150"/>
                        <a:pt x="2335" y="2150"/>
                      </a:cubicBezTo>
                      <a:cubicBezTo>
                        <a:pt x="2334" y="2150"/>
                        <a:pt x="2333" y="2149"/>
                        <a:pt x="2333" y="2148"/>
                      </a:cubicBezTo>
                      <a:close/>
                      <a:moveTo>
                        <a:pt x="2333" y="2140"/>
                      </a:moveTo>
                      <a:lnTo>
                        <a:pt x="2333" y="2140"/>
                      </a:lnTo>
                      <a:cubicBezTo>
                        <a:pt x="2333" y="2139"/>
                        <a:pt x="2334" y="2138"/>
                        <a:pt x="2335" y="2138"/>
                      </a:cubicBezTo>
                      <a:cubicBezTo>
                        <a:pt x="2337" y="2138"/>
                        <a:pt x="2337" y="2139"/>
                        <a:pt x="2337" y="2140"/>
                      </a:cubicBezTo>
                      <a:lnTo>
                        <a:pt x="2337" y="2140"/>
                      </a:lnTo>
                      <a:cubicBezTo>
                        <a:pt x="2337" y="2141"/>
                        <a:pt x="2337" y="2142"/>
                        <a:pt x="2335" y="2142"/>
                      </a:cubicBezTo>
                      <a:cubicBezTo>
                        <a:pt x="2334" y="2142"/>
                        <a:pt x="2333" y="2141"/>
                        <a:pt x="2333" y="2140"/>
                      </a:cubicBezTo>
                      <a:close/>
                      <a:moveTo>
                        <a:pt x="2333" y="2132"/>
                      </a:moveTo>
                      <a:lnTo>
                        <a:pt x="2333" y="2132"/>
                      </a:lnTo>
                      <a:cubicBezTo>
                        <a:pt x="2333" y="2131"/>
                        <a:pt x="2334" y="2130"/>
                        <a:pt x="2335" y="2130"/>
                      </a:cubicBezTo>
                      <a:cubicBezTo>
                        <a:pt x="2337" y="2130"/>
                        <a:pt x="2337" y="2131"/>
                        <a:pt x="2337" y="2132"/>
                      </a:cubicBezTo>
                      <a:lnTo>
                        <a:pt x="2337" y="2132"/>
                      </a:lnTo>
                      <a:cubicBezTo>
                        <a:pt x="2337" y="2133"/>
                        <a:pt x="2337" y="2134"/>
                        <a:pt x="2335" y="2134"/>
                      </a:cubicBezTo>
                      <a:cubicBezTo>
                        <a:pt x="2334" y="2134"/>
                        <a:pt x="2333" y="2133"/>
                        <a:pt x="2333" y="2132"/>
                      </a:cubicBezTo>
                      <a:close/>
                      <a:moveTo>
                        <a:pt x="2333" y="2124"/>
                      </a:moveTo>
                      <a:lnTo>
                        <a:pt x="2333" y="2124"/>
                      </a:lnTo>
                      <a:cubicBezTo>
                        <a:pt x="2333" y="2123"/>
                        <a:pt x="2334" y="2122"/>
                        <a:pt x="2335" y="2122"/>
                      </a:cubicBezTo>
                      <a:cubicBezTo>
                        <a:pt x="2337" y="2122"/>
                        <a:pt x="2337" y="2123"/>
                        <a:pt x="2337" y="2124"/>
                      </a:cubicBezTo>
                      <a:lnTo>
                        <a:pt x="2337" y="2124"/>
                      </a:lnTo>
                      <a:cubicBezTo>
                        <a:pt x="2337" y="2125"/>
                        <a:pt x="2337" y="2126"/>
                        <a:pt x="2335" y="2126"/>
                      </a:cubicBezTo>
                      <a:cubicBezTo>
                        <a:pt x="2334" y="2126"/>
                        <a:pt x="2333" y="2125"/>
                        <a:pt x="2333" y="2124"/>
                      </a:cubicBezTo>
                      <a:close/>
                      <a:moveTo>
                        <a:pt x="2333" y="2116"/>
                      </a:moveTo>
                      <a:lnTo>
                        <a:pt x="2333" y="2116"/>
                      </a:lnTo>
                      <a:cubicBezTo>
                        <a:pt x="2333" y="2115"/>
                        <a:pt x="2334" y="2114"/>
                        <a:pt x="2335" y="2114"/>
                      </a:cubicBezTo>
                      <a:cubicBezTo>
                        <a:pt x="2337" y="2114"/>
                        <a:pt x="2337" y="2115"/>
                        <a:pt x="2337" y="2116"/>
                      </a:cubicBezTo>
                      <a:lnTo>
                        <a:pt x="2337" y="2116"/>
                      </a:lnTo>
                      <a:cubicBezTo>
                        <a:pt x="2337" y="2117"/>
                        <a:pt x="2337" y="2118"/>
                        <a:pt x="2335" y="2118"/>
                      </a:cubicBezTo>
                      <a:cubicBezTo>
                        <a:pt x="2334" y="2118"/>
                        <a:pt x="2333" y="2117"/>
                        <a:pt x="2333" y="2116"/>
                      </a:cubicBezTo>
                      <a:close/>
                      <a:moveTo>
                        <a:pt x="2333" y="2108"/>
                      </a:moveTo>
                      <a:lnTo>
                        <a:pt x="2333" y="2108"/>
                      </a:lnTo>
                      <a:cubicBezTo>
                        <a:pt x="2333" y="2107"/>
                        <a:pt x="2334" y="2106"/>
                        <a:pt x="2335" y="2106"/>
                      </a:cubicBezTo>
                      <a:cubicBezTo>
                        <a:pt x="2337" y="2106"/>
                        <a:pt x="2337" y="2107"/>
                        <a:pt x="2337" y="2108"/>
                      </a:cubicBezTo>
                      <a:lnTo>
                        <a:pt x="2337" y="2108"/>
                      </a:lnTo>
                      <a:cubicBezTo>
                        <a:pt x="2337" y="2109"/>
                        <a:pt x="2337" y="2110"/>
                        <a:pt x="2335" y="2110"/>
                      </a:cubicBezTo>
                      <a:cubicBezTo>
                        <a:pt x="2334" y="2110"/>
                        <a:pt x="2333" y="2109"/>
                        <a:pt x="2333" y="2108"/>
                      </a:cubicBezTo>
                      <a:close/>
                      <a:moveTo>
                        <a:pt x="2333" y="2100"/>
                      </a:moveTo>
                      <a:lnTo>
                        <a:pt x="2333" y="2100"/>
                      </a:lnTo>
                      <a:cubicBezTo>
                        <a:pt x="2333" y="2099"/>
                        <a:pt x="2334" y="2098"/>
                        <a:pt x="2335" y="2098"/>
                      </a:cubicBezTo>
                      <a:cubicBezTo>
                        <a:pt x="2337" y="2098"/>
                        <a:pt x="2337" y="2099"/>
                        <a:pt x="2337" y="2100"/>
                      </a:cubicBezTo>
                      <a:lnTo>
                        <a:pt x="2337" y="2100"/>
                      </a:lnTo>
                      <a:cubicBezTo>
                        <a:pt x="2337" y="2101"/>
                        <a:pt x="2337" y="2102"/>
                        <a:pt x="2335" y="2102"/>
                      </a:cubicBezTo>
                      <a:cubicBezTo>
                        <a:pt x="2334" y="2102"/>
                        <a:pt x="2333" y="2101"/>
                        <a:pt x="2333" y="2100"/>
                      </a:cubicBezTo>
                      <a:close/>
                      <a:moveTo>
                        <a:pt x="2333" y="2092"/>
                      </a:moveTo>
                      <a:lnTo>
                        <a:pt x="2333" y="2092"/>
                      </a:lnTo>
                      <a:cubicBezTo>
                        <a:pt x="2333" y="2091"/>
                        <a:pt x="2334" y="2090"/>
                        <a:pt x="2335" y="2090"/>
                      </a:cubicBezTo>
                      <a:cubicBezTo>
                        <a:pt x="2337" y="2090"/>
                        <a:pt x="2337" y="2091"/>
                        <a:pt x="2337" y="2092"/>
                      </a:cubicBezTo>
                      <a:lnTo>
                        <a:pt x="2337" y="2092"/>
                      </a:lnTo>
                      <a:cubicBezTo>
                        <a:pt x="2337" y="2093"/>
                        <a:pt x="2337" y="2094"/>
                        <a:pt x="2335" y="2094"/>
                      </a:cubicBezTo>
                      <a:cubicBezTo>
                        <a:pt x="2334" y="2094"/>
                        <a:pt x="2333" y="2093"/>
                        <a:pt x="2333" y="2092"/>
                      </a:cubicBezTo>
                      <a:close/>
                      <a:moveTo>
                        <a:pt x="2333" y="2084"/>
                      </a:moveTo>
                      <a:lnTo>
                        <a:pt x="2333" y="2084"/>
                      </a:lnTo>
                      <a:cubicBezTo>
                        <a:pt x="2333" y="2083"/>
                        <a:pt x="2334" y="2082"/>
                        <a:pt x="2335" y="2082"/>
                      </a:cubicBezTo>
                      <a:cubicBezTo>
                        <a:pt x="2337" y="2082"/>
                        <a:pt x="2337" y="2083"/>
                        <a:pt x="2337" y="2084"/>
                      </a:cubicBezTo>
                      <a:lnTo>
                        <a:pt x="2337" y="2084"/>
                      </a:lnTo>
                      <a:cubicBezTo>
                        <a:pt x="2337" y="2085"/>
                        <a:pt x="2337" y="2086"/>
                        <a:pt x="2335" y="2086"/>
                      </a:cubicBezTo>
                      <a:cubicBezTo>
                        <a:pt x="2334" y="2086"/>
                        <a:pt x="2333" y="2085"/>
                        <a:pt x="2333" y="2084"/>
                      </a:cubicBezTo>
                      <a:close/>
                      <a:moveTo>
                        <a:pt x="2333" y="2076"/>
                      </a:moveTo>
                      <a:lnTo>
                        <a:pt x="2333" y="2076"/>
                      </a:lnTo>
                      <a:cubicBezTo>
                        <a:pt x="2333" y="2075"/>
                        <a:pt x="2334" y="2074"/>
                        <a:pt x="2335" y="2074"/>
                      </a:cubicBezTo>
                      <a:cubicBezTo>
                        <a:pt x="2337" y="2074"/>
                        <a:pt x="2337" y="2075"/>
                        <a:pt x="2337" y="2076"/>
                      </a:cubicBezTo>
                      <a:lnTo>
                        <a:pt x="2337" y="2076"/>
                      </a:lnTo>
                      <a:cubicBezTo>
                        <a:pt x="2337" y="2077"/>
                        <a:pt x="2337" y="2078"/>
                        <a:pt x="2335" y="2078"/>
                      </a:cubicBezTo>
                      <a:cubicBezTo>
                        <a:pt x="2334" y="2078"/>
                        <a:pt x="2333" y="2077"/>
                        <a:pt x="2333" y="2076"/>
                      </a:cubicBezTo>
                      <a:close/>
                      <a:moveTo>
                        <a:pt x="2333" y="2068"/>
                      </a:moveTo>
                      <a:lnTo>
                        <a:pt x="2333" y="2068"/>
                      </a:lnTo>
                      <a:cubicBezTo>
                        <a:pt x="2333" y="2067"/>
                        <a:pt x="2334" y="2066"/>
                        <a:pt x="2335" y="2066"/>
                      </a:cubicBezTo>
                      <a:cubicBezTo>
                        <a:pt x="2337" y="2066"/>
                        <a:pt x="2337" y="2067"/>
                        <a:pt x="2337" y="2068"/>
                      </a:cubicBezTo>
                      <a:lnTo>
                        <a:pt x="2337" y="2068"/>
                      </a:lnTo>
                      <a:cubicBezTo>
                        <a:pt x="2337" y="2069"/>
                        <a:pt x="2337" y="2070"/>
                        <a:pt x="2335" y="2070"/>
                      </a:cubicBezTo>
                      <a:cubicBezTo>
                        <a:pt x="2334" y="2070"/>
                        <a:pt x="2333" y="2069"/>
                        <a:pt x="2333" y="2068"/>
                      </a:cubicBezTo>
                      <a:close/>
                      <a:moveTo>
                        <a:pt x="2333" y="2060"/>
                      </a:moveTo>
                      <a:lnTo>
                        <a:pt x="2333" y="2060"/>
                      </a:lnTo>
                      <a:cubicBezTo>
                        <a:pt x="2333" y="2059"/>
                        <a:pt x="2334" y="2058"/>
                        <a:pt x="2335" y="2058"/>
                      </a:cubicBezTo>
                      <a:cubicBezTo>
                        <a:pt x="2337" y="2058"/>
                        <a:pt x="2337" y="2059"/>
                        <a:pt x="2337" y="2060"/>
                      </a:cubicBezTo>
                      <a:lnTo>
                        <a:pt x="2337" y="2060"/>
                      </a:lnTo>
                      <a:cubicBezTo>
                        <a:pt x="2337" y="2061"/>
                        <a:pt x="2337" y="2062"/>
                        <a:pt x="2335" y="2062"/>
                      </a:cubicBezTo>
                      <a:cubicBezTo>
                        <a:pt x="2334" y="2062"/>
                        <a:pt x="2333" y="2061"/>
                        <a:pt x="2333" y="2060"/>
                      </a:cubicBezTo>
                      <a:close/>
                      <a:moveTo>
                        <a:pt x="2333" y="2052"/>
                      </a:moveTo>
                      <a:lnTo>
                        <a:pt x="2333" y="2052"/>
                      </a:lnTo>
                      <a:cubicBezTo>
                        <a:pt x="2333" y="2051"/>
                        <a:pt x="2334" y="2050"/>
                        <a:pt x="2335" y="2050"/>
                      </a:cubicBezTo>
                      <a:cubicBezTo>
                        <a:pt x="2337" y="2050"/>
                        <a:pt x="2337" y="2051"/>
                        <a:pt x="2337" y="2052"/>
                      </a:cubicBezTo>
                      <a:lnTo>
                        <a:pt x="2337" y="2052"/>
                      </a:lnTo>
                      <a:cubicBezTo>
                        <a:pt x="2337" y="2053"/>
                        <a:pt x="2337" y="2054"/>
                        <a:pt x="2335" y="2054"/>
                      </a:cubicBezTo>
                      <a:cubicBezTo>
                        <a:pt x="2334" y="2054"/>
                        <a:pt x="2333" y="2053"/>
                        <a:pt x="2333" y="2052"/>
                      </a:cubicBezTo>
                      <a:close/>
                      <a:moveTo>
                        <a:pt x="2333" y="2044"/>
                      </a:moveTo>
                      <a:lnTo>
                        <a:pt x="2333" y="2044"/>
                      </a:lnTo>
                      <a:cubicBezTo>
                        <a:pt x="2333" y="2043"/>
                        <a:pt x="2334" y="2042"/>
                        <a:pt x="2335" y="2042"/>
                      </a:cubicBezTo>
                      <a:cubicBezTo>
                        <a:pt x="2337" y="2042"/>
                        <a:pt x="2337" y="2043"/>
                        <a:pt x="2337" y="2044"/>
                      </a:cubicBezTo>
                      <a:lnTo>
                        <a:pt x="2337" y="2044"/>
                      </a:lnTo>
                      <a:cubicBezTo>
                        <a:pt x="2337" y="2045"/>
                        <a:pt x="2337" y="2046"/>
                        <a:pt x="2335" y="2046"/>
                      </a:cubicBezTo>
                      <a:cubicBezTo>
                        <a:pt x="2334" y="2046"/>
                        <a:pt x="2333" y="2045"/>
                        <a:pt x="2333" y="2044"/>
                      </a:cubicBezTo>
                      <a:close/>
                      <a:moveTo>
                        <a:pt x="2333" y="2036"/>
                      </a:moveTo>
                      <a:lnTo>
                        <a:pt x="2333" y="2036"/>
                      </a:lnTo>
                      <a:cubicBezTo>
                        <a:pt x="2333" y="2035"/>
                        <a:pt x="2334" y="2034"/>
                        <a:pt x="2335" y="2034"/>
                      </a:cubicBezTo>
                      <a:cubicBezTo>
                        <a:pt x="2337" y="2034"/>
                        <a:pt x="2337" y="2035"/>
                        <a:pt x="2337" y="2036"/>
                      </a:cubicBezTo>
                      <a:lnTo>
                        <a:pt x="2337" y="2036"/>
                      </a:lnTo>
                      <a:cubicBezTo>
                        <a:pt x="2337" y="2037"/>
                        <a:pt x="2337" y="2038"/>
                        <a:pt x="2335" y="2038"/>
                      </a:cubicBezTo>
                      <a:cubicBezTo>
                        <a:pt x="2334" y="2038"/>
                        <a:pt x="2333" y="2037"/>
                        <a:pt x="2333" y="2036"/>
                      </a:cubicBezTo>
                      <a:close/>
                      <a:moveTo>
                        <a:pt x="2333" y="2028"/>
                      </a:moveTo>
                      <a:lnTo>
                        <a:pt x="2333" y="2028"/>
                      </a:lnTo>
                      <a:cubicBezTo>
                        <a:pt x="2333" y="2027"/>
                        <a:pt x="2334" y="2026"/>
                        <a:pt x="2335" y="2026"/>
                      </a:cubicBezTo>
                      <a:cubicBezTo>
                        <a:pt x="2337" y="2026"/>
                        <a:pt x="2337" y="2027"/>
                        <a:pt x="2337" y="2028"/>
                      </a:cubicBezTo>
                      <a:lnTo>
                        <a:pt x="2337" y="2028"/>
                      </a:lnTo>
                      <a:cubicBezTo>
                        <a:pt x="2337" y="2029"/>
                        <a:pt x="2337" y="2030"/>
                        <a:pt x="2335" y="2030"/>
                      </a:cubicBezTo>
                      <a:cubicBezTo>
                        <a:pt x="2334" y="2030"/>
                        <a:pt x="2333" y="2029"/>
                        <a:pt x="2333" y="2028"/>
                      </a:cubicBezTo>
                      <a:close/>
                      <a:moveTo>
                        <a:pt x="2333" y="2020"/>
                      </a:moveTo>
                      <a:lnTo>
                        <a:pt x="2333" y="2020"/>
                      </a:lnTo>
                      <a:cubicBezTo>
                        <a:pt x="2333" y="2019"/>
                        <a:pt x="2334" y="2018"/>
                        <a:pt x="2335" y="2018"/>
                      </a:cubicBezTo>
                      <a:cubicBezTo>
                        <a:pt x="2337" y="2018"/>
                        <a:pt x="2337" y="2019"/>
                        <a:pt x="2337" y="2020"/>
                      </a:cubicBezTo>
                      <a:lnTo>
                        <a:pt x="2337" y="2020"/>
                      </a:lnTo>
                      <a:cubicBezTo>
                        <a:pt x="2337" y="2021"/>
                        <a:pt x="2337" y="2022"/>
                        <a:pt x="2335" y="2022"/>
                      </a:cubicBezTo>
                      <a:cubicBezTo>
                        <a:pt x="2334" y="2022"/>
                        <a:pt x="2333" y="2021"/>
                        <a:pt x="2333" y="2020"/>
                      </a:cubicBezTo>
                      <a:close/>
                      <a:moveTo>
                        <a:pt x="2333" y="2012"/>
                      </a:moveTo>
                      <a:lnTo>
                        <a:pt x="2333" y="2012"/>
                      </a:lnTo>
                      <a:cubicBezTo>
                        <a:pt x="2333" y="2011"/>
                        <a:pt x="2334" y="2010"/>
                        <a:pt x="2335" y="2010"/>
                      </a:cubicBezTo>
                      <a:cubicBezTo>
                        <a:pt x="2337" y="2010"/>
                        <a:pt x="2337" y="2011"/>
                        <a:pt x="2337" y="2012"/>
                      </a:cubicBezTo>
                      <a:lnTo>
                        <a:pt x="2337" y="2012"/>
                      </a:lnTo>
                      <a:cubicBezTo>
                        <a:pt x="2337" y="2013"/>
                        <a:pt x="2337" y="2014"/>
                        <a:pt x="2335" y="2014"/>
                      </a:cubicBezTo>
                      <a:cubicBezTo>
                        <a:pt x="2334" y="2014"/>
                        <a:pt x="2333" y="2013"/>
                        <a:pt x="2333" y="2012"/>
                      </a:cubicBezTo>
                      <a:close/>
                      <a:moveTo>
                        <a:pt x="2333" y="2004"/>
                      </a:moveTo>
                      <a:lnTo>
                        <a:pt x="2333" y="2004"/>
                      </a:lnTo>
                      <a:cubicBezTo>
                        <a:pt x="2333" y="2003"/>
                        <a:pt x="2334" y="2002"/>
                        <a:pt x="2335" y="2002"/>
                      </a:cubicBezTo>
                      <a:cubicBezTo>
                        <a:pt x="2337" y="2002"/>
                        <a:pt x="2337" y="2003"/>
                        <a:pt x="2337" y="2004"/>
                      </a:cubicBezTo>
                      <a:lnTo>
                        <a:pt x="2337" y="2004"/>
                      </a:lnTo>
                      <a:cubicBezTo>
                        <a:pt x="2337" y="2005"/>
                        <a:pt x="2337" y="2006"/>
                        <a:pt x="2335" y="2006"/>
                      </a:cubicBezTo>
                      <a:cubicBezTo>
                        <a:pt x="2334" y="2006"/>
                        <a:pt x="2333" y="2005"/>
                        <a:pt x="2333" y="2004"/>
                      </a:cubicBezTo>
                      <a:close/>
                      <a:moveTo>
                        <a:pt x="2333" y="1996"/>
                      </a:moveTo>
                      <a:lnTo>
                        <a:pt x="2333" y="1996"/>
                      </a:lnTo>
                      <a:cubicBezTo>
                        <a:pt x="2333" y="1995"/>
                        <a:pt x="2334" y="1994"/>
                        <a:pt x="2335" y="1994"/>
                      </a:cubicBezTo>
                      <a:cubicBezTo>
                        <a:pt x="2337" y="1994"/>
                        <a:pt x="2337" y="1995"/>
                        <a:pt x="2337" y="1996"/>
                      </a:cubicBezTo>
                      <a:lnTo>
                        <a:pt x="2337" y="1996"/>
                      </a:lnTo>
                      <a:cubicBezTo>
                        <a:pt x="2337" y="1997"/>
                        <a:pt x="2337" y="1998"/>
                        <a:pt x="2335" y="1998"/>
                      </a:cubicBezTo>
                      <a:cubicBezTo>
                        <a:pt x="2334" y="1998"/>
                        <a:pt x="2333" y="1997"/>
                        <a:pt x="2333" y="1996"/>
                      </a:cubicBezTo>
                      <a:close/>
                      <a:moveTo>
                        <a:pt x="2333" y="1988"/>
                      </a:moveTo>
                      <a:lnTo>
                        <a:pt x="2333" y="1988"/>
                      </a:lnTo>
                      <a:cubicBezTo>
                        <a:pt x="2333" y="1987"/>
                        <a:pt x="2334" y="1986"/>
                        <a:pt x="2335" y="1986"/>
                      </a:cubicBezTo>
                      <a:cubicBezTo>
                        <a:pt x="2337" y="1986"/>
                        <a:pt x="2337" y="1987"/>
                        <a:pt x="2337" y="1988"/>
                      </a:cubicBezTo>
                      <a:lnTo>
                        <a:pt x="2337" y="1988"/>
                      </a:lnTo>
                      <a:cubicBezTo>
                        <a:pt x="2337" y="1989"/>
                        <a:pt x="2337" y="1990"/>
                        <a:pt x="2335" y="1990"/>
                      </a:cubicBezTo>
                      <a:cubicBezTo>
                        <a:pt x="2334" y="1990"/>
                        <a:pt x="2333" y="1989"/>
                        <a:pt x="2333" y="1988"/>
                      </a:cubicBezTo>
                      <a:close/>
                      <a:moveTo>
                        <a:pt x="2333" y="1980"/>
                      </a:moveTo>
                      <a:lnTo>
                        <a:pt x="2333" y="1980"/>
                      </a:lnTo>
                      <a:cubicBezTo>
                        <a:pt x="2333" y="1979"/>
                        <a:pt x="2334" y="1978"/>
                        <a:pt x="2335" y="1978"/>
                      </a:cubicBezTo>
                      <a:cubicBezTo>
                        <a:pt x="2337" y="1978"/>
                        <a:pt x="2337" y="1979"/>
                        <a:pt x="2337" y="1980"/>
                      </a:cubicBezTo>
                      <a:lnTo>
                        <a:pt x="2337" y="1980"/>
                      </a:lnTo>
                      <a:cubicBezTo>
                        <a:pt x="2337" y="1981"/>
                        <a:pt x="2337" y="1982"/>
                        <a:pt x="2335" y="1982"/>
                      </a:cubicBezTo>
                      <a:cubicBezTo>
                        <a:pt x="2334" y="1982"/>
                        <a:pt x="2333" y="1981"/>
                        <a:pt x="2333" y="1980"/>
                      </a:cubicBezTo>
                      <a:close/>
                      <a:moveTo>
                        <a:pt x="2333" y="1972"/>
                      </a:moveTo>
                      <a:lnTo>
                        <a:pt x="2333" y="1972"/>
                      </a:lnTo>
                      <a:cubicBezTo>
                        <a:pt x="2333" y="1971"/>
                        <a:pt x="2334" y="1970"/>
                        <a:pt x="2335" y="1970"/>
                      </a:cubicBezTo>
                      <a:cubicBezTo>
                        <a:pt x="2337" y="1970"/>
                        <a:pt x="2337" y="1971"/>
                        <a:pt x="2337" y="1972"/>
                      </a:cubicBezTo>
                      <a:lnTo>
                        <a:pt x="2337" y="1972"/>
                      </a:lnTo>
                      <a:cubicBezTo>
                        <a:pt x="2337" y="1973"/>
                        <a:pt x="2337" y="1974"/>
                        <a:pt x="2335" y="1974"/>
                      </a:cubicBezTo>
                      <a:cubicBezTo>
                        <a:pt x="2334" y="1974"/>
                        <a:pt x="2333" y="1973"/>
                        <a:pt x="2333" y="1972"/>
                      </a:cubicBezTo>
                      <a:close/>
                      <a:moveTo>
                        <a:pt x="2333" y="1964"/>
                      </a:moveTo>
                      <a:lnTo>
                        <a:pt x="2333" y="1964"/>
                      </a:lnTo>
                      <a:cubicBezTo>
                        <a:pt x="2333" y="1963"/>
                        <a:pt x="2334" y="1962"/>
                        <a:pt x="2335" y="1962"/>
                      </a:cubicBezTo>
                      <a:cubicBezTo>
                        <a:pt x="2337" y="1962"/>
                        <a:pt x="2337" y="1963"/>
                        <a:pt x="2337" y="1964"/>
                      </a:cubicBezTo>
                      <a:lnTo>
                        <a:pt x="2337" y="1964"/>
                      </a:lnTo>
                      <a:cubicBezTo>
                        <a:pt x="2337" y="1965"/>
                        <a:pt x="2337" y="1966"/>
                        <a:pt x="2335" y="1966"/>
                      </a:cubicBezTo>
                      <a:cubicBezTo>
                        <a:pt x="2334" y="1966"/>
                        <a:pt x="2333" y="1965"/>
                        <a:pt x="2333" y="1964"/>
                      </a:cubicBezTo>
                      <a:close/>
                      <a:moveTo>
                        <a:pt x="2333" y="1956"/>
                      </a:moveTo>
                      <a:lnTo>
                        <a:pt x="2333" y="1956"/>
                      </a:lnTo>
                      <a:cubicBezTo>
                        <a:pt x="2333" y="1955"/>
                        <a:pt x="2334" y="1954"/>
                        <a:pt x="2335" y="1954"/>
                      </a:cubicBezTo>
                      <a:cubicBezTo>
                        <a:pt x="2337" y="1954"/>
                        <a:pt x="2337" y="1955"/>
                        <a:pt x="2337" y="1956"/>
                      </a:cubicBezTo>
                      <a:lnTo>
                        <a:pt x="2337" y="1956"/>
                      </a:lnTo>
                      <a:cubicBezTo>
                        <a:pt x="2337" y="1957"/>
                        <a:pt x="2337" y="1958"/>
                        <a:pt x="2335" y="1958"/>
                      </a:cubicBezTo>
                      <a:cubicBezTo>
                        <a:pt x="2334" y="1958"/>
                        <a:pt x="2333" y="1957"/>
                        <a:pt x="2333" y="1956"/>
                      </a:cubicBezTo>
                      <a:close/>
                      <a:moveTo>
                        <a:pt x="2333" y="1948"/>
                      </a:moveTo>
                      <a:lnTo>
                        <a:pt x="2333" y="1948"/>
                      </a:lnTo>
                      <a:cubicBezTo>
                        <a:pt x="2333" y="1947"/>
                        <a:pt x="2334" y="1946"/>
                        <a:pt x="2335" y="1946"/>
                      </a:cubicBezTo>
                      <a:cubicBezTo>
                        <a:pt x="2337" y="1946"/>
                        <a:pt x="2337" y="1947"/>
                        <a:pt x="2337" y="1948"/>
                      </a:cubicBezTo>
                      <a:lnTo>
                        <a:pt x="2337" y="1948"/>
                      </a:lnTo>
                      <a:cubicBezTo>
                        <a:pt x="2337" y="1949"/>
                        <a:pt x="2337" y="1950"/>
                        <a:pt x="2335" y="1950"/>
                      </a:cubicBezTo>
                      <a:cubicBezTo>
                        <a:pt x="2334" y="1950"/>
                        <a:pt x="2333" y="1949"/>
                        <a:pt x="2333" y="1948"/>
                      </a:cubicBezTo>
                      <a:close/>
                      <a:moveTo>
                        <a:pt x="2333" y="1940"/>
                      </a:moveTo>
                      <a:lnTo>
                        <a:pt x="2333" y="1940"/>
                      </a:lnTo>
                      <a:cubicBezTo>
                        <a:pt x="2333" y="1939"/>
                        <a:pt x="2334" y="1938"/>
                        <a:pt x="2335" y="1938"/>
                      </a:cubicBezTo>
                      <a:cubicBezTo>
                        <a:pt x="2337" y="1938"/>
                        <a:pt x="2337" y="1939"/>
                        <a:pt x="2337" y="1940"/>
                      </a:cubicBezTo>
                      <a:lnTo>
                        <a:pt x="2337" y="1940"/>
                      </a:lnTo>
                      <a:cubicBezTo>
                        <a:pt x="2337" y="1941"/>
                        <a:pt x="2337" y="1942"/>
                        <a:pt x="2335" y="1942"/>
                      </a:cubicBezTo>
                      <a:cubicBezTo>
                        <a:pt x="2334" y="1942"/>
                        <a:pt x="2333" y="1941"/>
                        <a:pt x="2333" y="1940"/>
                      </a:cubicBezTo>
                      <a:close/>
                      <a:moveTo>
                        <a:pt x="2333" y="1932"/>
                      </a:moveTo>
                      <a:lnTo>
                        <a:pt x="2333" y="1932"/>
                      </a:lnTo>
                      <a:cubicBezTo>
                        <a:pt x="2333" y="1931"/>
                        <a:pt x="2334" y="1930"/>
                        <a:pt x="2335" y="1930"/>
                      </a:cubicBezTo>
                      <a:cubicBezTo>
                        <a:pt x="2337" y="1930"/>
                        <a:pt x="2337" y="1931"/>
                        <a:pt x="2337" y="1932"/>
                      </a:cubicBezTo>
                      <a:lnTo>
                        <a:pt x="2337" y="1932"/>
                      </a:lnTo>
                      <a:cubicBezTo>
                        <a:pt x="2337" y="1933"/>
                        <a:pt x="2337" y="1934"/>
                        <a:pt x="2335" y="1934"/>
                      </a:cubicBezTo>
                      <a:cubicBezTo>
                        <a:pt x="2334" y="1934"/>
                        <a:pt x="2333" y="1933"/>
                        <a:pt x="2333" y="1932"/>
                      </a:cubicBezTo>
                      <a:close/>
                      <a:moveTo>
                        <a:pt x="2333" y="1924"/>
                      </a:moveTo>
                      <a:lnTo>
                        <a:pt x="2333" y="1924"/>
                      </a:lnTo>
                      <a:cubicBezTo>
                        <a:pt x="2333" y="1923"/>
                        <a:pt x="2334" y="1922"/>
                        <a:pt x="2335" y="1922"/>
                      </a:cubicBezTo>
                      <a:cubicBezTo>
                        <a:pt x="2337" y="1922"/>
                        <a:pt x="2337" y="1923"/>
                        <a:pt x="2337" y="1924"/>
                      </a:cubicBezTo>
                      <a:lnTo>
                        <a:pt x="2337" y="1924"/>
                      </a:lnTo>
                      <a:cubicBezTo>
                        <a:pt x="2337" y="1925"/>
                        <a:pt x="2337" y="1926"/>
                        <a:pt x="2335" y="1926"/>
                      </a:cubicBezTo>
                      <a:cubicBezTo>
                        <a:pt x="2334" y="1926"/>
                        <a:pt x="2333" y="1925"/>
                        <a:pt x="2333" y="1924"/>
                      </a:cubicBezTo>
                      <a:close/>
                      <a:moveTo>
                        <a:pt x="2333" y="1916"/>
                      </a:moveTo>
                      <a:lnTo>
                        <a:pt x="2333" y="1916"/>
                      </a:lnTo>
                      <a:cubicBezTo>
                        <a:pt x="2333" y="1915"/>
                        <a:pt x="2334" y="1914"/>
                        <a:pt x="2335" y="1914"/>
                      </a:cubicBezTo>
                      <a:cubicBezTo>
                        <a:pt x="2337" y="1914"/>
                        <a:pt x="2337" y="1915"/>
                        <a:pt x="2337" y="1916"/>
                      </a:cubicBezTo>
                      <a:lnTo>
                        <a:pt x="2337" y="1916"/>
                      </a:lnTo>
                      <a:cubicBezTo>
                        <a:pt x="2337" y="1917"/>
                        <a:pt x="2337" y="1918"/>
                        <a:pt x="2335" y="1918"/>
                      </a:cubicBezTo>
                      <a:cubicBezTo>
                        <a:pt x="2334" y="1918"/>
                        <a:pt x="2333" y="1917"/>
                        <a:pt x="2333" y="1916"/>
                      </a:cubicBezTo>
                      <a:close/>
                      <a:moveTo>
                        <a:pt x="2333" y="1908"/>
                      </a:moveTo>
                      <a:lnTo>
                        <a:pt x="2333" y="1908"/>
                      </a:lnTo>
                      <a:cubicBezTo>
                        <a:pt x="2333" y="1907"/>
                        <a:pt x="2334" y="1906"/>
                        <a:pt x="2335" y="1906"/>
                      </a:cubicBezTo>
                      <a:cubicBezTo>
                        <a:pt x="2337" y="1906"/>
                        <a:pt x="2337" y="1907"/>
                        <a:pt x="2337" y="1908"/>
                      </a:cubicBezTo>
                      <a:lnTo>
                        <a:pt x="2337" y="1908"/>
                      </a:lnTo>
                      <a:cubicBezTo>
                        <a:pt x="2337" y="1909"/>
                        <a:pt x="2337" y="1910"/>
                        <a:pt x="2335" y="1910"/>
                      </a:cubicBezTo>
                      <a:cubicBezTo>
                        <a:pt x="2334" y="1910"/>
                        <a:pt x="2333" y="1909"/>
                        <a:pt x="2333" y="1908"/>
                      </a:cubicBezTo>
                      <a:close/>
                      <a:moveTo>
                        <a:pt x="2333" y="1900"/>
                      </a:moveTo>
                      <a:lnTo>
                        <a:pt x="2333" y="1900"/>
                      </a:lnTo>
                      <a:cubicBezTo>
                        <a:pt x="2333" y="1899"/>
                        <a:pt x="2334" y="1898"/>
                        <a:pt x="2335" y="1898"/>
                      </a:cubicBezTo>
                      <a:cubicBezTo>
                        <a:pt x="2337" y="1898"/>
                        <a:pt x="2337" y="1899"/>
                        <a:pt x="2337" y="1900"/>
                      </a:cubicBezTo>
                      <a:lnTo>
                        <a:pt x="2337" y="1900"/>
                      </a:lnTo>
                      <a:cubicBezTo>
                        <a:pt x="2337" y="1901"/>
                        <a:pt x="2337" y="1902"/>
                        <a:pt x="2335" y="1902"/>
                      </a:cubicBezTo>
                      <a:cubicBezTo>
                        <a:pt x="2334" y="1902"/>
                        <a:pt x="2333" y="1901"/>
                        <a:pt x="2333" y="1900"/>
                      </a:cubicBezTo>
                      <a:close/>
                      <a:moveTo>
                        <a:pt x="2333" y="1892"/>
                      </a:moveTo>
                      <a:lnTo>
                        <a:pt x="2333" y="1892"/>
                      </a:lnTo>
                      <a:cubicBezTo>
                        <a:pt x="2333" y="1891"/>
                        <a:pt x="2334" y="1890"/>
                        <a:pt x="2335" y="1890"/>
                      </a:cubicBezTo>
                      <a:cubicBezTo>
                        <a:pt x="2337" y="1890"/>
                        <a:pt x="2337" y="1891"/>
                        <a:pt x="2337" y="1892"/>
                      </a:cubicBezTo>
                      <a:lnTo>
                        <a:pt x="2337" y="1892"/>
                      </a:lnTo>
                      <a:cubicBezTo>
                        <a:pt x="2337" y="1893"/>
                        <a:pt x="2337" y="1894"/>
                        <a:pt x="2335" y="1894"/>
                      </a:cubicBezTo>
                      <a:cubicBezTo>
                        <a:pt x="2334" y="1894"/>
                        <a:pt x="2333" y="1893"/>
                        <a:pt x="2333" y="1892"/>
                      </a:cubicBezTo>
                      <a:close/>
                      <a:moveTo>
                        <a:pt x="2333" y="1884"/>
                      </a:moveTo>
                      <a:lnTo>
                        <a:pt x="2333" y="1884"/>
                      </a:lnTo>
                      <a:cubicBezTo>
                        <a:pt x="2333" y="1883"/>
                        <a:pt x="2334" y="1882"/>
                        <a:pt x="2335" y="1882"/>
                      </a:cubicBezTo>
                      <a:cubicBezTo>
                        <a:pt x="2337" y="1882"/>
                        <a:pt x="2337" y="1883"/>
                        <a:pt x="2337" y="1884"/>
                      </a:cubicBezTo>
                      <a:lnTo>
                        <a:pt x="2337" y="1884"/>
                      </a:lnTo>
                      <a:cubicBezTo>
                        <a:pt x="2337" y="1885"/>
                        <a:pt x="2337" y="1886"/>
                        <a:pt x="2335" y="1886"/>
                      </a:cubicBezTo>
                      <a:cubicBezTo>
                        <a:pt x="2334" y="1886"/>
                        <a:pt x="2333" y="1885"/>
                        <a:pt x="2333" y="1884"/>
                      </a:cubicBezTo>
                      <a:close/>
                      <a:moveTo>
                        <a:pt x="2333" y="1876"/>
                      </a:moveTo>
                      <a:lnTo>
                        <a:pt x="2333" y="1876"/>
                      </a:lnTo>
                      <a:cubicBezTo>
                        <a:pt x="2333" y="1875"/>
                        <a:pt x="2334" y="1874"/>
                        <a:pt x="2335" y="1874"/>
                      </a:cubicBezTo>
                      <a:cubicBezTo>
                        <a:pt x="2337" y="1874"/>
                        <a:pt x="2337" y="1875"/>
                        <a:pt x="2337" y="1876"/>
                      </a:cubicBezTo>
                      <a:lnTo>
                        <a:pt x="2337" y="1876"/>
                      </a:lnTo>
                      <a:cubicBezTo>
                        <a:pt x="2337" y="1877"/>
                        <a:pt x="2337" y="1878"/>
                        <a:pt x="2335" y="1878"/>
                      </a:cubicBezTo>
                      <a:cubicBezTo>
                        <a:pt x="2334" y="1878"/>
                        <a:pt x="2333" y="1877"/>
                        <a:pt x="2333" y="1876"/>
                      </a:cubicBezTo>
                      <a:close/>
                      <a:moveTo>
                        <a:pt x="2333" y="1868"/>
                      </a:moveTo>
                      <a:lnTo>
                        <a:pt x="2333" y="1868"/>
                      </a:lnTo>
                      <a:cubicBezTo>
                        <a:pt x="2333" y="1867"/>
                        <a:pt x="2334" y="1866"/>
                        <a:pt x="2335" y="1866"/>
                      </a:cubicBezTo>
                      <a:cubicBezTo>
                        <a:pt x="2337" y="1866"/>
                        <a:pt x="2337" y="1867"/>
                        <a:pt x="2337" y="1868"/>
                      </a:cubicBezTo>
                      <a:lnTo>
                        <a:pt x="2337" y="1868"/>
                      </a:lnTo>
                      <a:cubicBezTo>
                        <a:pt x="2337" y="1869"/>
                        <a:pt x="2337" y="1870"/>
                        <a:pt x="2335" y="1870"/>
                      </a:cubicBezTo>
                      <a:cubicBezTo>
                        <a:pt x="2334" y="1870"/>
                        <a:pt x="2333" y="1869"/>
                        <a:pt x="2333" y="1868"/>
                      </a:cubicBezTo>
                      <a:close/>
                      <a:moveTo>
                        <a:pt x="2333" y="1860"/>
                      </a:moveTo>
                      <a:lnTo>
                        <a:pt x="2333" y="1860"/>
                      </a:lnTo>
                      <a:cubicBezTo>
                        <a:pt x="2333" y="1859"/>
                        <a:pt x="2334" y="1858"/>
                        <a:pt x="2335" y="1858"/>
                      </a:cubicBezTo>
                      <a:cubicBezTo>
                        <a:pt x="2337" y="1858"/>
                        <a:pt x="2337" y="1859"/>
                        <a:pt x="2337" y="1860"/>
                      </a:cubicBezTo>
                      <a:lnTo>
                        <a:pt x="2337" y="1860"/>
                      </a:lnTo>
                      <a:cubicBezTo>
                        <a:pt x="2337" y="1861"/>
                        <a:pt x="2337" y="1862"/>
                        <a:pt x="2335" y="1862"/>
                      </a:cubicBezTo>
                      <a:cubicBezTo>
                        <a:pt x="2334" y="1862"/>
                        <a:pt x="2333" y="1861"/>
                        <a:pt x="2333" y="1860"/>
                      </a:cubicBezTo>
                      <a:close/>
                      <a:moveTo>
                        <a:pt x="2333" y="1852"/>
                      </a:moveTo>
                      <a:lnTo>
                        <a:pt x="2333" y="1852"/>
                      </a:lnTo>
                      <a:cubicBezTo>
                        <a:pt x="2333" y="1851"/>
                        <a:pt x="2334" y="1850"/>
                        <a:pt x="2335" y="1850"/>
                      </a:cubicBezTo>
                      <a:cubicBezTo>
                        <a:pt x="2337" y="1850"/>
                        <a:pt x="2337" y="1851"/>
                        <a:pt x="2337" y="1852"/>
                      </a:cubicBezTo>
                      <a:lnTo>
                        <a:pt x="2337" y="1852"/>
                      </a:lnTo>
                      <a:cubicBezTo>
                        <a:pt x="2337" y="1853"/>
                        <a:pt x="2337" y="1854"/>
                        <a:pt x="2335" y="1854"/>
                      </a:cubicBezTo>
                      <a:cubicBezTo>
                        <a:pt x="2334" y="1854"/>
                        <a:pt x="2333" y="1853"/>
                        <a:pt x="2333" y="1852"/>
                      </a:cubicBezTo>
                      <a:close/>
                      <a:moveTo>
                        <a:pt x="2333" y="1844"/>
                      </a:moveTo>
                      <a:lnTo>
                        <a:pt x="2333" y="1844"/>
                      </a:lnTo>
                      <a:cubicBezTo>
                        <a:pt x="2333" y="1843"/>
                        <a:pt x="2334" y="1842"/>
                        <a:pt x="2335" y="1842"/>
                      </a:cubicBezTo>
                      <a:cubicBezTo>
                        <a:pt x="2337" y="1842"/>
                        <a:pt x="2337" y="1843"/>
                        <a:pt x="2337" y="1844"/>
                      </a:cubicBezTo>
                      <a:lnTo>
                        <a:pt x="2337" y="1844"/>
                      </a:lnTo>
                      <a:cubicBezTo>
                        <a:pt x="2337" y="1845"/>
                        <a:pt x="2337" y="1846"/>
                        <a:pt x="2335" y="1846"/>
                      </a:cubicBezTo>
                      <a:cubicBezTo>
                        <a:pt x="2334" y="1846"/>
                        <a:pt x="2333" y="1845"/>
                        <a:pt x="2333" y="1844"/>
                      </a:cubicBezTo>
                      <a:close/>
                      <a:moveTo>
                        <a:pt x="2333" y="1836"/>
                      </a:moveTo>
                      <a:lnTo>
                        <a:pt x="2333" y="1836"/>
                      </a:lnTo>
                      <a:cubicBezTo>
                        <a:pt x="2333" y="1835"/>
                        <a:pt x="2334" y="1834"/>
                        <a:pt x="2335" y="1834"/>
                      </a:cubicBezTo>
                      <a:cubicBezTo>
                        <a:pt x="2337" y="1834"/>
                        <a:pt x="2337" y="1835"/>
                        <a:pt x="2337" y="1836"/>
                      </a:cubicBezTo>
                      <a:lnTo>
                        <a:pt x="2337" y="1836"/>
                      </a:lnTo>
                      <a:cubicBezTo>
                        <a:pt x="2337" y="1837"/>
                        <a:pt x="2337" y="1838"/>
                        <a:pt x="2335" y="1838"/>
                      </a:cubicBezTo>
                      <a:cubicBezTo>
                        <a:pt x="2334" y="1838"/>
                        <a:pt x="2333" y="1837"/>
                        <a:pt x="2333" y="1836"/>
                      </a:cubicBezTo>
                      <a:close/>
                      <a:moveTo>
                        <a:pt x="2333" y="1828"/>
                      </a:moveTo>
                      <a:lnTo>
                        <a:pt x="2333" y="1828"/>
                      </a:lnTo>
                      <a:cubicBezTo>
                        <a:pt x="2333" y="1827"/>
                        <a:pt x="2334" y="1826"/>
                        <a:pt x="2335" y="1826"/>
                      </a:cubicBezTo>
                      <a:cubicBezTo>
                        <a:pt x="2337" y="1826"/>
                        <a:pt x="2337" y="1827"/>
                        <a:pt x="2337" y="1828"/>
                      </a:cubicBezTo>
                      <a:lnTo>
                        <a:pt x="2337" y="1828"/>
                      </a:lnTo>
                      <a:cubicBezTo>
                        <a:pt x="2337" y="1829"/>
                        <a:pt x="2337" y="1830"/>
                        <a:pt x="2335" y="1830"/>
                      </a:cubicBezTo>
                      <a:cubicBezTo>
                        <a:pt x="2334" y="1830"/>
                        <a:pt x="2333" y="1829"/>
                        <a:pt x="2333" y="1828"/>
                      </a:cubicBezTo>
                      <a:close/>
                      <a:moveTo>
                        <a:pt x="2333" y="1820"/>
                      </a:moveTo>
                      <a:lnTo>
                        <a:pt x="2333" y="1820"/>
                      </a:lnTo>
                      <a:cubicBezTo>
                        <a:pt x="2333" y="1819"/>
                        <a:pt x="2334" y="1818"/>
                        <a:pt x="2335" y="1818"/>
                      </a:cubicBezTo>
                      <a:cubicBezTo>
                        <a:pt x="2337" y="1818"/>
                        <a:pt x="2337" y="1819"/>
                        <a:pt x="2337" y="1820"/>
                      </a:cubicBezTo>
                      <a:lnTo>
                        <a:pt x="2337" y="1820"/>
                      </a:lnTo>
                      <a:cubicBezTo>
                        <a:pt x="2337" y="1821"/>
                        <a:pt x="2337" y="1822"/>
                        <a:pt x="2335" y="1822"/>
                      </a:cubicBezTo>
                      <a:cubicBezTo>
                        <a:pt x="2334" y="1822"/>
                        <a:pt x="2333" y="1821"/>
                        <a:pt x="2333" y="1820"/>
                      </a:cubicBezTo>
                      <a:close/>
                      <a:moveTo>
                        <a:pt x="2333" y="1812"/>
                      </a:moveTo>
                      <a:lnTo>
                        <a:pt x="2333" y="1812"/>
                      </a:lnTo>
                      <a:cubicBezTo>
                        <a:pt x="2333" y="1811"/>
                        <a:pt x="2334" y="1810"/>
                        <a:pt x="2335" y="1810"/>
                      </a:cubicBezTo>
                      <a:cubicBezTo>
                        <a:pt x="2337" y="1810"/>
                        <a:pt x="2337" y="1811"/>
                        <a:pt x="2337" y="1812"/>
                      </a:cubicBezTo>
                      <a:lnTo>
                        <a:pt x="2337" y="1812"/>
                      </a:lnTo>
                      <a:cubicBezTo>
                        <a:pt x="2337" y="1813"/>
                        <a:pt x="2337" y="1814"/>
                        <a:pt x="2335" y="1814"/>
                      </a:cubicBezTo>
                      <a:cubicBezTo>
                        <a:pt x="2334" y="1814"/>
                        <a:pt x="2333" y="1813"/>
                        <a:pt x="2333" y="1812"/>
                      </a:cubicBezTo>
                      <a:close/>
                      <a:moveTo>
                        <a:pt x="2333" y="1804"/>
                      </a:moveTo>
                      <a:lnTo>
                        <a:pt x="2333" y="1804"/>
                      </a:lnTo>
                      <a:cubicBezTo>
                        <a:pt x="2333" y="1803"/>
                        <a:pt x="2334" y="1802"/>
                        <a:pt x="2335" y="1802"/>
                      </a:cubicBezTo>
                      <a:cubicBezTo>
                        <a:pt x="2337" y="1802"/>
                        <a:pt x="2337" y="1803"/>
                        <a:pt x="2337" y="1804"/>
                      </a:cubicBezTo>
                      <a:lnTo>
                        <a:pt x="2337" y="1804"/>
                      </a:lnTo>
                      <a:cubicBezTo>
                        <a:pt x="2337" y="1805"/>
                        <a:pt x="2337" y="1806"/>
                        <a:pt x="2335" y="1806"/>
                      </a:cubicBezTo>
                      <a:cubicBezTo>
                        <a:pt x="2334" y="1806"/>
                        <a:pt x="2333" y="1805"/>
                        <a:pt x="2333" y="1804"/>
                      </a:cubicBezTo>
                      <a:close/>
                      <a:moveTo>
                        <a:pt x="2333" y="1796"/>
                      </a:moveTo>
                      <a:lnTo>
                        <a:pt x="2333" y="1796"/>
                      </a:lnTo>
                      <a:cubicBezTo>
                        <a:pt x="2333" y="1795"/>
                        <a:pt x="2334" y="1794"/>
                        <a:pt x="2335" y="1794"/>
                      </a:cubicBezTo>
                      <a:cubicBezTo>
                        <a:pt x="2337" y="1794"/>
                        <a:pt x="2337" y="1795"/>
                        <a:pt x="2337" y="1796"/>
                      </a:cubicBezTo>
                      <a:lnTo>
                        <a:pt x="2337" y="1796"/>
                      </a:lnTo>
                      <a:cubicBezTo>
                        <a:pt x="2337" y="1797"/>
                        <a:pt x="2337" y="1798"/>
                        <a:pt x="2335" y="1798"/>
                      </a:cubicBezTo>
                      <a:cubicBezTo>
                        <a:pt x="2334" y="1798"/>
                        <a:pt x="2333" y="1797"/>
                        <a:pt x="2333" y="1796"/>
                      </a:cubicBezTo>
                      <a:close/>
                      <a:moveTo>
                        <a:pt x="2333" y="1788"/>
                      </a:moveTo>
                      <a:lnTo>
                        <a:pt x="2333" y="1788"/>
                      </a:lnTo>
                      <a:cubicBezTo>
                        <a:pt x="2333" y="1787"/>
                        <a:pt x="2334" y="1786"/>
                        <a:pt x="2335" y="1786"/>
                      </a:cubicBezTo>
                      <a:cubicBezTo>
                        <a:pt x="2337" y="1786"/>
                        <a:pt x="2337" y="1787"/>
                        <a:pt x="2337" y="1788"/>
                      </a:cubicBezTo>
                      <a:lnTo>
                        <a:pt x="2337" y="1788"/>
                      </a:lnTo>
                      <a:cubicBezTo>
                        <a:pt x="2337" y="1789"/>
                        <a:pt x="2337" y="1790"/>
                        <a:pt x="2335" y="1790"/>
                      </a:cubicBezTo>
                      <a:cubicBezTo>
                        <a:pt x="2334" y="1790"/>
                        <a:pt x="2333" y="1789"/>
                        <a:pt x="2333" y="1788"/>
                      </a:cubicBezTo>
                      <a:close/>
                      <a:moveTo>
                        <a:pt x="2333" y="1780"/>
                      </a:moveTo>
                      <a:lnTo>
                        <a:pt x="2333" y="1780"/>
                      </a:lnTo>
                      <a:cubicBezTo>
                        <a:pt x="2333" y="1779"/>
                        <a:pt x="2334" y="1778"/>
                        <a:pt x="2335" y="1778"/>
                      </a:cubicBezTo>
                      <a:cubicBezTo>
                        <a:pt x="2337" y="1778"/>
                        <a:pt x="2337" y="1779"/>
                        <a:pt x="2337" y="1780"/>
                      </a:cubicBezTo>
                      <a:lnTo>
                        <a:pt x="2337" y="1780"/>
                      </a:lnTo>
                      <a:cubicBezTo>
                        <a:pt x="2337" y="1781"/>
                        <a:pt x="2337" y="1782"/>
                        <a:pt x="2335" y="1782"/>
                      </a:cubicBezTo>
                      <a:cubicBezTo>
                        <a:pt x="2334" y="1782"/>
                        <a:pt x="2333" y="1781"/>
                        <a:pt x="2333" y="1780"/>
                      </a:cubicBezTo>
                      <a:close/>
                      <a:moveTo>
                        <a:pt x="2333" y="1772"/>
                      </a:moveTo>
                      <a:lnTo>
                        <a:pt x="2333" y="1772"/>
                      </a:lnTo>
                      <a:cubicBezTo>
                        <a:pt x="2333" y="1771"/>
                        <a:pt x="2334" y="1770"/>
                        <a:pt x="2335" y="1770"/>
                      </a:cubicBezTo>
                      <a:cubicBezTo>
                        <a:pt x="2337" y="1770"/>
                        <a:pt x="2337" y="1771"/>
                        <a:pt x="2337" y="1772"/>
                      </a:cubicBezTo>
                      <a:lnTo>
                        <a:pt x="2337" y="1772"/>
                      </a:lnTo>
                      <a:cubicBezTo>
                        <a:pt x="2337" y="1773"/>
                        <a:pt x="2337" y="1774"/>
                        <a:pt x="2335" y="1774"/>
                      </a:cubicBezTo>
                      <a:cubicBezTo>
                        <a:pt x="2334" y="1774"/>
                        <a:pt x="2333" y="1773"/>
                        <a:pt x="2333" y="1772"/>
                      </a:cubicBezTo>
                      <a:close/>
                      <a:moveTo>
                        <a:pt x="2333" y="1764"/>
                      </a:moveTo>
                      <a:lnTo>
                        <a:pt x="2333" y="1764"/>
                      </a:lnTo>
                      <a:cubicBezTo>
                        <a:pt x="2333" y="1763"/>
                        <a:pt x="2334" y="1762"/>
                        <a:pt x="2335" y="1762"/>
                      </a:cubicBezTo>
                      <a:cubicBezTo>
                        <a:pt x="2337" y="1762"/>
                        <a:pt x="2337" y="1763"/>
                        <a:pt x="2337" y="1764"/>
                      </a:cubicBezTo>
                      <a:lnTo>
                        <a:pt x="2337" y="1764"/>
                      </a:lnTo>
                      <a:cubicBezTo>
                        <a:pt x="2337" y="1765"/>
                        <a:pt x="2337" y="1766"/>
                        <a:pt x="2335" y="1766"/>
                      </a:cubicBezTo>
                      <a:cubicBezTo>
                        <a:pt x="2334" y="1766"/>
                        <a:pt x="2333" y="1765"/>
                        <a:pt x="2333" y="1764"/>
                      </a:cubicBezTo>
                      <a:close/>
                      <a:moveTo>
                        <a:pt x="2333" y="1756"/>
                      </a:moveTo>
                      <a:lnTo>
                        <a:pt x="2333" y="1756"/>
                      </a:lnTo>
                      <a:cubicBezTo>
                        <a:pt x="2333" y="1755"/>
                        <a:pt x="2334" y="1754"/>
                        <a:pt x="2335" y="1754"/>
                      </a:cubicBezTo>
                      <a:cubicBezTo>
                        <a:pt x="2337" y="1754"/>
                        <a:pt x="2337" y="1755"/>
                        <a:pt x="2337" y="1756"/>
                      </a:cubicBezTo>
                      <a:lnTo>
                        <a:pt x="2337" y="1756"/>
                      </a:lnTo>
                      <a:cubicBezTo>
                        <a:pt x="2337" y="1757"/>
                        <a:pt x="2337" y="1758"/>
                        <a:pt x="2335" y="1758"/>
                      </a:cubicBezTo>
                      <a:cubicBezTo>
                        <a:pt x="2334" y="1758"/>
                        <a:pt x="2333" y="1757"/>
                        <a:pt x="2333" y="1756"/>
                      </a:cubicBezTo>
                      <a:close/>
                      <a:moveTo>
                        <a:pt x="2333" y="1748"/>
                      </a:moveTo>
                      <a:lnTo>
                        <a:pt x="2333" y="1748"/>
                      </a:lnTo>
                      <a:cubicBezTo>
                        <a:pt x="2333" y="1747"/>
                        <a:pt x="2334" y="1746"/>
                        <a:pt x="2335" y="1746"/>
                      </a:cubicBezTo>
                      <a:cubicBezTo>
                        <a:pt x="2337" y="1746"/>
                        <a:pt x="2337" y="1747"/>
                        <a:pt x="2337" y="1748"/>
                      </a:cubicBezTo>
                      <a:lnTo>
                        <a:pt x="2337" y="1748"/>
                      </a:lnTo>
                      <a:cubicBezTo>
                        <a:pt x="2337" y="1749"/>
                        <a:pt x="2337" y="1750"/>
                        <a:pt x="2335" y="1750"/>
                      </a:cubicBezTo>
                      <a:cubicBezTo>
                        <a:pt x="2334" y="1750"/>
                        <a:pt x="2333" y="1749"/>
                        <a:pt x="2333" y="1748"/>
                      </a:cubicBezTo>
                      <a:close/>
                      <a:moveTo>
                        <a:pt x="2333" y="1740"/>
                      </a:moveTo>
                      <a:lnTo>
                        <a:pt x="2333" y="1740"/>
                      </a:lnTo>
                      <a:cubicBezTo>
                        <a:pt x="2333" y="1739"/>
                        <a:pt x="2334" y="1738"/>
                        <a:pt x="2335" y="1738"/>
                      </a:cubicBezTo>
                      <a:cubicBezTo>
                        <a:pt x="2337" y="1738"/>
                        <a:pt x="2337" y="1739"/>
                        <a:pt x="2337" y="1740"/>
                      </a:cubicBezTo>
                      <a:lnTo>
                        <a:pt x="2337" y="1740"/>
                      </a:lnTo>
                      <a:cubicBezTo>
                        <a:pt x="2337" y="1741"/>
                        <a:pt x="2337" y="1742"/>
                        <a:pt x="2335" y="1742"/>
                      </a:cubicBezTo>
                      <a:cubicBezTo>
                        <a:pt x="2334" y="1742"/>
                        <a:pt x="2333" y="1741"/>
                        <a:pt x="2333" y="1740"/>
                      </a:cubicBezTo>
                      <a:close/>
                      <a:moveTo>
                        <a:pt x="2333" y="1732"/>
                      </a:moveTo>
                      <a:lnTo>
                        <a:pt x="2333" y="1732"/>
                      </a:lnTo>
                      <a:cubicBezTo>
                        <a:pt x="2333" y="1731"/>
                        <a:pt x="2334" y="1730"/>
                        <a:pt x="2335" y="1730"/>
                      </a:cubicBezTo>
                      <a:cubicBezTo>
                        <a:pt x="2337" y="1730"/>
                        <a:pt x="2337" y="1731"/>
                        <a:pt x="2337" y="1732"/>
                      </a:cubicBezTo>
                      <a:lnTo>
                        <a:pt x="2337" y="1732"/>
                      </a:lnTo>
                      <a:cubicBezTo>
                        <a:pt x="2337" y="1733"/>
                        <a:pt x="2337" y="1734"/>
                        <a:pt x="2335" y="1734"/>
                      </a:cubicBezTo>
                      <a:cubicBezTo>
                        <a:pt x="2334" y="1734"/>
                        <a:pt x="2333" y="1733"/>
                        <a:pt x="2333" y="1732"/>
                      </a:cubicBezTo>
                      <a:close/>
                      <a:moveTo>
                        <a:pt x="2333" y="1724"/>
                      </a:moveTo>
                      <a:lnTo>
                        <a:pt x="2333" y="1724"/>
                      </a:lnTo>
                      <a:cubicBezTo>
                        <a:pt x="2333" y="1723"/>
                        <a:pt x="2334" y="1722"/>
                        <a:pt x="2335" y="1722"/>
                      </a:cubicBezTo>
                      <a:cubicBezTo>
                        <a:pt x="2337" y="1722"/>
                        <a:pt x="2337" y="1723"/>
                        <a:pt x="2337" y="1724"/>
                      </a:cubicBezTo>
                      <a:lnTo>
                        <a:pt x="2337" y="1724"/>
                      </a:lnTo>
                      <a:cubicBezTo>
                        <a:pt x="2337" y="1725"/>
                        <a:pt x="2337" y="1726"/>
                        <a:pt x="2335" y="1726"/>
                      </a:cubicBezTo>
                      <a:cubicBezTo>
                        <a:pt x="2334" y="1726"/>
                        <a:pt x="2333" y="1725"/>
                        <a:pt x="2333" y="1724"/>
                      </a:cubicBezTo>
                      <a:close/>
                      <a:moveTo>
                        <a:pt x="2333" y="1716"/>
                      </a:moveTo>
                      <a:lnTo>
                        <a:pt x="2333" y="1716"/>
                      </a:lnTo>
                      <a:cubicBezTo>
                        <a:pt x="2333" y="1715"/>
                        <a:pt x="2334" y="1714"/>
                        <a:pt x="2335" y="1714"/>
                      </a:cubicBezTo>
                      <a:cubicBezTo>
                        <a:pt x="2337" y="1714"/>
                        <a:pt x="2337" y="1715"/>
                        <a:pt x="2337" y="1716"/>
                      </a:cubicBezTo>
                      <a:lnTo>
                        <a:pt x="2337" y="1716"/>
                      </a:lnTo>
                      <a:cubicBezTo>
                        <a:pt x="2337" y="1717"/>
                        <a:pt x="2337" y="1718"/>
                        <a:pt x="2335" y="1718"/>
                      </a:cubicBezTo>
                      <a:cubicBezTo>
                        <a:pt x="2334" y="1718"/>
                        <a:pt x="2333" y="1717"/>
                        <a:pt x="2333" y="1716"/>
                      </a:cubicBezTo>
                      <a:close/>
                      <a:moveTo>
                        <a:pt x="2333" y="1708"/>
                      </a:moveTo>
                      <a:lnTo>
                        <a:pt x="2333" y="1708"/>
                      </a:lnTo>
                      <a:cubicBezTo>
                        <a:pt x="2333" y="1707"/>
                        <a:pt x="2334" y="1706"/>
                        <a:pt x="2335" y="1706"/>
                      </a:cubicBezTo>
                      <a:cubicBezTo>
                        <a:pt x="2337" y="1706"/>
                        <a:pt x="2337" y="1707"/>
                        <a:pt x="2337" y="1708"/>
                      </a:cubicBezTo>
                      <a:lnTo>
                        <a:pt x="2337" y="1708"/>
                      </a:lnTo>
                      <a:cubicBezTo>
                        <a:pt x="2337" y="1709"/>
                        <a:pt x="2337" y="1710"/>
                        <a:pt x="2335" y="1710"/>
                      </a:cubicBezTo>
                      <a:cubicBezTo>
                        <a:pt x="2334" y="1710"/>
                        <a:pt x="2333" y="1709"/>
                        <a:pt x="2333" y="1708"/>
                      </a:cubicBezTo>
                      <a:close/>
                      <a:moveTo>
                        <a:pt x="2333" y="1700"/>
                      </a:moveTo>
                      <a:lnTo>
                        <a:pt x="2333" y="1700"/>
                      </a:lnTo>
                      <a:cubicBezTo>
                        <a:pt x="2333" y="1699"/>
                        <a:pt x="2334" y="1698"/>
                        <a:pt x="2335" y="1698"/>
                      </a:cubicBezTo>
                      <a:cubicBezTo>
                        <a:pt x="2337" y="1698"/>
                        <a:pt x="2337" y="1699"/>
                        <a:pt x="2337" y="1700"/>
                      </a:cubicBezTo>
                      <a:lnTo>
                        <a:pt x="2337" y="1700"/>
                      </a:lnTo>
                      <a:cubicBezTo>
                        <a:pt x="2337" y="1701"/>
                        <a:pt x="2337" y="1702"/>
                        <a:pt x="2335" y="1702"/>
                      </a:cubicBezTo>
                      <a:cubicBezTo>
                        <a:pt x="2334" y="1702"/>
                        <a:pt x="2333" y="1701"/>
                        <a:pt x="2333" y="1700"/>
                      </a:cubicBezTo>
                      <a:close/>
                      <a:moveTo>
                        <a:pt x="2333" y="1692"/>
                      </a:moveTo>
                      <a:lnTo>
                        <a:pt x="2333" y="1692"/>
                      </a:lnTo>
                      <a:cubicBezTo>
                        <a:pt x="2333" y="1691"/>
                        <a:pt x="2334" y="1690"/>
                        <a:pt x="2335" y="1690"/>
                      </a:cubicBezTo>
                      <a:cubicBezTo>
                        <a:pt x="2337" y="1690"/>
                        <a:pt x="2337" y="1691"/>
                        <a:pt x="2337" y="1692"/>
                      </a:cubicBezTo>
                      <a:lnTo>
                        <a:pt x="2337" y="1692"/>
                      </a:lnTo>
                      <a:cubicBezTo>
                        <a:pt x="2337" y="1693"/>
                        <a:pt x="2337" y="1694"/>
                        <a:pt x="2335" y="1694"/>
                      </a:cubicBezTo>
                      <a:cubicBezTo>
                        <a:pt x="2334" y="1694"/>
                        <a:pt x="2333" y="1693"/>
                        <a:pt x="2333" y="1692"/>
                      </a:cubicBezTo>
                      <a:close/>
                      <a:moveTo>
                        <a:pt x="2333" y="1684"/>
                      </a:moveTo>
                      <a:lnTo>
                        <a:pt x="2333" y="1684"/>
                      </a:lnTo>
                      <a:cubicBezTo>
                        <a:pt x="2333" y="1683"/>
                        <a:pt x="2334" y="1682"/>
                        <a:pt x="2335" y="1682"/>
                      </a:cubicBezTo>
                      <a:cubicBezTo>
                        <a:pt x="2337" y="1682"/>
                        <a:pt x="2337" y="1683"/>
                        <a:pt x="2337" y="1684"/>
                      </a:cubicBezTo>
                      <a:lnTo>
                        <a:pt x="2337" y="1684"/>
                      </a:lnTo>
                      <a:cubicBezTo>
                        <a:pt x="2337" y="1685"/>
                        <a:pt x="2337" y="1686"/>
                        <a:pt x="2335" y="1686"/>
                      </a:cubicBezTo>
                      <a:cubicBezTo>
                        <a:pt x="2334" y="1686"/>
                        <a:pt x="2333" y="1685"/>
                        <a:pt x="2333" y="1684"/>
                      </a:cubicBezTo>
                      <a:close/>
                      <a:moveTo>
                        <a:pt x="2333" y="1676"/>
                      </a:moveTo>
                      <a:lnTo>
                        <a:pt x="2333" y="1676"/>
                      </a:lnTo>
                      <a:cubicBezTo>
                        <a:pt x="2333" y="1675"/>
                        <a:pt x="2334" y="1674"/>
                        <a:pt x="2335" y="1674"/>
                      </a:cubicBezTo>
                      <a:cubicBezTo>
                        <a:pt x="2337" y="1674"/>
                        <a:pt x="2337" y="1675"/>
                        <a:pt x="2337" y="1676"/>
                      </a:cubicBezTo>
                      <a:lnTo>
                        <a:pt x="2337" y="1676"/>
                      </a:lnTo>
                      <a:cubicBezTo>
                        <a:pt x="2337" y="1677"/>
                        <a:pt x="2337" y="1678"/>
                        <a:pt x="2335" y="1678"/>
                      </a:cubicBezTo>
                      <a:cubicBezTo>
                        <a:pt x="2334" y="1678"/>
                        <a:pt x="2333" y="1677"/>
                        <a:pt x="2333" y="1676"/>
                      </a:cubicBezTo>
                      <a:close/>
                      <a:moveTo>
                        <a:pt x="2333" y="1668"/>
                      </a:moveTo>
                      <a:lnTo>
                        <a:pt x="2333" y="1668"/>
                      </a:lnTo>
                      <a:cubicBezTo>
                        <a:pt x="2333" y="1667"/>
                        <a:pt x="2334" y="1666"/>
                        <a:pt x="2335" y="1666"/>
                      </a:cubicBezTo>
                      <a:cubicBezTo>
                        <a:pt x="2337" y="1666"/>
                        <a:pt x="2337" y="1667"/>
                        <a:pt x="2337" y="1668"/>
                      </a:cubicBezTo>
                      <a:lnTo>
                        <a:pt x="2337" y="1668"/>
                      </a:lnTo>
                      <a:cubicBezTo>
                        <a:pt x="2337" y="1669"/>
                        <a:pt x="2337" y="1670"/>
                        <a:pt x="2335" y="1670"/>
                      </a:cubicBezTo>
                      <a:cubicBezTo>
                        <a:pt x="2334" y="1670"/>
                        <a:pt x="2333" y="1669"/>
                        <a:pt x="2333" y="1668"/>
                      </a:cubicBezTo>
                      <a:close/>
                      <a:moveTo>
                        <a:pt x="2333" y="1660"/>
                      </a:moveTo>
                      <a:lnTo>
                        <a:pt x="2333" y="1660"/>
                      </a:lnTo>
                      <a:cubicBezTo>
                        <a:pt x="2333" y="1659"/>
                        <a:pt x="2334" y="1658"/>
                        <a:pt x="2335" y="1658"/>
                      </a:cubicBezTo>
                      <a:cubicBezTo>
                        <a:pt x="2337" y="1658"/>
                        <a:pt x="2337" y="1659"/>
                        <a:pt x="2337" y="1660"/>
                      </a:cubicBezTo>
                      <a:lnTo>
                        <a:pt x="2337" y="1660"/>
                      </a:lnTo>
                      <a:cubicBezTo>
                        <a:pt x="2337" y="1661"/>
                        <a:pt x="2337" y="1662"/>
                        <a:pt x="2335" y="1662"/>
                      </a:cubicBezTo>
                      <a:cubicBezTo>
                        <a:pt x="2334" y="1662"/>
                        <a:pt x="2333" y="1661"/>
                        <a:pt x="2333" y="1660"/>
                      </a:cubicBezTo>
                      <a:close/>
                      <a:moveTo>
                        <a:pt x="2333" y="1652"/>
                      </a:moveTo>
                      <a:lnTo>
                        <a:pt x="2333" y="1652"/>
                      </a:lnTo>
                      <a:cubicBezTo>
                        <a:pt x="2333" y="1651"/>
                        <a:pt x="2334" y="1650"/>
                        <a:pt x="2335" y="1650"/>
                      </a:cubicBezTo>
                      <a:cubicBezTo>
                        <a:pt x="2337" y="1650"/>
                        <a:pt x="2337" y="1651"/>
                        <a:pt x="2337" y="1652"/>
                      </a:cubicBezTo>
                      <a:lnTo>
                        <a:pt x="2337" y="1652"/>
                      </a:lnTo>
                      <a:cubicBezTo>
                        <a:pt x="2337" y="1653"/>
                        <a:pt x="2337" y="1654"/>
                        <a:pt x="2335" y="1654"/>
                      </a:cubicBezTo>
                      <a:cubicBezTo>
                        <a:pt x="2334" y="1654"/>
                        <a:pt x="2333" y="1653"/>
                        <a:pt x="2333" y="1652"/>
                      </a:cubicBezTo>
                      <a:close/>
                      <a:moveTo>
                        <a:pt x="2333" y="1644"/>
                      </a:moveTo>
                      <a:lnTo>
                        <a:pt x="2333" y="1644"/>
                      </a:lnTo>
                      <a:cubicBezTo>
                        <a:pt x="2333" y="1643"/>
                        <a:pt x="2334" y="1642"/>
                        <a:pt x="2335" y="1642"/>
                      </a:cubicBezTo>
                      <a:cubicBezTo>
                        <a:pt x="2337" y="1642"/>
                        <a:pt x="2337" y="1643"/>
                        <a:pt x="2337" y="1644"/>
                      </a:cubicBezTo>
                      <a:lnTo>
                        <a:pt x="2337" y="1644"/>
                      </a:lnTo>
                      <a:cubicBezTo>
                        <a:pt x="2337" y="1645"/>
                        <a:pt x="2337" y="1646"/>
                        <a:pt x="2335" y="1646"/>
                      </a:cubicBezTo>
                      <a:cubicBezTo>
                        <a:pt x="2334" y="1646"/>
                        <a:pt x="2333" y="1645"/>
                        <a:pt x="2333" y="1644"/>
                      </a:cubicBezTo>
                      <a:close/>
                      <a:moveTo>
                        <a:pt x="2333" y="1636"/>
                      </a:moveTo>
                      <a:lnTo>
                        <a:pt x="2333" y="1636"/>
                      </a:lnTo>
                      <a:cubicBezTo>
                        <a:pt x="2333" y="1635"/>
                        <a:pt x="2334" y="1634"/>
                        <a:pt x="2335" y="1634"/>
                      </a:cubicBezTo>
                      <a:cubicBezTo>
                        <a:pt x="2337" y="1634"/>
                        <a:pt x="2337" y="1635"/>
                        <a:pt x="2337" y="1636"/>
                      </a:cubicBezTo>
                      <a:lnTo>
                        <a:pt x="2337" y="1636"/>
                      </a:lnTo>
                      <a:cubicBezTo>
                        <a:pt x="2337" y="1637"/>
                        <a:pt x="2337" y="1638"/>
                        <a:pt x="2335" y="1638"/>
                      </a:cubicBezTo>
                      <a:cubicBezTo>
                        <a:pt x="2334" y="1638"/>
                        <a:pt x="2333" y="1637"/>
                        <a:pt x="2333" y="1636"/>
                      </a:cubicBezTo>
                      <a:close/>
                      <a:moveTo>
                        <a:pt x="2333" y="1628"/>
                      </a:moveTo>
                      <a:lnTo>
                        <a:pt x="2333" y="1628"/>
                      </a:lnTo>
                      <a:cubicBezTo>
                        <a:pt x="2333" y="1627"/>
                        <a:pt x="2334" y="1626"/>
                        <a:pt x="2335" y="1626"/>
                      </a:cubicBezTo>
                      <a:cubicBezTo>
                        <a:pt x="2337" y="1626"/>
                        <a:pt x="2337" y="1627"/>
                        <a:pt x="2337" y="1628"/>
                      </a:cubicBezTo>
                      <a:lnTo>
                        <a:pt x="2337" y="1628"/>
                      </a:lnTo>
                      <a:cubicBezTo>
                        <a:pt x="2337" y="1629"/>
                        <a:pt x="2337" y="1630"/>
                        <a:pt x="2335" y="1630"/>
                      </a:cubicBezTo>
                      <a:cubicBezTo>
                        <a:pt x="2334" y="1630"/>
                        <a:pt x="2333" y="1629"/>
                        <a:pt x="2333" y="1628"/>
                      </a:cubicBezTo>
                      <a:close/>
                      <a:moveTo>
                        <a:pt x="2333" y="1620"/>
                      </a:moveTo>
                      <a:lnTo>
                        <a:pt x="2333" y="1620"/>
                      </a:lnTo>
                      <a:cubicBezTo>
                        <a:pt x="2333" y="1619"/>
                        <a:pt x="2334" y="1618"/>
                        <a:pt x="2335" y="1618"/>
                      </a:cubicBezTo>
                      <a:cubicBezTo>
                        <a:pt x="2337" y="1618"/>
                        <a:pt x="2337" y="1619"/>
                        <a:pt x="2337" y="1620"/>
                      </a:cubicBezTo>
                      <a:lnTo>
                        <a:pt x="2337" y="1620"/>
                      </a:lnTo>
                      <a:cubicBezTo>
                        <a:pt x="2337" y="1621"/>
                        <a:pt x="2337" y="1622"/>
                        <a:pt x="2335" y="1622"/>
                      </a:cubicBezTo>
                      <a:cubicBezTo>
                        <a:pt x="2334" y="1622"/>
                        <a:pt x="2333" y="1621"/>
                        <a:pt x="2333" y="1620"/>
                      </a:cubicBezTo>
                      <a:close/>
                      <a:moveTo>
                        <a:pt x="2333" y="1612"/>
                      </a:moveTo>
                      <a:lnTo>
                        <a:pt x="2333" y="1612"/>
                      </a:lnTo>
                      <a:cubicBezTo>
                        <a:pt x="2333" y="1611"/>
                        <a:pt x="2334" y="1610"/>
                        <a:pt x="2335" y="1610"/>
                      </a:cubicBezTo>
                      <a:cubicBezTo>
                        <a:pt x="2337" y="1610"/>
                        <a:pt x="2337" y="1611"/>
                        <a:pt x="2337" y="1612"/>
                      </a:cubicBezTo>
                      <a:lnTo>
                        <a:pt x="2337" y="1612"/>
                      </a:lnTo>
                      <a:cubicBezTo>
                        <a:pt x="2337" y="1613"/>
                        <a:pt x="2337" y="1614"/>
                        <a:pt x="2335" y="1614"/>
                      </a:cubicBezTo>
                      <a:cubicBezTo>
                        <a:pt x="2334" y="1614"/>
                        <a:pt x="2333" y="1613"/>
                        <a:pt x="2333" y="1612"/>
                      </a:cubicBezTo>
                      <a:close/>
                      <a:moveTo>
                        <a:pt x="2333" y="1604"/>
                      </a:moveTo>
                      <a:lnTo>
                        <a:pt x="2333" y="1604"/>
                      </a:lnTo>
                      <a:cubicBezTo>
                        <a:pt x="2333" y="1603"/>
                        <a:pt x="2334" y="1602"/>
                        <a:pt x="2335" y="1602"/>
                      </a:cubicBezTo>
                      <a:cubicBezTo>
                        <a:pt x="2337" y="1602"/>
                        <a:pt x="2337" y="1603"/>
                        <a:pt x="2337" y="1604"/>
                      </a:cubicBezTo>
                      <a:lnTo>
                        <a:pt x="2337" y="1604"/>
                      </a:lnTo>
                      <a:cubicBezTo>
                        <a:pt x="2337" y="1605"/>
                        <a:pt x="2337" y="1606"/>
                        <a:pt x="2335" y="1606"/>
                      </a:cubicBezTo>
                      <a:cubicBezTo>
                        <a:pt x="2334" y="1606"/>
                        <a:pt x="2333" y="1605"/>
                        <a:pt x="2333" y="1604"/>
                      </a:cubicBezTo>
                      <a:close/>
                      <a:moveTo>
                        <a:pt x="2333" y="1596"/>
                      </a:moveTo>
                      <a:lnTo>
                        <a:pt x="2333" y="1596"/>
                      </a:lnTo>
                      <a:cubicBezTo>
                        <a:pt x="2333" y="1595"/>
                        <a:pt x="2334" y="1594"/>
                        <a:pt x="2335" y="1594"/>
                      </a:cubicBezTo>
                      <a:cubicBezTo>
                        <a:pt x="2337" y="1594"/>
                        <a:pt x="2337" y="1595"/>
                        <a:pt x="2337" y="1596"/>
                      </a:cubicBezTo>
                      <a:lnTo>
                        <a:pt x="2337" y="1596"/>
                      </a:lnTo>
                      <a:cubicBezTo>
                        <a:pt x="2337" y="1597"/>
                        <a:pt x="2337" y="1598"/>
                        <a:pt x="2335" y="1598"/>
                      </a:cubicBezTo>
                      <a:cubicBezTo>
                        <a:pt x="2334" y="1598"/>
                        <a:pt x="2333" y="1597"/>
                        <a:pt x="2333" y="1596"/>
                      </a:cubicBezTo>
                      <a:close/>
                      <a:moveTo>
                        <a:pt x="2333" y="1588"/>
                      </a:moveTo>
                      <a:lnTo>
                        <a:pt x="2333" y="1588"/>
                      </a:lnTo>
                      <a:cubicBezTo>
                        <a:pt x="2333" y="1587"/>
                        <a:pt x="2334" y="1586"/>
                        <a:pt x="2335" y="1586"/>
                      </a:cubicBezTo>
                      <a:cubicBezTo>
                        <a:pt x="2337" y="1586"/>
                        <a:pt x="2337" y="1587"/>
                        <a:pt x="2337" y="1588"/>
                      </a:cubicBezTo>
                      <a:lnTo>
                        <a:pt x="2337" y="1588"/>
                      </a:lnTo>
                      <a:cubicBezTo>
                        <a:pt x="2337" y="1589"/>
                        <a:pt x="2337" y="1590"/>
                        <a:pt x="2335" y="1590"/>
                      </a:cubicBezTo>
                      <a:cubicBezTo>
                        <a:pt x="2334" y="1590"/>
                        <a:pt x="2333" y="1589"/>
                        <a:pt x="2333" y="1588"/>
                      </a:cubicBezTo>
                      <a:close/>
                      <a:moveTo>
                        <a:pt x="2333" y="1580"/>
                      </a:moveTo>
                      <a:lnTo>
                        <a:pt x="2333" y="1580"/>
                      </a:lnTo>
                      <a:cubicBezTo>
                        <a:pt x="2333" y="1579"/>
                        <a:pt x="2334" y="1578"/>
                        <a:pt x="2335" y="1578"/>
                      </a:cubicBezTo>
                      <a:cubicBezTo>
                        <a:pt x="2337" y="1578"/>
                        <a:pt x="2337" y="1579"/>
                        <a:pt x="2337" y="1580"/>
                      </a:cubicBezTo>
                      <a:lnTo>
                        <a:pt x="2337" y="1580"/>
                      </a:lnTo>
                      <a:cubicBezTo>
                        <a:pt x="2337" y="1581"/>
                        <a:pt x="2337" y="1582"/>
                        <a:pt x="2335" y="1582"/>
                      </a:cubicBezTo>
                      <a:cubicBezTo>
                        <a:pt x="2334" y="1582"/>
                        <a:pt x="2333" y="1581"/>
                        <a:pt x="2333" y="1580"/>
                      </a:cubicBezTo>
                      <a:close/>
                      <a:moveTo>
                        <a:pt x="2333" y="1572"/>
                      </a:moveTo>
                      <a:lnTo>
                        <a:pt x="2333" y="1572"/>
                      </a:lnTo>
                      <a:cubicBezTo>
                        <a:pt x="2333" y="1571"/>
                        <a:pt x="2334" y="1570"/>
                        <a:pt x="2335" y="1570"/>
                      </a:cubicBezTo>
                      <a:cubicBezTo>
                        <a:pt x="2337" y="1570"/>
                        <a:pt x="2337" y="1571"/>
                        <a:pt x="2337" y="1572"/>
                      </a:cubicBezTo>
                      <a:lnTo>
                        <a:pt x="2337" y="1572"/>
                      </a:lnTo>
                      <a:cubicBezTo>
                        <a:pt x="2337" y="1573"/>
                        <a:pt x="2337" y="1574"/>
                        <a:pt x="2335" y="1574"/>
                      </a:cubicBezTo>
                      <a:cubicBezTo>
                        <a:pt x="2334" y="1574"/>
                        <a:pt x="2333" y="1573"/>
                        <a:pt x="2333" y="1572"/>
                      </a:cubicBezTo>
                      <a:close/>
                      <a:moveTo>
                        <a:pt x="2333" y="1564"/>
                      </a:moveTo>
                      <a:lnTo>
                        <a:pt x="2333" y="1564"/>
                      </a:lnTo>
                      <a:cubicBezTo>
                        <a:pt x="2333" y="1563"/>
                        <a:pt x="2334" y="1562"/>
                        <a:pt x="2335" y="1562"/>
                      </a:cubicBezTo>
                      <a:cubicBezTo>
                        <a:pt x="2337" y="1562"/>
                        <a:pt x="2337" y="1563"/>
                        <a:pt x="2337" y="1564"/>
                      </a:cubicBezTo>
                      <a:lnTo>
                        <a:pt x="2337" y="1564"/>
                      </a:lnTo>
                      <a:cubicBezTo>
                        <a:pt x="2337" y="1565"/>
                        <a:pt x="2337" y="1566"/>
                        <a:pt x="2335" y="1566"/>
                      </a:cubicBezTo>
                      <a:cubicBezTo>
                        <a:pt x="2334" y="1566"/>
                        <a:pt x="2333" y="1565"/>
                        <a:pt x="2333" y="1564"/>
                      </a:cubicBezTo>
                      <a:close/>
                      <a:moveTo>
                        <a:pt x="2333" y="1556"/>
                      </a:moveTo>
                      <a:lnTo>
                        <a:pt x="2333" y="1556"/>
                      </a:lnTo>
                      <a:cubicBezTo>
                        <a:pt x="2333" y="1555"/>
                        <a:pt x="2334" y="1554"/>
                        <a:pt x="2335" y="1554"/>
                      </a:cubicBezTo>
                      <a:cubicBezTo>
                        <a:pt x="2337" y="1554"/>
                        <a:pt x="2337" y="1555"/>
                        <a:pt x="2337" y="1556"/>
                      </a:cubicBezTo>
                      <a:lnTo>
                        <a:pt x="2337" y="1556"/>
                      </a:lnTo>
                      <a:cubicBezTo>
                        <a:pt x="2337" y="1557"/>
                        <a:pt x="2337" y="1558"/>
                        <a:pt x="2335" y="1558"/>
                      </a:cubicBezTo>
                      <a:cubicBezTo>
                        <a:pt x="2334" y="1558"/>
                        <a:pt x="2333" y="1557"/>
                        <a:pt x="2333" y="1556"/>
                      </a:cubicBezTo>
                      <a:close/>
                      <a:moveTo>
                        <a:pt x="2333" y="1548"/>
                      </a:moveTo>
                      <a:lnTo>
                        <a:pt x="2333" y="1548"/>
                      </a:lnTo>
                      <a:cubicBezTo>
                        <a:pt x="2333" y="1547"/>
                        <a:pt x="2334" y="1546"/>
                        <a:pt x="2335" y="1546"/>
                      </a:cubicBezTo>
                      <a:cubicBezTo>
                        <a:pt x="2337" y="1546"/>
                        <a:pt x="2337" y="1547"/>
                        <a:pt x="2337" y="1548"/>
                      </a:cubicBezTo>
                      <a:lnTo>
                        <a:pt x="2337" y="1548"/>
                      </a:lnTo>
                      <a:cubicBezTo>
                        <a:pt x="2337" y="1549"/>
                        <a:pt x="2337" y="1550"/>
                        <a:pt x="2335" y="1550"/>
                      </a:cubicBezTo>
                      <a:cubicBezTo>
                        <a:pt x="2334" y="1550"/>
                        <a:pt x="2333" y="1549"/>
                        <a:pt x="2333" y="1548"/>
                      </a:cubicBezTo>
                      <a:close/>
                      <a:moveTo>
                        <a:pt x="2333" y="1540"/>
                      </a:moveTo>
                      <a:lnTo>
                        <a:pt x="2333" y="1540"/>
                      </a:lnTo>
                      <a:cubicBezTo>
                        <a:pt x="2333" y="1539"/>
                        <a:pt x="2334" y="1538"/>
                        <a:pt x="2335" y="1538"/>
                      </a:cubicBezTo>
                      <a:cubicBezTo>
                        <a:pt x="2337" y="1538"/>
                        <a:pt x="2337" y="1539"/>
                        <a:pt x="2337" y="1540"/>
                      </a:cubicBezTo>
                      <a:lnTo>
                        <a:pt x="2337" y="1540"/>
                      </a:lnTo>
                      <a:cubicBezTo>
                        <a:pt x="2337" y="1541"/>
                        <a:pt x="2337" y="1542"/>
                        <a:pt x="2335" y="1542"/>
                      </a:cubicBezTo>
                      <a:cubicBezTo>
                        <a:pt x="2334" y="1542"/>
                        <a:pt x="2333" y="1541"/>
                        <a:pt x="2333" y="1540"/>
                      </a:cubicBezTo>
                      <a:close/>
                      <a:moveTo>
                        <a:pt x="2333" y="1532"/>
                      </a:moveTo>
                      <a:lnTo>
                        <a:pt x="2333" y="1532"/>
                      </a:lnTo>
                      <a:cubicBezTo>
                        <a:pt x="2333" y="1531"/>
                        <a:pt x="2334" y="1530"/>
                        <a:pt x="2335" y="1530"/>
                      </a:cubicBezTo>
                      <a:cubicBezTo>
                        <a:pt x="2337" y="1530"/>
                        <a:pt x="2337" y="1531"/>
                        <a:pt x="2337" y="1532"/>
                      </a:cubicBezTo>
                      <a:lnTo>
                        <a:pt x="2337" y="1532"/>
                      </a:lnTo>
                      <a:cubicBezTo>
                        <a:pt x="2337" y="1533"/>
                        <a:pt x="2337" y="1534"/>
                        <a:pt x="2335" y="1534"/>
                      </a:cubicBezTo>
                      <a:cubicBezTo>
                        <a:pt x="2334" y="1534"/>
                        <a:pt x="2333" y="1533"/>
                        <a:pt x="2333" y="1532"/>
                      </a:cubicBezTo>
                      <a:close/>
                      <a:moveTo>
                        <a:pt x="2333" y="1524"/>
                      </a:moveTo>
                      <a:lnTo>
                        <a:pt x="2333" y="1524"/>
                      </a:lnTo>
                      <a:cubicBezTo>
                        <a:pt x="2333" y="1523"/>
                        <a:pt x="2334" y="1522"/>
                        <a:pt x="2335" y="1522"/>
                      </a:cubicBezTo>
                      <a:cubicBezTo>
                        <a:pt x="2337" y="1522"/>
                        <a:pt x="2337" y="1523"/>
                        <a:pt x="2337" y="1524"/>
                      </a:cubicBezTo>
                      <a:lnTo>
                        <a:pt x="2337" y="1524"/>
                      </a:lnTo>
                      <a:cubicBezTo>
                        <a:pt x="2337" y="1525"/>
                        <a:pt x="2337" y="1526"/>
                        <a:pt x="2335" y="1526"/>
                      </a:cubicBezTo>
                      <a:cubicBezTo>
                        <a:pt x="2334" y="1526"/>
                        <a:pt x="2333" y="1525"/>
                        <a:pt x="2333" y="1524"/>
                      </a:cubicBezTo>
                      <a:close/>
                      <a:moveTo>
                        <a:pt x="2333" y="1516"/>
                      </a:moveTo>
                      <a:lnTo>
                        <a:pt x="2333" y="1516"/>
                      </a:lnTo>
                      <a:cubicBezTo>
                        <a:pt x="2333" y="1515"/>
                        <a:pt x="2334" y="1514"/>
                        <a:pt x="2335" y="1514"/>
                      </a:cubicBezTo>
                      <a:cubicBezTo>
                        <a:pt x="2337" y="1514"/>
                        <a:pt x="2337" y="1515"/>
                        <a:pt x="2337" y="1516"/>
                      </a:cubicBezTo>
                      <a:lnTo>
                        <a:pt x="2337" y="1516"/>
                      </a:lnTo>
                      <a:cubicBezTo>
                        <a:pt x="2337" y="1517"/>
                        <a:pt x="2337" y="1518"/>
                        <a:pt x="2335" y="1518"/>
                      </a:cubicBezTo>
                      <a:cubicBezTo>
                        <a:pt x="2334" y="1518"/>
                        <a:pt x="2333" y="1517"/>
                        <a:pt x="2333" y="1516"/>
                      </a:cubicBezTo>
                      <a:close/>
                      <a:moveTo>
                        <a:pt x="2333" y="1508"/>
                      </a:moveTo>
                      <a:lnTo>
                        <a:pt x="2333" y="1508"/>
                      </a:lnTo>
                      <a:cubicBezTo>
                        <a:pt x="2333" y="1507"/>
                        <a:pt x="2334" y="1506"/>
                        <a:pt x="2335" y="1506"/>
                      </a:cubicBezTo>
                      <a:cubicBezTo>
                        <a:pt x="2337" y="1506"/>
                        <a:pt x="2337" y="1507"/>
                        <a:pt x="2337" y="1508"/>
                      </a:cubicBezTo>
                      <a:lnTo>
                        <a:pt x="2337" y="1508"/>
                      </a:lnTo>
                      <a:cubicBezTo>
                        <a:pt x="2337" y="1509"/>
                        <a:pt x="2337" y="1510"/>
                        <a:pt x="2335" y="1510"/>
                      </a:cubicBezTo>
                      <a:cubicBezTo>
                        <a:pt x="2334" y="1510"/>
                        <a:pt x="2333" y="1509"/>
                        <a:pt x="2333" y="1508"/>
                      </a:cubicBezTo>
                      <a:close/>
                      <a:moveTo>
                        <a:pt x="2333" y="1500"/>
                      </a:moveTo>
                      <a:lnTo>
                        <a:pt x="2333" y="1500"/>
                      </a:lnTo>
                      <a:cubicBezTo>
                        <a:pt x="2333" y="1499"/>
                        <a:pt x="2334" y="1498"/>
                        <a:pt x="2335" y="1498"/>
                      </a:cubicBezTo>
                      <a:cubicBezTo>
                        <a:pt x="2337" y="1498"/>
                        <a:pt x="2337" y="1499"/>
                        <a:pt x="2337" y="1500"/>
                      </a:cubicBezTo>
                      <a:lnTo>
                        <a:pt x="2337" y="1500"/>
                      </a:lnTo>
                      <a:cubicBezTo>
                        <a:pt x="2337" y="1501"/>
                        <a:pt x="2337" y="1502"/>
                        <a:pt x="2335" y="1502"/>
                      </a:cubicBezTo>
                      <a:cubicBezTo>
                        <a:pt x="2334" y="1502"/>
                        <a:pt x="2333" y="1501"/>
                        <a:pt x="2333" y="1500"/>
                      </a:cubicBezTo>
                      <a:close/>
                      <a:moveTo>
                        <a:pt x="2333" y="1492"/>
                      </a:moveTo>
                      <a:lnTo>
                        <a:pt x="2333" y="1492"/>
                      </a:lnTo>
                      <a:cubicBezTo>
                        <a:pt x="2333" y="1491"/>
                        <a:pt x="2334" y="1490"/>
                        <a:pt x="2335" y="1490"/>
                      </a:cubicBezTo>
                      <a:cubicBezTo>
                        <a:pt x="2337" y="1490"/>
                        <a:pt x="2337" y="1491"/>
                        <a:pt x="2337" y="1492"/>
                      </a:cubicBezTo>
                      <a:lnTo>
                        <a:pt x="2337" y="1492"/>
                      </a:lnTo>
                      <a:cubicBezTo>
                        <a:pt x="2337" y="1493"/>
                        <a:pt x="2337" y="1494"/>
                        <a:pt x="2335" y="1494"/>
                      </a:cubicBezTo>
                      <a:cubicBezTo>
                        <a:pt x="2334" y="1494"/>
                        <a:pt x="2333" y="1493"/>
                        <a:pt x="2333" y="1492"/>
                      </a:cubicBezTo>
                      <a:close/>
                      <a:moveTo>
                        <a:pt x="2333" y="1484"/>
                      </a:moveTo>
                      <a:lnTo>
                        <a:pt x="2333" y="1484"/>
                      </a:lnTo>
                      <a:cubicBezTo>
                        <a:pt x="2333" y="1483"/>
                        <a:pt x="2334" y="1482"/>
                        <a:pt x="2335" y="1482"/>
                      </a:cubicBezTo>
                      <a:cubicBezTo>
                        <a:pt x="2337" y="1482"/>
                        <a:pt x="2337" y="1483"/>
                        <a:pt x="2337" y="1484"/>
                      </a:cubicBezTo>
                      <a:lnTo>
                        <a:pt x="2337" y="1484"/>
                      </a:lnTo>
                      <a:cubicBezTo>
                        <a:pt x="2337" y="1485"/>
                        <a:pt x="2337" y="1486"/>
                        <a:pt x="2335" y="1486"/>
                      </a:cubicBezTo>
                      <a:cubicBezTo>
                        <a:pt x="2334" y="1486"/>
                        <a:pt x="2333" y="1485"/>
                        <a:pt x="2333" y="1484"/>
                      </a:cubicBezTo>
                      <a:close/>
                      <a:moveTo>
                        <a:pt x="2333" y="1476"/>
                      </a:moveTo>
                      <a:lnTo>
                        <a:pt x="2333" y="1476"/>
                      </a:lnTo>
                      <a:cubicBezTo>
                        <a:pt x="2333" y="1475"/>
                        <a:pt x="2334" y="1474"/>
                        <a:pt x="2335" y="1474"/>
                      </a:cubicBezTo>
                      <a:cubicBezTo>
                        <a:pt x="2337" y="1474"/>
                        <a:pt x="2337" y="1475"/>
                        <a:pt x="2337" y="1476"/>
                      </a:cubicBezTo>
                      <a:lnTo>
                        <a:pt x="2337" y="1476"/>
                      </a:lnTo>
                      <a:cubicBezTo>
                        <a:pt x="2337" y="1477"/>
                        <a:pt x="2337" y="1478"/>
                        <a:pt x="2335" y="1478"/>
                      </a:cubicBezTo>
                      <a:cubicBezTo>
                        <a:pt x="2334" y="1478"/>
                        <a:pt x="2333" y="1477"/>
                        <a:pt x="2333" y="1476"/>
                      </a:cubicBezTo>
                      <a:close/>
                      <a:moveTo>
                        <a:pt x="2333" y="1468"/>
                      </a:moveTo>
                      <a:lnTo>
                        <a:pt x="2333" y="1468"/>
                      </a:lnTo>
                      <a:cubicBezTo>
                        <a:pt x="2333" y="1467"/>
                        <a:pt x="2334" y="1466"/>
                        <a:pt x="2335" y="1466"/>
                      </a:cubicBezTo>
                      <a:cubicBezTo>
                        <a:pt x="2337" y="1466"/>
                        <a:pt x="2337" y="1467"/>
                        <a:pt x="2337" y="1468"/>
                      </a:cubicBezTo>
                      <a:lnTo>
                        <a:pt x="2337" y="1468"/>
                      </a:lnTo>
                      <a:cubicBezTo>
                        <a:pt x="2337" y="1469"/>
                        <a:pt x="2337" y="1470"/>
                        <a:pt x="2335" y="1470"/>
                      </a:cubicBezTo>
                      <a:cubicBezTo>
                        <a:pt x="2334" y="1470"/>
                        <a:pt x="2333" y="1469"/>
                        <a:pt x="2333" y="1468"/>
                      </a:cubicBezTo>
                      <a:close/>
                      <a:moveTo>
                        <a:pt x="2333" y="1460"/>
                      </a:moveTo>
                      <a:lnTo>
                        <a:pt x="2333" y="1460"/>
                      </a:lnTo>
                      <a:cubicBezTo>
                        <a:pt x="2333" y="1459"/>
                        <a:pt x="2334" y="1458"/>
                        <a:pt x="2335" y="1458"/>
                      </a:cubicBezTo>
                      <a:cubicBezTo>
                        <a:pt x="2337" y="1458"/>
                        <a:pt x="2337" y="1459"/>
                        <a:pt x="2337" y="1460"/>
                      </a:cubicBezTo>
                      <a:lnTo>
                        <a:pt x="2337" y="1460"/>
                      </a:lnTo>
                      <a:cubicBezTo>
                        <a:pt x="2337" y="1461"/>
                        <a:pt x="2337" y="1462"/>
                        <a:pt x="2335" y="1462"/>
                      </a:cubicBezTo>
                      <a:cubicBezTo>
                        <a:pt x="2334" y="1462"/>
                        <a:pt x="2333" y="1461"/>
                        <a:pt x="2333" y="1460"/>
                      </a:cubicBezTo>
                      <a:close/>
                      <a:moveTo>
                        <a:pt x="2333" y="1452"/>
                      </a:moveTo>
                      <a:lnTo>
                        <a:pt x="2333" y="1452"/>
                      </a:lnTo>
                      <a:cubicBezTo>
                        <a:pt x="2333" y="1451"/>
                        <a:pt x="2334" y="1450"/>
                        <a:pt x="2335" y="1450"/>
                      </a:cubicBezTo>
                      <a:cubicBezTo>
                        <a:pt x="2337" y="1450"/>
                        <a:pt x="2337" y="1451"/>
                        <a:pt x="2337" y="1452"/>
                      </a:cubicBezTo>
                      <a:lnTo>
                        <a:pt x="2337" y="1452"/>
                      </a:lnTo>
                      <a:cubicBezTo>
                        <a:pt x="2337" y="1453"/>
                        <a:pt x="2337" y="1454"/>
                        <a:pt x="2335" y="1454"/>
                      </a:cubicBezTo>
                      <a:cubicBezTo>
                        <a:pt x="2334" y="1454"/>
                        <a:pt x="2333" y="1453"/>
                        <a:pt x="2333" y="1452"/>
                      </a:cubicBezTo>
                      <a:close/>
                      <a:moveTo>
                        <a:pt x="2333" y="1444"/>
                      </a:moveTo>
                      <a:lnTo>
                        <a:pt x="2333" y="1444"/>
                      </a:lnTo>
                      <a:cubicBezTo>
                        <a:pt x="2333" y="1443"/>
                        <a:pt x="2334" y="1442"/>
                        <a:pt x="2335" y="1442"/>
                      </a:cubicBezTo>
                      <a:cubicBezTo>
                        <a:pt x="2337" y="1442"/>
                        <a:pt x="2337" y="1443"/>
                        <a:pt x="2337" y="1444"/>
                      </a:cubicBezTo>
                      <a:lnTo>
                        <a:pt x="2337" y="1444"/>
                      </a:lnTo>
                      <a:cubicBezTo>
                        <a:pt x="2337" y="1445"/>
                        <a:pt x="2337" y="1446"/>
                        <a:pt x="2335" y="1446"/>
                      </a:cubicBezTo>
                      <a:cubicBezTo>
                        <a:pt x="2334" y="1446"/>
                        <a:pt x="2333" y="1445"/>
                        <a:pt x="2333" y="1444"/>
                      </a:cubicBezTo>
                      <a:close/>
                      <a:moveTo>
                        <a:pt x="2333" y="1436"/>
                      </a:moveTo>
                      <a:lnTo>
                        <a:pt x="2333" y="1436"/>
                      </a:lnTo>
                      <a:cubicBezTo>
                        <a:pt x="2333" y="1435"/>
                        <a:pt x="2334" y="1434"/>
                        <a:pt x="2335" y="1434"/>
                      </a:cubicBezTo>
                      <a:cubicBezTo>
                        <a:pt x="2337" y="1434"/>
                        <a:pt x="2337" y="1435"/>
                        <a:pt x="2337" y="1436"/>
                      </a:cubicBezTo>
                      <a:lnTo>
                        <a:pt x="2337" y="1436"/>
                      </a:lnTo>
                      <a:cubicBezTo>
                        <a:pt x="2337" y="1437"/>
                        <a:pt x="2337" y="1438"/>
                        <a:pt x="2335" y="1438"/>
                      </a:cubicBezTo>
                      <a:cubicBezTo>
                        <a:pt x="2334" y="1438"/>
                        <a:pt x="2333" y="1437"/>
                        <a:pt x="2333" y="1436"/>
                      </a:cubicBezTo>
                      <a:close/>
                      <a:moveTo>
                        <a:pt x="2333" y="1428"/>
                      </a:moveTo>
                      <a:lnTo>
                        <a:pt x="2333" y="1428"/>
                      </a:lnTo>
                      <a:cubicBezTo>
                        <a:pt x="2333" y="1427"/>
                        <a:pt x="2334" y="1426"/>
                        <a:pt x="2335" y="1426"/>
                      </a:cubicBezTo>
                      <a:cubicBezTo>
                        <a:pt x="2337" y="1426"/>
                        <a:pt x="2337" y="1427"/>
                        <a:pt x="2337" y="1428"/>
                      </a:cubicBezTo>
                      <a:lnTo>
                        <a:pt x="2337" y="1428"/>
                      </a:lnTo>
                      <a:cubicBezTo>
                        <a:pt x="2337" y="1429"/>
                        <a:pt x="2337" y="1430"/>
                        <a:pt x="2335" y="1430"/>
                      </a:cubicBezTo>
                      <a:cubicBezTo>
                        <a:pt x="2334" y="1430"/>
                        <a:pt x="2333" y="1429"/>
                        <a:pt x="2333" y="1428"/>
                      </a:cubicBezTo>
                      <a:close/>
                      <a:moveTo>
                        <a:pt x="2333" y="1420"/>
                      </a:moveTo>
                      <a:lnTo>
                        <a:pt x="2333" y="1420"/>
                      </a:lnTo>
                      <a:cubicBezTo>
                        <a:pt x="2333" y="1419"/>
                        <a:pt x="2334" y="1418"/>
                        <a:pt x="2335" y="1418"/>
                      </a:cubicBezTo>
                      <a:cubicBezTo>
                        <a:pt x="2337" y="1418"/>
                        <a:pt x="2337" y="1419"/>
                        <a:pt x="2337" y="1420"/>
                      </a:cubicBezTo>
                      <a:lnTo>
                        <a:pt x="2337" y="1420"/>
                      </a:lnTo>
                      <a:cubicBezTo>
                        <a:pt x="2337" y="1421"/>
                        <a:pt x="2337" y="1422"/>
                        <a:pt x="2335" y="1422"/>
                      </a:cubicBezTo>
                      <a:cubicBezTo>
                        <a:pt x="2334" y="1422"/>
                        <a:pt x="2333" y="1421"/>
                        <a:pt x="2333" y="1420"/>
                      </a:cubicBezTo>
                      <a:close/>
                      <a:moveTo>
                        <a:pt x="2333" y="1412"/>
                      </a:moveTo>
                      <a:lnTo>
                        <a:pt x="2333" y="1412"/>
                      </a:lnTo>
                      <a:cubicBezTo>
                        <a:pt x="2333" y="1411"/>
                        <a:pt x="2334" y="1410"/>
                        <a:pt x="2335" y="1410"/>
                      </a:cubicBezTo>
                      <a:cubicBezTo>
                        <a:pt x="2337" y="1410"/>
                        <a:pt x="2337" y="1411"/>
                        <a:pt x="2337" y="1412"/>
                      </a:cubicBezTo>
                      <a:lnTo>
                        <a:pt x="2337" y="1412"/>
                      </a:lnTo>
                      <a:cubicBezTo>
                        <a:pt x="2337" y="1413"/>
                        <a:pt x="2337" y="1414"/>
                        <a:pt x="2335" y="1414"/>
                      </a:cubicBezTo>
                      <a:cubicBezTo>
                        <a:pt x="2334" y="1414"/>
                        <a:pt x="2333" y="1413"/>
                        <a:pt x="2333" y="1412"/>
                      </a:cubicBezTo>
                      <a:close/>
                      <a:moveTo>
                        <a:pt x="2333" y="1404"/>
                      </a:moveTo>
                      <a:lnTo>
                        <a:pt x="2333" y="1404"/>
                      </a:lnTo>
                      <a:cubicBezTo>
                        <a:pt x="2333" y="1403"/>
                        <a:pt x="2334" y="1402"/>
                        <a:pt x="2335" y="1402"/>
                      </a:cubicBezTo>
                      <a:cubicBezTo>
                        <a:pt x="2337" y="1402"/>
                        <a:pt x="2337" y="1403"/>
                        <a:pt x="2337" y="1404"/>
                      </a:cubicBezTo>
                      <a:lnTo>
                        <a:pt x="2337" y="1404"/>
                      </a:lnTo>
                      <a:cubicBezTo>
                        <a:pt x="2337" y="1405"/>
                        <a:pt x="2337" y="1406"/>
                        <a:pt x="2335" y="1406"/>
                      </a:cubicBezTo>
                      <a:cubicBezTo>
                        <a:pt x="2334" y="1406"/>
                        <a:pt x="2333" y="1405"/>
                        <a:pt x="2333" y="1404"/>
                      </a:cubicBezTo>
                      <a:close/>
                      <a:moveTo>
                        <a:pt x="2333" y="1396"/>
                      </a:moveTo>
                      <a:lnTo>
                        <a:pt x="2333" y="1396"/>
                      </a:lnTo>
                      <a:cubicBezTo>
                        <a:pt x="2333" y="1395"/>
                        <a:pt x="2334" y="1394"/>
                        <a:pt x="2335" y="1394"/>
                      </a:cubicBezTo>
                      <a:cubicBezTo>
                        <a:pt x="2337" y="1394"/>
                        <a:pt x="2337" y="1395"/>
                        <a:pt x="2337" y="1396"/>
                      </a:cubicBezTo>
                      <a:lnTo>
                        <a:pt x="2337" y="1396"/>
                      </a:lnTo>
                      <a:cubicBezTo>
                        <a:pt x="2337" y="1397"/>
                        <a:pt x="2337" y="1398"/>
                        <a:pt x="2335" y="1398"/>
                      </a:cubicBezTo>
                      <a:cubicBezTo>
                        <a:pt x="2334" y="1398"/>
                        <a:pt x="2333" y="1397"/>
                        <a:pt x="2333" y="1396"/>
                      </a:cubicBezTo>
                      <a:close/>
                      <a:moveTo>
                        <a:pt x="2333" y="1388"/>
                      </a:moveTo>
                      <a:lnTo>
                        <a:pt x="2333" y="1388"/>
                      </a:lnTo>
                      <a:cubicBezTo>
                        <a:pt x="2333" y="1387"/>
                        <a:pt x="2334" y="1386"/>
                        <a:pt x="2335" y="1386"/>
                      </a:cubicBezTo>
                      <a:cubicBezTo>
                        <a:pt x="2337" y="1386"/>
                        <a:pt x="2337" y="1387"/>
                        <a:pt x="2337" y="1388"/>
                      </a:cubicBezTo>
                      <a:lnTo>
                        <a:pt x="2337" y="1388"/>
                      </a:lnTo>
                      <a:cubicBezTo>
                        <a:pt x="2337" y="1389"/>
                        <a:pt x="2337" y="1390"/>
                        <a:pt x="2335" y="1390"/>
                      </a:cubicBezTo>
                      <a:cubicBezTo>
                        <a:pt x="2334" y="1390"/>
                        <a:pt x="2333" y="1389"/>
                        <a:pt x="2333" y="1388"/>
                      </a:cubicBezTo>
                      <a:close/>
                      <a:moveTo>
                        <a:pt x="2333" y="1380"/>
                      </a:moveTo>
                      <a:lnTo>
                        <a:pt x="2333" y="1380"/>
                      </a:lnTo>
                      <a:cubicBezTo>
                        <a:pt x="2333" y="1379"/>
                        <a:pt x="2334" y="1378"/>
                        <a:pt x="2335" y="1378"/>
                      </a:cubicBezTo>
                      <a:cubicBezTo>
                        <a:pt x="2337" y="1378"/>
                        <a:pt x="2337" y="1379"/>
                        <a:pt x="2337" y="1380"/>
                      </a:cubicBezTo>
                      <a:lnTo>
                        <a:pt x="2337" y="1380"/>
                      </a:lnTo>
                      <a:cubicBezTo>
                        <a:pt x="2337" y="1381"/>
                        <a:pt x="2337" y="1382"/>
                        <a:pt x="2335" y="1382"/>
                      </a:cubicBezTo>
                      <a:cubicBezTo>
                        <a:pt x="2334" y="1382"/>
                        <a:pt x="2333" y="1381"/>
                        <a:pt x="2333" y="1380"/>
                      </a:cubicBezTo>
                      <a:close/>
                      <a:moveTo>
                        <a:pt x="2333" y="1372"/>
                      </a:moveTo>
                      <a:lnTo>
                        <a:pt x="2333" y="1372"/>
                      </a:lnTo>
                      <a:cubicBezTo>
                        <a:pt x="2333" y="1371"/>
                        <a:pt x="2334" y="1370"/>
                        <a:pt x="2335" y="1370"/>
                      </a:cubicBezTo>
                      <a:cubicBezTo>
                        <a:pt x="2337" y="1370"/>
                        <a:pt x="2337" y="1371"/>
                        <a:pt x="2337" y="1372"/>
                      </a:cubicBezTo>
                      <a:lnTo>
                        <a:pt x="2337" y="1372"/>
                      </a:lnTo>
                      <a:cubicBezTo>
                        <a:pt x="2337" y="1373"/>
                        <a:pt x="2337" y="1374"/>
                        <a:pt x="2335" y="1374"/>
                      </a:cubicBezTo>
                      <a:cubicBezTo>
                        <a:pt x="2334" y="1374"/>
                        <a:pt x="2333" y="1373"/>
                        <a:pt x="2333" y="1372"/>
                      </a:cubicBezTo>
                      <a:close/>
                      <a:moveTo>
                        <a:pt x="2333" y="1364"/>
                      </a:moveTo>
                      <a:lnTo>
                        <a:pt x="2333" y="1364"/>
                      </a:lnTo>
                      <a:cubicBezTo>
                        <a:pt x="2333" y="1363"/>
                        <a:pt x="2334" y="1362"/>
                        <a:pt x="2335" y="1362"/>
                      </a:cubicBezTo>
                      <a:cubicBezTo>
                        <a:pt x="2337" y="1362"/>
                        <a:pt x="2337" y="1363"/>
                        <a:pt x="2337" y="1364"/>
                      </a:cubicBezTo>
                      <a:lnTo>
                        <a:pt x="2337" y="1364"/>
                      </a:lnTo>
                      <a:cubicBezTo>
                        <a:pt x="2337" y="1365"/>
                        <a:pt x="2337" y="1366"/>
                        <a:pt x="2335" y="1366"/>
                      </a:cubicBezTo>
                      <a:cubicBezTo>
                        <a:pt x="2334" y="1366"/>
                        <a:pt x="2333" y="1365"/>
                        <a:pt x="2333" y="1364"/>
                      </a:cubicBezTo>
                      <a:close/>
                      <a:moveTo>
                        <a:pt x="2333" y="1356"/>
                      </a:moveTo>
                      <a:lnTo>
                        <a:pt x="2333" y="1356"/>
                      </a:lnTo>
                      <a:cubicBezTo>
                        <a:pt x="2333" y="1355"/>
                        <a:pt x="2334" y="1354"/>
                        <a:pt x="2335" y="1354"/>
                      </a:cubicBezTo>
                      <a:cubicBezTo>
                        <a:pt x="2337" y="1354"/>
                        <a:pt x="2337" y="1355"/>
                        <a:pt x="2337" y="1356"/>
                      </a:cubicBezTo>
                      <a:lnTo>
                        <a:pt x="2337" y="1356"/>
                      </a:lnTo>
                      <a:cubicBezTo>
                        <a:pt x="2337" y="1357"/>
                        <a:pt x="2337" y="1358"/>
                        <a:pt x="2335" y="1358"/>
                      </a:cubicBezTo>
                      <a:cubicBezTo>
                        <a:pt x="2334" y="1358"/>
                        <a:pt x="2333" y="1357"/>
                        <a:pt x="2333" y="1356"/>
                      </a:cubicBezTo>
                      <a:close/>
                      <a:moveTo>
                        <a:pt x="2333" y="1348"/>
                      </a:moveTo>
                      <a:lnTo>
                        <a:pt x="2333" y="1348"/>
                      </a:lnTo>
                      <a:cubicBezTo>
                        <a:pt x="2333" y="1347"/>
                        <a:pt x="2334" y="1346"/>
                        <a:pt x="2335" y="1346"/>
                      </a:cubicBezTo>
                      <a:cubicBezTo>
                        <a:pt x="2337" y="1346"/>
                        <a:pt x="2337" y="1347"/>
                        <a:pt x="2337" y="1348"/>
                      </a:cubicBezTo>
                      <a:lnTo>
                        <a:pt x="2337" y="1348"/>
                      </a:lnTo>
                      <a:cubicBezTo>
                        <a:pt x="2337" y="1349"/>
                        <a:pt x="2337" y="1350"/>
                        <a:pt x="2335" y="1350"/>
                      </a:cubicBezTo>
                      <a:cubicBezTo>
                        <a:pt x="2334" y="1350"/>
                        <a:pt x="2333" y="1349"/>
                        <a:pt x="2333" y="1348"/>
                      </a:cubicBezTo>
                      <a:close/>
                      <a:moveTo>
                        <a:pt x="2333" y="1340"/>
                      </a:moveTo>
                      <a:lnTo>
                        <a:pt x="2333" y="1340"/>
                      </a:lnTo>
                      <a:cubicBezTo>
                        <a:pt x="2333" y="1339"/>
                        <a:pt x="2334" y="1338"/>
                        <a:pt x="2335" y="1338"/>
                      </a:cubicBezTo>
                      <a:cubicBezTo>
                        <a:pt x="2337" y="1338"/>
                        <a:pt x="2337" y="1339"/>
                        <a:pt x="2337" y="1340"/>
                      </a:cubicBezTo>
                      <a:lnTo>
                        <a:pt x="2337" y="1340"/>
                      </a:lnTo>
                      <a:cubicBezTo>
                        <a:pt x="2337" y="1341"/>
                        <a:pt x="2337" y="1342"/>
                        <a:pt x="2335" y="1342"/>
                      </a:cubicBezTo>
                      <a:cubicBezTo>
                        <a:pt x="2334" y="1342"/>
                        <a:pt x="2333" y="1341"/>
                        <a:pt x="2333" y="1340"/>
                      </a:cubicBezTo>
                      <a:close/>
                      <a:moveTo>
                        <a:pt x="2333" y="1332"/>
                      </a:moveTo>
                      <a:lnTo>
                        <a:pt x="2333" y="1332"/>
                      </a:lnTo>
                      <a:cubicBezTo>
                        <a:pt x="2333" y="1331"/>
                        <a:pt x="2334" y="1330"/>
                        <a:pt x="2335" y="1330"/>
                      </a:cubicBezTo>
                      <a:cubicBezTo>
                        <a:pt x="2337" y="1330"/>
                        <a:pt x="2337" y="1331"/>
                        <a:pt x="2337" y="1332"/>
                      </a:cubicBezTo>
                      <a:lnTo>
                        <a:pt x="2337" y="1332"/>
                      </a:lnTo>
                      <a:cubicBezTo>
                        <a:pt x="2337" y="1333"/>
                        <a:pt x="2337" y="1334"/>
                        <a:pt x="2335" y="1334"/>
                      </a:cubicBezTo>
                      <a:cubicBezTo>
                        <a:pt x="2334" y="1334"/>
                        <a:pt x="2333" y="1333"/>
                        <a:pt x="2333" y="1332"/>
                      </a:cubicBezTo>
                      <a:close/>
                      <a:moveTo>
                        <a:pt x="2333" y="1324"/>
                      </a:moveTo>
                      <a:lnTo>
                        <a:pt x="2333" y="1324"/>
                      </a:lnTo>
                      <a:cubicBezTo>
                        <a:pt x="2333" y="1323"/>
                        <a:pt x="2334" y="1322"/>
                        <a:pt x="2335" y="1322"/>
                      </a:cubicBezTo>
                      <a:cubicBezTo>
                        <a:pt x="2337" y="1322"/>
                        <a:pt x="2337" y="1323"/>
                        <a:pt x="2337" y="1324"/>
                      </a:cubicBezTo>
                      <a:lnTo>
                        <a:pt x="2337" y="1324"/>
                      </a:lnTo>
                      <a:cubicBezTo>
                        <a:pt x="2337" y="1325"/>
                        <a:pt x="2337" y="1326"/>
                        <a:pt x="2335" y="1326"/>
                      </a:cubicBezTo>
                      <a:cubicBezTo>
                        <a:pt x="2334" y="1326"/>
                        <a:pt x="2333" y="1325"/>
                        <a:pt x="2333" y="1324"/>
                      </a:cubicBezTo>
                      <a:close/>
                      <a:moveTo>
                        <a:pt x="2333" y="1316"/>
                      </a:moveTo>
                      <a:lnTo>
                        <a:pt x="2333" y="1316"/>
                      </a:lnTo>
                      <a:cubicBezTo>
                        <a:pt x="2333" y="1315"/>
                        <a:pt x="2334" y="1314"/>
                        <a:pt x="2335" y="1314"/>
                      </a:cubicBezTo>
                      <a:cubicBezTo>
                        <a:pt x="2337" y="1314"/>
                        <a:pt x="2337" y="1315"/>
                        <a:pt x="2337" y="1316"/>
                      </a:cubicBezTo>
                      <a:lnTo>
                        <a:pt x="2337" y="1316"/>
                      </a:lnTo>
                      <a:cubicBezTo>
                        <a:pt x="2337" y="1317"/>
                        <a:pt x="2337" y="1318"/>
                        <a:pt x="2335" y="1318"/>
                      </a:cubicBezTo>
                      <a:cubicBezTo>
                        <a:pt x="2334" y="1318"/>
                        <a:pt x="2333" y="1317"/>
                        <a:pt x="2333" y="1316"/>
                      </a:cubicBezTo>
                      <a:close/>
                      <a:moveTo>
                        <a:pt x="2333" y="1308"/>
                      </a:moveTo>
                      <a:lnTo>
                        <a:pt x="2333" y="1308"/>
                      </a:lnTo>
                      <a:cubicBezTo>
                        <a:pt x="2333" y="1307"/>
                        <a:pt x="2334" y="1306"/>
                        <a:pt x="2335" y="1306"/>
                      </a:cubicBezTo>
                      <a:cubicBezTo>
                        <a:pt x="2337" y="1306"/>
                        <a:pt x="2337" y="1307"/>
                        <a:pt x="2337" y="1308"/>
                      </a:cubicBezTo>
                      <a:lnTo>
                        <a:pt x="2337" y="1308"/>
                      </a:lnTo>
                      <a:cubicBezTo>
                        <a:pt x="2337" y="1309"/>
                        <a:pt x="2337" y="1310"/>
                        <a:pt x="2335" y="1310"/>
                      </a:cubicBezTo>
                      <a:cubicBezTo>
                        <a:pt x="2334" y="1310"/>
                        <a:pt x="2333" y="1309"/>
                        <a:pt x="2333" y="1308"/>
                      </a:cubicBezTo>
                      <a:close/>
                      <a:moveTo>
                        <a:pt x="2333" y="1300"/>
                      </a:moveTo>
                      <a:lnTo>
                        <a:pt x="2333" y="1300"/>
                      </a:lnTo>
                      <a:cubicBezTo>
                        <a:pt x="2333" y="1299"/>
                        <a:pt x="2334" y="1298"/>
                        <a:pt x="2335" y="1298"/>
                      </a:cubicBezTo>
                      <a:cubicBezTo>
                        <a:pt x="2337" y="1298"/>
                        <a:pt x="2337" y="1299"/>
                        <a:pt x="2337" y="1300"/>
                      </a:cubicBezTo>
                      <a:lnTo>
                        <a:pt x="2337" y="1300"/>
                      </a:lnTo>
                      <a:cubicBezTo>
                        <a:pt x="2337" y="1301"/>
                        <a:pt x="2337" y="1302"/>
                        <a:pt x="2335" y="1302"/>
                      </a:cubicBezTo>
                      <a:cubicBezTo>
                        <a:pt x="2334" y="1302"/>
                        <a:pt x="2333" y="1301"/>
                        <a:pt x="2333" y="1300"/>
                      </a:cubicBezTo>
                      <a:close/>
                      <a:moveTo>
                        <a:pt x="2333" y="1292"/>
                      </a:moveTo>
                      <a:lnTo>
                        <a:pt x="2333" y="1292"/>
                      </a:lnTo>
                      <a:cubicBezTo>
                        <a:pt x="2333" y="1291"/>
                        <a:pt x="2334" y="1290"/>
                        <a:pt x="2335" y="1290"/>
                      </a:cubicBezTo>
                      <a:cubicBezTo>
                        <a:pt x="2337" y="1290"/>
                        <a:pt x="2337" y="1291"/>
                        <a:pt x="2337" y="1292"/>
                      </a:cubicBezTo>
                      <a:lnTo>
                        <a:pt x="2337" y="1292"/>
                      </a:lnTo>
                      <a:cubicBezTo>
                        <a:pt x="2337" y="1293"/>
                        <a:pt x="2337" y="1294"/>
                        <a:pt x="2335" y="1294"/>
                      </a:cubicBezTo>
                      <a:cubicBezTo>
                        <a:pt x="2334" y="1294"/>
                        <a:pt x="2333" y="1293"/>
                        <a:pt x="2333" y="1292"/>
                      </a:cubicBezTo>
                      <a:close/>
                      <a:moveTo>
                        <a:pt x="2333" y="1284"/>
                      </a:moveTo>
                      <a:lnTo>
                        <a:pt x="2333" y="1284"/>
                      </a:lnTo>
                      <a:cubicBezTo>
                        <a:pt x="2333" y="1283"/>
                        <a:pt x="2334" y="1282"/>
                        <a:pt x="2335" y="1282"/>
                      </a:cubicBezTo>
                      <a:cubicBezTo>
                        <a:pt x="2337" y="1282"/>
                        <a:pt x="2337" y="1283"/>
                        <a:pt x="2337" y="1284"/>
                      </a:cubicBezTo>
                      <a:lnTo>
                        <a:pt x="2337" y="1284"/>
                      </a:lnTo>
                      <a:cubicBezTo>
                        <a:pt x="2337" y="1285"/>
                        <a:pt x="2337" y="1286"/>
                        <a:pt x="2335" y="1286"/>
                      </a:cubicBezTo>
                      <a:cubicBezTo>
                        <a:pt x="2334" y="1286"/>
                        <a:pt x="2333" y="1285"/>
                        <a:pt x="2333" y="1284"/>
                      </a:cubicBezTo>
                      <a:close/>
                      <a:moveTo>
                        <a:pt x="2333" y="1276"/>
                      </a:moveTo>
                      <a:lnTo>
                        <a:pt x="2333" y="1276"/>
                      </a:lnTo>
                      <a:cubicBezTo>
                        <a:pt x="2333" y="1275"/>
                        <a:pt x="2334" y="1274"/>
                        <a:pt x="2335" y="1274"/>
                      </a:cubicBezTo>
                      <a:cubicBezTo>
                        <a:pt x="2337" y="1274"/>
                        <a:pt x="2337" y="1275"/>
                        <a:pt x="2337" y="1276"/>
                      </a:cubicBezTo>
                      <a:lnTo>
                        <a:pt x="2337" y="1276"/>
                      </a:lnTo>
                      <a:cubicBezTo>
                        <a:pt x="2337" y="1277"/>
                        <a:pt x="2337" y="1278"/>
                        <a:pt x="2335" y="1278"/>
                      </a:cubicBezTo>
                      <a:cubicBezTo>
                        <a:pt x="2334" y="1278"/>
                        <a:pt x="2333" y="1277"/>
                        <a:pt x="2333" y="1276"/>
                      </a:cubicBezTo>
                      <a:close/>
                      <a:moveTo>
                        <a:pt x="2333" y="1268"/>
                      </a:moveTo>
                      <a:lnTo>
                        <a:pt x="2333" y="1268"/>
                      </a:lnTo>
                      <a:cubicBezTo>
                        <a:pt x="2333" y="1267"/>
                        <a:pt x="2334" y="1266"/>
                        <a:pt x="2335" y="1266"/>
                      </a:cubicBezTo>
                      <a:cubicBezTo>
                        <a:pt x="2337" y="1266"/>
                        <a:pt x="2337" y="1267"/>
                        <a:pt x="2337" y="1268"/>
                      </a:cubicBezTo>
                      <a:lnTo>
                        <a:pt x="2337" y="1268"/>
                      </a:lnTo>
                      <a:cubicBezTo>
                        <a:pt x="2337" y="1269"/>
                        <a:pt x="2337" y="1270"/>
                        <a:pt x="2335" y="1270"/>
                      </a:cubicBezTo>
                      <a:cubicBezTo>
                        <a:pt x="2334" y="1270"/>
                        <a:pt x="2333" y="1269"/>
                        <a:pt x="2333" y="1268"/>
                      </a:cubicBezTo>
                      <a:close/>
                      <a:moveTo>
                        <a:pt x="2333" y="1260"/>
                      </a:moveTo>
                      <a:lnTo>
                        <a:pt x="2333" y="1260"/>
                      </a:lnTo>
                      <a:cubicBezTo>
                        <a:pt x="2333" y="1259"/>
                        <a:pt x="2334" y="1258"/>
                        <a:pt x="2335" y="1258"/>
                      </a:cubicBezTo>
                      <a:cubicBezTo>
                        <a:pt x="2337" y="1258"/>
                        <a:pt x="2337" y="1259"/>
                        <a:pt x="2337" y="1260"/>
                      </a:cubicBezTo>
                      <a:lnTo>
                        <a:pt x="2337" y="1260"/>
                      </a:lnTo>
                      <a:cubicBezTo>
                        <a:pt x="2337" y="1261"/>
                        <a:pt x="2337" y="1262"/>
                        <a:pt x="2335" y="1262"/>
                      </a:cubicBezTo>
                      <a:cubicBezTo>
                        <a:pt x="2334" y="1262"/>
                        <a:pt x="2333" y="1261"/>
                        <a:pt x="2333" y="1260"/>
                      </a:cubicBezTo>
                      <a:close/>
                      <a:moveTo>
                        <a:pt x="2333" y="1252"/>
                      </a:moveTo>
                      <a:lnTo>
                        <a:pt x="2333" y="1252"/>
                      </a:lnTo>
                      <a:cubicBezTo>
                        <a:pt x="2333" y="1251"/>
                        <a:pt x="2334" y="1250"/>
                        <a:pt x="2335" y="1250"/>
                      </a:cubicBezTo>
                      <a:cubicBezTo>
                        <a:pt x="2337" y="1250"/>
                        <a:pt x="2337" y="1251"/>
                        <a:pt x="2337" y="1252"/>
                      </a:cubicBezTo>
                      <a:lnTo>
                        <a:pt x="2337" y="1252"/>
                      </a:lnTo>
                      <a:cubicBezTo>
                        <a:pt x="2337" y="1253"/>
                        <a:pt x="2337" y="1254"/>
                        <a:pt x="2335" y="1254"/>
                      </a:cubicBezTo>
                      <a:cubicBezTo>
                        <a:pt x="2334" y="1254"/>
                        <a:pt x="2333" y="1253"/>
                        <a:pt x="2333" y="1252"/>
                      </a:cubicBezTo>
                      <a:close/>
                      <a:moveTo>
                        <a:pt x="2333" y="1244"/>
                      </a:moveTo>
                      <a:lnTo>
                        <a:pt x="2333" y="1244"/>
                      </a:lnTo>
                      <a:cubicBezTo>
                        <a:pt x="2333" y="1243"/>
                        <a:pt x="2334" y="1242"/>
                        <a:pt x="2335" y="1242"/>
                      </a:cubicBezTo>
                      <a:cubicBezTo>
                        <a:pt x="2337" y="1242"/>
                        <a:pt x="2337" y="1243"/>
                        <a:pt x="2337" y="1244"/>
                      </a:cubicBezTo>
                      <a:lnTo>
                        <a:pt x="2337" y="1244"/>
                      </a:lnTo>
                      <a:cubicBezTo>
                        <a:pt x="2337" y="1245"/>
                        <a:pt x="2337" y="1246"/>
                        <a:pt x="2335" y="1246"/>
                      </a:cubicBezTo>
                      <a:cubicBezTo>
                        <a:pt x="2334" y="1246"/>
                        <a:pt x="2333" y="1245"/>
                        <a:pt x="2333" y="1244"/>
                      </a:cubicBezTo>
                      <a:close/>
                      <a:moveTo>
                        <a:pt x="2333" y="1236"/>
                      </a:moveTo>
                      <a:lnTo>
                        <a:pt x="2333" y="1236"/>
                      </a:lnTo>
                      <a:cubicBezTo>
                        <a:pt x="2333" y="1235"/>
                        <a:pt x="2334" y="1234"/>
                        <a:pt x="2335" y="1234"/>
                      </a:cubicBezTo>
                      <a:cubicBezTo>
                        <a:pt x="2337" y="1234"/>
                        <a:pt x="2337" y="1235"/>
                        <a:pt x="2337" y="1236"/>
                      </a:cubicBezTo>
                      <a:lnTo>
                        <a:pt x="2337" y="1236"/>
                      </a:lnTo>
                      <a:cubicBezTo>
                        <a:pt x="2337" y="1237"/>
                        <a:pt x="2337" y="1238"/>
                        <a:pt x="2335" y="1238"/>
                      </a:cubicBezTo>
                      <a:cubicBezTo>
                        <a:pt x="2334" y="1238"/>
                        <a:pt x="2333" y="1237"/>
                        <a:pt x="2333" y="1236"/>
                      </a:cubicBezTo>
                      <a:close/>
                      <a:moveTo>
                        <a:pt x="2333" y="1228"/>
                      </a:moveTo>
                      <a:lnTo>
                        <a:pt x="2333" y="1228"/>
                      </a:lnTo>
                      <a:cubicBezTo>
                        <a:pt x="2333" y="1227"/>
                        <a:pt x="2334" y="1226"/>
                        <a:pt x="2335" y="1226"/>
                      </a:cubicBezTo>
                      <a:cubicBezTo>
                        <a:pt x="2337" y="1226"/>
                        <a:pt x="2337" y="1227"/>
                        <a:pt x="2337" y="1228"/>
                      </a:cubicBezTo>
                      <a:lnTo>
                        <a:pt x="2337" y="1228"/>
                      </a:lnTo>
                      <a:cubicBezTo>
                        <a:pt x="2337" y="1229"/>
                        <a:pt x="2337" y="1230"/>
                        <a:pt x="2335" y="1230"/>
                      </a:cubicBezTo>
                      <a:cubicBezTo>
                        <a:pt x="2334" y="1230"/>
                        <a:pt x="2333" y="1229"/>
                        <a:pt x="2333" y="1228"/>
                      </a:cubicBezTo>
                      <a:close/>
                      <a:moveTo>
                        <a:pt x="2333" y="1220"/>
                      </a:moveTo>
                      <a:lnTo>
                        <a:pt x="2333" y="1220"/>
                      </a:lnTo>
                      <a:cubicBezTo>
                        <a:pt x="2333" y="1219"/>
                        <a:pt x="2334" y="1218"/>
                        <a:pt x="2335" y="1218"/>
                      </a:cubicBezTo>
                      <a:cubicBezTo>
                        <a:pt x="2337" y="1218"/>
                        <a:pt x="2337" y="1219"/>
                        <a:pt x="2337" y="1220"/>
                      </a:cubicBezTo>
                      <a:lnTo>
                        <a:pt x="2337" y="1220"/>
                      </a:lnTo>
                      <a:cubicBezTo>
                        <a:pt x="2337" y="1221"/>
                        <a:pt x="2337" y="1222"/>
                        <a:pt x="2335" y="1222"/>
                      </a:cubicBezTo>
                      <a:cubicBezTo>
                        <a:pt x="2334" y="1222"/>
                        <a:pt x="2333" y="1221"/>
                        <a:pt x="2333" y="1220"/>
                      </a:cubicBezTo>
                      <a:close/>
                      <a:moveTo>
                        <a:pt x="2333" y="1212"/>
                      </a:moveTo>
                      <a:lnTo>
                        <a:pt x="2333" y="1212"/>
                      </a:lnTo>
                      <a:cubicBezTo>
                        <a:pt x="2333" y="1211"/>
                        <a:pt x="2334" y="1210"/>
                        <a:pt x="2335" y="1210"/>
                      </a:cubicBezTo>
                      <a:cubicBezTo>
                        <a:pt x="2337" y="1210"/>
                        <a:pt x="2337" y="1211"/>
                        <a:pt x="2337" y="1212"/>
                      </a:cubicBezTo>
                      <a:lnTo>
                        <a:pt x="2337" y="1212"/>
                      </a:lnTo>
                      <a:cubicBezTo>
                        <a:pt x="2337" y="1213"/>
                        <a:pt x="2337" y="1214"/>
                        <a:pt x="2335" y="1214"/>
                      </a:cubicBezTo>
                      <a:cubicBezTo>
                        <a:pt x="2334" y="1214"/>
                        <a:pt x="2333" y="1213"/>
                        <a:pt x="2333" y="1212"/>
                      </a:cubicBezTo>
                      <a:close/>
                      <a:moveTo>
                        <a:pt x="2333" y="1204"/>
                      </a:moveTo>
                      <a:lnTo>
                        <a:pt x="2333" y="1204"/>
                      </a:lnTo>
                      <a:cubicBezTo>
                        <a:pt x="2333" y="1203"/>
                        <a:pt x="2334" y="1202"/>
                        <a:pt x="2335" y="1202"/>
                      </a:cubicBezTo>
                      <a:cubicBezTo>
                        <a:pt x="2337" y="1202"/>
                        <a:pt x="2337" y="1203"/>
                        <a:pt x="2337" y="1204"/>
                      </a:cubicBezTo>
                      <a:lnTo>
                        <a:pt x="2337" y="1204"/>
                      </a:lnTo>
                      <a:cubicBezTo>
                        <a:pt x="2337" y="1205"/>
                        <a:pt x="2337" y="1206"/>
                        <a:pt x="2335" y="1206"/>
                      </a:cubicBezTo>
                      <a:cubicBezTo>
                        <a:pt x="2334" y="1206"/>
                        <a:pt x="2333" y="1205"/>
                        <a:pt x="2333" y="1204"/>
                      </a:cubicBezTo>
                      <a:close/>
                      <a:moveTo>
                        <a:pt x="2333" y="1196"/>
                      </a:moveTo>
                      <a:lnTo>
                        <a:pt x="2333" y="1196"/>
                      </a:lnTo>
                      <a:cubicBezTo>
                        <a:pt x="2333" y="1195"/>
                        <a:pt x="2334" y="1194"/>
                        <a:pt x="2335" y="1194"/>
                      </a:cubicBezTo>
                      <a:cubicBezTo>
                        <a:pt x="2337" y="1194"/>
                        <a:pt x="2337" y="1195"/>
                        <a:pt x="2337" y="1196"/>
                      </a:cubicBezTo>
                      <a:lnTo>
                        <a:pt x="2337" y="1196"/>
                      </a:lnTo>
                      <a:cubicBezTo>
                        <a:pt x="2337" y="1197"/>
                        <a:pt x="2337" y="1198"/>
                        <a:pt x="2335" y="1198"/>
                      </a:cubicBezTo>
                      <a:cubicBezTo>
                        <a:pt x="2334" y="1198"/>
                        <a:pt x="2333" y="1197"/>
                        <a:pt x="2333" y="1196"/>
                      </a:cubicBezTo>
                      <a:close/>
                      <a:moveTo>
                        <a:pt x="2333" y="1188"/>
                      </a:moveTo>
                      <a:lnTo>
                        <a:pt x="2333" y="1188"/>
                      </a:lnTo>
                      <a:cubicBezTo>
                        <a:pt x="2333" y="1187"/>
                        <a:pt x="2334" y="1186"/>
                        <a:pt x="2335" y="1186"/>
                      </a:cubicBezTo>
                      <a:cubicBezTo>
                        <a:pt x="2337" y="1186"/>
                        <a:pt x="2337" y="1187"/>
                        <a:pt x="2337" y="1188"/>
                      </a:cubicBezTo>
                      <a:lnTo>
                        <a:pt x="2337" y="1188"/>
                      </a:lnTo>
                      <a:cubicBezTo>
                        <a:pt x="2337" y="1189"/>
                        <a:pt x="2337" y="1190"/>
                        <a:pt x="2335" y="1190"/>
                      </a:cubicBezTo>
                      <a:cubicBezTo>
                        <a:pt x="2334" y="1190"/>
                        <a:pt x="2333" y="1189"/>
                        <a:pt x="2333" y="1188"/>
                      </a:cubicBezTo>
                      <a:close/>
                      <a:moveTo>
                        <a:pt x="2333" y="1180"/>
                      </a:moveTo>
                      <a:lnTo>
                        <a:pt x="2333" y="1180"/>
                      </a:lnTo>
                      <a:cubicBezTo>
                        <a:pt x="2333" y="1179"/>
                        <a:pt x="2334" y="1178"/>
                        <a:pt x="2335" y="1178"/>
                      </a:cubicBezTo>
                      <a:cubicBezTo>
                        <a:pt x="2337" y="1178"/>
                        <a:pt x="2337" y="1179"/>
                        <a:pt x="2337" y="1180"/>
                      </a:cubicBezTo>
                      <a:lnTo>
                        <a:pt x="2337" y="1180"/>
                      </a:lnTo>
                      <a:cubicBezTo>
                        <a:pt x="2337" y="1181"/>
                        <a:pt x="2337" y="1182"/>
                        <a:pt x="2335" y="1182"/>
                      </a:cubicBezTo>
                      <a:cubicBezTo>
                        <a:pt x="2334" y="1182"/>
                        <a:pt x="2333" y="1181"/>
                        <a:pt x="2333" y="1180"/>
                      </a:cubicBezTo>
                      <a:close/>
                      <a:moveTo>
                        <a:pt x="2333" y="1172"/>
                      </a:moveTo>
                      <a:lnTo>
                        <a:pt x="2333" y="1172"/>
                      </a:lnTo>
                      <a:cubicBezTo>
                        <a:pt x="2333" y="1171"/>
                        <a:pt x="2334" y="1170"/>
                        <a:pt x="2335" y="1170"/>
                      </a:cubicBezTo>
                      <a:cubicBezTo>
                        <a:pt x="2337" y="1170"/>
                        <a:pt x="2337" y="1171"/>
                        <a:pt x="2337" y="1172"/>
                      </a:cubicBezTo>
                      <a:lnTo>
                        <a:pt x="2337" y="1172"/>
                      </a:lnTo>
                      <a:cubicBezTo>
                        <a:pt x="2337" y="1173"/>
                        <a:pt x="2337" y="1174"/>
                        <a:pt x="2335" y="1174"/>
                      </a:cubicBezTo>
                      <a:cubicBezTo>
                        <a:pt x="2334" y="1174"/>
                        <a:pt x="2333" y="1173"/>
                        <a:pt x="2333" y="1172"/>
                      </a:cubicBezTo>
                      <a:close/>
                      <a:moveTo>
                        <a:pt x="2333" y="1164"/>
                      </a:moveTo>
                      <a:lnTo>
                        <a:pt x="2333" y="1164"/>
                      </a:lnTo>
                      <a:cubicBezTo>
                        <a:pt x="2333" y="1163"/>
                        <a:pt x="2334" y="1162"/>
                        <a:pt x="2335" y="1162"/>
                      </a:cubicBezTo>
                      <a:cubicBezTo>
                        <a:pt x="2337" y="1162"/>
                        <a:pt x="2337" y="1163"/>
                        <a:pt x="2337" y="1164"/>
                      </a:cubicBezTo>
                      <a:lnTo>
                        <a:pt x="2337" y="1164"/>
                      </a:lnTo>
                      <a:cubicBezTo>
                        <a:pt x="2337" y="1165"/>
                        <a:pt x="2337" y="1166"/>
                        <a:pt x="2335" y="1166"/>
                      </a:cubicBezTo>
                      <a:cubicBezTo>
                        <a:pt x="2334" y="1166"/>
                        <a:pt x="2333" y="1165"/>
                        <a:pt x="2333" y="1164"/>
                      </a:cubicBezTo>
                      <a:close/>
                      <a:moveTo>
                        <a:pt x="2333" y="1156"/>
                      </a:moveTo>
                      <a:lnTo>
                        <a:pt x="2333" y="1156"/>
                      </a:lnTo>
                      <a:cubicBezTo>
                        <a:pt x="2333" y="1155"/>
                        <a:pt x="2334" y="1154"/>
                        <a:pt x="2335" y="1154"/>
                      </a:cubicBezTo>
                      <a:cubicBezTo>
                        <a:pt x="2337" y="1154"/>
                        <a:pt x="2337" y="1155"/>
                        <a:pt x="2337" y="1156"/>
                      </a:cubicBezTo>
                      <a:lnTo>
                        <a:pt x="2337" y="1156"/>
                      </a:lnTo>
                      <a:cubicBezTo>
                        <a:pt x="2337" y="1157"/>
                        <a:pt x="2337" y="1158"/>
                        <a:pt x="2335" y="1158"/>
                      </a:cubicBezTo>
                      <a:cubicBezTo>
                        <a:pt x="2334" y="1158"/>
                        <a:pt x="2333" y="1157"/>
                        <a:pt x="2333" y="1156"/>
                      </a:cubicBezTo>
                      <a:close/>
                      <a:moveTo>
                        <a:pt x="2333" y="1148"/>
                      </a:moveTo>
                      <a:lnTo>
                        <a:pt x="2333" y="1148"/>
                      </a:lnTo>
                      <a:cubicBezTo>
                        <a:pt x="2333" y="1147"/>
                        <a:pt x="2334" y="1146"/>
                        <a:pt x="2335" y="1146"/>
                      </a:cubicBezTo>
                      <a:cubicBezTo>
                        <a:pt x="2337" y="1146"/>
                        <a:pt x="2337" y="1147"/>
                        <a:pt x="2337" y="1148"/>
                      </a:cubicBezTo>
                      <a:lnTo>
                        <a:pt x="2337" y="1148"/>
                      </a:lnTo>
                      <a:cubicBezTo>
                        <a:pt x="2337" y="1149"/>
                        <a:pt x="2337" y="1150"/>
                        <a:pt x="2335" y="1150"/>
                      </a:cubicBezTo>
                      <a:cubicBezTo>
                        <a:pt x="2334" y="1150"/>
                        <a:pt x="2333" y="1149"/>
                        <a:pt x="2333" y="1148"/>
                      </a:cubicBezTo>
                      <a:close/>
                      <a:moveTo>
                        <a:pt x="2333" y="1140"/>
                      </a:moveTo>
                      <a:lnTo>
                        <a:pt x="2333" y="1140"/>
                      </a:lnTo>
                      <a:cubicBezTo>
                        <a:pt x="2333" y="1139"/>
                        <a:pt x="2334" y="1138"/>
                        <a:pt x="2335" y="1138"/>
                      </a:cubicBezTo>
                      <a:cubicBezTo>
                        <a:pt x="2337" y="1138"/>
                        <a:pt x="2337" y="1139"/>
                        <a:pt x="2337" y="1140"/>
                      </a:cubicBezTo>
                      <a:lnTo>
                        <a:pt x="2337" y="1140"/>
                      </a:lnTo>
                      <a:cubicBezTo>
                        <a:pt x="2337" y="1141"/>
                        <a:pt x="2337" y="1142"/>
                        <a:pt x="2335" y="1142"/>
                      </a:cubicBezTo>
                      <a:cubicBezTo>
                        <a:pt x="2334" y="1142"/>
                        <a:pt x="2333" y="1141"/>
                        <a:pt x="2333" y="1140"/>
                      </a:cubicBezTo>
                      <a:close/>
                      <a:moveTo>
                        <a:pt x="2333" y="1132"/>
                      </a:moveTo>
                      <a:lnTo>
                        <a:pt x="2333" y="1132"/>
                      </a:lnTo>
                      <a:cubicBezTo>
                        <a:pt x="2333" y="1131"/>
                        <a:pt x="2334" y="1130"/>
                        <a:pt x="2335" y="1130"/>
                      </a:cubicBezTo>
                      <a:cubicBezTo>
                        <a:pt x="2337" y="1130"/>
                        <a:pt x="2337" y="1131"/>
                        <a:pt x="2337" y="1132"/>
                      </a:cubicBezTo>
                      <a:lnTo>
                        <a:pt x="2337" y="1132"/>
                      </a:lnTo>
                      <a:cubicBezTo>
                        <a:pt x="2337" y="1133"/>
                        <a:pt x="2337" y="1134"/>
                        <a:pt x="2335" y="1134"/>
                      </a:cubicBezTo>
                      <a:cubicBezTo>
                        <a:pt x="2334" y="1134"/>
                        <a:pt x="2333" y="1133"/>
                        <a:pt x="2333" y="1132"/>
                      </a:cubicBezTo>
                      <a:close/>
                      <a:moveTo>
                        <a:pt x="2333" y="1124"/>
                      </a:moveTo>
                      <a:lnTo>
                        <a:pt x="2333" y="1124"/>
                      </a:lnTo>
                      <a:cubicBezTo>
                        <a:pt x="2333" y="1123"/>
                        <a:pt x="2334" y="1122"/>
                        <a:pt x="2335" y="1122"/>
                      </a:cubicBezTo>
                      <a:cubicBezTo>
                        <a:pt x="2337" y="1122"/>
                        <a:pt x="2337" y="1123"/>
                        <a:pt x="2337" y="1124"/>
                      </a:cubicBezTo>
                      <a:lnTo>
                        <a:pt x="2337" y="1124"/>
                      </a:lnTo>
                      <a:cubicBezTo>
                        <a:pt x="2337" y="1125"/>
                        <a:pt x="2337" y="1126"/>
                        <a:pt x="2335" y="1126"/>
                      </a:cubicBezTo>
                      <a:cubicBezTo>
                        <a:pt x="2334" y="1126"/>
                        <a:pt x="2333" y="1125"/>
                        <a:pt x="2333" y="1124"/>
                      </a:cubicBezTo>
                      <a:close/>
                      <a:moveTo>
                        <a:pt x="2333" y="1116"/>
                      </a:moveTo>
                      <a:lnTo>
                        <a:pt x="2333" y="1116"/>
                      </a:lnTo>
                      <a:cubicBezTo>
                        <a:pt x="2333" y="1115"/>
                        <a:pt x="2334" y="1114"/>
                        <a:pt x="2335" y="1114"/>
                      </a:cubicBezTo>
                      <a:cubicBezTo>
                        <a:pt x="2337" y="1114"/>
                        <a:pt x="2337" y="1115"/>
                        <a:pt x="2337" y="1116"/>
                      </a:cubicBezTo>
                      <a:lnTo>
                        <a:pt x="2337" y="1116"/>
                      </a:lnTo>
                      <a:cubicBezTo>
                        <a:pt x="2337" y="1117"/>
                        <a:pt x="2337" y="1118"/>
                        <a:pt x="2335" y="1118"/>
                      </a:cubicBezTo>
                      <a:cubicBezTo>
                        <a:pt x="2334" y="1118"/>
                        <a:pt x="2333" y="1117"/>
                        <a:pt x="2333" y="1116"/>
                      </a:cubicBezTo>
                      <a:close/>
                      <a:moveTo>
                        <a:pt x="2333" y="1108"/>
                      </a:moveTo>
                      <a:lnTo>
                        <a:pt x="2333" y="1108"/>
                      </a:lnTo>
                      <a:cubicBezTo>
                        <a:pt x="2333" y="1107"/>
                        <a:pt x="2334" y="1106"/>
                        <a:pt x="2335" y="1106"/>
                      </a:cubicBezTo>
                      <a:cubicBezTo>
                        <a:pt x="2337" y="1106"/>
                        <a:pt x="2337" y="1107"/>
                        <a:pt x="2337" y="1108"/>
                      </a:cubicBezTo>
                      <a:lnTo>
                        <a:pt x="2337" y="1108"/>
                      </a:lnTo>
                      <a:cubicBezTo>
                        <a:pt x="2337" y="1109"/>
                        <a:pt x="2337" y="1110"/>
                        <a:pt x="2335" y="1110"/>
                      </a:cubicBezTo>
                      <a:cubicBezTo>
                        <a:pt x="2334" y="1110"/>
                        <a:pt x="2333" y="1109"/>
                        <a:pt x="2333" y="1108"/>
                      </a:cubicBezTo>
                      <a:close/>
                      <a:moveTo>
                        <a:pt x="2333" y="1100"/>
                      </a:moveTo>
                      <a:lnTo>
                        <a:pt x="2333" y="1100"/>
                      </a:lnTo>
                      <a:cubicBezTo>
                        <a:pt x="2333" y="1099"/>
                        <a:pt x="2334" y="1098"/>
                        <a:pt x="2335" y="1098"/>
                      </a:cubicBezTo>
                      <a:cubicBezTo>
                        <a:pt x="2337" y="1098"/>
                        <a:pt x="2337" y="1099"/>
                        <a:pt x="2337" y="1100"/>
                      </a:cubicBezTo>
                      <a:lnTo>
                        <a:pt x="2337" y="1100"/>
                      </a:lnTo>
                      <a:cubicBezTo>
                        <a:pt x="2337" y="1101"/>
                        <a:pt x="2337" y="1102"/>
                        <a:pt x="2335" y="1102"/>
                      </a:cubicBezTo>
                      <a:cubicBezTo>
                        <a:pt x="2334" y="1102"/>
                        <a:pt x="2333" y="1101"/>
                        <a:pt x="2333" y="1100"/>
                      </a:cubicBezTo>
                      <a:close/>
                      <a:moveTo>
                        <a:pt x="2333" y="1092"/>
                      </a:moveTo>
                      <a:lnTo>
                        <a:pt x="2333" y="1092"/>
                      </a:lnTo>
                      <a:cubicBezTo>
                        <a:pt x="2333" y="1091"/>
                        <a:pt x="2334" y="1090"/>
                        <a:pt x="2335" y="1090"/>
                      </a:cubicBezTo>
                      <a:cubicBezTo>
                        <a:pt x="2337" y="1090"/>
                        <a:pt x="2337" y="1091"/>
                        <a:pt x="2337" y="1092"/>
                      </a:cubicBezTo>
                      <a:lnTo>
                        <a:pt x="2337" y="1092"/>
                      </a:lnTo>
                      <a:cubicBezTo>
                        <a:pt x="2337" y="1093"/>
                        <a:pt x="2337" y="1094"/>
                        <a:pt x="2335" y="1094"/>
                      </a:cubicBezTo>
                      <a:cubicBezTo>
                        <a:pt x="2334" y="1094"/>
                        <a:pt x="2333" y="1093"/>
                        <a:pt x="2333" y="1092"/>
                      </a:cubicBezTo>
                      <a:close/>
                      <a:moveTo>
                        <a:pt x="2333" y="1084"/>
                      </a:moveTo>
                      <a:lnTo>
                        <a:pt x="2333" y="1084"/>
                      </a:lnTo>
                      <a:cubicBezTo>
                        <a:pt x="2333" y="1083"/>
                        <a:pt x="2334" y="1082"/>
                        <a:pt x="2335" y="1082"/>
                      </a:cubicBezTo>
                      <a:cubicBezTo>
                        <a:pt x="2337" y="1082"/>
                        <a:pt x="2337" y="1083"/>
                        <a:pt x="2337" y="1084"/>
                      </a:cubicBezTo>
                      <a:lnTo>
                        <a:pt x="2337" y="1084"/>
                      </a:lnTo>
                      <a:cubicBezTo>
                        <a:pt x="2337" y="1085"/>
                        <a:pt x="2337" y="1086"/>
                        <a:pt x="2335" y="1086"/>
                      </a:cubicBezTo>
                      <a:cubicBezTo>
                        <a:pt x="2334" y="1086"/>
                        <a:pt x="2333" y="1085"/>
                        <a:pt x="2333" y="1084"/>
                      </a:cubicBezTo>
                      <a:close/>
                      <a:moveTo>
                        <a:pt x="2333" y="1076"/>
                      </a:moveTo>
                      <a:lnTo>
                        <a:pt x="2333" y="1076"/>
                      </a:lnTo>
                      <a:cubicBezTo>
                        <a:pt x="2333" y="1075"/>
                        <a:pt x="2334" y="1074"/>
                        <a:pt x="2335" y="1074"/>
                      </a:cubicBezTo>
                      <a:cubicBezTo>
                        <a:pt x="2337" y="1074"/>
                        <a:pt x="2337" y="1075"/>
                        <a:pt x="2337" y="1076"/>
                      </a:cubicBezTo>
                      <a:lnTo>
                        <a:pt x="2337" y="1076"/>
                      </a:lnTo>
                      <a:cubicBezTo>
                        <a:pt x="2337" y="1077"/>
                        <a:pt x="2337" y="1078"/>
                        <a:pt x="2335" y="1078"/>
                      </a:cubicBezTo>
                      <a:cubicBezTo>
                        <a:pt x="2334" y="1078"/>
                        <a:pt x="2333" y="1077"/>
                        <a:pt x="2333" y="1076"/>
                      </a:cubicBezTo>
                      <a:close/>
                      <a:moveTo>
                        <a:pt x="2333" y="1068"/>
                      </a:moveTo>
                      <a:lnTo>
                        <a:pt x="2333" y="1068"/>
                      </a:lnTo>
                      <a:cubicBezTo>
                        <a:pt x="2333" y="1067"/>
                        <a:pt x="2334" y="1066"/>
                        <a:pt x="2335" y="1066"/>
                      </a:cubicBezTo>
                      <a:cubicBezTo>
                        <a:pt x="2337" y="1066"/>
                        <a:pt x="2337" y="1067"/>
                        <a:pt x="2337" y="1068"/>
                      </a:cubicBezTo>
                      <a:lnTo>
                        <a:pt x="2337" y="1068"/>
                      </a:lnTo>
                      <a:cubicBezTo>
                        <a:pt x="2337" y="1069"/>
                        <a:pt x="2337" y="1070"/>
                        <a:pt x="2335" y="1070"/>
                      </a:cubicBezTo>
                      <a:cubicBezTo>
                        <a:pt x="2334" y="1070"/>
                        <a:pt x="2333" y="1069"/>
                        <a:pt x="2333" y="1068"/>
                      </a:cubicBezTo>
                      <a:close/>
                      <a:moveTo>
                        <a:pt x="2333" y="1060"/>
                      </a:moveTo>
                      <a:lnTo>
                        <a:pt x="2333" y="1060"/>
                      </a:lnTo>
                      <a:cubicBezTo>
                        <a:pt x="2333" y="1059"/>
                        <a:pt x="2334" y="1058"/>
                        <a:pt x="2335" y="1058"/>
                      </a:cubicBezTo>
                      <a:cubicBezTo>
                        <a:pt x="2337" y="1058"/>
                        <a:pt x="2337" y="1059"/>
                        <a:pt x="2337" y="1060"/>
                      </a:cubicBezTo>
                      <a:lnTo>
                        <a:pt x="2337" y="1060"/>
                      </a:lnTo>
                      <a:cubicBezTo>
                        <a:pt x="2337" y="1061"/>
                        <a:pt x="2337" y="1062"/>
                        <a:pt x="2335" y="1062"/>
                      </a:cubicBezTo>
                      <a:cubicBezTo>
                        <a:pt x="2334" y="1062"/>
                        <a:pt x="2333" y="1061"/>
                        <a:pt x="2333" y="1060"/>
                      </a:cubicBezTo>
                      <a:close/>
                      <a:moveTo>
                        <a:pt x="2333" y="1052"/>
                      </a:moveTo>
                      <a:lnTo>
                        <a:pt x="2333" y="1052"/>
                      </a:lnTo>
                      <a:cubicBezTo>
                        <a:pt x="2333" y="1051"/>
                        <a:pt x="2334" y="1050"/>
                        <a:pt x="2335" y="1050"/>
                      </a:cubicBezTo>
                      <a:cubicBezTo>
                        <a:pt x="2337" y="1050"/>
                        <a:pt x="2337" y="1051"/>
                        <a:pt x="2337" y="1052"/>
                      </a:cubicBezTo>
                      <a:lnTo>
                        <a:pt x="2337" y="1052"/>
                      </a:lnTo>
                      <a:cubicBezTo>
                        <a:pt x="2337" y="1053"/>
                        <a:pt x="2337" y="1054"/>
                        <a:pt x="2335" y="1054"/>
                      </a:cubicBezTo>
                      <a:cubicBezTo>
                        <a:pt x="2334" y="1054"/>
                        <a:pt x="2333" y="1053"/>
                        <a:pt x="2333" y="1052"/>
                      </a:cubicBezTo>
                      <a:close/>
                      <a:moveTo>
                        <a:pt x="2333" y="1044"/>
                      </a:moveTo>
                      <a:lnTo>
                        <a:pt x="2333" y="1044"/>
                      </a:lnTo>
                      <a:cubicBezTo>
                        <a:pt x="2333" y="1043"/>
                        <a:pt x="2334" y="1042"/>
                        <a:pt x="2335" y="1042"/>
                      </a:cubicBezTo>
                      <a:cubicBezTo>
                        <a:pt x="2337" y="1042"/>
                        <a:pt x="2337" y="1043"/>
                        <a:pt x="2337" y="1044"/>
                      </a:cubicBezTo>
                      <a:lnTo>
                        <a:pt x="2337" y="1044"/>
                      </a:lnTo>
                      <a:cubicBezTo>
                        <a:pt x="2337" y="1045"/>
                        <a:pt x="2337" y="1046"/>
                        <a:pt x="2335" y="1046"/>
                      </a:cubicBezTo>
                      <a:cubicBezTo>
                        <a:pt x="2334" y="1046"/>
                        <a:pt x="2333" y="1045"/>
                        <a:pt x="2333" y="1044"/>
                      </a:cubicBezTo>
                      <a:close/>
                      <a:moveTo>
                        <a:pt x="2333" y="1036"/>
                      </a:moveTo>
                      <a:lnTo>
                        <a:pt x="2333" y="1036"/>
                      </a:lnTo>
                      <a:cubicBezTo>
                        <a:pt x="2333" y="1035"/>
                        <a:pt x="2334" y="1034"/>
                        <a:pt x="2335" y="1034"/>
                      </a:cubicBezTo>
                      <a:cubicBezTo>
                        <a:pt x="2337" y="1034"/>
                        <a:pt x="2337" y="1035"/>
                        <a:pt x="2337" y="1036"/>
                      </a:cubicBezTo>
                      <a:lnTo>
                        <a:pt x="2337" y="1036"/>
                      </a:lnTo>
                      <a:cubicBezTo>
                        <a:pt x="2337" y="1037"/>
                        <a:pt x="2337" y="1038"/>
                        <a:pt x="2335" y="1038"/>
                      </a:cubicBezTo>
                      <a:cubicBezTo>
                        <a:pt x="2334" y="1038"/>
                        <a:pt x="2333" y="1037"/>
                        <a:pt x="2333" y="1036"/>
                      </a:cubicBezTo>
                      <a:close/>
                      <a:moveTo>
                        <a:pt x="2333" y="1028"/>
                      </a:moveTo>
                      <a:lnTo>
                        <a:pt x="2333" y="1028"/>
                      </a:lnTo>
                      <a:cubicBezTo>
                        <a:pt x="2333" y="1027"/>
                        <a:pt x="2334" y="1026"/>
                        <a:pt x="2335" y="1026"/>
                      </a:cubicBezTo>
                      <a:cubicBezTo>
                        <a:pt x="2337" y="1026"/>
                        <a:pt x="2337" y="1027"/>
                        <a:pt x="2337" y="1028"/>
                      </a:cubicBezTo>
                      <a:lnTo>
                        <a:pt x="2337" y="1028"/>
                      </a:lnTo>
                      <a:cubicBezTo>
                        <a:pt x="2337" y="1029"/>
                        <a:pt x="2337" y="1030"/>
                        <a:pt x="2335" y="1030"/>
                      </a:cubicBezTo>
                      <a:cubicBezTo>
                        <a:pt x="2334" y="1030"/>
                        <a:pt x="2333" y="1029"/>
                        <a:pt x="2333" y="1028"/>
                      </a:cubicBezTo>
                      <a:close/>
                      <a:moveTo>
                        <a:pt x="2333" y="1020"/>
                      </a:moveTo>
                      <a:lnTo>
                        <a:pt x="2333" y="1020"/>
                      </a:lnTo>
                      <a:cubicBezTo>
                        <a:pt x="2333" y="1019"/>
                        <a:pt x="2334" y="1018"/>
                        <a:pt x="2335" y="1018"/>
                      </a:cubicBezTo>
                      <a:cubicBezTo>
                        <a:pt x="2337" y="1018"/>
                        <a:pt x="2337" y="1019"/>
                        <a:pt x="2337" y="1020"/>
                      </a:cubicBezTo>
                      <a:lnTo>
                        <a:pt x="2337" y="1020"/>
                      </a:lnTo>
                      <a:cubicBezTo>
                        <a:pt x="2337" y="1021"/>
                        <a:pt x="2337" y="1022"/>
                        <a:pt x="2335" y="1022"/>
                      </a:cubicBezTo>
                      <a:cubicBezTo>
                        <a:pt x="2334" y="1022"/>
                        <a:pt x="2333" y="1021"/>
                        <a:pt x="2333" y="1020"/>
                      </a:cubicBezTo>
                      <a:close/>
                      <a:moveTo>
                        <a:pt x="2333" y="1012"/>
                      </a:moveTo>
                      <a:lnTo>
                        <a:pt x="2333" y="1012"/>
                      </a:lnTo>
                      <a:cubicBezTo>
                        <a:pt x="2333" y="1011"/>
                        <a:pt x="2334" y="1010"/>
                        <a:pt x="2335" y="1010"/>
                      </a:cubicBezTo>
                      <a:cubicBezTo>
                        <a:pt x="2337" y="1010"/>
                        <a:pt x="2337" y="1011"/>
                        <a:pt x="2337" y="1012"/>
                      </a:cubicBezTo>
                      <a:lnTo>
                        <a:pt x="2337" y="1012"/>
                      </a:lnTo>
                      <a:cubicBezTo>
                        <a:pt x="2337" y="1013"/>
                        <a:pt x="2337" y="1014"/>
                        <a:pt x="2335" y="1014"/>
                      </a:cubicBezTo>
                      <a:cubicBezTo>
                        <a:pt x="2334" y="1014"/>
                        <a:pt x="2333" y="1013"/>
                        <a:pt x="2333" y="1012"/>
                      </a:cubicBezTo>
                      <a:close/>
                      <a:moveTo>
                        <a:pt x="2333" y="1004"/>
                      </a:moveTo>
                      <a:lnTo>
                        <a:pt x="2333" y="1004"/>
                      </a:lnTo>
                      <a:cubicBezTo>
                        <a:pt x="2333" y="1003"/>
                        <a:pt x="2334" y="1002"/>
                        <a:pt x="2335" y="1002"/>
                      </a:cubicBezTo>
                      <a:cubicBezTo>
                        <a:pt x="2337" y="1002"/>
                        <a:pt x="2337" y="1003"/>
                        <a:pt x="2337" y="1004"/>
                      </a:cubicBezTo>
                      <a:lnTo>
                        <a:pt x="2337" y="1004"/>
                      </a:lnTo>
                      <a:cubicBezTo>
                        <a:pt x="2337" y="1005"/>
                        <a:pt x="2337" y="1006"/>
                        <a:pt x="2335" y="1006"/>
                      </a:cubicBezTo>
                      <a:cubicBezTo>
                        <a:pt x="2334" y="1006"/>
                        <a:pt x="2333" y="1005"/>
                        <a:pt x="2333" y="1004"/>
                      </a:cubicBezTo>
                      <a:close/>
                      <a:moveTo>
                        <a:pt x="2333" y="996"/>
                      </a:moveTo>
                      <a:lnTo>
                        <a:pt x="2333" y="996"/>
                      </a:lnTo>
                      <a:cubicBezTo>
                        <a:pt x="2333" y="995"/>
                        <a:pt x="2334" y="994"/>
                        <a:pt x="2335" y="994"/>
                      </a:cubicBezTo>
                      <a:cubicBezTo>
                        <a:pt x="2337" y="994"/>
                        <a:pt x="2337" y="995"/>
                        <a:pt x="2337" y="996"/>
                      </a:cubicBezTo>
                      <a:lnTo>
                        <a:pt x="2337" y="996"/>
                      </a:lnTo>
                      <a:cubicBezTo>
                        <a:pt x="2337" y="997"/>
                        <a:pt x="2337" y="998"/>
                        <a:pt x="2335" y="998"/>
                      </a:cubicBezTo>
                      <a:cubicBezTo>
                        <a:pt x="2334" y="998"/>
                        <a:pt x="2333" y="997"/>
                        <a:pt x="2333" y="996"/>
                      </a:cubicBezTo>
                      <a:close/>
                      <a:moveTo>
                        <a:pt x="2333" y="988"/>
                      </a:moveTo>
                      <a:lnTo>
                        <a:pt x="2333" y="988"/>
                      </a:lnTo>
                      <a:cubicBezTo>
                        <a:pt x="2333" y="987"/>
                        <a:pt x="2334" y="986"/>
                        <a:pt x="2335" y="986"/>
                      </a:cubicBezTo>
                      <a:cubicBezTo>
                        <a:pt x="2337" y="986"/>
                        <a:pt x="2337" y="987"/>
                        <a:pt x="2337" y="988"/>
                      </a:cubicBezTo>
                      <a:lnTo>
                        <a:pt x="2337" y="988"/>
                      </a:lnTo>
                      <a:cubicBezTo>
                        <a:pt x="2337" y="989"/>
                        <a:pt x="2337" y="990"/>
                        <a:pt x="2335" y="990"/>
                      </a:cubicBezTo>
                      <a:cubicBezTo>
                        <a:pt x="2334" y="990"/>
                        <a:pt x="2333" y="989"/>
                        <a:pt x="2333" y="988"/>
                      </a:cubicBezTo>
                      <a:close/>
                      <a:moveTo>
                        <a:pt x="2333" y="980"/>
                      </a:moveTo>
                      <a:lnTo>
                        <a:pt x="2333" y="980"/>
                      </a:lnTo>
                      <a:cubicBezTo>
                        <a:pt x="2333" y="979"/>
                        <a:pt x="2334" y="978"/>
                        <a:pt x="2335" y="978"/>
                      </a:cubicBezTo>
                      <a:cubicBezTo>
                        <a:pt x="2337" y="978"/>
                        <a:pt x="2337" y="979"/>
                        <a:pt x="2337" y="980"/>
                      </a:cubicBezTo>
                      <a:lnTo>
                        <a:pt x="2337" y="980"/>
                      </a:lnTo>
                      <a:cubicBezTo>
                        <a:pt x="2337" y="981"/>
                        <a:pt x="2337" y="982"/>
                        <a:pt x="2335" y="982"/>
                      </a:cubicBezTo>
                      <a:cubicBezTo>
                        <a:pt x="2334" y="982"/>
                        <a:pt x="2333" y="981"/>
                        <a:pt x="2333" y="980"/>
                      </a:cubicBezTo>
                      <a:close/>
                      <a:moveTo>
                        <a:pt x="2333" y="972"/>
                      </a:moveTo>
                      <a:lnTo>
                        <a:pt x="2333" y="972"/>
                      </a:lnTo>
                      <a:cubicBezTo>
                        <a:pt x="2333" y="971"/>
                        <a:pt x="2334" y="970"/>
                        <a:pt x="2335" y="970"/>
                      </a:cubicBezTo>
                      <a:cubicBezTo>
                        <a:pt x="2337" y="970"/>
                        <a:pt x="2337" y="971"/>
                        <a:pt x="2337" y="972"/>
                      </a:cubicBezTo>
                      <a:lnTo>
                        <a:pt x="2337" y="972"/>
                      </a:lnTo>
                      <a:cubicBezTo>
                        <a:pt x="2337" y="973"/>
                        <a:pt x="2337" y="974"/>
                        <a:pt x="2335" y="974"/>
                      </a:cubicBezTo>
                      <a:cubicBezTo>
                        <a:pt x="2334" y="974"/>
                        <a:pt x="2333" y="973"/>
                        <a:pt x="2333" y="972"/>
                      </a:cubicBezTo>
                      <a:close/>
                      <a:moveTo>
                        <a:pt x="2333" y="964"/>
                      </a:moveTo>
                      <a:lnTo>
                        <a:pt x="2333" y="964"/>
                      </a:lnTo>
                      <a:cubicBezTo>
                        <a:pt x="2333" y="963"/>
                        <a:pt x="2334" y="962"/>
                        <a:pt x="2335" y="962"/>
                      </a:cubicBezTo>
                      <a:cubicBezTo>
                        <a:pt x="2337" y="962"/>
                        <a:pt x="2337" y="963"/>
                        <a:pt x="2337" y="964"/>
                      </a:cubicBezTo>
                      <a:lnTo>
                        <a:pt x="2337" y="964"/>
                      </a:lnTo>
                      <a:cubicBezTo>
                        <a:pt x="2337" y="965"/>
                        <a:pt x="2337" y="966"/>
                        <a:pt x="2335" y="966"/>
                      </a:cubicBezTo>
                      <a:cubicBezTo>
                        <a:pt x="2334" y="966"/>
                        <a:pt x="2333" y="965"/>
                        <a:pt x="2333" y="964"/>
                      </a:cubicBezTo>
                      <a:close/>
                      <a:moveTo>
                        <a:pt x="2333" y="956"/>
                      </a:moveTo>
                      <a:lnTo>
                        <a:pt x="2333" y="956"/>
                      </a:lnTo>
                      <a:cubicBezTo>
                        <a:pt x="2333" y="955"/>
                        <a:pt x="2334" y="954"/>
                        <a:pt x="2335" y="954"/>
                      </a:cubicBezTo>
                      <a:cubicBezTo>
                        <a:pt x="2337" y="954"/>
                        <a:pt x="2337" y="955"/>
                        <a:pt x="2337" y="956"/>
                      </a:cubicBezTo>
                      <a:lnTo>
                        <a:pt x="2337" y="956"/>
                      </a:lnTo>
                      <a:cubicBezTo>
                        <a:pt x="2337" y="957"/>
                        <a:pt x="2337" y="958"/>
                        <a:pt x="2335" y="958"/>
                      </a:cubicBezTo>
                      <a:cubicBezTo>
                        <a:pt x="2334" y="958"/>
                        <a:pt x="2333" y="957"/>
                        <a:pt x="2333" y="956"/>
                      </a:cubicBezTo>
                      <a:close/>
                      <a:moveTo>
                        <a:pt x="2333" y="948"/>
                      </a:moveTo>
                      <a:lnTo>
                        <a:pt x="2333" y="948"/>
                      </a:lnTo>
                      <a:cubicBezTo>
                        <a:pt x="2333" y="947"/>
                        <a:pt x="2334" y="946"/>
                        <a:pt x="2335" y="946"/>
                      </a:cubicBezTo>
                      <a:cubicBezTo>
                        <a:pt x="2337" y="946"/>
                        <a:pt x="2337" y="947"/>
                        <a:pt x="2337" y="948"/>
                      </a:cubicBezTo>
                      <a:lnTo>
                        <a:pt x="2337" y="948"/>
                      </a:lnTo>
                      <a:cubicBezTo>
                        <a:pt x="2337" y="949"/>
                        <a:pt x="2337" y="950"/>
                        <a:pt x="2335" y="950"/>
                      </a:cubicBezTo>
                      <a:cubicBezTo>
                        <a:pt x="2334" y="950"/>
                        <a:pt x="2333" y="949"/>
                        <a:pt x="2333" y="948"/>
                      </a:cubicBezTo>
                      <a:close/>
                      <a:moveTo>
                        <a:pt x="2333" y="940"/>
                      </a:moveTo>
                      <a:lnTo>
                        <a:pt x="2333" y="940"/>
                      </a:lnTo>
                      <a:cubicBezTo>
                        <a:pt x="2333" y="939"/>
                        <a:pt x="2334" y="938"/>
                        <a:pt x="2335" y="938"/>
                      </a:cubicBezTo>
                      <a:cubicBezTo>
                        <a:pt x="2337" y="938"/>
                        <a:pt x="2337" y="939"/>
                        <a:pt x="2337" y="940"/>
                      </a:cubicBezTo>
                      <a:lnTo>
                        <a:pt x="2337" y="940"/>
                      </a:lnTo>
                      <a:cubicBezTo>
                        <a:pt x="2337" y="941"/>
                        <a:pt x="2337" y="942"/>
                        <a:pt x="2335" y="942"/>
                      </a:cubicBezTo>
                      <a:cubicBezTo>
                        <a:pt x="2334" y="942"/>
                        <a:pt x="2333" y="941"/>
                        <a:pt x="2333" y="940"/>
                      </a:cubicBezTo>
                      <a:close/>
                      <a:moveTo>
                        <a:pt x="2333" y="932"/>
                      </a:moveTo>
                      <a:lnTo>
                        <a:pt x="2333" y="932"/>
                      </a:lnTo>
                      <a:cubicBezTo>
                        <a:pt x="2333" y="931"/>
                        <a:pt x="2334" y="930"/>
                        <a:pt x="2335" y="930"/>
                      </a:cubicBezTo>
                      <a:cubicBezTo>
                        <a:pt x="2337" y="930"/>
                        <a:pt x="2337" y="931"/>
                        <a:pt x="2337" y="932"/>
                      </a:cubicBezTo>
                      <a:lnTo>
                        <a:pt x="2337" y="932"/>
                      </a:lnTo>
                      <a:cubicBezTo>
                        <a:pt x="2337" y="933"/>
                        <a:pt x="2337" y="934"/>
                        <a:pt x="2335" y="934"/>
                      </a:cubicBezTo>
                      <a:cubicBezTo>
                        <a:pt x="2334" y="934"/>
                        <a:pt x="2333" y="933"/>
                        <a:pt x="2333" y="932"/>
                      </a:cubicBezTo>
                      <a:close/>
                      <a:moveTo>
                        <a:pt x="2333" y="924"/>
                      </a:moveTo>
                      <a:lnTo>
                        <a:pt x="2333" y="924"/>
                      </a:lnTo>
                      <a:cubicBezTo>
                        <a:pt x="2333" y="923"/>
                        <a:pt x="2334" y="922"/>
                        <a:pt x="2335" y="922"/>
                      </a:cubicBezTo>
                      <a:cubicBezTo>
                        <a:pt x="2337" y="922"/>
                        <a:pt x="2337" y="923"/>
                        <a:pt x="2337" y="924"/>
                      </a:cubicBezTo>
                      <a:lnTo>
                        <a:pt x="2337" y="924"/>
                      </a:lnTo>
                      <a:cubicBezTo>
                        <a:pt x="2337" y="925"/>
                        <a:pt x="2337" y="926"/>
                        <a:pt x="2335" y="926"/>
                      </a:cubicBezTo>
                      <a:cubicBezTo>
                        <a:pt x="2334" y="926"/>
                        <a:pt x="2333" y="925"/>
                        <a:pt x="2333" y="924"/>
                      </a:cubicBezTo>
                      <a:close/>
                      <a:moveTo>
                        <a:pt x="2333" y="916"/>
                      </a:moveTo>
                      <a:lnTo>
                        <a:pt x="2333" y="916"/>
                      </a:lnTo>
                      <a:cubicBezTo>
                        <a:pt x="2333" y="915"/>
                        <a:pt x="2334" y="914"/>
                        <a:pt x="2335" y="914"/>
                      </a:cubicBezTo>
                      <a:cubicBezTo>
                        <a:pt x="2337" y="914"/>
                        <a:pt x="2337" y="915"/>
                        <a:pt x="2337" y="916"/>
                      </a:cubicBezTo>
                      <a:lnTo>
                        <a:pt x="2337" y="916"/>
                      </a:lnTo>
                      <a:cubicBezTo>
                        <a:pt x="2337" y="917"/>
                        <a:pt x="2337" y="918"/>
                        <a:pt x="2335" y="918"/>
                      </a:cubicBezTo>
                      <a:cubicBezTo>
                        <a:pt x="2334" y="918"/>
                        <a:pt x="2333" y="917"/>
                        <a:pt x="2333" y="916"/>
                      </a:cubicBezTo>
                      <a:close/>
                      <a:moveTo>
                        <a:pt x="2333" y="908"/>
                      </a:moveTo>
                      <a:lnTo>
                        <a:pt x="2333" y="908"/>
                      </a:lnTo>
                      <a:cubicBezTo>
                        <a:pt x="2333" y="907"/>
                        <a:pt x="2334" y="906"/>
                        <a:pt x="2335" y="906"/>
                      </a:cubicBezTo>
                      <a:cubicBezTo>
                        <a:pt x="2337" y="906"/>
                        <a:pt x="2337" y="907"/>
                        <a:pt x="2337" y="908"/>
                      </a:cubicBezTo>
                      <a:lnTo>
                        <a:pt x="2337" y="908"/>
                      </a:lnTo>
                      <a:cubicBezTo>
                        <a:pt x="2337" y="909"/>
                        <a:pt x="2337" y="910"/>
                        <a:pt x="2335" y="910"/>
                      </a:cubicBezTo>
                      <a:cubicBezTo>
                        <a:pt x="2334" y="910"/>
                        <a:pt x="2333" y="909"/>
                        <a:pt x="2333" y="908"/>
                      </a:cubicBezTo>
                      <a:close/>
                      <a:moveTo>
                        <a:pt x="2333" y="900"/>
                      </a:moveTo>
                      <a:lnTo>
                        <a:pt x="2333" y="900"/>
                      </a:lnTo>
                      <a:cubicBezTo>
                        <a:pt x="2333" y="899"/>
                        <a:pt x="2334" y="898"/>
                        <a:pt x="2335" y="898"/>
                      </a:cubicBezTo>
                      <a:cubicBezTo>
                        <a:pt x="2337" y="898"/>
                        <a:pt x="2337" y="899"/>
                        <a:pt x="2337" y="900"/>
                      </a:cubicBezTo>
                      <a:lnTo>
                        <a:pt x="2337" y="900"/>
                      </a:lnTo>
                      <a:cubicBezTo>
                        <a:pt x="2337" y="901"/>
                        <a:pt x="2337" y="902"/>
                        <a:pt x="2335" y="902"/>
                      </a:cubicBezTo>
                      <a:cubicBezTo>
                        <a:pt x="2334" y="902"/>
                        <a:pt x="2333" y="901"/>
                        <a:pt x="2333" y="900"/>
                      </a:cubicBezTo>
                      <a:close/>
                      <a:moveTo>
                        <a:pt x="2333" y="892"/>
                      </a:moveTo>
                      <a:lnTo>
                        <a:pt x="2333" y="892"/>
                      </a:lnTo>
                      <a:cubicBezTo>
                        <a:pt x="2333" y="891"/>
                        <a:pt x="2334" y="890"/>
                        <a:pt x="2335" y="890"/>
                      </a:cubicBezTo>
                      <a:cubicBezTo>
                        <a:pt x="2337" y="890"/>
                        <a:pt x="2337" y="891"/>
                        <a:pt x="2337" y="892"/>
                      </a:cubicBezTo>
                      <a:lnTo>
                        <a:pt x="2337" y="892"/>
                      </a:lnTo>
                      <a:cubicBezTo>
                        <a:pt x="2337" y="893"/>
                        <a:pt x="2337" y="894"/>
                        <a:pt x="2335" y="894"/>
                      </a:cubicBezTo>
                      <a:cubicBezTo>
                        <a:pt x="2334" y="894"/>
                        <a:pt x="2333" y="893"/>
                        <a:pt x="2333" y="892"/>
                      </a:cubicBezTo>
                      <a:close/>
                      <a:moveTo>
                        <a:pt x="2333" y="884"/>
                      </a:moveTo>
                      <a:lnTo>
                        <a:pt x="2333" y="884"/>
                      </a:lnTo>
                      <a:cubicBezTo>
                        <a:pt x="2333" y="883"/>
                        <a:pt x="2334" y="882"/>
                        <a:pt x="2335" y="882"/>
                      </a:cubicBezTo>
                      <a:cubicBezTo>
                        <a:pt x="2337" y="882"/>
                        <a:pt x="2337" y="883"/>
                        <a:pt x="2337" y="884"/>
                      </a:cubicBezTo>
                      <a:lnTo>
                        <a:pt x="2337" y="884"/>
                      </a:lnTo>
                      <a:cubicBezTo>
                        <a:pt x="2337" y="885"/>
                        <a:pt x="2337" y="886"/>
                        <a:pt x="2335" y="886"/>
                      </a:cubicBezTo>
                      <a:cubicBezTo>
                        <a:pt x="2334" y="886"/>
                        <a:pt x="2333" y="885"/>
                        <a:pt x="2333" y="884"/>
                      </a:cubicBezTo>
                      <a:close/>
                      <a:moveTo>
                        <a:pt x="2333" y="876"/>
                      </a:moveTo>
                      <a:lnTo>
                        <a:pt x="2333" y="876"/>
                      </a:lnTo>
                      <a:cubicBezTo>
                        <a:pt x="2333" y="874"/>
                        <a:pt x="2334" y="874"/>
                        <a:pt x="2335" y="874"/>
                      </a:cubicBezTo>
                      <a:cubicBezTo>
                        <a:pt x="2337" y="874"/>
                        <a:pt x="2337" y="874"/>
                        <a:pt x="2337" y="876"/>
                      </a:cubicBezTo>
                      <a:lnTo>
                        <a:pt x="2337" y="876"/>
                      </a:lnTo>
                      <a:cubicBezTo>
                        <a:pt x="2337" y="877"/>
                        <a:pt x="2337" y="878"/>
                        <a:pt x="2335" y="878"/>
                      </a:cubicBezTo>
                      <a:cubicBezTo>
                        <a:pt x="2334" y="878"/>
                        <a:pt x="2333" y="877"/>
                        <a:pt x="2333" y="876"/>
                      </a:cubicBezTo>
                      <a:close/>
                      <a:moveTo>
                        <a:pt x="2333" y="868"/>
                      </a:moveTo>
                      <a:lnTo>
                        <a:pt x="2333" y="868"/>
                      </a:lnTo>
                      <a:cubicBezTo>
                        <a:pt x="2333" y="866"/>
                        <a:pt x="2334" y="866"/>
                        <a:pt x="2335" y="866"/>
                      </a:cubicBezTo>
                      <a:cubicBezTo>
                        <a:pt x="2337" y="866"/>
                        <a:pt x="2337" y="866"/>
                        <a:pt x="2337" y="868"/>
                      </a:cubicBezTo>
                      <a:lnTo>
                        <a:pt x="2337" y="868"/>
                      </a:lnTo>
                      <a:cubicBezTo>
                        <a:pt x="2337" y="869"/>
                        <a:pt x="2337" y="870"/>
                        <a:pt x="2335" y="870"/>
                      </a:cubicBezTo>
                      <a:cubicBezTo>
                        <a:pt x="2334" y="870"/>
                        <a:pt x="2333" y="869"/>
                        <a:pt x="2333" y="868"/>
                      </a:cubicBezTo>
                      <a:close/>
                      <a:moveTo>
                        <a:pt x="2333" y="860"/>
                      </a:moveTo>
                      <a:lnTo>
                        <a:pt x="2333" y="860"/>
                      </a:lnTo>
                      <a:cubicBezTo>
                        <a:pt x="2333" y="858"/>
                        <a:pt x="2334" y="858"/>
                        <a:pt x="2335" y="858"/>
                      </a:cubicBezTo>
                      <a:cubicBezTo>
                        <a:pt x="2337" y="858"/>
                        <a:pt x="2337" y="858"/>
                        <a:pt x="2337" y="860"/>
                      </a:cubicBezTo>
                      <a:lnTo>
                        <a:pt x="2337" y="860"/>
                      </a:lnTo>
                      <a:cubicBezTo>
                        <a:pt x="2337" y="861"/>
                        <a:pt x="2337" y="862"/>
                        <a:pt x="2335" y="862"/>
                      </a:cubicBezTo>
                      <a:cubicBezTo>
                        <a:pt x="2334" y="862"/>
                        <a:pt x="2333" y="861"/>
                        <a:pt x="2333" y="860"/>
                      </a:cubicBezTo>
                      <a:close/>
                      <a:moveTo>
                        <a:pt x="2333" y="852"/>
                      </a:moveTo>
                      <a:lnTo>
                        <a:pt x="2333" y="852"/>
                      </a:lnTo>
                      <a:cubicBezTo>
                        <a:pt x="2333" y="850"/>
                        <a:pt x="2334" y="850"/>
                        <a:pt x="2335" y="850"/>
                      </a:cubicBezTo>
                      <a:cubicBezTo>
                        <a:pt x="2337" y="850"/>
                        <a:pt x="2337" y="850"/>
                        <a:pt x="2337" y="852"/>
                      </a:cubicBezTo>
                      <a:lnTo>
                        <a:pt x="2337" y="852"/>
                      </a:lnTo>
                      <a:cubicBezTo>
                        <a:pt x="2337" y="853"/>
                        <a:pt x="2337" y="854"/>
                        <a:pt x="2335" y="854"/>
                      </a:cubicBezTo>
                      <a:cubicBezTo>
                        <a:pt x="2334" y="854"/>
                        <a:pt x="2333" y="853"/>
                        <a:pt x="2333" y="852"/>
                      </a:cubicBezTo>
                      <a:close/>
                      <a:moveTo>
                        <a:pt x="2333" y="844"/>
                      </a:moveTo>
                      <a:lnTo>
                        <a:pt x="2333" y="844"/>
                      </a:lnTo>
                      <a:cubicBezTo>
                        <a:pt x="2333" y="842"/>
                        <a:pt x="2334" y="842"/>
                        <a:pt x="2335" y="842"/>
                      </a:cubicBezTo>
                      <a:cubicBezTo>
                        <a:pt x="2337" y="842"/>
                        <a:pt x="2337" y="842"/>
                        <a:pt x="2337" y="844"/>
                      </a:cubicBezTo>
                      <a:lnTo>
                        <a:pt x="2337" y="844"/>
                      </a:lnTo>
                      <a:cubicBezTo>
                        <a:pt x="2337" y="845"/>
                        <a:pt x="2337" y="846"/>
                        <a:pt x="2335" y="846"/>
                      </a:cubicBezTo>
                      <a:cubicBezTo>
                        <a:pt x="2334" y="846"/>
                        <a:pt x="2333" y="845"/>
                        <a:pt x="2333" y="844"/>
                      </a:cubicBezTo>
                      <a:close/>
                      <a:moveTo>
                        <a:pt x="2333" y="836"/>
                      </a:moveTo>
                      <a:lnTo>
                        <a:pt x="2333" y="836"/>
                      </a:lnTo>
                      <a:cubicBezTo>
                        <a:pt x="2333" y="834"/>
                        <a:pt x="2334" y="834"/>
                        <a:pt x="2335" y="834"/>
                      </a:cubicBezTo>
                      <a:cubicBezTo>
                        <a:pt x="2337" y="834"/>
                        <a:pt x="2337" y="834"/>
                        <a:pt x="2337" y="836"/>
                      </a:cubicBezTo>
                      <a:lnTo>
                        <a:pt x="2337" y="836"/>
                      </a:lnTo>
                      <a:cubicBezTo>
                        <a:pt x="2337" y="837"/>
                        <a:pt x="2337" y="838"/>
                        <a:pt x="2335" y="838"/>
                      </a:cubicBezTo>
                      <a:cubicBezTo>
                        <a:pt x="2334" y="838"/>
                        <a:pt x="2333" y="837"/>
                        <a:pt x="2333" y="836"/>
                      </a:cubicBezTo>
                      <a:close/>
                      <a:moveTo>
                        <a:pt x="2333" y="828"/>
                      </a:moveTo>
                      <a:lnTo>
                        <a:pt x="2333" y="828"/>
                      </a:lnTo>
                      <a:cubicBezTo>
                        <a:pt x="2333" y="826"/>
                        <a:pt x="2334" y="826"/>
                        <a:pt x="2335" y="826"/>
                      </a:cubicBezTo>
                      <a:cubicBezTo>
                        <a:pt x="2337" y="826"/>
                        <a:pt x="2337" y="826"/>
                        <a:pt x="2337" y="828"/>
                      </a:cubicBezTo>
                      <a:lnTo>
                        <a:pt x="2337" y="828"/>
                      </a:lnTo>
                      <a:cubicBezTo>
                        <a:pt x="2337" y="829"/>
                        <a:pt x="2337" y="830"/>
                        <a:pt x="2335" y="830"/>
                      </a:cubicBezTo>
                      <a:cubicBezTo>
                        <a:pt x="2334" y="830"/>
                        <a:pt x="2333" y="829"/>
                        <a:pt x="2333" y="828"/>
                      </a:cubicBezTo>
                      <a:close/>
                      <a:moveTo>
                        <a:pt x="2333" y="820"/>
                      </a:moveTo>
                      <a:lnTo>
                        <a:pt x="2333" y="820"/>
                      </a:lnTo>
                      <a:cubicBezTo>
                        <a:pt x="2333" y="818"/>
                        <a:pt x="2334" y="818"/>
                        <a:pt x="2335" y="818"/>
                      </a:cubicBezTo>
                      <a:cubicBezTo>
                        <a:pt x="2337" y="818"/>
                        <a:pt x="2337" y="818"/>
                        <a:pt x="2337" y="820"/>
                      </a:cubicBezTo>
                      <a:lnTo>
                        <a:pt x="2337" y="820"/>
                      </a:lnTo>
                      <a:cubicBezTo>
                        <a:pt x="2337" y="821"/>
                        <a:pt x="2337" y="822"/>
                        <a:pt x="2335" y="822"/>
                      </a:cubicBezTo>
                      <a:cubicBezTo>
                        <a:pt x="2334" y="822"/>
                        <a:pt x="2333" y="821"/>
                        <a:pt x="2333" y="820"/>
                      </a:cubicBezTo>
                      <a:close/>
                      <a:moveTo>
                        <a:pt x="2333" y="812"/>
                      </a:moveTo>
                      <a:lnTo>
                        <a:pt x="2333" y="812"/>
                      </a:lnTo>
                      <a:cubicBezTo>
                        <a:pt x="2333" y="810"/>
                        <a:pt x="2334" y="810"/>
                        <a:pt x="2335" y="810"/>
                      </a:cubicBezTo>
                      <a:cubicBezTo>
                        <a:pt x="2337" y="810"/>
                        <a:pt x="2337" y="810"/>
                        <a:pt x="2337" y="812"/>
                      </a:cubicBezTo>
                      <a:lnTo>
                        <a:pt x="2337" y="812"/>
                      </a:lnTo>
                      <a:cubicBezTo>
                        <a:pt x="2337" y="813"/>
                        <a:pt x="2337" y="814"/>
                        <a:pt x="2335" y="814"/>
                      </a:cubicBezTo>
                      <a:cubicBezTo>
                        <a:pt x="2334" y="814"/>
                        <a:pt x="2333" y="813"/>
                        <a:pt x="2333" y="812"/>
                      </a:cubicBezTo>
                      <a:close/>
                      <a:moveTo>
                        <a:pt x="2333" y="804"/>
                      </a:moveTo>
                      <a:lnTo>
                        <a:pt x="2333" y="804"/>
                      </a:lnTo>
                      <a:cubicBezTo>
                        <a:pt x="2333" y="802"/>
                        <a:pt x="2334" y="802"/>
                        <a:pt x="2335" y="802"/>
                      </a:cubicBezTo>
                      <a:cubicBezTo>
                        <a:pt x="2337" y="802"/>
                        <a:pt x="2337" y="802"/>
                        <a:pt x="2337" y="804"/>
                      </a:cubicBezTo>
                      <a:lnTo>
                        <a:pt x="2337" y="804"/>
                      </a:lnTo>
                      <a:cubicBezTo>
                        <a:pt x="2337" y="805"/>
                        <a:pt x="2337" y="806"/>
                        <a:pt x="2335" y="806"/>
                      </a:cubicBezTo>
                      <a:cubicBezTo>
                        <a:pt x="2334" y="806"/>
                        <a:pt x="2333" y="805"/>
                        <a:pt x="2333" y="804"/>
                      </a:cubicBezTo>
                      <a:close/>
                      <a:moveTo>
                        <a:pt x="2333" y="796"/>
                      </a:moveTo>
                      <a:lnTo>
                        <a:pt x="2333" y="796"/>
                      </a:lnTo>
                      <a:cubicBezTo>
                        <a:pt x="2333" y="794"/>
                        <a:pt x="2334" y="794"/>
                        <a:pt x="2335" y="794"/>
                      </a:cubicBezTo>
                      <a:cubicBezTo>
                        <a:pt x="2337" y="794"/>
                        <a:pt x="2337" y="794"/>
                        <a:pt x="2337" y="796"/>
                      </a:cubicBezTo>
                      <a:lnTo>
                        <a:pt x="2337" y="796"/>
                      </a:lnTo>
                      <a:cubicBezTo>
                        <a:pt x="2337" y="797"/>
                        <a:pt x="2337" y="798"/>
                        <a:pt x="2335" y="798"/>
                      </a:cubicBezTo>
                      <a:cubicBezTo>
                        <a:pt x="2334" y="798"/>
                        <a:pt x="2333" y="797"/>
                        <a:pt x="2333" y="796"/>
                      </a:cubicBezTo>
                      <a:close/>
                      <a:moveTo>
                        <a:pt x="2333" y="788"/>
                      </a:moveTo>
                      <a:lnTo>
                        <a:pt x="2333" y="788"/>
                      </a:lnTo>
                      <a:cubicBezTo>
                        <a:pt x="2333" y="786"/>
                        <a:pt x="2334" y="786"/>
                        <a:pt x="2335" y="786"/>
                      </a:cubicBezTo>
                      <a:cubicBezTo>
                        <a:pt x="2337" y="786"/>
                        <a:pt x="2337" y="786"/>
                        <a:pt x="2337" y="788"/>
                      </a:cubicBezTo>
                      <a:lnTo>
                        <a:pt x="2337" y="788"/>
                      </a:lnTo>
                      <a:cubicBezTo>
                        <a:pt x="2337" y="789"/>
                        <a:pt x="2337" y="790"/>
                        <a:pt x="2335" y="790"/>
                      </a:cubicBezTo>
                      <a:cubicBezTo>
                        <a:pt x="2334" y="790"/>
                        <a:pt x="2333" y="789"/>
                        <a:pt x="2333" y="788"/>
                      </a:cubicBezTo>
                      <a:close/>
                      <a:moveTo>
                        <a:pt x="2333" y="780"/>
                      </a:moveTo>
                      <a:lnTo>
                        <a:pt x="2333" y="780"/>
                      </a:lnTo>
                      <a:cubicBezTo>
                        <a:pt x="2333" y="778"/>
                        <a:pt x="2334" y="778"/>
                        <a:pt x="2335" y="778"/>
                      </a:cubicBezTo>
                      <a:cubicBezTo>
                        <a:pt x="2337" y="778"/>
                        <a:pt x="2337" y="778"/>
                        <a:pt x="2337" y="780"/>
                      </a:cubicBezTo>
                      <a:lnTo>
                        <a:pt x="2337" y="780"/>
                      </a:lnTo>
                      <a:cubicBezTo>
                        <a:pt x="2337" y="781"/>
                        <a:pt x="2337" y="782"/>
                        <a:pt x="2335" y="782"/>
                      </a:cubicBezTo>
                      <a:cubicBezTo>
                        <a:pt x="2334" y="782"/>
                        <a:pt x="2333" y="781"/>
                        <a:pt x="2333" y="780"/>
                      </a:cubicBezTo>
                      <a:close/>
                      <a:moveTo>
                        <a:pt x="2333" y="772"/>
                      </a:moveTo>
                      <a:lnTo>
                        <a:pt x="2333" y="772"/>
                      </a:lnTo>
                      <a:cubicBezTo>
                        <a:pt x="2333" y="770"/>
                        <a:pt x="2334" y="770"/>
                        <a:pt x="2335" y="770"/>
                      </a:cubicBezTo>
                      <a:cubicBezTo>
                        <a:pt x="2337" y="770"/>
                        <a:pt x="2337" y="770"/>
                        <a:pt x="2337" y="772"/>
                      </a:cubicBezTo>
                      <a:lnTo>
                        <a:pt x="2337" y="772"/>
                      </a:lnTo>
                      <a:cubicBezTo>
                        <a:pt x="2337" y="773"/>
                        <a:pt x="2337" y="774"/>
                        <a:pt x="2335" y="774"/>
                      </a:cubicBezTo>
                      <a:cubicBezTo>
                        <a:pt x="2334" y="774"/>
                        <a:pt x="2333" y="773"/>
                        <a:pt x="2333" y="772"/>
                      </a:cubicBezTo>
                      <a:close/>
                      <a:moveTo>
                        <a:pt x="2333" y="764"/>
                      </a:moveTo>
                      <a:lnTo>
                        <a:pt x="2333" y="764"/>
                      </a:lnTo>
                      <a:cubicBezTo>
                        <a:pt x="2333" y="762"/>
                        <a:pt x="2334" y="762"/>
                        <a:pt x="2335" y="762"/>
                      </a:cubicBezTo>
                      <a:cubicBezTo>
                        <a:pt x="2337" y="762"/>
                        <a:pt x="2337" y="762"/>
                        <a:pt x="2337" y="764"/>
                      </a:cubicBezTo>
                      <a:lnTo>
                        <a:pt x="2337" y="764"/>
                      </a:lnTo>
                      <a:cubicBezTo>
                        <a:pt x="2337" y="765"/>
                        <a:pt x="2337" y="766"/>
                        <a:pt x="2335" y="766"/>
                      </a:cubicBezTo>
                      <a:cubicBezTo>
                        <a:pt x="2334" y="766"/>
                        <a:pt x="2333" y="765"/>
                        <a:pt x="2333" y="764"/>
                      </a:cubicBezTo>
                      <a:close/>
                      <a:moveTo>
                        <a:pt x="2333" y="756"/>
                      </a:moveTo>
                      <a:lnTo>
                        <a:pt x="2333" y="756"/>
                      </a:lnTo>
                      <a:cubicBezTo>
                        <a:pt x="2333" y="754"/>
                        <a:pt x="2334" y="754"/>
                        <a:pt x="2335" y="754"/>
                      </a:cubicBezTo>
                      <a:cubicBezTo>
                        <a:pt x="2337" y="754"/>
                        <a:pt x="2337" y="754"/>
                        <a:pt x="2337" y="756"/>
                      </a:cubicBezTo>
                      <a:lnTo>
                        <a:pt x="2337" y="756"/>
                      </a:lnTo>
                      <a:cubicBezTo>
                        <a:pt x="2337" y="757"/>
                        <a:pt x="2337" y="758"/>
                        <a:pt x="2335" y="758"/>
                      </a:cubicBezTo>
                      <a:cubicBezTo>
                        <a:pt x="2334" y="758"/>
                        <a:pt x="2333" y="757"/>
                        <a:pt x="2333" y="756"/>
                      </a:cubicBezTo>
                      <a:close/>
                      <a:moveTo>
                        <a:pt x="2333" y="748"/>
                      </a:moveTo>
                      <a:lnTo>
                        <a:pt x="2333" y="748"/>
                      </a:lnTo>
                      <a:cubicBezTo>
                        <a:pt x="2333" y="746"/>
                        <a:pt x="2334" y="746"/>
                        <a:pt x="2335" y="746"/>
                      </a:cubicBezTo>
                      <a:cubicBezTo>
                        <a:pt x="2337" y="746"/>
                        <a:pt x="2337" y="746"/>
                        <a:pt x="2337" y="748"/>
                      </a:cubicBezTo>
                      <a:lnTo>
                        <a:pt x="2337" y="748"/>
                      </a:lnTo>
                      <a:cubicBezTo>
                        <a:pt x="2337" y="749"/>
                        <a:pt x="2337" y="750"/>
                        <a:pt x="2335" y="750"/>
                      </a:cubicBezTo>
                      <a:cubicBezTo>
                        <a:pt x="2334" y="750"/>
                        <a:pt x="2333" y="749"/>
                        <a:pt x="2333" y="748"/>
                      </a:cubicBezTo>
                      <a:close/>
                      <a:moveTo>
                        <a:pt x="2333" y="740"/>
                      </a:moveTo>
                      <a:lnTo>
                        <a:pt x="2333" y="740"/>
                      </a:lnTo>
                      <a:cubicBezTo>
                        <a:pt x="2333" y="738"/>
                        <a:pt x="2334" y="738"/>
                        <a:pt x="2335" y="738"/>
                      </a:cubicBezTo>
                      <a:cubicBezTo>
                        <a:pt x="2337" y="738"/>
                        <a:pt x="2337" y="738"/>
                        <a:pt x="2337" y="740"/>
                      </a:cubicBezTo>
                      <a:lnTo>
                        <a:pt x="2337" y="740"/>
                      </a:lnTo>
                      <a:cubicBezTo>
                        <a:pt x="2337" y="741"/>
                        <a:pt x="2337" y="742"/>
                        <a:pt x="2335" y="742"/>
                      </a:cubicBezTo>
                      <a:cubicBezTo>
                        <a:pt x="2334" y="742"/>
                        <a:pt x="2333" y="741"/>
                        <a:pt x="2333" y="740"/>
                      </a:cubicBezTo>
                      <a:close/>
                      <a:moveTo>
                        <a:pt x="2333" y="732"/>
                      </a:moveTo>
                      <a:lnTo>
                        <a:pt x="2333" y="732"/>
                      </a:lnTo>
                      <a:cubicBezTo>
                        <a:pt x="2333" y="730"/>
                        <a:pt x="2334" y="730"/>
                        <a:pt x="2335" y="730"/>
                      </a:cubicBezTo>
                      <a:cubicBezTo>
                        <a:pt x="2337" y="730"/>
                        <a:pt x="2337" y="730"/>
                        <a:pt x="2337" y="732"/>
                      </a:cubicBezTo>
                      <a:lnTo>
                        <a:pt x="2337" y="732"/>
                      </a:lnTo>
                      <a:cubicBezTo>
                        <a:pt x="2337" y="733"/>
                        <a:pt x="2337" y="734"/>
                        <a:pt x="2335" y="734"/>
                      </a:cubicBezTo>
                      <a:cubicBezTo>
                        <a:pt x="2334" y="734"/>
                        <a:pt x="2333" y="733"/>
                        <a:pt x="2333" y="732"/>
                      </a:cubicBezTo>
                      <a:close/>
                      <a:moveTo>
                        <a:pt x="2333" y="724"/>
                      </a:moveTo>
                      <a:lnTo>
                        <a:pt x="2333" y="724"/>
                      </a:lnTo>
                      <a:cubicBezTo>
                        <a:pt x="2333" y="722"/>
                        <a:pt x="2334" y="722"/>
                        <a:pt x="2335" y="722"/>
                      </a:cubicBezTo>
                      <a:cubicBezTo>
                        <a:pt x="2337" y="722"/>
                        <a:pt x="2337" y="722"/>
                        <a:pt x="2337" y="724"/>
                      </a:cubicBezTo>
                      <a:lnTo>
                        <a:pt x="2337" y="724"/>
                      </a:lnTo>
                      <a:cubicBezTo>
                        <a:pt x="2337" y="725"/>
                        <a:pt x="2337" y="726"/>
                        <a:pt x="2335" y="726"/>
                      </a:cubicBezTo>
                      <a:cubicBezTo>
                        <a:pt x="2334" y="726"/>
                        <a:pt x="2333" y="725"/>
                        <a:pt x="2333" y="724"/>
                      </a:cubicBezTo>
                      <a:close/>
                      <a:moveTo>
                        <a:pt x="2333" y="716"/>
                      </a:moveTo>
                      <a:lnTo>
                        <a:pt x="2333" y="716"/>
                      </a:lnTo>
                      <a:cubicBezTo>
                        <a:pt x="2333" y="714"/>
                        <a:pt x="2334" y="714"/>
                        <a:pt x="2335" y="714"/>
                      </a:cubicBezTo>
                      <a:cubicBezTo>
                        <a:pt x="2337" y="714"/>
                        <a:pt x="2337" y="714"/>
                        <a:pt x="2337" y="716"/>
                      </a:cubicBezTo>
                      <a:lnTo>
                        <a:pt x="2337" y="716"/>
                      </a:lnTo>
                      <a:cubicBezTo>
                        <a:pt x="2337" y="717"/>
                        <a:pt x="2337" y="718"/>
                        <a:pt x="2335" y="718"/>
                      </a:cubicBezTo>
                      <a:cubicBezTo>
                        <a:pt x="2334" y="718"/>
                        <a:pt x="2333" y="717"/>
                        <a:pt x="2333" y="716"/>
                      </a:cubicBezTo>
                      <a:close/>
                      <a:moveTo>
                        <a:pt x="2333" y="708"/>
                      </a:moveTo>
                      <a:lnTo>
                        <a:pt x="2333" y="708"/>
                      </a:lnTo>
                      <a:cubicBezTo>
                        <a:pt x="2333" y="706"/>
                        <a:pt x="2334" y="706"/>
                        <a:pt x="2335" y="706"/>
                      </a:cubicBezTo>
                      <a:cubicBezTo>
                        <a:pt x="2337" y="706"/>
                        <a:pt x="2337" y="706"/>
                        <a:pt x="2337" y="708"/>
                      </a:cubicBezTo>
                      <a:lnTo>
                        <a:pt x="2337" y="708"/>
                      </a:lnTo>
                      <a:cubicBezTo>
                        <a:pt x="2337" y="709"/>
                        <a:pt x="2337" y="710"/>
                        <a:pt x="2335" y="710"/>
                      </a:cubicBezTo>
                      <a:cubicBezTo>
                        <a:pt x="2334" y="710"/>
                        <a:pt x="2333" y="709"/>
                        <a:pt x="2333" y="708"/>
                      </a:cubicBezTo>
                      <a:close/>
                      <a:moveTo>
                        <a:pt x="2333" y="700"/>
                      </a:moveTo>
                      <a:lnTo>
                        <a:pt x="2333" y="700"/>
                      </a:lnTo>
                      <a:cubicBezTo>
                        <a:pt x="2333" y="698"/>
                        <a:pt x="2334" y="698"/>
                        <a:pt x="2335" y="698"/>
                      </a:cubicBezTo>
                      <a:cubicBezTo>
                        <a:pt x="2337" y="698"/>
                        <a:pt x="2337" y="698"/>
                        <a:pt x="2337" y="700"/>
                      </a:cubicBezTo>
                      <a:lnTo>
                        <a:pt x="2337" y="700"/>
                      </a:lnTo>
                      <a:cubicBezTo>
                        <a:pt x="2337" y="701"/>
                        <a:pt x="2337" y="702"/>
                        <a:pt x="2335" y="702"/>
                      </a:cubicBezTo>
                      <a:cubicBezTo>
                        <a:pt x="2334" y="702"/>
                        <a:pt x="2333" y="701"/>
                        <a:pt x="2333" y="700"/>
                      </a:cubicBezTo>
                      <a:close/>
                      <a:moveTo>
                        <a:pt x="2333" y="692"/>
                      </a:moveTo>
                      <a:lnTo>
                        <a:pt x="2333" y="692"/>
                      </a:lnTo>
                      <a:cubicBezTo>
                        <a:pt x="2333" y="690"/>
                        <a:pt x="2334" y="690"/>
                        <a:pt x="2335" y="690"/>
                      </a:cubicBezTo>
                      <a:cubicBezTo>
                        <a:pt x="2337" y="690"/>
                        <a:pt x="2337" y="690"/>
                        <a:pt x="2337" y="692"/>
                      </a:cubicBezTo>
                      <a:lnTo>
                        <a:pt x="2337" y="692"/>
                      </a:lnTo>
                      <a:cubicBezTo>
                        <a:pt x="2337" y="693"/>
                        <a:pt x="2337" y="694"/>
                        <a:pt x="2335" y="694"/>
                      </a:cubicBezTo>
                      <a:cubicBezTo>
                        <a:pt x="2334" y="694"/>
                        <a:pt x="2333" y="693"/>
                        <a:pt x="2333" y="692"/>
                      </a:cubicBezTo>
                      <a:close/>
                      <a:moveTo>
                        <a:pt x="2333" y="684"/>
                      </a:moveTo>
                      <a:lnTo>
                        <a:pt x="2333" y="684"/>
                      </a:lnTo>
                      <a:cubicBezTo>
                        <a:pt x="2333" y="682"/>
                        <a:pt x="2334" y="682"/>
                        <a:pt x="2335" y="682"/>
                      </a:cubicBezTo>
                      <a:cubicBezTo>
                        <a:pt x="2337" y="682"/>
                        <a:pt x="2337" y="682"/>
                        <a:pt x="2337" y="684"/>
                      </a:cubicBezTo>
                      <a:lnTo>
                        <a:pt x="2337" y="684"/>
                      </a:lnTo>
                      <a:cubicBezTo>
                        <a:pt x="2337" y="685"/>
                        <a:pt x="2337" y="686"/>
                        <a:pt x="2335" y="686"/>
                      </a:cubicBezTo>
                      <a:cubicBezTo>
                        <a:pt x="2334" y="686"/>
                        <a:pt x="2333" y="685"/>
                        <a:pt x="2333" y="684"/>
                      </a:cubicBezTo>
                      <a:close/>
                      <a:moveTo>
                        <a:pt x="2333" y="676"/>
                      </a:moveTo>
                      <a:lnTo>
                        <a:pt x="2333" y="676"/>
                      </a:lnTo>
                      <a:cubicBezTo>
                        <a:pt x="2333" y="674"/>
                        <a:pt x="2334" y="674"/>
                        <a:pt x="2335" y="674"/>
                      </a:cubicBezTo>
                      <a:cubicBezTo>
                        <a:pt x="2337" y="674"/>
                        <a:pt x="2337" y="674"/>
                        <a:pt x="2337" y="676"/>
                      </a:cubicBezTo>
                      <a:lnTo>
                        <a:pt x="2337" y="676"/>
                      </a:lnTo>
                      <a:cubicBezTo>
                        <a:pt x="2337" y="677"/>
                        <a:pt x="2337" y="678"/>
                        <a:pt x="2335" y="678"/>
                      </a:cubicBezTo>
                      <a:cubicBezTo>
                        <a:pt x="2334" y="678"/>
                        <a:pt x="2333" y="677"/>
                        <a:pt x="2333" y="676"/>
                      </a:cubicBezTo>
                      <a:close/>
                      <a:moveTo>
                        <a:pt x="2333" y="668"/>
                      </a:moveTo>
                      <a:lnTo>
                        <a:pt x="2333" y="668"/>
                      </a:lnTo>
                      <a:cubicBezTo>
                        <a:pt x="2333" y="666"/>
                        <a:pt x="2334" y="666"/>
                        <a:pt x="2335" y="666"/>
                      </a:cubicBezTo>
                      <a:cubicBezTo>
                        <a:pt x="2337" y="666"/>
                        <a:pt x="2337" y="666"/>
                        <a:pt x="2337" y="668"/>
                      </a:cubicBezTo>
                      <a:lnTo>
                        <a:pt x="2337" y="668"/>
                      </a:lnTo>
                      <a:cubicBezTo>
                        <a:pt x="2337" y="669"/>
                        <a:pt x="2337" y="670"/>
                        <a:pt x="2335" y="670"/>
                      </a:cubicBezTo>
                      <a:cubicBezTo>
                        <a:pt x="2334" y="670"/>
                        <a:pt x="2333" y="669"/>
                        <a:pt x="2333" y="668"/>
                      </a:cubicBezTo>
                      <a:close/>
                      <a:moveTo>
                        <a:pt x="2333" y="660"/>
                      </a:moveTo>
                      <a:lnTo>
                        <a:pt x="2333" y="660"/>
                      </a:lnTo>
                      <a:cubicBezTo>
                        <a:pt x="2333" y="658"/>
                        <a:pt x="2334" y="658"/>
                        <a:pt x="2335" y="658"/>
                      </a:cubicBezTo>
                      <a:cubicBezTo>
                        <a:pt x="2337" y="658"/>
                        <a:pt x="2337" y="658"/>
                        <a:pt x="2337" y="660"/>
                      </a:cubicBezTo>
                      <a:lnTo>
                        <a:pt x="2337" y="660"/>
                      </a:lnTo>
                      <a:cubicBezTo>
                        <a:pt x="2337" y="661"/>
                        <a:pt x="2337" y="662"/>
                        <a:pt x="2335" y="662"/>
                      </a:cubicBezTo>
                      <a:cubicBezTo>
                        <a:pt x="2334" y="662"/>
                        <a:pt x="2333" y="661"/>
                        <a:pt x="2333" y="660"/>
                      </a:cubicBezTo>
                      <a:close/>
                      <a:moveTo>
                        <a:pt x="2333" y="652"/>
                      </a:moveTo>
                      <a:lnTo>
                        <a:pt x="2333" y="652"/>
                      </a:lnTo>
                      <a:cubicBezTo>
                        <a:pt x="2333" y="650"/>
                        <a:pt x="2334" y="650"/>
                        <a:pt x="2335" y="650"/>
                      </a:cubicBezTo>
                      <a:cubicBezTo>
                        <a:pt x="2337" y="650"/>
                        <a:pt x="2337" y="650"/>
                        <a:pt x="2337" y="652"/>
                      </a:cubicBezTo>
                      <a:lnTo>
                        <a:pt x="2337" y="652"/>
                      </a:lnTo>
                      <a:cubicBezTo>
                        <a:pt x="2337" y="653"/>
                        <a:pt x="2337" y="654"/>
                        <a:pt x="2335" y="654"/>
                      </a:cubicBezTo>
                      <a:cubicBezTo>
                        <a:pt x="2334" y="654"/>
                        <a:pt x="2333" y="653"/>
                        <a:pt x="2333" y="652"/>
                      </a:cubicBezTo>
                      <a:close/>
                      <a:moveTo>
                        <a:pt x="2333" y="644"/>
                      </a:moveTo>
                      <a:lnTo>
                        <a:pt x="2333" y="644"/>
                      </a:lnTo>
                      <a:cubicBezTo>
                        <a:pt x="2333" y="642"/>
                        <a:pt x="2334" y="642"/>
                        <a:pt x="2335" y="642"/>
                      </a:cubicBezTo>
                      <a:cubicBezTo>
                        <a:pt x="2337" y="642"/>
                        <a:pt x="2337" y="642"/>
                        <a:pt x="2337" y="644"/>
                      </a:cubicBezTo>
                      <a:lnTo>
                        <a:pt x="2337" y="644"/>
                      </a:lnTo>
                      <a:cubicBezTo>
                        <a:pt x="2337" y="645"/>
                        <a:pt x="2337" y="646"/>
                        <a:pt x="2335" y="646"/>
                      </a:cubicBezTo>
                      <a:cubicBezTo>
                        <a:pt x="2334" y="646"/>
                        <a:pt x="2333" y="645"/>
                        <a:pt x="2333" y="644"/>
                      </a:cubicBezTo>
                      <a:close/>
                      <a:moveTo>
                        <a:pt x="2333" y="636"/>
                      </a:moveTo>
                      <a:lnTo>
                        <a:pt x="2333" y="636"/>
                      </a:lnTo>
                      <a:cubicBezTo>
                        <a:pt x="2333" y="634"/>
                        <a:pt x="2334" y="634"/>
                        <a:pt x="2335" y="634"/>
                      </a:cubicBezTo>
                      <a:cubicBezTo>
                        <a:pt x="2337" y="634"/>
                        <a:pt x="2337" y="634"/>
                        <a:pt x="2337" y="636"/>
                      </a:cubicBezTo>
                      <a:lnTo>
                        <a:pt x="2337" y="636"/>
                      </a:lnTo>
                      <a:cubicBezTo>
                        <a:pt x="2337" y="637"/>
                        <a:pt x="2337" y="638"/>
                        <a:pt x="2335" y="638"/>
                      </a:cubicBezTo>
                      <a:cubicBezTo>
                        <a:pt x="2334" y="638"/>
                        <a:pt x="2333" y="637"/>
                        <a:pt x="2333" y="636"/>
                      </a:cubicBezTo>
                      <a:close/>
                      <a:moveTo>
                        <a:pt x="2333" y="628"/>
                      </a:moveTo>
                      <a:lnTo>
                        <a:pt x="2333" y="628"/>
                      </a:lnTo>
                      <a:cubicBezTo>
                        <a:pt x="2333" y="626"/>
                        <a:pt x="2334" y="626"/>
                        <a:pt x="2335" y="626"/>
                      </a:cubicBezTo>
                      <a:cubicBezTo>
                        <a:pt x="2337" y="626"/>
                        <a:pt x="2337" y="626"/>
                        <a:pt x="2337" y="628"/>
                      </a:cubicBezTo>
                      <a:lnTo>
                        <a:pt x="2337" y="628"/>
                      </a:lnTo>
                      <a:cubicBezTo>
                        <a:pt x="2337" y="629"/>
                        <a:pt x="2337" y="630"/>
                        <a:pt x="2335" y="630"/>
                      </a:cubicBezTo>
                      <a:cubicBezTo>
                        <a:pt x="2334" y="630"/>
                        <a:pt x="2333" y="629"/>
                        <a:pt x="2333" y="628"/>
                      </a:cubicBezTo>
                      <a:close/>
                      <a:moveTo>
                        <a:pt x="2333" y="620"/>
                      </a:moveTo>
                      <a:lnTo>
                        <a:pt x="2333" y="620"/>
                      </a:lnTo>
                      <a:cubicBezTo>
                        <a:pt x="2333" y="618"/>
                        <a:pt x="2334" y="618"/>
                        <a:pt x="2335" y="618"/>
                      </a:cubicBezTo>
                      <a:cubicBezTo>
                        <a:pt x="2337" y="618"/>
                        <a:pt x="2337" y="618"/>
                        <a:pt x="2337" y="620"/>
                      </a:cubicBezTo>
                      <a:lnTo>
                        <a:pt x="2337" y="620"/>
                      </a:lnTo>
                      <a:cubicBezTo>
                        <a:pt x="2337" y="621"/>
                        <a:pt x="2337" y="622"/>
                        <a:pt x="2335" y="622"/>
                      </a:cubicBezTo>
                      <a:cubicBezTo>
                        <a:pt x="2334" y="622"/>
                        <a:pt x="2333" y="621"/>
                        <a:pt x="2333" y="620"/>
                      </a:cubicBezTo>
                      <a:close/>
                      <a:moveTo>
                        <a:pt x="2333" y="612"/>
                      </a:moveTo>
                      <a:lnTo>
                        <a:pt x="2333" y="612"/>
                      </a:lnTo>
                      <a:cubicBezTo>
                        <a:pt x="2333" y="610"/>
                        <a:pt x="2334" y="610"/>
                        <a:pt x="2335" y="610"/>
                      </a:cubicBezTo>
                      <a:cubicBezTo>
                        <a:pt x="2337" y="610"/>
                        <a:pt x="2337" y="610"/>
                        <a:pt x="2337" y="612"/>
                      </a:cubicBezTo>
                      <a:lnTo>
                        <a:pt x="2337" y="612"/>
                      </a:lnTo>
                      <a:cubicBezTo>
                        <a:pt x="2337" y="613"/>
                        <a:pt x="2337" y="614"/>
                        <a:pt x="2335" y="614"/>
                      </a:cubicBezTo>
                      <a:cubicBezTo>
                        <a:pt x="2334" y="614"/>
                        <a:pt x="2333" y="613"/>
                        <a:pt x="2333" y="612"/>
                      </a:cubicBezTo>
                      <a:close/>
                      <a:moveTo>
                        <a:pt x="2333" y="604"/>
                      </a:moveTo>
                      <a:lnTo>
                        <a:pt x="2333" y="604"/>
                      </a:lnTo>
                      <a:cubicBezTo>
                        <a:pt x="2333" y="602"/>
                        <a:pt x="2334" y="602"/>
                        <a:pt x="2335" y="602"/>
                      </a:cubicBezTo>
                      <a:cubicBezTo>
                        <a:pt x="2337" y="602"/>
                        <a:pt x="2337" y="602"/>
                        <a:pt x="2337" y="604"/>
                      </a:cubicBezTo>
                      <a:lnTo>
                        <a:pt x="2337" y="604"/>
                      </a:lnTo>
                      <a:cubicBezTo>
                        <a:pt x="2337" y="605"/>
                        <a:pt x="2337" y="606"/>
                        <a:pt x="2335" y="606"/>
                      </a:cubicBezTo>
                      <a:cubicBezTo>
                        <a:pt x="2334" y="606"/>
                        <a:pt x="2333" y="605"/>
                        <a:pt x="2333" y="604"/>
                      </a:cubicBezTo>
                      <a:close/>
                      <a:moveTo>
                        <a:pt x="2333" y="596"/>
                      </a:moveTo>
                      <a:lnTo>
                        <a:pt x="2333" y="596"/>
                      </a:lnTo>
                      <a:cubicBezTo>
                        <a:pt x="2333" y="594"/>
                        <a:pt x="2334" y="594"/>
                        <a:pt x="2335" y="594"/>
                      </a:cubicBezTo>
                      <a:cubicBezTo>
                        <a:pt x="2337" y="594"/>
                        <a:pt x="2337" y="594"/>
                        <a:pt x="2337" y="596"/>
                      </a:cubicBezTo>
                      <a:lnTo>
                        <a:pt x="2337" y="596"/>
                      </a:lnTo>
                      <a:cubicBezTo>
                        <a:pt x="2337" y="597"/>
                        <a:pt x="2337" y="598"/>
                        <a:pt x="2335" y="598"/>
                      </a:cubicBezTo>
                      <a:cubicBezTo>
                        <a:pt x="2334" y="598"/>
                        <a:pt x="2333" y="597"/>
                        <a:pt x="2333" y="596"/>
                      </a:cubicBezTo>
                      <a:close/>
                      <a:moveTo>
                        <a:pt x="2333" y="588"/>
                      </a:moveTo>
                      <a:lnTo>
                        <a:pt x="2333" y="588"/>
                      </a:lnTo>
                      <a:cubicBezTo>
                        <a:pt x="2333" y="586"/>
                        <a:pt x="2334" y="585"/>
                        <a:pt x="2335" y="585"/>
                      </a:cubicBezTo>
                      <a:cubicBezTo>
                        <a:pt x="2337" y="585"/>
                        <a:pt x="2337" y="586"/>
                        <a:pt x="2337" y="588"/>
                      </a:cubicBezTo>
                      <a:lnTo>
                        <a:pt x="2337" y="588"/>
                      </a:lnTo>
                      <a:cubicBezTo>
                        <a:pt x="2337" y="589"/>
                        <a:pt x="2337" y="590"/>
                        <a:pt x="2335" y="590"/>
                      </a:cubicBezTo>
                      <a:cubicBezTo>
                        <a:pt x="2334" y="590"/>
                        <a:pt x="2333" y="589"/>
                        <a:pt x="2333" y="588"/>
                      </a:cubicBezTo>
                      <a:close/>
                      <a:moveTo>
                        <a:pt x="2333" y="580"/>
                      </a:moveTo>
                      <a:lnTo>
                        <a:pt x="2333" y="579"/>
                      </a:lnTo>
                      <a:cubicBezTo>
                        <a:pt x="2333" y="578"/>
                        <a:pt x="2334" y="577"/>
                        <a:pt x="2335" y="577"/>
                      </a:cubicBezTo>
                      <a:cubicBezTo>
                        <a:pt x="2337" y="577"/>
                        <a:pt x="2337" y="578"/>
                        <a:pt x="2337" y="579"/>
                      </a:cubicBezTo>
                      <a:lnTo>
                        <a:pt x="2337" y="580"/>
                      </a:lnTo>
                      <a:cubicBezTo>
                        <a:pt x="2337" y="581"/>
                        <a:pt x="2337" y="582"/>
                        <a:pt x="2335" y="582"/>
                      </a:cubicBezTo>
                      <a:cubicBezTo>
                        <a:pt x="2334" y="582"/>
                        <a:pt x="2333" y="581"/>
                        <a:pt x="2333" y="580"/>
                      </a:cubicBezTo>
                      <a:close/>
                      <a:moveTo>
                        <a:pt x="2333" y="571"/>
                      </a:moveTo>
                      <a:lnTo>
                        <a:pt x="2333" y="571"/>
                      </a:lnTo>
                      <a:cubicBezTo>
                        <a:pt x="2333" y="570"/>
                        <a:pt x="2334" y="569"/>
                        <a:pt x="2335" y="569"/>
                      </a:cubicBezTo>
                      <a:cubicBezTo>
                        <a:pt x="2337" y="569"/>
                        <a:pt x="2337" y="570"/>
                        <a:pt x="2337" y="571"/>
                      </a:cubicBezTo>
                      <a:lnTo>
                        <a:pt x="2337" y="571"/>
                      </a:lnTo>
                      <a:cubicBezTo>
                        <a:pt x="2337" y="573"/>
                        <a:pt x="2337" y="573"/>
                        <a:pt x="2335" y="573"/>
                      </a:cubicBezTo>
                      <a:cubicBezTo>
                        <a:pt x="2334" y="573"/>
                        <a:pt x="2333" y="573"/>
                        <a:pt x="2333" y="571"/>
                      </a:cubicBezTo>
                      <a:close/>
                      <a:moveTo>
                        <a:pt x="2333" y="563"/>
                      </a:moveTo>
                      <a:lnTo>
                        <a:pt x="2333" y="563"/>
                      </a:lnTo>
                      <a:cubicBezTo>
                        <a:pt x="2333" y="562"/>
                        <a:pt x="2334" y="561"/>
                        <a:pt x="2335" y="561"/>
                      </a:cubicBezTo>
                      <a:cubicBezTo>
                        <a:pt x="2337" y="561"/>
                        <a:pt x="2337" y="562"/>
                        <a:pt x="2337" y="563"/>
                      </a:cubicBezTo>
                      <a:lnTo>
                        <a:pt x="2337" y="563"/>
                      </a:lnTo>
                      <a:cubicBezTo>
                        <a:pt x="2337" y="565"/>
                        <a:pt x="2337" y="565"/>
                        <a:pt x="2335" y="565"/>
                      </a:cubicBezTo>
                      <a:cubicBezTo>
                        <a:pt x="2334" y="565"/>
                        <a:pt x="2333" y="565"/>
                        <a:pt x="2333" y="563"/>
                      </a:cubicBezTo>
                      <a:close/>
                      <a:moveTo>
                        <a:pt x="2333" y="555"/>
                      </a:moveTo>
                      <a:lnTo>
                        <a:pt x="2333" y="555"/>
                      </a:lnTo>
                      <a:cubicBezTo>
                        <a:pt x="2333" y="554"/>
                        <a:pt x="2334" y="553"/>
                        <a:pt x="2335" y="553"/>
                      </a:cubicBezTo>
                      <a:cubicBezTo>
                        <a:pt x="2337" y="553"/>
                        <a:pt x="2337" y="554"/>
                        <a:pt x="2337" y="555"/>
                      </a:cubicBezTo>
                      <a:lnTo>
                        <a:pt x="2337" y="555"/>
                      </a:lnTo>
                      <a:cubicBezTo>
                        <a:pt x="2337" y="557"/>
                        <a:pt x="2337" y="557"/>
                        <a:pt x="2335" y="557"/>
                      </a:cubicBezTo>
                      <a:cubicBezTo>
                        <a:pt x="2334" y="557"/>
                        <a:pt x="2333" y="557"/>
                        <a:pt x="2333" y="555"/>
                      </a:cubicBezTo>
                      <a:close/>
                      <a:moveTo>
                        <a:pt x="2333" y="547"/>
                      </a:moveTo>
                      <a:lnTo>
                        <a:pt x="2333" y="547"/>
                      </a:lnTo>
                      <a:cubicBezTo>
                        <a:pt x="2333" y="546"/>
                        <a:pt x="2334" y="545"/>
                        <a:pt x="2335" y="545"/>
                      </a:cubicBezTo>
                      <a:cubicBezTo>
                        <a:pt x="2337" y="545"/>
                        <a:pt x="2337" y="546"/>
                        <a:pt x="2337" y="547"/>
                      </a:cubicBezTo>
                      <a:lnTo>
                        <a:pt x="2337" y="547"/>
                      </a:lnTo>
                      <a:cubicBezTo>
                        <a:pt x="2337" y="549"/>
                        <a:pt x="2337" y="549"/>
                        <a:pt x="2335" y="549"/>
                      </a:cubicBezTo>
                      <a:cubicBezTo>
                        <a:pt x="2334" y="549"/>
                        <a:pt x="2333" y="549"/>
                        <a:pt x="2333" y="547"/>
                      </a:cubicBezTo>
                      <a:close/>
                      <a:moveTo>
                        <a:pt x="2333" y="539"/>
                      </a:moveTo>
                      <a:lnTo>
                        <a:pt x="2333" y="539"/>
                      </a:lnTo>
                      <a:cubicBezTo>
                        <a:pt x="2333" y="538"/>
                        <a:pt x="2334" y="537"/>
                        <a:pt x="2335" y="537"/>
                      </a:cubicBezTo>
                      <a:cubicBezTo>
                        <a:pt x="2337" y="537"/>
                        <a:pt x="2337" y="538"/>
                        <a:pt x="2337" y="539"/>
                      </a:cubicBezTo>
                      <a:lnTo>
                        <a:pt x="2337" y="539"/>
                      </a:lnTo>
                      <a:cubicBezTo>
                        <a:pt x="2337" y="541"/>
                        <a:pt x="2337" y="541"/>
                        <a:pt x="2335" y="541"/>
                      </a:cubicBezTo>
                      <a:cubicBezTo>
                        <a:pt x="2334" y="541"/>
                        <a:pt x="2333" y="541"/>
                        <a:pt x="2333" y="539"/>
                      </a:cubicBezTo>
                      <a:close/>
                      <a:moveTo>
                        <a:pt x="2333" y="531"/>
                      </a:moveTo>
                      <a:lnTo>
                        <a:pt x="2333" y="531"/>
                      </a:lnTo>
                      <a:cubicBezTo>
                        <a:pt x="2333" y="530"/>
                        <a:pt x="2334" y="529"/>
                        <a:pt x="2335" y="529"/>
                      </a:cubicBezTo>
                      <a:cubicBezTo>
                        <a:pt x="2337" y="529"/>
                        <a:pt x="2337" y="530"/>
                        <a:pt x="2337" y="531"/>
                      </a:cubicBezTo>
                      <a:lnTo>
                        <a:pt x="2337" y="531"/>
                      </a:lnTo>
                      <a:cubicBezTo>
                        <a:pt x="2337" y="533"/>
                        <a:pt x="2337" y="533"/>
                        <a:pt x="2335" y="533"/>
                      </a:cubicBezTo>
                      <a:cubicBezTo>
                        <a:pt x="2334" y="533"/>
                        <a:pt x="2333" y="533"/>
                        <a:pt x="2333" y="531"/>
                      </a:cubicBezTo>
                      <a:close/>
                      <a:moveTo>
                        <a:pt x="2333" y="523"/>
                      </a:moveTo>
                      <a:lnTo>
                        <a:pt x="2333" y="523"/>
                      </a:lnTo>
                      <a:cubicBezTo>
                        <a:pt x="2333" y="522"/>
                        <a:pt x="2334" y="521"/>
                        <a:pt x="2335" y="521"/>
                      </a:cubicBezTo>
                      <a:cubicBezTo>
                        <a:pt x="2337" y="521"/>
                        <a:pt x="2337" y="522"/>
                        <a:pt x="2337" y="523"/>
                      </a:cubicBezTo>
                      <a:lnTo>
                        <a:pt x="2337" y="523"/>
                      </a:lnTo>
                      <a:cubicBezTo>
                        <a:pt x="2337" y="525"/>
                        <a:pt x="2337" y="525"/>
                        <a:pt x="2335" y="525"/>
                      </a:cubicBezTo>
                      <a:cubicBezTo>
                        <a:pt x="2334" y="525"/>
                        <a:pt x="2333" y="525"/>
                        <a:pt x="2333" y="523"/>
                      </a:cubicBezTo>
                      <a:close/>
                      <a:moveTo>
                        <a:pt x="2333" y="515"/>
                      </a:moveTo>
                      <a:lnTo>
                        <a:pt x="2333" y="515"/>
                      </a:lnTo>
                      <a:cubicBezTo>
                        <a:pt x="2333" y="514"/>
                        <a:pt x="2334" y="513"/>
                        <a:pt x="2335" y="513"/>
                      </a:cubicBezTo>
                      <a:cubicBezTo>
                        <a:pt x="2337" y="513"/>
                        <a:pt x="2337" y="514"/>
                        <a:pt x="2337" y="515"/>
                      </a:cubicBezTo>
                      <a:lnTo>
                        <a:pt x="2337" y="515"/>
                      </a:lnTo>
                      <a:cubicBezTo>
                        <a:pt x="2337" y="517"/>
                        <a:pt x="2337" y="517"/>
                        <a:pt x="2335" y="517"/>
                      </a:cubicBezTo>
                      <a:cubicBezTo>
                        <a:pt x="2334" y="517"/>
                        <a:pt x="2333" y="517"/>
                        <a:pt x="2333" y="515"/>
                      </a:cubicBezTo>
                      <a:close/>
                      <a:moveTo>
                        <a:pt x="2333" y="507"/>
                      </a:moveTo>
                      <a:lnTo>
                        <a:pt x="2333" y="507"/>
                      </a:lnTo>
                      <a:cubicBezTo>
                        <a:pt x="2333" y="506"/>
                        <a:pt x="2334" y="505"/>
                        <a:pt x="2335" y="505"/>
                      </a:cubicBezTo>
                      <a:cubicBezTo>
                        <a:pt x="2337" y="505"/>
                        <a:pt x="2337" y="506"/>
                        <a:pt x="2337" y="507"/>
                      </a:cubicBezTo>
                      <a:lnTo>
                        <a:pt x="2337" y="507"/>
                      </a:lnTo>
                      <a:cubicBezTo>
                        <a:pt x="2337" y="509"/>
                        <a:pt x="2337" y="509"/>
                        <a:pt x="2335" y="509"/>
                      </a:cubicBezTo>
                      <a:cubicBezTo>
                        <a:pt x="2334" y="509"/>
                        <a:pt x="2333" y="509"/>
                        <a:pt x="2333" y="507"/>
                      </a:cubicBezTo>
                      <a:close/>
                      <a:moveTo>
                        <a:pt x="2333" y="499"/>
                      </a:moveTo>
                      <a:lnTo>
                        <a:pt x="2333" y="499"/>
                      </a:lnTo>
                      <a:cubicBezTo>
                        <a:pt x="2333" y="498"/>
                        <a:pt x="2334" y="497"/>
                        <a:pt x="2335" y="497"/>
                      </a:cubicBezTo>
                      <a:cubicBezTo>
                        <a:pt x="2337" y="497"/>
                        <a:pt x="2337" y="498"/>
                        <a:pt x="2337" y="499"/>
                      </a:cubicBezTo>
                      <a:lnTo>
                        <a:pt x="2337" y="499"/>
                      </a:lnTo>
                      <a:cubicBezTo>
                        <a:pt x="2337" y="501"/>
                        <a:pt x="2337" y="501"/>
                        <a:pt x="2335" y="501"/>
                      </a:cubicBezTo>
                      <a:cubicBezTo>
                        <a:pt x="2334" y="501"/>
                        <a:pt x="2333" y="501"/>
                        <a:pt x="2333" y="499"/>
                      </a:cubicBezTo>
                      <a:close/>
                      <a:moveTo>
                        <a:pt x="2333" y="491"/>
                      </a:moveTo>
                      <a:lnTo>
                        <a:pt x="2333" y="491"/>
                      </a:lnTo>
                      <a:cubicBezTo>
                        <a:pt x="2333" y="490"/>
                        <a:pt x="2334" y="489"/>
                        <a:pt x="2335" y="489"/>
                      </a:cubicBezTo>
                      <a:cubicBezTo>
                        <a:pt x="2337" y="489"/>
                        <a:pt x="2337" y="490"/>
                        <a:pt x="2337" y="491"/>
                      </a:cubicBezTo>
                      <a:lnTo>
                        <a:pt x="2337" y="491"/>
                      </a:lnTo>
                      <a:cubicBezTo>
                        <a:pt x="2337" y="493"/>
                        <a:pt x="2337" y="493"/>
                        <a:pt x="2335" y="493"/>
                      </a:cubicBezTo>
                      <a:cubicBezTo>
                        <a:pt x="2334" y="493"/>
                        <a:pt x="2333" y="493"/>
                        <a:pt x="2333" y="491"/>
                      </a:cubicBezTo>
                      <a:close/>
                      <a:moveTo>
                        <a:pt x="2333" y="483"/>
                      </a:moveTo>
                      <a:lnTo>
                        <a:pt x="2333" y="483"/>
                      </a:lnTo>
                      <a:cubicBezTo>
                        <a:pt x="2333" y="482"/>
                        <a:pt x="2334" y="481"/>
                        <a:pt x="2335" y="481"/>
                      </a:cubicBezTo>
                      <a:cubicBezTo>
                        <a:pt x="2337" y="481"/>
                        <a:pt x="2337" y="482"/>
                        <a:pt x="2337" y="483"/>
                      </a:cubicBezTo>
                      <a:lnTo>
                        <a:pt x="2337" y="483"/>
                      </a:lnTo>
                      <a:cubicBezTo>
                        <a:pt x="2337" y="485"/>
                        <a:pt x="2337" y="485"/>
                        <a:pt x="2335" y="485"/>
                      </a:cubicBezTo>
                      <a:cubicBezTo>
                        <a:pt x="2334" y="485"/>
                        <a:pt x="2333" y="485"/>
                        <a:pt x="2333" y="483"/>
                      </a:cubicBezTo>
                      <a:close/>
                      <a:moveTo>
                        <a:pt x="2333" y="475"/>
                      </a:moveTo>
                      <a:lnTo>
                        <a:pt x="2333" y="475"/>
                      </a:lnTo>
                      <a:cubicBezTo>
                        <a:pt x="2333" y="474"/>
                        <a:pt x="2334" y="473"/>
                        <a:pt x="2335" y="473"/>
                      </a:cubicBezTo>
                      <a:cubicBezTo>
                        <a:pt x="2337" y="473"/>
                        <a:pt x="2337" y="474"/>
                        <a:pt x="2337" y="475"/>
                      </a:cubicBezTo>
                      <a:lnTo>
                        <a:pt x="2337" y="475"/>
                      </a:lnTo>
                      <a:cubicBezTo>
                        <a:pt x="2337" y="477"/>
                        <a:pt x="2337" y="477"/>
                        <a:pt x="2335" y="477"/>
                      </a:cubicBezTo>
                      <a:cubicBezTo>
                        <a:pt x="2334" y="477"/>
                        <a:pt x="2333" y="477"/>
                        <a:pt x="2333" y="475"/>
                      </a:cubicBezTo>
                      <a:close/>
                      <a:moveTo>
                        <a:pt x="2333" y="467"/>
                      </a:moveTo>
                      <a:lnTo>
                        <a:pt x="2333" y="467"/>
                      </a:lnTo>
                      <a:cubicBezTo>
                        <a:pt x="2333" y="466"/>
                        <a:pt x="2334" y="465"/>
                        <a:pt x="2335" y="465"/>
                      </a:cubicBezTo>
                      <a:cubicBezTo>
                        <a:pt x="2337" y="465"/>
                        <a:pt x="2337" y="466"/>
                        <a:pt x="2337" y="467"/>
                      </a:cubicBezTo>
                      <a:lnTo>
                        <a:pt x="2337" y="467"/>
                      </a:lnTo>
                      <a:cubicBezTo>
                        <a:pt x="2337" y="469"/>
                        <a:pt x="2337" y="469"/>
                        <a:pt x="2335" y="469"/>
                      </a:cubicBezTo>
                      <a:cubicBezTo>
                        <a:pt x="2334" y="469"/>
                        <a:pt x="2333" y="469"/>
                        <a:pt x="2333" y="467"/>
                      </a:cubicBezTo>
                      <a:close/>
                      <a:moveTo>
                        <a:pt x="2333" y="459"/>
                      </a:moveTo>
                      <a:lnTo>
                        <a:pt x="2333" y="459"/>
                      </a:lnTo>
                      <a:cubicBezTo>
                        <a:pt x="2333" y="458"/>
                        <a:pt x="2334" y="457"/>
                        <a:pt x="2335" y="457"/>
                      </a:cubicBezTo>
                      <a:cubicBezTo>
                        <a:pt x="2337" y="457"/>
                        <a:pt x="2337" y="458"/>
                        <a:pt x="2337" y="459"/>
                      </a:cubicBezTo>
                      <a:lnTo>
                        <a:pt x="2337" y="459"/>
                      </a:lnTo>
                      <a:cubicBezTo>
                        <a:pt x="2337" y="461"/>
                        <a:pt x="2337" y="461"/>
                        <a:pt x="2335" y="461"/>
                      </a:cubicBezTo>
                      <a:cubicBezTo>
                        <a:pt x="2334" y="461"/>
                        <a:pt x="2333" y="461"/>
                        <a:pt x="2333" y="459"/>
                      </a:cubicBezTo>
                      <a:close/>
                      <a:moveTo>
                        <a:pt x="2333" y="451"/>
                      </a:moveTo>
                      <a:lnTo>
                        <a:pt x="2333" y="451"/>
                      </a:lnTo>
                      <a:cubicBezTo>
                        <a:pt x="2333" y="450"/>
                        <a:pt x="2334" y="449"/>
                        <a:pt x="2335" y="449"/>
                      </a:cubicBezTo>
                      <a:cubicBezTo>
                        <a:pt x="2337" y="449"/>
                        <a:pt x="2337" y="450"/>
                        <a:pt x="2337" y="451"/>
                      </a:cubicBezTo>
                      <a:lnTo>
                        <a:pt x="2337" y="451"/>
                      </a:lnTo>
                      <a:cubicBezTo>
                        <a:pt x="2337" y="453"/>
                        <a:pt x="2337" y="453"/>
                        <a:pt x="2335" y="453"/>
                      </a:cubicBezTo>
                      <a:cubicBezTo>
                        <a:pt x="2334" y="453"/>
                        <a:pt x="2333" y="453"/>
                        <a:pt x="2333" y="451"/>
                      </a:cubicBezTo>
                      <a:close/>
                      <a:moveTo>
                        <a:pt x="2333" y="443"/>
                      </a:moveTo>
                      <a:lnTo>
                        <a:pt x="2333" y="443"/>
                      </a:lnTo>
                      <a:cubicBezTo>
                        <a:pt x="2333" y="442"/>
                        <a:pt x="2334" y="441"/>
                        <a:pt x="2335" y="441"/>
                      </a:cubicBezTo>
                      <a:cubicBezTo>
                        <a:pt x="2337" y="441"/>
                        <a:pt x="2337" y="442"/>
                        <a:pt x="2337" y="443"/>
                      </a:cubicBezTo>
                      <a:lnTo>
                        <a:pt x="2337" y="443"/>
                      </a:lnTo>
                      <a:cubicBezTo>
                        <a:pt x="2337" y="445"/>
                        <a:pt x="2337" y="445"/>
                        <a:pt x="2335" y="445"/>
                      </a:cubicBezTo>
                      <a:cubicBezTo>
                        <a:pt x="2334" y="445"/>
                        <a:pt x="2333" y="445"/>
                        <a:pt x="2333" y="443"/>
                      </a:cubicBezTo>
                      <a:close/>
                      <a:moveTo>
                        <a:pt x="2333" y="435"/>
                      </a:moveTo>
                      <a:lnTo>
                        <a:pt x="2333" y="435"/>
                      </a:lnTo>
                      <a:cubicBezTo>
                        <a:pt x="2333" y="434"/>
                        <a:pt x="2334" y="433"/>
                        <a:pt x="2335" y="433"/>
                      </a:cubicBezTo>
                      <a:cubicBezTo>
                        <a:pt x="2337" y="433"/>
                        <a:pt x="2337" y="434"/>
                        <a:pt x="2337" y="435"/>
                      </a:cubicBezTo>
                      <a:lnTo>
                        <a:pt x="2337" y="435"/>
                      </a:lnTo>
                      <a:cubicBezTo>
                        <a:pt x="2337" y="437"/>
                        <a:pt x="2337" y="437"/>
                        <a:pt x="2335" y="437"/>
                      </a:cubicBezTo>
                      <a:cubicBezTo>
                        <a:pt x="2334" y="437"/>
                        <a:pt x="2333" y="437"/>
                        <a:pt x="2333" y="435"/>
                      </a:cubicBezTo>
                      <a:close/>
                      <a:moveTo>
                        <a:pt x="2333" y="427"/>
                      </a:moveTo>
                      <a:lnTo>
                        <a:pt x="2333" y="427"/>
                      </a:lnTo>
                      <a:cubicBezTo>
                        <a:pt x="2333" y="426"/>
                        <a:pt x="2334" y="425"/>
                        <a:pt x="2335" y="425"/>
                      </a:cubicBezTo>
                      <a:cubicBezTo>
                        <a:pt x="2337" y="425"/>
                        <a:pt x="2337" y="426"/>
                        <a:pt x="2337" y="427"/>
                      </a:cubicBezTo>
                      <a:lnTo>
                        <a:pt x="2337" y="427"/>
                      </a:lnTo>
                      <a:cubicBezTo>
                        <a:pt x="2337" y="429"/>
                        <a:pt x="2337" y="429"/>
                        <a:pt x="2335" y="429"/>
                      </a:cubicBezTo>
                      <a:cubicBezTo>
                        <a:pt x="2334" y="429"/>
                        <a:pt x="2333" y="429"/>
                        <a:pt x="2333" y="427"/>
                      </a:cubicBezTo>
                      <a:close/>
                      <a:moveTo>
                        <a:pt x="2333" y="419"/>
                      </a:moveTo>
                      <a:lnTo>
                        <a:pt x="2333" y="419"/>
                      </a:lnTo>
                      <a:cubicBezTo>
                        <a:pt x="2333" y="418"/>
                        <a:pt x="2334" y="417"/>
                        <a:pt x="2335" y="417"/>
                      </a:cubicBezTo>
                      <a:cubicBezTo>
                        <a:pt x="2337" y="417"/>
                        <a:pt x="2337" y="418"/>
                        <a:pt x="2337" y="419"/>
                      </a:cubicBezTo>
                      <a:lnTo>
                        <a:pt x="2337" y="419"/>
                      </a:lnTo>
                      <a:cubicBezTo>
                        <a:pt x="2337" y="421"/>
                        <a:pt x="2337" y="421"/>
                        <a:pt x="2335" y="421"/>
                      </a:cubicBezTo>
                      <a:cubicBezTo>
                        <a:pt x="2334" y="421"/>
                        <a:pt x="2333" y="421"/>
                        <a:pt x="2333" y="419"/>
                      </a:cubicBezTo>
                      <a:close/>
                      <a:moveTo>
                        <a:pt x="2333" y="411"/>
                      </a:moveTo>
                      <a:lnTo>
                        <a:pt x="2333" y="411"/>
                      </a:lnTo>
                      <a:cubicBezTo>
                        <a:pt x="2333" y="410"/>
                        <a:pt x="2334" y="409"/>
                        <a:pt x="2335" y="409"/>
                      </a:cubicBezTo>
                      <a:cubicBezTo>
                        <a:pt x="2337" y="409"/>
                        <a:pt x="2337" y="410"/>
                        <a:pt x="2337" y="411"/>
                      </a:cubicBezTo>
                      <a:lnTo>
                        <a:pt x="2337" y="411"/>
                      </a:lnTo>
                      <a:cubicBezTo>
                        <a:pt x="2337" y="413"/>
                        <a:pt x="2337" y="413"/>
                        <a:pt x="2335" y="413"/>
                      </a:cubicBezTo>
                      <a:cubicBezTo>
                        <a:pt x="2334" y="413"/>
                        <a:pt x="2333" y="413"/>
                        <a:pt x="2333" y="411"/>
                      </a:cubicBezTo>
                      <a:close/>
                      <a:moveTo>
                        <a:pt x="2333" y="403"/>
                      </a:moveTo>
                      <a:lnTo>
                        <a:pt x="2333" y="403"/>
                      </a:lnTo>
                      <a:cubicBezTo>
                        <a:pt x="2333" y="402"/>
                        <a:pt x="2334" y="401"/>
                        <a:pt x="2335" y="401"/>
                      </a:cubicBezTo>
                      <a:cubicBezTo>
                        <a:pt x="2337" y="401"/>
                        <a:pt x="2337" y="402"/>
                        <a:pt x="2337" y="403"/>
                      </a:cubicBezTo>
                      <a:lnTo>
                        <a:pt x="2337" y="403"/>
                      </a:lnTo>
                      <a:cubicBezTo>
                        <a:pt x="2337" y="405"/>
                        <a:pt x="2337" y="405"/>
                        <a:pt x="2335" y="405"/>
                      </a:cubicBezTo>
                      <a:cubicBezTo>
                        <a:pt x="2334" y="405"/>
                        <a:pt x="2333" y="405"/>
                        <a:pt x="2333" y="403"/>
                      </a:cubicBezTo>
                      <a:close/>
                      <a:moveTo>
                        <a:pt x="2333" y="395"/>
                      </a:moveTo>
                      <a:lnTo>
                        <a:pt x="2333" y="395"/>
                      </a:lnTo>
                      <a:cubicBezTo>
                        <a:pt x="2333" y="394"/>
                        <a:pt x="2334" y="393"/>
                        <a:pt x="2335" y="393"/>
                      </a:cubicBezTo>
                      <a:cubicBezTo>
                        <a:pt x="2337" y="393"/>
                        <a:pt x="2337" y="394"/>
                        <a:pt x="2337" y="395"/>
                      </a:cubicBezTo>
                      <a:lnTo>
                        <a:pt x="2337" y="395"/>
                      </a:lnTo>
                      <a:cubicBezTo>
                        <a:pt x="2337" y="397"/>
                        <a:pt x="2337" y="397"/>
                        <a:pt x="2335" y="397"/>
                      </a:cubicBezTo>
                      <a:cubicBezTo>
                        <a:pt x="2334" y="397"/>
                        <a:pt x="2333" y="397"/>
                        <a:pt x="2333" y="395"/>
                      </a:cubicBezTo>
                      <a:close/>
                      <a:moveTo>
                        <a:pt x="2333" y="387"/>
                      </a:moveTo>
                      <a:lnTo>
                        <a:pt x="2333" y="387"/>
                      </a:lnTo>
                      <a:cubicBezTo>
                        <a:pt x="2333" y="386"/>
                        <a:pt x="2334" y="385"/>
                        <a:pt x="2335" y="385"/>
                      </a:cubicBezTo>
                      <a:cubicBezTo>
                        <a:pt x="2337" y="385"/>
                        <a:pt x="2337" y="386"/>
                        <a:pt x="2337" y="387"/>
                      </a:cubicBezTo>
                      <a:lnTo>
                        <a:pt x="2337" y="387"/>
                      </a:lnTo>
                      <a:cubicBezTo>
                        <a:pt x="2337" y="389"/>
                        <a:pt x="2337" y="389"/>
                        <a:pt x="2335" y="389"/>
                      </a:cubicBezTo>
                      <a:cubicBezTo>
                        <a:pt x="2334" y="389"/>
                        <a:pt x="2333" y="389"/>
                        <a:pt x="2333" y="387"/>
                      </a:cubicBezTo>
                      <a:close/>
                      <a:moveTo>
                        <a:pt x="2333" y="379"/>
                      </a:moveTo>
                      <a:lnTo>
                        <a:pt x="2333" y="379"/>
                      </a:lnTo>
                      <a:cubicBezTo>
                        <a:pt x="2333" y="378"/>
                        <a:pt x="2334" y="377"/>
                        <a:pt x="2335" y="377"/>
                      </a:cubicBezTo>
                      <a:cubicBezTo>
                        <a:pt x="2337" y="377"/>
                        <a:pt x="2337" y="378"/>
                        <a:pt x="2337" y="379"/>
                      </a:cubicBezTo>
                      <a:lnTo>
                        <a:pt x="2337" y="379"/>
                      </a:lnTo>
                      <a:cubicBezTo>
                        <a:pt x="2337" y="381"/>
                        <a:pt x="2337" y="381"/>
                        <a:pt x="2335" y="381"/>
                      </a:cubicBezTo>
                      <a:cubicBezTo>
                        <a:pt x="2334" y="381"/>
                        <a:pt x="2333" y="381"/>
                        <a:pt x="2333" y="379"/>
                      </a:cubicBezTo>
                      <a:close/>
                      <a:moveTo>
                        <a:pt x="2333" y="371"/>
                      </a:moveTo>
                      <a:lnTo>
                        <a:pt x="2333" y="371"/>
                      </a:lnTo>
                      <a:cubicBezTo>
                        <a:pt x="2333" y="370"/>
                        <a:pt x="2334" y="369"/>
                        <a:pt x="2335" y="369"/>
                      </a:cubicBezTo>
                      <a:cubicBezTo>
                        <a:pt x="2337" y="369"/>
                        <a:pt x="2337" y="370"/>
                        <a:pt x="2337" y="371"/>
                      </a:cubicBezTo>
                      <a:lnTo>
                        <a:pt x="2337" y="371"/>
                      </a:lnTo>
                      <a:cubicBezTo>
                        <a:pt x="2337" y="373"/>
                        <a:pt x="2337" y="373"/>
                        <a:pt x="2335" y="373"/>
                      </a:cubicBezTo>
                      <a:cubicBezTo>
                        <a:pt x="2334" y="373"/>
                        <a:pt x="2333" y="373"/>
                        <a:pt x="2333" y="371"/>
                      </a:cubicBezTo>
                      <a:close/>
                      <a:moveTo>
                        <a:pt x="2333" y="363"/>
                      </a:moveTo>
                      <a:lnTo>
                        <a:pt x="2333" y="363"/>
                      </a:lnTo>
                      <a:cubicBezTo>
                        <a:pt x="2333" y="362"/>
                        <a:pt x="2334" y="361"/>
                        <a:pt x="2335" y="361"/>
                      </a:cubicBezTo>
                      <a:cubicBezTo>
                        <a:pt x="2337" y="361"/>
                        <a:pt x="2337" y="362"/>
                        <a:pt x="2337" y="363"/>
                      </a:cubicBezTo>
                      <a:lnTo>
                        <a:pt x="2337" y="363"/>
                      </a:lnTo>
                      <a:cubicBezTo>
                        <a:pt x="2337" y="365"/>
                        <a:pt x="2337" y="365"/>
                        <a:pt x="2335" y="365"/>
                      </a:cubicBezTo>
                      <a:cubicBezTo>
                        <a:pt x="2334" y="365"/>
                        <a:pt x="2333" y="365"/>
                        <a:pt x="2333" y="363"/>
                      </a:cubicBezTo>
                      <a:close/>
                      <a:moveTo>
                        <a:pt x="2333" y="355"/>
                      </a:moveTo>
                      <a:lnTo>
                        <a:pt x="2333" y="355"/>
                      </a:lnTo>
                      <a:cubicBezTo>
                        <a:pt x="2333" y="354"/>
                        <a:pt x="2334" y="353"/>
                        <a:pt x="2335" y="353"/>
                      </a:cubicBezTo>
                      <a:cubicBezTo>
                        <a:pt x="2337" y="353"/>
                        <a:pt x="2337" y="354"/>
                        <a:pt x="2337" y="355"/>
                      </a:cubicBezTo>
                      <a:lnTo>
                        <a:pt x="2337" y="355"/>
                      </a:lnTo>
                      <a:cubicBezTo>
                        <a:pt x="2337" y="357"/>
                        <a:pt x="2337" y="357"/>
                        <a:pt x="2335" y="357"/>
                      </a:cubicBezTo>
                      <a:cubicBezTo>
                        <a:pt x="2334" y="357"/>
                        <a:pt x="2333" y="357"/>
                        <a:pt x="2333" y="355"/>
                      </a:cubicBezTo>
                      <a:close/>
                      <a:moveTo>
                        <a:pt x="2333" y="347"/>
                      </a:moveTo>
                      <a:lnTo>
                        <a:pt x="2333" y="347"/>
                      </a:lnTo>
                      <a:cubicBezTo>
                        <a:pt x="2333" y="346"/>
                        <a:pt x="2334" y="345"/>
                        <a:pt x="2335" y="345"/>
                      </a:cubicBezTo>
                      <a:cubicBezTo>
                        <a:pt x="2337" y="345"/>
                        <a:pt x="2337" y="346"/>
                        <a:pt x="2337" y="347"/>
                      </a:cubicBezTo>
                      <a:lnTo>
                        <a:pt x="2337" y="347"/>
                      </a:lnTo>
                      <a:cubicBezTo>
                        <a:pt x="2337" y="349"/>
                        <a:pt x="2337" y="349"/>
                        <a:pt x="2335" y="349"/>
                      </a:cubicBezTo>
                      <a:cubicBezTo>
                        <a:pt x="2334" y="349"/>
                        <a:pt x="2333" y="349"/>
                        <a:pt x="2333" y="347"/>
                      </a:cubicBezTo>
                      <a:close/>
                      <a:moveTo>
                        <a:pt x="2333" y="339"/>
                      </a:moveTo>
                      <a:lnTo>
                        <a:pt x="2333" y="339"/>
                      </a:lnTo>
                      <a:cubicBezTo>
                        <a:pt x="2333" y="338"/>
                        <a:pt x="2334" y="337"/>
                        <a:pt x="2335" y="337"/>
                      </a:cubicBezTo>
                      <a:cubicBezTo>
                        <a:pt x="2337" y="337"/>
                        <a:pt x="2337" y="338"/>
                        <a:pt x="2337" y="339"/>
                      </a:cubicBezTo>
                      <a:lnTo>
                        <a:pt x="2337" y="339"/>
                      </a:lnTo>
                      <a:cubicBezTo>
                        <a:pt x="2337" y="341"/>
                        <a:pt x="2337" y="341"/>
                        <a:pt x="2335" y="341"/>
                      </a:cubicBezTo>
                      <a:cubicBezTo>
                        <a:pt x="2334" y="341"/>
                        <a:pt x="2333" y="341"/>
                        <a:pt x="2333" y="339"/>
                      </a:cubicBezTo>
                      <a:close/>
                      <a:moveTo>
                        <a:pt x="2333" y="331"/>
                      </a:moveTo>
                      <a:lnTo>
                        <a:pt x="2333" y="331"/>
                      </a:lnTo>
                      <a:cubicBezTo>
                        <a:pt x="2333" y="330"/>
                        <a:pt x="2334" y="329"/>
                        <a:pt x="2335" y="329"/>
                      </a:cubicBezTo>
                      <a:cubicBezTo>
                        <a:pt x="2337" y="329"/>
                        <a:pt x="2337" y="330"/>
                        <a:pt x="2337" y="331"/>
                      </a:cubicBezTo>
                      <a:lnTo>
                        <a:pt x="2337" y="331"/>
                      </a:lnTo>
                      <a:cubicBezTo>
                        <a:pt x="2337" y="333"/>
                        <a:pt x="2337" y="333"/>
                        <a:pt x="2335" y="333"/>
                      </a:cubicBezTo>
                      <a:cubicBezTo>
                        <a:pt x="2334" y="333"/>
                        <a:pt x="2333" y="333"/>
                        <a:pt x="2333" y="331"/>
                      </a:cubicBezTo>
                      <a:close/>
                      <a:moveTo>
                        <a:pt x="2333" y="323"/>
                      </a:moveTo>
                      <a:lnTo>
                        <a:pt x="2333" y="323"/>
                      </a:lnTo>
                      <a:cubicBezTo>
                        <a:pt x="2333" y="322"/>
                        <a:pt x="2334" y="321"/>
                        <a:pt x="2335" y="321"/>
                      </a:cubicBezTo>
                      <a:cubicBezTo>
                        <a:pt x="2337" y="321"/>
                        <a:pt x="2337" y="322"/>
                        <a:pt x="2337" y="323"/>
                      </a:cubicBezTo>
                      <a:lnTo>
                        <a:pt x="2337" y="323"/>
                      </a:lnTo>
                      <a:cubicBezTo>
                        <a:pt x="2337" y="325"/>
                        <a:pt x="2337" y="325"/>
                        <a:pt x="2335" y="325"/>
                      </a:cubicBezTo>
                      <a:cubicBezTo>
                        <a:pt x="2334" y="325"/>
                        <a:pt x="2333" y="325"/>
                        <a:pt x="2333" y="323"/>
                      </a:cubicBezTo>
                      <a:close/>
                      <a:moveTo>
                        <a:pt x="2333" y="315"/>
                      </a:moveTo>
                      <a:lnTo>
                        <a:pt x="2333" y="315"/>
                      </a:lnTo>
                      <a:cubicBezTo>
                        <a:pt x="2333" y="314"/>
                        <a:pt x="2334" y="313"/>
                        <a:pt x="2335" y="313"/>
                      </a:cubicBezTo>
                      <a:cubicBezTo>
                        <a:pt x="2337" y="313"/>
                        <a:pt x="2337" y="314"/>
                        <a:pt x="2337" y="315"/>
                      </a:cubicBezTo>
                      <a:lnTo>
                        <a:pt x="2337" y="315"/>
                      </a:lnTo>
                      <a:cubicBezTo>
                        <a:pt x="2337" y="317"/>
                        <a:pt x="2337" y="317"/>
                        <a:pt x="2335" y="317"/>
                      </a:cubicBezTo>
                      <a:cubicBezTo>
                        <a:pt x="2334" y="317"/>
                        <a:pt x="2333" y="317"/>
                        <a:pt x="2333" y="315"/>
                      </a:cubicBezTo>
                      <a:close/>
                      <a:moveTo>
                        <a:pt x="2333" y="307"/>
                      </a:moveTo>
                      <a:lnTo>
                        <a:pt x="2333" y="307"/>
                      </a:lnTo>
                      <a:cubicBezTo>
                        <a:pt x="2333" y="306"/>
                        <a:pt x="2334" y="305"/>
                        <a:pt x="2335" y="305"/>
                      </a:cubicBezTo>
                      <a:cubicBezTo>
                        <a:pt x="2337" y="305"/>
                        <a:pt x="2337" y="306"/>
                        <a:pt x="2337" y="307"/>
                      </a:cubicBezTo>
                      <a:lnTo>
                        <a:pt x="2337" y="307"/>
                      </a:lnTo>
                      <a:cubicBezTo>
                        <a:pt x="2337" y="309"/>
                        <a:pt x="2337" y="309"/>
                        <a:pt x="2335" y="309"/>
                      </a:cubicBezTo>
                      <a:cubicBezTo>
                        <a:pt x="2334" y="309"/>
                        <a:pt x="2333" y="309"/>
                        <a:pt x="2333" y="307"/>
                      </a:cubicBezTo>
                      <a:close/>
                      <a:moveTo>
                        <a:pt x="2333" y="299"/>
                      </a:moveTo>
                      <a:lnTo>
                        <a:pt x="2333" y="299"/>
                      </a:lnTo>
                      <a:cubicBezTo>
                        <a:pt x="2333" y="298"/>
                        <a:pt x="2334" y="297"/>
                        <a:pt x="2335" y="297"/>
                      </a:cubicBezTo>
                      <a:cubicBezTo>
                        <a:pt x="2337" y="297"/>
                        <a:pt x="2337" y="298"/>
                        <a:pt x="2337" y="299"/>
                      </a:cubicBezTo>
                      <a:lnTo>
                        <a:pt x="2337" y="299"/>
                      </a:lnTo>
                      <a:cubicBezTo>
                        <a:pt x="2337" y="301"/>
                        <a:pt x="2337" y="301"/>
                        <a:pt x="2335" y="301"/>
                      </a:cubicBezTo>
                      <a:cubicBezTo>
                        <a:pt x="2334" y="301"/>
                        <a:pt x="2333" y="301"/>
                        <a:pt x="2333" y="299"/>
                      </a:cubicBezTo>
                      <a:close/>
                      <a:moveTo>
                        <a:pt x="2333" y="291"/>
                      </a:moveTo>
                      <a:lnTo>
                        <a:pt x="2333" y="291"/>
                      </a:lnTo>
                      <a:cubicBezTo>
                        <a:pt x="2333" y="290"/>
                        <a:pt x="2334" y="289"/>
                        <a:pt x="2335" y="289"/>
                      </a:cubicBezTo>
                      <a:cubicBezTo>
                        <a:pt x="2337" y="289"/>
                        <a:pt x="2337" y="290"/>
                        <a:pt x="2337" y="291"/>
                      </a:cubicBezTo>
                      <a:lnTo>
                        <a:pt x="2337" y="291"/>
                      </a:lnTo>
                      <a:cubicBezTo>
                        <a:pt x="2337" y="293"/>
                        <a:pt x="2337" y="293"/>
                        <a:pt x="2335" y="293"/>
                      </a:cubicBezTo>
                      <a:cubicBezTo>
                        <a:pt x="2334" y="293"/>
                        <a:pt x="2333" y="293"/>
                        <a:pt x="2333" y="291"/>
                      </a:cubicBezTo>
                      <a:close/>
                      <a:moveTo>
                        <a:pt x="2333" y="283"/>
                      </a:moveTo>
                      <a:lnTo>
                        <a:pt x="2333" y="283"/>
                      </a:lnTo>
                      <a:cubicBezTo>
                        <a:pt x="2333" y="282"/>
                        <a:pt x="2334" y="281"/>
                        <a:pt x="2335" y="281"/>
                      </a:cubicBezTo>
                      <a:cubicBezTo>
                        <a:pt x="2337" y="281"/>
                        <a:pt x="2337" y="282"/>
                        <a:pt x="2337" y="283"/>
                      </a:cubicBezTo>
                      <a:lnTo>
                        <a:pt x="2337" y="283"/>
                      </a:lnTo>
                      <a:cubicBezTo>
                        <a:pt x="2337" y="285"/>
                        <a:pt x="2337" y="285"/>
                        <a:pt x="2335" y="285"/>
                      </a:cubicBezTo>
                      <a:cubicBezTo>
                        <a:pt x="2334" y="285"/>
                        <a:pt x="2333" y="285"/>
                        <a:pt x="2333" y="283"/>
                      </a:cubicBezTo>
                      <a:close/>
                      <a:moveTo>
                        <a:pt x="2333" y="275"/>
                      </a:moveTo>
                      <a:lnTo>
                        <a:pt x="2333" y="275"/>
                      </a:lnTo>
                      <a:cubicBezTo>
                        <a:pt x="2333" y="274"/>
                        <a:pt x="2334" y="273"/>
                        <a:pt x="2335" y="273"/>
                      </a:cubicBezTo>
                      <a:cubicBezTo>
                        <a:pt x="2337" y="273"/>
                        <a:pt x="2337" y="274"/>
                        <a:pt x="2337" y="275"/>
                      </a:cubicBezTo>
                      <a:lnTo>
                        <a:pt x="2337" y="275"/>
                      </a:lnTo>
                      <a:cubicBezTo>
                        <a:pt x="2337" y="277"/>
                        <a:pt x="2337" y="277"/>
                        <a:pt x="2335" y="277"/>
                      </a:cubicBezTo>
                      <a:cubicBezTo>
                        <a:pt x="2334" y="277"/>
                        <a:pt x="2333" y="277"/>
                        <a:pt x="2333" y="275"/>
                      </a:cubicBezTo>
                      <a:close/>
                      <a:moveTo>
                        <a:pt x="2333" y="267"/>
                      </a:moveTo>
                      <a:lnTo>
                        <a:pt x="2333" y="267"/>
                      </a:lnTo>
                      <a:cubicBezTo>
                        <a:pt x="2333" y="266"/>
                        <a:pt x="2334" y="265"/>
                        <a:pt x="2335" y="265"/>
                      </a:cubicBezTo>
                      <a:cubicBezTo>
                        <a:pt x="2337" y="265"/>
                        <a:pt x="2337" y="266"/>
                        <a:pt x="2337" y="267"/>
                      </a:cubicBezTo>
                      <a:lnTo>
                        <a:pt x="2337" y="267"/>
                      </a:lnTo>
                      <a:cubicBezTo>
                        <a:pt x="2337" y="269"/>
                        <a:pt x="2337" y="269"/>
                        <a:pt x="2335" y="269"/>
                      </a:cubicBezTo>
                      <a:cubicBezTo>
                        <a:pt x="2334" y="269"/>
                        <a:pt x="2333" y="269"/>
                        <a:pt x="2333" y="267"/>
                      </a:cubicBezTo>
                      <a:close/>
                      <a:moveTo>
                        <a:pt x="2333" y="260"/>
                      </a:moveTo>
                      <a:lnTo>
                        <a:pt x="2333" y="260"/>
                      </a:lnTo>
                      <a:cubicBezTo>
                        <a:pt x="2333" y="259"/>
                        <a:pt x="2333" y="258"/>
                        <a:pt x="2334" y="258"/>
                      </a:cubicBezTo>
                      <a:cubicBezTo>
                        <a:pt x="2335" y="257"/>
                        <a:pt x="2337" y="258"/>
                        <a:pt x="2337" y="259"/>
                      </a:cubicBezTo>
                      <a:lnTo>
                        <a:pt x="2337" y="259"/>
                      </a:lnTo>
                      <a:cubicBezTo>
                        <a:pt x="2337" y="260"/>
                        <a:pt x="2337" y="261"/>
                        <a:pt x="2336" y="261"/>
                      </a:cubicBezTo>
                      <a:cubicBezTo>
                        <a:pt x="2335" y="262"/>
                        <a:pt x="2334" y="261"/>
                        <a:pt x="2333" y="260"/>
                      </a:cubicBezTo>
                      <a:close/>
                      <a:moveTo>
                        <a:pt x="2333" y="252"/>
                      </a:moveTo>
                      <a:lnTo>
                        <a:pt x="2333" y="252"/>
                      </a:lnTo>
                      <a:cubicBezTo>
                        <a:pt x="2333" y="251"/>
                        <a:pt x="2333" y="250"/>
                        <a:pt x="2334" y="250"/>
                      </a:cubicBezTo>
                      <a:cubicBezTo>
                        <a:pt x="2335" y="249"/>
                        <a:pt x="2336" y="250"/>
                        <a:pt x="2337" y="251"/>
                      </a:cubicBezTo>
                      <a:lnTo>
                        <a:pt x="2337" y="251"/>
                      </a:lnTo>
                      <a:cubicBezTo>
                        <a:pt x="2337" y="252"/>
                        <a:pt x="2337" y="253"/>
                        <a:pt x="2336" y="253"/>
                      </a:cubicBezTo>
                      <a:cubicBezTo>
                        <a:pt x="2335" y="254"/>
                        <a:pt x="2333" y="253"/>
                        <a:pt x="2333" y="252"/>
                      </a:cubicBezTo>
                      <a:close/>
                      <a:moveTo>
                        <a:pt x="2333" y="244"/>
                      </a:moveTo>
                      <a:lnTo>
                        <a:pt x="2333" y="244"/>
                      </a:lnTo>
                      <a:cubicBezTo>
                        <a:pt x="2332" y="243"/>
                        <a:pt x="2333" y="242"/>
                        <a:pt x="2334" y="242"/>
                      </a:cubicBezTo>
                      <a:cubicBezTo>
                        <a:pt x="2335" y="241"/>
                        <a:pt x="2336" y="242"/>
                        <a:pt x="2336" y="243"/>
                      </a:cubicBezTo>
                      <a:lnTo>
                        <a:pt x="2336" y="243"/>
                      </a:lnTo>
                      <a:cubicBezTo>
                        <a:pt x="2337" y="244"/>
                        <a:pt x="2336" y="245"/>
                        <a:pt x="2335" y="245"/>
                      </a:cubicBezTo>
                      <a:cubicBezTo>
                        <a:pt x="2334" y="246"/>
                        <a:pt x="2333" y="245"/>
                        <a:pt x="2333" y="244"/>
                      </a:cubicBezTo>
                      <a:close/>
                      <a:moveTo>
                        <a:pt x="2332" y="236"/>
                      </a:moveTo>
                      <a:lnTo>
                        <a:pt x="2332" y="236"/>
                      </a:lnTo>
                      <a:cubicBezTo>
                        <a:pt x="2331" y="235"/>
                        <a:pt x="2332" y="234"/>
                        <a:pt x="2333" y="234"/>
                      </a:cubicBezTo>
                      <a:cubicBezTo>
                        <a:pt x="2334" y="233"/>
                        <a:pt x="2335" y="234"/>
                        <a:pt x="2336" y="235"/>
                      </a:cubicBezTo>
                      <a:lnTo>
                        <a:pt x="2336" y="235"/>
                      </a:lnTo>
                      <a:cubicBezTo>
                        <a:pt x="2336" y="236"/>
                        <a:pt x="2336" y="237"/>
                        <a:pt x="2334" y="237"/>
                      </a:cubicBezTo>
                      <a:cubicBezTo>
                        <a:pt x="2333" y="238"/>
                        <a:pt x="2332" y="237"/>
                        <a:pt x="2332" y="236"/>
                      </a:cubicBezTo>
                      <a:close/>
                      <a:moveTo>
                        <a:pt x="2331" y="228"/>
                      </a:moveTo>
                      <a:lnTo>
                        <a:pt x="2331" y="228"/>
                      </a:lnTo>
                      <a:cubicBezTo>
                        <a:pt x="2330" y="227"/>
                        <a:pt x="2331" y="226"/>
                        <a:pt x="2332" y="226"/>
                      </a:cubicBezTo>
                      <a:cubicBezTo>
                        <a:pt x="2333" y="225"/>
                        <a:pt x="2334" y="226"/>
                        <a:pt x="2334" y="227"/>
                      </a:cubicBezTo>
                      <a:lnTo>
                        <a:pt x="2334" y="227"/>
                      </a:lnTo>
                      <a:cubicBezTo>
                        <a:pt x="2335" y="228"/>
                        <a:pt x="2334" y="229"/>
                        <a:pt x="2333" y="229"/>
                      </a:cubicBezTo>
                      <a:cubicBezTo>
                        <a:pt x="2332" y="230"/>
                        <a:pt x="2331" y="229"/>
                        <a:pt x="2331" y="228"/>
                      </a:cubicBezTo>
                      <a:close/>
                      <a:moveTo>
                        <a:pt x="2329" y="220"/>
                      </a:moveTo>
                      <a:lnTo>
                        <a:pt x="2329" y="220"/>
                      </a:lnTo>
                      <a:cubicBezTo>
                        <a:pt x="2329" y="219"/>
                        <a:pt x="2329" y="218"/>
                        <a:pt x="2330" y="218"/>
                      </a:cubicBezTo>
                      <a:cubicBezTo>
                        <a:pt x="2331" y="217"/>
                        <a:pt x="2333" y="218"/>
                        <a:pt x="2333" y="219"/>
                      </a:cubicBezTo>
                      <a:lnTo>
                        <a:pt x="2333" y="219"/>
                      </a:lnTo>
                      <a:cubicBezTo>
                        <a:pt x="2334" y="220"/>
                        <a:pt x="2333" y="221"/>
                        <a:pt x="2332" y="221"/>
                      </a:cubicBezTo>
                      <a:cubicBezTo>
                        <a:pt x="2331" y="222"/>
                        <a:pt x="2330" y="221"/>
                        <a:pt x="2329" y="220"/>
                      </a:cubicBezTo>
                      <a:close/>
                      <a:moveTo>
                        <a:pt x="2328" y="213"/>
                      </a:moveTo>
                      <a:lnTo>
                        <a:pt x="2328" y="213"/>
                      </a:lnTo>
                      <a:cubicBezTo>
                        <a:pt x="2328" y="212"/>
                        <a:pt x="2328" y="210"/>
                        <a:pt x="2329" y="210"/>
                      </a:cubicBezTo>
                      <a:cubicBezTo>
                        <a:pt x="2330" y="209"/>
                        <a:pt x="2331" y="210"/>
                        <a:pt x="2332" y="211"/>
                      </a:cubicBezTo>
                      <a:lnTo>
                        <a:pt x="2332" y="211"/>
                      </a:lnTo>
                      <a:cubicBezTo>
                        <a:pt x="2332" y="212"/>
                        <a:pt x="2332" y="213"/>
                        <a:pt x="2331" y="214"/>
                      </a:cubicBezTo>
                      <a:cubicBezTo>
                        <a:pt x="2330" y="214"/>
                        <a:pt x="2329" y="214"/>
                        <a:pt x="2328" y="213"/>
                      </a:cubicBezTo>
                      <a:close/>
                      <a:moveTo>
                        <a:pt x="2326" y="205"/>
                      </a:moveTo>
                      <a:lnTo>
                        <a:pt x="2326" y="205"/>
                      </a:lnTo>
                      <a:cubicBezTo>
                        <a:pt x="2326" y="204"/>
                        <a:pt x="2326" y="203"/>
                        <a:pt x="2327" y="202"/>
                      </a:cubicBezTo>
                      <a:cubicBezTo>
                        <a:pt x="2328" y="202"/>
                        <a:pt x="2329" y="202"/>
                        <a:pt x="2330" y="203"/>
                      </a:cubicBezTo>
                      <a:lnTo>
                        <a:pt x="2330" y="203"/>
                      </a:lnTo>
                      <a:cubicBezTo>
                        <a:pt x="2330" y="204"/>
                        <a:pt x="2330" y="205"/>
                        <a:pt x="2329" y="206"/>
                      </a:cubicBezTo>
                      <a:cubicBezTo>
                        <a:pt x="2328" y="206"/>
                        <a:pt x="2327" y="206"/>
                        <a:pt x="2326" y="205"/>
                      </a:cubicBezTo>
                      <a:close/>
                      <a:moveTo>
                        <a:pt x="2324" y="197"/>
                      </a:moveTo>
                      <a:lnTo>
                        <a:pt x="2324" y="197"/>
                      </a:lnTo>
                      <a:cubicBezTo>
                        <a:pt x="2324" y="196"/>
                        <a:pt x="2324" y="195"/>
                        <a:pt x="2325" y="194"/>
                      </a:cubicBezTo>
                      <a:cubicBezTo>
                        <a:pt x="2326" y="194"/>
                        <a:pt x="2327" y="194"/>
                        <a:pt x="2328" y="195"/>
                      </a:cubicBezTo>
                      <a:lnTo>
                        <a:pt x="2328" y="195"/>
                      </a:lnTo>
                      <a:cubicBezTo>
                        <a:pt x="2328" y="196"/>
                        <a:pt x="2328" y="198"/>
                        <a:pt x="2327" y="198"/>
                      </a:cubicBezTo>
                      <a:cubicBezTo>
                        <a:pt x="2326" y="199"/>
                        <a:pt x="2325" y="198"/>
                        <a:pt x="2324" y="197"/>
                      </a:cubicBezTo>
                      <a:close/>
                      <a:moveTo>
                        <a:pt x="2322" y="189"/>
                      </a:moveTo>
                      <a:lnTo>
                        <a:pt x="2322" y="189"/>
                      </a:lnTo>
                      <a:cubicBezTo>
                        <a:pt x="2322" y="188"/>
                        <a:pt x="2322" y="187"/>
                        <a:pt x="2323" y="187"/>
                      </a:cubicBezTo>
                      <a:cubicBezTo>
                        <a:pt x="2324" y="186"/>
                        <a:pt x="2325" y="187"/>
                        <a:pt x="2326" y="188"/>
                      </a:cubicBezTo>
                      <a:lnTo>
                        <a:pt x="2326" y="188"/>
                      </a:lnTo>
                      <a:cubicBezTo>
                        <a:pt x="2326" y="189"/>
                        <a:pt x="2326" y="190"/>
                        <a:pt x="2325" y="190"/>
                      </a:cubicBezTo>
                      <a:cubicBezTo>
                        <a:pt x="2324" y="191"/>
                        <a:pt x="2323" y="190"/>
                        <a:pt x="2322" y="189"/>
                      </a:cubicBezTo>
                      <a:close/>
                      <a:moveTo>
                        <a:pt x="2320" y="182"/>
                      </a:moveTo>
                      <a:lnTo>
                        <a:pt x="2320" y="182"/>
                      </a:lnTo>
                      <a:cubicBezTo>
                        <a:pt x="2319" y="181"/>
                        <a:pt x="2319" y="180"/>
                        <a:pt x="2320" y="179"/>
                      </a:cubicBezTo>
                      <a:cubicBezTo>
                        <a:pt x="2321" y="179"/>
                        <a:pt x="2323" y="179"/>
                        <a:pt x="2323" y="180"/>
                      </a:cubicBezTo>
                      <a:lnTo>
                        <a:pt x="2323" y="180"/>
                      </a:lnTo>
                      <a:cubicBezTo>
                        <a:pt x="2324" y="181"/>
                        <a:pt x="2323" y="182"/>
                        <a:pt x="2322" y="183"/>
                      </a:cubicBezTo>
                      <a:cubicBezTo>
                        <a:pt x="2321" y="183"/>
                        <a:pt x="2320" y="183"/>
                        <a:pt x="2320" y="182"/>
                      </a:cubicBezTo>
                      <a:close/>
                      <a:moveTo>
                        <a:pt x="2317" y="174"/>
                      </a:moveTo>
                      <a:lnTo>
                        <a:pt x="2317" y="174"/>
                      </a:lnTo>
                      <a:cubicBezTo>
                        <a:pt x="2316" y="173"/>
                        <a:pt x="2317" y="172"/>
                        <a:pt x="2318" y="172"/>
                      </a:cubicBezTo>
                      <a:cubicBezTo>
                        <a:pt x="2319" y="171"/>
                        <a:pt x="2320" y="172"/>
                        <a:pt x="2320" y="173"/>
                      </a:cubicBezTo>
                      <a:lnTo>
                        <a:pt x="2320" y="173"/>
                      </a:lnTo>
                      <a:cubicBezTo>
                        <a:pt x="2321" y="174"/>
                        <a:pt x="2320" y="175"/>
                        <a:pt x="2319" y="175"/>
                      </a:cubicBezTo>
                      <a:cubicBezTo>
                        <a:pt x="2318" y="176"/>
                        <a:pt x="2317" y="175"/>
                        <a:pt x="2317" y="174"/>
                      </a:cubicBezTo>
                      <a:close/>
                      <a:moveTo>
                        <a:pt x="2314" y="167"/>
                      </a:moveTo>
                      <a:lnTo>
                        <a:pt x="2314" y="167"/>
                      </a:lnTo>
                      <a:cubicBezTo>
                        <a:pt x="2313" y="166"/>
                        <a:pt x="2314" y="165"/>
                        <a:pt x="2315" y="164"/>
                      </a:cubicBezTo>
                      <a:cubicBezTo>
                        <a:pt x="2316" y="164"/>
                        <a:pt x="2317" y="164"/>
                        <a:pt x="2318" y="165"/>
                      </a:cubicBezTo>
                      <a:lnTo>
                        <a:pt x="2318" y="165"/>
                      </a:lnTo>
                      <a:cubicBezTo>
                        <a:pt x="2318" y="166"/>
                        <a:pt x="2318" y="167"/>
                        <a:pt x="2317" y="168"/>
                      </a:cubicBezTo>
                      <a:cubicBezTo>
                        <a:pt x="2316" y="168"/>
                        <a:pt x="2314" y="168"/>
                        <a:pt x="2314" y="167"/>
                      </a:cubicBezTo>
                      <a:close/>
                      <a:moveTo>
                        <a:pt x="2311" y="160"/>
                      </a:moveTo>
                      <a:lnTo>
                        <a:pt x="2311" y="160"/>
                      </a:lnTo>
                      <a:cubicBezTo>
                        <a:pt x="2310" y="159"/>
                        <a:pt x="2311" y="157"/>
                        <a:pt x="2312" y="157"/>
                      </a:cubicBezTo>
                      <a:cubicBezTo>
                        <a:pt x="2313" y="156"/>
                        <a:pt x="2314" y="157"/>
                        <a:pt x="2314" y="158"/>
                      </a:cubicBezTo>
                      <a:lnTo>
                        <a:pt x="2314" y="158"/>
                      </a:lnTo>
                      <a:cubicBezTo>
                        <a:pt x="2315" y="159"/>
                        <a:pt x="2314" y="160"/>
                        <a:pt x="2313" y="160"/>
                      </a:cubicBezTo>
                      <a:cubicBezTo>
                        <a:pt x="2312" y="161"/>
                        <a:pt x="2311" y="161"/>
                        <a:pt x="2311" y="160"/>
                      </a:cubicBezTo>
                      <a:close/>
                      <a:moveTo>
                        <a:pt x="2307" y="152"/>
                      </a:moveTo>
                      <a:lnTo>
                        <a:pt x="2307" y="152"/>
                      </a:lnTo>
                      <a:cubicBezTo>
                        <a:pt x="2307" y="151"/>
                        <a:pt x="2307" y="150"/>
                        <a:pt x="2308" y="150"/>
                      </a:cubicBezTo>
                      <a:cubicBezTo>
                        <a:pt x="2309" y="149"/>
                        <a:pt x="2310" y="150"/>
                        <a:pt x="2311" y="151"/>
                      </a:cubicBezTo>
                      <a:lnTo>
                        <a:pt x="2311" y="151"/>
                      </a:lnTo>
                      <a:cubicBezTo>
                        <a:pt x="2311" y="152"/>
                        <a:pt x="2311" y="153"/>
                        <a:pt x="2310" y="153"/>
                      </a:cubicBezTo>
                      <a:cubicBezTo>
                        <a:pt x="2309" y="154"/>
                        <a:pt x="2308" y="153"/>
                        <a:pt x="2307" y="152"/>
                      </a:cubicBezTo>
                      <a:close/>
                      <a:moveTo>
                        <a:pt x="2304" y="145"/>
                      </a:moveTo>
                      <a:lnTo>
                        <a:pt x="2304" y="145"/>
                      </a:lnTo>
                      <a:cubicBezTo>
                        <a:pt x="2303" y="144"/>
                        <a:pt x="2304" y="143"/>
                        <a:pt x="2305" y="142"/>
                      </a:cubicBezTo>
                      <a:cubicBezTo>
                        <a:pt x="2306" y="142"/>
                        <a:pt x="2307" y="142"/>
                        <a:pt x="2307" y="143"/>
                      </a:cubicBezTo>
                      <a:lnTo>
                        <a:pt x="2307" y="143"/>
                      </a:lnTo>
                      <a:cubicBezTo>
                        <a:pt x="2308" y="144"/>
                        <a:pt x="2308" y="145"/>
                        <a:pt x="2307" y="146"/>
                      </a:cubicBezTo>
                      <a:cubicBezTo>
                        <a:pt x="2306" y="146"/>
                        <a:pt x="2304" y="146"/>
                        <a:pt x="2304" y="145"/>
                      </a:cubicBezTo>
                      <a:close/>
                      <a:moveTo>
                        <a:pt x="2301" y="139"/>
                      </a:moveTo>
                      <a:lnTo>
                        <a:pt x="2301" y="139"/>
                      </a:lnTo>
                      <a:cubicBezTo>
                        <a:pt x="2300" y="138"/>
                        <a:pt x="2300" y="137"/>
                        <a:pt x="2300" y="136"/>
                      </a:cubicBezTo>
                      <a:cubicBezTo>
                        <a:pt x="2301" y="135"/>
                        <a:pt x="2302" y="135"/>
                        <a:pt x="2303" y="136"/>
                      </a:cubicBezTo>
                      <a:lnTo>
                        <a:pt x="2303" y="136"/>
                      </a:lnTo>
                      <a:cubicBezTo>
                        <a:pt x="2304" y="136"/>
                        <a:pt x="2304" y="138"/>
                        <a:pt x="2303" y="138"/>
                      </a:cubicBezTo>
                      <a:cubicBezTo>
                        <a:pt x="2303" y="139"/>
                        <a:pt x="2301" y="139"/>
                        <a:pt x="2301" y="139"/>
                      </a:cubicBezTo>
                      <a:close/>
                      <a:moveTo>
                        <a:pt x="2296" y="132"/>
                      </a:moveTo>
                      <a:lnTo>
                        <a:pt x="2296" y="132"/>
                      </a:lnTo>
                      <a:cubicBezTo>
                        <a:pt x="2296" y="131"/>
                        <a:pt x="2295" y="130"/>
                        <a:pt x="2296" y="129"/>
                      </a:cubicBezTo>
                      <a:cubicBezTo>
                        <a:pt x="2297" y="128"/>
                        <a:pt x="2298" y="128"/>
                        <a:pt x="2299" y="129"/>
                      </a:cubicBezTo>
                      <a:lnTo>
                        <a:pt x="2299" y="129"/>
                      </a:lnTo>
                      <a:cubicBezTo>
                        <a:pt x="2300" y="130"/>
                        <a:pt x="2300" y="131"/>
                        <a:pt x="2299" y="132"/>
                      </a:cubicBezTo>
                      <a:cubicBezTo>
                        <a:pt x="2298" y="132"/>
                        <a:pt x="2297" y="133"/>
                        <a:pt x="2296" y="132"/>
                      </a:cubicBezTo>
                      <a:close/>
                      <a:moveTo>
                        <a:pt x="2292" y="125"/>
                      </a:moveTo>
                      <a:lnTo>
                        <a:pt x="2292" y="125"/>
                      </a:lnTo>
                      <a:cubicBezTo>
                        <a:pt x="2291" y="124"/>
                        <a:pt x="2291" y="123"/>
                        <a:pt x="2292" y="122"/>
                      </a:cubicBezTo>
                      <a:cubicBezTo>
                        <a:pt x="2293" y="121"/>
                        <a:pt x="2294" y="121"/>
                        <a:pt x="2295" y="122"/>
                      </a:cubicBezTo>
                      <a:lnTo>
                        <a:pt x="2295" y="122"/>
                      </a:lnTo>
                      <a:cubicBezTo>
                        <a:pt x="2296" y="123"/>
                        <a:pt x="2296" y="124"/>
                        <a:pt x="2295" y="125"/>
                      </a:cubicBezTo>
                      <a:cubicBezTo>
                        <a:pt x="2294" y="126"/>
                        <a:pt x="2293" y="126"/>
                        <a:pt x="2292" y="125"/>
                      </a:cubicBezTo>
                      <a:close/>
                      <a:moveTo>
                        <a:pt x="2288" y="118"/>
                      </a:moveTo>
                      <a:lnTo>
                        <a:pt x="2288" y="118"/>
                      </a:lnTo>
                      <a:cubicBezTo>
                        <a:pt x="2287" y="118"/>
                        <a:pt x="2287" y="116"/>
                        <a:pt x="2288" y="115"/>
                      </a:cubicBezTo>
                      <a:cubicBezTo>
                        <a:pt x="2288" y="115"/>
                        <a:pt x="2290" y="115"/>
                        <a:pt x="2291" y="115"/>
                      </a:cubicBezTo>
                      <a:lnTo>
                        <a:pt x="2291" y="115"/>
                      </a:lnTo>
                      <a:cubicBezTo>
                        <a:pt x="2291" y="116"/>
                        <a:pt x="2291" y="117"/>
                        <a:pt x="2291" y="118"/>
                      </a:cubicBezTo>
                      <a:cubicBezTo>
                        <a:pt x="2290" y="119"/>
                        <a:pt x="2289" y="119"/>
                        <a:pt x="2288" y="118"/>
                      </a:cubicBezTo>
                      <a:close/>
                      <a:moveTo>
                        <a:pt x="2283" y="112"/>
                      </a:moveTo>
                      <a:lnTo>
                        <a:pt x="2283" y="112"/>
                      </a:lnTo>
                      <a:cubicBezTo>
                        <a:pt x="2282" y="111"/>
                        <a:pt x="2282" y="110"/>
                        <a:pt x="2283" y="109"/>
                      </a:cubicBezTo>
                      <a:cubicBezTo>
                        <a:pt x="2284" y="108"/>
                        <a:pt x="2285" y="108"/>
                        <a:pt x="2286" y="109"/>
                      </a:cubicBezTo>
                      <a:lnTo>
                        <a:pt x="2286" y="109"/>
                      </a:lnTo>
                      <a:cubicBezTo>
                        <a:pt x="2287" y="110"/>
                        <a:pt x="2287" y="111"/>
                        <a:pt x="2286" y="112"/>
                      </a:cubicBezTo>
                      <a:cubicBezTo>
                        <a:pt x="2285" y="112"/>
                        <a:pt x="2284" y="113"/>
                        <a:pt x="2283" y="112"/>
                      </a:cubicBezTo>
                      <a:close/>
                      <a:moveTo>
                        <a:pt x="2278" y="105"/>
                      </a:moveTo>
                      <a:lnTo>
                        <a:pt x="2278" y="105"/>
                      </a:lnTo>
                      <a:cubicBezTo>
                        <a:pt x="2277" y="105"/>
                        <a:pt x="2277" y="103"/>
                        <a:pt x="2278" y="103"/>
                      </a:cubicBezTo>
                      <a:cubicBezTo>
                        <a:pt x="2279" y="102"/>
                        <a:pt x="2280" y="102"/>
                        <a:pt x="2281" y="102"/>
                      </a:cubicBezTo>
                      <a:lnTo>
                        <a:pt x="2281" y="102"/>
                      </a:lnTo>
                      <a:cubicBezTo>
                        <a:pt x="2282" y="103"/>
                        <a:pt x="2282" y="104"/>
                        <a:pt x="2281" y="105"/>
                      </a:cubicBezTo>
                      <a:cubicBezTo>
                        <a:pt x="2280" y="106"/>
                        <a:pt x="2279" y="106"/>
                        <a:pt x="2278" y="105"/>
                      </a:cubicBezTo>
                      <a:close/>
                      <a:moveTo>
                        <a:pt x="2273" y="99"/>
                      </a:moveTo>
                      <a:lnTo>
                        <a:pt x="2273" y="99"/>
                      </a:lnTo>
                      <a:cubicBezTo>
                        <a:pt x="2273" y="98"/>
                        <a:pt x="2273" y="97"/>
                        <a:pt x="2273" y="96"/>
                      </a:cubicBezTo>
                      <a:cubicBezTo>
                        <a:pt x="2274" y="95"/>
                        <a:pt x="2275" y="95"/>
                        <a:pt x="2276" y="96"/>
                      </a:cubicBezTo>
                      <a:lnTo>
                        <a:pt x="2276" y="96"/>
                      </a:lnTo>
                      <a:cubicBezTo>
                        <a:pt x="2277" y="97"/>
                        <a:pt x="2277" y="98"/>
                        <a:pt x="2276" y="99"/>
                      </a:cubicBezTo>
                      <a:cubicBezTo>
                        <a:pt x="2276" y="100"/>
                        <a:pt x="2274" y="100"/>
                        <a:pt x="2273" y="99"/>
                      </a:cubicBezTo>
                      <a:close/>
                      <a:moveTo>
                        <a:pt x="2268" y="93"/>
                      </a:moveTo>
                      <a:lnTo>
                        <a:pt x="2268" y="93"/>
                      </a:lnTo>
                      <a:cubicBezTo>
                        <a:pt x="2267" y="92"/>
                        <a:pt x="2267" y="91"/>
                        <a:pt x="2268" y="90"/>
                      </a:cubicBezTo>
                      <a:cubicBezTo>
                        <a:pt x="2269" y="89"/>
                        <a:pt x="2270" y="89"/>
                        <a:pt x="2271" y="90"/>
                      </a:cubicBezTo>
                      <a:lnTo>
                        <a:pt x="2271" y="90"/>
                      </a:lnTo>
                      <a:cubicBezTo>
                        <a:pt x="2272" y="91"/>
                        <a:pt x="2272" y="92"/>
                        <a:pt x="2271" y="93"/>
                      </a:cubicBezTo>
                      <a:cubicBezTo>
                        <a:pt x="2270" y="94"/>
                        <a:pt x="2269" y="94"/>
                        <a:pt x="2268" y="93"/>
                      </a:cubicBezTo>
                      <a:close/>
                      <a:moveTo>
                        <a:pt x="2263" y="87"/>
                      </a:moveTo>
                      <a:lnTo>
                        <a:pt x="2263" y="87"/>
                      </a:lnTo>
                      <a:cubicBezTo>
                        <a:pt x="2262" y="86"/>
                        <a:pt x="2262" y="85"/>
                        <a:pt x="2263" y="84"/>
                      </a:cubicBezTo>
                      <a:cubicBezTo>
                        <a:pt x="2263" y="84"/>
                        <a:pt x="2265" y="83"/>
                        <a:pt x="2265" y="84"/>
                      </a:cubicBezTo>
                      <a:lnTo>
                        <a:pt x="2265" y="84"/>
                      </a:lnTo>
                      <a:cubicBezTo>
                        <a:pt x="2266" y="85"/>
                        <a:pt x="2266" y="86"/>
                        <a:pt x="2266" y="87"/>
                      </a:cubicBezTo>
                      <a:cubicBezTo>
                        <a:pt x="2265" y="88"/>
                        <a:pt x="2264" y="88"/>
                        <a:pt x="2263" y="87"/>
                      </a:cubicBezTo>
                      <a:close/>
                      <a:moveTo>
                        <a:pt x="2257" y="81"/>
                      </a:moveTo>
                      <a:lnTo>
                        <a:pt x="2257" y="81"/>
                      </a:lnTo>
                      <a:cubicBezTo>
                        <a:pt x="2257" y="81"/>
                        <a:pt x="2256" y="79"/>
                        <a:pt x="2257" y="78"/>
                      </a:cubicBezTo>
                      <a:cubicBezTo>
                        <a:pt x="2258" y="78"/>
                        <a:pt x="2259" y="77"/>
                        <a:pt x="2260" y="78"/>
                      </a:cubicBezTo>
                      <a:lnTo>
                        <a:pt x="2260" y="78"/>
                      </a:lnTo>
                      <a:cubicBezTo>
                        <a:pt x="2261" y="79"/>
                        <a:pt x="2261" y="80"/>
                        <a:pt x="2260" y="81"/>
                      </a:cubicBezTo>
                      <a:cubicBezTo>
                        <a:pt x="2259" y="82"/>
                        <a:pt x="2258" y="82"/>
                        <a:pt x="2257" y="81"/>
                      </a:cubicBezTo>
                      <a:close/>
                      <a:moveTo>
                        <a:pt x="2252" y="76"/>
                      </a:moveTo>
                      <a:lnTo>
                        <a:pt x="2252" y="76"/>
                      </a:lnTo>
                      <a:cubicBezTo>
                        <a:pt x="2251" y="75"/>
                        <a:pt x="2251" y="74"/>
                        <a:pt x="2251" y="73"/>
                      </a:cubicBezTo>
                      <a:cubicBezTo>
                        <a:pt x="2252" y="72"/>
                        <a:pt x="2253" y="72"/>
                        <a:pt x="2254" y="73"/>
                      </a:cubicBezTo>
                      <a:lnTo>
                        <a:pt x="2254" y="73"/>
                      </a:lnTo>
                      <a:cubicBezTo>
                        <a:pt x="2255" y="73"/>
                        <a:pt x="2255" y="75"/>
                        <a:pt x="2254" y="76"/>
                      </a:cubicBezTo>
                      <a:cubicBezTo>
                        <a:pt x="2254" y="76"/>
                        <a:pt x="2252" y="77"/>
                        <a:pt x="2252" y="76"/>
                      </a:cubicBezTo>
                      <a:close/>
                      <a:moveTo>
                        <a:pt x="2246" y="71"/>
                      </a:moveTo>
                      <a:lnTo>
                        <a:pt x="2246" y="71"/>
                      </a:lnTo>
                      <a:cubicBezTo>
                        <a:pt x="2245" y="70"/>
                        <a:pt x="2245" y="69"/>
                        <a:pt x="2245" y="68"/>
                      </a:cubicBezTo>
                      <a:cubicBezTo>
                        <a:pt x="2246" y="67"/>
                        <a:pt x="2247" y="67"/>
                        <a:pt x="2248" y="67"/>
                      </a:cubicBezTo>
                      <a:lnTo>
                        <a:pt x="2248" y="67"/>
                      </a:lnTo>
                      <a:cubicBezTo>
                        <a:pt x="2249" y="68"/>
                        <a:pt x="2249" y="69"/>
                        <a:pt x="2248" y="70"/>
                      </a:cubicBezTo>
                      <a:cubicBezTo>
                        <a:pt x="2248" y="71"/>
                        <a:pt x="2247" y="71"/>
                        <a:pt x="2246" y="71"/>
                      </a:cubicBezTo>
                      <a:close/>
                      <a:moveTo>
                        <a:pt x="2240" y="65"/>
                      </a:moveTo>
                      <a:lnTo>
                        <a:pt x="2240" y="65"/>
                      </a:lnTo>
                      <a:cubicBezTo>
                        <a:pt x="2239" y="64"/>
                        <a:pt x="2239" y="63"/>
                        <a:pt x="2239" y="62"/>
                      </a:cubicBezTo>
                      <a:cubicBezTo>
                        <a:pt x="2240" y="61"/>
                        <a:pt x="2241" y="61"/>
                        <a:pt x="2242" y="62"/>
                      </a:cubicBezTo>
                      <a:lnTo>
                        <a:pt x="2242" y="62"/>
                      </a:lnTo>
                      <a:cubicBezTo>
                        <a:pt x="2243" y="63"/>
                        <a:pt x="2243" y="64"/>
                        <a:pt x="2243" y="65"/>
                      </a:cubicBezTo>
                      <a:cubicBezTo>
                        <a:pt x="2242" y="66"/>
                        <a:pt x="2241" y="66"/>
                        <a:pt x="2240" y="65"/>
                      </a:cubicBezTo>
                      <a:close/>
                      <a:moveTo>
                        <a:pt x="2234" y="60"/>
                      </a:moveTo>
                      <a:lnTo>
                        <a:pt x="2234" y="60"/>
                      </a:lnTo>
                      <a:cubicBezTo>
                        <a:pt x="2233" y="60"/>
                        <a:pt x="2232" y="59"/>
                        <a:pt x="2233" y="58"/>
                      </a:cubicBezTo>
                      <a:cubicBezTo>
                        <a:pt x="2234" y="57"/>
                        <a:pt x="2235" y="56"/>
                        <a:pt x="2236" y="57"/>
                      </a:cubicBezTo>
                      <a:lnTo>
                        <a:pt x="2236" y="57"/>
                      </a:lnTo>
                      <a:cubicBezTo>
                        <a:pt x="2237" y="58"/>
                        <a:pt x="2237" y="59"/>
                        <a:pt x="2236" y="60"/>
                      </a:cubicBezTo>
                      <a:cubicBezTo>
                        <a:pt x="2236" y="61"/>
                        <a:pt x="2235" y="61"/>
                        <a:pt x="2234" y="60"/>
                      </a:cubicBezTo>
                      <a:close/>
                      <a:moveTo>
                        <a:pt x="2227" y="56"/>
                      </a:moveTo>
                      <a:lnTo>
                        <a:pt x="2227" y="56"/>
                      </a:lnTo>
                      <a:cubicBezTo>
                        <a:pt x="2226" y="55"/>
                        <a:pt x="2226" y="54"/>
                        <a:pt x="2227" y="53"/>
                      </a:cubicBezTo>
                      <a:cubicBezTo>
                        <a:pt x="2227" y="52"/>
                        <a:pt x="2228" y="52"/>
                        <a:pt x="2229" y="52"/>
                      </a:cubicBezTo>
                      <a:lnTo>
                        <a:pt x="2229" y="52"/>
                      </a:lnTo>
                      <a:cubicBezTo>
                        <a:pt x="2230" y="53"/>
                        <a:pt x="2231" y="54"/>
                        <a:pt x="2230" y="55"/>
                      </a:cubicBezTo>
                      <a:cubicBezTo>
                        <a:pt x="2229" y="56"/>
                        <a:pt x="2228" y="56"/>
                        <a:pt x="2227" y="56"/>
                      </a:cubicBezTo>
                      <a:close/>
                      <a:moveTo>
                        <a:pt x="2221" y="51"/>
                      </a:moveTo>
                      <a:lnTo>
                        <a:pt x="2221" y="51"/>
                      </a:lnTo>
                      <a:cubicBezTo>
                        <a:pt x="2220" y="50"/>
                        <a:pt x="2220" y="49"/>
                        <a:pt x="2220" y="48"/>
                      </a:cubicBezTo>
                      <a:cubicBezTo>
                        <a:pt x="2221" y="47"/>
                        <a:pt x="2222" y="47"/>
                        <a:pt x="2223" y="47"/>
                      </a:cubicBezTo>
                      <a:lnTo>
                        <a:pt x="2223" y="47"/>
                      </a:lnTo>
                      <a:cubicBezTo>
                        <a:pt x="2224" y="48"/>
                        <a:pt x="2224" y="49"/>
                        <a:pt x="2223" y="50"/>
                      </a:cubicBezTo>
                      <a:cubicBezTo>
                        <a:pt x="2223" y="51"/>
                        <a:pt x="2222" y="51"/>
                        <a:pt x="2221" y="51"/>
                      </a:cubicBezTo>
                      <a:close/>
                      <a:moveTo>
                        <a:pt x="2214" y="46"/>
                      </a:moveTo>
                      <a:lnTo>
                        <a:pt x="2214" y="46"/>
                      </a:lnTo>
                      <a:cubicBezTo>
                        <a:pt x="2213" y="46"/>
                        <a:pt x="2213" y="45"/>
                        <a:pt x="2213" y="44"/>
                      </a:cubicBezTo>
                      <a:cubicBezTo>
                        <a:pt x="2214" y="43"/>
                        <a:pt x="2215" y="42"/>
                        <a:pt x="2216" y="43"/>
                      </a:cubicBezTo>
                      <a:lnTo>
                        <a:pt x="2216" y="43"/>
                      </a:lnTo>
                      <a:cubicBezTo>
                        <a:pt x="2217" y="44"/>
                        <a:pt x="2217" y="45"/>
                        <a:pt x="2217" y="46"/>
                      </a:cubicBezTo>
                      <a:cubicBezTo>
                        <a:pt x="2216" y="47"/>
                        <a:pt x="2215" y="47"/>
                        <a:pt x="2214" y="46"/>
                      </a:cubicBezTo>
                      <a:close/>
                      <a:moveTo>
                        <a:pt x="2207" y="42"/>
                      </a:moveTo>
                      <a:lnTo>
                        <a:pt x="2207" y="42"/>
                      </a:lnTo>
                      <a:cubicBezTo>
                        <a:pt x="2206" y="42"/>
                        <a:pt x="2206" y="40"/>
                        <a:pt x="2207" y="39"/>
                      </a:cubicBezTo>
                      <a:cubicBezTo>
                        <a:pt x="2207" y="38"/>
                        <a:pt x="2208" y="38"/>
                        <a:pt x="2209" y="39"/>
                      </a:cubicBezTo>
                      <a:lnTo>
                        <a:pt x="2209" y="39"/>
                      </a:lnTo>
                      <a:cubicBezTo>
                        <a:pt x="2210" y="39"/>
                        <a:pt x="2211" y="41"/>
                        <a:pt x="2210" y="42"/>
                      </a:cubicBezTo>
                      <a:cubicBezTo>
                        <a:pt x="2209" y="42"/>
                        <a:pt x="2208" y="43"/>
                        <a:pt x="2207" y="42"/>
                      </a:cubicBezTo>
                      <a:close/>
                      <a:moveTo>
                        <a:pt x="2200" y="38"/>
                      </a:moveTo>
                      <a:lnTo>
                        <a:pt x="2200" y="38"/>
                      </a:lnTo>
                      <a:cubicBezTo>
                        <a:pt x="2199" y="37"/>
                        <a:pt x="2199" y="36"/>
                        <a:pt x="2200" y="35"/>
                      </a:cubicBezTo>
                      <a:cubicBezTo>
                        <a:pt x="2200" y="34"/>
                        <a:pt x="2202" y="34"/>
                        <a:pt x="2203" y="35"/>
                      </a:cubicBezTo>
                      <a:lnTo>
                        <a:pt x="2203" y="35"/>
                      </a:lnTo>
                      <a:cubicBezTo>
                        <a:pt x="2203" y="35"/>
                        <a:pt x="2204" y="36"/>
                        <a:pt x="2203" y="37"/>
                      </a:cubicBezTo>
                      <a:cubicBezTo>
                        <a:pt x="2203" y="38"/>
                        <a:pt x="2201" y="39"/>
                        <a:pt x="2200" y="38"/>
                      </a:cubicBezTo>
                      <a:close/>
                      <a:moveTo>
                        <a:pt x="2194" y="34"/>
                      </a:moveTo>
                      <a:lnTo>
                        <a:pt x="2194" y="34"/>
                      </a:lnTo>
                      <a:cubicBezTo>
                        <a:pt x="2193" y="34"/>
                        <a:pt x="2192" y="33"/>
                        <a:pt x="2193" y="32"/>
                      </a:cubicBezTo>
                      <a:cubicBezTo>
                        <a:pt x="2193" y="31"/>
                        <a:pt x="2194" y="30"/>
                        <a:pt x="2195" y="31"/>
                      </a:cubicBezTo>
                      <a:lnTo>
                        <a:pt x="2195" y="31"/>
                      </a:lnTo>
                      <a:cubicBezTo>
                        <a:pt x="2196" y="31"/>
                        <a:pt x="2197" y="32"/>
                        <a:pt x="2196" y="33"/>
                      </a:cubicBezTo>
                      <a:cubicBezTo>
                        <a:pt x="2196" y="34"/>
                        <a:pt x="2195" y="35"/>
                        <a:pt x="2194" y="34"/>
                      </a:cubicBezTo>
                      <a:close/>
                      <a:moveTo>
                        <a:pt x="2186" y="31"/>
                      </a:moveTo>
                      <a:lnTo>
                        <a:pt x="2186" y="31"/>
                      </a:lnTo>
                      <a:cubicBezTo>
                        <a:pt x="2185" y="30"/>
                        <a:pt x="2185" y="29"/>
                        <a:pt x="2185" y="28"/>
                      </a:cubicBezTo>
                      <a:cubicBezTo>
                        <a:pt x="2186" y="27"/>
                        <a:pt x="2187" y="27"/>
                        <a:pt x="2188" y="27"/>
                      </a:cubicBezTo>
                      <a:lnTo>
                        <a:pt x="2188" y="27"/>
                      </a:lnTo>
                      <a:cubicBezTo>
                        <a:pt x="2189" y="28"/>
                        <a:pt x="2190" y="29"/>
                        <a:pt x="2189" y="30"/>
                      </a:cubicBezTo>
                      <a:cubicBezTo>
                        <a:pt x="2189" y="31"/>
                        <a:pt x="2187" y="31"/>
                        <a:pt x="2186" y="31"/>
                      </a:cubicBezTo>
                      <a:close/>
                      <a:moveTo>
                        <a:pt x="2179" y="27"/>
                      </a:moveTo>
                      <a:lnTo>
                        <a:pt x="2179" y="27"/>
                      </a:lnTo>
                      <a:cubicBezTo>
                        <a:pt x="2178" y="27"/>
                        <a:pt x="2178" y="26"/>
                        <a:pt x="2178" y="25"/>
                      </a:cubicBezTo>
                      <a:cubicBezTo>
                        <a:pt x="2179" y="24"/>
                        <a:pt x="2180" y="23"/>
                        <a:pt x="2181" y="24"/>
                      </a:cubicBezTo>
                      <a:lnTo>
                        <a:pt x="2181" y="24"/>
                      </a:lnTo>
                      <a:cubicBezTo>
                        <a:pt x="2182" y="24"/>
                        <a:pt x="2182" y="25"/>
                        <a:pt x="2182" y="26"/>
                      </a:cubicBezTo>
                      <a:cubicBezTo>
                        <a:pt x="2181" y="27"/>
                        <a:pt x="2180" y="28"/>
                        <a:pt x="2179" y="27"/>
                      </a:cubicBezTo>
                      <a:close/>
                      <a:moveTo>
                        <a:pt x="2172" y="24"/>
                      </a:moveTo>
                      <a:lnTo>
                        <a:pt x="2172" y="24"/>
                      </a:lnTo>
                      <a:cubicBezTo>
                        <a:pt x="2171" y="24"/>
                        <a:pt x="2171" y="23"/>
                        <a:pt x="2171" y="21"/>
                      </a:cubicBezTo>
                      <a:cubicBezTo>
                        <a:pt x="2171" y="20"/>
                        <a:pt x="2172" y="20"/>
                        <a:pt x="2173" y="20"/>
                      </a:cubicBezTo>
                      <a:lnTo>
                        <a:pt x="2173" y="20"/>
                      </a:lnTo>
                      <a:cubicBezTo>
                        <a:pt x="2175" y="21"/>
                        <a:pt x="2175" y="22"/>
                        <a:pt x="2175" y="23"/>
                      </a:cubicBezTo>
                      <a:cubicBezTo>
                        <a:pt x="2174" y="24"/>
                        <a:pt x="2173" y="24"/>
                        <a:pt x="2172" y="24"/>
                      </a:cubicBezTo>
                      <a:close/>
                      <a:moveTo>
                        <a:pt x="2165" y="21"/>
                      </a:moveTo>
                      <a:lnTo>
                        <a:pt x="2165" y="21"/>
                      </a:lnTo>
                      <a:cubicBezTo>
                        <a:pt x="2164" y="21"/>
                        <a:pt x="2163" y="20"/>
                        <a:pt x="2163" y="19"/>
                      </a:cubicBezTo>
                      <a:cubicBezTo>
                        <a:pt x="2164" y="18"/>
                        <a:pt x="2165" y="17"/>
                        <a:pt x="2166" y="18"/>
                      </a:cubicBezTo>
                      <a:lnTo>
                        <a:pt x="2166" y="18"/>
                      </a:lnTo>
                      <a:cubicBezTo>
                        <a:pt x="2167" y="18"/>
                        <a:pt x="2168" y="19"/>
                        <a:pt x="2167" y="20"/>
                      </a:cubicBezTo>
                      <a:cubicBezTo>
                        <a:pt x="2167" y="21"/>
                        <a:pt x="2166" y="22"/>
                        <a:pt x="2165" y="21"/>
                      </a:cubicBezTo>
                      <a:close/>
                      <a:moveTo>
                        <a:pt x="2157" y="18"/>
                      </a:moveTo>
                      <a:lnTo>
                        <a:pt x="2157" y="18"/>
                      </a:lnTo>
                      <a:cubicBezTo>
                        <a:pt x="2156" y="18"/>
                        <a:pt x="2156" y="17"/>
                        <a:pt x="2156" y="16"/>
                      </a:cubicBezTo>
                      <a:cubicBezTo>
                        <a:pt x="2156" y="15"/>
                        <a:pt x="2157" y="14"/>
                        <a:pt x="2158" y="15"/>
                      </a:cubicBezTo>
                      <a:lnTo>
                        <a:pt x="2158" y="15"/>
                      </a:lnTo>
                      <a:cubicBezTo>
                        <a:pt x="2160" y="15"/>
                        <a:pt x="2160" y="16"/>
                        <a:pt x="2160" y="17"/>
                      </a:cubicBezTo>
                      <a:cubicBezTo>
                        <a:pt x="2159" y="18"/>
                        <a:pt x="2158" y="19"/>
                        <a:pt x="2157" y="18"/>
                      </a:cubicBezTo>
                      <a:close/>
                      <a:moveTo>
                        <a:pt x="2150" y="16"/>
                      </a:moveTo>
                      <a:lnTo>
                        <a:pt x="2150" y="16"/>
                      </a:lnTo>
                      <a:cubicBezTo>
                        <a:pt x="2149" y="15"/>
                        <a:pt x="2148" y="14"/>
                        <a:pt x="2148" y="13"/>
                      </a:cubicBezTo>
                      <a:cubicBezTo>
                        <a:pt x="2149" y="12"/>
                        <a:pt x="2150" y="12"/>
                        <a:pt x="2151" y="12"/>
                      </a:cubicBezTo>
                      <a:lnTo>
                        <a:pt x="2151" y="12"/>
                      </a:lnTo>
                      <a:cubicBezTo>
                        <a:pt x="2152" y="12"/>
                        <a:pt x="2153" y="13"/>
                        <a:pt x="2152" y="15"/>
                      </a:cubicBezTo>
                      <a:cubicBezTo>
                        <a:pt x="2152" y="16"/>
                        <a:pt x="2151" y="16"/>
                        <a:pt x="2150" y="16"/>
                      </a:cubicBezTo>
                      <a:close/>
                      <a:moveTo>
                        <a:pt x="2142" y="14"/>
                      </a:moveTo>
                      <a:lnTo>
                        <a:pt x="2142" y="14"/>
                      </a:lnTo>
                      <a:cubicBezTo>
                        <a:pt x="2141" y="13"/>
                        <a:pt x="2140" y="12"/>
                        <a:pt x="2141" y="11"/>
                      </a:cubicBezTo>
                      <a:cubicBezTo>
                        <a:pt x="2141" y="10"/>
                        <a:pt x="2142" y="10"/>
                        <a:pt x="2143" y="10"/>
                      </a:cubicBezTo>
                      <a:lnTo>
                        <a:pt x="2143" y="10"/>
                      </a:lnTo>
                      <a:cubicBezTo>
                        <a:pt x="2144" y="10"/>
                        <a:pt x="2145" y="11"/>
                        <a:pt x="2144" y="13"/>
                      </a:cubicBezTo>
                      <a:cubicBezTo>
                        <a:pt x="2144" y="14"/>
                        <a:pt x="2143" y="14"/>
                        <a:pt x="2142" y="14"/>
                      </a:cubicBezTo>
                      <a:close/>
                      <a:moveTo>
                        <a:pt x="2134" y="12"/>
                      </a:moveTo>
                      <a:lnTo>
                        <a:pt x="2134" y="12"/>
                      </a:lnTo>
                      <a:cubicBezTo>
                        <a:pt x="2133" y="11"/>
                        <a:pt x="2133" y="10"/>
                        <a:pt x="2133" y="9"/>
                      </a:cubicBezTo>
                      <a:cubicBezTo>
                        <a:pt x="2133" y="8"/>
                        <a:pt x="2134" y="8"/>
                        <a:pt x="2135" y="8"/>
                      </a:cubicBezTo>
                      <a:lnTo>
                        <a:pt x="2135" y="8"/>
                      </a:lnTo>
                      <a:cubicBezTo>
                        <a:pt x="2137" y="8"/>
                        <a:pt x="2137" y="9"/>
                        <a:pt x="2137" y="11"/>
                      </a:cubicBezTo>
                      <a:cubicBezTo>
                        <a:pt x="2136" y="12"/>
                        <a:pt x="2135" y="12"/>
                        <a:pt x="2134" y="12"/>
                      </a:cubicBezTo>
                      <a:close/>
                      <a:moveTo>
                        <a:pt x="2126" y="10"/>
                      </a:moveTo>
                      <a:lnTo>
                        <a:pt x="2126" y="10"/>
                      </a:lnTo>
                      <a:cubicBezTo>
                        <a:pt x="2125" y="9"/>
                        <a:pt x="2125" y="8"/>
                        <a:pt x="2125" y="7"/>
                      </a:cubicBezTo>
                      <a:cubicBezTo>
                        <a:pt x="2126" y="6"/>
                        <a:pt x="2127" y="6"/>
                        <a:pt x="2128" y="6"/>
                      </a:cubicBezTo>
                      <a:lnTo>
                        <a:pt x="2128" y="6"/>
                      </a:lnTo>
                      <a:cubicBezTo>
                        <a:pt x="2129" y="6"/>
                        <a:pt x="2129" y="7"/>
                        <a:pt x="2129" y="9"/>
                      </a:cubicBezTo>
                      <a:cubicBezTo>
                        <a:pt x="2129" y="10"/>
                        <a:pt x="2127" y="10"/>
                        <a:pt x="2126" y="10"/>
                      </a:cubicBezTo>
                      <a:close/>
                      <a:moveTo>
                        <a:pt x="2119" y="8"/>
                      </a:moveTo>
                      <a:lnTo>
                        <a:pt x="2119" y="8"/>
                      </a:lnTo>
                      <a:cubicBezTo>
                        <a:pt x="2118" y="8"/>
                        <a:pt x="2117" y="7"/>
                        <a:pt x="2117" y="6"/>
                      </a:cubicBezTo>
                      <a:cubicBezTo>
                        <a:pt x="2117" y="5"/>
                        <a:pt x="2118" y="4"/>
                        <a:pt x="2119" y="4"/>
                      </a:cubicBezTo>
                      <a:lnTo>
                        <a:pt x="2119" y="4"/>
                      </a:lnTo>
                      <a:cubicBezTo>
                        <a:pt x="2121" y="5"/>
                        <a:pt x="2121" y="6"/>
                        <a:pt x="2121" y="7"/>
                      </a:cubicBezTo>
                      <a:cubicBezTo>
                        <a:pt x="2121" y="8"/>
                        <a:pt x="2120" y="9"/>
                        <a:pt x="2119" y="8"/>
                      </a:cubicBezTo>
                      <a:close/>
                      <a:moveTo>
                        <a:pt x="2111" y="7"/>
                      </a:moveTo>
                      <a:lnTo>
                        <a:pt x="2111" y="7"/>
                      </a:lnTo>
                      <a:cubicBezTo>
                        <a:pt x="2110" y="7"/>
                        <a:pt x="2109" y="6"/>
                        <a:pt x="2109" y="5"/>
                      </a:cubicBezTo>
                      <a:cubicBezTo>
                        <a:pt x="2109" y="4"/>
                        <a:pt x="2110" y="3"/>
                        <a:pt x="2112" y="3"/>
                      </a:cubicBezTo>
                      <a:lnTo>
                        <a:pt x="2112" y="3"/>
                      </a:lnTo>
                      <a:cubicBezTo>
                        <a:pt x="2113" y="3"/>
                        <a:pt x="2113" y="4"/>
                        <a:pt x="2113" y="5"/>
                      </a:cubicBezTo>
                      <a:cubicBezTo>
                        <a:pt x="2113" y="7"/>
                        <a:pt x="2112" y="7"/>
                        <a:pt x="2111" y="7"/>
                      </a:cubicBezTo>
                      <a:close/>
                      <a:moveTo>
                        <a:pt x="2103" y="6"/>
                      </a:moveTo>
                      <a:lnTo>
                        <a:pt x="2103" y="6"/>
                      </a:lnTo>
                      <a:cubicBezTo>
                        <a:pt x="2102" y="6"/>
                        <a:pt x="2101" y="5"/>
                        <a:pt x="2101" y="4"/>
                      </a:cubicBezTo>
                      <a:cubicBezTo>
                        <a:pt x="2102" y="3"/>
                        <a:pt x="2103" y="2"/>
                        <a:pt x="2104" y="2"/>
                      </a:cubicBezTo>
                      <a:lnTo>
                        <a:pt x="2104" y="2"/>
                      </a:lnTo>
                      <a:cubicBezTo>
                        <a:pt x="2105" y="2"/>
                        <a:pt x="2105" y="3"/>
                        <a:pt x="2105" y="4"/>
                      </a:cubicBezTo>
                      <a:cubicBezTo>
                        <a:pt x="2105" y="5"/>
                        <a:pt x="2104" y="6"/>
                        <a:pt x="2103" y="6"/>
                      </a:cubicBezTo>
                      <a:close/>
                      <a:moveTo>
                        <a:pt x="2095" y="5"/>
                      </a:moveTo>
                      <a:lnTo>
                        <a:pt x="2095" y="5"/>
                      </a:lnTo>
                      <a:cubicBezTo>
                        <a:pt x="2094" y="5"/>
                        <a:pt x="2093" y="4"/>
                        <a:pt x="2093" y="3"/>
                      </a:cubicBezTo>
                      <a:cubicBezTo>
                        <a:pt x="2093" y="2"/>
                        <a:pt x="2094" y="1"/>
                        <a:pt x="2096" y="1"/>
                      </a:cubicBezTo>
                      <a:lnTo>
                        <a:pt x="2096" y="1"/>
                      </a:lnTo>
                      <a:cubicBezTo>
                        <a:pt x="2097" y="1"/>
                        <a:pt x="2097" y="2"/>
                        <a:pt x="2097" y="3"/>
                      </a:cubicBezTo>
                      <a:cubicBezTo>
                        <a:pt x="2097" y="4"/>
                        <a:pt x="2096" y="5"/>
                        <a:pt x="2095" y="5"/>
                      </a:cubicBezTo>
                      <a:close/>
                      <a:moveTo>
                        <a:pt x="2087" y="5"/>
                      </a:moveTo>
                      <a:lnTo>
                        <a:pt x="2087" y="5"/>
                      </a:lnTo>
                      <a:cubicBezTo>
                        <a:pt x="2086" y="5"/>
                        <a:pt x="2085" y="4"/>
                        <a:pt x="2085" y="3"/>
                      </a:cubicBezTo>
                      <a:cubicBezTo>
                        <a:pt x="2085" y="1"/>
                        <a:pt x="2086" y="1"/>
                        <a:pt x="2088" y="1"/>
                      </a:cubicBezTo>
                      <a:lnTo>
                        <a:pt x="2088" y="1"/>
                      </a:lnTo>
                      <a:cubicBezTo>
                        <a:pt x="2089" y="1"/>
                        <a:pt x="2089" y="2"/>
                        <a:pt x="2089" y="3"/>
                      </a:cubicBezTo>
                      <a:cubicBezTo>
                        <a:pt x="2089" y="4"/>
                        <a:pt x="2088" y="5"/>
                        <a:pt x="2087" y="5"/>
                      </a:cubicBezTo>
                      <a:close/>
                      <a:moveTo>
                        <a:pt x="2079" y="4"/>
                      </a:moveTo>
                      <a:lnTo>
                        <a:pt x="2079" y="4"/>
                      </a:lnTo>
                      <a:cubicBezTo>
                        <a:pt x="2078" y="4"/>
                        <a:pt x="2077" y="3"/>
                        <a:pt x="2077" y="2"/>
                      </a:cubicBezTo>
                      <a:cubicBezTo>
                        <a:pt x="2077" y="1"/>
                        <a:pt x="2078" y="0"/>
                        <a:pt x="2080" y="0"/>
                      </a:cubicBezTo>
                      <a:lnTo>
                        <a:pt x="2080" y="0"/>
                      </a:lnTo>
                      <a:cubicBezTo>
                        <a:pt x="2081" y="0"/>
                        <a:pt x="2081" y="1"/>
                        <a:pt x="2081" y="3"/>
                      </a:cubicBezTo>
                      <a:cubicBezTo>
                        <a:pt x="2081" y="4"/>
                        <a:pt x="2080" y="4"/>
                        <a:pt x="2079" y="4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1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514" name="Freeform 194"/>
              <p:cNvSpPr>
                <a:spLocks/>
              </p:cNvSpPr>
              <p:nvPr/>
            </p:nvSpPr>
            <p:spPr bwMode="auto">
              <a:xfrm>
                <a:off x="7126288" y="2808288"/>
                <a:ext cx="19050" cy="127000"/>
              </a:xfrm>
              <a:custGeom>
                <a:avLst/>
                <a:gdLst>
                  <a:gd name="T0" fmla="*/ 12 w 12"/>
                  <a:gd name="T1" fmla="*/ 6 h 80"/>
                  <a:gd name="T2" fmla="*/ 12 w 12"/>
                  <a:gd name="T3" fmla="*/ 2 h 80"/>
                  <a:gd name="T4" fmla="*/ 10 w 12"/>
                  <a:gd name="T5" fmla="*/ 2 h 80"/>
                  <a:gd name="T6" fmla="*/ 10 w 12"/>
                  <a:gd name="T7" fmla="*/ 0 h 80"/>
                  <a:gd name="T8" fmla="*/ 2 w 12"/>
                  <a:gd name="T9" fmla="*/ 0 h 80"/>
                  <a:gd name="T10" fmla="*/ 2 w 12"/>
                  <a:gd name="T11" fmla="*/ 2 h 80"/>
                  <a:gd name="T12" fmla="*/ 0 w 12"/>
                  <a:gd name="T13" fmla="*/ 2 h 80"/>
                  <a:gd name="T14" fmla="*/ 0 w 12"/>
                  <a:gd name="T15" fmla="*/ 78 h 80"/>
                  <a:gd name="T16" fmla="*/ 2 w 12"/>
                  <a:gd name="T17" fmla="*/ 78 h 80"/>
                  <a:gd name="T18" fmla="*/ 2 w 12"/>
                  <a:gd name="T19" fmla="*/ 80 h 80"/>
                  <a:gd name="T20" fmla="*/ 10 w 12"/>
                  <a:gd name="T21" fmla="*/ 80 h 80"/>
                  <a:gd name="T22" fmla="*/ 10 w 12"/>
                  <a:gd name="T23" fmla="*/ 78 h 80"/>
                  <a:gd name="T24" fmla="*/ 12 w 12"/>
                  <a:gd name="T25" fmla="*/ 78 h 80"/>
                  <a:gd name="T26" fmla="*/ 12 w 12"/>
                  <a:gd name="T27" fmla="*/ 75 h 80"/>
                  <a:gd name="T28" fmla="*/ 12 w 12"/>
                  <a:gd name="T29" fmla="*/ 6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" h="80">
                    <a:moveTo>
                      <a:pt x="12" y="6"/>
                    </a:move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78"/>
                    </a:lnTo>
                    <a:lnTo>
                      <a:pt x="2" y="78"/>
                    </a:lnTo>
                    <a:lnTo>
                      <a:pt x="2" y="80"/>
                    </a:lnTo>
                    <a:lnTo>
                      <a:pt x="10" y="80"/>
                    </a:lnTo>
                    <a:lnTo>
                      <a:pt x="10" y="78"/>
                    </a:lnTo>
                    <a:lnTo>
                      <a:pt x="12" y="78"/>
                    </a:lnTo>
                    <a:lnTo>
                      <a:pt x="12" y="75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15" name="Freeform 195"/>
              <p:cNvSpPr>
                <a:spLocks/>
              </p:cNvSpPr>
              <p:nvPr/>
            </p:nvSpPr>
            <p:spPr bwMode="auto">
              <a:xfrm>
                <a:off x="6978650" y="2808288"/>
                <a:ext cx="20638" cy="127000"/>
              </a:xfrm>
              <a:custGeom>
                <a:avLst/>
                <a:gdLst>
                  <a:gd name="T0" fmla="*/ 13 w 13"/>
                  <a:gd name="T1" fmla="*/ 6 h 80"/>
                  <a:gd name="T2" fmla="*/ 13 w 13"/>
                  <a:gd name="T3" fmla="*/ 2 h 80"/>
                  <a:gd name="T4" fmla="*/ 11 w 13"/>
                  <a:gd name="T5" fmla="*/ 2 h 80"/>
                  <a:gd name="T6" fmla="*/ 11 w 13"/>
                  <a:gd name="T7" fmla="*/ 0 h 80"/>
                  <a:gd name="T8" fmla="*/ 3 w 13"/>
                  <a:gd name="T9" fmla="*/ 0 h 80"/>
                  <a:gd name="T10" fmla="*/ 3 w 13"/>
                  <a:gd name="T11" fmla="*/ 2 h 80"/>
                  <a:gd name="T12" fmla="*/ 0 w 13"/>
                  <a:gd name="T13" fmla="*/ 2 h 80"/>
                  <a:gd name="T14" fmla="*/ 0 w 13"/>
                  <a:gd name="T15" fmla="*/ 78 h 80"/>
                  <a:gd name="T16" fmla="*/ 3 w 13"/>
                  <a:gd name="T17" fmla="*/ 78 h 80"/>
                  <a:gd name="T18" fmla="*/ 3 w 13"/>
                  <a:gd name="T19" fmla="*/ 80 h 80"/>
                  <a:gd name="T20" fmla="*/ 11 w 13"/>
                  <a:gd name="T21" fmla="*/ 80 h 80"/>
                  <a:gd name="T22" fmla="*/ 11 w 13"/>
                  <a:gd name="T23" fmla="*/ 78 h 80"/>
                  <a:gd name="T24" fmla="*/ 13 w 13"/>
                  <a:gd name="T25" fmla="*/ 78 h 80"/>
                  <a:gd name="T26" fmla="*/ 13 w 13"/>
                  <a:gd name="T27" fmla="*/ 75 h 80"/>
                  <a:gd name="T28" fmla="*/ 13 w 13"/>
                  <a:gd name="T29" fmla="*/ 6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80">
                    <a:moveTo>
                      <a:pt x="13" y="6"/>
                    </a:moveTo>
                    <a:lnTo>
                      <a:pt x="13" y="2"/>
                    </a:lnTo>
                    <a:lnTo>
                      <a:pt x="11" y="2"/>
                    </a:lnTo>
                    <a:lnTo>
                      <a:pt x="11" y="0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78"/>
                    </a:lnTo>
                    <a:lnTo>
                      <a:pt x="3" y="78"/>
                    </a:lnTo>
                    <a:lnTo>
                      <a:pt x="3" y="80"/>
                    </a:lnTo>
                    <a:lnTo>
                      <a:pt x="11" y="80"/>
                    </a:lnTo>
                    <a:lnTo>
                      <a:pt x="11" y="78"/>
                    </a:lnTo>
                    <a:lnTo>
                      <a:pt x="13" y="78"/>
                    </a:lnTo>
                    <a:lnTo>
                      <a:pt x="13" y="75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16" name="Freeform 196"/>
              <p:cNvSpPr>
                <a:spLocks/>
              </p:cNvSpPr>
              <p:nvPr/>
            </p:nvSpPr>
            <p:spPr bwMode="auto">
              <a:xfrm>
                <a:off x="6835775" y="2808288"/>
                <a:ext cx="20638" cy="127000"/>
              </a:xfrm>
              <a:custGeom>
                <a:avLst/>
                <a:gdLst>
                  <a:gd name="T0" fmla="*/ 13 w 13"/>
                  <a:gd name="T1" fmla="*/ 6 h 80"/>
                  <a:gd name="T2" fmla="*/ 13 w 13"/>
                  <a:gd name="T3" fmla="*/ 2 h 80"/>
                  <a:gd name="T4" fmla="*/ 10 w 13"/>
                  <a:gd name="T5" fmla="*/ 2 h 80"/>
                  <a:gd name="T6" fmla="*/ 10 w 13"/>
                  <a:gd name="T7" fmla="*/ 0 h 80"/>
                  <a:gd name="T8" fmla="*/ 2 w 13"/>
                  <a:gd name="T9" fmla="*/ 0 h 80"/>
                  <a:gd name="T10" fmla="*/ 2 w 13"/>
                  <a:gd name="T11" fmla="*/ 2 h 80"/>
                  <a:gd name="T12" fmla="*/ 0 w 13"/>
                  <a:gd name="T13" fmla="*/ 2 h 80"/>
                  <a:gd name="T14" fmla="*/ 0 w 13"/>
                  <a:gd name="T15" fmla="*/ 78 h 80"/>
                  <a:gd name="T16" fmla="*/ 2 w 13"/>
                  <a:gd name="T17" fmla="*/ 78 h 80"/>
                  <a:gd name="T18" fmla="*/ 2 w 13"/>
                  <a:gd name="T19" fmla="*/ 80 h 80"/>
                  <a:gd name="T20" fmla="*/ 10 w 13"/>
                  <a:gd name="T21" fmla="*/ 80 h 80"/>
                  <a:gd name="T22" fmla="*/ 10 w 13"/>
                  <a:gd name="T23" fmla="*/ 78 h 80"/>
                  <a:gd name="T24" fmla="*/ 13 w 13"/>
                  <a:gd name="T25" fmla="*/ 78 h 80"/>
                  <a:gd name="T26" fmla="*/ 13 w 13"/>
                  <a:gd name="T27" fmla="*/ 75 h 80"/>
                  <a:gd name="T28" fmla="*/ 13 w 13"/>
                  <a:gd name="T29" fmla="*/ 6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80">
                    <a:moveTo>
                      <a:pt x="13" y="6"/>
                    </a:moveTo>
                    <a:lnTo>
                      <a:pt x="13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78"/>
                    </a:lnTo>
                    <a:lnTo>
                      <a:pt x="2" y="78"/>
                    </a:lnTo>
                    <a:lnTo>
                      <a:pt x="2" y="80"/>
                    </a:lnTo>
                    <a:lnTo>
                      <a:pt x="10" y="80"/>
                    </a:lnTo>
                    <a:lnTo>
                      <a:pt x="10" y="78"/>
                    </a:lnTo>
                    <a:lnTo>
                      <a:pt x="13" y="78"/>
                    </a:lnTo>
                    <a:lnTo>
                      <a:pt x="13" y="75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17" name="Freeform 197"/>
              <p:cNvSpPr>
                <a:spLocks/>
              </p:cNvSpPr>
              <p:nvPr/>
            </p:nvSpPr>
            <p:spPr bwMode="auto">
              <a:xfrm>
                <a:off x="6432550" y="2754313"/>
                <a:ext cx="808038" cy="238125"/>
              </a:xfrm>
              <a:custGeom>
                <a:avLst/>
                <a:gdLst>
                  <a:gd name="T0" fmla="*/ 6 w 509"/>
                  <a:gd name="T1" fmla="*/ 0 h 150"/>
                  <a:gd name="T2" fmla="*/ 2 w 509"/>
                  <a:gd name="T3" fmla="*/ 0 h 150"/>
                  <a:gd name="T4" fmla="*/ 2 w 509"/>
                  <a:gd name="T5" fmla="*/ 1 h 150"/>
                  <a:gd name="T6" fmla="*/ 0 w 509"/>
                  <a:gd name="T7" fmla="*/ 1 h 150"/>
                  <a:gd name="T8" fmla="*/ 0 w 509"/>
                  <a:gd name="T9" fmla="*/ 7 h 150"/>
                  <a:gd name="T10" fmla="*/ 2 w 509"/>
                  <a:gd name="T11" fmla="*/ 7 h 150"/>
                  <a:gd name="T12" fmla="*/ 2 w 509"/>
                  <a:gd name="T13" fmla="*/ 9 h 150"/>
                  <a:gd name="T14" fmla="*/ 503 w 509"/>
                  <a:gd name="T15" fmla="*/ 9 h 150"/>
                  <a:gd name="T16" fmla="*/ 497 w 509"/>
                  <a:gd name="T17" fmla="*/ 5 h 150"/>
                  <a:gd name="T18" fmla="*/ 497 w 509"/>
                  <a:gd name="T19" fmla="*/ 146 h 150"/>
                  <a:gd name="T20" fmla="*/ 503 w 509"/>
                  <a:gd name="T21" fmla="*/ 141 h 150"/>
                  <a:gd name="T22" fmla="*/ 2 w 509"/>
                  <a:gd name="T23" fmla="*/ 141 h 150"/>
                  <a:gd name="T24" fmla="*/ 2 w 509"/>
                  <a:gd name="T25" fmla="*/ 143 h 150"/>
                  <a:gd name="T26" fmla="*/ 0 w 509"/>
                  <a:gd name="T27" fmla="*/ 143 h 150"/>
                  <a:gd name="T28" fmla="*/ 0 w 509"/>
                  <a:gd name="T29" fmla="*/ 149 h 150"/>
                  <a:gd name="T30" fmla="*/ 2 w 509"/>
                  <a:gd name="T31" fmla="*/ 149 h 150"/>
                  <a:gd name="T32" fmla="*/ 2 w 509"/>
                  <a:gd name="T33" fmla="*/ 150 h 150"/>
                  <a:gd name="T34" fmla="*/ 6 w 509"/>
                  <a:gd name="T35" fmla="*/ 150 h 150"/>
                  <a:gd name="T36" fmla="*/ 503 w 509"/>
                  <a:gd name="T37" fmla="*/ 150 h 150"/>
                  <a:gd name="T38" fmla="*/ 505 w 509"/>
                  <a:gd name="T39" fmla="*/ 150 h 150"/>
                  <a:gd name="T40" fmla="*/ 507 w 509"/>
                  <a:gd name="T41" fmla="*/ 150 h 150"/>
                  <a:gd name="T42" fmla="*/ 507 w 509"/>
                  <a:gd name="T43" fmla="*/ 149 h 150"/>
                  <a:gd name="T44" fmla="*/ 509 w 509"/>
                  <a:gd name="T45" fmla="*/ 149 h 150"/>
                  <a:gd name="T46" fmla="*/ 509 w 509"/>
                  <a:gd name="T47" fmla="*/ 147 h 150"/>
                  <a:gd name="T48" fmla="*/ 509 w 509"/>
                  <a:gd name="T49" fmla="*/ 146 h 150"/>
                  <a:gd name="T50" fmla="*/ 509 w 509"/>
                  <a:gd name="T51" fmla="*/ 5 h 150"/>
                  <a:gd name="T52" fmla="*/ 509 w 509"/>
                  <a:gd name="T53" fmla="*/ 3 h 150"/>
                  <a:gd name="T54" fmla="*/ 509 w 509"/>
                  <a:gd name="T55" fmla="*/ 1 h 150"/>
                  <a:gd name="T56" fmla="*/ 507 w 509"/>
                  <a:gd name="T57" fmla="*/ 1 h 150"/>
                  <a:gd name="T58" fmla="*/ 507 w 509"/>
                  <a:gd name="T59" fmla="*/ 0 h 150"/>
                  <a:gd name="T60" fmla="*/ 505 w 509"/>
                  <a:gd name="T61" fmla="*/ 0 h 150"/>
                  <a:gd name="T62" fmla="*/ 503 w 509"/>
                  <a:gd name="T63" fmla="*/ 0 h 150"/>
                  <a:gd name="T64" fmla="*/ 6 w 509"/>
                  <a:gd name="T65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9" h="150">
                    <a:moveTo>
                      <a:pt x="6" y="0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503" y="9"/>
                    </a:lnTo>
                    <a:lnTo>
                      <a:pt x="497" y="5"/>
                    </a:lnTo>
                    <a:lnTo>
                      <a:pt x="497" y="146"/>
                    </a:lnTo>
                    <a:lnTo>
                      <a:pt x="503" y="141"/>
                    </a:lnTo>
                    <a:lnTo>
                      <a:pt x="2" y="141"/>
                    </a:lnTo>
                    <a:lnTo>
                      <a:pt x="2" y="143"/>
                    </a:lnTo>
                    <a:lnTo>
                      <a:pt x="0" y="143"/>
                    </a:lnTo>
                    <a:lnTo>
                      <a:pt x="0" y="149"/>
                    </a:lnTo>
                    <a:lnTo>
                      <a:pt x="2" y="149"/>
                    </a:lnTo>
                    <a:lnTo>
                      <a:pt x="2" y="150"/>
                    </a:lnTo>
                    <a:lnTo>
                      <a:pt x="6" y="150"/>
                    </a:lnTo>
                    <a:lnTo>
                      <a:pt x="503" y="150"/>
                    </a:lnTo>
                    <a:lnTo>
                      <a:pt x="505" y="150"/>
                    </a:lnTo>
                    <a:lnTo>
                      <a:pt x="507" y="150"/>
                    </a:lnTo>
                    <a:lnTo>
                      <a:pt x="507" y="149"/>
                    </a:lnTo>
                    <a:lnTo>
                      <a:pt x="509" y="149"/>
                    </a:lnTo>
                    <a:lnTo>
                      <a:pt x="509" y="147"/>
                    </a:lnTo>
                    <a:lnTo>
                      <a:pt x="509" y="146"/>
                    </a:lnTo>
                    <a:lnTo>
                      <a:pt x="509" y="5"/>
                    </a:lnTo>
                    <a:lnTo>
                      <a:pt x="509" y="3"/>
                    </a:lnTo>
                    <a:lnTo>
                      <a:pt x="509" y="1"/>
                    </a:lnTo>
                    <a:lnTo>
                      <a:pt x="507" y="1"/>
                    </a:lnTo>
                    <a:lnTo>
                      <a:pt x="507" y="0"/>
                    </a:lnTo>
                    <a:lnTo>
                      <a:pt x="505" y="0"/>
                    </a:lnTo>
                    <a:lnTo>
                      <a:pt x="503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18" name="Freeform 198"/>
              <p:cNvSpPr>
                <a:spLocks/>
              </p:cNvSpPr>
              <p:nvPr/>
            </p:nvSpPr>
            <p:spPr bwMode="auto">
              <a:xfrm>
                <a:off x="7232650" y="2878138"/>
                <a:ext cx="203200" cy="23813"/>
              </a:xfrm>
              <a:custGeom>
                <a:avLst/>
                <a:gdLst>
                  <a:gd name="T0" fmla="*/ 8 w 128"/>
                  <a:gd name="T1" fmla="*/ 0 h 15"/>
                  <a:gd name="T2" fmla="*/ 3 w 128"/>
                  <a:gd name="T3" fmla="*/ 0 h 15"/>
                  <a:gd name="T4" fmla="*/ 3 w 128"/>
                  <a:gd name="T5" fmla="*/ 3 h 15"/>
                  <a:gd name="T6" fmla="*/ 0 w 128"/>
                  <a:gd name="T7" fmla="*/ 3 h 15"/>
                  <a:gd name="T8" fmla="*/ 0 w 128"/>
                  <a:gd name="T9" fmla="*/ 12 h 15"/>
                  <a:gd name="T10" fmla="*/ 3 w 128"/>
                  <a:gd name="T11" fmla="*/ 12 h 15"/>
                  <a:gd name="T12" fmla="*/ 3 w 128"/>
                  <a:gd name="T13" fmla="*/ 15 h 15"/>
                  <a:gd name="T14" fmla="*/ 126 w 128"/>
                  <a:gd name="T15" fmla="*/ 15 h 15"/>
                  <a:gd name="T16" fmla="*/ 126 w 128"/>
                  <a:gd name="T17" fmla="*/ 12 h 15"/>
                  <a:gd name="T18" fmla="*/ 128 w 128"/>
                  <a:gd name="T19" fmla="*/ 12 h 15"/>
                  <a:gd name="T20" fmla="*/ 128 w 128"/>
                  <a:gd name="T21" fmla="*/ 3 h 15"/>
                  <a:gd name="T22" fmla="*/ 126 w 128"/>
                  <a:gd name="T23" fmla="*/ 3 h 15"/>
                  <a:gd name="T24" fmla="*/ 126 w 128"/>
                  <a:gd name="T25" fmla="*/ 0 h 15"/>
                  <a:gd name="T26" fmla="*/ 121 w 128"/>
                  <a:gd name="T27" fmla="*/ 0 h 15"/>
                  <a:gd name="T28" fmla="*/ 8 w 128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8" h="15">
                    <a:moveTo>
                      <a:pt x="8" y="0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12"/>
                    </a:lnTo>
                    <a:lnTo>
                      <a:pt x="3" y="12"/>
                    </a:lnTo>
                    <a:lnTo>
                      <a:pt x="3" y="15"/>
                    </a:lnTo>
                    <a:lnTo>
                      <a:pt x="126" y="15"/>
                    </a:lnTo>
                    <a:lnTo>
                      <a:pt x="126" y="12"/>
                    </a:lnTo>
                    <a:lnTo>
                      <a:pt x="128" y="12"/>
                    </a:lnTo>
                    <a:lnTo>
                      <a:pt x="128" y="3"/>
                    </a:lnTo>
                    <a:lnTo>
                      <a:pt x="126" y="3"/>
                    </a:lnTo>
                    <a:lnTo>
                      <a:pt x="126" y="0"/>
                    </a:lnTo>
                    <a:lnTo>
                      <a:pt x="12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19" name="Freeform 199"/>
              <p:cNvSpPr>
                <a:spLocks/>
              </p:cNvSpPr>
              <p:nvPr/>
            </p:nvSpPr>
            <p:spPr bwMode="auto">
              <a:xfrm>
                <a:off x="5673725" y="2844801"/>
                <a:ext cx="611188" cy="23813"/>
              </a:xfrm>
              <a:custGeom>
                <a:avLst/>
                <a:gdLst>
                  <a:gd name="T0" fmla="*/ 5 w 385"/>
                  <a:gd name="T1" fmla="*/ 0 h 15"/>
                  <a:gd name="T2" fmla="*/ 2 w 385"/>
                  <a:gd name="T3" fmla="*/ 0 h 15"/>
                  <a:gd name="T4" fmla="*/ 2 w 385"/>
                  <a:gd name="T5" fmla="*/ 3 h 15"/>
                  <a:gd name="T6" fmla="*/ 0 w 385"/>
                  <a:gd name="T7" fmla="*/ 3 h 15"/>
                  <a:gd name="T8" fmla="*/ 0 w 385"/>
                  <a:gd name="T9" fmla="*/ 13 h 15"/>
                  <a:gd name="T10" fmla="*/ 2 w 385"/>
                  <a:gd name="T11" fmla="*/ 13 h 15"/>
                  <a:gd name="T12" fmla="*/ 2 w 385"/>
                  <a:gd name="T13" fmla="*/ 15 h 15"/>
                  <a:gd name="T14" fmla="*/ 383 w 385"/>
                  <a:gd name="T15" fmla="*/ 15 h 15"/>
                  <a:gd name="T16" fmla="*/ 383 w 385"/>
                  <a:gd name="T17" fmla="*/ 13 h 15"/>
                  <a:gd name="T18" fmla="*/ 385 w 385"/>
                  <a:gd name="T19" fmla="*/ 13 h 15"/>
                  <a:gd name="T20" fmla="*/ 385 w 385"/>
                  <a:gd name="T21" fmla="*/ 3 h 15"/>
                  <a:gd name="T22" fmla="*/ 383 w 385"/>
                  <a:gd name="T23" fmla="*/ 3 h 15"/>
                  <a:gd name="T24" fmla="*/ 383 w 385"/>
                  <a:gd name="T25" fmla="*/ 0 h 15"/>
                  <a:gd name="T26" fmla="*/ 380 w 385"/>
                  <a:gd name="T27" fmla="*/ 0 h 15"/>
                  <a:gd name="T28" fmla="*/ 5 w 38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85" h="15">
                    <a:moveTo>
                      <a:pt x="5" y="0"/>
                    </a:moveTo>
                    <a:lnTo>
                      <a:pt x="2" y="0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13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83" y="15"/>
                    </a:lnTo>
                    <a:lnTo>
                      <a:pt x="383" y="13"/>
                    </a:lnTo>
                    <a:lnTo>
                      <a:pt x="385" y="13"/>
                    </a:lnTo>
                    <a:lnTo>
                      <a:pt x="385" y="3"/>
                    </a:lnTo>
                    <a:lnTo>
                      <a:pt x="383" y="3"/>
                    </a:lnTo>
                    <a:lnTo>
                      <a:pt x="383" y="0"/>
                    </a:lnTo>
                    <a:lnTo>
                      <a:pt x="38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60520" name="Group 202"/>
              <p:cNvGrpSpPr>
                <a:grpSpLocks/>
              </p:cNvGrpSpPr>
              <p:nvPr/>
            </p:nvGrpSpPr>
            <p:grpSpPr bwMode="auto">
              <a:xfrm>
                <a:off x="6243638" y="2816226"/>
                <a:ext cx="107950" cy="71438"/>
                <a:chOff x="3933" y="1774"/>
                <a:chExt cx="68" cy="45"/>
              </a:xfrm>
            </p:grpSpPr>
            <p:sp>
              <p:nvSpPr>
                <p:cNvPr id="60597" name="Freeform 200"/>
                <p:cNvSpPr>
                  <a:spLocks/>
                </p:cNvSpPr>
                <p:nvPr/>
              </p:nvSpPr>
              <p:spPr bwMode="auto">
                <a:xfrm>
                  <a:off x="3933" y="1774"/>
                  <a:ext cx="68" cy="45"/>
                </a:xfrm>
                <a:custGeom>
                  <a:avLst/>
                  <a:gdLst>
                    <a:gd name="T0" fmla="*/ 0 w 68"/>
                    <a:gd name="T1" fmla="*/ 0 h 45"/>
                    <a:gd name="T2" fmla="*/ 68 w 68"/>
                    <a:gd name="T3" fmla="*/ 21 h 45"/>
                    <a:gd name="T4" fmla="*/ 0 w 68"/>
                    <a:gd name="T5" fmla="*/ 45 h 45"/>
                    <a:gd name="T6" fmla="*/ 0 w 68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8" h="45">
                      <a:moveTo>
                        <a:pt x="0" y="0"/>
                      </a:moveTo>
                      <a:lnTo>
                        <a:pt x="68" y="21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598" name="Freeform 201"/>
                <p:cNvSpPr>
                  <a:spLocks/>
                </p:cNvSpPr>
                <p:nvPr/>
              </p:nvSpPr>
              <p:spPr bwMode="auto">
                <a:xfrm>
                  <a:off x="3933" y="1774"/>
                  <a:ext cx="68" cy="45"/>
                </a:xfrm>
                <a:custGeom>
                  <a:avLst/>
                  <a:gdLst>
                    <a:gd name="T0" fmla="*/ 0 w 68"/>
                    <a:gd name="T1" fmla="*/ 0 h 45"/>
                    <a:gd name="T2" fmla="*/ 68 w 68"/>
                    <a:gd name="T3" fmla="*/ 21 h 45"/>
                    <a:gd name="T4" fmla="*/ 0 w 68"/>
                    <a:gd name="T5" fmla="*/ 45 h 45"/>
                    <a:gd name="T6" fmla="*/ 0 w 68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8" h="45">
                      <a:moveTo>
                        <a:pt x="0" y="0"/>
                      </a:moveTo>
                      <a:lnTo>
                        <a:pt x="68" y="21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60521" name="Group 205"/>
              <p:cNvGrpSpPr>
                <a:grpSpLocks/>
              </p:cNvGrpSpPr>
              <p:nvPr/>
            </p:nvGrpSpPr>
            <p:grpSpPr bwMode="auto">
              <a:xfrm>
                <a:off x="7519988" y="2092326"/>
                <a:ext cx="369888" cy="371475"/>
                <a:chOff x="4737" y="1318"/>
                <a:chExt cx="233" cy="234"/>
              </a:xfrm>
            </p:grpSpPr>
            <p:sp>
              <p:nvSpPr>
                <p:cNvPr id="60595" name="Freeform 203"/>
                <p:cNvSpPr>
                  <a:spLocks/>
                </p:cNvSpPr>
                <p:nvPr/>
              </p:nvSpPr>
              <p:spPr bwMode="auto">
                <a:xfrm>
                  <a:off x="4737" y="1318"/>
                  <a:ext cx="233" cy="234"/>
                </a:xfrm>
                <a:custGeom>
                  <a:avLst/>
                  <a:gdLst>
                    <a:gd name="T0" fmla="*/ 2 w 233"/>
                    <a:gd name="T1" fmla="*/ 143 h 234"/>
                    <a:gd name="T2" fmla="*/ 10 w 233"/>
                    <a:gd name="T3" fmla="*/ 168 h 234"/>
                    <a:gd name="T4" fmla="*/ 27 w 233"/>
                    <a:gd name="T5" fmla="*/ 192 h 234"/>
                    <a:gd name="T6" fmla="*/ 46 w 233"/>
                    <a:gd name="T7" fmla="*/ 211 h 234"/>
                    <a:gd name="T8" fmla="*/ 71 w 233"/>
                    <a:gd name="T9" fmla="*/ 226 h 234"/>
                    <a:gd name="T10" fmla="*/ 98 w 233"/>
                    <a:gd name="T11" fmla="*/ 232 h 234"/>
                    <a:gd name="T12" fmla="*/ 141 w 233"/>
                    <a:gd name="T13" fmla="*/ 232 h 234"/>
                    <a:gd name="T14" fmla="*/ 162 w 233"/>
                    <a:gd name="T15" fmla="*/ 226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2 h 234"/>
                    <a:gd name="T22" fmla="*/ 232 w 233"/>
                    <a:gd name="T23" fmla="*/ 134 h 234"/>
                    <a:gd name="T24" fmla="*/ 232 w 233"/>
                    <a:gd name="T25" fmla="*/ 92 h 234"/>
                    <a:gd name="T26" fmla="*/ 222 w 233"/>
                    <a:gd name="T27" fmla="*/ 65 h 234"/>
                    <a:gd name="T28" fmla="*/ 208 w 233"/>
                    <a:gd name="T29" fmla="*/ 47 h 234"/>
                    <a:gd name="T30" fmla="*/ 191 w 233"/>
                    <a:gd name="T31" fmla="*/ 28 h 234"/>
                    <a:gd name="T32" fmla="*/ 155 w 233"/>
                    <a:gd name="T33" fmla="*/ 6 h 234"/>
                    <a:gd name="T34" fmla="*/ 133 w 233"/>
                    <a:gd name="T35" fmla="*/ 2 h 234"/>
                    <a:gd name="T36" fmla="*/ 90 w 233"/>
                    <a:gd name="T37" fmla="*/ 2 h 234"/>
                    <a:gd name="T38" fmla="*/ 65 w 233"/>
                    <a:gd name="T39" fmla="*/ 11 h 234"/>
                    <a:gd name="T40" fmla="*/ 42 w 233"/>
                    <a:gd name="T41" fmla="*/ 28 h 234"/>
                    <a:gd name="T42" fmla="*/ 23 w 233"/>
                    <a:gd name="T43" fmla="*/ 47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5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7 h 234"/>
                    <a:gd name="T60" fmla="*/ 115 w 233"/>
                    <a:gd name="T61" fmla="*/ 12 h 234"/>
                    <a:gd name="T62" fmla="*/ 141 w 233"/>
                    <a:gd name="T63" fmla="*/ 17 h 234"/>
                    <a:gd name="T64" fmla="*/ 168 w 233"/>
                    <a:gd name="T65" fmla="*/ 28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5 h 234"/>
                    <a:gd name="T80" fmla="*/ 187 w 233"/>
                    <a:gd name="T81" fmla="*/ 196 h 234"/>
                    <a:gd name="T82" fmla="*/ 168 w 233"/>
                    <a:gd name="T83" fmla="*/ 207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9 h 234"/>
                    <a:gd name="T92" fmla="*/ 46 w 233"/>
                    <a:gd name="T93" fmla="*/ 196 h 234"/>
                    <a:gd name="T94" fmla="*/ 29 w 233"/>
                    <a:gd name="T95" fmla="*/ 175 h 234"/>
                    <a:gd name="T96" fmla="*/ 16 w 233"/>
                    <a:gd name="T97" fmla="*/ 149 h 234"/>
                    <a:gd name="T98" fmla="*/ 12 w 233"/>
                    <a:gd name="T99" fmla="*/ 128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8"/>
                      </a:lnTo>
                      <a:lnTo>
                        <a:pt x="2" y="134"/>
                      </a:lnTo>
                      <a:lnTo>
                        <a:pt x="2" y="143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2"/>
                      </a:lnTo>
                      <a:lnTo>
                        <a:pt x="10" y="168"/>
                      </a:lnTo>
                      <a:lnTo>
                        <a:pt x="16" y="179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2"/>
                      </a:lnTo>
                      <a:lnTo>
                        <a:pt x="29" y="196"/>
                      </a:lnTo>
                      <a:lnTo>
                        <a:pt x="38" y="204"/>
                      </a:lnTo>
                      <a:lnTo>
                        <a:pt x="42" y="207"/>
                      </a:lnTo>
                      <a:lnTo>
                        <a:pt x="46" y="211"/>
                      </a:lnTo>
                      <a:lnTo>
                        <a:pt x="51" y="213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6"/>
                      </a:lnTo>
                      <a:lnTo>
                        <a:pt x="80" y="230"/>
                      </a:lnTo>
                      <a:lnTo>
                        <a:pt x="86" y="230"/>
                      </a:lnTo>
                      <a:lnTo>
                        <a:pt x="90" y="232"/>
                      </a:lnTo>
                      <a:lnTo>
                        <a:pt x="98" y="232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2"/>
                      </a:lnTo>
                      <a:lnTo>
                        <a:pt x="141" y="232"/>
                      </a:lnTo>
                      <a:lnTo>
                        <a:pt x="145" y="230"/>
                      </a:lnTo>
                      <a:lnTo>
                        <a:pt x="151" y="230"/>
                      </a:lnTo>
                      <a:lnTo>
                        <a:pt x="155" y="228"/>
                      </a:lnTo>
                      <a:lnTo>
                        <a:pt x="162" y="226"/>
                      </a:lnTo>
                      <a:lnTo>
                        <a:pt x="177" y="220"/>
                      </a:lnTo>
                      <a:lnTo>
                        <a:pt x="183" y="215"/>
                      </a:lnTo>
                      <a:lnTo>
                        <a:pt x="191" y="207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2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9"/>
                      </a:lnTo>
                      <a:lnTo>
                        <a:pt x="219" y="175"/>
                      </a:lnTo>
                      <a:lnTo>
                        <a:pt x="222" y="168"/>
                      </a:lnTo>
                      <a:lnTo>
                        <a:pt x="225" y="162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3"/>
                      </a:lnTo>
                      <a:lnTo>
                        <a:pt x="232" y="134"/>
                      </a:lnTo>
                      <a:lnTo>
                        <a:pt x="233" y="128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2"/>
                      </a:lnTo>
                      <a:lnTo>
                        <a:pt x="229" y="87"/>
                      </a:lnTo>
                      <a:lnTo>
                        <a:pt x="229" y="81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6"/>
                      </a:lnTo>
                      <a:lnTo>
                        <a:pt x="212" y="51"/>
                      </a:lnTo>
                      <a:lnTo>
                        <a:pt x="208" y="47"/>
                      </a:lnTo>
                      <a:lnTo>
                        <a:pt x="206" y="42"/>
                      </a:lnTo>
                      <a:lnTo>
                        <a:pt x="197" y="34"/>
                      </a:lnTo>
                      <a:lnTo>
                        <a:pt x="196" y="29"/>
                      </a:lnTo>
                      <a:lnTo>
                        <a:pt x="191" y="28"/>
                      </a:lnTo>
                      <a:lnTo>
                        <a:pt x="183" y="19"/>
                      </a:lnTo>
                      <a:lnTo>
                        <a:pt x="177" y="15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4"/>
                      </a:lnTo>
                      <a:lnTo>
                        <a:pt x="145" y="4"/>
                      </a:lnTo>
                      <a:lnTo>
                        <a:pt x="141" y="2"/>
                      </a:lnTo>
                      <a:lnTo>
                        <a:pt x="133" y="2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2"/>
                      </a:lnTo>
                      <a:lnTo>
                        <a:pt x="90" y="2"/>
                      </a:lnTo>
                      <a:lnTo>
                        <a:pt x="86" y="4"/>
                      </a:lnTo>
                      <a:lnTo>
                        <a:pt x="80" y="4"/>
                      </a:lnTo>
                      <a:lnTo>
                        <a:pt x="71" y="8"/>
                      </a:lnTo>
                      <a:lnTo>
                        <a:pt x="65" y="11"/>
                      </a:lnTo>
                      <a:lnTo>
                        <a:pt x="54" y="17"/>
                      </a:lnTo>
                      <a:lnTo>
                        <a:pt x="51" y="21"/>
                      </a:lnTo>
                      <a:lnTo>
                        <a:pt x="46" y="23"/>
                      </a:lnTo>
                      <a:lnTo>
                        <a:pt x="42" y="28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7"/>
                      </a:lnTo>
                      <a:lnTo>
                        <a:pt x="21" y="51"/>
                      </a:lnTo>
                      <a:lnTo>
                        <a:pt x="16" y="56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1"/>
                      </a:lnTo>
                      <a:lnTo>
                        <a:pt x="4" y="87"/>
                      </a:lnTo>
                      <a:lnTo>
                        <a:pt x="2" y="92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5"/>
                      </a:lnTo>
                      <a:lnTo>
                        <a:pt x="16" y="92"/>
                      </a:lnTo>
                      <a:lnTo>
                        <a:pt x="16" y="85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4"/>
                      </a:lnTo>
                      <a:lnTo>
                        <a:pt x="29" y="59"/>
                      </a:lnTo>
                      <a:lnTo>
                        <a:pt x="32" y="56"/>
                      </a:lnTo>
                      <a:lnTo>
                        <a:pt x="35" y="51"/>
                      </a:lnTo>
                      <a:lnTo>
                        <a:pt x="38" y="47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2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1"/>
                      </a:lnTo>
                      <a:lnTo>
                        <a:pt x="84" y="17"/>
                      </a:lnTo>
                      <a:lnTo>
                        <a:pt x="90" y="17"/>
                      </a:lnTo>
                      <a:lnTo>
                        <a:pt x="95" y="15"/>
                      </a:lnTo>
                      <a:lnTo>
                        <a:pt x="98" y="15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5"/>
                      </a:lnTo>
                      <a:lnTo>
                        <a:pt x="136" y="15"/>
                      </a:lnTo>
                      <a:lnTo>
                        <a:pt x="141" y="17"/>
                      </a:lnTo>
                      <a:lnTo>
                        <a:pt x="147" y="17"/>
                      </a:lnTo>
                      <a:lnTo>
                        <a:pt x="151" y="19"/>
                      </a:lnTo>
                      <a:lnTo>
                        <a:pt x="158" y="21"/>
                      </a:lnTo>
                      <a:lnTo>
                        <a:pt x="168" y="28"/>
                      </a:lnTo>
                      <a:lnTo>
                        <a:pt x="175" y="32"/>
                      </a:lnTo>
                      <a:lnTo>
                        <a:pt x="178" y="32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1"/>
                      </a:lnTo>
                      <a:lnTo>
                        <a:pt x="200" y="56"/>
                      </a:lnTo>
                      <a:lnTo>
                        <a:pt x="204" y="59"/>
                      </a:lnTo>
                      <a:lnTo>
                        <a:pt x="206" y="64"/>
                      </a:lnTo>
                      <a:lnTo>
                        <a:pt x="210" y="68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5"/>
                      </a:lnTo>
                      <a:lnTo>
                        <a:pt x="216" y="92"/>
                      </a:lnTo>
                      <a:lnTo>
                        <a:pt x="219" y="95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8"/>
                      </a:lnTo>
                      <a:lnTo>
                        <a:pt x="219" y="134"/>
                      </a:lnTo>
                      <a:lnTo>
                        <a:pt x="219" y="138"/>
                      </a:lnTo>
                      <a:lnTo>
                        <a:pt x="216" y="143"/>
                      </a:lnTo>
                      <a:lnTo>
                        <a:pt x="216" y="149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6"/>
                      </a:lnTo>
                      <a:lnTo>
                        <a:pt x="206" y="170"/>
                      </a:lnTo>
                      <a:lnTo>
                        <a:pt x="204" y="175"/>
                      </a:lnTo>
                      <a:lnTo>
                        <a:pt x="200" y="179"/>
                      </a:lnTo>
                      <a:lnTo>
                        <a:pt x="197" y="183"/>
                      </a:lnTo>
                      <a:lnTo>
                        <a:pt x="189" y="192"/>
                      </a:lnTo>
                      <a:lnTo>
                        <a:pt x="187" y="196"/>
                      </a:lnTo>
                      <a:lnTo>
                        <a:pt x="183" y="198"/>
                      </a:lnTo>
                      <a:lnTo>
                        <a:pt x="178" y="202"/>
                      </a:lnTo>
                      <a:lnTo>
                        <a:pt x="175" y="202"/>
                      </a:lnTo>
                      <a:lnTo>
                        <a:pt x="168" y="207"/>
                      </a:lnTo>
                      <a:lnTo>
                        <a:pt x="158" y="213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20"/>
                      </a:lnTo>
                      <a:lnTo>
                        <a:pt x="133" y="220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20"/>
                      </a:lnTo>
                      <a:lnTo>
                        <a:pt x="95" y="220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3"/>
                      </a:lnTo>
                      <a:lnTo>
                        <a:pt x="69" y="211"/>
                      </a:lnTo>
                      <a:lnTo>
                        <a:pt x="63" y="209"/>
                      </a:lnTo>
                      <a:lnTo>
                        <a:pt x="59" y="204"/>
                      </a:lnTo>
                      <a:lnTo>
                        <a:pt x="54" y="202"/>
                      </a:lnTo>
                      <a:lnTo>
                        <a:pt x="51" y="198"/>
                      </a:lnTo>
                      <a:lnTo>
                        <a:pt x="46" y="196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9"/>
                      </a:lnTo>
                      <a:lnTo>
                        <a:pt x="29" y="175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9"/>
                      </a:lnTo>
                      <a:lnTo>
                        <a:pt x="16" y="143"/>
                      </a:lnTo>
                      <a:lnTo>
                        <a:pt x="15" y="138"/>
                      </a:lnTo>
                      <a:lnTo>
                        <a:pt x="15" y="134"/>
                      </a:lnTo>
                      <a:lnTo>
                        <a:pt x="12" y="128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596" name="Freeform 204"/>
                <p:cNvSpPr>
                  <a:spLocks/>
                </p:cNvSpPr>
                <p:nvPr/>
              </p:nvSpPr>
              <p:spPr bwMode="auto">
                <a:xfrm>
                  <a:off x="4737" y="1318"/>
                  <a:ext cx="233" cy="234"/>
                </a:xfrm>
                <a:custGeom>
                  <a:avLst/>
                  <a:gdLst>
                    <a:gd name="T0" fmla="*/ 2 w 233"/>
                    <a:gd name="T1" fmla="*/ 143 h 234"/>
                    <a:gd name="T2" fmla="*/ 10 w 233"/>
                    <a:gd name="T3" fmla="*/ 168 h 234"/>
                    <a:gd name="T4" fmla="*/ 27 w 233"/>
                    <a:gd name="T5" fmla="*/ 192 h 234"/>
                    <a:gd name="T6" fmla="*/ 46 w 233"/>
                    <a:gd name="T7" fmla="*/ 211 h 234"/>
                    <a:gd name="T8" fmla="*/ 71 w 233"/>
                    <a:gd name="T9" fmla="*/ 226 h 234"/>
                    <a:gd name="T10" fmla="*/ 98 w 233"/>
                    <a:gd name="T11" fmla="*/ 232 h 234"/>
                    <a:gd name="T12" fmla="*/ 141 w 233"/>
                    <a:gd name="T13" fmla="*/ 232 h 234"/>
                    <a:gd name="T14" fmla="*/ 162 w 233"/>
                    <a:gd name="T15" fmla="*/ 226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2 h 234"/>
                    <a:gd name="T22" fmla="*/ 232 w 233"/>
                    <a:gd name="T23" fmla="*/ 134 h 234"/>
                    <a:gd name="T24" fmla="*/ 232 w 233"/>
                    <a:gd name="T25" fmla="*/ 92 h 234"/>
                    <a:gd name="T26" fmla="*/ 222 w 233"/>
                    <a:gd name="T27" fmla="*/ 65 h 234"/>
                    <a:gd name="T28" fmla="*/ 208 w 233"/>
                    <a:gd name="T29" fmla="*/ 47 h 234"/>
                    <a:gd name="T30" fmla="*/ 191 w 233"/>
                    <a:gd name="T31" fmla="*/ 28 h 234"/>
                    <a:gd name="T32" fmla="*/ 155 w 233"/>
                    <a:gd name="T33" fmla="*/ 6 h 234"/>
                    <a:gd name="T34" fmla="*/ 133 w 233"/>
                    <a:gd name="T35" fmla="*/ 2 h 234"/>
                    <a:gd name="T36" fmla="*/ 90 w 233"/>
                    <a:gd name="T37" fmla="*/ 2 h 234"/>
                    <a:gd name="T38" fmla="*/ 65 w 233"/>
                    <a:gd name="T39" fmla="*/ 11 h 234"/>
                    <a:gd name="T40" fmla="*/ 42 w 233"/>
                    <a:gd name="T41" fmla="*/ 28 h 234"/>
                    <a:gd name="T42" fmla="*/ 23 w 233"/>
                    <a:gd name="T43" fmla="*/ 47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5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7 h 234"/>
                    <a:gd name="T60" fmla="*/ 115 w 233"/>
                    <a:gd name="T61" fmla="*/ 12 h 234"/>
                    <a:gd name="T62" fmla="*/ 141 w 233"/>
                    <a:gd name="T63" fmla="*/ 17 h 234"/>
                    <a:gd name="T64" fmla="*/ 168 w 233"/>
                    <a:gd name="T65" fmla="*/ 28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5 h 234"/>
                    <a:gd name="T80" fmla="*/ 187 w 233"/>
                    <a:gd name="T81" fmla="*/ 196 h 234"/>
                    <a:gd name="T82" fmla="*/ 168 w 233"/>
                    <a:gd name="T83" fmla="*/ 207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9 h 234"/>
                    <a:gd name="T92" fmla="*/ 46 w 233"/>
                    <a:gd name="T93" fmla="*/ 196 h 234"/>
                    <a:gd name="T94" fmla="*/ 29 w 233"/>
                    <a:gd name="T95" fmla="*/ 175 h 234"/>
                    <a:gd name="T96" fmla="*/ 16 w 233"/>
                    <a:gd name="T97" fmla="*/ 149 h 234"/>
                    <a:gd name="T98" fmla="*/ 12 w 233"/>
                    <a:gd name="T99" fmla="*/ 128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8"/>
                      </a:lnTo>
                      <a:lnTo>
                        <a:pt x="2" y="134"/>
                      </a:lnTo>
                      <a:lnTo>
                        <a:pt x="2" y="143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2"/>
                      </a:lnTo>
                      <a:lnTo>
                        <a:pt x="10" y="168"/>
                      </a:lnTo>
                      <a:lnTo>
                        <a:pt x="16" y="179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2"/>
                      </a:lnTo>
                      <a:lnTo>
                        <a:pt x="29" y="196"/>
                      </a:lnTo>
                      <a:lnTo>
                        <a:pt x="38" y="204"/>
                      </a:lnTo>
                      <a:lnTo>
                        <a:pt x="42" y="207"/>
                      </a:lnTo>
                      <a:lnTo>
                        <a:pt x="46" y="211"/>
                      </a:lnTo>
                      <a:lnTo>
                        <a:pt x="51" y="213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6"/>
                      </a:lnTo>
                      <a:lnTo>
                        <a:pt x="80" y="230"/>
                      </a:lnTo>
                      <a:lnTo>
                        <a:pt x="86" y="230"/>
                      </a:lnTo>
                      <a:lnTo>
                        <a:pt x="90" y="232"/>
                      </a:lnTo>
                      <a:lnTo>
                        <a:pt x="98" y="232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2"/>
                      </a:lnTo>
                      <a:lnTo>
                        <a:pt x="141" y="232"/>
                      </a:lnTo>
                      <a:lnTo>
                        <a:pt x="145" y="230"/>
                      </a:lnTo>
                      <a:lnTo>
                        <a:pt x="151" y="230"/>
                      </a:lnTo>
                      <a:lnTo>
                        <a:pt x="155" y="228"/>
                      </a:lnTo>
                      <a:lnTo>
                        <a:pt x="162" y="226"/>
                      </a:lnTo>
                      <a:lnTo>
                        <a:pt x="177" y="220"/>
                      </a:lnTo>
                      <a:lnTo>
                        <a:pt x="183" y="215"/>
                      </a:lnTo>
                      <a:lnTo>
                        <a:pt x="191" y="207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2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9"/>
                      </a:lnTo>
                      <a:lnTo>
                        <a:pt x="219" y="175"/>
                      </a:lnTo>
                      <a:lnTo>
                        <a:pt x="222" y="168"/>
                      </a:lnTo>
                      <a:lnTo>
                        <a:pt x="225" y="162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3"/>
                      </a:lnTo>
                      <a:lnTo>
                        <a:pt x="232" y="134"/>
                      </a:lnTo>
                      <a:lnTo>
                        <a:pt x="233" y="128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2"/>
                      </a:lnTo>
                      <a:lnTo>
                        <a:pt x="229" y="87"/>
                      </a:lnTo>
                      <a:lnTo>
                        <a:pt x="229" y="81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6"/>
                      </a:lnTo>
                      <a:lnTo>
                        <a:pt x="212" y="51"/>
                      </a:lnTo>
                      <a:lnTo>
                        <a:pt x="208" y="47"/>
                      </a:lnTo>
                      <a:lnTo>
                        <a:pt x="206" y="42"/>
                      </a:lnTo>
                      <a:lnTo>
                        <a:pt x="197" y="34"/>
                      </a:lnTo>
                      <a:lnTo>
                        <a:pt x="196" y="29"/>
                      </a:lnTo>
                      <a:lnTo>
                        <a:pt x="191" y="28"/>
                      </a:lnTo>
                      <a:lnTo>
                        <a:pt x="183" y="19"/>
                      </a:lnTo>
                      <a:lnTo>
                        <a:pt x="177" y="15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4"/>
                      </a:lnTo>
                      <a:lnTo>
                        <a:pt x="145" y="4"/>
                      </a:lnTo>
                      <a:lnTo>
                        <a:pt x="141" y="2"/>
                      </a:lnTo>
                      <a:lnTo>
                        <a:pt x="133" y="2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2"/>
                      </a:lnTo>
                      <a:lnTo>
                        <a:pt x="90" y="2"/>
                      </a:lnTo>
                      <a:lnTo>
                        <a:pt x="86" y="4"/>
                      </a:lnTo>
                      <a:lnTo>
                        <a:pt x="80" y="4"/>
                      </a:lnTo>
                      <a:lnTo>
                        <a:pt x="71" y="8"/>
                      </a:lnTo>
                      <a:lnTo>
                        <a:pt x="65" y="11"/>
                      </a:lnTo>
                      <a:lnTo>
                        <a:pt x="54" y="17"/>
                      </a:lnTo>
                      <a:lnTo>
                        <a:pt x="51" y="21"/>
                      </a:lnTo>
                      <a:lnTo>
                        <a:pt x="46" y="23"/>
                      </a:lnTo>
                      <a:lnTo>
                        <a:pt x="42" y="28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7"/>
                      </a:lnTo>
                      <a:lnTo>
                        <a:pt x="21" y="51"/>
                      </a:lnTo>
                      <a:lnTo>
                        <a:pt x="16" y="56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1"/>
                      </a:lnTo>
                      <a:lnTo>
                        <a:pt x="4" y="87"/>
                      </a:lnTo>
                      <a:lnTo>
                        <a:pt x="2" y="92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5"/>
                      </a:lnTo>
                      <a:lnTo>
                        <a:pt x="16" y="92"/>
                      </a:lnTo>
                      <a:lnTo>
                        <a:pt x="16" y="85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4"/>
                      </a:lnTo>
                      <a:lnTo>
                        <a:pt x="29" y="59"/>
                      </a:lnTo>
                      <a:lnTo>
                        <a:pt x="32" y="56"/>
                      </a:lnTo>
                      <a:lnTo>
                        <a:pt x="35" y="51"/>
                      </a:lnTo>
                      <a:lnTo>
                        <a:pt x="38" y="47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2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1"/>
                      </a:lnTo>
                      <a:lnTo>
                        <a:pt x="84" y="17"/>
                      </a:lnTo>
                      <a:lnTo>
                        <a:pt x="90" y="17"/>
                      </a:lnTo>
                      <a:lnTo>
                        <a:pt x="95" y="15"/>
                      </a:lnTo>
                      <a:lnTo>
                        <a:pt x="98" y="15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5"/>
                      </a:lnTo>
                      <a:lnTo>
                        <a:pt x="136" y="15"/>
                      </a:lnTo>
                      <a:lnTo>
                        <a:pt x="141" y="17"/>
                      </a:lnTo>
                      <a:lnTo>
                        <a:pt x="147" y="17"/>
                      </a:lnTo>
                      <a:lnTo>
                        <a:pt x="151" y="19"/>
                      </a:lnTo>
                      <a:lnTo>
                        <a:pt x="158" y="21"/>
                      </a:lnTo>
                      <a:lnTo>
                        <a:pt x="168" y="28"/>
                      </a:lnTo>
                      <a:lnTo>
                        <a:pt x="175" y="32"/>
                      </a:lnTo>
                      <a:lnTo>
                        <a:pt x="178" y="32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1"/>
                      </a:lnTo>
                      <a:lnTo>
                        <a:pt x="200" y="56"/>
                      </a:lnTo>
                      <a:lnTo>
                        <a:pt x="204" y="59"/>
                      </a:lnTo>
                      <a:lnTo>
                        <a:pt x="206" y="64"/>
                      </a:lnTo>
                      <a:lnTo>
                        <a:pt x="210" y="68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5"/>
                      </a:lnTo>
                      <a:lnTo>
                        <a:pt x="216" y="92"/>
                      </a:lnTo>
                      <a:lnTo>
                        <a:pt x="219" y="95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8"/>
                      </a:lnTo>
                      <a:lnTo>
                        <a:pt x="219" y="134"/>
                      </a:lnTo>
                      <a:lnTo>
                        <a:pt x="219" y="138"/>
                      </a:lnTo>
                      <a:lnTo>
                        <a:pt x="216" y="143"/>
                      </a:lnTo>
                      <a:lnTo>
                        <a:pt x="216" y="149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6"/>
                      </a:lnTo>
                      <a:lnTo>
                        <a:pt x="206" y="170"/>
                      </a:lnTo>
                      <a:lnTo>
                        <a:pt x="204" y="175"/>
                      </a:lnTo>
                      <a:lnTo>
                        <a:pt x="200" y="179"/>
                      </a:lnTo>
                      <a:lnTo>
                        <a:pt x="197" y="183"/>
                      </a:lnTo>
                      <a:lnTo>
                        <a:pt x="189" y="192"/>
                      </a:lnTo>
                      <a:lnTo>
                        <a:pt x="187" y="196"/>
                      </a:lnTo>
                      <a:lnTo>
                        <a:pt x="183" y="198"/>
                      </a:lnTo>
                      <a:lnTo>
                        <a:pt x="178" y="202"/>
                      </a:lnTo>
                      <a:lnTo>
                        <a:pt x="175" y="202"/>
                      </a:lnTo>
                      <a:lnTo>
                        <a:pt x="168" y="207"/>
                      </a:lnTo>
                      <a:lnTo>
                        <a:pt x="158" y="213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20"/>
                      </a:lnTo>
                      <a:lnTo>
                        <a:pt x="133" y="220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20"/>
                      </a:lnTo>
                      <a:lnTo>
                        <a:pt x="95" y="220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3"/>
                      </a:lnTo>
                      <a:lnTo>
                        <a:pt x="69" y="211"/>
                      </a:lnTo>
                      <a:lnTo>
                        <a:pt x="63" y="209"/>
                      </a:lnTo>
                      <a:lnTo>
                        <a:pt x="59" y="204"/>
                      </a:lnTo>
                      <a:lnTo>
                        <a:pt x="54" y="202"/>
                      </a:lnTo>
                      <a:lnTo>
                        <a:pt x="51" y="198"/>
                      </a:lnTo>
                      <a:lnTo>
                        <a:pt x="46" y="196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9"/>
                      </a:lnTo>
                      <a:lnTo>
                        <a:pt x="29" y="175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9"/>
                      </a:lnTo>
                      <a:lnTo>
                        <a:pt x="16" y="143"/>
                      </a:lnTo>
                      <a:lnTo>
                        <a:pt x="15" y="138"/>
                      </a:lnTo>
                      <a:lnTo>
                        <a:pt x="15" y="134"/>
                      </a:lnTo>
                      <a:lnTo>
                        <a:pt x="12" y="128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noFill/>
                <a:ln w="1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522" name="Rectangle 206"/>
              <p:cNvSpPr>
                <a:spLocks noChangeArrowheads="1"/>
              </p:cNvSpPr>
              <p:nvPr/>
            </p:nvSpPr>
            <p:spPr bwMode="auto">
              <a:xfrm>
                <a:off x="7629525" y="2195513"/>
                <a:ext cx="17152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60523" name="Group 209"/>
              <p:cNvGrpSpPr>
                <a:grpSpLocks/>
              </p:cNvGrpSpPr>
              <p:nvPr/>
            </p:nvGrpSpPr>
            <p:grpSpPr bwMode="auto">
              <a:xfrm>
                <a:off x="7519988" y="3389313"/>
                <a:ext cx="369888" cy="371475"/>
                <a:chOff x="4737" y="2135"/>
                <a:chExt cx="233" cy="234"/>
              </a:xfrm>
            </p:grpSpPr>
            <p:sp>
              <p:nvSpPr>
                <p:cNvPr id="60593" name="Freeform 207"/>
                <p:cNvSpPr>
                  <a:spLocks/>
                </p:cNvSpPr>
                <p:nvPr/>
              </p:nvSpPr>
              <p:spPr bwMode="auto">
                <a:xfrm>
                  <a:off x="4737" y="2135"/>
                  <a:ext cx="233" cy="234"/>
                </a:xfrm>
                <a:custGeom>
                  <a:avLst/>
                  <a:gdLst>
                    <a:gd name="T0" fmla="*/ 2 w 233"/>
                    <a:gd name="T1" fmla="*/ 142 h 234"/>
                    <a:gd name="T2" fmla="*/ 10 w 233"/>
                    <a:gd name="T3" fmla="*/ 168 h 234"/>
                    <a:gd name="T4" fmla="*/ 27 w 233"/>
                    <a:gd name="T5" fmla="*/ 192 h 234"/>
                    <a:gd name="T6" fmla="*/ 46 w 233"/>
                    <a:gd name="T7" fmla="*/ 211 h 234"/>
                    <a:gd name="T8" fmla="*/ 71 w 233"/>
                    <a:gd name="T9" fmla="*/ 226 h 234"/>
                    <a:gd name="T10" fmla="*/ 98 w 233"/>
                    <a:gd name="T11" fmla="*/ 232 h 234"/>
                    <a:gd name="T12" fmla="*/ 141 w 233"/>
                    <a:gd name="T13" fmla="*/ 232 h 234"/>
                    <a:gd name="T14" fmla="*/ 162 w 233"/>
                    <a:gd name="T15" fmla="*/ 226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2 h 234"/>
                    <a:gd name="T22" fmla="*/ 232 w 233"/>
                    <a:gd name="T23" fmla="*/ 134 h 234"/>
                    <a:gd name="T24" fmla="*/ 232 w 233"/>
                    <a:gd name="T25" fmla="*/ 92 h 234"/>
                    <a:gd name="T26" fmla="*/ 222 w 233"/>
                    <a:gd name="T27" fmla="*/ 65 h 234"/>
                    <a:gd name="T28" fmla="*/ 208 w 233"/>
                    <a:gd name="T29" fmla="*/ 47 h 234"/>
                    <a:gd name="T30" fmla="*/ 191 w 233"/>
                    <a:gd name="T31" fmla="*/ 28 h 234"/>
                    <a:gd name="T32" fmla="*/ 155 w 233"/>
                    <a:gd name="T33" fmla="*/ 6 h 234"/>
                    <a:gd name="T34" fmla="*/ 133 w 233"/>
                    <a:gd name="T35" fmla="*/ 1 h 234"/>
                    <a:gd name="T36" fmla="*/ 90 w 233"/>
                    <a:gd name="T37" fmla="*/ 1 h 234"/>
                    <a:gd name="T38" fmla="*/ 65 w 233"/>
                    <a:gd name="T39" fmla="*/ 11 h 234"/>
                    <a:gd name="T40" fmla="*/ 42 w 233"/>
                    <a:gd name="T41" fmla="*/ 28 h 234"/>
                    <a:gd name="T42" fmla="*/ 23 w 233"/>
                    <a:gd name="T43" fmla="*/ 47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5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7 h 234"/>
                    <a:gd name="T60" fmla="*/ 115 w 233"/>
                    <a:gd name="T61" fmla="*/ 12 h 234"/>
                    <a:gd name="T62" fmla="*/ 141 w 233"/>
                    <a:gd name="T63" fmla="*/ 17 h 234"/>
                    <a:gd name="T64" fmla="*/ 168 w 233"/>
                    <a:gd name="T65" fmla="*/ 28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5 h 234"/>
                    <a:gd name="T80" fmla="*/ 187 w 233"/>
                    <a:gd name="T81" fmla="*/ 196 h 234"/>
                    <a:gd name="T82" fmla="*/ 168 w 233"/>
                    <a:gd name="T83" fmla="*/ 207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9 h 234"/>
                    <a:gd name="T92" fmla="*/ 46 w 233"/>
                    <a:gd name="T93" fmla="*/ 196 h 234"/>
                    <a:gd name="T94" fmla="*/ 29 w 233"/>
                    <a:gd name="T95" fmla="*/ 175 h 234"/>
                    <a:gd name="T96" fmla="*/ 16 w 233"/>
                    <a:gd name="T97" fmla="*/ 149 h 234"/>
                    <a:gd name="T98" fmla="*/ 12 w 233"/>
                    <a:gd name="T99" fmla="*/ 128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8"/>
                      </a:lnTo>
                      <a:lnTo>
                        <a:pt x="2" y="134"/>
                      </a:lnTo>
                      <a:lnTo>
                        <a:pt x="2" y="142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2"/>
                      </a:lnTo>
                      <a:lnTo>
                        <a:pt x="10" y="168"/>
                      </a:lnTo>
                      <a:lnTo>
                        <a:pt x="16" y="179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2"/>
                      </a:lnTo>
                      <a:lnTo>
                        <a:pt x="29" y="196"/>
                      </a:lnTo>
                      <a:lnTo>
                        <a:pt x="38" y="204"/>
                      </a:lnTo>
                      <a:lnTo>
                        <a:pt x="42" y="207"/>
                      </a:lnTo>
                      <a:lnTo>
                        <a:pt x="46" y="211"/>
                      </a:lnTo>
                      <a:lnTo>
                        <a:pt x="51" y="213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6"/>
                      </a:lnTo>
                      <a:lnTo>
                        <a:pt x="80" y="230"/>
                      </a:lnTo>
                      <a:lnTo>
                        <a:pt x="86" y="230"/>
                      </a:lnTo>
                      <a:lnTo>
                        <a:pt x="90" y="232"/>
                      </a:lnTo>
                      <a:lnTo>
                        <a:pt x="98" y="232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2"/>
                      </a:lnTo>
                      <a:lnTo>
                        <a:pt x="141" y="232"/>
                      </a:lnTo>
                      <a:lnTo>
                        <a:pt x="145" y="230"/>
                      </a:lnTo>
                      <a:lnTo>
                        <a:pt x="151" y="230"/>
                      </a:lnTo>
                      <a:lnTo>
                        <a:pt x="155" y="228"/>
                      </a:lnTo>
                      <a:lnTo>
                        <a:pt x="162" y="226"/>
                      </a:lnTo>
                      <a:lnTo>
                        <a:pt x="177" y="220"/>
                      </a:lnTo>
                      <a:lnTo>
                        <a:pt x="183" y="215"/>
                      </a:lnTo>
                      <a:lnTo>
                        <a:pt x="191" y="207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2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9"/>
                      </a:lnTo>
                      <a:lnTo>
                        <a:pt x="219" y="175"/>
                      </a:lnTo>
                      <a:lnTo>
                        <a:pt x="222" y="168"/>
                      </a:lnTo>
                      <a:lnTo>
                        <a:pt x="225" y="162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2"/>
                      </a:lnTo>
                      <a:lnTo>
                        <a:pt x="232" y="134"/>
                      </a:lnTo>
                      <a:lnTo>
                        <a:pt x="233" y="128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2"/>
                      </a:lnTo>
                      <a:lnTo>
                        <a:pt x="229" y="87"/>
                      </a:lnTo>
                      <a:lnTo>
                        <a:pt x="229" y="81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5"/>
                      </a:lnTo>
                      <a:lnTo>
                        <a:pt x="212" y="51"/>
                      </a:lnTo>
                      <a:lnTo>
                        <a:pt x="208" y="47"/>
                      </a:lnTo>
                      <a:lnTo>
                        <a:pt x="206" y="42"/>
                      </a:lnTo>
                      <a:lnTo>
                        <a:pt x="197" y="34"/>
                      </a:lnTo>
                      <a:lnTo>
                        <a:pt x="196" y="29"/>
                      </a:lnTo>
                      <a:lnTo>
                        <a:pt x="191" y="28"/>
                      </a:lnTo>
                      <a:lnTo>
                        <a:pt x="183" y="19"/>
                      </a:lnTo>
                      <a:lnTo>
                        <a:pt x="177" y="15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4"/>
                      </a:lnTo>
                      <a:lnTo>
                        <a:pt x="145" y="4"/>
                      </a:lnTo>
                      <a:lnTo>
                        <a:pt x="141" y="1"/>
                      </a:lnTo>
                      <a:lnTo>
                        <a:pt x="133" y="1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1"/>
                      </a:lnTo>
                      <a:lnTo>
                        <a:pt x="90" y="1"/>
                      </a:lnTo>
                      <a:lnTo>
                        <a:pt x="86" y="4"/>
                      </a:lnTo>
                      <a:lnTo>
                        <a:pt x="80" y="4"/>
                      </a:lnTo>
                      <a:lnTo>
                        <a:pt x="71" y="8"/>
                      </a:lnTo>
                      <a:lnTo>
                        <a:pt x="65" y="11"/>
                      </a:lnTo>
                      <a:lnTo>
                        <a:pt x="54" y="17"/>
                      </a:lnTo>
                      <a:lnTo>
                        <a:pt x="51" y="21"/>
                      </a:lnTo>
                      <a:lnTo>
                        <a:pt x="46" y="23"/>
                      </a:lnTo>
                      <a:lnTo>
                        <a:pt x="42" y="28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7"/>
                      </a:lnTo>
                      <a:lnTo>
                        <a:pt x="21" y="51"/>
                      </a:lnTo>
                      <a:lnTo>
                        <a:pt x="16" y="55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1"/>
                      </a:lnTo>
                      <a:lnTo>
                        <a:pt x="4" y="87"/>
                      </a:lnTo>
                      <a:lnTo>
                        <a:pt x="2" y="92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6"/>
                      </a:lnTo>
                      <a:lnTo>
                        <a:pt x="16" y="92"/>
                      </a:lnTo>
                      <a:lnTo>
                        <a:pt x="16" y="85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4"/>
                      </a:lnTo>
                      <a:lnTo>
                        <a:pt x="29" y="59"/>
                      </a:lnTo>
                      <a:lnTo>
                        <a:pt x="32" y="55"/>
                      </a:lnTo>
                      <a:lnTo>
                        <a:pt x="35" y="51"/>
                      </a:lnTo>
                      <a:lnTo>
                        <a:pt x="38" y="47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1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1"/>
                      </a:lnTo>
                      <a:lnTo>
                        <a:pt x="84" y="17"/>
                      </a:lnTo>
                      <a:lnTo>
                        <a:pt x="90" y="17"/>
                      </a:lnTo>
                      <a:lnTo>
                        <a:pt x="95" y="15"/>
                      </a:lnTo>
                      <a:lnTo>
                        <a:pt x="98" y="15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5"/>
                      </a:lnTo>
                      <a:lnTo>
                        <a:pt x="136" y="15"/>
                      </a:lnTo>
                      <a:lnTo>
                        <a:pt x="141" y="17"/>
                      </a:lnTo>
                      <a:lnTo>
                        <a:pt x="147" y="17"/>
                      </a:lnTo>
                      <a:lnTo>
                        <a:pt x="151" y="19"/>
                      </a:lnTo>
                      <a:lnTo>
                        <a:pt x="158" y="21"/>
                      </a:lnTo>
                      <a:lnTo>
                        <a:pt x="168" y="28"/>
                      </a:lnTo>
                      <a:lnTo>
                        <a:pt x="175" y="31"/>
                      </a:lnTo>
                      <a:lnTo>
                        <a:pt x="178" y="31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1"/>
                      </a:lnTo>
                      <a:lnTo>
                        <a:pt x="200" y="55"/>
                      </a:lnTo>
                      <a:lnTo>
                        <a:pt x="204" y="59"/>
                      </a:lnTo>
                      <a:lnTo>
                        <a:pt x="206" y="64"/>
                      </a:lnTo>
                      <a:lnTo>
                        <a:pt x="210" y="68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5"/>
                      </a:lnTo>
                      <a:lnTo>
                        <a:pt x="216" y="92"/>
                      </a:lnTo>
                      <a:lnTo>
                        <a:pt x="219" y="96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8"/>
                      </a:lnTo>
                      <a:lnTo>
                        <a:pt x="219" y="134"/>
                      </a:lnTo>
                      <a:lnTo>
                        <a:pt x="219" y="138"/>
                      </a:lnTo>
                      <a:lnTo>
                        <a:pt x="216" y="142"/>
                      </a:lnTo>
                      <a:lnTo>
                        <a:pt x="216" y="149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6"/>
                      </a:lnTo>
                      <a:lnTo>
                        <a:pt x="206" y="170"/>
                      </a:lnTo>
                      <a:lnTo>
                        <a:pt x="204" y="175"/>
                      </a:lnTo>
                      <a:lnTo>
                        <a:pt x="200" y="179"/>
                      </a:lnTo>
                      <a:lnTo>
                        <a:pt x="197" y="183"/>
                      </a:lnTo>
                      <a:lnTo>
                        <a:pt x="189" y="192"/>
                      </a:lnTo>
                      <a:lnTo>
                        <a:pt x="187" y="196"/>
                      </a:lnTo>
                      <a:lnTo>
                        <a:pt x="183" y="198"/>
                      </a:lnTo>
                      <a:lnTo>
                        <a:pt x="178" y="202"/>
                      </a:lnTo>
                      <a:lnTo>
                        <a:pt x="175" y="202"/>
                      </a:lnTo>
                      <a:lnTo>
                        <a:pt x="168" y="207"/>
                      </a:lnTo>
                      <a:lnTo>
                        <a:pt x="158" y="213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20"/>
                      </a:lnTo>
                      <a:lnTo>
                        <a:pt x="133" y="220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20"/>
                      </a:lnTo>
                      <a:lnTo>
                        <a:pt x="95" y="220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3"/>
                      </a:lnTo>
                      <a:lnTo>
                        <a:pt x="69" y="211"/>
                      </a:lnTo>
                      <a:lnTo>
                        <a:pt x="63" y="209"/>
                      </a:lnTo>
                      <a:lnTo>
                        <a:pt x="59" y="204"/>
                      </a:lnTo>
                      <a:lnTo>
                        <a:pt x="54" y="202"/>
                      </a:lnTo>
                      <a:lnTo>
                        <a:pt x="51" y="198"/>
                      </a:lnTo>
                      <a:lnTo>
                        <a:pt x="46" y="196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9"/>
                      </a:lnTo>
                      <a:lnTo>
                        <a:pt x="29" y="175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9"/>
                      </a:lnTo>
                      <a:lnTo>
                        <a:pt x="16" y="142"/>
                      </a:lnTo>
                      <a:lnTo>
                        <a:pt x="15" y="138"/>
                      </a:lnTo>
                      <a:lnTo>
                        <a:pt x="15" y="134"/>
                      </a:lnTo>
                      <a:lnTo>
                        <a:pt x="12" y="128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594" name="Freeform 208"/>
                <p:cNvSpPr>
                  <a:spLocks/>
                </p:cNvSpPr>
                <p:nvPr/>
              </p:nvSpPr>
              <p:spPr bwMode="auto">
                <a:xfrm>
                  <a:off x="4737" y="2135"/>
                  <a:ext cx="233" cy="234"/>
                </a:xfrm>
                <a:custGeom>
                  <a:avLst/>
                  <a:gdLst>
                    <a:gd name="T0" fmla="*/ 2 w 233"/>
                    <a:gd name="T1" fmla="*/ 142 h 234"/>
                    <a:gd name="T2" fmla="*/ 10 w 233"/>
                    <a:gd name="T3" fmla="*/ 168 h 234"/>
                    <a:gd name="T4" fmla="*/ 27 w 233"/>
                    <a:gd name="T5" fmla="*/ 192 h 234"/>
                    <a:gd name="T6" fmla="*/ 46 w 233"/>
                    <a:gd name="T7" fmla="*/ 211 h 234"/>
                    <a:gd name="T8" fmla="*/ 71 w 233"/>
                    <a:gd name="T9" fmla="*/ 226 h 234"/>
                    <a:gd name="T10" fmla="*/ 98 w 233"/>
                    <a:gd name="T11" fmla="*/ 232 h 234"/>
                    <a:gd name="T12" fmla="*/ 141 w 233"/>
                    <a:gd name="T13" fmla="*/ 232 h 234"/>
                    <a:gd name="T14" fmla="*/ 162 w 233"/>
                    <a:gd name="T15" fmla="*/ 226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2 h 234"/>
                    <a:gd name="T22" fmla="*/ 232 w 233"/>
                    <a:gd name="T23" fmla="*/ 134 h 234"/>
                    <a:gd name="T24" fmla="*/ 232 w 233"/>
                    <a:gd name="T25" fmla="*/ 92 h 234"/>
                    <a:gd name="T26" fmla="*/ 222 w 233"/>
                    <a:gd name="T27" fmla="*/ 65 h 234"/>
                    <a:gd name="T28" fmla="*/ 208 w 233"/>
                    <a:gd name="T29" fmla="*/ 47 h 234"/>
                    <a:gd name="T30" fmla="*/ 191 w 233"/>
                    <a:gd name="T31" fmla="*/ 28 h 234"/>
                    <a:gd name="T32" fmla="*/ 155 w 233"/>
                    <a:gd name="T33" fmla="*/ 6 h 234"/>
                    <a:gd name="T34" fmla="*/ 133 w 233"/>
                    <a:gd name="T35" fmla="*/ 1 h 234"/>
                    <a:gd name="T36" fmla="*/ 90 w 233"/>
                    <a:gd name="T37" fmla="*/ 1 h 234"/>
                    <a:gd name="T38" fmla="*/ 65 w 233"/>
                    <a:gd name="T39" fmla="*/ 11 h 234"/>
                    <a:gd name="T40" fmla="*/ 42 w 233"/>
                    <a:gd name="T41" fmla="*/ 28 h 234"/>
                    <a:gd name="T42" fmla="*/ 23 w 233"/>
                    <a:gd name="T43" fmla="*/ 47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5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7 h 234"/>
                    <a:gd name="T60" fmla="*/ 115 w 233"/>
                    <a:gd name="T61" fmla="*/ 12 h 234"/>
                    <a:gd name="T62" fmla="*/ 141 w 233"/>
                    <a:gd name="T63" fmla="*/ 17 h 234"/>
                    <a:gd name="T64" fmla="*/ 168 w 233"/>
                    <a:gd name="T65" fmla="*/ 28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5 h 234"/>
                    <a:gd name="T80" fmla="*/ 187 w 233"/>
                    <a:gd name="T81" fmla="*/ 196 h 234"/>
                    <a:gd name="T82" fmla="*/ 168 w 233"/>
                    <a:gd name="T83" fmla="*/ 207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9 h 234"/>
                    <a:gd name="T92" fmla="*/ 46 w 233"/>
                    <a:gd name="T93" fmla="*/ 196 h 234"/>
                    <a:gd name="T94" fmla="*/ 29 w 233"/>
                    <a:gd name="T95" fmla="*/ 175 h 234"/>
                    <a:gd name="T96" fmla="*/ 16 w 233"/>
                    <a:gd name="T97" fmla="*/ 149 h 234"/>
                    <a:gd name="T98" fmla="*/ 12 w 233"/>
                    <a:gd name="T99" fmla="*/ 128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8"/>
                      </a:lnTo>
                      <a:lnTo>
                        <a:pt x="2" y="134"/>
                      </a:lnTo>
                      <a:lnTo>
                        <a:pt x="2" y="142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2"/>
                      </a:lnTo>
                      <a:lnTo>
                        <a:pt x="10" y="168"/>
                      </a:lnTo>
                      <a:lnTo>
                        <a:pt x="16" y="179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2"/>
                      </a:lnTo>
                      <a:lnTo>
                        <a:pt x="29" y="196"/>
                      </a:lnTo>
                      <a:lnTo>
                        <a:pt x="38" y="204"/>
                      </a:lnTo>
                      <a:lnTo>
                        <a:pt x="42" y="207"/>
                      </a:lnTo>
                      <a:lnTo>
                        <a:pt x="46" y="211"/>
                      </a:lnTo>
                      <a:lnTo>
                        <a:pt x="51" y="213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6"/>
                      </a:lnTo>
                      <a:lnTo>
                        <a:pt x="80" y="230"/>
                      </a:lnTo>
                      <a:lnTo>
                        <a:pt x="86" y="230"/>
                      </a:lnTo>
                      <a:lnTo>
                        <a:pt x="90" y="232"/>
                      </a:lnTo>
                      <a:lnTo>
                        <a:pt x="98" y="232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2"/>
                      </a:lnTo>
                      <a:lnTo>
                        <a:pt x="141" y="232"/>
                      </a:lnTo>
                      <a:lnTo>
                        <a:pt x="145" y="230"/>
                      </a:lnTo>
                      <a:lnTo>
                        <a:pt x="151" y="230"/>
                      </a:lnTo>
                      <a:lnTo>
                        <a:pt x="155" y="228"/>
                      </a:lnTo>
                      <a:lnTo>
                        <a:pt x="162" y="226"/>
                      </a:lnTo>
                      <a:lnTo>
                        <a:pt x="177" y="220"/>
                      </a:lnTo>
                      <a:lnTo>
                        <a:pt x="183" y="215"/>
                      </a:lnTo>
                      <a:lnTo>
                        <a:pt x="191" y="207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2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9"/>
                      </a:lnTo>
                      <a:lnTo>
                        <a:pt x="219" y="175"/>
                      </a:lnTo>
                      <a:lnTo>
                        <a:pt x="222" y="168"/>
                      </a:lnTo>
                      <a:lnTo>
                        <a:pt x="225" y="162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2"/>
                      </a:lnTo>
                      <a:lnTo>
                        <a:pt x="232" y="134"/>
                      </a:lnTo>
                      <a:lnTo>
                        <a:pt x="233" y="128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2"/>
                      </a:lnTo>
                      <a:lnTo>
                        <a:pt x="229" y="87"/>
                      </a:lnTo>
                      <a:lnTo>
                        <a:pt x="229" y="81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5"/>
                      </a:lnTo>
                      <a:lnTo>
                        <a:pt x="212" y="51"/>
                      </a:lnTo>
                      <a:lnTo>
                        <a:pt x="208" y="47"/>
                      </a:lnTo>
                      <a:lnTo>
                        <a:pt x="206" y="42"/>
                      </a:lnTo>
                      <a:lnTo>
                        <a:pt x="197" y="34"/>
                      </a:lnTo>
                      <a:lnTo>
                        <a:pt x="196" y="29"/>
                      </a:lnTo>
                      <a:lnTo>
                        <a:pt x="191" y="28"/>
                      </a:lnTo>
                      <a:lnTo>
                        <a:pt x="183" y="19"/>
                      </a:lnTo>
                      <a:lnTo>
                        <a:pt x="177" y="15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4"/>
                      </a:lnTo>
                      <a:lnTo>
                        <a:pt x="145" y="4"/>
                      </a:lnTo>
                      <a:lnTo>
                        <a:pt x="141" y="1"/>
                      </a:lnTo>
                      <a:lnTo>
                        <a:pt x="133" y="1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1"/>
                      </a:lnTo>
                      <a:lnTo>
                        <a:pt x="90" y="1"/>
                      </a:lnTo>
                      <a:lnTo>
                        <a:pt x="86" y="4"/>
                      </a:lnTo>
                      <a:lnTo>
                        <a:pt x="80" y="4"/>
                      </a:lnTo>
                      <a:lnTo>
                        <a:pt x="71" y="8"/>
                      </a:lnTo>
                      <a:lnTo>
                        <a:pt x="65" y="11"/>
                      </a:lnTo>
                      <a:lnTo>
                        <a:pt x="54" y="17"/>
                      </a:lnTo>
                      <a:lnTo>
                        <a:pt x="51" y="21"/>
                      </a:lnTo>
                      <a:lnTo>
                        <a:pt x="46" y="23"/>
                      </a:lnTo>
                      <a:lnTo>
                        <a:pt x="42" y="28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7"/>
                      </a:lnTo>
                      <a:lnTo>
                        <a:pt x="21" y="51"/>
                      </a:lnTo>
                      <a:lnTo>
                        <a:pt x="16" y="55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1"/>
                      </a:lnTo>
                      <a:lnTo>
                        <a:pt x="4" y="87"/>
                      </a:lnTo>
                      <a:lnTo>
                        <a:pt x="2" y="92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6"/>
                      </a:lnTo>
                      <a:lnTo>
                        <a:pt x="16" y="92"/>
                      </a:lnTo>
                      <a:lnTo>
                        <a:pt x="16" y="85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4"/>
                      </a:lnTo>
                      <a:lnTo>
                        <a:pt x="29" y="59"/>
                      </a:lnTo>
                      <a:lnTo>
                        <a:pt x="32" y="55"/>
                      </a:lnTo>
                      <a:lnTo>
                        <a:pt x="35" y="51"/>
                      </a:lnTo>
                      <a:lnTo>
                        <a:pt x="38" y="47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1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1"/>
                      </a:lnTo>
                      <a:lnTo>
                        <a:pt x="84" y="17"/>
                      </a:lnTo>
                      <a:lnTo>
                        <a:pt x="90" y="17"/>
                      </a:lnTo>
                      <a:lnTo>
                        <a:pt x="95" y="15"/>
                      </a:lnTo>
                      <a:lnTo>
                        <a:pt x="98" y="15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5"/>
                      </a:lnTo>
                      <a:lnTo>
                        <a:pt x="136" y="15"/>
                      </a:lnTo>
                      <a:lnTo>
                        <a:pt x="141" y="17"/>
                      </a:lnTo>
                      <a:lnTo>
                        <a:pt x="147" y="17"/>
                      </a:lnTo>
                      <a:lnTo>
                        <a:pt x="151" y="19"/>
                      </a:lnTo>
                      <a:lnTo>
                        <a:pt x="158" y="21"/>
                      </a:lnTo>
                      <a:lnTo>
                        <a:pt x="168" y="28"/>
                      </a:lnTo>
                      <a:lnTo>
                        <a:pt x="175" y="31"/>
                      </a:lnTo>
                      <a:lnTo>
                        <a:pt x="178" y="31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1"/>
                      </a:lnTo>
                      <a:lnTo>
                        <a:pt x="200" y="55"/>
                      </a:lnTo>
                      <a:lnTo>
                        <a:pt x="204" y="59"/>
                      </a:lnTo>
                      <a:lnTo>
                        <a:pt x="206" y="64"/>
                      </a:lnTo>
                      <a:lnTo>
                        <a:pt x="210" y="68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5"/>
                      </a:lnTo>
                      <a:lnTo>
                        <a:pt x="216" y="92"/>
                      </a:lnTo>
                      <a:lnTo>
                        <a:pt x="219" y="96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8"/>
                      </a:lnTo>
                      <a:lnTo>
                        <a:pt x="219" y="134"/>
                      </a:lnTo>
                      <a:lnTo>
                        <a:pt x="219" y="138"/>
                      </a:lnTo>
                      <a:lnTo>
                        <a:pt x="216" y="142"/>
                      </a:lnTo>
                      <a:lnTo>
                        <a:pt x="216" y="149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6"/>
                      </a:lnTo>
                      <a:lnTo>
                        <a:pt x="206" y="170"/>
                      </a:lnTo>
                      <a:lnTo>
                        <a:pt x="204" y="175"/>
                      </a:lnTo>
                      <a:lnTo>
                        <a:pt x="200" y="179"/>
                      </a:lnTo>
                      <a:lnTo>
                        <a:pt x="197" y="183"/>
                      </a:lnTo>
                      <a:lnTo>
                        <a:pt x="189" y="192"/>
                      </a:lnTo>
                      <a:lnTo>
                        <a:pt x="187" y="196"/>
                      </a:lnTo>
                      <a:lnTo>
                        <a:pt x="183" y="198"/>
                      </a:lnTo>
                      <a:lnTo>
                        <a:pt x="178" y="202"/>
                      </a:lnTo>
                      <a:lnTo>
                        <a:pt x="175" y="202"/>
                      </a:lnTo>
                      <a:lnTo>
                        <a:pt x="168" y="207"/>
                      </a:lnTo>
                      <a:lnTo>
                        <a:pt x="158" y="213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20"/>
                      </a:lnTo>
                      <a:lnTo>
                        <a:pt x="133" y="220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20"/>
                      </a:lnTo>
                      <a:lnTo>
                        <a:pt x="95" y="220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3"/>
                      </a:lnTo>
                      <a:lnTo>
                        <a:pt x="69" y="211"/>
                      </a:lnTo>
                      <a:lnTo>
                        <a:pt x="63" y="209"/>
                      </a:lnTo>
                      <a:lnTo>
                        <a:pt x="59" y="204"/>
                      </a:lnTo>
                      <a:lnTo>
                        <a:pt x="54" y="202"/>
                      </a:lnTo>
                      <a:lnTo>
                        <a:pt x="51" y="198"/>
                      </a:lnTo>
                      <a:lnTo>
                        <a:pt x="46" y="196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9"/>
                      </a:lnTo>
                      <a:lnTo>
                        <a:pt x="29" y="175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9"/>
                      </a:lnTo>
                      <a:lnTo>
                        <a:pt x="16" y="142"/>
                      </a:lnTo>
                      <a:lnTo>
                        <a:pt x="15" y="138"/>
                      </a:lnTo>
                      <a:lnTo>
                        <a:pt x="15" y="134"/>
                      </a:lnTo>
                      <a:lnTo>
                        <a:pt x="12" y="128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noFill/>
                <a:ln w="1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524" name="Rectangle 210"/>
              <p:cNvSpPr>
                <a:spLocks noChangeArrowheads="1"/>
              </p:cNvSpPr>
              <p:nvPr/>
            </p:nvSpPr>
            <p:spPr bwMode="auto">
              <a:xfrm>
                <a:off x="7629525" y="3494088"/>
                <a:ext cx="17152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25" name="Rectangle 211"/>
              <p:cNvSpPr>
                <a:spLocks noChangeArrowheads="1"/>
              </p:cNvSpPr>
              <p:nvPr/>
            </p:nvSpPr>
            <p:spPr bwMode="auto">
              <a:xfrm>
                <a:off x="7969250" y="2209801"/>
                <a:ext cx="11381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1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26" name="Rectangle 212"/>
              <p:cNvSpPr>
                <a:spLocks noChangeArrowheads="1"/>
              </p:cNvSpPr>
              <p:nvPr/>
            </p:nvSpPr>
            <p:spPr bwMode="auto">
              <a:xfrm>
                <a:off x="7923213" y="3502026"/>
                <a:ext cx="227626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n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27" name="Rectangle 213"/>
              <p:cNvSpPr>
                <a:spLocks noChangeArrowheads="1"/>
              </p:cNvSpPr>
              <p:nvPr/>
            </p:nvSpPr>
            <p:spPr bwMode="auto">
              <a:xfrm>
                <a:off x="7704138" y="3860801"/>
                <a:ext cx="16190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2200" b="0" dirty="0">
                    <a:solidFill>
                      <a:srgbClr val="000000"/>
                    </a:solidFill>
                    <a:latin typeface="Symbol" pitchFamily="18" charset="2"/>
                    <a:cs typeface="Arial" pitchFamily="34" charset="0"/>
                  </a:rPr>
                  <a:t>m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60528" name="Group 216"/>
              <p:cNvGrpSpPr>
                <a:grpSpLocks/>
              </p:cNvGrpSpPr>
              <p:nvPr/>
            </p:nvGrpSpPr>
            <p:grpSpPr bwMode="auto">
              <a:xfrm>
                <a:off x="7519988" y="2520951"/>
                <a:ext cx="369888" cy="371475"/>
                <a:chOff x="4737" y="1588"/>
                <a:chExt cx="233" cy="234"/>
              </a:xfrm>
            </p:grpSpPr>
            <p:sp>
              <p:nvSpPr>
                <p:cNvPr id="60591" name="Freeform 214"/>
                <p:cNvSpPr>
                  <a:spLocks/>
                </p:cNvSpPr>
                <p:nvPr/>
              </p:nvSpPr>
              <p:spPr bwMode="auto">
                <a:xfrm>
                  <a:off x="4737" y="1588"/>
                  <a:ext cx="233" cy="234"/>
                </a:xfrm>
                <a:custGeom>
                  <a:avLst/>
                  <a:gdLst>
                    <a:gd name="T0" fmla="*/ 2 w 233"/>
                    <a:gd name="T1" fmla="*/ 142 h 234"/>
                    <a:gd name="T2" fmla="*/ 10 w 233"/>
                    <a:gd name="T3" fmla="*/ 167 h 234"/>
                    <a:gd name="T4" fmla="*/ 27 w 233"/>
                    <a:gd name="T5" fmla="*/ 191 h 234"/>
                    <a:gd name="T6" fmla="*/ 46 w 233"/>
                    <a:gd name="T7" fmla="*/ 211 h 234"/>
                    <a:gd name="T8" fmla="*/ 71 w 233"/>
                    <a:gd name="T9" fmla="*/ 225 h 234"/>
                    <a:gd name="T10" fmla="*/ 98 w 233"/>
                    <a:gd name="T11" fmla="*/ 231 h 234"/>
                    <a:gd name="T12" fmla="*/ 141 w 233"/>
                    <a:gd name="T13" fmla="*/ 231 h 234"/>
                    <a:gd name="T14" fmla="*/ 162 w 233"/>
                    <a:gd name="T15" fmla="*/ 225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1 h 234"/>
                    <a:gd name="T22" fmla="*/ 232 w 233"/>
                    <a:gd name="T23" fmla="*/ 134 h 234"/>
                    <a:gd name="T24" fmla="*/ 232 w 233"/>
                    <a:gd name="T25" fmla="*/ 91 h 234"/>
                    <a:gd name="T26" fmla="*/ 222 w 233"/>
                    <a:gd name="T27" fmla="*/ 65 h 234"/>
                    <a:gd name="T28" fmla="*/ 208 w 233"/>
                    <a:gd name="T29" fmla="*/ 46 h 234"/>
                    <a:gd name="T30" fmla="*/ 191 w 233"/>
                    <a:gd name="T31" fmla="*/ 27 h 234"/>
                    <a:gd name="T32" fmla="*/ 155 w 233"/>
                    <a:gd name="T33" fmla="*/ 6 h 234"/>
                    <a:gd name="T34" fmla="*/ 133 w 233"/>
                    <a:gd name="T35" fmla="*/ 1 h 234"/>
                    <a:gd name="T36" fmla="*/ 90 w 233"/>
                    <a:gd name="T37" fmla="*/ 1 h 234"/>
                    <a:gd name="T38" fmla="*/ 65 w 233"/>
                    <a:gd name="T39" fmla="*/ 10 h 234"/>
                    <a:gd name="T40" fmla="*/ 42 w 233"/>
                    <a:gd name="T41" fmla="*/ 27 h 234"/>
                    <a:gd name="T42" fmla="*/ 23 w 233"/>
                    <a:gd name="T43" fmla="*/ 46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4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6 h 234"/>
                    <a:gd name="T60" fmla="*/ 115 w 233"/>
                    <a:gd name="T61" fmla="*/ 12 h 234"/>
                    <a:gd name="T62" fmla="*/ 141 w 233"/>
                    <a:gd name="T63" fmla="*/ 16 h 234"/>
                    <a:gd name="T64" fmla="*/ 168 w 233"/>
                    <a:gd name="T65" fmla="*/ 27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4 h 234"/>
                    <a:gd name="T80" fmla="*/ 187 w 233"/>
                    <a:gd name="T81" fmla="*/ 195 h 234"/>
                    <a:gd name="T82" fmla="*/ 168 w 233"/>
                    <a:gd name="T83" fmla="*/ 206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8 h 234"/>
                    <a:gd name="T92" fmla="*/ 46 w 233"/>
                    <a:gd name="T93" fmla="*/ 195 h 234"/>
                    <a:gd name="T94" fmla="*/ 29 w 233"/>
                    <a:gd name="T95" fmla="*/ 174 h 234"/>
                    <a:gd name="T96" fmla="*/ 16 w 233"/>
                    <a:gd name="T97" fmla="*/ 148 h 234"/>
                    <a:gd name="T98" fmla="*/ 12 w 233"/>
                    <a:gd name="T99" fmla="*/ 127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7"/>
                      </a:lnTo>
                      <a:lnTo>
                        <a:pt x="2" y="134"/>
                      </a:lnTo>
                      <a:lnTo>
                        <a:pt x="2" y="142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1"/>
                      </a:lnTo>
                      <a:lnTo>
                        <a:pt x="10" y="167"/>
                      </a:lnTo>
                      <a:lnTo>
                        <a:pt x="16" y="178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1"/>
                      </a:lnTo>
                      <a:lnTo>
                        <a:pt x="29" y="195"/>
                      </a:lnTo>
                      <a:lnTo>
                        <a:pt x="38" y="204"/>
                      </a:lnTo>
                      <a:lnTo>
                        <a:pt x="42" y="206"/>
                      </a:lnTo>
                      <a:lnTo>
                        <a:pt x="46" y="211"/>
                      </a:lnTo>
                      <a:lnTo>
                        <a:pt x="51" y="212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5"/>
                      </a:lnTo>
                      <a:lnTo>
                        <a:pt x="80" y="229"/>
                      </a:lnTo>
                      <a:lnTo>
                        <a:pt x="86" y="229"/>
                      </a:lnTo>
                      <a:lnTo>
                        <a:pt x="90" y="231"/>
                      </a:lnTo>
                      <a:lnTo>
                        <a:pt x="98" y="231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1"/>
                      </a:lnTo>
                      <a:lnTo>
                        <a:pt x="141" y="231"/>
                      </a:lnTo>
                      <a:lnTo>
                        <a:pt x="145" y="229"/>
                      </a:lnTo>
                      <a:lnTo>
                        <a:pt x="151" y="229"/>
                      </a:lnTo>
                      <a:lnTo>
                        <a:pt x="155" y="228"/>
                      </a:lnTo>
                      <a:lnTo>
                        <a:pt x="162" y="225"/>
                      </a:lnTo>
                      <a:lnTo>
                        <a:pt x="177" y="219"/>
                      </a:lnTo>
                      <a:lnTo>
                        <a:pt x="183" y="215"/>
                      </a:lnTo>
                      <a:lnTo>
                        <a:pt x="191" y="206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1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8"/>
                      </a:lnTo>
                      <a:lnTo>
                        <a:pt x="219" y="174"/>
                      </a:lnTo>
                      <a:lnTo>
                        <a:pt x="222" y="167"/>
                      </a:lnTo>
                      <a:lnTo>
                        <a:pt x="225" y="161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2"/>
                      </a:lnTo>
                      <a:lnTo>
                        <a:pt x="232" y="134"/>
                      </a:lnTo>
                      <a:lnTo>
                        <a:pt x="233" y="127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1"/>
                      </a:lnTo>
                      <a:lnTo>
                        <a:pt x="229" y="86"/>
                      </a:lnTo>
                      <a:lnTo>
                        <a:pt x="229" y="80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5"/>
                      </a:lnTo>
                      <a:lnTo>
                        <a:pt x="212" y="50"/>
                      </a:lnTo>
                      <a:lnTo>
                        <a:pt x="208" y="46"/>
                      </a:lnTo>
                      <a:lnTo>
                        <a:pt x="206" y="42"/>
                      </a:lnTo>
                      <a:lnTo>
                        <a:pt x="197" y="33"/>
                      </a:lnTo>
                      <a:lnTo>
                        <a:pt x="196" y="29"/>
                      </a:lnTo>
                      <a:lnTo>
                        <a:pt x="191" y="27"/>
                      </a:lnTo>
                      <a:lnTo>
                        <a:pt x="183" y="19"/>
                      </a:lnTo>
                      <a:lnTo>
                        <a:pt x="177" y="14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3"/>
                      </a:lnTo>
                      <a:lnTo>
                        <a:pt x="145" y="3"/>
                      </a:lnTo>
                      <a:lnTo>
                        <a:pt x="141" y="1"/>
                      </a:lnTo>
                      <a:lnTo>
                        <a:pt x="133" y="1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1"/>
                      </a:lnTo>
                      <a:lnTo>
                        <a:pt x="90" y="1"/>
                      </a:lnTo>
                      <a:lnTo>
                        <a:pt x="86" y="3"/>
                      </a:lnTo>
                      <a:lnTo>
                        <a:pt x="80" y="3"/>
                      </a:lnTo>
                      <a:lnTo>
                        <a:pt x="71" y="8"/>
                      </a:lnTo>
                      <a:lnTo>
                        <a:pt x="65" y="10"/>
                      </a:lnTo>
                      <a:lnTo>
                        <a:pt x="54" y="16"/>
                      </a:lnTo>
                      <a:lnTo>
                        <a:pt x="51" y="20"/>
                      </a:lnTo>
                      <a:lnTo>
                        <a:pt x="46" y="23"/>
                      </a:lnTo>
                      <a:lnTo>
                        <a:pt x="42" y="27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6"/>
                      </a:lnTo>
                      <a:lnTo>
                        <a:pt x="21" y="50"/>
                      </a:lnTo>
                      <a:lnTo>
                        <a:pt x="16" y="55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0"/>
                      </a:lnTo>
                      <a:lnTo>
                        <a:pt x="4" y="86"/>
                      </a:lnTo>
                      <a:lnTo>
                        <a:pt x="2" y="91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5"/>
                      </a:lnTo>
                      <a:lnTo>
                        <a:pt x="16" y="91"/>
                      </a:lnTo>
                      <a:lnTo>
                        <a:pt x="16" y="84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3"/>
                      </a:lnTo>
                      <a:lnTo>
                        <a:pt x="29" y="59"/>
                      </a:lnTo>
                      <a:lnTo>
                        <a:pt x="32" y="55"/>
                      </a:lnTo>
                      <a:lnTo>
                        <a:pt x="35" y="50"/>
                      </a:lnTo>
                      <a:lnTo>
                        <a:pt x="38" y="46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1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0"/>
                      </a:lnTo>
                      <a:lnTo>
                        <a:pt x="84" y="16"/>
                      </a:lnTo>
                      <a:lnTo>
                        <a:pt x="90" y="16"/>
                      </a:lnTo>
                      <a:lnTo>
                        <a:pt x="95" y="14"/>
                      </a:lnTo>
                      <a:lnTo>
                        <a:pt x="98" y="14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4"/>
                      </a:lnTo>
                      <a:lnTo>
                        <a:pt x="136" y="14"/>
                      </a:lnTo>
                      <a:lnTo>
                        <a:pt x="141" y="16"/>
                      </a:lnTo>
                      <a:lnTo>
                        <a:pt x="147" y="16"/>
                      </a:lnTo>
                      <a:lnTo>
                        <a:pt x="151" y="19"/>
                      </a:lnTo>
                      <a:lnTo>
                        <a:pt x="158" y="20"/>
                      </a:lnTo>
                      <a:lnTo>
                        <a:pt x="168" y="27"/>
                      </a:lnTo>
                      <a:lnTo>
                        <a:pt x="175" y="31"/>
                      </a:lnTo>
                      <a:lnTo>
                        <a:pt x="178" y="31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0"/>
                      </a:lnTo>
                      <a:lnTo>
                        <a:pt x="200" y="55"/>
                      </a:lnTo>
                      <a:lnTo>
                        <a:pt x="204" y="59"/>
                      </a:lnTo>
                      <a:lnTo>
                        <a:pt x="206" y="63"/>
                      </a:lnTo>
                      <a:lnTo>
                        <a:pt x="210" y="67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4"/>
                      </a:lnTo>
                      <a:lnTo>
                        <a:pt x="216" y="91"/>
                      </a:lnTo>
                      <a:lnTo>
                        <a:pt x="219" y="95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7"/>
                      </a:lnTo>
                      <a:lnTo>
                        <a:pt x="219" y="134"/>
                      </a:lnTo>
                      <a:lnTo>
                        <a:pt x="219" y="137"/>
                      </a:lnTo>
                      <a:lnTo>
                        <a:pt x="216" y="142"/>
                      </a:lnTo>
                      <a:lnTo>
                        <a:pt x="216" y="148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5"/>
                      </a:lnTo>
                      <a:lnTo>
                        <a:pt x="206" y="170"/>
                      </a:lnTo>
                      <a:lnTo>
                        <a:pt x="204" y="174"/>
                      </a:lnTo>
                      <a:lnTo>
                        <a:pt x="200" y="178"/>
                      </a:lnTo>
                      <a:lnTo>
                        <a:pt x="197" y="183"/>
                      </a:lnTo>
                      <a:lnTo>
                        <a:pt x="189" y="191"/>
                      </a:lnTo>
                      <a:lnTo>
                        <a:pt x="187" y="195"/>
                      </a:lnTo>
                      <a:lnTo>
                        <a:pt x="183" y="197"/>
                      </a:lnTo>
                      <a:lnTo>
                        <a:pt x="178" y="201"/>
                      </a:lnTo>
                      <a:lnTo>
                        <a:pt x="175" y="201"/>
                      </a:lnTo>
                      <a:lnTo>
                        <a:pt x="168" y="206"/>
                      </a:lnTo>
                      <a:lnTo>
                        <a:pt x="158" y="212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19"/>
                      </a:lnTo>
                      <a:lnTo>
                        <a:pt x="133" y="219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19"/>
                      </a:lnTo>
                      <a:lnTo>
                        <a:pt x="95" y="219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2"/>
                      </a:lnTo>
                      <a:lnTo>
                        <a:pt x="69" y="211"/>
                      </a:lnTo>
                      <a:lnTo>
                        <a:pt x="63" y="208"/>
                      </a:lnTo>
                      <a:lnTo>
                        <a:pt x="59" y="204"/>
                      </a:lnTo>
                      <a:lnTo>
                        <a:pt x="54" y="201"/>
                      </a:lnTo>
                      <a:lnTo>
                        <a:pt x="51" y="197"/>
                      </a:lnTo>
                      <a:lnTo>
                        <a:pt x="46" y="195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8"/>
                      </a:lnTo>
                      <a:lnTo>
                        <a:pt x="29" y="174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8"/>
                      </a:lnTo>
                      <a:lnTo>
                        <a:pt x="16" y="142"/>
                      </a:lnTo>
                      <a:lnTo>
                        <a:pt x="15" y="137"/>
                      </a:lnTo>
                      <a:lnTo>
                        <a:pt x="15" y="134"/>
                      </a:lnTo>
                      <a:lnTo>
                        <a:pt x="12" y="127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0592" name="Freeform 215"/>
                <p:cNvSpPr>
                  <a:spLocks/>
                </p:cNvSpPr>
                <p:nvPr/>
              </p:nvSpPr>
              <p:spPr bwMode="auto">
                <a:xfrm>
                  <a:off x="4737" y="1588"/>
                  <a:ext cx="233" cy="234"/>
                </a:xfrm>
                <a:custGeom>
                  <a:avLst/>
                  <a:gdLst>
                    <a:gd name="T0" fmla="*/ 2 w 233"/>
                    <a:gd name="T1" fmla="*/ 142 h 234"/>
                    <a:gd name="T2" fmla="*/ 10 w 233"/>
                    <a:gd name="T3" fmla="*/ 167 h 234"/>
                    <a:gd name="T4" fmla="*/ 27 w 233"/>
                    <a:gd name="T5" fmla="*/ 191 h 234"/>
                    <a:gd name="T6" fmla="*/ 46 w 233"/>
                    <a:gd name="T7" fmla="*/ 211 h 234"/>
                    <a:gd name="T8" fmla="*/ 71 w 233"/>
                    <a:gd name="T9" fmla="*/ 225 h 234"/>
                    <a:gd name="T10" fmla="*/ 98 w 233"/>
                    <a:gd name="T11" fmla="*/ 231 h 234"/>
                    <a:gd name="T12" fmla="*/ 141 w 233"/>
                    <a:gd name="T13" fmla="*/ 231 h 234"/>
                    <a:gd name="T14" fmla="*/ 162 w 233"/>
                    <a:gd name="T15" fmla="*/ 225 h 234"/>
                    <a:gd name="T16" fmla="*/ 196 w 233"/>
                    <a:gd name="T17" fmla="*/ 204 h 234"/>
                    <a:gd name="T18" fmla="*/ 212 w 233"/>
                    <a:gd name="T19" fmla="*/ 183 h 234"/>
                    <a:gd name="T20" fmla="*/ 225 w 233"/>
                    <a:gd name="T21" fmla="*/ 161 h 234"/>
                    <a:gd name="T22" fmla="*/ 232 w 233"/>
                    <a:gd name="T23" fmla="*/ 134 h 234"/>
                    <a:gd name="T24" fmla="*/ 232 w 233"/>
                    <a:gd name="T25" fmla="*/ 91 h 234"/>
                    <a:gd name="T26" fmla="*/ 222 w 233"/>
                    <a:gd name="T27" fmla="*/ 65 h 234"/>
                    <a:gd name="T28" fmla="*/ 208 w 233"/>
                    <a:gd name="T29" fmla="*/ 46 h 234"/>
                    <a:gd name="T30" fmla="*/ 191 w 233"/>
                    <a:gd name="T31" fmla="*/ 27 h 234"/>
                    <a:gd name="T32" fmla="*/ 155 w 233"/>
                    <a:gd name="T33" fmla="*/ 6 h 234"/>
                    <a:gd name="T34" fmla="*/ 133 w 233"/>
                    <a:gd name="T35" fmla="*/ 1 h 234"/>
                    <a:gd name="T36" fmla="*/ 90 w 233"/>
                    <a:gd name="T37" fmla="*/ 1 h 234"/>
                    <a:gd name="T38" fmla="*/ 65 w 233"/>
                    <a:gd name="T39" fmla="*/ 10 h 234"/>
                    <a:gd name="T40" fmla="*/ 42 w 233"/>
                    <a:gd name="T41" fmla="*/ 27 h 234"/>
                    <a:gd name="T42" fmla="*/ 23 w 233"/>
                    <a:gd name="T43" fmla="*/ 46 h 234"/>
                    <a:gd name="T44" fmla="*/ 8 w 233"/>
                    <a:gd name="T45" fmla="*/ 72 h 234"/>
                    <a:gd name="T46" fmla="*/ 2 w 233"/>
                    <a:gd name="T47" fmla="*/ 100 h 234"/>
                    <a:gd name="T48" fmla="*/ 12 w 233"/>
                    <a:gd name="T49" fmla="*/ 106 h 234"/>
                    <a:gd name="T50" fmla="*/ 16 w 233"/>
                    <a:gd name="T51" fmla="*/ 84 h 234"/>
                    <a:gd name="T52" fmla="*/ 29 w 233"/>
                    <a:gd name="T53" fmla="*/ 59 h 234"/>
                    <a:gd name="T54" fmla="*/ 46 w 233"/>
                    <a:gd name="T55" fmla="*/ 38 h 234"/>
                    <a:gd name="T56" fmla="*/ 63 w 233"/>
                    <a:gd name="T57" fmla="*/ 25 h 234"/>
                    <a:gd name="T58" fmla="*/ 90 w 233"/>
                    <a:gd name="T59" fmla="*/ 16 h 234"/>
                    <a:gd name="T60" fmla="*/ 115 w 233"/>
                    <a:gd name="T61" fmla="*/ 12 h 234"/>
                    <a:gd name="T62" fmla="*/ 141 w 233"/>
                    <a:gd name="T63" fmla="*/ 16 h 234"/>
                    <a:gd name="T64" fmla="*/ 168 w 233"/>
                    <a:gd name="T65" fmla="*/ 27 h 234"/>
                    <a:gd name="T66" fmla="*/ 187 w 233"/>
                    <a:gd name="T67" fmla="*/ 38 h 234"/>
                    <a:gd name="T68" fmla="*/ 204 w 233"/>
                    <a:gd name="T69" fmla="*/ 59 h 234"/>
                    <a:gd name="T70" fmla="*/ 212 w 233"/>
                    <a:gd name="T71" fmla="*/ 76 h 234"/>
                    <a:gd name="T72" fmla="*/ 219 w 233"/>
                    <a:gd name="T73" fmla="*/ 100 h 234"/>
                    <a:gd name="T74" fmla="*/ 219 w 233"/>
                    <a:gd name="T75" fmla="*/ 134 h 234"/>
                    <a:gd name="T76" fmla="*/ 212 w 233"/>
                    <a:gd name="T77" fmla="*/ 157 h 234"/>
                    <a:gd name="T78" fmla="*/ 204 w 233"/>
                    <a:gd name="T79" fmla="*/ 174 h 234"/>
                    <a:gd name="T80" fmla="*/ 187 w 233"/>
                    <a:gd name="T81" fmla="*/ 195 h 234"/>
                    <a:gd name="T82" fmla="*/ 168 w 233"/>
                    <a:gd name="T83" fmla="*/ 206 h 234"/>
                    <a:gd name="T84" fmla="*/ 141 w 233"/>
                    <a:gd name="T85" fmla="*/ 217 h 234"/>
                    <a:gd name="T86" fmla="*/ 115 w 233"/>
                    <a:gd name="T87" fmla="*/ 221 h 234"/>
                    <a:gd name="T88" fmla="*/ 90 w 233"/>
                    <a:gd name="T89" fmla="*/ 217 h 234"/>
                    <a:gd name="T90" fmla="*/ 63 w 233"/>
                    <a:gd name="T91" fmla="*/ 208 h 234"/>
                    <a:gd name="T92" fmla="*/ 46 w 233"/>
                    <a:gd name="T93" fmla="*/ 195 h 234"/>
                    <a:gd name="T94" fmla="*/ 29 w 233"/>
                    <a:gd name="T95" fmla="*/ 174 h 234"/>
                    <a:gd name="T96" fmla="*/ 16 w 233"/>
                    <a:gd name="T97" fmla="*/ 148 h 234"/>
                    <a:gd name="T98" fmla="*/ 12 w 233"/>
                    <a:gd name="T99" fmla="*/ 127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3" h="234">
                      <a:moveTo>
                        <a:pt x="0" y="117"/>
                      </a:moveTo>
                      <a:lnTo>
                        <a:pt x="0" y="127"/>
                      </a:lnTo>
                      <a:lnTo>
                        <a:pt x="2" y="134"/>
                      </a:lnTo>
                      <a:lnTo>
                        <a:pt x="2" y="142"/>
                      </a:lnTo>
                      <a:lnTo>
                        <a:pt x="4" y="147"/>
                      </a:lnTo>
                      <a:lnTo>
                        <a:pt x="4" y="153"/>
                      </a:lnTo>
                      <a:lnTo>
                        <a:pt x="8" y="161"/>
                      </a:lnTo>
                      <a:lnTo>
                        <a:pt x="10" y="167"/>
                      </a:lnTo>
                      <a:lnTo>
                        <a:pt x="16" y="178"/>
                      </a:lnTo>
                      <a:lnTo>
                        <a:pt x="21" y="183"/>
                      </a:lnTo>
                      <a:lnTo>
                        <a:pt x="23" y="187"/>
                      </a:lnTo>
                      <a:lnTo>
                        <a:pt x="27" y="191"/>
                      </a:lnTo>
                      <a:lnTo>
                        <a:pt x="29" y="195"/>
                      </a:lnTo>
                      <a:lnTo>
                        <a:pt x="38" y="204"/>
                      </a:lnTo>
                      <a:lnTo>
                        <a:pt x="42" y="206"/>
                      </a:lnTo>
                      <a:lnTo>
                        <a:pt x="46" y="211"/>
                      </a:lnTo>
                      <a:lnTo>
                        <a:pt x="51" y="212"/>
                      </a:lnTo>
                      <a:lnTo>
                        <a:pt x="54" y="217"/>
                      </a:lnTo>
                      <a:lnTo>
                        <a:pt x="65" y="223"/>
                      </a:lnTo>
                      <a:lnTo>
                        <a:pt x="71" y="225"/>
                      </a:lnTo>
                      <a:lnTo>
                        <a:pt x="80" y="229"/>
                      </a:lnTo>
                      <a:lnTo>
                        <a:pt x="86" y="229"/>
                      </a:lnTo>
                      <a:lnTo>
                        <a:pt x="90" y="231"/>
                      </a:lnTo>
                      <a:lnTo>
                        <a:pt x="98" y="231"/>
                      </a:lnTo>
                      <a:lnTo>
                        <a:pt x="105" y="234"/>
                      </a:lnTo>
                      <a:lnTo>
                        <a:pt x="126" y="234"/>
                      </a:lnTo>
                      <a:lnTo>
                        <a:pt x="133" y="231"/>
                      </a:lnTo>
                      <a:lnTo>
                        <a:pt x="141" y="231"/>
                      </a:lnTo>
                      <a:lnTo>
                        <a:pt x="145" y="229"/>
                      </a:lnTo>
                      <a:lnTo>
                        <a:pt x="151" y="229"/>
                      </a:lnTo>
                      <a:lnTo>
                        <a:pt x="155" y="228"/>
                      </a:lnTo>
                      <a:lnTo>
                        <a:pt x="162" y="225"/>
                      </a:lnTo>
                      <a:lnTo>
                        <a:pt x="177" y="219"/>
                      </a:lnTo>
                      <a:lnTo>
                        <a:pt x="183" y="215"/>
                      </a:lnTo>
                      <a:lnTo>
                        <a:pt x="191" y="206"/>
                      </a:lnTo>
                      <a:lnTo>
                        <a:pt x="196" y="204"/>
                      </a:lnTo>
                      <a:lnTo>
                        <a:pt x="197" y="200"/>
                      </a:lnTo>
                      <a:lnTo>
                        <a:pt x="206" y="191"/>
                      </a:lnTo>
                      <a:lnTo>
                        <a:pt x="208" y="187"/>
                      </a:lnTo>
                      <a:lnTo>
                        <a:pt x="212" y="183"/>
                      </a:lnTo>
                      <a:lnTo>
                        <a:pt x="214" y="178"/>
                      </a:lnTo>
                      <a:lnTo>
                        <a:pt x="219" y="174"/>
                      </a:lnTo>
                      <a:lnTo>
                        <a:pt x="222" y="167"/>
                      </a:lnTo>
                      <a:lnTo>
                        <a:pt x="225" y="161"/>
                      </a:lnTo>
                      <a:lnTo>
                        <a:pt x="229" y="153"/>
                      </a:lnTo>
                      <a:lnTo>
                        <a:pt x="229" y="147"/>
                      </a:lnTo>
                      <a:lnTo>
                        <a:pt x="232" y="142"/>
                      </a:lnTo>
                      <a:lnTo>
                        <a:pt x="232" y="134"/>
                      </a:lnTo>
                      <a:lnTo>
                        <a:pt x="233" y="127"/>
                      </a:lnTo>
                      <a:lnTo>
                        <a:pt x="233" y="106"/>
                      </a:lnTo>
                      <a:lnTo>
                        <a:pt x="232" y="100"/>
                      </a:lnTo>
                      <a:lnTo>
                        <a:pt x="232" y="91"/>
                      </a:lnTo>
                      <a:lnTo>
                        <a:pt x="229" y="86"/>
                      </a:lnTo>
                      <a:lnTo>
                        <a:pt x="229" y="80"/>
                      </a:lnTo>
                      <a:lnTo>
                        <a:pt x="225" y="72"/>
                      </a:lnTo>
                      <a:lnTo>
                        <a:pt x="222" y="65"/>
                      </a:lnTo>
                      <a:lnTo>
                        <a:pt x="219" y="59"/>
                      </a:lnTo>
                      <a:lnTo>
                        <a:pt x="214" y="55"/>
                      </a:lnTo>
                      <a:lnTo>
                        <a:pt x="212" y="50"/>
                      </a:lnTo>
                      <a:lnTo>
                        <a:pt x="208" y="46"/>
                      </a:lnTo>
                      <a:lnTo>
                        <a:pt x="206" y="42"/>
                      </a:lnTo>
                      <a:lnTo>
                        <a:pt x="197" y="33"/>
                      </a:lnTo>
                      <a:lnTo>
                        <a:pt x="196" y="29"/>
                      </a:lnTo>
                      <a:lnTo>
                        <a:pt x="191" y="27"/>
                      </a:lnTo>
                      <a:lnTo>
                        <a:pt x="183" y="19"/>
                      </a:lnTo>
                      <a:lnTo>
                        <a:pt x="177" y="14"/>
                      </a:lnTo>
                      <a:lnTo>
                        <a:pt x="162" y="8"/>
                      </a:lnTo>
                      <a:lnTo>
                        <a:pt x="155" y="6"/>
                      </a:lnTo>
                      <a:lnTo>
                        <a:pt x="151" y="3"/>
                      </a:lnTo>
                      <a:lnTo>
                        <a:pt x="145" y="3"/>
                      </a:lnTo>
                      <a:lnTo>
                        <a:pt x="141" y="1"/>
                      </a:lnTo>
                      <a:lnTo>
                        <a:pt x="133" y="1"/>
                      </a:lnTo>
                      <a:lnTo>
                        <a:pt x="126" y="0"/>
                      </a:lnTo>
                      <a:lnTo>
                        <a:pt x="105" y="0"/>
                      </a:lnTo>
                      <a:lnTo>
                        <a:pt x="98" y="1"/>
                      </a:lnTo>
                      <a:lnTo>
                        <a:pt x="90" y="1"/>
                      </a:lnTo>
                      <a:lnTo>
                        <a:pt x="86" y="3"/>
                      </a:lnTo>
                      <a:lnTo>
                        <a:pt x="80" y="3"/>
                      </a:lnTo>
                      <a:lnTo>
                        <a:pt x="71" y="8"/>
                      </a:lnTo>
                      <a:lnTo>
                        <a:pt x="65" y="10"/>
                      </a:lnTo>
                      <a:lnTo>
                        <a:pt x="54" y="16"/>
                      </a:lnTo>
                      <a:lnTo>
                        <a:pt x="51" y="20"/>
                      </a:lnTo>
                      <a:lnTo>
                        <a:pt x="46" y="23"/>
                      </a:lnTo>
                      <a:lnTo>
                        <a:pt x="42" y="27"/>
                      </a:lnTo>
                      <a:lnTo>
                        <a:pt x="38" y="29"/>
                      </a:lnTo>
                      <a:lnTo>
                        <a:pt x="29" y="38"/>
                      </a:lnTo>
                      <a:lnTo>
                        <a:pt x="27" y="42"/>
                      </a:lnTo>
                      <a:lnTo>
                        <a:pt x="23" y="46"/>
                      </a:lnTo>
                      <a:lnTo>
                        <a:pt x="21" y="50"/>
                      </a:lnTo>
                      <a:lnTo>
                        <a:pt x="16" y="55"/>
                      </a:lnTo>
                      <a:lnTo>
                        <a:pt x="10" y="65"/>
                      </a:lnTo>
                      <a:lnTo>
                        <a:pt x="8" y="72"/>
                      </a:lnTo>
                      <a:lnTo>
                        <a:pt x="4" y="80"/>
                      </a:lnTo>
                      <a:lnTo>
                        <a:pt x="4" y="86"/>
                      </a:lnTo>
                      <a:lnTo>
                        <a:pt x="2" y="91"/>
                      </a:lnTo>
                      <a:lnTo>
                        <a:pt x="2" y="100"/>
                      </a:lnTo>
                      <a:lnTo>
                        <a:pt x="0" y="106"/>
                      </a:lnTo>
                      <a:lnTo>
                        <a:pt x="0" y="117"/>
                      </a:lnTo>
                      <a:lnTo>
                        <a:pt x="12" y="117"/>
                      </a:lnTo>
                      <a:lnTo>
                        <a:pt x="12" y="106"/>
                      </a:lnTo>
                      <a:lnTo>
                        <a:pt x="15" y="100"/>
                      </a:lnTo>
                      <a:lnTo>
                        <a:pt x="15" y="95"/>
                      </a:lnTo>
                      <a:lnTo>
                        <a:pt x="16" y="91"/>
                      </a:lnTo>
                      <a:lnTo>
                        <a:pt x="16" y="84"/>
                      </a:lnTo>
                      <a:lnTo>
                        <a:pt x="21" y="76"/>
                      </a:lnTo>
                      <a:lnTo>
                        <a:pt x="23" y="70"/>
                      </a:lnTo>
                      <a:lnTo>
                        <a:pt x="25" y="63"/>
                      </a:lnTo>
                      <a:lnTo>
                        <a:pt x="29" y="59"/>
                      </a:lnTo>
                      <a:lnTo>
                        <a:pt x="32" y="55"/>
                      </a:lnTo>
                      <a:lnTo>
                        <a:pt x="35" y="50"/>
                      </a:lnTo>
                      <a:lnTo>
                        <a:pt x="38" y="46"/>
                      </a:lnTo>
                      <a:lnTo>
                        <a:pt x="46" y="38"/>
                      </a:lnTo>
                      <a:lnTo>
                        <a:pt x="51" y="36"/>
                      </a:lnTo>
                      <a:lnTo>
                        <a:pt x="54" y="31"/>
                      </a:lnTo>
                      <a:lnTo>
                        <a:pt x="59" y="29"/>
                      </a:lnTo>
                      <a:lnTo>
                        <a:pt x="63" y="25"/>
                      </a:lnTo>
                      <a:lnTo>
                        <a:pt x="69" y="23"/>
                      </a:lnTo>
                      <a:lnTo>
                        <a:pt x="76" y="20"/>
                      </a:lnTo>
                      <a:lnTo>
                        <a:pt x="84" y="16"/>
                      </a:lnTo>
                      <a:lnTo>
                        <a:pt x="90" y="16"/>
                      </a:lnTo>
                      <a:lnTo>
                        <a:pt x="95" y="14"/>
                      </a:lnTo>
                      <a:lnTo>
                        <a:pt x="98" y="14"/>
                      </a:lnTo>
                      <a:lnTo>
                        <a:pt x="105" y="12"/>
                      </a:lnTo>
                      <a:lnTo>
                        <a:pt x="115" y="12"/>
                      </a:lnTo>
                      <a:lnTo>
                        <a:pt x="126" y="12"/>
                      </a:lnTo>
                      <a:lnTo>
                        <a:pt x="133" y="14"/>
                      </a:lnTo>
                      <a:lnTo>
                        <a:pt x="136" y="14"/>
                      </a:lnTo>
                      <a:lnTo>
                        <a:pt x="141" y="16"/>
                      </a:lnTo>
                      <a:lnTo>
                        <a:pt x="147" y="16"/>
                      </a:lnTo>
                      <a:lnTo>
                        <a:pt x="151" y="19"/>
                      </a:lnTo>
                      <a:lnTo>
                        <a:pt x="158" y="20"/>
                      </a:lnTo>
                      <a:lnTo>
                        <a:pt x="168" y="27"/>
                      </a:lnTo>
                      <a:lnTo>
                        <a:pt x="175" y="31"/>
                      </a:lnTo>
                      <a:lnTo>
                        <a:pt x="178" y="31"/>
                      </a:lnTo>
                      <a:lnTo>
                        <a:pt x="183" y="36"/>
                      </a:lnTo>
                      <a:lnTo>
                        <a:pt x="187" y="38"/>
                      </a:lnTo>
                      <a:lnTo>
                        <a:pt x="189" y="42"/>
                      </a:lnTo>
                      <a:lnTo>
                        <a:pt x="197" y="50"/>
                      </a:lnTo>
                      <a:lnTo>
                        <a:pt x="200" y="55"/>
                      </a:lnTo>
                      <a:lnTo>
                        <a:pt x="204" y="59"/>
                      </a:lnTo>
                      <a:lnTo>
                        <a:pt x="206" y="63"/>
                      </a:lnTo>
                      <a:lnTo>
                        <a:pt x="210" y="67"/>
                      </a:lnTo>
                      <a:lnTo>
                        <a:pt x="210" y="70"/>
                      </a:lnTo>
                      <a:lnTo>
                        <a:pt x="212" y="76"/>
                      </a:lnTo>
                      <a:lnTo>
                        <a:pt x="216" y="84"/>
                      </a:lnTo>
                      <a:lnTo>
                        <a:pt x="216" y="91"/>
                      </a:lnTo>
                      <a:lnTo>
                        <a:pt x="219" y="95"/>
                      </a:lnTo>
                      <a:lnTo>
                        <a:pt x="219" y="100"/>
                      </a:lnTo>
                      <a:lnTo>
                        <a:pt x="221" y="106"/>
                      </a:lnTo>
                      <a:lnTo>
                        <a:pt x="221" y="117"/>
                      </a:lnTo>
                      <a:lnTo>
                        <a:pt x="221" y="127"/>
                      </a:lnTo>
                      <a:lnTo>
                        <a:pt x="219" y="134"/>
                      </a:lnTo>
                      <a:lnTo>
                        <a:pt x="219" y="137"/>
                      </a:lnTo>
                      <a:lnTo>
                        <a:pt x="216" y="142"/>
                      </a:lnTo>
                      <a:lnTo>
                        <a:pt x="216" y="148"/>
                      </a:lnTo>
                      <a:lnTo>
                        <a:pt x="212" y="157"/>
                      </a:lnTo>
                      <a:lnTo>
                        <a:pt x="210" y="164"/>
                      </a:lnTo>
                      <a:lnTo>
                        <a:pt x="210" y="165"/>
                      </a:lnTo>
                      <a:lnTo>
                        <a:pt x="206" y="170"/>
                      </a:lnTo>
                      <a:lnTo>
                        <a:pt x="204" y="174"/>
                      </a:lnTo>
                      <a:lnTo>
                        <a:pt x="200" y="178"/>
                      </a:lnTo>
                      <a:lnTo>
                        <a:pt x="197" y="183"/>
                      </a:lnTo>
                      <a:lnTo>
                        <a:pt x="189" y="191"/>
                      </a:lnTo>
                      <a:lnTo>
                        <a:pt x="187" y="195"/>
                      </a:lnTo>
                      <a:lnTo>
                        <a:pt x="183" y="197"/>
                      </a:lnTo>
                      <a:lnTo>
                        <a:pt x="178" y="201"/>
                      </a:lnTo>
                      <a:lnTo>
                        <a:pt x="175" y="201"/>
                      </a:lnTo>
                      <a:lnTo>
                        <a:pt x="168" y="206"/>
                      </a:lnTo>
                      <a:lnTo>
                        <a:pt x="158" y="212"/>
                      </a:lnTo>
                      <a:lnTo>
                        <a:pt x="151" y="215"/>
                      </a:lnTo>
                      <a:lnTo>
                        <a:pt x="147" y="217"/>
                      </a:lnTo>
                      <a:lnTo>
                        <a:pt x="141" y="217"/>
                      </a:lnTo>
                      <a:lnTo>
                        <a:pt x="136" y="219"/>
                      </a:lnTo>
                      <a:lnTo>
                        <a:pt x="133" y="219"/>
                      </a:lnTo>
                      <a:lnTo>
                        <a:pt x="126" y="221"/>
                      </a:lnTo>
                      <a:lnTo>
                        <a:pt x="115" y="221"/>
                      </a:lnTo>
                      <a:lnTo>
                        <a:pt x="105" y="221"/>
                      </a:lnTo>
                      <a:lnTo>
                        <a:pt x="98" y="219"/>
                      </a:lnTo>
                      <a:lnTo>
                        <a:pt x="95" y="219"/>
                      </a:lnTo>
                      <a:lnTo>
                        <a:pt x="90" y="217"/>
                      </a:lnTo>
                      <a:lnTo>
                        <a:pt x="84" y="217"/>
                      </a:lnTo>
                      <a:lnTo>
                        <a:pt x="76" y="212"/>
                      </a:lnTo>
                      <a:lnTo>
                        <a:pt x="69" y="211"/>
                      </a:lnTo>
                      <a:lnTo>
                        <a:pt x="63" y="208"/>
                      </a:lnTo>
                      <a:lnTo>
                        <a:pt x="59" y="204"/>
                      </a:lnTo>
                      <a:lnTo>
                        <a:pt x="54" y="201"/>
                      </a:lnTo>
                      <a:lnTo>
                        <a:pt x="51" y="197"/>
                      </a:lnTo>
                      <a:lnTo>
                        <a:pt x="46" y="195"/>
                      </a:lnTo>
                      <a:lnTo>
                        <a:pt x="38" y="187"/>
                      </a:lnTo>
                      <a:lnTo>
                        <a:pt x="35" y="183"/>
                      </a:lnTo>
                      <a:lnTo>
                        <a:pt x="32" y="178"/>
                      </a:lnTo>
                      <a:lnTo>
                        <a:pt x="29" y="174"/>
                      </a:lnTo>
                      <a:lnTo>
                        <a:pt x="25" y="170"/>
                      </a:lnTo>
                      <a:lnTo>
                        <a:pt x="23" y="164"/>
                      </a:lnTo>
                      <a:lnTo>
                        <a:pt x="21" y="157"/>
                      </a:lnTo>
                      <a:lnTo>
                        <a:pt x="16" y="148"/>
                      </a:lnTo>
                      <a:lnTo>
                        <a:pt x="16" y="142"/>
                      </a:lnTo>
                      <a:lnTo>
                        <a:pt x="15" y="137"/>
                      </a:lnTo>
                      <a:lnTo>
                        <a:pt x="15" y="134"/>
                      </a:lnTo>
                      <a:lnTo>
                        <a:pt x="12" y="127"/>
                      </a:lnTo>
                      <a:lnTo>
                        <a:pt x="12" y="117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noFill/>
                <a:ln w="1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60529" name="Rectangle 217"/>
              <p:cNvSpPr>
                <a:spLocks noChangeArrowheads="1"/>
              </p:cNvSpPr>
              <p:nvPr/>
            </p:nvSpPr>
            <p:spPr bwMode="auto">
              <a:xfrm>
                <a:off x="7629525" y="2624138"/>
                <a:ext cx="17152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30" name="Rectangle 218"/>
              <p:cNvSpPr>
                <a:spLocks noChangeArrowheads="1"/>
              </p:cNvSpPr>
              <p:nvPr/>
            </p:nvSpPr>
            <p:spPr bwMode="auto">
              <a:xfrm>
                <a:off x="7969250" y="2636838"/>
                <a:ext cx="11381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31" name="Rectangle 219"/>
              <p:cNvSpPr>
                <a:spLocks noChangeArrowheads="1"/>
              </p:cNvSpPr>
              <p:nvPr/>
            </p:nvSpPr>
            <p:spPr bwMode="auto">
              <a:xfrm>
                <a:off x="6757988" y="3116263"/>
                <a:ext cx="19396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W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32" name="Rectangle 220"/>
              <p:cNvSpPr>
                <a:spLocks noChangeArrowheads="1"/>
              </p:cNvSpPr>
              <p:nvPr/>
            </p:nvSpPr>
            <p:spPr bwMode="auto">
              <a:xfrm>
                <a:off x="6943725" y="3228976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0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33" name="Rectangle 221"/>
              <p:cNvSpPr>
                <a:spLocks noChangeArrowheads="1"/>
              </p:cNvSpPr>
              <p:nvPr/>
            </p:nvSpPr>
            <p:spPr bwMode="auto">
              <a:xfrm>
                <a:off x="6142038" y="3073401"/>
                <a:ext cx="11381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p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34" name="Rectangle 222"/>
              <p:cNvSpPr>
                <a:spLocks noChangeArrowheads="1"/>
              </p:cNvSpPr>
              <p:nvPr/>
            </p:nvSpPr>
            <p:spPr bwMode="auto">
              <a:xfrm>
                <a:off x="6248400" y="3187701"/>
                <a:ext cx="121828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0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W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35" name="Rectangle 223"/>
              <p:cNvSpPr>
                <a:spLocks noChangeArrowheads="1"/>
              </p:cNvSpPr>
              <p:nvPr/>
            </p:nvSpPr>
            <p:spPr bwMode="auto">
              <a:xfrm>
                <a:off x="6375400" y="32305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000" b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42" name="Rectangle 230"/>
              <p:cNvSpPr>
                <a:spLocks noChangeArrowheads="1"/>
              </p:cNvSpPr>
              <p:nvPr/>
            </p:nvSpPr>
            <p:spPr bwMode="auto">
              <a:xfrm>
                <a:off x="7680325" y="2859088"/>
                <a:ext cx="49694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43" name="Rectangle 231"/>
              <p:cNvSpPr>
                <a:spLocks noChangeArrowheads="1"/>
              </p:cNvSpPr>
              <p:nvPr/>
            </p:nvSpPr>
            <p:spPr bwMode="auto">
              <a:xfrm>
                <a:off x="7680325" y="2982913"/>
                <a:ext cx="49694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44" name="Rectangle 232"/>
              <p:cNvSpPr>
                <a:spLocks noChangeArrowheads="1"/>
              </p:cNvSpPr>
              <p:nvPr/>
            </p:nvSpPr>
            <p:spPr bwMode="auto">
              <a:xfrm>
                <a:off x="7680325" y="3106738"/>
                <a:ext cx="49694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45" name="Rectangle 233"/>
              <p:cNvSpPr>
                <a:spLocks noChangeArrowheads="1"/>
              </p:cNvSpPr>
              <p:nvPr/>
            </p:nvSpPr>
            <p:spPr bwMode="auto">
              <a:xfrm>
                <a:off x="7680325" y="2859088"/>
                <a:ext cx="49694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46" name="Rectangle 234"/>
              <p:cNvSpPr>
                <a:spLocks noChangeArrowheads="1"/>
              </p:cNvSpPr>
              <p:nvPr/>
            </p:nvSpPr>
            <p:spPr bwMode="auto">
              <a:xfrm>
                <a:off x="7680325" y="2982913"/>
                <a:ext cx="49694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47" name="Rectangle 235"/>
              <p:cNvSpPr>
                <a:spLocks noChangeArrowheads="1"/>
              </p:cNvSpPr>
              <p:nvPr/>
            </p:nvSpPr>
            <p:spPr bwMode="auto">
              <a:xfrm>
                <a:off x="7680325" y="3106738"/>
                <a:ext cx="49694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60655" name="Gruppieren 60654"/>
          <p:cNvGrpSpPr/>
          <p:nvPr/>
        </p:nvGrpSpPr>
        <p:grpSpPr>
          <a:xfrm>
            <a:off x="2397126" y="1047751"/>
            <a:ext cx="2847975" cy="4390827"/>
            <a:chOff x="1254125" y="1047751"/>
            <a:chExt cx="2847975" cy="4390827"/>
          </a:xfrm>
        </p:grpSpPr>
        <p:sp>
          <p:nvSpPr>
            <p:cNvPr id="4" name="Rectangle 17"/>
            <p:cNvSpPr>
              <a:spLocks noChangeArrowheads="1"/>
            </p:cNvSpPr>
            <p:nvPr/>
          </p:nvSpPr>
          <p:spPr bwMode="auto">
            <a:xfrm>
              <a:off x="1254125" y="1047751"/>
              <a:ext cx="67326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100" b="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1254125" y="1050926"/>
              <a:ext cx="2847975" cy="1903413"/>
              <a:chOff x="790" y="662"/>
              <a:chExt cx="1794" cy="1199"/>
            </a:xfrm>
          </p:grpSpPr>
          <p:sp>
            <p:nvSpPr>
              <p:cNvPr id="60650" name="Freeform 21"/>
              <p:cNvSpPr>
                <a:spLocks/>
              </p:cNvSpPr>
              <p:nvPr/>
            </p:nvSpPr>
            <p:spPr bwMode="auto">
              <a:xfrm>
                <a:off x="795" y="667"/>
                <a:ext cx="1784" cy="1189"/>
              </a:xfrm>
              <a:custGeom>
                <a:avLst/>
                <a:gdLst>
                  <a:gd name="T0" fmla="*/ 626 w 17392"/>
                  <a:gd name="T1" fmla="*/ 0 h 11542"/>
                  <a:gd name="T2" fmla="*/ 0 w 17392"/>
                  <a:gd name="T3" fmla="*/ 626 h 11542"/>
                  <a:gd name="T4" fmla="*/ 0 w 17392"/>
                  <a:gd name="T5" fmla="*/ 10917 h 11542"/>
                  <a:gd name="T6" fmla="*/ 626 w 17392"/>
                  <a:gd name="T7" fmla="*/ 11542 h 11542"/>
                  <a:gd name="T8" fmla="*/ 16767 w 17392"/>
                  <a:gd name="T9" fmla="*/ 11542 h 11542"/>
                  <a:gd name="T10" fmla="*/ 17392 w 17392"/>
                  <a:gd name="T11" fmla="*/ 10917 h 11542"/>
                  <a:gd name="T12" fmla="*/ 17392 w 17392"/>
                  <a:gd name="T13" fmla="*/ 626 h 11542"/>
                  <a:gd name="T14" fmla="*/ 16767 w 17392"/>
                  <a:gd name="T15" fmla="*/ 0 h 11542"/>
                  <a:gd name="T16" fmla="*/ 626 w 17392"/>
                  <a:gd name="T17" fmla="*/ 0 h 115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92" h="11542">
                    <a:moveTo>
                      <a:pt x="626" y="0"/>
                    </a:moveTo>
                    <a:cubicBezTo>
                      <a:pt x="280" y="0"/>
                      <a:pt x="0" y="280"/>
                      <a:pt x="0" y="626"/>
                    </a:cubicBezTo>
                    <a:lnTo>
                      <a:pt x="0" y="10917"/>
                    </a:lnTo>
                    <a:cubicBezTo>
                      <a:pt x="0" y="11262"/>
                      <a:pt x="280" y="11542"/>
                      <a:pt x="626" y="11542"/>
                    </a:cubicBezTo>
                    <a:lnTo>
                      <a:pt x="16767" y="11542"/>
                    </a:lnTo>
                    <a:cubicBezTo>
                      <a:pt x="17112" y="11542"/>
                      <a:pt x="17392" y="11262"/>
                      <a:pt x="17392" y="10917"/>
                    </a:cubicBezTo>
                    <a:lnTo>
                      <a:pt x="17392" y="626"/>
                    </a:lnTo>
                    <a:cubicBezTo>
                      <a:pt x="17392" y="280"/>
                      <a:pt x="17112" y="0"/>
                      <a:pt x="16767" y="0"/>
                    </a:cubicBezTo>
                    <a:lnTo>
                      <a:pt x="626" y="0"/>
                    </a:lnTo>
                    <a:close/>
                  </a:path>
                </a:pathLst>
              </a:custGeom>
              <a:solidFill>
                <a:srgbClr val="EAEAE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51" name="Freeform 22"/>
              <p:cNvSpPr>
                <a:spLocks noEditPoints="1"/>
              </p:cNvSpPr>
              <p:nvPr/>
            </p:nvSpPr>
            <p:spPr bwMode="auto">
              <a:xfrm>
                <a:off x="790" y="662"/>
                <a:ext cx="1794" cy="1199"/>
              </a:xfrm>
              <a:custGeom>
                <a:avLst/>
                <a:gdLst>
                  <a:gd name="T0" fmla="*/ 1653 w 1794"/>
                  <a:gd name="T1" fmla="*/ 11 h 1199"/>
                  <a:gd name="T2" fmla="*/ 1540 w 1794"/>
                  <a:gd name="T3" fmla="*/ 11 h 1199"/>
                  <a:gd name="T4" fmla="*/ 1427 w 1794"/>
                  <a:gd name="T5" fmla="*/ 11 h 1199"/>
                  <a:gd name="T6" fmla="*/ 1315 w 1794"/>
                  <a:gd name="T7" fmla="*/ 11 h 1199"/>
                  <a:gd name="T8" fmla="*/ 1202 w 1794"/>
                  <a:gd name="T9" fmla="*/ 11 h 1199"/>
                  <a:gd name="T10" fmla="*/ 1089 w 1794"/>
                  <a:gd name="T11" fmla="*/ 11 h 1199"/>
                  <a:gd name="T12" fmla="*/ 976 w 1794"/>
                  <a:gd name="T13" fmla="*/ 11 h 1199"/>
                  <a:gd name="T14" fmla="*/ 863 w 1794"/>
                  <a:gd name="T15" fmla="*/ 11 h 1199"/>
                  <a:gd name="T16" fmla="*/ 750 w 1794"/>
                  <a:gd name="T17" fmla="*/ 11 h 1199"/>
                  <a:gd name="T18" fmla="*/ 637 w 1794"/>
                  <a:gd name="T19" fmla="*/ 11 h 1199"/>
                  <a:gd name="T20" fmla="*/ 525 w 1794"/>
                  <a:gd name="T21" fmla="*/ 11 h 1199"/>
                  <a:gd name="T22" fmla="*/ 412 w 1794"/>
                  <a:gd name="T23" fmla="*/ 11 h 1199"/>
                  <a:gd name="T24" fmla="*/ 299 w 1794"/>
                  <a:gd name="T25" fmla="*/ 11 h 1199"/>
                  <a:gd name="T26" fmla="*/ 186 w 1794"/>
                  <a:gd name="T27" fmla="*/ 11 h 1199"/>
                  <a:gd name="T28" fmla="*/ 69 w 1794"/>
                  <a:gd name="T29" fmla="*/ 0 h 1199"/>
                  <a:gd name="T30" fmla="*/ 15 w 1794"/>
                  <a:gd name="T31" fmla="*/ 47 h 1199"/>
                  <a:gd name="T32" fmla="*/ 32 w 1794"/>
                  <a:gd name="T33" fmla="*/ 11 h 1199"/>
                  <a:gd name="T34" fmla="*/ 0 w 1794"/>
                  <a:gd name="T35" fmla="*/ 119 h 1199"/>
                  <a:gd name="T36" fmla="*/ 0 w 1794"/>
                  <a:gd name="T37" fmla="*/ 232 h 1199"/>
                  <a:gd name="T38" fmla="*/ 0 w 1794"/>
                  <a:gd name="T39" fmla="*/ 346 h 1199"/>
                  <a:gd name="T40" fmla="*/ 0 w 1794"/>
                  <a:gd name="T41" fmla="*/ 459 h 1199"/>
                  <a:gd name="T42" fmla="*/ 0 w 1794"/>
                  <a:gd name="T43" fmla="*/ 572 h 1199"/>
                  <a:gd name="T44" fmla="*/ 0 w 1794"/>
                  <a:gd name="T45" fmla="*/ 685 h 1199"/>
                  <a:gd name="T46" fmla="*/ 0 w 1794"/>
                  <a:gd name="T47" fmla="*/ 799 h 1199"/>
                  <a:gd name="T48" fmla="*/ 0 w 1794"/>
                  <a:gd name="T49" fmla="*/ 912 h 1199"/>
                  <a:gd name="T50" fmla="*/ 0 w 1794"/>
                  <a:gd name="T51" fmla="*/ 1025 h 1199"/>
                  <a:gd name="T52" fmla="*/ 15 w 1794"/>
                  <a:gd name="T53" fmla="*/ 1153 h 1199"/>
                  <a:gd name="T54" fmla="*/ 3 w 1794"/>
                  <a:gd name="T55" fmla="*/ 1150 h 1199"/>
                  <a:gd name="T56" fmla="*/ 48 w 1794"/>
                  <a:gd name="T57" fmla="*/ 1196 h 1199"/>
                  <a:gd name="T58" fmla="*/ 172 w 1794"/>
                  <a:gd name="T59" fmla="*/ 1199 h 1199"/>
                  <a:gd name="T60" fmla="*/ 285 w 1794"/>
                  <a:gd name="T61" fmla="*/ 1199 h 1199"/>
                  <a:gd name="T62" fmla="*/ 398 w 1794"/>
                  <a:gd name="T63" fmla="*/ 1199 h 1199"/>
                  <a:gd name="T64" fmla="*/ 510 w 1794"/>
                  <a:gd name="T65" fmla="*/ 1199 h 1199"/>
                  <a:gd name="T66" fmla="*/ 623 w 1794"/>
                  <a:gd name="T67" fmla="*/ 1199 h 1199"/>
                  <a:gd name="T68" fmla="*/ 736 w 1794"/>
                  <a:gd name="T69" fmla="*/ 1199 h 1199"/>
                  <a:gd name="T70" fmla="*/ 849 w 1794"/>
                  <a:gd name="T71" fmla="*/ 1199 h 1199"/>
                  <a:gd name="T72" fmla="*/ 962 w 1794"/>
                  <a:gd name="T73" fmla="*/ 1199 h 1199"/>
                  <a:gd name="T74" fmla="*/ 1075 w 1794"/>
                  <a:gd name="T75" fmla="*/ 1199 h 1199"/>
                  <a:gd name="T76" fmla="*/ 1188 w 1794"/>
                  <a:gd name="T77" fmla="*/ 1199 h 1199"/>
                  <a:gd name="T78" fmla="*/ 1300 w 1794"/>
                  <a:gd name="T79" fmla="*/ 1199 h 1199"/>
                  <a:gd name="T80" fmla="*/ 1413 w 1794"/>
                  <a:gd name="T81" fmla="*/ 1199 h 1199"/>
                  <a:gd name="T82" fmla="*/ 1526 w 1794"/>
                  <a:gd name="T83" fmla="*/ 1199 h 1199"/>
                  <a:gd name="T84" fmla="*/ 1639 w 1794"/>
                  <a:gd name="T85" fmla="*/ 1199 h 1199"/>
                  <a:gd name="T86" fmla="*/ 1748 w 1794"/>
                  <a:gd name="T87" fmla="*/ 1184 h 1199"/>
                  <a:gd name="T88" fmla="*/ 1779 w 1794"/>
                  <a:gd name="T89" fmla="*/ 1152 h 1199"/>
                  <a:gd name="T90" fmla="*/ 1786 w 1794"/>
                  <a:gd name="T91" fmla="*/ 1163 h 1199"/>
                  <a:gd name="T92" fmla="*/ 1784 w 1794"/>
                  <a:gd name="T93" fmla="*/ 1018 h 1199"/>
                  <a:gd name="T94" fmla="*/ 1784 w 1794"/>
                  <a:gd name="T95" fmla="*/ 905 h 1199"/>
                  <a:gd name="T96" fmla="*/ 1784 w 1794"/>
                  <a:gd name="T97" fmla="*/ 792 h 1199"/>
                  <a:gd name="T98" fmla="*/ 1784 w 1794"/>
                  <a:gd name="T99" fmla="*/ 679 h 1199"/>
                  <a:gd name="T100" fmla="*/ 1784 w 1794"/>
                  <a:gd name="T101" fmla="*/ 565 h 1199"/>
                  <a:gd name="T102" fmla="*/ 1784 w 1794"/>
                  <a:gd name="T103" fmla="*/ 452 h 1199"/>
                  <a:gd name="T104" fmla="*/ 1784 w 1794"/>
                  <a:gd name="T105" fmla="*/ 339 h 1199"/>
                  <a:gd name="T106" fmla="*/ 1784 w 1794"/>
                  <a:gd name="T107" fmla="*/ 225 h 1199"/>
                  <a:gd name="T108" fmla="*/ 1784 w 1794"/>
                  <a:gd name="T109" fmla="*/ 112 h 1199"/>
                  <a:gd name="T110" fmla="*/ 1777 w 1794"/>
                  <a:gd name="T111" fmla="*/ 41 h 1199"/>
                  <a:gd name="T112" fmla="*/ 1764 w 1794"/>
                  <a:gd name="T113" fmla="*/ 12 h 1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794" h="1199">
                    <a:moveTo>
                      <a:pt x="1725" y="11"/>
                    </a:moveTo>
                    <a:lnTo>
                      <a:pt x="1684" y="11"/>
                    </a:lnTo>
                    <a:lnTo>
                      <a:pt x="1684" y="0"/>
                    </a:lnTo>
                    <a:lnTo>
                      <a:pt x="1725" y="0"/>
                    </a:lnTo>
                    <a:lnTo>
                      <a:pt x="1725" y="11"/>
                    </a:lnTo>
                    <a:close/>
                    <a:moveTo>
                      <a:pt x="1653" y="11"/>
                    </a:moveTo>
                    <a:lnTo>
                      <a:pt x="1643" y="11"/>
                    </a:lnTo>
                    <a:lnTo>
                      <a:pt x="1643" y="0"/>
                    </a:lnTo>
                    <a:lnTo>
                      <a:pt x="1653" y="0"/>
                    </a:lnTo>
                    <a:lnTo>
                      <a:pt x="1653" y="11"/>
                    </a:lnTo>
                    <a:close/>
                    <a:moveTo>
                      <a:pt x="1612" y="11"/>
                    </a:moveTo>
                    <a:lnTo>
                      <a:pt x="1571" y="11"/>
                    </a:lnTo>
                    <a:lnTo>
                      <a:pt x="1571" y="0"/>
                    </a:lnTo>
                    <a:lnTo>
                      <a:pt x="1612" y="0"/>
                    </a:lnTo>
                    <a:lnTo>
                      <a:pt x="1612" y="11"/>
                    </a:lnTo>
                    <a:close/>
                    <a:moveTo>
                      <a:pt x="1540" y="11"/>
                    </a:moveTo>
                    <a:lnTo>
                      <a:pt x="1530" y="11"/>
                    </a:lnTo>
                    <a:lnTo>
                      <a:pt x="1530" y="0"/>
                    </a:lnTo>
                    <a:lnTo>
                      <a:pt x="1540" y="0"/>
                    </a:lnTo>
                    <a:lnTo>
                      <a:pt x="1540" y="11"/>
                    </a:lnTo>
                    <a:close/>
                    <a:moveTo>
                      <a:pt x="1499" y="11"/>
                    </a:moveTo>
                    <a:lnTo>
                      <a:pt x="1458" y="11"/>
                    </a:lnTo>
                    <a:lnTo>
                      <a:pt x="1458" y="0"/>
                    </a:lnTo>
                    <a:lnTo>
                      <a:pt x="1499" y="0"/>
                    </a:lnTo>
                    <a:lnTo>
                      <a:pt x="1499" y="11"/>
                    </a:lnTo>
                    <a:close/>
                    <a:moveTo>
                      <a:pt x="1427" y="11"/>
                    </a:moveTo>
                    <a:lnTo>
                      <a:pt x="1417" y="11"/>
                    </a:lnTo>
                    <a:lnTo>
                      <a:pt x="1417" y="0"/>
                    </a:lnTo>
                    <a:lnTo>
                      <a:pt x="1427" y="0"/>
                    </a:lnTo>
                    <a:lnTo>
                      <a:pt x="1427" y="11"/>
                    </a:lnTo>
                    <a:close/>
                    <a:moveTo>
                      <a:pt x="1386" y="11"/>
                    </a:moveTo>
                    <a:lnTo>
                      <a:pt x="1345" y="11"/>
                    </a:lnTo>
                    <a:lnTo>
                      <a:pt x="1345" y="0"/>
                    </a:lnTo>
                    <a:lnTo>
                      <a:pt x="1386" y="0"/>
                    </a:lnTo>
                    <a:lnTo>
                      <a:pt x="1386" y="11"/>
                    </a:lnTo>
                    <a:close/>
                    <a:moveTo>
                      <a:pt x="1315" y="11"/>
                    </a:moveTo>
                    <a:lnTo>
                      <a:pt x="1304" y="11"/>
                    </a:lnTo>
                    <a:lnTo>
                      <a:pt x="1304" y="0"/>
                    </a:lnTo>
                    <a:lnTo>
                      <a:pt x="1315" y="0"/>
                    </a:lnTo>
                    <a:lnTo>
                      <a:pt x="1315" y="11"/>
                    </a:lnTo>
                    <a:close/>
                    <a:moveTo>
                      <a:pt x="1273" y="11"/>
                    </a:moveTo>
                    <a:lnTo>
                      <a:pt x="1232" y="11"/>
                    </a:lnTo>
                    <a:lnTo>
                      <a:pt x="1232" y="0"/>
                    </a:lnTo>
                    <a:lnTo>
                      <a:pt x="1273" y="0"/>
                    </a:lnTo>
                    <a:lnTo>
                      <a:pt x="1273" y="11"/>
                    </a:lnTo>
                    <a:close/>
                    <a:moveTo>
                      <a:pt x="1202" y="11"/>
                    </a:moveTo>
                    <a:lnTo>
                      <a:pt x="1191" y="11"/>
                    </a:lnTo>
                    <a:lnTo>
                      <a:pt x="1191" y="0"/>
                    </a:lnTo>
                    <a:lnTo>
                      <a:pt x="1202" y="0"/>
                    </a:lnTo>
                    <a:lnTo>
                      <a:pt x="1202" y="11"/>
                    </a:lnTo>
                    <a:close/>
                    <a:moveTo>
                      <a:pt x="1161" y="11"/>
                    </a:moveTo>
                    <a:lnTo>
                      <a:pt x="1120" y="11"/>
                    </a:lnTo>
                    <a:lnTo>
                      <a:pt x="1120" y="0"/>
                    </a:lnTo>
                    <a:lnTo>
                      <a:pt x="1161" y="0"/>
                    </a:lnTo>
                    <a:lnTo>
                      <a:pt x="1161" y="11"/>
                    </a:lnTo>
                    <a:close/>
                    <a:moveTo>
                      <a:pt x="1089" y="11"/>
                    </a:moveTo>
                    <a:lnTo>
                      <a:pt x="1079" y="11"/>
                    </a:lnTo>
                    <a:lnTo>
                      <a:pt x="1079" y="0"/>
                    </a:lnTo>
                    <a:lnTo>
                      <a:pt x="1089" y="0"/>
                    </a:lnTo>
                    <a:lnTo>
                      <a:pt x="1089" y="11"/>
                    </a:lnTo>
                    <a:close/>
                    <a:moveTo>
                      <a:pt x="1048" y="11"/>
                    </a:moveTo>
                    <a:lnTo>
                      <a:pt x="1007" y="11"/>
                    </a:lnTo>
                    <a:lnTo>
                      <a:pt x="1007" y="0"/>
                    </a:lnTo>
                    <a:lnTo>
                      <a:pt x="1048" y="0"/>
                    </a:lnTo>
                    <a:lnTo>
                      <a:pt x="1048" y="11"/>
                    </a:lnTo>
                    <a:close/>
                    <a:moveTo>
                      <a:pt x="976" y="11"/>
                    </a:moveTo>
                    <a:lnTo>
                      <a:pt x="966" y="11"/>
                    </a:lnTo>
                    <a:lnTo>
                      <a:pt x="966" y="0"/>
                    </a:lnTo>
                    <a:lnTo>
                      <a:pt x="976" y="0"/>
                    </a:lnTo>
                    <a:lnTo>
                      <a:pt x="976" y="11"/>
                    </a:lnTo>
                    <a:close/>
                    <a:moveTo>
                      <a:pt x="935" y="11"/>
                    </a:moveTo>
                    <a:lnTo>
                      <a:pt x="894" y="11"/>
                    </a:lnTo>
                    <a:lnTo>
                      <a:pt x="894" y="0"/>
                    </a:lnTo>
                    <a:lnTo>
                      <a:pt x="935" y="0"/>
                    </a:lnTo>
                    <a:lnTo>
                      <a:pt x="935" y="11"/>
                    </a:lnTo>
                    <a:close/>
                    <a:moveTo>
                      <a:pt x="863" y="11"/>
                    </a:moveTo>
                    <a:lnTo>
                      <a:pt x="853" y="11"/>
                    </a:lnTo>
                    <a:lnTo>
                      <a:pt x="853" y="0"/>
                    </a:lnTo>
                    <a:lnTo>
                      <a:pt x="863" y="0"/>
                    </a:lnTo>
                    <a:lnTo>
                      <a:pt x="863" y="11"/>
                    </a:lnTo>
                    <a:close/>
                    <a:moveTo>
                      <a:pt x="822" y="11"/>
                    </a:moveTo>
                    <a:lnTo>
                      <a:pt x="781" y="11"/>
                    </a:lnTo>
                    <a:lnTo>
                      <a:pt x="781" y="0"/>
                    </a:lnTo>
                    <a:lnTo>
                      <a:pt x="822" y="0"/>
                    </a:lnTo>
                    <a:lnTo>
                      <a:pt x="822" y="11"/>
                    </a:lnTo>
                    <a:close/>
                    <a:moveTo>
                      <a:pt x="750" y="11"/>
                    </a:moveTo>
                    <a:lnTo>
                      <a:pt x="740" y="11"/>
                    </a:lnTo>
                    <a:lnTo>
                      <a:pt x="740" y="0"/>
                    </a:lnTo>
                    <a:lnTo>
                      <a:pt x="750" y="0"/>
                    </a:lnTo>
                    <a:lnTo>
                      <a:pt x="750" y="11"/>
                    </a:lnTo>
                    <a:close/>
                    <a:moveTo>
                      <a:pt x="709" y="11"/>
                    </a:moveTo>
                    <a:lnTo>
                      <a:pt x="668" y="11"/>
                    </a:lnTo>
                    <a:lnTo>
                      <a:pt x="668" y="0"/>
                    </a:lnTo>
                    <a:lnTo>
                      <a:pt x="709" y="0"/>
                    </a:lnTo>
                    <a:lnTo>
                      <a:pt x="709" y="11"/>
                    </a:lnTo>
                    <a:close/>
                    <a:moveTo>
                      <a:pt x="637" y="11"/>
                    </a:moveTo>
                    <a:lnTo>
                      <a:pt x="627" y="11"/>
                    </a:lnTo>
                    <a:lnTo>
                      <a:pt x="627" y="0"/>
                    </a:lnTo>
                    <a:lnTo>
                      <a:pt x="637" y="0"/>
                    </a:lnTo>
                    <a:lnTo>
                      <a:pt x="637" y="11"/>
                    </a:lnTo>
                    <a:close/>
                    <a:moveTo>
                      <a:pt x="596" y="11"/>
                    </a:moveTo>
                    <a:lnTo>
                      <a:pt x="555" y="11"/>
                    </a:lnTo>
                    <a:lnTo>
                      <a:pt x="555" y="0"/>
                    </a:lnTo>
                    <a:lnTo>
                      <a:pt x="596" y="0"/>
                    </a:lnTo>
                    <a:lnTo>
                      <a:pt x="596" y="11"/>
                    </a:lnTo>
                    <a:close/>
                    <a:moveTo>
                      <a:pt x="525" y="11"/>
                    </a:moveTo>
                    <a:lnTo>
                      <a:pt x="514" y="11"/>
                    </a:lnTo>
                    <a:lnTo>
                      <a:pt x="514" y="0"/>
                    </a:lnTo>
                    <a:lnTo>
                      <a:pt x="525" y="0"/>
                    </a:lnTo>
                    <a:lnTo>
                      <a:pt x="525" y="11"/>
                    </a:lnTo>
                    <a:close/>
                    <a:moveTo>
                      <a:pt x="484" y="11"/>
                    </a:moveTo>
                    <a:lnTo>
                      <a:pt x="443" y="11"/>
                    </a:lnTo>
                    <a:lnTo>
                      <a:pt x="443" y="0"/>
                    </a:lnTo>
                    <a:lnTo>
                      <a:pt x="484" y="0"/>
                    </a:lnTo>
                    <a:lnTo>
                      <a:pt x="484" y="11"/>
                    </a:lnTo>
                    <a:close/>
                    <a:moveTo>
                      <a:pt x="412" y="11"/>
                    </a:moveTo>
                    <a:lnTo>
                      <a:pt x="402" y="11"/>
                    </a:lnTo>
                    <a:lnTo>
                      <a:pt x="402" y="0"/>
                    </a:lnTo>
                    <a:lnTo>
                      <a:pt x="412" y="0"/>
                    </a:lnTo>
                    <a:lnTo>
                      <a:pt x="412" y="11"/>
                    </a:lnTo>
                    <a:close/>
                    <a:moveTo>
                      <a:pt x="371" y="11"/>
                    </a:moveTo>
                    <a:lnTo>
                      <a:pt x="330" y="11"/>
                    </a:lnTo>
                    <a:lnTo>
                      <a:pt x="330" y="0"/>
                    </a:lnTo>
                    <a:lnTo>
                      <a:pt x="371" y="0"/>
                    </a:lnTo>
                    <a:lnTo>
                      <a:pt x="371" y="11"/>
                    </a:lnTo>
                    <a:close/>
                    <a:moveTo>
                      <a:pt x="299" y="11"/>
                    </a:moveTo>
                    <a:lnTo>
                      <a:pt x="289" y="11"/>
                    </a:lnTo>
                    <a:lnTo>
                      <a:pt x="289" y="0"/>
                    </a:lnTo>
                    <a:lnTo>
                      <a:pt x="299" y="0"/>
                    </a:lnTo>
                    <a:lnTo>
                      <a:pt x="299" y="11"/>
                    </a:lnTo>
                    <a:close/>
                    <a:moveTo>
                      <a:pt x="258" y="11"/>
                    </a:moveTo>
                    <a:lnTo>
                      <a:pt x="217" y="11"/>
                    </a:lnTo>
                    <a:lnTo>
                      <a:pt x="217" y="0"/>
                    </a:lnTo>
                    <a:lnTo>
                      <a:pt x="258" y="0"/>
                    </a:lnTo>
                    <a:lnTo>
                      <a:pt x="258" y="11"/>
                    </a:lnTo>
                    <a:close/>
                    <a:moveTo>
                      <a:pt x="186" y="11"/>
                    </a:moveTo>
                    <a:lnTo>
                      <a:pt x="176" y="11"/>
                    </a:lnTo>
                    <a:lnTo>
                      <a:pt x="176" y="0"/>
                    </a:lnTo>
                    <a:lnTo>
                      <a:pt x="186" y="0"/>
                    </a:lnTo>
                    <a:lnTo>
                      <a:pt x="186" y="11"/>
                    </a:lnTo>
                    <a:close/>
                    <a:moveTo>
                      <a:pt x="145" y="11"/>
                    </a:moveTo>
                    <a:lnTo>
                      <a:pt x="104" y="11"/>
                    </a:lnTo>
                    <a:lnTo>
                      <a:pt x="104" y="0"/>
                    </a:lnTo>
                    <a:lnTo>
                      <a:pt x="145" y="0"/>
                    </a:lnTo>
                    <a:lnTo>
                      <a:pt x="145" y="11"/>
                    </a:lnTo>
                    <a:close/>
                    <a:moveTo>
                      <a:pt x="73" y="11"/>
                    </a:moveTo>
                    <a:lnTo>
                      <a:pt x="69" y="11"/>
                    </a:lnTo>
                    <a:lnTo>
                      <a:pt x="63" y="11"/>
                    </a:lnTo>
                    <a:lnTo>
                      <a:pt x="63" y="1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3" y="11"/>
                    </a:lnTo>
                    <a:close/>
                    <a:moveTo>
                      <a:pt x="37" y="20"/>
                    </a:moveTo>
                    <a:lnTo>
                      <a:pt x="36" y="21"/>
                    </a:lnTo>
                    <a:lnTo>
                      <a:pt x="31" y="24"/>
                    </a:lnTo>
                    <a:lnTo>
                      <a:pt x="27" y="28"/>
                    </a:lnTo>
                    <a:lnTo>
                      <a:pt x="23" y="32"/>
                    </a:lnTo>
                    <a:lnTo>
                      <a:pt x="20" y="37"/>
                    </a:lnTo>
                    <a:lnTo>
                      <a:pt x="17" y="42"/>
                    </a:lnTo>
                    <a:lnTo>
                      <a:pt x="15" y="47"/>
                    </a:lnTo>
                    <a:lnTo>
                      <a:pt x="14" y="49"/>
                    </a:lnTo>
                    <a:lnTo>
                      <a:pt x="4" y="46"/>
                    </a:lnTo>
                    <a:lnTo>
                      <a:pt x="5" y="43"/>
                    </a:lnTo>
                    <a:lnTo>
                      <a:pt x="8" y="37"/>
                    </a:lnTo>
                    <a:lnTo>
                      <a:pt x="12" y="31"/>
                    </a:lnTo>
                    <a:lnTo>
                      <a:pt x="16" y="25"/>
                    </a:lnTo>
                    <a:lnTo>
                      <a:pt x="20" y="20"/>
                    </a:lnTo>
                    <a:lnTo>
                      <a:pt x="25" y="16"/>
                    </a:lnTo>
                    <a:lnTo>
                      <a:pt x="31" y="12"/>
                    </a:lnTo>
                    <a:lnTo>
                      <a:pt x="32" y="11"/>
                    </a:lnTo>
                    <a:lnTo>
                      <a:pt x="37" y="20"/>
                    </a:lnTo>
                    <a:close/>
                    <a:moveTo>
                      <a:pt x="10" y="78"/>
                    </a:moveTo>
                    <a:lnTo>
                      <a:pt x="10" y="88"/>
                    </a:lnTo>
                    <a:lnTo>
                      <a:pt x="0" y="88"/>
                    </a:lnTo>
                    <a:lnTo>
                      <a:pt x="0" y="78"/>
                    </a:lnTo>
                    <a:lnTo>
                      <a:pt x="10" y="78"/>
                    </a:lnTo>
                    <a:close/>
                    <a:moveTo>
                      <a:pt x="10" y="119"/>
                    </a:moveTo>
                    <a:lnTo>
                      <a:pt x="10" y="160"/>
                    </a:lnTo>
                    <a:lnTo>
                      <a:pt x="0" y="160"/>
                    </a:lnTo>
                    <a:lnTo>
                      <a:pt x="0" y="119"/>
                    </a:lnTo>
                    <a:lnTo>
                      <a:pt x="10" y="119"/>
                    </a:lnTo>
                    <a:close/>
                    <a:moveTo>
                      <a:pt x="10" y="191"/>
                    </a:moveTo>
                    <a:lnTo>
                      <a:pt x="10" y="201"/>
                    </a:lnTo>
                    <a:lnTo>
                      <a:pt x="0" y="201"/>
                    </a:lnTo>
                    <a:lnTo>
                      <a:pt x="0" y="191"/>
                    </a:lnTo>
                    <a:lnTo>
                      <a:pt x="10" y="191"/>
                    </a:lnTo>
                    <a:close/>
                    <a:moveTo>
                      <a:pt x="10" y="232"/>
                    </a:moveTo>
                    <a:lnTo>
                      <a:pt x="10" y="273"/>
                    </a:lnTo>
                    <a:lnTo>
                      <a:pt x="0" y="273"/>
                    </a:lnTo>
                    <a:lnTo>
                      <a:pt x="0" y="232"/>
                    </a:lnTo>
                    <a:lnTo>
                      <a:pt x="10" y="232"/>
                    </a:lnTo>
                    <a:close/>
                    <a:moveTo>
                      <a:pt x="10" y="304"/>
                    </a:moveTo>
                    <a:lnTo>
                      <a:pt x="10" y="315"/>
                    </a:lnTo>
                    <a:lnTo>
                      <a:pt x="0" y="315"/>
                    </a:lnTo>
                    <a:lnTo>
                      <a:pt x="0" y="304"/>
                    </a:lnTo>
                    <a:lnTo>
                      <a:pt x="10" y="304"/>
                    </a:lnTo>
                    <a:close/>
                    <a:moveTo>
                      <a:pt x="10" y="346"/>
                    </a:moveTo>
                    <a:lnTo>
                      <a:pt x="10" y="387"/>
                    </a:lnTo>
                    <a:lnTo>
                      <a:pt x="0" y="387"/>
                    </a:lnTo>
                    <a:lnTo>
                      <a:pt x="0" y="346"/>
                    </a:lnTo>
                    <a:lnTo>
                      <a:pt x="10" y="346"/>
                    </a:lnTo>
                    <a:close/>
                    <a:moveTo>
                      <a:pt x="10" y="418"/>
                    </a:moveTo>
                    <a:lnTo>
                      <a:pt x="10" y="428"/>
                    </a:lnTo>
                    <a:lnTo>
                      <a:pt x="0" y="428"/>
                    </a:lnTo>
                    <a:lnTo>
                      <a:pt x="0" y="418"/>
                    </a:lnTo>
                    <a:lnTo>
                      <a:pt x="10" y="418"/>
                    </a:lnTo>
                    <a:close/>
                    <a:moveTo>
                      <a:pt x="10" y="459"/>
                    </a:moveTo>
                    <a:lnTo>
                      <a:pt x="10" y="500"/>
                    </a:lnTo>
                    <a:lnTo>
                      <a:pt x="0" y="500"/>
                    </a:lnTo>
                    <a:lnTo>
                      <a:pt x="0" y="459"/>
                    </a:lnTo>
                    <a:lnTo>
                      <a:pt x="10" y="459"/>
                    </a:lnTo>
                    <a:close/>
                    <a:moveTo>
                      <a:pt x="10" y="531"/>
                    </a:moveTo>
                    <a:lnTo>
                      <a:pt x="10" y="541"/>
                    </a:lnTo>
                    <a:lnTo>
                      <a:pt x="0" y="541"/>
                    </a:lnTo>
                    <a:lnTo>
                      <a:pt x="0" y="531"/>
                    </a:lnTo>
                    <a:lnTo>
                      <a:pt x="10" y="531"/>
                    </a:lnTo>
                    <a:close/>
                    <a:moveTo>
                      <a:pt x="10" y="572"/>
                    </a:moveTo>
                    <a:lnTo>
                      <a:pt x="10" y="613"/>
                    </a:lnTo>
                    <a:lnTo>
                      <a:pt x="0" y="613"/>
                    </a:lnTo>
                    <a:lnTo>
                      <a:pt x="0" y="572"/>
                    </a:lnTo>
                    <a:lnTo>
                      <a:pt x="10" y="572"/>
                    </a:lnTo>
                    <a:close/>
                    <a:moveTo>
                      <a:pt x="10" y="644"/>
                    </a:moveTo>
                    <a:lnTo>
                      <a:pt x="10" y="654"/>
                    </a:lnTo>
                    <a:lnTo>
                      <a:pt x="0" y="654"/>
                    </a:lnTo>
                    <a:lnTo>
                      <a:pt x="0" y="644"/>
                    </a:lnTo>
                    <a:lnTo>
                      <a:pt x="10" y="644"/>
                    </a:lnTo>
                    <a:close/>
                    <a:moveTo>
                      <a:pt x="10" y="685"/>
                    </a:moveTo>
                    <a:lnTo>
                      <a:pt x="10" y="727"/>
                    </a:lnTo>
                    <a:lnTo>
                      <a:pt x="0" y="727"/>
                    </a:lnTo>
                    <a:lnTo>
                      <a:pt x="0" y="685"/>
                    </a:lnTo>
                    <a:lnTo>
                      <a:pt x="10" y="685"/>
                    </a:lnTo>
                    <a:close/>
                    <a:moveTo>
                      <a:pt x="10" y="757"/>
                    </a:moveTo>
                    <a:lnTo>
                      <a:pt x="10" y="768"/>
                    </a:lnTo>
                    <a:lnTo>
                      <a:pt x="0" y="768"/>
                    </a:lnTo>
                    <a:lnTo>
                      <a:pt x="0" y="757"/>
                    </a:lnTo>
                    <a:lnTo>
                      <a:pt x="10" y="757"/>
                    </a:lnTo>
                    <a:close/>
                    <a:moveTo>
                      <a:pt x="10" y="799"/>
                    </a:moveTo>
                    <a:lnTo>
                      <a:pt x="10" y="840"/>
                    </a:lnTo>
                    <a:lnTo>
                      <a:pt x="0" y="840"/>
                    </a:lnTo>
                    <a:lnTo>
                      <a:pt x="0" y="799"/>
                    </a:lnTo>
                    <a:lnTo>
                      <a:pt x="10" y="799"/>
                    </a:lnTo>
                    <a:close/>
                    <a:moveTo>
                      <a:pt x="10" y="871"/>
                    </a:moveTo>
                    <a:lnTo>
                      <a:pt x="10" y="881"/>
                    </a:lnTo>
                    <a:lnTo>
                      <a:pt x="0" y="881"/>
                    </a:lnTo>
                    <a:lnTo>
                      <a:pt x="0" y="871"/>
                    </a:lnTo>
                    <a:lnTo>
                      <a:pt x="10" y="871"/>
                    </a:lnTo>
                    <a:close/>
                    <a:moveTo>
                      <a:pt x="10" y="912"/>
                    </a:moveTo>
                    <a:lnTo>
                      <a:pt x="10" y="953"/>
                    </a:lnTo>
                    <a:lnTo>
                      <a:pt x="0" y="953"/>
                    </a:lnTo>
                    <a:lnTo>
                      <a:pt x="0" y="912"/>
                    </a:lnTo>
                    <a:lnTo>
                      <a:pt x="10" y="912"/>
                    </a:lnTo>
                    <a:close/>
                    <a:moveTo>
                      <a:pt x="10" y="984"/>
                    </a:moveTo>
                    <a:lnTo>
                      <a:pt x="10" y="994"/>
                    </a:lnTo>
                    <a:lnTo>
                      <a:pt x="0" y="994"/>
                    </a:lnTo>
                    <a:lnTo>
                      <a:pt x="0" y="984"/>
                    </a:lnTo>
                    <a:lnTo>
                      <a:pt x="10" y="984"/>
                    </a:lnTo>
                    <a:close/>
                    <a:moveTo>
                      <a:pt x="10" y="1025"/>
                    </a:moveTo>
                    <a:lnTo>
                      <a:pt x="10" y="1066"/>
                    </a:lnTo>
                    <a:lnTo>
                      <a:pt x="0" y="1066"/>
                    </a:lnTo>
                    <a:lnTo>
                      <a:pt x="0" y="1025"/>
                    </a:lnTo>
                    <a:lnTo>
                      <a:pt x="10" y="1025"/>
                    </a:lnTo>
                    <a:close/>
                    <a:moveTo>
                      <a:pt x="10" y="1097"/>
                    </a:moveTo>
                    <a:lnTo>
                      <a:pt x="10" y="1108"/>
                    </a:lnTo>
                    <a:lnTo>
                      <a:pt x="0" y="1108"/>
                    </a:lnTo>
                    <a:lnTo>
                      <a:pt x="0" y="1097"/>
                    </a:lnTo>
                    <a:lnTo>
                      <a:pt x="10" y="1097"/>
                    </a:lnTo>
                    <a:close/>
                    <a:moveTo>
                      <a:pt x="11" y="1138"/>
                    </a:moveTo>
                    <a:lnTo>
                      <a:pt x="11" y="1142"/>
                    </a:lnTo>
                    <a:lnTo>
                      <a:pt x="13" y="1147"/>
                    </a:lnTo>
                    <a:lnTo>
                      <a:pt x="15" y="1153"/>
                    </a:lnTo>
                    <a:lnTo>
                      <a:pt x="17" y="1158"/>
                    </a:lnTo>
                    <a:lnTo>
                      <a:pt x="20" y="1163"/>
                    </a:lnTo>
                    <a:lnTo>
                      <a:pt x="24" y="1168"/>
                    </a:lnTo>
                    <a:lnTo>
                      <a:pt x="27" y="1171"/>
                    </a:lnTo>
                    <a:lnTo>
                      <a:pt x="20" y="1178"/>
                    </a:lnTo>
                    <a:lnTo>
                      <a:pt x="15" y="1174"/>
                    </a:lnTo>
                    <a:lnTo>
                      <a:pt x="12" y="1168"/>
                    </a:lnTo>
                    <a:lnTo>
                      <a:pt x="8" y="1163"/>
                    </a:lnTo>
                    <a:lnTo>
                      <a:pt x="5" y="1157"/>
                    </a:lnTo>
                    <a:lnTo>
                      <a:pt x="3" y="1150"/>
                    </a:lnTo>
                    <a:lnTo>
                      <a:pt x="1" y="1143"/>
                    </a:lnTo>
                    <a:lnTo>
                      <a:pt x="0" y="1139"/>
                    </a:lnTo>
                    <a:lnTo>
                      <a:pt x="11" y="1138"/>
                    </a:lnTo>
                    <a:close/>
                    <a:moveTo>
                      <a:pt x="51" y="1186"/>
                    </a:moveTo>
                    <a:lnTo>
                      <a:pt x="52" y="1186"/>
                    </a:lnTo>
                    <a:lnTo>
                      <a:pt x="57" y="1188"/>
                    </a:lnTo>
                    <a:lnTo>
                      <a:pt x="60" y="1188"/>
                    </a:lnTo>
                    <a:lnTo>
                      <a:pt x="58" y="1198"/>
                    </a:lnTo>
                    <a:lnTo>
                      <a:pt x="55" y="1198"/>
                    </a:lnTo>
                    <a:lnTo>
                      <a:pt x="48" y="1196"/>
                    </a:lnTo>
                    <a:lnTo>
                      <a:pt x="47" y="1196"/>
                    </a:lnTo>
                    <a:lnTo>
                      <a:pt x="51" y="1186"/>
                    </a:lnTo>
                    <a:close/>
                    <a:moveTo>
                      <a:pt x="90" y="1189"/>
                    </a:moveTo>
                    <a:lnTo>
                      <a:pt x="131" y="1189"/>
                    </a:lnTo>
                    <a:lnTo>
                      <a:pt x="131" y="1199"/>
                    </a:lnTo>
                    <a:lnTo>
                      <a:pt x="90" y="1199"/>
                    </a:lnTo>
                    <a:lnTo>
                      <a:pt x="90" y="1189"/>
                    </a:lnTo>
                    <a:close/>
                    <a:moveTo>
                      <a:pt x="162" y="1189"/>
                    </a:moveTo>
                    <a:lnTo>
                      <a:pt x="172" y="1189"/>
                    </a:lnTo>
                    <a:lnTo>
                      <a:pt x="172" y="1199"/>
                    </a:lnTo>
                    <a:lnTo>
                      <a:pt x="162" y="1199"/>
                    </a:lnTo>
                    <a:lnTo>
                      <a:pt x="162" y="1189"/>
                    </a:lnTo>
                    <a:close/>
                    <a:moveTo>
                      <a:pt x="203" y="1189"/>
                    </a:moveTo>
                    <a:lnTo>
                      <a:pt x="244" y="1189"/>
                    </a:lnTo>
                    <a:lnTo>
                      <a:pt x="244" y="1199"/>
                    </a:lnTo>
                    <a:lnTo>
                      <a:pt x="203" y="1199"/>
                    </a:lnTo>
                    <a:lnTo>
                      <a:pt x="203" y="1189"/>
                    </a:lnTo>
                    <a:close/>
                    <a:moveTo>
                      <a:pt x="275" y="1189"/>
                    </a:moveTo>
                    <a:lnTo>
                      <a:pt x="285" y="1189"/>
                    </a:lnTo>
                    <a:lnTo>
                      <a:pt x="285" y="1199"/>
                    </a:lnTo>
                    <a:lnTo>
                      <a:pt x="275" y="1199"/>
                    </a:lnTo>
                    <a:lnTo>
                      <a:pt x="275" y="1189"/>
                    </a:lnTo>
                    <a:close/>
                    <a:moveTo>
                      <a:pt x="316" y="1189"/>
                    </a:moveTo>
                    <a:lnTo>
                      <a:pt x="357" y="1189"/>
                    </a:lnTo>
                    <a:lnTo>
                      <a:pt x="357" y="1199"/>
                    </a:lnTo>
                    <a:lnTo>
                      <a:pt x="316" y="1199"/>
                    </a:lnTo>
                    <a:lnTo>
                      <a:pt x="316" y="1189"/>
                    </a:lnTo>
                    <a:close/>
                    <a:moveTo>
                      <a:pt x="387" y="1189"/>
                    </a:moveTo>
                    <a:lnTo>
                      <a:pt x="398" y="1189"/>
                    </a:lnTo>
                    <a:lnTo>
                      <a:pt x="398" y="1199"/>
                    </a:lnTo>
                    <a:lnTo>
                      <a:pt x="387" y="1199"/>
                    </a:lnTo>
                    <a:lnTo>
                      <a:pt x="387" y="1189"/>
                    </a:lnTo>
                    <a:close/>
                    <a:moveTo>
                      <a:pt x="428" y="1189"/>
                    </a:moveTo>
                    <a:lnTo>
                      <a:pt x="469" y="1189"/>
                    </a:lnTo>
                    <a:lnTo>
                      <a:pt x="469" y="1199"/>
                    </a:lnTo>
                    <a:lnTo>
                      <a:pt x="428" y="1199"/>
                    </a:lnTo>
                    <a:lnTo>
                      <a:pt x="428" y="1189"/>
                    </a:lnTo>
                    <a:close/>
                    <a:moveTo>
                      <a:pt x="500" y="1189"/>
                    </a:moveTo>
                    <a:lnTo>
                      <a:pt x="510" y="1189"/>
                    </a:lnTo>
                    <a:lnTo>
                      <a:pt x="510" y="1199"/>
                    </a:lnTo>
                    <a:lnTo>
                      <a:pt x="500" y="1199"/>
                    </a:lnTo>
                    <a:lnTo>
                      <a:pt x="500" y="1189"/>
                    </a:lnTo>
                    <a:close/>
                    <a:moveTo>
                      <a:pt x="541" y="1189"/>
                    </a:moveTo>
                    <a:lnTo>
                      <a:pt x="582" y="1189"/>
                    </a:lnTo>
                    <a:lnTo>
                      <a:pt x="582" y="1199"/>
                    </a:lnTo>
                    <a:lnTo>
                      <a:pt x="541" y="1199"/>
                    </a:lnTo>
                    <a:lnTo>
                      <a:pt x="541" y="1189"/>
                    </a:lnTo>
                    <a:close/>
                    <a:moveTo>
                      <a:pt x="613" y="1189"/>
                    </a:moveTo>
                    <a:lnTo>
                      <a:pt x="623" y="1189"/>
                    </a:lnTo>
                    <a:lnTo>
                      <a:pt x="623" y="1199"/>
                    </a:lnTo>
                    <a:lnTo>
                      <a:pt x="613" y="1199"/>
                    </a:lnTo>
                    <a:lnTo>
                      <a:pt x="613" y="1189"/>
                    </a:lnTo>
                    <a:close/>
                    <a:moveTo>
                      <a:pt x="654" y="1189"/>
                    </a:moveTo>
                    <a:lnTo>
                      <a:pt x="695" y="1189"/>
                    </a:lnTo>
                    <a:lnTo>
                      <a:pt x="695" y="1199"/>
                    </a:lnTo>
                    <a:lnTo>
                      <a:pt x="654" y="1199"/>
                    </a:lnTo>
                    <a:lnTo>
                      <a:pt x="654" y="1189"/>
                    </a:lnTo>
                    <a:close/>
                    <a:moveTo>
                      <a:pt x="726" y="1189"/>
                    </a:moveTo>
                    <a:lnTo>
                      <a:pt x="736" y="1189"/>
                    </a:lnTo>
                    <a:lnTo>
                      <a:pt x="736" y="1199"/>
                    </a:lnTo>
                    <a:lnTo>
                      <a:pt x="726" y="1199"/>
                    </a:lnTo>
                    <a:lnTo>
                      <a:pt x="726" y="1189"/>
                    </a:lnTo>
                    <a:close/>
                    <a:moveTo>
                      <a:pt x="767" y="1189"/>
                    </a:moveTo>
                    <a:lnTo>
                      <a:pt x="808" y="1189"/>
                    </a:lnTo>
                    <a:lnTo>
                      <a:pt x="808" y="1199"/>
                    </a:lnTo>
                    <a:lnTo>
                      <a:pt x="767" y="1199"/>
                    </a:lnTo>
                    <a:lnTo>
                      <a:pt x="767" y="1189"/>
                    </a:lnTo>
                    <a:close/>
                    <a:moveTo>
                      <a:pt x="839" y="1189"/>
                    </a:moveTo>
                    <a:lnTo>
                      <a:pt x="849" y="1189"/>
                    </a:lnTo>
                    <a:lnTo>
                      <a:pt x="849" y="1199"/>
                    </a:lnTo>
                    <a:lnTo>
                      <a:pt x="839" y="1199"/>
                    </a:lnTo>
                    <a:lnTo>
                      <a:pt x="839" y="1189"/>
                    </a:lnTo>
                    <a:close/>
                    <a:moveTo>
                      <a:pt x="880" y="1189"/>
                    </a:moveTo>
                    <a:lnTo>
                      <a:pt x="921" y="1189"/>
                    </a:lnTo>
                    <a:lnTo>
                      <a:pt x="921" y="1199"/>
                    </a:lnTo>
                    <a:lnTo>
                      <a:pt x="880" y="1199"/>
                    </a:lnTo>
                    <a:lnTo>
                      <a:pt x="880" y="1189"/>
                    </a:lnTo>
                    <a:close/>
                    <a:moveTo>
                      <a:pt x="952" y="1189"/>
                    </a:moveTo>
                    <a:lnTo>
                      <a:pt x="962" y="1189"/>
                    </a:lnTo>
                    <a:lnTo>
                      <a:pt x="962" y="1199"/>
                    </a:lnTo>
                    <a:lnTo>
                      <a:pt x="952" y="1199"/>
                    </a:lnTo>
                    <a:lnTo>
                      <a:pt x="952" y="1189"/>
                    </a:lnTo>
                    <a:close/>
                    <a:moveTo>
                      <a:pt x="993" y="1189"/>
                    </a:moveTo>
                    <a:lnTo>
                      <a:pt x="1034" y="1189"/>
                    </a:lnTo>
                    <a:lnTo>
                      <a:pt x="1034" y="1199"/>
                    </a:lnTo>
                    <a:lnTo>
                      <a:pt x="993" y="1199"/>
                    </a:lnTo>
                    <a:lnTo>
                      <a:pt x="993" y="1189"/>
                    </a:lnTo>
                    <a:close/>
                    <a:moveTo>
                      <a:pt x="1064" y="1189"/>
                    </a:moveTo>
                    <a:lnTo>
                      <a:pt x="1075" y="1189"/>
                    </a:lnTo>
                    <a:lnTo>
                      <a:pt x="1075" y="1199"/>
                    </a:lnTo>
                    <a:lnTo>
                      <a:pt x="1064" y="1199"/>
                    </a:lnTo>
                    <a:lnTo>
                      <a:pt x="1064" y="1189"/>
                    </a:lnTo>
                    <a:close/>
                    <a:moveTo>
                      <a:pt x="1105" y="1189"/>
                    </a:moveTo>
                    <a:lnTo>
                      <a:pt x="1146" y="1189"/>
                    </a:lnTo>
                    <a:lnTo>
                      <a:pt x="1146" y="1199"/>
                    </a:lnTo>
                    <a:lnTo>
                      <a:pt x="1105" y="1199"/>
                    </a:lnTo>
                    <a:lnTo>
                      <a:pt x="1105" y="1189"/>
                    </a:lnTo>
                    <a:close/>
                    <a:moveTo>
                      <a:pt x="1177" y="1189"/>
                    </a:moveTo>
                    <a:lnTo>
                      <a:pt x="1188" y="1189"/>
                    </a:lnTo>
                    <a:lnTo>
                      <a:pt x="1188" y="1199"/>
                    </a:lnTo>
                    <a:lnTo>
                      <a:pt x="1177" y="1199"/>
                    </a:lnTo>
                    <a:lnTo>
                      <a:pt x="1177" y="1189"/>
                    </a:lnTo>
                    <a:close/>
                    <a:moveTo>
                      <a:pt x="1218" y="1189"/>
                    </a:moveTo>
                    <a:lnTo>
                      <a:pt x="1259" y="1189"/>
                    </a:lnTo>
                    <a:lnTo>
                      <a:pt x="1259" y="1199"/>
                    </a:lnTo>
                    <a:lnTo>
                      <a:pt x="1218" y="1199"/>
                    </a:lnTo>
                    <a:lnTo>
                      <a:pt x="1218" y="1189"/>
                    </a:lnTo>
                    <a:close/>
                    <a:moveTo>
                      <a:pt x="1290" y="1189"/>
                    </a:moveTo>
                    <a:lnTo>
                      <a:pt x="1300" y="1189"/>
                    </a:lnTo>
                    <a:lnTo>
                      <a:pt x="1300" y="1199"/>
                    </a:lnTo>
                    <a:lnTo>
                      <a:pt x="1290" y="1199"/>
                    </a:lnTo>
                    <a:lnTo>
                      <a:pt x="1290" y="1189"/>
                    </a:lnTo>
                    <a:close/>
                    <a:moveTo>
                      <a:pt x="1331" y="1189"/>
                    </a:moveTo>
                    <a:lnTo>
                      <a:pt x="1372" y="1189"/>
                    </a:lnTo>
                    <a:lnTo>
                      <a:pt x="1372" y="1199"/>
                    </a:lnTo>
                    <a:lnTo>
                      <a:pt x="1331" y="1199"/>
                    </a:lnTo>
                    <a:lnTo>
                      <a:pt x="1331" y="1189"/>
                    </a:lnTo>
                    <a:close/>
                    <a:moveTo>
                      <a:pt x="1403" y="1189"/>
                    </a:moveTo>
                    <a:lnTo>
                      <a:pt x="1413" y="1189"/>
                    </a:lnTo>
                    <a:lnTo>
                      <a:pt x="1413" y="1199"/>
                    </a:lnTo>
                    <a:lnTo>
                      <a:pt x="1403" y="1199"/>
                    </a:lnTo>
                    <a:lnTo>
                      <a:pt x="1403" y="1189"/>
                    </a:lnTo>
                    <a:close/>
                    <a:moveTo>
                      <a:pt x="1444" y="1189"/>
                    </a:moveTo>
                    <a:lnTo>
                      <a:pt x="1485" y="1189"/>
                    </a:lnTo>
                    <a:lnTo>
                      <a:pt x="1485" y="1199"/>
                    </a:lnTo>
                    <a:lnTo>
                      <a:pt x="1444" y="1199"/>
                    </a:lnTo>
                    <a:lnTo>
                      <a:pt x="1444" y="1189"/>
                    </a:lnTo>
                    <a:close/>
                    <a:moveTo>
                      <a:pt x="1516" y="1189"/>
                    </a:moveTo>
                    <a:lnTo>
                      <a:pt x="1526" y="1189"/>
                    </a:lnTo>
                    <a:lnTo>
                      <a:pt x="1526" y="1199"/>
                    </a:lnTo>
                    <a:lnTo>
                      <a:pt x="1516" y="1199"/>
                    </a:lnTo>
                    <a:lnTo>
                      <a:pt x="1516" y="1189"/>
                    </a:lnTo>
                    <a:close/>
                    <a:moveTo>
                      <a:pt x="1557" y="1189"/>
                    </a:moveTo>
                    <a:lnTo>
                      <a:pt x="1598" y="1189"/>
                    </a:lnTo>
                    <a:lnTo>
                      <a:pt x="1598" y="1199"/>
                    </a:lnTo>
                    <a:lnTo>
                      <a:pt x="1557" y="1199"/>
                    </a:lnTo>
                    <a:lnTo>
                      <a:pt x="1557" y="1189"/>
                    </a:lnTo>
                    <a:close/>
                    <a:moveTo>
                      <a:pt x="1629" y="1189"/>
                    </a:moveTo>
                    <a:lnTo>
                      <a:pt x="1639" y="1189"/>
                    </a:lnTo>
                    <a:lnTo>
                      <a:pt x="1639" y="1199"/>
                    </a:lnTo>
                    <a:lnTo>
                      <a:pt x="1629" y="1199"/>
                    </a:lnTo>
                    <a:lnTo>
                      <a:pt x="1629" y="1189"/>
                    </a:lnTo>
                    <a:close/>
                    <a:moveTo>
                      <a:pt x="1670" y="1189"/>
                    </a:moveTo>
                    <a:lnTo>
                      <a:pt x="1711" y="1189"/>
                    </a:lnTo>
                    <a:lnTo>
                      <a:pt x="1711" y="1199"/>
                    </a:lnTo>
                    <a:lnTo>
                      <a:pt x="1670" y="1199"/>
                    </a:lnTo>
                    <a:lnTo>
                      <a:pt x="1670" y="1189"/>
                    </a:lnTo>
                    <a:close/>
                    <a:moveTo>
                      <a:pt x="1740" y="1187"/>
                    </a:moveTo>
                    <a:lnTo>
                      <a:pt x="1743" y="1186"/>
                    </a:lnTo>
                    <a:lnTo>
                      <a:pt x="1748" y="1184"/>
                    </a:lnTo>
                    <a:lnTo>
                      <a:pt x="1749" y="1184"/>
                    </a:lnTo>
                    <a:lnTo>
                      <a:pt x="1753" y="1193"/>
                    </a:lnTo>
                    <a:lnTo>
                      <a:pt x="1752" y="1194"/>
                    </a:lnTo>
                    <a:lnTo>
                      <a:pt x="1745" y="1196"/>
                    </a:lnTo>
                    <a:lnTo>
                      <a:pt x="1743" y="1197"/>
                    </a:lnTo>
                    <a:lnTo>
                      <a:pt x="1740" y="1187"/>
                    </a:lnTo>
                    <a:close/>
                    <a:moveTo>
                      <a:pt x="1771" y="1167"/>
                    </a:moveTo>
                    <a:lnTo>
                      <a:pt x="1774" y="1163"/>
                    </a:lnTo>
                    <a:lnTo>
                      <a:pt x="1777" y="1158"/>
                    </a:lnTo>
                    <a:lnTo>
                      <a:pt x="1779" y="1152"/>
                    </a:lnTo>
                    <a:lnTo>
                      <a:pt x="1781" y="1147"/>
                    </a:lnTo>
                    <a:lnTo>
                      <a:pt x="1783" y="1141"/>
                    </a:lnTo>
                    <a:lnTo>
                      <a:pt x="1784" y="1135"/>
                    </a:lnTo>
                    <a:lnTo>
                      <a:pt x="1784" y="1131"/>
                    </a:lnTo>
                    <a:lnTo>
                      <a:pt x="1794" y="1132"/>
                    </a:lnTo>
                    <a:lnTo>
                      <a:pt x="1794" y="1137"/>
                    </a:lnTo>
                    <a:lnTo>
                      <a:pt x="1793" y="1144"/>
                    </a:lnTo>
                    <a:lnTo>
                      <a:pt x="1791" y="1151"/>
                    </a:lnTo>
                    <a:lnTo>
                      <a:pt x="1789" y="1157"/>
                    </a:lnTo>
                    <a:lnTo>
                      <a:pt x="1786" y="1163"/>
                    </a:lnTo>
                    <a:lnTo>
                      <a:pt x="1782" y="1169"/>
                    </a:lnTo>
                    <a:lnTo>
                      <a:pt x="1779" y="1173"/>
                    </a:lnTo>
                    <a:lnTo>
                      <a:pt x="1771" y="1167"/>
                    </a:lnTo>
                    <a:close/>
                    <a:moveTo>
                      <a:pt x="1784" y="1101"/>
                    </a:moveTo>
                    <a:lnTo>
                      <a:pt x="1784" y="1091"/>
                    </a:lnTo>
                    <a:lnTo>
                      <a:pt x="1794" y="1091"/>
                    </a:lnTo>
                    <a:lnTo>
                      <a:pt x="1794" y="1101"/>
                    </a:lnTo>
                    <a:lnTo>
                      <a:pt x="1784" y="1101"/>
                    </a:lnTo>
                    <a:close/>
                    <a:moveTo>
                      <a:pt x="1784" y="1060"/>
                    </a:moveTo>
                    <a:lnTo>
                      <a:pt x="1784" y="1018"/>
                    </a:lnTo>
                    <a:lnTo>
                      <a:pt x="1794" y="1018"/>
                    </a:lnTo>
                    <a:lnTo>
                      <a:pt x="1794" y="1060"/>
                    </a:lnTo>
                    <a:lnTo>
                      <a:pt x="1784" y="1060"/>
                    </a:lnTo>
                    <a:close/>
                    <a:moveTo>
                      <a:pt x="1784" y="988"/>
                    </a:moveTo>
                    <a:lnTo>
                      <a:pt x="1784" y="977"/>
                    </a:lnTo>
                    <a:lnTo>
                      <a:pt x="1794" y="977"/>
                    </a:lnTo>
                    <a:lnTo>
                      <a:pt x="1794" y="988"/>
                    </a:lnTo>
                    <a:lnTo>
                      <a:pt x="1784" y="988"/>
                    </a:lnTo>
                    <a:close/>
                    <a:moveTo>
                      <a:pt x="1784" y="946"/>
                    </a:moveTo>
                    <a:lnTo>
                      <a:pt x="1784" y="905"/>
                    </a:lnTo>
                    <a:lnTo>
                      <a:pt x="1794" y="905"/>
                    </a:lnTo>
                    <a:lnTo>
                      <a:pt x="1794" y="946"/>
                    </a:lnTo>
                    <a:lnTo>
                      <a:pt x="1784" y="946"/>
                    </a:lnTo>
                    <a:close/>
                    <a:moveTo>
                      <a:pt x="1784" y="874"/>
                    </a:moveTo>
                    <a:lnTo>
                      <a:pt x="1784" y="864"/>
                    </a:lnTo>
                    <a:lnTo>
                      <a:pt x="1794" y="864"/>
                    </a:lnTo>
                    <a:lnTo>
                      <a:pt x="1794" y="874"/>
                    </a:lnTo>
                    <a:lnTo>
                      <a:pt x="1784" y="874"/>
                    </a:lnTo>
                    <a:close/>
                    <a:moveTo>
                      <a:pt x="1784" y="833"/>
                    </a:moveTo>
                    <a:lnTo>
                      <a:pt x="1784" y="792"/>
                    </a:lnTo>
                    <a:lnTo>
                      <a:pt x="1794" y="792"/>
                    </a:lnTo>
                    <a:lnTo>
                      <a:pt x="1794" y="833"/>
                    </a:lnTo>
                    <a:lnTo>
                      <a:pt x="1784" y="833"/>
                    </a:lnTo>
                    <a:close/>
                    <a:moveTo>
                      <a:pt x="1784" y="761"/>
                    </a:moveTo>
                    <a:lnTo>
                      <a:pt x="1784" y="751"/>
                    </a:lnTo>
                    <a:lnTo>
                      <a:pt x="1794" y="751"/>
                    </a:lnTo>
                    <a:lnTo>
                      <a:pt x="1794" y="761"/>
                    </a:lnTo>
                    <a:lnTo>
                      <a:pt x="1784" y="761"/>
                    </a:lnTo>
                    <a:close/>
                    <a:moveTo>
                      <a:pt x="1784" y="720"/>
                    </a:moveTo>
                    <a:lnTo>
                      <a:pt x="1784" y="679"/>
                    </a:lnTo>
                    <a:lnTo>
                      <a:pt x="1794" y="679"/>
                    </a:lnTo>
                    <a:lnTo>
                      <a:pt x="1794" y="720"/>
                    </a:lnTo>
                    <a:lnTo>
                      <a:pt x="1784" y="720"/>
                    </a:lnTo>
                    <a:close/>
                    <a:moveTo>
                      <a:pt x="1784" y="648"/>
                    </a:moveTo>
                    <a:lnTo>
                      <a:pt x="1784" y="637"/>
                    </a:lnTo>
                    <a:lnTo>
                      <a:pt x="1794" y="637"/>
                    </a:lnTo>
                    <a:lnTo>
                      <a:pt x="1794" y="648"/>
                    </a:lnTo>
                    <a:lnTo>
                      <a:pt x="1784" y="648"/>
                    </a:lnTo>
                    <a:close/>
                    <a:moveTo>
                      <a:pt x="1784" y="606"/>
                    </a:moveTo>
                    <a:lnTo>
                      <a:pt x="1784" y="565"/>
                    </a:lnTo>
                    <a:lnTo>
                      <a:pt x="1794" y="565"/>
                    </a:lnTo>
                    <a:lnTo>
                      <a:pt x="1794" y="606"/>
                    </a:lnTo>
                    <a:lnTo>
                      <a:pt x="1784" y="606"/>
                    </a:lnTo>
                    <a:close/>
                    <a:moveTo>
                      <a:pt x="1784" y="534"/>
                    </a:moveTo>
                    <a:lnTo>
                      <a:pt x="1784" y="524"/>
                    </a:lnTo>
                    <a:lnTo>
                      <a:pt x="1794" y="524"/>
                    </a:lnTo>
                    <a:lnTo>
                      <a:pt x="1794" y="534"/>
                    </a:lnTo>
                    <a:lnTo>
                      <a:pt x="1784" y="534"/>
                    </a:lnTo>
                    <a:close/>
                    <a:moveTo>
                      <a:pt x="1784" y="493"/>
                    </a:moveTo>
                    <a:lnTo>
                      <a:pt x="1784" y="452"/>
                    </a:lnTo>
                    <a:lnTo>
                      <a:pt x="1794" y="452"/>
                    </a:lnTo>
                    <a:lnTo>
                      <a:pt x="1794" y="493"/>
                    </a:lnTo>
                    <a:lnTo>
                      <a:pt x="1784" y="493"/>
                    </a:lnTo>
                    <a:close/>
                    <a:moveTo>
                      <a:pt x="1784" y="421"/>
                    </a:moveTo>
                    <a:lnTo>
                      <a:pt x="1784" y="411"/>
                    </a:lnTo>
                    <a:lnTo>
                      <a:pt x="1794" y="411"/>
                    </a:lnTo>
                    <a:lnTo>
                      <a:pt x="1794" y="421"/>
                    </a:lnTo>
                    <a:lnTo>
                      <a:pt x="1784" y="421"/>
                    </a:lnTo>
                    <a:close/>
                    <a:moveTo>
                      <a:pt x="1784" y="380"/>
                    </a:moveTo>
                    <a:lnTo>
                      <a:pt x="1784" y="339"/>
                    </a:lnTo>
                    <a:lnTo>
                      <a:pt x="1794" y="339"/>
                    </a:lnTo>
                    <a:lnTo>
                      <a:pt x="1794" y="380"/>
                    </a:lnTo>
                    <a:lnTo>
                      <a:pt x="1784" y="380"/>
                    </a:lnTo>
                    <a:close/>
                    <a:moveTo>
                      <a:pt x="1784" y="308"/>
                    </a:moveTo>
                    <a:lnTo>
                      <a:pt x="1784" y="298"/>
                    </a:lnTo>
                    <a:lnTo>
                      <a:pt x="1794" y="298"/>
                    </a:lnTo>
                    <a:lnTo>
                      <a:pt x="1794" y="308"/>
                    </a:lnTo>
                    <a:lnTo>
                      <a:pt x="1784" y="308"/>
                    </a:lnTo>
                    <a:close/>
                    <a:moveTo>
                      <a:pt x="1784" y="267"/>
                    </a:moveTo>
                    <a:lnTo>
                      <a:pt x="1784" y="225"/>
                    </a:lnTo>
                    <a:lnTo>
                      <a:pt x="1794" y="225"/>
                    </a:lnTo>
                    <a:lnTo>
                      <a:pt x="1794" y="267"/>
                    </a:lnTo>
                    <a:lnTo>
                      <a:pt x="1784" y="267"/>
                    </a:lnTo>
                    <a:close/>
                    <a:moveTo>
                      <a:pt x="1784" y="195"/>
                    </a:moveTo>
                    <a:lnTo>
                      <a:pt x="1784" y="184"/>
                    </a:lnTo>
                    <a:lnTo>
                      <a:pt x="1794" y="184"/>
                    </a:lnTo>
                    <a:lnTo>
                      <a:pt x="1794" y="195"/>
                    </a:lnTo>
                    <a:lnTo>
                      <a:pt x="1784" y="195"/>
                    </a:lnTo>
                    <a:close/>
                    <a:moveTo>
                      <a:pt x="1784" y="153"/>
                    </a:moveTo>
                    <a:lnTo>
                      <a:pt x="1784" y="112"/>
                    </a:lnTo>
                    <a:lnTo>
                      <a:pt x="1794" y="112"/>
                    </a:lnTo>
                    <a:lnTo>
                      <a:pt x="1794" y="153"/>
                    </a:lnTo>
                    <a:lnTo>
                      <a:pt x="1784" y="153"/>
                    </a:lnTo>
                    <a:close/>
                    <a:moveTo>
                      <a:pt x="1784" y="81"/>
                    </a:moveTo>
                    <a:lnTo>
                      <a:pt x="1784" y="71"/>
                    </a:lnTo>
                    <a:lnTo>
                      <a:pt x="1794" y="71"/>
                    </a:lnTo>
                    <a:lnTo>
                      <a:pt x="1794" y="81"/>
                    </a:lnTo>
                    <a:lnTo>
                      <a:pt x="1784" y="81"/>
                    </a:lnTo>
                    <a:close/>
                    <a:moveTo>
                      <a:pt x="1778" y="43"/>
                    </a:moveTo>
                    <a:lnTo>
                      <a:pt x="1777" y="41"/>
                    </a:lnTo>
                    <a:lnTo>
                      <a:pt x="1774" y="37"/>
                    </a:lnTo>
                    <a:lnTo>
                      <a:pt x="1770" y="32"/>
                    </a:lnTo>
                    <a:lnTo>
                      <a:pt x="1766" y="28"/>
                    </a:lnTo>
                    <a:lnTo>
                      <a:pt x="1762" y="24"/>
                    </a:lnTo>
                    <a:lnTo>
                      <a:pt x="1758" y="21"/>
                    </a:lnTo>
                    <a:lnTo>
                      <a:pt x="1753" y="18"/>
                    </a:lnTo>
                    <a:lnTo>
                      <a:pt x="1752" y="17"/>
                    </a:lnTo>
                    <a:lnTo>
                      <a:pt x="1756" y="8"/>
                    </a:lnTo>
                    <a:lnTo>
                      <a:pt x="1758" y="9"/>
                    </a:lnTo>
                    <a:lnTo>
                      <a:pt x="1764" y="12"/>
                    </a:lnTo>
                    <a:lnTo>
                      <a:pt x="1769" y="16"/>
                    </a:lnTo>
                    <a:lnTo>
                      <a:pt x="1774" y="21"/>
                    </a:lnTo>
                    <a:lnTo>
                      <a:pt x="1778" y="26"/>
                    </a:lnTo>
                    <a:lnTo>
                      <a:pt x="1782" y="31"/>
                    </a:lnTo>
                    <a:lnTo>
                      <a:pt x="1786" y="37"/>
                    </a:lnTo>
                    <a:lnTo>
                      <a:pt x="1787" y="39"/>
                    </a:lnTo>
                    <a:lnTo>
                      <a:pt x="1778" y="43"/>
                    </a:lnTo>
                    <a:close/>
                  </a:path>
                </a:pathLst>
              </a:custGeom>
              <a:solidFill>
                <a:srgbClr val="000000"/>
              </a:solidFill>
              <a:ln w="1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9" name="Rectangle 26"/>
            <p:cNvSpPr>
              <a:spLocks noChangeArrowheads="1"/>
            </p:cNvSpPr>
            <p:nvPr/>
          </p:nvSpPr>
          <p:spPr bwMode="auto">
            <a:xfrm>
              <a:off x="2201863" y="5130801"/>
              <a:ext cx="101162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System 1</a:t>
              </a:r>
              <a:endParaRPr lang="en-US" sz="2800" b="0" dirty="0">
                <a:latin typeface="+mj-lt"/>
                <a:cs typeface="Arial" pitchFamily="34" charset="0"/>
              </a:endParaRPr>
            </a:p>
          </p:txBody>
        </p:sp>
        <p:sp>
          <p:nvSpPr>
            <p:cNvPr id="11" name="Rectangle 28"/>
            <p:cNvSpPr>
              <a:spLocks noChangeArrowheads="1"/>
            </p:cNvSpPr>
            <p:nvPr/>
          </p:nvSpPr>
          <p:spPr bwMode="auto">
            <a:xfrm>
              <a:off x="1439863" y="1425576"/>
              <a:ext cx="14106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l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29"/>
            <p:cNvSpPr>
              <a:spLocks noChangeArrowheads="1"/>
            </p:cNvSpPr>
            <p:nvPr/>
          </p:nvSpPr>
          <p:spPr bwMode="auto">
            <a:xfrm>
              <a:off x="1577975" y="1595438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3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30"/>
            <p:cNvSpPr>
              <a:spLocks noChangeArrowheads="1"/>
            </p:cNvSpPr>
            <p:nvPr/>
          </p:nvSpPr>
          <p:spPr bwMode="auto">
            <a:xfrm>
              <a:off x="1730375" y="1425576"/>
              <a:ext cx="34624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= l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4" name="Group 33"/>
            <p:cNvGrpSpPr>
              <a:grpSpLocks/>
            </p:cNvGrpSpPr>
            <p:nvPr/>
          </p:nvGrpSpPr>
          <p:grpSpPr bwMode="auto">
            <a:xfrm>
              <a:off x="3224213" y="1244601"/>
              <a:ext cx="677863" cy="1298575"/>
              <a:chOff x="2031" y="784"/>
              <a:chExt cx="427" cy="818"/>
            </a:xfrm>
          </p:grpSpPr>
          <p:sp>
            <p:nvSpPr>
              <p:cNvPr id="60648" name="Freeform 31"/>
              <p:cNvSpPr>
                <a:spLocks/>
              </p:cNvSpPr>
              <p:nvPr/>
            </p:nvSpPr>
            <p:spPr bwMode="auto">
              <a:xfrm>
                <a:off x="2031" y="784"/>
                <a:ext cx="427" cy="818"/>
              </a:xfrm>
              <a:custGeom>
                <a:avLst/>
                <a:gdLst>
                  <a:gd name="T0" fmla="*/ 471 w 4159"/>
                  <a:gd name="T1" fmla="*/ 0 h 7941"/>
                  <a:gd name="T2" fmla="*/ 0 w 4159"/>
                  <a:gd name="T3" fmla="*/ 470 h 7941"/>
                  <a:gd name="T4" fmla="*/ 0 w 4159"/>
                  <a:gd name="T5" fmla="*/ 7471 h 7941"/>
                  <a:gd name="T6" fmla="*/ 471 w 4159"/>
                  <a:gd name="T7" fmla="*/ 7941 h 7941"/>
                  <a:gd name="T8" fmla="*/ 3688 w 4159"/>
                  <a:gd name="T9" fmla="*/ 7941 h 7941"/>
                  <a:gd name="T10" fmla="*/ 4159 w 4159"/>
                  <a:gd name="T11" fmla="*/ 7471 h 7941"/>
                  <a:gd name="T12" fmla="*/ 4159 w 4159"/>
                  <a:gd name="T13" fmla="*/ 470 h 7941"/>
                  <a:gd name="T14" fmla="*/ 3688 w 4159"/>
                  <a:gd name="T15" fmla="*/ 0 h 7941"/>
                  <a:gd name="T16" fmla="*/ 471 w 4159"/>
                  <a:gd name="T17" fmla="*/ 0 h 7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59" h="7941">
                    <a:moveTo>
                      <a:pt x="471" y="0"/>
                    </a:moveTo>
                    <a:cubicBezTo>
                      <a:pt x="211" y="0"/>
                      <a:pt x="0" y="210"/>
                      <a:pt x="0" y="470"/>
                    </a:cubicBezTo>
                    <a:lnTo>
                      <a:pt x="0" y="7471"/>
                    </a:lnTo>
                    <a:cubicBezTo>
                      <a:pt x="0" y="7731"/>
                      <a:pt x="211" y="7941"/>
                      <a:pt x="471" y="7941"/>
                    </a:cubicBezTo>
                    <a:lnTo>
                      <a:pt x="3688" y="7941"/>
                    </a:lnTo>
                    <a:cubicBezTo>
                      <a:pt x="3948" y="7941"/>
                      <a:pt x="4159" y="7731"/>
                      <a:pt x="4159" y="7471"/>
                    </a:cubicBezTo>
                    <a:lnTo>
                      <a:pt x="4159" y="470"/>
                    </a:lnTo>
                    <a:cubicBezTo>
                      <a:pt x="4159" y="210"/>
                      <a:pt x="3948" y="0"/>
                      <a:pt x="3688" y="0"/>
                    </a:cubicBez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49" name="Freeform 32"/>
              <p:cNvSpPr>
                <a:spLocks noEditPoints="1"/>
              </p:cNvSpPr>
              <p:nvPr/>
            </p:nvSpPr>
            <p:spPr bwMode="auto">
              <a:xfrm>
                <a:off x="2031" y="784"/>
                <a:ext cx="427" cy="818"/>
              </a:xfrm>
              <a:custGeom>
                <a:avLst/>
                <a:gdLst>
                  <a:gd name="T0" fmla="*/ 3336 w 4167"/>
                  <a:gd name="T1" fmla="*/ 4 h 7949"/>
                  <a:gd name="T2" fmla="*/ 2964 w 4167"/>
                  <a:gd name="T3" fmla="*/ 0 h 7949"/>
                  <a:gd name="T4" fmla="*/ 2596 w 4167"/>
                  <a:gd name="T5" fmla="*/ 0 h 7949"/>
                  <a:gd name="T6" fmla="*/ 2224 w 4167"/>
                  <a:gd name="T7" fmla="*/ 4 h 7949"/>
                  <a:gd name="T8" fmla="*/ 1859 w 4167"/>
                  <a:gd name="T9" fmla="*/ 8 h 7949"/>
                  <a:gd name="T10" fmla="*/ 1491 w 4167"/>
                  <a:gd name="T11" fmla="*/ 8 h 7949"/>
                  <a:gd name="T12" fmla="*/ 1139 w 4167"/>
                  <a:gd name="T13" fmla="*/ 8 h 7949"/>
                  <a:gd name="T14" fmla="*/ 775 w 4167"/>
                  <a:gd name="T15" fmla="*/ 4 h 7949"/>
                  <a:gd name="T16" fmla="*/ 403 w 4167"/>
                  <a:gd name="T17" fmla="*/ 6 h 7949"/>
                  <a:gd name="T18" fmla="*/ 93 w 4167"/>
                  <a:gd name="T19" fmla="*/ 193 h 7949"/>
                  <a:gd name="T20" fmla="*/ 4 w 4167"/>
                  <a:gd name="T21" fmla="*/ 548 h 7949"/>
                  <a:gd name="T22" fmla="*/ 8 w 4167"/>
                  <a:gd name="T23" fmla="*/ 912 h 7949"/>
                  <a:gd name="T24" fmla="*/ 8 w 4167"/>
                  <a:gd name="T25" fmla="*/ 1281 h 7949"/>
                  <a:gd name="T26" fmla="*/ 8 w 4167"/>
                  <a:gd name="T27" fmla="*/ 1633 h 7949"/>
                  <a:gd name="T28" fmla="*/ 4 w 4167"/>
                  <a:gd name="T29" fmla="*/ 1997 h 7949"/>
                  <a:gd name="T30" fmla="*/ 0 w 4167"/>
                  <a:gd name="T31" fmla="*/ 2369 h 7949"/>
                  <a:gd name="T32" fmla="*/ 0 w 4167"/>
                  <a:gd name="T33" fmla="*/ 2737 h 7949"/>
                  <a:gd name="T34" fmla="*/ 4 w 4167"/>
                  <a:gd name="T35" fmla="*/ 3109 h 7949"/>
                  <a:gd name="T36" fmla="*/ 8 w 4167"/>
                  <a:gd name="T37" fmla="*/ 3474 h 7949"/>
                  <a:gd name="T38" fmla="*/ 8 w 4167"/>
                  <a:gd name="T39" fmla="*/ 3842 h 7949"/>
                  <a:gd name="T40" fmla="*/ 8 w 4167"/>
                  <a:gd name="T41" fmla="*/ 4194 h 7949"/>
                  <a:gd name="T42" fmla="*/ 4 w 4167"/>
                  <a:gd name="T43" fmla="*/ 4558 h 7949"/>
                  <a:gd name="T44" fmla="*/ 0 w 4167"/>
                  <a:gd name="T45" fmla="*/ 4930 h 7949"/>
                  <a:gd name="T46" fmla="*/ 0 w 4167"/>
                  <a:gd name="T47" fmla="*/ 5299 h 7949"/>
                  <a:gd name="T48" fmla="*/ 4 w 4167"/>
                  <a:gd name="T49" fmla="*/ 5671 h 7949"/>
                  <a:gd name="T50" fmla="*/ 8 w 4167"/>
                  <a:gd name="T51" fmla="*/ 6035 h 7949"/>
                  <a:gd name="T52" fmla="*/ 8 w 4167"/>
                  <a:gd name="T53" fmla="*/ 6403 h 7949"/>
                  <a:gd name="T54" fmla="*/ 8 w 4167"/>
                  <a:gd name="T55" fmla="*/ 6755 h 7949"/>
                  <a:gd name="T56" fmla="*/ 4 w 4167"/>
                  <a:gd name="T57" fmla="*/ 7119 h 7949"/>
                  <a:gd name="T58" fmla="*/ 1 w 4167"/>
                  <a:gd name="T59" fmla="*/ 7492 h 7949"/>
                  <a:gd name="T60" fmla="*/ 151 w 4167"/>
                  <a:gd name="T61" fmla="*/ 7821 h 7949"/>
                  <a:gd name="T62" fmla="*/ 493 w 4167"/>
                  <a:gd name="T63" fmla="*/ 7945 h 7949"/>
                  <a:gd name="T64" fmla="*/ 857 w 4167"/>
                  <a:gd name="T65" fmla="*/ 7941 h 7949"/>
                  <a:gd name="T66" fmla="*/ 1226 w 4167"/>
                  <a:gd name="T67" fmla="*/ 7941 h 7949"/>
                  <a:gd name="T68" fmla="*/ 1578 w 4167"/>
                  <a:gd name="T69" fmla="*/ 7941 h 7949"/>
                  <a:gd name="T70" fmla="*/ 1942 w 4167"/>
                  <a:gd name="T71" fmla="*/ 7945 h 7949"/>
                  <a:gd name="T72" fmla="*/ 2314 w 4167"/>
                  <a:gd name="T73" fmla="*/ 7949 h 7949"/>
                  <a:gd name="T74" fmla="*/ 2682 w 4167"/>
                  <a:gd name="T75" fmla="*/ 7949 h 7949"/>
                  <a:gd name="T76" fmla="*/ 3055 w 4167"/>
                  <a:gd name="T77" fmla="*/ 7945 h 7949"/>
                  <a:gd name="T78" fmla="*/ 3419 w 4167"/>
                  <a:gd name="T79" fmla="*/ 7941 h 7949"/>
                  <a:gd name="T80" fmla="*/ 3785 w 4167"/>
                  <a:gd name="T81" fmla="*/ 7932 h 7949"/>
                  <a:gd name="T82" fmla="*/ 4071 w 4167"/>
                  <a:gd name="T83" fmla="*/ 7746 h 7949"/>
                  <a:gd name="T84" fmla="*/ 4163 w 4167"/>
                  <a:gd name="T85" fmla="*/ 7403 h 7949"/>
                  <a:gd name="T86" fmla="*/ 4167 w 4167"/>
                  <a:gd name="T87" fmla="*/ 7031 h 7949"/>
                  <a:gd name="T88" fmla="*/ 4167 w 4167"/>
                  <a:gd name="T89" fmla="*/ 6663 h 7949"/>
                  <a:gd name="T90" fmla="*/ 4163 w 4167"/>
                  <a:gd name="T91" fmla="*/ 6290 h 7949"/>
                  <a:gd name="T92" fmla="*/ 4159 w 4167"/>
                  <a:gd name="T93" fmla="*/ 5926 h 7949"/>
                  <a:gd name="T94" fmla="*/ 4159 w 4167"/>
                  <a:gd name="T95" fmla="*/ 5558 h 7949"/>
                  <a:gd name="T96" fmla="*/ 4159 w 4167"/>
                  <a:gd name="T97" fmla="*/ 5206 h 7949"/>
                  <a:gd name="T98" fmla="*/ 4163 w 4167"/>
                  <a:gd name="T99" fmla="*/ 4842 h 7949"/>
                  <a:gd name="T100" fmla="*/ 4167 w 4167"/>
                  <a:gd name="T101" fmla="*/ 4469 h 7949"/>
                  <a:gd name="T102" fmla="*/ 4167 w 4167"/>
                  <a:gd name="T103" fmla="*/ 4101 h 7949"/>
                  <a:gd name="T104" fmla="*/ 4163 w 4167"/>
                  <a:gd name="T105" fmla="*/ 3729 h 7949"/>
                  <a:gd name="T106" fmla="*/ 4159 w 4167"/>
                  <a:gd name="T107" fmla="*/ 3365 h 7949"/>
                  <a:gd name="T108" fmla="*/ 4159 w 4167"/>
                  <a:gd name="T109" fmla="*/ 2997 h 7949"/>
                  <a:gd name="T110" fmla="*/ 4159 w 4167"/>
                  <a:gd name="T111" fmla="*/ 2644 h 7949"/>
                  <a:gd name="T112" fmla="*/ 4163 w 4167"/>
                  <a:gd name="T113" fmla="*/ 2280 h 7949"/>
                  <a:gd name="T114" fmla="*/ 4167 w 4167"/>
                  <a:gd name="T115" fmla="*/ 1908 h 7949"/>
                  <a:gd name="T116" fmla="*/ 4167 w 4167"/>
                  <a:gd name="T117" fmla="*/ 1540 h 7949"/>
                  <a:gd name="T118" fmla="*/ 4163 w 4167"/>
                  <a:gd name="T119" fmla="*/ 1168 h 7949"/>
                  <a:gd name="T120" fmla="*/ 4159 w 4167"/>
                  <a:gd name="T121" fmla="*/ 804 h 7949"/>
                  <a:gd name="T122" fmla="*/ 4157 w 4167"/>
                  <a:gd name="T123" fmla="*/ 436 h 7949"/>
                  <a:gd name="T124" fmla="*/ 4007 w 4167"/>
                  <a:gd name="T125" fmla="*/ 130 h 79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167" h="7949">
                    <a:moveTo>
                      <a:pt x="3684" y="8"/>
                    </a:moveTo>
                    <a:lnTo>
                      <a:pt x="3684" y="8"/>
                    </a:lnTo>
                    <a:cubicBezTo>
                      <a:pt x="3682" y="8"/>
                      <a:pt x="3680" y="6"/>
                      <a:pt x="3680" y="4"/>
                    </a:cubicBezTo>
                    <a:cubicBezTo>
                      <a:pt x="3680" y="2"/>
                      <a:pt x="3682" y="0"/>
                      <a:pt x="3684" y="0"/>
                    </a:cubicBezTo>
                    <a:lnTo>
                      <a:pt x="3684" y="0"/>
                    </a:lnTo>
                    <a:cubicBezTo>
                      <a:pt x="3687" y="0"/>
                      <a:pt x="3688" y="2"/>
                      <a:pt x="3688" y="4"/>
                    </a:cubicBezTo>
                    <a:cubicBezTo>
                      <a:pt x="3688" y="6"/>
                      <a:pt x="3687" y="8"/>
                      <a:pt x="3684" y="8"/>
                    </a:cubicBezTo>
                    <a:close/>
                    <a:moveTo>
                      <a:pt x="3668" y="8"/>
                    </a:moveTo>
                    <a:lnTo>
                      <a:pt x="3668" y="8"/>
                    </a:lnTo>
                    <a:cubicBezTo>
                      <a:pt x="3666" y="8"/>
                      <a:pt x="3664" y="6"/>
                      <a:pt x="3664" y="4"/>
                    </a:cubicBezTo>
                    <a:cubicBezTo>
                      <a:pt x="3664" y="2"/>
                      <a:pt x="3666" y="0"/>
                      <a:pt x="3668" y="0"/>
                    </a:cubicBezTo>
                    <a:lnTo>
                      <a:pt x="3668" y="0"/>
                    </a:lnTo>
                    <a:cubicBezTo>
                      <a:pt x="3671" y="0"/>
                      <a:pt x="3672" y="2"/>
                      <a:pt x="3672" y="4"/>
                    </a:cubicBezTo>
                    <a:cubicBezTo>
                      <a:pt x="3672" y="6"/>
                      <a:pt x="3671" y="8"/>
                      <a:pt x="3668" y="8"/>
                    </a:cubicBezTo>
                    <a:close/>
                    <a:moveTo>
                      <a:pt x="3652" y="8"/>
                    </a:moveTo>
                    <a:lnTo>
                      <a:pt x="3652" y="8"/>
                    </a:lnTo>
                    <a:cubicBezTo>
                      <a:pt x="3650" y="8"/>
                      <a:pt x="3648" y="6"/>
                      <a:pt x="3648" y="4"/>
                    </a:cubicBezTo>
                    <a:cubicBezTo>
                      <a:pt x="3648" y="2"/>
                      <a:pt x="3650" y="0"/>
                      <a:pt x="3652" y="0"/>
                    </a:cubicBezTo>
                    <a:lnTo>
                      <a:pt x="3652" y="0"/>
                    </a:lnTo>
                    <a:cubicBezTo>
                      <a:pt x="3655" y="0"/>
                      <a:pt x="3656" y="2"/>
                      <a:pt x="3656" y="4"/>
                    </a:cubicBezTo>
                    <a:cubicBezTo>
                      <a:pt x="3656" y="6"/>
                      <a:pt x="3655" y="8"/>
                      <a:pt x="3652" y="8"/>
                    </a:cubicBezTo>
                    <a:close/>
                    <a:moveTo>
                      <a:pt x="3636" y="8"/>
                    </a:moveTo>
                    <a:lnTo>
                      <a:pt x="3636" y="8"/>
                    </a:lnTo>
                    <a:cubicBezTo>
                      <a:pt x="3634" y="8"/>
                      <a:pt x="3632" y="6"/>
                      <a:pt x="3632" y="4"/>
                    </a:cubicBezTo>
                    <a:cubicBezTo>
                      <a:pt x="3632" y="2"/>
                      <a:pt x="3634" y="0"/>
                      <a:pt x="3636" y="0"/>
                    </a:cubicBezTo>
                    <a:lnTo>
                      <a:pt x="3636" y="0"/>
                    </a:lnTo>
                    <a:cubicBezTo>
                      <a:pt x="3639" y="0"/>
                      <a:pt x="3640" y="2"/>
                      <a:pt x="3640" y="4"/>
                    </a:cubicBezTo>
                    <a:cubicBezTo>
                      <a:pt x="3640" y="6"/>
                      <a:pt x="3639" y="8"/>
                      <a:pt x="3636" y="8"/>
                    </a:cubicBezTo>
                    <a:close/>
                    <a:moveTo>
                      <a:pt x="3620" y="8"/>
                    </a:moveTo>
                    <a:lnTo>
                      <a:pt x="3620" y="8"/>
                    </a:lnTo>
                    <a:cubicBezTo>
                      <a:pt x="3618" y="8"/>
                      <a:pt x="3616" y="6"/>
                      <a:pt x="3616" y="4"/>
                    </a:cubicBezTo>
                    <a:cubicBezTo>
                      <a:pt x="3616" y="2"/>
                      <a:pt x="3618" y="0"/>
                      <a:pt x="3620" y="0"/>
                    </a:cubicBezTo>
                    <a:lnTo>
                      <a:pt x="3620" y="0"/>
                    </a:lnTo>
                    <a:cubicBezTo>
                      <a:pt x="3623" y="0"/>
                      <a:pt x="3624" y="2"/>
                      <a:pt x="3624" y="4"/>
                    </a:cubicBezTo>
                    <a:cubicBezTo>
                      <a:pt x="3624" y="6"/>
                      <a:pt x="3623" y="8"/>
                      <a:pt x="3620" y="8"/>
                    </a:cubicBezTo>
                    <a:close/>
                    <a:moveTo>
                      <a:pt x="3604" y="8"/>
                    </a:moveTo>
                    <a:lnTo>
                      <a:pt x="3604" y="8"/>
                    </a:lnTo>
                    <a:cubicBezTo>
                      <a:pt x="3602" y="8"/>
                      <a:pt x="3600" y="6"/>
                      <a:pt x="3600" y="4"/>
                    </a:cubicBezTo>
                    <a:cubicBezTo>
                      <a:pt x="3600" y="2"/>
                      <a:pt x="3602" y="0"/>
                      <a:pt x="3604" y="0"/>
                    </a:cubicBezTo>
                    <a:lnTo>
                      <a:pt x="3604" y="0"/>
                    </a:lnTo>
                    <a:cubicBezTo>
                      <a:pt x="3607" y="0"/>
                      <a:pt x="3608" y="2"/>
                      <a:pt x="3608" y="4"/>
                    </a:cubicBezTo>
                    <a:cubicBezTo>
                      <a:pt x="3608" y="6"/>
                      <a:pt x="3607" y="8"/>
                      <a:pt x="3604" y="8"/>
                    </a:cubicBezTo>
                    <a:close/>
                    <a:moveTo>
                      <a:pt x="3588" y="8"/>
                    </a:moveTo>
                    <a:lnTo>
                      <a:pt x="3588" y="8"/>
                    </a:lnTo>
                    <a:cubicBezTo>
                      <a:pt x="3586" y="8"/>
                      <a:pt x="3584" y="6"/>
                      <a:pt x="3584" y="4"/>
                    </a:cubicBezTo>
                    <a:cubicBezTo>
                      <a:pt x="3584" y="2"/>
                      <a:pt x="3586" y="0"/>
                      <a:pt x="3588" y="0"/>
                    </a:cubicBezTo>
                    <a:lnTo>
                      <a:pt x="3588" y="0"/>
                    </a:lnTo>
                    <a:cubicBezTo>
                      <a:pt x="3591" y="0"/>
                      <a:pt x="3592" y="2"/>
                      <a:pt x="3592" y="4"/>
                    </a:cubicBezTo>
                    <a:cubicBezTo>
                      <a:pt x="3592" y="6"/>
                      <a:pt x="3591" y="8"/>
                      <a:pt x="3588" y="8"/>
                    </a:cubicBezTo>
                    <a:close/>
                    <a:moveTo>
                      <a:pt x="3572" y="8"/>
                    </a:moveTo>
                    <a:lnTo>
                      <a:pt x="3572" y="8"/>
                    </a:lnTo>
                    <a:cubicBezTo>
                      <a:pt x="3570" y="8"/>
                      <a:pt x="3568" y="6"/>
                      <a:pt x="3568" y="4"/>
                    </a:cubicBezTo>
                    <a:cubicBezTo>
                      <a:pt x="3568" y="2"/>
                      <a:pt x="3570" y="0"/>
                      <a:pt x="3572" y="0"/>
                    </a:cubicBezTo>
                    <a:lnTo>
                      <a:pt x="3572" y="0"/>
                    </a:lnTo>
                    <a:cubicBezTo>
                      <a:pt x="3575" y="0"/>
                      <a:pt x="3576" y="2"/>
                      <a:pt x="3576" y="4"/>
                    </a:cubicBezTo>
                    <a:cubicBezTo>
                      <a:pt x="3576" y="6"/>
                      <a:pt x="3575" y="8"/>
                      <a:pt x="3572" y="8"/>
                    </a:cubicBezTo>
                    <a:close/>
                    <a:moveTo>
                      <a:pt x="3556" y="8"/>
                    </a:moveTo>
                    <a:lnTo>
                      <a:pt x="3556" y="8"/>
                    </a:lnTo>
                    <a:cubicBezTo>
                      <a:pt x="3554" y="8"/>
                      <a:pt x="3552" y="6"/>
                      <a:pt x="3552" y="4"/>
                    </a:cubicBezTo>
                    <a:cubicBezTo>
                      <a:pt x="3552" y="2"/>
                      <a:pt x="3554" y="0"/>
                      <a:pt x="3556" y="0"/>
                    </a:cubicBezTo>
                    <a:lnTo>
                      <a:pt x="3556" y="0"/>
                    </a:lnTo>
                    <a:cubicBezTo>
                      <a:pt x="3559" y="0"/>
                      <a:pt x="3560" y="2"/>
                      <a:pt x="3560" y="4"/>
                    </a:cubicBezTo>
                    <a:cubicBezTo>
                      <a:pt x="3560" y="6"/>
                      <a:pt x="3559" y="8"/>
                      <a:pt x="3556" y="8"/>
                    </a:cubicBezTo>
                    <a:close/>
                    <a:moveTo>
                      <a:pt x="3540" y="8"/>
                    </a:moveTo>
                    <a:lnTo>
                      <a:pt x="3540" y="8"/>
                    </a:lnTo>
                    <a:cubicBezTo>
                      <a:pt x="3538" y="8"/>
                      <a:pt x="3536" y="6"/>
                      <a:pt x="3536" y="4"/>
                    </a:cubicBezTo>
                    <a:cubicBezTo>
                      <a:pt x="3536" y="2"/>
                      <a:pt x="3538" y="0"/>
                      <a:pt x="3540" y="0"/>
                    </a:cubicBezTo>
                    <a:lnTo>
                      <a:pt x="3540" y="0"/>
                    </a:lnTo>
                    <a:cubicBezTo>
                      <a:pt x="3543" y="0"/>
                      <a:pt x="3544" y="2"/>
                      <a:pt x="3544" y="4"/>
                    </a:cubicBezTo>
                    <a:cubicBezTo>
                      <a:pt x="3544" y="6"/>
                      <a:pt x="3543" y="8"/>
                      <a:pt x="3540" y="8"/>
                    </a:cubicBezTo>
                    <a:close/>
                    <a:moveTo>
                      <a:pt x="3524" y="8"/>
                    </a:moveTo>
                    <a:lnTo>
                      <a:pt x="3524" y="8"/>
                    </a:lnTo>
                    <a:cubicBezTo>
                      <a:pt x="3522" y="8"/>
                      <a:pt x="3520" y="6"/>
                      <a:pt x="3520" y="4"/>
                    </a:cubicBezTo>
                    <a:cubicBezTo>
                      <a:pt x="3520" y="2"/>
                      <a:pt x="3522" y="0"/>
                      <a:pt x="3524" y="0"/>
                    </a:cubicBezTo>
                    <a:lnTo>
                      <a:pt x="3524" y="0"/>
                    </a:lnTo>
                    <a:cubicBezTo>
                      <a:pt x="3527" y="0"/>
                      <a:pt x="3528" y="2"/>
                      <a:pt x="3528" y="4"/>
                    </a:cubicBezTo>
                    <a:cubicBezTo>
                      <a:pt x="3528" y="6"/>
                      <a:pt x="3527" y="8"/>
                      <a:pt x="3524" y="8"/>
                    </a:cubicBezTo>
                    <a:close/>
                    <a:moveTo>
                      <a:pt x="3508" y="8"/>
                    </a:moveTo>
                    <a:lnTo>
                      <a:pt x="3508" y="8"/>
                    </a:lnTo>
                    <a:cubicBezTo>
                      <a:pt x="3506" y="8"/>
                      <a:pt x="3504" y="6"/>
                      <a:pt x="3504" y="4"/>
                    </a:cubicBezTo>
                    <a:cubicBezTo>
                      <a:pt x="3504" y="2"/>
                      <a:pt x="3506" y="0"/>
                      <a:pt x="3508" y="0"/>
                    </a:cubicBezTo>
                    <a:lnTo>
                      <a:pt x="3508" y="0"/>
                    </a:lnTo>
                    <a:cubicBezTo>
                      <a:pt x="3511" y="0"/>
                      <a:pt x="3512" y="2"/>
                      <a:pt x="3512" y="4"/>
                    </a:cubicBezTo>
                    <a:cubicBezTo>
                      <a:pt x="3512" y="6"/>
                      <a:pt x="3511" y="8"/>
                      <a:pt x="3508" y="8"/>
                    </a:cubicBezTo>
                    <a:close/>
                    <a:moveTo>
                      <a:pt x="3492" y="8"/>
                    </a:moveTo>
                    <a:lnTo>
                      <a:pt x="3492" y="8"/>
                    </a:lnTo>
                    <a:cubicBezTo>
                      <a:pt x="3490" y="8"/>
                      <a:pt x="3488" y="6"/>
                      <a:pt x="3488" y="4"/>
                    </a:cubicBezTo>
                    <a:cubicBezTo>
                      <a:pt x="3488" y="2"/>
                      <a:pt x="3490" y="0"/>
                      <a:pt x="3492" y="0"/>
                    </a:cubicBezTo>
                    <a:lnTo>
                      <a:pt x="3492" y="0"/>
                    </a:lnTo>
                    <a:cubicBezTo>
                      <a:pt x="3495" y="0"/>
                      <a:pt x="3496" y="2"/>
                      <a:pt x="3496" y="4"/>
                    </a:cubicBezTo>
                    <a:cubicBezTo>
                      <a:pt x="3496" y="6"/>
                      <a:pt x="3495" y="8"/>
                      <a:pt x="3492" y="8"/>
                    </a:cubicBezTo>
                    <a:close/>
                    <a:moveTo>
                      <a:pt x="3476" y="8"/>
                    </a:moveTo>
                    <a:lnTo>
                      <a:pt x="3476" y="8"/>
                    </a:lnTo>
                    <a:cubicBezTo>
                      <a:pt x="3474" y="8"/>
                      <a:pt x="3472" y="6"/>
                      <a:pt x="3472" y="4"/>
                    </a:cubicBezTo>
                    <a:cubicBezTo>
                      <a:pt x="3472" y="2"/>
                      <a:pt x="3474" y="0"/>
                      <a:pt x="3476" y="0"/>
                    </a:cubicBezTo>
                    <a:lnTo>
                      <a:pt x="3476" y="0"/>
                    </a:lnTo>
                    <a:cubicBezTo>
                      <a:pt x="3479" y="0"/>
                      <a:pt x="3480" y="2"/>
                      <a:pt x="3480" y="4"/>
                    </a:cubicBezTo>
                    <a:cubicBezTo>
                      <a:pt x="3480" y="6"/>
                      <a:pt x="3479" y="8"/>
                      <a:pt x="3476" y="8"/>
                    </a:cubicBezTo>
                    <a:close/>
                    <a:moveTo>
                      <a:pt x="3460" y="8"/>
                    </a:moveTo>
                    <a:lnTo>
                      <a:pt x="3460" y="8"/>
                    </a:lnTo>
                    <a:cubicBezTo>
                      <a:pt x="3458" y="8"/>
                      <a:pt x="3456" y="6"/>
                      <a:pt x="3456" y="4"/>
                    </a:cubicBezTo>
                    <a:cubicBezTo>
                      <a:pt x="3456" y="2"/>
                      <a:pt x="3458" y="0"/>
                      <a:pt x="3460" y="0"/>
                    </a:cubicBezTo>
                    <a:lnTo>
                      <a:pt x="3460" y="0"/>
                    </a:lnTo>
                    <a:cubicBezTo>
                      <a:pt x="3463" y="0"/>
                      <a:pt x="3464" y="2"/>
                      <a:pt x="3464" y="4"/>
                    </a:cubicBezTo>
                    <a:cubicBezTo>
                      <a:pt x="3464" y="6"/>
                      <a:pt x="3463" y="8"/>
                      <a:pt x="3460" y="8"/>
                    </a:cubicBezTo>
                    <a:close/>
                    <a:moveTo>
                      <a:pt x="3444" y="8"/>
                    </a:moveTo>
                    <a:lnTo>
                      <a:pt x="3444" y="8"/>
                    </a:lnTo>
                    <a:cubicBezTo>
                      <a:pt x="3442" y="8"/>
                      <a:pt x="3440" y="6"/>
                      <a:pt x="3440" y="4"/>
                    </a:cubicBezTo>
                    <a:cubicBezTo>
                      <a:pt x="3440" y="2"/>
                      <a:pt x="3442" y="0"/>
                      <a:pt x="3444" y="0"/>
                    </a:cubicBezTo>
                    <a:lnTo>
                      <a:pt x="3444" y="0"/>
                    </a:lnTo>
                    <a:cubicBezTo>
                      <a:pt x="3447" y="0"/>
                      <a:pt x="3448" y="2"/>
                      <a:pt x="3448" y="4"/>
                    </a:cubicBezTo>
                    <a:cubicBezTo>
                      <a:pt x="3448" y="6"/>
                      <a:pt x="3447" y="8"/>
                      <a:pt x="3444" y="8"/>
                    </a:cubicBezTo>
                    <a:close/>
                    <a:moveTo>
                      <a:pt x="3428" y="8"/>
                    </a:moveTo>
                    <a:lnTo>
                      <a:pt x="3428" y="8"/>
                    </a:lnTo>
                    <a:cubicBezTo>
                      <a:pt x="3426" y="8"/>
                      <a:pt x="3424" y="6"/>
                      <a:pt x="3424" y="4"/>
                    </a:cubicBezTo>
                    <a:cubicBezTo>
                      <a:pt x="3424" y="2"/>
                      <a:pt x="3426" y="0"/>
                      <a:pt x="3428" y="0"/>
                    </a:cubicBezTo>
                    <a:lnTo>
                      <a:pt x="3428" y="0"/>
                    </a:lnTo>
                    <a:cubicBezTo>
                      <a:pt x="3431" y="0"/>
                      <a:pt x="3432" y="2"/>
                      <a:pt x="3432" y="4"/>
                    </a:cubicBezTo>
                    <a:cubicBezTo>
                      <a:pt x="3432" y="6"/>
                      <a:pt x="3431" y="8"/>
                      <a:pt x="3428" y="8"/>
                    </a:cubicBezTo>
                    <a:close/>
                    <a:moveTo>
                      <a:pt x="3412" y="8"/>
                    </a:moveTo>
                    <a:lnTo>
                      <a:pt x="3412" y="8"/>
                    </a:lnTo>
                    <a:cubicBezTo>
                      <a:pt x="3410" y="8"/>
                      <a:pt x="3408" y="6"/>
                      <a:pt x="3408" y="4"/>
                    </a:cubicBezTo>
                    <a:cubicBezTo>
                      <a:pt x="3408" y="2"/>
                      <a:pt x="3410" y="0"/>
                      <a:pt x="3412" y="0"/>
                    </a:cubicBezTo>
                    <a:lnTo>
                      <a:pt x="3412" y="0"/>
                    </a:lnTo>
                    <a:cubicBezTo>
                      <a:pt x="3415" y="0"/>
                      <a:pt x="3416" y="2"/>
                      <a:pt x="3416" y="4"/>
                    </a:cubicBezTo>
                    <a:cubicBezTo>
                      <a:pt x="3416" y="6"/>
                      <a:pt x="3415" y="8"/>
                      <a:pt x="3412" y="8"/>
                    </a:cubicBezTo>
                    <a:close/>
                    <a:moveTo>
                      <a:pt x="3396" y="8"/>
                    </a:moveTo>
                    <a:lnTo>
                      <a:pt x="3396" y="8"/>
                    </a:lnTo>
                    <a:cubicBezTo>
                      <a:pt x="3394" y="8"/>
                      <a:pt x="3392" y="6"/>
                      <a:pt x="3392" y="4"/>
                    </a:cubicBezTo>
                    <a:cubicBezTo>
                      <a:pt x="3392" y="2"/>
                      <a:pt x="3394" y="0"/>
                      <a:pt x="3396" y="0"/>
                    </a:cubicBezTo>
                    <a:lnTo>
                      <a:pt x="3396" y="0"/>
                    </a:lnTo>
                    <a:cubicBezTo>
                      <a:pt x="3399" y="0"/>
                      <a:pt x="3400" y="2"/>
                      <a:pt x="3400" y="4"/>
                    </a:cubicBezTo>
                    <a:cubicBezTo>
                      <a:pt x="3400" y="6"/>
                      <a:pt x="3399" y="8"/>
                      <a:pt x="3396" y="8"/>
                    </a:cubicBezTo>
                    <a:close/>
                    <a:moveTo>
                      <a:pt x="3380" y="8"/>
                    </a:moveTo>
                    <a:lnTo>
                      <a:pt x="3380" y="8"/>
                    </a:lnTo>
                    <a:cubicBezTo>
                      <a:pt x="3378" y="8"/>
                      <a:pt x="3376" y="6"/>
                      <a:pt x="3376" y="4"/>
                    </a:cubicBezTo>
                    <a:cubicBezTo>
                      <a:pt x="3376" y="2"/>
                      <a:pt x="3378" y="0"/>
                      <a:pt x="3380" y="0"/>
                    </a:cubicBezTo>
                    <a:lnTo>
                      <a:pt x="3380" y="0"/>
                    </a:lnTo>
                    <a:cubicBezTo>
                      <a:pt x="3382" y="0"/>
                      <a:pt x="3384" y="2"/>
                      <a:pt x="3384" y="4"/>
                    </a:cubicBezTo>
                    <a:cubicBezTo>
                      <a:pt x="3384" y="6"/>
                      <a:pt x="3382" y="8"/>
                      <a:pt x="3380" y="8"/>
                    </a:cubicBezTo>
                    <a:close/>
                    <a:moveTo>
                      <a:pt x="3364" y="8"/>
                    </a:moveTo>
                    <a:lnTo>
                      <a:pt x="3364" y="8"/>
                    </a:lnTo>
                    <a:cubicBezTo>
                      <a:pt x="3362" y="8"/>
                      <a:pt x="3360" y="6"/>
                      <a:pt x="3360" y="4"/>
                    </a:cubicBezTo>
                    <a:cubicBezTo>
                      <a:pt x="3360" y="2"/>
                      <a:pt x="3362" y="0"/>
                      <a:pt x="3364" y="0"/>
                    </a:cubicBezTo>
                    <a:lnTo>
                      <a:pt x="3364" y="0"/>
                    </a:lnTo>
                    <a:cubicBezTo>
                      <a:pt x="3366" y="0"/>
                      <a:pt x="3368" y="2"/>
                      <a:pt x="3368" y="4"/>
                    </a:cubicBezTo>
                    <a:cubicBezTo>
                      <a:pt x="3368" y="6"/>
                      <a:pt x="3366" y="8"/>
                      <a:pt x="3364" y="8"/>
                    </a:cubicBezTo>
                    <a:close/>
                    <a:moveTo>
                      <a:pt x="3348" y="8"/>
                    </a:moveTo>
                    <a:lnTo>
                      <a:pt x="3348" y="8"/>
                    </a:lnTo>
                    <a:cubicBezTo>
                      <a:pt x="3346" y="8"/>
                      <a:pt x="3344" y="6"/>
                      <a:pt x="3344" y="4"/>
                    </a:cubicBezTo>
                    <a:cubicBezTo>
                      <a:pt x="3344" y="2"/>
                      <a:pt x="3346" y="0"/>
                      <a:pt x="3348" y="0"/>
                    </a:cubicBezTo>
                    <a:lnTo>
                      <a:pt x="3348" y="0"/>
                    </a:lnTo>
                    <a:cubicBezTo>
                      <a:pt x="3350" y="0"/>
                      <a:pt x="3352" y="2"/>
                      <a:pt x="3352" y="4"/>
                    </a:cubicBezTo>
                    <a:cubicBezTo>
                      <a:pt x="3352" y="6"/>
                      <a:pt x="3350" y="8"/>
                      <a:pt x="3348" y="8"/>
                    </a:cubicBezTo>
                    <a:close/>
                    <a:moveTo>
                      <a:pt x="3332" y="8"/>
                    </a:moveTo>
                    <a:lnTo>
                      <a:pt x="3332" y="8"/>
                    </a:lnTo>
                    <a:cubicBezTo>
                      <a:pt x="3330" y="8"/>
                      <a:pt x="3328" y="6"/>
                      <a:pt x="3328" y="4"/>
                    </a:cubicBezTo>
                    <a:cubicBezTo>
                      <a:pt x="3328" y="2"/>
                      <a:pt x="3330" y="0"/>
                      <a:pt x="3332" y="0"/>
                    </a:cubicBezTo>
                    <a:lnTo>
                      <a:pt x="3332" y="0"/>
                    </a:lnTo>
                    <a:cubicBezTo>
                      <a:pt x="3334" y="0"/>
                      <a:pt x="3336" y="2"/>
                      <a:pt x="3336" y="4"/>
                    </a:cubicBezTo>
                    <a:cubicBezTo>
                      <a:pt x="3336" y="6"/>
                      <a:pt x="3334" y="8"/>
                      <a:pt x="3332" y="8"/>
                    </a:cubicBezTo>
                    <a:close/>
                    <a:moveTo>
                      <a:pt x="3316" y="8"/>
                    </a:moveTo>
                    <a:lnTo>
                      <a:pt x="3316" y="8"/>
                    </a:lnTo>
                    <a:cubicBezTo>
                      <a:pt x="3314" y="8"/>
                      <a:pt x="3312" y="6"/>
                      <a:pt x="3312" y="4"/>
                    </a:cubicBezTo>
                    <a:cubicBezTo>
                      <a:pt x="3312" y="2"/>
                      <a:pt x="3314" y="0"/>
                      <a:pt x="3316" y="0"/>
                    </a:cubicBezTo>
                    <a:lnTo>
                      <a:pt x="3316" y="0"/>
                    </a:lnTo>
                    <a:cubicBezTo>
                      <a:pt x="3318" y="0"/>
                      <a:pt x="3320" y="2"/>
                      <a:pt x="3320" y="4"/>
                    </a:cubicBezTo>
                    <a:cubicBezTo>
                      <a:pt x="3320" y="6"/>
                      <a:pt x="3318" y="8"/>
                      <a:pt x="3316" y="8"/>
                    </a:cubicBezTo>
                    <a:close/>
                    <a:moveTo>
                      <a:pt x="3300" y="8"/>
                    </a:moveTo>
                    <a:lnTo>
                      <a:pt x="3300" y="8"/>
                    </a:lnTo>
                    <a:cubicBezTo>
                      <a:pt x="3298" y="8"/>
                      <a:pt x="3296" y="6"/>
                      <a:pt x="3296" y="4"/>
                    </a:cubicBezTo>
                    <a:cubicBezTo>
                      <a:pt x="3296" y="2"/>
                      <a:pt x="3298" y="0"/>
                      <a:pt x="3300" y="0"/>
                    </a:cubicBezTo>
                    <a:lnTo>
                      <a:pt x="3300" y="0"/>
                    </a:lnTo>
                    <a:cubicBezTo>
                      <a:pt x="3302" y="0"/>
                      <a:pt x="3304" y="2"/>
                      <a:pt x="3304" y="4"/>
                    </a:cubicBezTo>
                    <a:cubicBezTo>
                      <a:pt x="3304" y="6"/>
                      <a:pt x="3302" y="8"/>
                      <a:pt x="3300" y="8"/>
                    </a:cubicBezTo>
                    <a:close/>
                    <a:moveTo>
                      <a:pt x="3284" y="8"/>
                    </a:moveTo>
                    <a:lnTo>
                      <a:pt x="3284" y="8"/>
                    </a:lnTo>
                    <a:cubicBezTo>
                      <a:pt x="3282" y="8"/>
                      <a:pt x="3280" y="6"/>
                      <a:pt x="3280" y="4"/>
                    </a:cubicBezTo>
                    <a:cubicBezTo>
                      <a:pt x="3280" y="2"/>
                      <a:pt x="3282" y="0"/>
                      <a:pt x="3284" y="0"/>
                    </a:cubicBezTo>
                    <a:lnTo>
                      <a:pt x="3284" y="0"/>
                    </a:lnTo>
                    <a:cubicBezTo>
                      <a:pt x="3286" y="0"/>
                      <a:pt x="3288" y="2"/>
                      <a:pt x="3288" y="4"/>
                    </a:cubicBezTo>
                    <a:cubicBezTo>
                      <a:pt x="3288" y="6"/>
                      <a:pt x="3286" y="8"/>
                      <a:pt x="3284" y="8"/>
                    </a:cubicBezTo>
                    <a:close/>
                    <a:moveTo>
                      <a:pt x="3268" y="8"/>
                    </a:moveTo>
                    <a:lnTo>
                      <a:pt x="3268" y="8"/>
                    </a:lnTo>
                    <a:cubicBezTo>
                      <a:pt x="3266" y="8"/>
                      <a:pt x="3264" y="6"/>
                      <a:pt x="3264" y="4"/>
                    </a:cubicBezTo>
                    <a:cubicBezTo>
                      <a:pt x="3264" y="2"/>
                      <a:pt x="3266" y="0"/>
                      <a:pt x="3268" y="0"/>
                    </a:cubicBezTo>
                    <a:lnTo>
                      <a:pt x="3268" y="0"/>
                    </a:lnTo>
                    <a:cubicBezTo>
                      <a:pt x="3270" y="0"/>
                      <a:pt x="3272" y="2"/>
                      <a:pt x="3272" y="4"/>
                    </a:cubicBezTo>
                    <a:cubicBezTo>
                      <a:pt x="3272" y="6"/>
                      <a:pt x="3270" y="8"/>
                      <a:pt x="3268" y="8"/>
                    </a:cubicBezTo>
                    <a:close/>
                    <a:moveTo>
                      <a:pt x="3252" y="8"/>
                    </a:moveTo>
                    <a:lnTo>
                      <a:pt x="3252" y="8"/>
                    </a:lnTo>
                    <a:cubicBezTo>
                      <a:pt x="3250" y="8"/>
                      <a:pt x="3248" y="6"/>
                      <a:pt x="3248" y="4"/>
                    </a:cubicBezTo>
                    <a:cubicBezTo>
                      <a:pt x="3248" y="2"/>
                      <a:pt x="3250" y="0"/>
                      <a:pt x="3252" y="0"/>
                    </a:cubicBezTo>
                    <a:lnTo>
                      <a:pt x="3252" y="0"/>
                    </a:lnTo>
                    <a:cubicBezTo>
                      <a:pt x="3254" y="0"/>
                      <a:pt x="3256" y="2"/>
                      <a:pt x="3256" y="4"/>
                    </a:cubicBezTo>
                    <a:cubicBezTo>
                      <a:pt x="3256" y="6"/>
                      <a:pt x="3254" y="8"/>
                      <a:pt x="3252" y="8"/>
                    </a:cubicBezTo>
                    <a:close/>
                    <a:moveTo>
                      <a:pt x="3236" y="8"/>
                    </a:moveTo>
                    <a:lnTo>
                      <a:pt x="3236" y="8"/>
                    </a:lnTo>
                    <a:cubicBezTo>
                      <a:pt x="3234" y="8"/>
                      <a:pt x="3232" y="6"/>
                      <a:pt x="3232" y="4"/>
                    </a:cubicBezTo>
                    <a:cubicBezTo>
                      <a:pt x="3232" y="2"/>
                      <a:pt x="3234" y="0"/>
                      <a:pt x="3236" y="0"/>
                    </a:cubicBezTo>
                    <a:lnTo>
                      <a:pt x="3236" y="0"/>
                    </a:lnTo>
                    <a:cubicBezTo>
                      <a:pt x="3238" y="0"/>
                      <a:pt x="3240" y="2"/>
                      <a:pt x="3240" y="4"/>
                    </a:cubicBezTo>
                    <a:cubicBezTo>
                      <a:pt x="3240" y="6"/>
                      <a:pt x="3238" y="8"/>
                      <a:pt x="3236" y="8"/>
                    </a:cubicBezTo>
                    <a:close/>
                    <a:moveTo>
                      <a:pt x="3220" y="8"/>
                    </a:moveTo>
                    <a:lnTo>
                      <a:pt x="3220" y="8"/>
                    </a:lnTo>
                    <a:cubicBezTo>
                      <a:pt x="3218" y="8"/>
                      <a:pt x="3216" y="6"/>
                      <a:pt x="3216" y="4"/>
                    </a:cubicBezTo>
                    <a:cubicBezTo>
                      <a:pt x="3216" y="2"/>
                      <a:pt x="3218" y="0"/>
                      <a:pt x="3220" y="0"/>
                    </a:cubicBezTo>
                    <a:lnTo>
                      <a:pt x="3220" y="0"/>
                    </a:lnTo>
                    <a:cubicBezTo>
                      <a:pt x="3222" y="0"/>
                      <a:pt x="3224" y="2"/>
                      <a:pt x="3224" y="4"/>
                    </a:cubicBezTo>
                    <a:cubicBezTo>
                      <a:pt x="3224" y="6"/>
                      <a:pt x="3222" y="8"/>
                      <a:pt x="3220" y="8"/>
                    </a:cubicBezTo>
                    <a:close/>
                    <a:moveTo>
                      <a:pt x="3204" y="8"/>
                    </a:moveTo>
                    <a:lnTo>
                      <a:pt x="3204" y="8"/>
                    </a:lnTo>
                    <a:cubicBezTo>
                      <a:pt x="3202" y="8"/>
                      <a:pt x="3200" y="6"/>
                      <a:pt x="3200" y="4"/>
                    </a:cubicBezTo>
                    <a:cubicBezTo>
                      <a:pt x="3200" y="2"/>
                      <a:pt x="3202" y="0"/>
                      <a:pt x="3204" y="0"/>
                    </a:cubicBezTo>
                    <a:lnTo>
                      <a:pt x="3204" y="0"/>
                    </a:lnTo>
                    <a:cubicBezTo>
                      <a:pt x="3206" y="0"/>
                      <a:pt x="3208" y="2"/>
                      <a:pt x="3208" y="4"/>
                    </a:cubicBezTo>
                    <a:cubicBezTo>
                      <a:pt x="3208" y="6"/>
                      <a:pt x="3206" y="8"/>
                      <a:pt x="3204" y="8"/>
                    </a:cubicBezTo>
                    <a:close/>
                    <a:moveTo>
                      <a:pt x="3188" y="8"/>
                    </a:moveTo>
                    <a:lnTo>
                      <a:pt x="3188" y="8"/>
                    </a:lnTo>
                    <a:cubicBezTo>
                      <a:pt x="3186" y="8"/>
                      <a:pt x="3184" y="6"/>
                      <a:pt x="3184" y="4"/>
                    </a:cubicBezTo>
                    <a:cubicBezTo>
                      <a:pt x="3184" y="2"/>
                      <a:pt x="3186" y="0"/>
                      <a:pt x="3188" y="0"/>
                    </a:cubicBezTo>
                    <a:lnTo>
                      <a:pt x="3188" y="0"/>
                    </a:lnTo>
                    <a:cubicBezTo>
                      <a:pt x="3190" y="0"/>
                      <a:pt x="3192" y="2"/>
                      <a:pt x="3192" y="4"/>
                    </a:cubicBezTo>
                    <a:cubicBezTo>
                      <a:pt x="3192" y="6"/>
                      <a:pt x="3190" y="8"/>
                      <a:pt x="3188" y="8"/>
                    </a:cubicBezTo>
                    <a:close/>
                    <a:moveTo>
                      <a:pt x="3172" y="8"/>
                    </a:moveTo>
                    <a:lnTo>
                      <a:pt x="3172" y="8"/>
                    </a:lnTo>
                    <a:cubicBezTo>
                      <a:pt x="3170" y="8"/>
                      <a:pt x="3168" y="6"/>
                      <a:pt x="3168" y="4"/>
                    </a:cubicBezTo>
                    <a:cubicBezTo>
                      <a:pt x="3168" y="2"/>
                      <a:pt x="3170" y="0"/>
                      <a:pt x="3172" y="0"/>
                    </a:cubicBezTo>
                    <a:lnTo>
                      <a:pt x="3172" y="0"/>
                    </a:lnTo>
                    <a:cubicBezTo>
                      <a:pt x="3174" y="0"/>
                      <a:pt x="3176" y="2"/>
                      <a:pt x="3176" y="4"/>
                    </a:cubicBezTo>
                    <a:cubicBezTo>
                      <a:pt x="3176" y="6"/>
                      <a:pt x="3174" y="8"/>
                      <a:pt x="3172" y="8"/>
                    </a:cubicBezTo>
                    <a:close/>
                    <a:moveTo>
                      <a:pt x="3156" y="8"/>
                    </a:moveTo>
                    <a:lnTo>
                      <a:pt x="3156" y="8"/>
                    </a:lnTo>
                    <a:cubicBezTo>
                      <a:pt x="3154" y="8"/>
                      <a:pt x="3152" y="6"/>
                      <a:pt x="3152" y="4"/>
                    </a:cubicBezTo>
                    <a:cubicBezTo>
                      <a:pt x="3152" y="2"/>
                      <a:pt x="3154" y="0"/>
                      <a:pt x="3156" y="0"/>
                    </a:cubicBezTo>
                    <a:lnTo>
                      <a:pt x="3156" y="0"/>
                    </a:lnTo>
                    <a:cubicBezTo>
                      <a:pt x="3158" y="0"/>
                      <a:pt x="3160" y="2"/>
                      <a:pt x="3160" y="4"/>
                    </a:cubicBezTo>
                    <a:cubicBezTo>
                      <a:pt x="3160" y="6"/>
                      <a:pt x="3158" y="8"/>
                      <a:pt x="3156" y="8"/>
                    </a:cubicBezTo>
                    <a:close/>
                    <a:moveTo>
                      <a:pt x="3140" y="8"/>
                    </a:moveTo>
                    <a:lnTo>
                      <a:pt x="3140" y="8"/>
                    </a:lnTo>
                    <a:cubicBezTo>
                      <a:pt x="3138" y="8"/>
                      <a:pt x="3136" y="6"/>
                      <a:pt x="3136" y="4"/>
                    </a:cubicBezTo>
                    <a:cubicBezTo>
                      <a:pt x="3136" y="2"/>
                      <a:pt x="3138" y="0"/>
                      <a:pt x="3140" y="0"/>
                    </a:cubicBezTo>
                    <a:lnTo>
                      <a:pt x="3140" y="0"/>
                    </a:lnTo>
                    <a:cubicBezTo>
                      <a:pt x="3142" y="0"/>
                      <a:pt x="3144" y="2"/>
                      <a:pt x="3144" y="4"/>
                    </a:cubicBezTo>
                    <a:cubicBezTo>
                      <a:pt x="3144" y="6"/>
                      <a:pt x="3142" y="8"/>
                      <a:pt x="3140" y="8"/>
                    </a:cubicBezTo>
                    <a:close/>
                    <a:moveTo>
                      <a:pt x="3124" y="8"/>
                    </a:moveTo>
                    <a:lnTo>
                      <a:pt x="3124" y="8"/>
                    </a:lnTo>
                    <a:cubicBezTo>
                      <a:pt x="3122" y="8"/>
                      <a:pt x="3120" y="6"/>
                      <a:pt x="3120" y="4"/>
                    </a:cubicBezTo>
                    <a:cubicBezTo>
                      <a:pt x="3120" y="2"/>
                      <a:pt x="3122" y="0"/>
                      <a:pt x="3124" y="0"/>
                    </a:cubicBezTo>
                    <a:lnTo>
                      <a:pt x="3124" y="0"/>
                    </a:lnTo>
                    <a:cubicBezTo>
                      <a:pt x="3126" y="0"/>
                      <a:pt x="3128" y="2"/>
                      <a:pt x="3128" y="4"/>
                    </a:cubicBezTo>
                    <a:cubicBezTo>
                      <a:pt x="3128" y="6"/>
                      <a:pt x="3126" y="8"/>
                      <a:pt x="3124" y="8"/>
                    </a:cubicBezTo>
                    <a:close/>
                    <a:moveTo>
                      <a:pt x="3108" y="8"/>
                    </a:moveTo>
                    <a:lnTo>
                      <a:pt x="3108" y="8"/>
                    </a:lnTo>
                    <a:cubicBezTo>
                      <a:pt x="3106" y="8"/>
                      <a:pt x="3104" y="6"/>
                      <a:pt x="3104" y="4"/>
                    </a:cubicBezTo>
                    <a:cubicBezTo>
                      <a:pt x="3104" y="2"/>
                      <a:pt x="3106" y="0"/>
                      <a:pt x="3108" y="0"/>
                    </a:cubicBezTo>
                    <a:lnTo>
                      <a:pt x="3108" y="0"/>
                    </a:lnTo>
                    <a:cubicBezTo>
                      <a:pt x="3110" y="0"/>
                      <a:pt x="3112" y="2"/>
                      <a:pt x="3112" y="4"/>
                    </a:cubicBezTo>
                    <a:cubicBezTo>
                      <a:pt x="3112" y="6"/>
                      <a:pt x="3110" y="8"/>
                      <a:pt x="3108" y="8"/>
                    </a:cubicBezTo>
                    <a:close/>
                    <a:moveTo>
                      <a:pt x="3092" y="8"/>
                    </a:moveTo>
                    <a:lnTo>
                      <a:pt x="3092" y="8"/>
                    </a:lnTo>
                    <a:cubicBezTo>
                      <a:pt x="3090" y="8"/>
                      <a:pt x="3088" y="6"/>
                      <a:pt x="3088" y="4"/>
                    </a:cubicBezTo>
                    <a:cubicBezTo>
                      <a:pt x="3088" y="2"/>
                      <a:pt x="3090" y="0"/>
                      <a:pt x="3092" y="0"/>
                    </a:cubicBezTo>
                    <a:lnTo>
                      <a:pt x="3092" y="0"/>
                    </a:lnTo>
                    <a:cubicBezTo>
                      <a:pt x="3094" y="0"/>
                      <a:pt x="3096" y="2"/>
                      <a:pt x="3096" y="4"/>
                    </a:cubicBezTo>
                    <a:cubicBezTo>
                      <a:pt x="3096" y="6"/>
                      <a:pt x="3094" y="8"/>
                      <a:pt x="3092" y="8"/>
                    </a:cubicBezTo>
                    <a:close/>
                    <a:moveTo>
                      <a:pt x="3076" y="8"/>
                    </a:moveTo>
                    <a:lnTo>
                      <a:pt x="3076" y="8"/>
                    </a:lnTo>
                    <a:cubicBezTo>
                      <a:pt x="3074" y="8"/>
                      <a:pt x="3072" y="6"/>
                      <a:pt x="3072" y="4"/>
                    </a:cubicBezTo>
                    <a:cubicBezTo>
                      <a:pt x="3072" y="2"/>
                      <a:pt x="3074" y="0"/>
                      <a:pt x="3076" y="0"/>
                    </a:cubicBezTo>
                    <a:lnTo>
                      <a:pt x="3076" y="0"/>
                    </a:lnTo>
                    <a:cubicBezTo>
                      <a:pt x="3078" y="0"/>
                      <a:pt x="3080" y="2"/>
                      <a:pt x="3080" y="4"/>
                    </a:cubicBezTo>
                    <a:cubicBezTo>
                      <a:pt x="3080" y="6"/>
                      <a:pt x="3078" y="8"/>
                      <a:pt x="3076" y="8"/>
                    </a:cubicBezTo>
                    <a:close/>
                    <a:moveTo>
                      <a:pt x="3060" y="8"/>
                    </a:moveTo>
                    <a:lnTo>
                      <a:pt x="3060" y="8"/>
                    </a:lnTo>
                    <a:cubicBezTo>
                      <a:pt x="3058" y="8"/>
                      <a:pt x="3056" y="6"/>
                      <a:pt x="3056" y="4"/>
                    </a:cubicBezTo>
                    <a:cubicBezTo>
                      <a:pt x="3056" y="2"/>
                      <a:pt x="3058" y="0"/>
                      <a:pt x="3060" y="0"/>
                    </a:cubicBezTo>
                    <a:lnTo>
                      <a:pt x="3060" y="0"/>
                    </a:lnTo>
                    <a:cubicBezTo>
                      <a:pt x="3062" y="0"/>
                      <a:pt x="3064" y="2"/>
                      <a:pt x="3064" y="4"/>
                    </a:cubicBezTo>
                    <a:cubicBezTo>
                      <a:pt x="3064" y="6"/>
                      <a:pt x="3062" y="8"/>
                      <a:pt x="3060" y="8"/>
                    </a:cubicBezTo>
                    <a:close/>
                    <a:moveTo>
                      <a:pt x="3044" y="8"/>
                    </a:moveTo>
                    <a:lnTo>
                      <a:pt x="3044" y="8"/>
                    </a:lnTo>
                    <a:cubicBezTo>
                      <a:pt x="3042" y="8"/>
                      <a:pt x="3040" y="6"/>
                      <a:pt x="3040" y="4"/>
                    </a:cubicBezTo>
                    <a:cubicBezTo>
                      <a:pt x="3040" y="2"/>
                      <a:pt x="3042" y="0"/>
                      <a:pt x="3044" y="0"/>
                    </a:cubicBezTo>
                    <a:lnTo>
                      <a:pt x="3044" y="0"/>
                    </a:lnTo>
                    <a:cubicBezTo>
                      <a:pt x="3046" y="0"/>
                      <a:pt x="3048" y="2"/>
                      <a:pt x="3048" y="4"/>
                    </a:cubicBezTo>
                    <a:cubicBezTo>
                      <a:pt x="3048" y="6"/>
                      <a:pt x="3046" y="8"/>
                      <a:pt x="3044" y="8"/>
                    </a:cubicBezTo>
                    <a:close/>
                    <a:moveTo>
                      <a:pt x="3028" y="8"/>
                    </a:moveTo>
                    <a:lnTo>
                      <a:pt x="3028" y="8"/>
                    </a:lnTo>
                    <a:cubicBezTo>
                      <a:pt x="3026" y="8"/>
                      <a:pt x="3024" y="6"/>
                      <a:pt x="3024" y="4"/>
                    </a:cubicBezTo>
                    <a:cubicBezTo>
                      <a:pt x="3024" y="2"/>
                      <a:pt x="3026" y="0"/>
                      <a:pt x="3028" y="0"/>
                    </a:cubicBezTo>
                    <a:lnTo>
                      <a:pt x="3028" y="0"/>
                    </a:lnTo>
                    <a:cubicBezTo>
                      <a:pt x="3030" y="0"/>
                      <a:pt x="3032" y="2"/>
                      <a:pt x="3032" y="4"/>
                    </a:cubicBezTo>
                    <a:cubicBezTo>
                      <a:pt x="3032" y="6"/>
                      <a:pt x="3030" y="8"/>
                      <a:pt x="3028" y="8"/>
                    </a:cubicBezTo>
                    <a:close/>
                    <a:moveTo>
                      <a:pt x="3012" y="8"/>
                    </a:moveTo>
                    <a:lnTo>
                      <a:pt x="3012" y="8"/>
                    </a:lnTo>
                    <a:cubicBezTo>
                      <a:pt x="3010" y="8"/>
                      <a:pt x="3008" y="6"/>
                      <a:pt x="3008" y="4"/>
                    </a:cubicBezTo>
                    <a:cubicBezTo>
                      <a:pt x="3008" y="2"/>
                      <a:pt x="3010" y="0"/>
                      <a:pt x="3012" y="0"/>
                    </a:cubicBezTo>
                    <a:lnTo>
                      <a:pt x="3012" y="0"/>
                    </a:lnTo>
                    <a:cubicBezTo>
                      <a:pt x="3014" y="0"/>
                      <a:pt x="3016" y="2"/>
                      <a:pt x="3016" y="4"/>
                    </a:cubicBezTo>
                    <a:cubicBezTo>
                      <a:pt x="3016" y="6"/>
                      <a:pt x="3014" y="8"/>
                      <a:pt x="3012" y="8"/>
                    </a:cubicBezTo>
                    <a:close/>
                    <a:moveTo>
                      <a:pt x="2996" y="8"/>
                    </a:moveTo>
                    <a:lnTo>
                      <a:pt x="2996" y="8"/>
                    </a:lnTo>
                    <a:cubicBezTo>
                      <a:pt x="2994" y="8"/>
                      <a:pt x="2992" y="6"/>
                      <a:pt x="2992" y="4"/>
                    </a:cubicBezTo>
                    <a:cubicBezTo>
                      <a:pt x="2992" y="2"/>
                      <a:pt x="2994" y="0"/>
                      <a:pt x="2996" y="0"/>
                    </a:cubicBezTo>
                    <a:lnTo>
                      <a:pt x="2996" y="0"/>
                    </a:lnTo>
                    <a:cubicBezTo>
                      <a:pt x="2998" y="0"/>
                      <a:pt x="3000" y="2"/>
                      <a:pt x="3000" y="4"/>
                    </a:cubicBezTo>
                    <a:cubicBezTo>
                      <a:pt x="3000" y="6"/>
                      <a:pt x="2998" y="8"/>
                      <a:pt x="2996" y="8"/>
                    </a:cubicBezTo>
                    <a:close/>
                    <a:moveTo>
                      <a:pt x="2980" y="8"/>
                    </a:moveTo>
                    <a:lnTo>
                      <a:pt x="2980" y="8"/>
                    </a:lnTo>
                    <a:cubicBezTo>
                      <a:pt x="2978" y="8"/>
                      <a:pt x="2976" y="6"/>
                      <a:pt x="2976" y="4"/>
                    </a:cubicBezTo>
                    <a:cubicBezTo>
                      <a:pt x="2976" y="2"/>
                      <a:pt x="2978" y="0"/>
                      <a:pt x="2980" y="0"/>
                    </a:cubicBezTo>
                    <a:lnTo>
                      <a:pt x="2980" y="0"/>
                    </a:lnTo>
                    <a:cubicBezTo>
                      <a:pt x="2982" y="0"/>
                      <a:pt x="2984" y="2"/>
                      <a:pt x="2984" y="4"/>
                    </a:cubicBezTo>
                    <a:cubicBezTo>
                      <a:pt x="2984" y="6"/>
                      <a:pt x="2982" y="8"/>
                      <a:pt x="2980" y="8"/>
                    </a:cubicBezTo>
                    <a:close/>
                    <a:moveTo>
                      <a:pt x="2964" y="8"/>
                    </a:moveTo>
                    <a:lnTo>
                      <a:pt x="2964" y="8"/>
                    </a:lnTo>
                    <a:cubicBezTo>
                      <a:pt x="2962" y="8"/>
                      <a:pt x="2960" y="6"/>
                      <a:pt x="2960" y="4"/>
                    </a:cubicBezTo>
                    <a:cubicBezTo>
                      <a:pt x="2960" y="2"/>
                      <a:pt x="2962" y="0"/>
                      <a:pt x="2964" y="0"/>
                    </a:cubicBezTo>
                    <a:lnTo>
                      <a:pt x="2964" y="0"/>
                    </a:lnTo>
                    <a:cubicBezTo>
                      <a:pt x="2966" y="0"/>
                      <a:pt x="2968" y="2"/>
                      <a:pt x="2968" y="4"/>
                    </a:cubicBezTo>
                    <a:cubicBezTo>
                      <a:pt x="2968" y="6"/>
                      <a:pt x="2966" y="8"/>
                      <a:pt x="2964" y="8"/>
                    </a:cubicBezTo>
                    <a:close/>
                    <a:moveTo>
                      <a:pt x="2948" y="8"/>
                    </a:moveTo>
                    <a:lnTo>
                      <a:pt x="2948" y="8"/>
                    </a:lnTo>
                    <a:cubicBezTo>
                      <a:pt x="2946" y="8"/>
                      <a:pt x="2944" y="6"/>
                      <a:pt x="2944" y="4"/>
                    </a:cubicBezTo>
                    <a:cubicBezTo>
                      <a:pt x="2944" y="2"/>
                      <a:pt x="2946" y="0"/>
                      <a:pt x="2948" y="0"/>
                    </a:cubicBezTo>
                    <a:lnTo>
                      <a:pt x="2948" y="0"/>
                    </a:lnTo>
                    <a:cubicBezTo>
                      <a:pt x="2950" y="0"/>
                      <a:pt x="2952" y="2"/>
                      <a:pt x="2952" y="4"/>
                    </a:cubicBezTo>
                    <a:cubicBezTo>
                      <a:pt x="2952" y="6"/>
                      <a:pt x="2950" y="8"/>
                      <a:pt x="2948" y="8"/>
                    </a:cubicBezTo>
                    <a:close/>
                    <a:moveTo>
                      <a:pt x="2932" y="8"/>
                    </a:moveTo>
                    <a:lnTo>
                      <a:pt x="2932" y="8"/>
                    </a:lnTo>
                    <a:cubicBezTo>
                      <a:pt x="2930" y="8"/>
                      <a:pt x="2928" y="6"/>
                      <a:pt x="2928" y="4"/>
                    </a:cubicBezTo>
                    <a:cubicBezTo>
                      <a:pt x="2928" y="2"/>
                      <a:pt x="2930" y="0"/>
                      <a:pt x="2932" y="0"/>
                    </a:cubicBezTo>
                    <a:lnTo>
                      <a:pt x="2932" y="0"/>
                    </a:lnTo>
                    <a:cubicBezTo>
                      <a:pt x="2934" y="0"/>
                      <a:pt x="2936" y="2"/>
                      <a:pt x="2936" y="4"/>
                    </a:cubicBezTo>
                    <a:cubicBezTo>
                      <a:pt x="2936" y="6"/>
                      <a:pt x="2934" y="8"/>
                      <a:pt x="2932" y="8"/>
                    </a:cubicBezTo>
                    <a:close/>
                    <a:moveTo>
                      <a:pt x="2916" y="8"/>
                    </a:moveTo>
                    <a:lnTo>
                      <a:pt x="2916" y="8"/>
                    </a:lnTo>
                    <a:cubicBezTo>
                      <a:pt x="2914" y="8"/>
                      <a:pt x="2912" y="6"/>
                      <a:pt x="2912" y="4"/>
                    </a:cubicBezTo>
                    <a:cubicBezTo>
                      <a:pt x="2912" y="2"/>
                      <a:pt x="2914" y="0"/>
                      <a:pt x="2916" y="0"/>
                    </a:cubicBezTo>
                    <a:lnTo>
                      <a:pt x="2916" y="0"/>
                    </a:lnTo>
                    <a:cubicBezTo>
                      <a:pt x="2918" y="0"/>
                      <a:pt x="2920" y="2"/>
                      <a:pt x="2920" y="4"/>
                    </a:cubicBezTo>
                    <a:cubicBezTo>
                      <a:pt x="2920" y="6"/>
                      <a:pt x="2918" y="8"/>
                      <a:pt x="2916" y="8"/>
                    </a:cubicBezTo>
                    <a:close/>
                    <a:moveTo>
                      <a:pt x="2900" y="8"/>
                    </a:moveTo>
                    <a:lnTo>
                      <a:pt x="2900" y="8"/>
                    </a:lnTo>
                    <a:cubicBezTo>
                      <a:pt x="2898" y="8"/>
                      <a:pt x="2896" y="6"/>
                      <a:pt x="2896" y="4"/>
                    </a:cubicBezTo>
                    <a:cubicBezTo>
                      <a:pt x="2896" y="2"/>
                      <a:pt x="2898" y="0"/>
                      <a:pt x="2900" y="0"/>
                    </a:cubicBezTo>
                    <a:lnTo>
                      <a:pt x="2900" y="0"/>
                    </a:lnTo>
                    <a:cubicBezTo>
                      <a:pt x="2902" y="0"/>
                      <a:pt x="2904" y="2"/>
                      <a:pt x="2904" y="4"/>
                    </a:cubicBezTo>
                    <a:cubicBezTo>
                      <a:pt x="2904" y="6"/>
                      <a:pt x="2902" y="8"/>
                      <a:pt x="2900" y="8"/>
                    </a:cubicBezTo>
                    <a:close/>
                    <a:moveTo>
                      <a:pt x="2884" y="8"/>
                    </a:moveTo>
                    <a:lnTo>
                      <a:pt x="2884" y="8"/>
                    </a:lnTo>
                    <a:cubicBezTo>
                      <a:pt x="2882" y="8"/>
                      <a:pt x="2880" y="6"/>
                      <a:pt x="2880" y="4"/>
                    </a:cubicBezTo>
                    <a:cubicBezTo>
                      <a:pt x="2880" y="2"/>
                      <a:pt x="2882" y="0"/>
                      <a:pt x="2884" y="0"/>
                    </a:cubicBezTo>
                    <a:lnTo>
                      <a:pt x="2884" y="0"/>
                    </a:lnTo>
                    <a:cubicBezTo>
                      <a:pt x="2886" y="0"/>
                      <a:pt x="2888" y="2"/>
                      <a:pt x="2888" y="4"/>
                    </a:cubicBezTo>
                    <a:cubicBezTo>
                      <a:pt x="2888" y="6"/>
                      <a:pt x="2886" y="8"/>
                      <a:pt x="2884" y="8"/>
                    </a:cubicBezTo>
                    <a:close/>
                    <a:moveTo>
                      <a:pt x="2868" y="8"/>
                    </a:moveTo>
                    <a:lnTo>
                      <a:pt x="2868" y="8"/>
                    </a:lnTo>
                    <a:cubicBezTo>
                      <a:pt x="2866" y="8"/>
                      <a:pt x="2864" y="6"/>
                      <a:pt x="2864" y="4"/>
                    </a:cubicBezTo>
                    <a:cubicBezTo>
                      <a:pt x="2864" y="2"/>
                      <a:pt x="2866" y="0"/>
                      <a:pt x="2868" y="0"/>
                    </a:cubicBezTo>
                    <a:lnTo>
                      <a:pt x="2868" y="0"/>
                    </a:lnTo>
                    <a:cubicBezTo>
                      <a:pt x="2870" y="0"/>
                      <a:pt x="2872" y="2"/>
                      <a:pt x="2872" y="4"/>
                    </a:cubicBezTo>
                    <a:cubicBezTo>
                      <a:pt x="2872" y="6"/>
                      <a:pt x="2870" y="8"/>
                      <a:pt x="2868" y="8"/>
                    </a:cubicBezTo>
                    <a:close/>
                    <a:moveTo>
                      <a:pt x="2852" y="8"/>
                    </a:moveTo>
                    <a:lnTo>
                      <a:pt x="2852" y="8"/>
                    </a:lnTo>
                    <a:cubicBezTo>
                      <a:pt x="2850" y="8"/>
                      <a:pt x="2848" y="6"/>
                      <a:pt x="2848" y="4"/>
                    </a:cubicBezTo>
                    <a:cubicBezTo>
                      <a:pt x="2848" y="2"/>
                      <a:pt x="2850" y="0"/>
                      <a:pt x="2852" y="0"/>
                    </a:cubicBezTo>
                    <a:lnTo>
                      <a:pt x="2852" y="0"/>
                    </a:lnTo>
                    <a:cubicBezTo>
                      <a:pt x="2854" y="0"/>
                      <a:pt x="2856" y="2"/>
                      <a:pt x="2856" y="4"/>
                    </a:cubicBezTo>
                    <a:cubicBezTo>
                      <a:pt x="2856" y="6"/>
                      <a:pt x="2854" y="8"/>
                      <a:pt x="2852" y="8"/>
                    </a:cubicBezTo>
                    <a:close/>
                    <a:moveTo>
                      <a:pt x="2836" y="8"/>
                    </a:moveTo>
                    <a:lnTo>
                      <a:pt x="2836" y="8"/>
                    </a:lnTo>
                    <a:cubicBezTo>
                      <a:pt x="2834" y="8"/>
                      <a:pt x="2832" y="6"/>
                      <a:pt x="2832" y="4"/>
                    </a:cubicBezTo>
                    <a:cubicBezTo>
                      <a:pt x="2832" y="2"/>
                      <a:pt x="2834" y="0"/>
                      <a:pt x="2836" y="0"/>
                    </a:cubicBezTo>
                    <a:lnTo>
                      <a:pt x="2836" y="0"/>
                    </a:lnTo>
                    <a:cubicBezTo>
                      <a:pt x="2838" y="0"/>
                      <a:pt x="2840" y="2"/>
                      <a:pt x="2840" y="4"/>
                    </a:cubicBezTo>
                    <a:cubicBezTo>
                      <a:pt x="2840" y="6"/>
                      <a:pt x="2838" y="8"/>
                      <a:pt x="2836" y="8"/>
                    </a:cubicBezTo>
                    <a:close/>
                    <a:moveTo>
                      <a:pt x="2820" y="8"/>
                    </a:moveTo>
                    <a:lnTo>
                      <a:pt x="2820" y="8"/>
                    </a:lnTo>
                    <a:cubicBezTo>
                      <a:pt x="2818" y="8"/>
                      <a:pt x="2816" y="6"/>
                      <a:pt x="2816" y="4"/>
                    </a:cubicBezTo>
                    <a:cubicBezTo>
                      <a:pt x="2816" y="2"/>
                      <a:pt x="2818" y="0"/>
                      <a:pt x="2820" y="0"/>
                    </a:cubicBezTo>
                    <a:lnTo>
                      <a:pt x="2820" y="0"/>
                    </a:lnTo>
                    <a:cubicBezTo>
                      <a:pt x="2822" y="0"/>
                      <a:pt x="2824" y="2"/>
                      <a:pt x="2824" y="4"/>
                    </a:cubicBezTo>
                    <a:cubicBezTo>
                      <a:pt x="2824" y="6"/>
                      <a:pt x="2822" y="8"/>
                      <a:pt x="2820" y="8"/>
                    </a:cubicBezTo>
                    <a:close/>
                    <a:moveTo>
                      <a:pt x="2804" y="8"/>
                    </a:moveTo>
                    <a:lnTo>
                      <a:pt x="2804" y="8"/>
                    </a:lnTo>
                    <a:cubicBezTo>
                      <a:pt x="2802" y="8"/>
                      <a:pt x="2800" y="6"/>
                      <a:pt x="2800" y="4"/>
                    </a:cubicBezTo>
                    <a:cubicBezTo>
                      <a:pt x="2800" y="2"/>
                      <a:pt x="2802" y="0"/>
                      <a:pt x="2804" y="0"/>
                    </a:cubicBezTo>
                    <a:lnTo>
                      <a:pt x="2804" y="0"/>
                    </a:lnTo>
                    <a:cubicBezTo>
                      <a:pt x="2806" y="0"/>
                      <a:pt x="2808" y="2"/>
                      <a:pt x="2808" y="4"/>
                    </a:cubicBezTo>
                    <a:cubicBezTo>
                      <a:pt x="2808" y="6"/>
                      <a:pt x="2806" y="8"/>
                      <a:pt x="2804" y="8"/>
                    </a:cubicBezTo>
                    <a:close/>
                    <a:moveTo>
                      <a:pt x="2788" y="8"/>
                    </a:moveTo>
                    <a:lnTo>
                      <a:pt x="2788" y="8"/>
                    </a:lnTo>
                    <a:cubicBezTo>
                      <a:pt x="2786" y="8"/>
                      <a:pt x="2784" y="6"/>
                      <a:pt x="2784" y="4"/>
                    </a:cubicBezTo>
                    <a:cubicBezTo>
                      <a:pt x="2784" y="2"/>
                      <a:pt x="2786" y="0"/>
                      <a:pt x="2788" y="0"/>
                    </a:cubicBezTo>
                    <a:lnTo>
                      <a:pt x="2788" y="0"/>
                    </a:lnTo>
                    <a:cubicBezTo>
                      <a:pt x="2790" y="0"/>
                      <a:pt x="2792" y="2"/>
                      <a:pt x="2792" y="4"/>
                    </a:cubicBezTo>
                    <a:cubicBezTo>
                      <a:pt x="2792" y="6"/>
                      <a:pt x="2790" y="8"/>
                      <a:pt x="2788" y="8"/>
                    </a:cubicBezTo>
                    <a:close/>
                    <a:moveTo>
                      <a:pt x="2772" y="8"/>
                    </a:moveTo>
                    <a:lnTo>
                      <a:pt x="2772" y="8"/>
                    </a:lnTo>
                    <a:cubicBezTo>
                      <a:pt x="2770" y="8"/>
                      <a:pt x="2768" y="6"/>
                      <a:pt x="2768" y="4"/>
                    </a:cubicBezTo>
                    <a:cubicBezTo>
                      <a:pt x="2768" y="2"/>
                      <a:pt x="2770" y="0"/>
                      <a:pt x="2772" y="0"/>
                    </a:cubicBezTo>
                    <a:lnTo>
                      <a:pt x="2772" y="0"/>
                    </a:lnTo>
                    <a:cubicBezTo>
                      <a:pt x="2774" y="0"/>
                      <a:pt x="2776" y="2"/>
                      <a:pt x="2776" y="4"/>
                    </a:cubicBezTo>
                    <a:cubicBezTo>
                      <a:pt x="2776" y="6"/>
                      <a:pt x="2774" y="8"/>
                      <a:pt x="2772" y="8"/>
                    </a:cubicBezTo>
                    <a:close/>
                    <a:moveTo>
                      <a:pt x="2756" y="8"/>
                    </a:moveTo>
                    <a:lnTo>
                      <a:pt x="2756" y="8"/>
                    </a:lnTo>
                    <a:cubicBezTo>
                      <a:pt x="2754" y="8"/>
                      <a:pt x="2752" y="6"/>
                      <a:pt x="2752" y="4"/>
                    </a:cubicBezTo>
                    <a:cubicBezTo>
                      <a:pt x="2752" y="2"/>
                      <a:pt x="2754" y="0"/>
                      <a:pt x="2756" y="0"/>
                    </a:cubicBezTo>
                    <a:lnTo>
                      <a:pt x="2756" y="0"/>
                    </a:lnTo>
                    <a:cubicBezTo>
                      <a:pt x="2758" y="0"/>
                      <a:pt x="2760" y="2"/>
                      <a:pt x="2760" y="4"/>
                    </a:cubicBezTo>
                    <a:cubicBezTo>
                      <a:pt x="2760" y="6"/>
                      <a:pt x="2758" y="8"/>
                      <a:pt x="2756" y="8"/>
                    </a:cubicBezTo>
                    <a:close/>
                    <a:moveTo>
                      <a:pt x="2740" y="8"/>
                    </a:moveTo>
                    <a:lnTo>
                      <a:pt x="2740" y="8"/>
                    </a:lnTo>
                    <a:cubicBezTo>
                      <a:pt x="2738" y="8"/>
                      <a:pt x="2736" y="6"/>
                      <a:pt x="2736" y="4"/>
                    </a:cubicBezTo>
                    <a:cubicBezTo>
                      <a:pt x="2736" y="2"/>
                      <a:pt x="2738" y="0"/>
                      <a:pt x="2740" y="0"/>
                    </a:cubicBezTo>
                    <a:lnTo>
                      <a:pt x="2740" y="0"/>
                    </a:lnTo>
                    <a:cubicBezTo>
                      <a:pt x="2742" y="0"/>
                      <a:pt x="2744" y="2"/>
                      <a:pt x="2744" y="4"/>
                    </a:cubicBezTo>
                    <a:cubicBezTo>
                      <a:pt x="2744" y="6"/>
                      <a:pt x="2742" y="8"/>
                      <a:pt x="2740" y="8"/>
                    </a:cubicBezTo>
                    <a:close/>
                    <a:moveTo>
                      <a:pt x="2724" y="8"/>
                    </a:moveTo>
                    <a:lnTo>
                      <a:pt x="2724" y="8"/>
                    </a:lnTo>
                    <a:cubicBezTo>
                      <a:pt x="2722" y="8"/>
                      <a:pt x="2720" y="6"/>
                      <a:pt x="2720" y="4"/>
                    </a:cubicBezTo>
                    <a:cubicBezTo>
                      <a:pt x="2720" y="2"/>
                      <a:pt x="2722" y="0"/>
                      <a:pt x="2724" y="0"/>
                    </a:cubicBezTo>
                    <a:lnTo>
                      <a:pt x="2724" y="0"/>
                    </a:lnTo>
                    <a:cubicBezTo>
                      <a:pt x="2726" y="0"/>
                      <a:pt x="2728" y="2"/>
                      <a:pt x="2728" y="4"/>
                    </a:cubicBezTo>
                    <a:cubicBezTo>
                      <a:pt x="2728" y="6"/>
                      <a:pt x="2726" y="8"/>
                      <a:pt x="2724" y="8"/>
                    </a:cubicBezTo>
                    <a:close/>
                    <a:moveTo>
                      <a:pt x="2708" y="8"/>
                    </a:moveTo>
                    <a:lnTo>
                      <a:pt x="2708" y="8"/>
                    </a:lnTo>
                    <a:cubicBezTo>
                      <a:pt x="2706" y="8"/>
                      <a:pt x="2704" y="6"/>
                      <a:pt x="2704" y="4"/>
                    </a:cubicBezTo>
                    <a:cubicBezTo>
                      <a:pt x="2704" y="2"/>
                      <a:pt x="2706" y="0"/>
                      <a:pt x="2708" y="0"/>
                    </a:cubicBezTo>
                    <a:lnTo>
                      <a:pt x="2708" y="0"/>
                    </a:lnTo>
                    <a:cubicBezTo>
                      <a:pt x="2710" y="0"/>
                      <a:pt x="2712" y="2"/>
                      <a:pt x="2712" y="4"/>
                    </a:cubicBezTo>
                    <a:cubicBezTo>
                      <a:pt x="2712" y="6"/>
                      <a:pt x="2710" y="8"/>
                      <a:pt x="2708" y="8"/>
                    </a:cubicBezTo>
                    <a:close/>
                    <a:moveTo>
                      <a:pt x="2692" y="8"/>
                    </a:moveTo>
                    <a:lnTo>
                      <a:pt x="2692" y="8"/>
                    </a:lnTo>
                    <a:cubicBezTo>
                      <a:pt x="2690" y="8"/>
                      <a:pt x="2688" y="6"/>
                      <a:pt x="2688" y="4"/>
                    </a:cubicBezTo>
                    <a:cubicBezTo>
                      <a:pt x="2688" y="2"/>
                      <a:pt x="2690" y="0"/>
                      <a:pt x="2692" y="0"/>
                    </a:cubicBezTo>
                    <a:lnTo>
                      <a:pt x="2692" y="0"/>
                    </a:lnTo>
                    <a:cubicBezTo>
                      <a:pt x="2694" y="0"/>
                      <a:pt x="2696" y="2"/>
                      <a:pt x="2696" y="4"/>
                    </a:cubicBezTo>
                    <a:cubicBezTo>
                      <a:pt x="2696" y="6"/>
                      <a:pt x="2694" y="8"/>
                      <a:pt x="2692" y="8"/>
                    </a:cubicBezTo>
                    <a:close/>
                    <a:moveTo>
                      <a:pt x="2676" y="8"/>
                    </a:moveTo>
                    <a:lnTo>
                      <a:pt x="2676" y="8"/>
                    </a:lnTo>
                    <a:cubicBezTo>
                      <a:pt x="2674" y="8"/>
                      <a:pt x="2672" y="6"/>
                      <a:pt x="2672" y="4"/>
                    </a:cubicBezTo>
                    <a:cubicBezTo>
                      <a:pt x="2672" y="2"/>
                      <a:pt x="2674" y="0"/>
                      <a:pt x="2676" y="0"/>
                    </a:cubicBezTo>
                    <a:lnTo>
                      <a:pt x="2676" y="0"/>
                    </a:lnTo>
                    <a:cubicBezTo>
                      <a:pt x="2678" y="0"/>
                      <a:pt x="2680" y="2"/>
                      <a:pt x="2680" y="4"/>
                    </a:cubicBezTo>
                    <a:cubicBezTo>
                      <a:pt x="2680" y="6"/>
                      <a:pt x="2678" y="8"/>
                      <a:pt x="2676" y="8"/>
                    </a:cubicBezTo>
                    <a:close/>
                    <a:moveTo>
                      <a:pt x="2660" y="8"/>
                    </a:moveTo>
                    <a:lnTo>
                      <a:pt x="2660" y="8"/>
                    </a:lnTo>
                    <a:cubicBezTo>
                      <a:pt x="2658" y="8"/>
                      <a:pt x="2656" y="6"/>
                      <a:pt x="2656" y="4"/>
                    </a:cubicBezTo>
                    <a:cubicBezTo>
                      <a:pt x="2656" y="2"/>
                      <a:pt x="2658" y="0"/>
                      <a:pt x="2660" y="0"/>
                    </a:cubicBezTo>
                    <a:lnTo>
                      <a:pt x="2660" y="0"/>
                    </a:lnTo>
                    <a:cubicBezTo>
                      <a:pt x="2662" y="0"/>
                      <a:pt x="2664" y="2"/>
                      <a:pt x="2664" y="4"/>
                    </a:cubicBezTo>
                    <a:cubicBezTo>
                      <a:pt x="2664" y="6"/>
                      <a:pt x="2662" y="8"/>
                      <a:pt x="2660" y="8"/>
                    </a:cubicBezTo>
                    <a:close/>
                    <a:moveTo>
                      <a:pt x="2644" y="8"/>
                    </a:moveTo>
                    <a:lnTo>
                      <a:pt x="2644" y="8"/>
                    </a:lnTo>
                    <a:cubicBezTo>
                      <a:pt x="2642" y="8"/>
                      <a:pt x="2640" y="6"/>
                      <a:pt x="2640" y="4"/>
                    </a:cubicBezTo>
                    <a:cubicBezTo>
                      <a:pt x="2640" y="2"/>
                      <a:pt x="2642" y="0"/>
                      <a:pt x="2644" y="0"/>
                    </a:cubicBezTo>
                    <a:lnTo>
                      <a:pt x="2644" y="0"/>
                    </a:lnTo>
                    <a:cubicBezTo>
                      <a:pt x="2646" y="0"/>
                      <a:pt x="2648" y="2"/>
                      <a:pt x="2648" y="4"/>
                    </a:cubicBezTo>
                    <a:cubicBezTo>
                      <a:pt x="2648" y="6"/>
                      <a:pt x="2646" y="8"/>
                      <a:pt x="2644" y="8"/>
                    </a:cubicBezTo>
                    <a:close/>
                    <a:moveTo>
                      <a:pt x="2628" y="8"/>
                    </a:moveTo>
                    <a:lnTo>
                      <a:pt x="2628" y="8"/>
                    </a:lnTo>
                    <a:cubicBezTo>
                      <a:pt x="2626" y="8"/>
                      <a:pt x="2624" y="6"/>
                      <a:pt x="2624" y="4"/>
                    </a:cubicBezTo>
                    <a:cubicBezTo>
                      <a:pt x="2624" y="2"/>
                      <a:pt x="2626" y="0"/>
                      <a:pt x="2628" y="0"/>
                    </a:cubicBezTo>
                    <a:lnTo>
                      <a:pt x="2628" y="0"/>
                    </a:lnTo>
                    <a:cubicBezTo>
                      <a:pt x="2630" y="0"/>
                      <a:pt x="2632" y="2"/>
                      <a:pt x="2632" y="4"/>
                    </a:cubicBezTo>
                    <a:cubicBezTo>
                      <a:pt x="2632" y="6"/>
                      <a:pt x="2630" y="8"/>
                      <a:pt x="2628" y="8"/>
                    </a:cubicBezTo>
                    <a:close/>
                    <a:moveTo>
                      <a:pt x="2612" y="8"/>
                    </a:moveTo>
                    <a:lnTo>
                      <a:pt x="2612" y="8"/>
                    </a:lnTo>
                    <a:cubicBezTo>
                      <a:pt x="2610" y="8"/>
                      <a:pt x="2608" y="6"/>
                      <a:pt x="2608" y="4"/>
                    </a:cubicBezTo>
                    <a:cubicBezTo>
                      <a:pt x="2608" y="2"/>
                      <a:pt x="2610" y="0"/>
                      <a:pt x="2612" y="0"/>
                    </a:cubicBezTo>
                    <a:lnTo>
                      <a:pt x="2612" y="0"/>
                    </a:lnTo>
                    <a:cubicBezTo>
                      <a:pt x="2614" y="0"/>
                      <a:pt x="2616" y="2"/>
                      <a:pt x="2616" y="4"/>
                    </a:cubicBezTo>
                    <a:cubicBezTo>
                      <a:pt x="2616" y="6"/>
                      <a:pt x="2614" y="8"/>
                      <a:pt x="2612" y="8"/>
                    </a:cubicBezTo>
                    <a:close/>
                    <a:moveTo>
                      <a:pt x="2596" y="8"/>
                    </a:moveTo>
                    <a:lnTo>
                      <a:pt x="2596" y="8"/>
                    </a:lnTo>
                    <a:cubicBezTo>
                      <a:pt x="2594" y="8"/>
                      <a:pt x="2592" y="6"/>
                      <a:pt x="2592" y="4"/>
                    </a:cubicBezTo>
                    <a:cubicBezTo>
                      <a:pt x="2592" y="2"/>
                      <a:pt x="2594" y="0"/>
                      <a:pt x="2596" y="0"/>
                    </a:cubicBezTo>
                    <a:lnTo>
                      <a:pt x="2596" y="0"/>
                    </a:lnTo>
                    <a:cubicBezTo>
                      <a:pt x="2598" y="0"/>
                      <a:pt x="2600" y="2"/>
                      <a:pt x="2600" y="4"/>
                    </a:cubicBezTo>
                    <a:cubicBezTo>
                      <a:pt x="2600" y="6"/>
                      <a:pt x="2598" y="8"/>
                      <a:pt x="2596" y="8"/>
                    </a:cubicBezTo>
                    <a:close/>
                    <a:moveTo>
                      <a:pt x="2580" y="8"/>
                    </a:moveTo>
                    <a:lnTo>
                      <a:pt x="2580" y="8"/>
                    </a:lnTo>
                    <a:cubicBezTo>
                      <a:pt x="2578" y="8"/>
                      <a:pt x="2576" y="6"/>
                      <a:pt x="2576" y="4"/>
                    </a:cubicBezTo>
                    <a:cubicBezTo>
                      <a:pt x="2576" y="2"/>
                      <a:pt x="2578" y="0"/>
                      <a:pt x="2580" y="0"/>
                    </a:cubicBezTo>
                    <a:lnTo>
                      <a:pt x="2580" y="0"/>
                    </a:lnTo>
                    <a:cubicBezTo>
                      <a:pt x="2582" y="0"/>
                      <a:pt x="2584" y="2"/>
                      <a:pt x="2584" y="4"/>
                    </a:cubicBezTo>
                    <a:cubicBezTo>
                      <a:pt x="2584" y="6"/>
                      <a:pt x="2582" y="8"/>
                      <a:pt x="2580" y="8"/>
                    </a:cubicBezTo>
                    <a:close/>
                    <a:moveTo>
                      <a:pt x="2564" y="8"/>
                    </a:moveTo>
                    <a:lnTo>
                      <a:pt x="2564" y="8"/>
                    </a:lnTo>
                    <a:cubicBezTo>
                      <a:pt x="2562" y="8"/>
                      <a:pt x="2560" y="6"/>
                      <a:pt x="2560" y="4"/>
                    </a:cubicBezTo>
                    <a:cubicBezTo>
                      <a:pt x="2560" y="2"/>
                      <a:pt x="2562" y="0"/>
                      <a:pt x="2564" y="0"/>
                    </a:cubicBezTo>
                    <a:lnTo>
                      <a:pt x="2564" y="0"/>
                    </a:lnTo>
                    <a:cubicBezTo>
                      <a:pt x="2566" y="0"/>
                      <a:pt x="2568" y="2"/>
                      <a:pt x="2568" y="4"/>
                    </a:cubicBezTo>
                    <a:cubicBezTo>
                      <a:pt x="2568" y="6"/>
                      <a:pt x="2566" y="8"/>
                      <a:pt x="2564" y="8"/>
                    </a:cubicBezTo>
                    <a:close/>
                    <a:moveTo>
                      <a:pt x="2548" y="8"/>
                    </a:moveTo>
                    <a:lnTo>
                      <a:pt x="2548" y="8"/>
                    </a:lnTo>
                    <a:cubicBezTo>
                      <a:pt x="2546" y="8"/>
                      <a:pt x="2544" y="6"/>
                      <a:pt x="2544" y="4"/>
                    </a:cubicBezTo>
                    <a:cubicBezTo>
                      <a:pt x="2544" y="2"/>
                      <a:pt x="2546" y="0"/>
                      <a:pt x="2548" y="0"/>
                    </a:cubicBezTo>
                    <a:lnTo>
                      <a:pt x="2548" y="0"/>
                    </a:lnTo>
                    <a:cubicBezTo>
                      <a:pt x="2550" y="0"/>
                      <a:pt x="2552" y="2"/>
                      <a:pt x="2552" y="4"/>
                    </a:cubicBezTo>
                    <a:cubicBezTo>
                      <a:pt x="2552" y="6"/>
                      <a:pt x="2550" y="8"/>
                      <a:pt x="2548" y="8"/>
                    </a:cubicBezTo>
                    <a:close/>
                    <a:moveTo>
                      <a:pt x="2532" y="8"/>
                    </a:moveTo>
                    <a:lnTo>
                      <a:pt x="2532" y="8"/>
                    </a:lnTo>
                    <a:cubicBezTo>
                      <a:pt x="2530" y="8"/>
                      <a:pt x="2528" y="6"/>
                      <a:pt x="2528" y="4"/>
                    </a:cubicBezTo>
                    <a:cubicBezTo>
                      <a:pt x="2528" y="2"/>
                      <a:pt x="2530" y="0"/>
                      <a:pt x="2532" y="0"/>
                    </a:cubicBezTo>
                    <a:lnTo>
                      <a:pt x="2532" y="0"/>
                    </a:lnTo>
                    <a:cubicBezTo>
                      <a:pt x="2534" y="0"/>
                      <a:pt x="2536" y="2"/>
                      <a:pt x="2536" y="4"/>
                    </a:cubicBezTo>
                    <a:cubicBezTo>
                      <a:pt x="2536" y="6"/>
                      <a:pt x="2534" y="8"/>
                      <a:pt x="2532" y="8"/>
                    </a:cubicBezTo>
                    <a:close/>
                    <a:moveTo>
                      <a:pt x="2516" y="8"/>
                    </a:moveTo>
                    <a:lnTo>
                      <a:pt x="2516" y="8"/>
                    </a:lnTo>
                    <a:cubicBezTo>
                      <a:pt x="2514" y="8"/>
                      <a:pt x="2512" y="6"/>
                      <a:pt x="2512" y="4"/>
                    </a:cubicBezTo>
                    <a:cubicBezTo>
                      <a:pt x="2512" y="2"/>
                      <a:pt x="2514" y="0"/>
                      <a:pt x="2516" y="0"/>
                    </a:cubicBezTo>
                    <a:lnTo>
                      <a:pt x="2516" y="0"/>
                    </a:lnTo>
                    <a:cubicBezTo>
                      <a:pt x="2518" y="0"/>
                      <a:pt x="2520" y="2"/>
                      <a:pt x="2520" y="4"/>
                    </a:cubicBezTo>
                    <a:cubicBezTo>
                      <a:pt x="2520" y="6"/>
                      <a:pt x="2518" y="8"/>
                      <a:pt x="2516" y="8"/>
                    </a:cubicBezTo>
                    <a:close/>
                    <a:moveTo>
                      <a:pt x="2500" y="8"/>
                    </a:moveTo>
                    <a:lnTo>
                      <a:pt x="2500" y="8"/>
                    </a:lnTo>
                    <a:cubicBezTo>
                      <a:pt x="2498" y="8"/>
                      <a:pt x="2496" y="6"/>
                      <a:pt x="2496" y="4"/>
                    </a:cubicBezTo>
                    <a:cubicBezTo>
                      <a:pt x="2496" y="2"/>
                      <a:pt x="2498" y="0"/>
                      <a:pt x="2500" y="0"/>
                    </a:cubicBezTo>
                    <a:lnTo>
                      <a:pt x="2500" y="0"/>
                    </a:lnTo>
                    <a:cubicBezTo>
                      <a:pt x="2502" y="0"/>
                      <a:pt x="2504" y="2"/>
                      <a:pt x="2504" y="4"/>
                    </a:cubicBezTo>
                    <a:cubicBezTo>
                      <a:pt x="2504" y="6"/>
                      <a:pt x="2502" y="8"/>
                      <a:pt x="2500" y="8"/>
                    </a:cubicBezTo>
                    <a:close/>
                    <a:moveTo>
                      <a:pt x="2484" y="8"/>
                    </a:moveTo>
                    <a:lnTo>
                      <a:pt x="2484" y="8"/>
                    </a:lnTo>
                    <a:cubicBezTo>
                      <a:pt x="2482" y="8"/>
                      <a:pt x="2480" y="6"/>
                      <a:pt x="2480" y="4"/>
                    </a:cubicBezTo>
                    <a:cubicBezTo>
                      <a:pt x="2480" y="2"/>
                      <a:pt x="2482" y="0"/>
                      <a:pt x="2484" y="0"/>
                    </a:cubicBezTo>
                    <a:lnTo>
                      <a:pt x="2484" y="0"/>
                    </a:lnTo>
                    <a:cubicBezTo>
                      <a:pt x="2486" y="0"/>
                      <a:pt x="2488" y="2"/>
                      <a:pt x="2488" y="4"/>
                    </a:cubicBezTo>
                    <a:cubicBezTo>
                      <a:pt x="2488" y="6"/>
                      <a:pt x="2486" y="8"/>
                      <a:pt x="2484" y="8"/>
                    </a:cubicBezTo>
                    <a:close/>
                    <a:moveTo>
                      <a:pt x="2468" y="8"/>
                    </a:moveTo>
                    <a:lnTo>
                      <a:pt x="2468" y="8"/>
                    </a:lnTo>
                    <a:cubicBezTo>
                      <a:pt x="2466" y="8"/>
                      <a:pt x="2464" y="6"/>
                      <a:pt x="2464" y="4"/>
                    </a:cubicBezTo>
                    <a:cubicBezTo>
                      <a:pt x="2464" y="2"/>
                      <a:pt x="2466" y="0"/>
                      <a:pt x="2468" y="0"/>
                    </a:cubicBezTo>
                    <a:lnTo>
                      <a:pt x="2468" y="0"/>
                    </a:lnTo>
                    <a:cubicBezTo>
                      <a:pt x="2470" y="0"/>
                      <a:pt x="2472" y="2"/>
                      <a:pt x="2472" y="4"/>
                    </a:cubicBezTo>
                    <a:cubicBezTo>
                      <a:pt x="2472" y="6"/>
                      <a:pt x="2470" y="8"/>
                      <a:pt x="2468" y="8"/>
                    </a:cubicBezTo>
                    <a:close/>
                    <a:moveTo>
                      <a:pt x="2452" y="8"/>
                    </a:moveTo>
                    <a:lnTo>
                      <a:pt x="2452" y="8"/>
                    </a:lnTo>
                    <a:cubicBezTo>
                      <a:pt x="2449" y="8"/>
                      <a:pt x="2448" y="6"/>
                      <a:pt x="2448" y="4"/>
                    </a:cubicBezTo>
                    <a:cubicBezTo>
                      <a:pt x="2448" y="2"/>
                      <a:pt x="2449" y="0"/>
                      <a:pt x="2452" y="0"/>
                    </a:cubicBezTo>
                    <a:lnTo>
                      <a:pt x="2452" y="0"/>
                    </a:lnTo>
                    <a:cubicBezTo>
                      <a:pt x="2454" y="0"/>
                      <a:pt x="2456" y="2"/>
                      <a:pt x="2456" y="4"/>
                    </a:cubicBezTo>
                    <a:cubicBezTo>
                      <a:pt x="2456" y="6"/>
                      <a:pt x="2454" y="8"/>
                      <a:pt x="2452" y="8"/>
                    </a:cubicBezTo>
                    <a:close/>
                    <a:moveTo>
                      <a:pt x="2436" y="8"/>
                    </a:moveTo>
                    <a:lnTo>
                      <a:pt x="2436" y="8"/>
                    </a:lnTo>
                    <a:cubicBezTo>
                      <a:pt x="2433" y="8"/>
                      <a:pt x="2432" y="6"/>
                      <a:pt x="2432" y="4"/>
                    </a:cubicBezTo>
                    <a:cubicBezTo>
                      <a:pt x="2432" y="2"/>
                      <a:pt x="2433" y="0"/>
                      <a:pt x="2436" y="0"/>
                    </a:cubicBezTo>
                    <a:lnTo>
                      <a:pt x="2436" y="0"/>
                    </a:lnTo>
                    <a:cubicBezTo>
                      <a:pt x="2438" y="0"/>
                      <a:pt x="2440" y="2"/>
                      <a:pt x="2440" y="4"/>
                    </a:cubicBezTo>
                    <a:cubicBezTo>
                      <a:pt x="2440" y="6"/>
                      <a:pt x="2438" y="8"/>
                      <a:pt x="2436" y="8"/>
                    </a:cubicBezTo>
                    <a:close/>
                    <a:moveTo>
                      <a:pt x="2420" y="8"/>
                    </a:moveTo>
                    <a:lnTo>
                      <a:pt x="2420" y="8"/>
                    </a:lnTo>
                    <a:cubicBezTo>
                      <a:pt x="2417" y="8"/>
                      <a:pt x="2416" y="6"/>
                      <a:pt x="2416" y="4"/>
                    </a:cubicBezTo>
                    <a:cubicBezTo>
                      <a:pt x="2416" y="2"/>
                      <a:pt x="2417" y="0"/>
                      <a:pt x="2420" y="0"/>
                    </a:cubicBezTo>
                    <a:lnTo>
                      <a:pt x="2420" y="0"/>
                    </a:lnTo>
                    <a:cubicBezTo>
                      <a:pt x="2422" y="0"/>
                      <a:pt x="2424" y="2"/>
                      <a:pt x="2424" y="4"/>
                    </a:cubicBezTo>
                    <a:cubicBezTo>
                      <a:pt x="2424" y="6"/>
                      <a:pt x="2422" y="8"/>
                      <a:pt x="2420" y="8"/>
                    </a:cubicBezTo>
                    <a:close/>
                    <a:moveTo>
                      <a:pt x="2404" y="8"/>
                    </a:moveTo>
                    <a:lnTo>
                      <a:pt x="2404" y="8"/>
                    </a:lnTo>
                    <a:cubicBezTo>
                      <a:pt x="2401" y="8"/>
                      <a:pt x="2400" y="6"/>
                      <a:pt x="2400" y="4"/>
                    </a:cubicBezTo>
                    <a:cubicBezTo>
                      <a:pt x="2400" y="2"/>
                      <a:pt x="2401" y="0"/>
                      <a:pt x="2404" y="0"/>
                    </a:cubicBezTo>
                    <a:lnTo>
                      <a:pt x="2404" y="0"/>
                    </a:lnTo>
                    <a:cubicBezTo>
                      <a:pt x="2406" y="0"/>
                      <a:pt x="2408" y="2"/>
                      <a:pt x="2408" y="4"/>
                    </a:cubicBezTo>
                    <a:cubicBezTo>
                      <a:pt x="2408" y="6"/>
                      <a:pt x="2406" y="8"/>
                      <a:pt x="2404" y="8"/>
                    </a:cubicBezTo>
                    <a:close/>
                    <a:moveTo>
                      <a:pt x="2388" y="8"/>
                    </a:moveTo>
                    <a:lnTo>
                      <a:pt x="2388" y="8"/>
                    </a:lnTo>
                    <a:cubicBezTo>
                      <a:pt x="2385" y="8"/>
                      <a:pt x="2384" y="6"/>
                      <a:pt x="2384" y="4"/>
                    </a:cubicBezTo>
                    <a:cubicBezTo>
                      <a:pt x="2384" y="2"/>
                      <a:pt x="2385" y="0"/>
                      <a:pt x="2388" y="0"/>
                    </a:cubicBezTo>
                    <a:lnTo>
                      <a:pt x="2388" y="0"/>
                    </a:lnTo>
                    <a:cubicBezTo>
                      <a:pt x="2390" y="0"/>
                      <a:pt x="2392" y="2"/>
                      <a:pt x="2392" y="4"/>
                    </a:cubicBezTo>
                    <a:cubicBezTo>
                      <a:pt x="2392" y="6"/>
                      <a:pt x="2390" y="8"/>
                      <a:pt x="2388" y="8"/>
                    </a:cubicBezTo>
                    <a:close/>
                    <a:moveTo>
                      <a:pt x="2372" y="8"/>
                    </a:moveTo>
                    <a:lnTo>
                      <a:pt x="2372" y="8"/>
                    </a:lnTo>
                    <a:cubicBezTo>
                      <a:pt x="2369" y="8"/>
                      <a:pt x="2368" y="6"/>
                      <a:pt x="2368" y="4"/>
                    </a:cubicBezTo>
                    <a:cubicBezTo>
                      <a:pt x="2368" y="2"/>
                      <a:pt x="2369" y="0"/>
                      <a:pt x="2372" y="0"/>
                    </a:cubicBezTo>
                    <a:lnTo>
                      <a:pt x="2372" y="0"/>
                    </a:lnTo>
                    <a:cubicBezTo>
                      <a:pt x="2374" y="0"/>
                      <a:pt x="2376" y="2"/>
                      <a:pt x="2376" y="4"/>
                    </a:cubicBezTo>
                    <a:cubicBezTo>
                      <a:pt x="2376" y="6"/>
                      <a:pt x="2374" y="8"/>
                      <a:pt x="2372" y="8"/>
                    </a:cubicBezTo>
                    <a:close/>
                    <a:moveTo>
                      <a:pt x="2356" y="8"/>
                    </a:moveTo>
                    <a:lnTo>
                      <a:pt x="2356" y="8"/>
                    </a:lnTo>
                    <a:cubicBezTo>
                      <a:pt x="2353" y="8"/>
                      <a:pt x="2352" y="6"/>
                      <a:pt x="2352" y="4"/>
                    </a:cubicBezTo>
                    <a:cubicBezTo>
                      <a:pt x="2352" y="2"/>
                      <a:pt x="2353" y="0"/>
                      <a:pt x="2356" y="0"/>
                    </a:cubicBezTo>
                    <a:lnTo>
                      <a:pt x="2356" y="0"/>
                    </a:lnTo>
                    <a:cubicBezTo>
                      <a:pt x="2358" y="0"/>
                      <a:pt x="2360" y="2"/>
                      <a:pt x="2360" y="4"/>
                    </a:cubicBezTo>
                    <a:cubicBezTo>
                      <a:pt x="2360" y="6"/>
                      <a:pt x="2358" y="8"/>
                      <a:pt x="2356" y="8"/>
                    </a:cubicBezTo>
                    <a:close/>
                    <a:moveTo>
                      <a:pt x="2340" y="8"/>
                    </a:moveTo>
                    <a:lnTo>
                      <a:pt x="2340" y="8"/>
                    </a:lnTo>
                    <a:cubicBezTo>
                      <a:pt x="2337" y="8"/>
                      <a:pt x="2336" y="6"/>
                      <a:pt x="2336" y="4"/>
                    </a:cubicBezTo>
                    <a:cubicBezTo>
                      <a:pt x="2336" y="2"/>
                      <a:pt x="2337" y="0"/>
                      <a:pt x="2340" y="0"/>
                    </a:cubicBezTo>
                    <a:lnTo>
                      <a:pt x="2340" y="0"/>
                    </a:lnTo>
                    <a:cubicBezTo>
                      <a:pt x="2342" y="0"/>
                      <a:pt x="2344" y="2"/>
                      <a:pt x="2344" y="4"/>
                    </a:cubicBezTo>
                    <a:cubicBezTo>
                      <a:pt x="2344" y="6"/>
                      <a:pt x="2342" y="8"/>
                      <a:pt x="2340" y="8"/>
                    </a:cubicBezTo>
                    <a:close/>
                    <a:moveTo>
                      <a:pt x="2324" y="8"/>
                    </a:moveTo>
                    <a:lnTo>
                      <a:pt x="2324" y="8"/>
                    </a:lnTo>
                    <a:cubicBezTo>
                      <a:pt x="2321" y="8"/>
                      <a:pt x="2320" y="6"/>
                      <a:pt x="2320" y="4"/>
                    </a:cubicBezTo>
                    <a:cubicBezTo>
                      <a:pt x="2320" y="2"/>
                      <a:pt x="2321" y="0"/>
                      <a:pt x="2324" y="0"/>
                    </a:cubicBezTo>
                    <a:lnTo>
                      <a:pt x="2324" y="0"/>
                    </a:lnTo>
                    <a:cubicBezTo>
                      <a:pt x="2326" y="0"/>
                      <a:pt x="2328" y="2"/>
                      <a:pt x="2328" y="4"/>
                    </a:cubicBezTo>
                    <a:cubicBezTo>
                      <a:pt x="2328" y="6"/>
                      <a:pt x="2326" y="8"/>
                      <a:pt x="2324" y="8"/>
                    </a:cubicBezTo>
                    <a:close/>
                    <a:moveTo>
                      <a:pt x="2308" y="8"/>
                    </a:moveTo>
                    <a:lnTo>
                      <a:pt x="2308" y="8"/>
                    </a:lnTo>
                    <a:cubicBezTo>
                      <a:pt x="2305" y="8"/>
                      <a:pt x="2304" y="6"/>
                      <a:pt x="2304" y="4"/>
                    </a:cubicBezTo>
                    <a:cubicBezTo>
                      <a:pt x="2304" y="2"/>
                      <a:pt x="2305" y="0"/>
                      <a:pt x="2308" y="0"/>
                    </a:cubicBezTo>
                    <a:lnTo>
                      <a:pt x="2308" y="0"/>
                    </a:lnTo>
                    <a:cubicBezTo>
                      <a:pt x="2310" y="0"/>
                      <a:pt x="2312" y="2"/>
                      <a:pt x="2312" y="4"/>
                    </a:cubicBezTo>
                    <a:cubicBezTo>
                      <a:pt x="2312" y="6"/>
                      <a:pt x="2310" y="8"/>
                      <a:pt x="2308" y="8"/>
                    </a:cubicBezTo>
                    <a:close/>
                    <a:moveTo>
                      <a:pt x="2292" y="8"/>
                    </a:moveTo>
                    <a:lnTo>
                      <a:pt x="2292" y="8"/>
                    </a:lnTo>
                    <a:cubicBezTo>
                      <a:pt x="2289" y="8"/>
                      <a:pt x="2288" y="6"/>
                      <a:pt x="2288" y="4"/>
                    </a:cubicBezTo>
                    <a:cubicBezTo>
                      <a:pt x="2288" y="2"/>
                      <a:pt x="2289" y="0"/>
                      <a:pt x="2292" y="0"/>
                    </a:cubicBezTo>
                    <a:lnTo>
                      <a:pt x="2292" y="0"/>
                    </a:lnTo>
                    <a:cubicBezTo>
                      <a:pt x="2294" y="0"/>
                      <a:pt x="2296" y="2"/>
                      <a:pt x="2296" y="4"/>
                    </a:cubicBezTo>
                    <a:cubicBezTo>
                      <a:pt x="2296" y="6"/>
                      <a:pt x="2294" y="8"/>
                      <a:pt x="2292" y="8"/>
                    </a:cubicBezTo>
                    <a:close/>
                    <a:moveTo>
                      <a:pt x="2276" y="8"/>
                    </a:moveTo>
                    <a:lnTo>
                      <a:pt x="2276" y="8"/>
                    </a:lnTo>
                    <a:cubicBezTo>
                      <a:pt x="2273" y="8"/>
                      <a:pt x="2272" y="6"/>
                      <a:pt x="2272" y="4"/>
                    </a:cubicBezTo>
                    <a:cubicBezTo>
                      <a:pt x="2272" y="2"/>
                      <a:pt x="2273" y="0"/>
                      <a:pt x="2276" y="0"/>
                    </a:cubicBezTo>
                    <a:lnTo>
                      <a:pt x="2276" y="0"/>
                    </a:lnTo>
                    <a:cubicBezTo>
                      <a:pt x="2278" y="0"/>
                      <a:pt x="2280" y="2"/>
                      <a:pt x="2280" y="4"/>
                    </a:cubicBezTo>
                    <a:cubicBezTo>
                      <a:pt x="2280" y="6"/>
                      <a:pt x="2278" y="8"/>
                      <a:pt x="2276" y="8"/>
                    </a:cubicBezTo>
                    <a:close/>
                    <a:moveTo>
                      <a:pt x="2260" y="8"/>
                    </a:moveTo>
                    <a:lnTo>
                      <a:pt x="2260" y="8"/>
                    </a:lnTo>
                    <a:cubicBezTo>
                      <a:pt x="2257" y="8"/>
                      <a:pt x="2256" y="6"/>
                      <a:pt x="2256" y="4"/>
                    </a:cubicBezTo>
                    <a:cubicBezTo>
                      <a:pt x="2256" y="2"/>
                      <a:pt x="2257" y="0"/>
                      <a:pt x="2260" y="0"/>
                    </a:cubicBezTo>
                    <a:lnTo>
                      <a:pt x="2260" y="0"/>
                    </a:lnTo>
                    <a:cubicBezTo>
                      <a:pt x="2262" y="0"/>
                      <a:pt x="2264" y="2"/>
                      <a:pt x="2264" y="4"/>
                    </a:cubicBezTo>
                    <a:cubicBezTo>
                      <a:pt x="2264" y="6"/>
                      <a:pt x="2262" y="8"/>
                      <a:pt x="2260" y="8"/>
                    </a:cubicBezTo>
                    <a:close/>
                    <a:moveTo>
                      <a:pt x="2244" y="8"/>
                    </a:moveTo>
                    <a:lnTo>
                      <a:pt x="2244" y="8"/>
                    </a:lnTo>
                    <a:cubicBezTo>
                      <a:pt x="2241" y="8"/>
                      <a:pt x="2240" y="6"/>
                      <a:pt x="2240" y="4"/>
                    </a:cubicBezTo>
                    <a:cubicBezTo>
                      <a:pt x="2240" y="2"/>
                      <a:pt x="2241" y="0"/>
                      <a:pt x="2244" y="0"/>
                    </a:cubicBezTo>
                    <a:lnTo>
                      <a:pt x="2244" y="0"/>
                    </a:lnTo>
                    <a:cubicBezTo>
                      <a:pt x="2246" y="0"/>
                      <a:pt x="2248" y="2"/>
                      <a:pt x="2248" y="4"/>
                    </a:cubicBezTo>
                    <a:cubicBezTo>
                      <a:pt x="2248" y="6"/>
                      <a:pt x="2246" y="8"/>
                      <a:pt x="2244" y="8"/>
                    </a:cubicBezTo>
                    <a:close/>
                    <a:moveTo>
                      <a:pt x="2228" y="8"/>
                    </a:moveTo>
                    <a:lnTo>
                      <a:pt x="2228" y="8"/>
                    </a:lnTo>
                    <a:cubicBezTo>
                      <a:pt x="2225" y="8"/>
                      <a:pt x="2224" y="6"/>
                      <a:pt x="2224" y="4"/>
                    </a:cubicBezTo>
                    <a:cubicBezTo>
                      <a:pt x="2224" y="2"/>
                      <a:pt x="2225" y="0"/>
                      <a:pt x="2228" y="0"/>
                    </a:cubicBezTo>
                    <a:lnTo>
                      <a:pt x="2228" y="0"/>
                    </a:lnTo>
                    <a:cubicBezTo>
                      <a:pt x="2230" y="0"/>
                      <a:pt x="2232" y="2"/>
                      <a:pt x="2232" y="4"/>
                    </a:cubicBezTo>
                    <a:cubicBezTo>
                      <a:pt x="2232" y="6"/>
                      <a:pt x="2230" y="8"/>
                      <a:pt x="2228" y="8"/>
                    </a:cubicBezTo>
                    <a:close/>
                    <a:moveTo>
                      <a:pt x="2212" y="8"/>
                    </a:moveTo>
                    <a:lnTo>
                      <a:pt x="2212" y="8"/>
                    </a:lnTo>
                    <a:cubicBezTo>
                      <a:pt x="2209" y="8"/>
                      <a:pt x="2208" y="6"/>
                      <a:pt x="2208" y="4"/>
                    </a:cubicBezTo>
                    <a:cubicBezTo>
                      <a:pt x="2208" y="2"/>
                      <a:pt x="2209" y="0"/>
                      <a:pt x="2212" y="0"/>
                    </a:cubicBezTo>
                    <a:lnTo>
                      <a:pt x="2212" y="0"/>
                    </a:lnTo>
                    <a:cubicBezTo>
                      <a:pt x="2214" y="0"/>
                      <a:pt x="2216" y="2"/>
                      <a:pt x="2216" y="4"/>
                    </a:cubicBezTo>
                    <a:cubicBezTo>
                      <a:pt x="2216" y="6"/>
                      <a:pt x="2214" y="8"/>
                      <a:pt x="2212" y="8"/>
                    </a:cubicBezTo>
                    <a:close/>
                    <a:moveTo>
                      <a:pt x="2196" y="8"/>
                    </a:moveTo>
                    <a:lnTo>
                      <a:pt x="2196" y="8"/>
                    </a:lnTo>
                    <a:cubicBezTo>
                      <a:pt x="2193" y="8"/>
                      <a:pt x="2192" y="6"/>
                      <a:pt x="2192" y="4"/>
                    </a:cubicBezTo>
                    <a:cubicBezTo>
                      <a:pt x="2192" y="2"/>
                      <a:pt x="2193" y="0"/>
                      <a:pt x="2196" y="0"/>
                    </a:cubicBezTo>
                    <a:lnTo>
                      <a:pt x="2196" y="0"/>
                    </a:lnTo>
                    <a:cubicBezTo>
                      <a:pt x="2198" y="0"/>
                      <a:pt x="2200" y="2"/>
                      <a:pt x="2200" y="4"/>
                    </a:cubicBezTo>
                    <a:cubicBezTo>
                      <a:pt x="2200" y="6"/>
                      <a:pt x="2198" y="8"/>
                      <a:pt x="2196" y="8"/>
                    </a:cubicBezTo>
                    <a:close/>
                    <a:moveTo>
                      <a:pt x="2180" y="8"/>
                    </a:moveTo>
                    <a:lnTo>
                      <a:pt x="2180" y="8"/>
                    </a:lnTo>
                    <a:cubicBezTo>
                      <a:pt x="2177" y="8"/>
                      <a:pt x="2176" y="6"/>
                      <a:pt x="2176" y="4"/>
                    </a:cubicBezTo>
                    <a:cubicBezTo>
                      <a:pt x="2176" y="2"/>
                      <a:pt x="2177" y="0"/>
                      <a:pt x="2180" y="0"/>
                    </a:cubicBezTo>
                    <a:lnTo>
                      <a:pt x="2180" y="0"/>
                    </a:lnTo>
                    <a:cubicBezTo>
                      <a:pt x="2182" y="0"/>
                      <a:pt x="2184" y="2"/>
                      <a:pt x="2184" y="4"/>
                    </a:cubicBezTo>
                    <a:cubicBezTo>
                      <a:pt x="2184" y="6"/>
                      <a:pt x="2182" y="8"/>
                      <a:pt x="2180" y="8"/>
                    </a:cubicBezTo>
                    <a:close/>
                    <a:moveTo>
                      <a:pt x="2164" y="8"/>
                    </a:moveTo>
                    <a:lnTo>
                      <a:pt x="2164" y="8"/>
                    </a:lnTo>
                    <a:cubicBezTo>
                      <a:pt x="2161" y="8"/>
                      <a:pt x="2160" y="6"/>
                      <a:pt x="2160" y="4"/>
                    </a:cubicBezTo>
                    <a:cubicBezTo>
                      <a:pt x="2160" y="2"/>
                      <a:pt x="2161" y="0"/>
                      <a:pt x="2164" y="0"/>
                    </a:cubicBezTo>
                    <a:lnTo>
                      <a:pt x="2164" y="0"/>
                    </a:lnTo>
                    <a:cubicBezTo>
                      <a:pt x="2166" y="0"/>
                      <a:pt x="2168" y="2"/>
                      <a:pt x="2168" y="4"/>
                    </a:cubicBezTo>
                    <a:cubicBezTo>
                      <a:pt x="2168" y="6"/>
                      <a:pt x="2166" y="8"/>
                      <a:pt x="2164" y="8"/>
                    </a:cubicBezTo>
                    <a:close/>
                    <a:moveTo>
                      <a:pt x="2148" y="8"/>
                    </a:moveTo>
                    <a:lnTo>
                      <a:pt x="2148" y="8"/>
                    </a:lnTo>
                    <a:cubicBezTo>
                      <a:pt x="2145" y="8"/>
                      <a:pt x="2144" y="6"/>
                      <a:pt x="2144" y="4"/>
                    </a:cubicBezTo>
                    <a:cubicBezTo>
                      <a:pt x="2144" y="2"/>
                      <a:pt x="2145" y="0"/>
                      <a:pt x="2148" y="0"/>
                    </a:cubicBezTo>
                    <a:lnTo>
                      <a:pt x="2148" y="0"/>
                    </a:lnTo>
                    <a:cubicBezTo>
                      <a:pt x="2150" y="0"/>
                      <a:pt x="2152" y="2"/>
                      <a:pt x="2152" y="4"/>
                    </a:cubicBezTo>
                    <a:cubicBezTo>
                      <a:pt x="2152" y="6"/>
                      <a:pt x="2150" y="8"/>
                      <a:pt x="2148" y="8"/>
                    </a:cubicBezTo>
                    <a:close/>
                    <a:moveTo>
                      <a:pt x="2132" y="8"/>
                    </a:moveTo>
                    <a:lnTo>
                      <a:pt x="2132" y="8"/>
                    </a:lnTo>
                    <a:cubicBezTo>
                      <a:pt x="2129" y="8"/>
                      <a:pt x="2128" y="6"/>
                      <a:pt x="2128" y="4"/>
                    </a:cubicBezTo>
                    <a:cubicBezTo>
                      <a:pt x="2128" y="2"/>
                      <a:pt x="2129" y="0"/>
                      <a:pt x="2132" y="0"/>
                    </a:cubicBezTo>
                    <a:lnTo>
                      <a:pt x="2132" y="0"/>
                    </a:lnTo>
                    <a:cubicBezTo>
                      <a:pt x="2134" y="0"/>
                      <a:pt x="2136" y="2"/>
                      <a:pt x="2136" y="4"/>
                    </a:cubicBezTo>
                    <a:cubicBezTo>
                      <a:pt x="2136" y="6"/>
                      <a:pt x="2134" y="8"/>
                      <a:pt x="2132" y="8"/>
                    </a:cubicBezTo>
                    <a:close/>
                    <a:moveTo>
                      <a:pt x="2116" y="8"/>
                    </a:moveTo>
                    <a:lnTo>
                      <a:pt x="2116" y="8"/>
                    </a:lnTo>
                    <a:cubicBezTo>
                      <a:pt x="2113" y="8"/>
                      <a:pt x="2112" y="6"/>
                      <a:pt x="2112" y="4"/>
                    </a:cubicBezTo>
                    <a:cubicBezTo>
                      <a:pt x="2112" y="2"/>
                      <a:pt x="2113" y="0"/>
                      <a:pt x="2116" y="0"/>
                    </a:cubicBezTo>
                    <a:lnTo>
                      <a:pt x="2116" y="0"/>
                    </a:lnTo>
                    <a:cubicBezTo>
                      <a:pt x="2118" y="0"/>
                      <a:pt x="2120" y="2"/>
                      <a:pt x="2120" y="4"/>
                    </a:cubicBezTo>
                    <a:cubicBezTo>
                      <a:pt x="2120" y="6"/>
                      <a:pt x="2118" y="8"/>
                      <a:pt x="2116" y="8"/>
                    </a:cubicBezTo>
                    <a:close/>
                    <a:moveTo>
                      <a:pt x="2100" y="8"/>
                    </a:moveTo>
                    <a:lnTo>
                      <a:pt x="2099" y="8"/>
                    </a:lnTo>
                    <a:cubicBezTo>
                      <a:pt x="2097" y="8"/>
                      <a:pt x="2095" y="6"/>
                      <a:pt x="2095" y="4"/>
                    </a:cubicBezTo>
                    <a:cubicBezTo>
                      <a:pt x="2095" y="2"/>
                      <a:pt x="2097" y="0"/>
                      <a:pt x="2099" y="0"/>
                    </a:cubicBezTo>
                    <a:lnTo>
                      <a:pt x="2100" y="0"/>
                    </a:lnTo>
                    <a:cubicBezTo>
                      <a:pt x="2102" y="0"/>
                      <a:pt x="2104" y="2"/>
                      <a:pt x="2104" y="4"/>
                    </a:cubicBezTo>
                    <a:cubicBezTo>
                      <a:pt x="2104" y="6"/>
                      <a:pt x="2102" y="8"/>
                      <a:pt x="2100" y="8"/>
                    </a:cubicBezTo>
                    <a:close/>
                    <a:moveTo>
                      <a:pt x="2083" y="8"/>
                    </a:moveTo>
                    <a:lnTo>
                      <a:pt x="2083" y="8"/>
                    </a:lnTo>
                    <a:cubicBezTo>
                      <a:pt x="2081" y="8"/>
                      <a:pt x="2079" y="6"/>
                      <a:pt x="2079" y="4"/>
                    </a:cubicBezTo>
                    <a:cubicBezTo>
                      <a:pt x="2079" y="2"/>
                      <a:pt x="2081" y="0"/>
                      <a:pt x="2083" y="0"/>
                    </a:cubicBezTo>
                    <a:lnTo>
                      <a:pt x="2083" y="0"/>
                    </a:lnTo>
                    <a:cubicBezTo>
                      <a:pt x="2086" y="0"/>
                      <a:pt x="2087" y="2"/>
                      <a:pt x="2087" y="4"/>
                    </a:cubicBezTo>
                    <a:cubicBezTo>
                      <a:pt x="2087" y="6"/>
                      <a:pt x="2086" y="8"/>
                      <a:pt x="2083" y="8"/>
                    </a:cubicBezTo>
                    <a:close/>
                    <a:moveTo>
                      <a:pt x="2067" y="8"/>
                    </a:moveTo>
                    <a:lnTo>
                      <a:pt x="2067" y="8"/>
                    </a:lnTo>
                    <a:cubicBezTo>
                      <a:pt x="2065" y="8"/>
                      <a:pt x="2063" y="6"/>
                      <a:pt x="2063" y="4"/>
                    </a:cubicBezTo>
                    <a:cubicBezTo>
                      <a:pt x="2063" y="2"/>
                      <a:pt x="2065" y="0"/>
                      <a:pt x="2067" y="0"/>
                    </a:cubicBezTo>
                    <a:lnTo>
                      <a:pt x="2067" y="0"/>
                    </a:lnTo>
                    <a:cubicBezTo>
                      <a:pt x="2070" y="0"/>
                      <a:pt x="2071" y="2"/>
                      <a:pt x="2071" y="4"/>
                    </a:cubicBezTo>
                    <a:cubicBezTo>
                      <a:pt x="2071" y="6"/>
                      <a:pt x="2070" y="8"/>
                      <a:pt x="2067" y="8"/>
                    </a:cubicBezTo>
                    <a:close/>
                    <a:moveTo>
                      <a:pt x="2051" y="8"/>
                    </a:moveTo>
                    <a:lnTo>
                      <a:pt x="2051" y="8"/>
                    </a:lnTo>
                    <a:cubicBezTo>
                      <a:pt x="2049" y="8"/>
                      <a:pt x="2047" y="6"/>
                      <a:pt x="2047" y="4"/>
                    </a:cubicBezTo>
                    <a:cubicBezTo>
                      <a:pt x="2047" y="2"/>
                      <a:pt x="2049" y="0"/>
                      <a:pt x="2051" y="0"/>
                    </a:cubicBezTo>
                    <a:lnTo>
                      <a:pt x="2051" y="0"/>
                    </a:lnTo>
                    <a:cubicBezTo>
                      <a:pt x="2054" y="0"/>
                      <a:pt x="2055" y="2"/>
                      <a:pt x="2055" y="4"/>
                    </a:cubicBezTo>
                    <a:cubicBezTo>
                      <a:pt x="2055" y="6"/>
                      <a:pt x="2054" y="8"/>
                      <a:pt x="2051" y="8"/>
                    </a:cubicBezTo>
                    <a:close/>
                    <a:moveTo>
                      <a:pt x="2035" y="8"/>
                    </a:moveTo>
                    <a:lnTo>
                      <a:pt x="2035" y="8"/>
                    </a:lnTo>
                    <a:cubicBezTo>
                      <a:pt x="2033" y="8"/>
                      <a:pt x="2031" y="6"/>
                      <a:pt x="2031" y="4"/>
                    </a:cubicBezTo>
                    <a:cubicBezTo>
                      <a:pt x="2031" y="2"/>
                      <a:pt x="2033" y="0"/>
                      <a:pt x="2035" y="0"/>
                    </a:cubicBezTo>
                    <a:lnTo>
                      <a:pt x="2035" y="0"/>
                    </a:lnTo>
                    <a:cubicBezTo>
                      <a:pt x="2038" y="0"/>
                      <a:pt x="2039" y="2"/>
                      <a:pt x="2039" y="4"/>
                    </a:cubicBezTo>
                    <a:cubicBezTo>
                      <a:pt x="2039" y="6"/>
                      <a:pt x="2038" y="8"/>
                      <a:pt x="2035" y="8"/>
                    </a:cubicBezTo>
                    <a:close/>
                    <a:moveTo>
                      <a:pt x="2019" y="8"/>
                    </a:moveTo>
                    <a:lnTo>
                      <a:pt x="2019" y="8"/>
                    </a:lnTo>
                    <a:cubicBezTo>
                      <a:pt x="2017" y="8"/>
                      <a:pt x="2015" y="6"/>
                      <a:pt x="2015" y="4"/>
                    </a:cubicBezTo>
                    <a:cubicBezTo>
                      <a:pt x="2015" y="2"/>
                      <a:pt x="2017" y="0"/>
                      <a:pt x="2019" y="0"/>
                    </a:cubicBezTo>
                    <a:lnTo>
                      <a:pt x="2019" y="0"/>
                    </a:lnTo>
                    <a:cubicBezTo>
                      <a:pt x="2022" y="0"/>
                      <a:pt x="2023" y="2"/>
                      <a:pt x="2023" y="4"/>
                    </a:cubicBezTo>
                    <a:cubicBezTo>
                      <a:pt x="2023" y="6"/>
                      <a:pt x="2022" y="8"/>
                      <a:pt x="2019" y="8"/>
                    </a:cubicBezTo>
                    <a:close/>
                    <a:moveTo>
                      <a:pt x="2003" y="8"/>
                    </a:moveTo>
                    <a:lnTo>
                      <a:pt x="2003" y="8"/>
                    </a:lnTo>
                    <a:cubicBezTo>
                      <a:pt x="2001" y="8"/>
                      <a:pt x="1999" y="6"/>
                      <a:pt x="1999" y="4"/>
                    </a:cubicBezTo>
                    <a:cubicBezTo>
                      <a:pt x="1999" y="2"/>
                      <a:pt x="2001" y="0"/>
                      <a:pt x="2003" y="0"/>
                    </a:cubicBezTo>
                    <a:lnTo>
                      <a:pt x="2003" y="0"/>
                    </a:lnTo>
                    <a:cubicBezTo>
                      <a:pt x="2006" y="0"/>
                      <a:pt x="2007" y="2"/>
                      <a:pt x="2007" y="4"/>
                    </a:cubicBezTo>
                    <a:cubicBezTo>
                      <a:pt x="2007" y="6"/>
                      <a:pt x="2006" y="8"/>
                      <a:pt x="2003" y="8"/>
                    </a:cubicBezTo>
                    <a:close/>
                    <a:moveTo>
                      <a:pt x="1987" y="8"/>
                    </a:moveTo>
                    <a:lnTo>
                      <a:pt x="1987" y="8"/>
                    </a:lnTo>
                    <a:cubicBezTo>
                      <a:pt x="1985" y="8"/>
                      <a:pt x="1983" y="6"/>
                      <a:pt x="1983" y="4"/>
                    </a:cubicBezTo>
                    <a:cubicBezTo>
                      <a:pt x="1983" y="2"/>
                      <a:pt x="1985" y="0"/>
                      <a:pt x="1987" y="0"/>
                    </a:cubicBezTo>
                    <a:lnTo>
                      <a:pt x="1987" y="0"/>
                    </a:lnTo>
                    <a:cubicBezTo>
                      <a:pt x="1990" y="0"/>
                      <a:pt x="1991" y="2"/>
                      <a:pt x="1991" y="4"/>
                    </a:cubicBezTo>
                    <a:cubicBezTo>
                      <a:pt x="1991" y="6"/>
                      <a:pt x="1990" y="8"/>
                      <a:pt x="1987" y="8"/>
                    </a:cubicBezTo>
                    <a:close/>
                    <a:moveTo>
                      <a:pt x="1971" y="8"/>
                    </a:moveTo>
                    <a:lnTo>
                      <a:pt x="1971" y="8"/>
                    </a:lnTo>
                    <a:cubicBezTo>
                      <a:pt x="1969" y="8"/>
                      <a:pt x="1967" y="6"/>
                      <a:pt x="1967" y="4"/>
                    </a:cubicBezTo>
                    <a:cubicBezTo>
                      <a:pt x="1967" y="2"/>
                      <a:pt x="1969" y="0"/>
                      <a:pt x="1971" y="0"/>
                    </a:cubicBezTo>
                    <a:lnTo>
                      <a:pt x="1971" y="0"/>
                    </a:lnTo>
                    <a:cubicBezTo>
                      <a:pt x="1974" y="0"/>
                      <a:pt x="1975" y="2"/>
                      <a:pt x="1975" y="4"/>
                    </a:cubicBezTo>
                    <a:cubicBezTo>
                      <a:pt x="1975" y="6"/>
                      <a:pt x="1974" y="8"/>
                      <a:pt x="1971" y="8"/>
                    </a:cubicBezTo>
                    <a:close/>
                    <a:moveTo>
                      <a:pt x="1955" y="8"/>
                    </a:moveTo>
                    <a:lnTo>
                      <a:pt x="1955" y="8"/>
                    </a:lnTo>
                    <a:cubicBezTo>
                      <a:pt x="1953" y="8"/>
                      <a:pt x="1951" y="6"/>
                      <a:pt x="1951" y="4"/>
                    </a:cubicBezTo>
                    <a:cubicBezTo>
                      <a:pt x="1951" y="2"/>
                      <a:pt x="1953" y="0"/>
                      <a:pt x="1955" y="0"/>
                    </a:cubicBezTo>
                    <a:lnTo>
                      <a:pt x="1955" y="0"/>
                    </a:lnTo>
                    <a:cubicBezTo>
                      <a:pt x="1958" y="0"/>
                      <a:pt x="1959" y="2"/>
                      <a:pt x="1959" y="4"/>
                    </a:cubicBezTo>
                    <a:cubicBezTo>
                      <a:pt x="1959" y="6"/>
                      <a:pt x="1958" y="8"/>
                      <a:pt x="1955" y="8"/>
                    </a:cubicBezTo>
                    <a:close/>
                    <a:moveTo>
                      <a:pt x="1939" y="8"/>
                    </a:moveTo>
                    <a:lnTo>
                      <a:pt x="1939" y="8"/>
                    </a:lnTo>
                    <a:cubicBezTo>
                      <a:pt x="1937" y="8"/>
                      <a:pt x="1935" y="6"/>
                      <a:pt x="1935" y="4"/>
                    </a:cubicBezTo>
                    <a:cubicBezTo>
                      <a:pt x="1935" y="2"/>
                      <a:pt x="1937" y="0"/>
                      <a:pt x="1939" y="0"/>
                    </a:cubicBezTo>
                    <a:lnTo>
                      <a:pt x="1939" y="0"/>
                    </a:lnTo>
                    <a:cubicBezTo>
                      <a:pt x="1942" y="0"/>
                      <a:pt x="1943" y="2"/>
                      <a:pt x="1943" y="4"/>
                    </a:cubicBezTo>
                    <a:cubicBezTo>
                      <a:pt x="1943" y="6"/>
                      <a:pt x="1942" y="8"/>
                      <a:pt x="1939" y="8"/>
                    </a:cubicBezTo>
                    <a:close/>
                    <a:moveTo>
                      <a:pt x="1923" y="8"/>
                    </a:moveTo>
                    <a:lnTo>
                      <a:pt x="1923" y="8"/>
                    </a:lnTo>
                    <a:cubicBezTo>
                      <a:pt x="1921" y="8"/>
                      <a:pt x="1919" y="6"/>
                      <a:pt x="1919" y="4"/>
                    </a:cubicBezTo>
                    <a:cubicBezTo>
                      <a:pt x="1919" y="2"/>
                      <a:pt x="1921" y="0"/>
                      <a:pt x="1923" y="0"/>
                    </a:cubicBezTo>
                    <a:lnTo>
                      <a:pt x="1923" y="0"/>
                    </a:lnTo>
                    <a:cubicBezTo>
                      <a:pt x="1926" y="0"/>
                      <a:pt x="1927" y="2"/>
                      <a:pt x="1927" y="4"/>
                    </a:cubicBezTo>
                    <a:cubicBezTo>
                      <a:pt x="1927" y="6"/>
                      <a:pt x="1926" y="8"/>
                      <a:pt x="1923" y="8"/>
                    </a:cubicBezTo>
                    <a:close/>
                    <a:moveTo>
                      <a:pt x="1907" y="8"/>
                    </a:moveTo>
                    <a:lnTo>
                      <a:pt x="1907" y="8"/>
                    </a:lnTo>
                    <a:cubicBezTo>
                      <a:pt x="1905" y="8"/>
                      <a:pt x="1903" y="6"/>
                      <a:pt x="1903" y="4"/>
                    </a:cubicBezTo>
                    <a:cubicBezTo>
                      <a:pt x="1903" y="2"/>
                      <a:pt x="1905" y="0"/>
                      <a:pt x="1907" y="0"/>
                    </a:cubicBezTo>
                    <a:lnTo>
                      <a:pt x="1907" y="0"/>
                    </a:lnTo>
                    <a:cubicBezTo>
                      <a:pt x="1910" y="0"/>
                      <a:pt x="1911" y="2"/>
                      <a:pt x="1911" y="4"/>
                    </a:cubicBezTo>
                    <a:cubicBezTo>
                      <a:pt x="1911" y="6"/>
                      <a:pt x="1910" y="8"/>
                      <a:pt x="1907" y="8"/>
                    </a:cubicBezTo>
                    <a:close/>
                    <a:moveTo>
                      <a:pt x="1891" y="8"/>
                    </a:moveTo>
                    <a:lnTo>
                      <a:pt x="1891" y="8"/>
                    </a:lnTo>
                    <a:cubicBezTo>
                      <a:pt x="1889" y="8"/>
                      <a:pt x="1887" y="6"/>
                      <a:pt x="1887" y="4"/>
                    </a:cubicBezTo>
                    <a:cubicBezTo>
                      <a:pt x="1887" y="2"/>
                      <a:pt x="1889" y="0"/>
                      <a:pt x="1891" y="0"/>
                    </a:cubicBezTo>
                    <a:lnTo>
                      <a:pt x="1891" y="0"/>
                    </a:lnTo>
                    <a:cubicBezTo>
                      <a:pt x="1894" y="0"/>
                      <a:pt x="1895" y="2"/>
                      <a:pt x="1895" y="4"/>
                    </a:cubicBezTo>
                    <a:cubicBezTo>
                      <a:pt x="1895" y="6"/>
                      <a:pt x="1894" y="8"/>
                      <a:pt x="1891" y="8"/>
                    </a:cubicBezTo>
                    <a:close/>
                    <a:moveTo>
                      <a:pt x="1875" y="8"/>
                    </a:moveTo>
                    <a:lnTo>
                      <a:pt x="1875" y="8"/>
                    </a:lnTo>
                    <a:cubicBezTo>
                      <a:pt x="1873" y="8"/>
                      <a:pt x="1871" y="6"/>
                      <a:pt x="1871" y="4"/>
                    </a:cubicBezTo>
                    <a:cubicBezTo>
                      <a:pt x="1871" y="2"/>
                      <a:pt x="1873" y="0"/>
                      <a:pt x="1875" y="0"/>
                    </a:cubicBezTo>
                    <a:lnTo>
                      <a:pt x="1875" y="0"/>
                    </a:lnTo>
                    <a:cubicBezTo>
                      <a:pt x="1878" y="0"/>
                      <a:pt x="1879" y="2"/>
                      <a:pt x="1879" y="4"/>
                    </a:cubicBezTo>
                    <a:cubicBezTo>
                      <a:pt x="1879" y="6"/>
                      <a:pt x="1878" y="8"/>
                      <a:pt x="1875" y="8"/>
                    </a:cubicBezTo>
                    <a:close/>
                    <a:moveTo>
                      <a:pt x="1859" y="8"/>
                    </a:moveTo>
                    <a:lnTo>
                      <a:pt x="1859" y="8"/>
                    </a:lnTo>
                    <a:cubicBezTo>
                      <a:pt x="1857" y="8"/>
                      <a:pt x="1855" y="6"/>
                      <a:pt x="1855" y="4"/>
                    </a:cubicBezTo>
                    <a:cubicBezTo>
                      <a:pt x="1855" y="2"/>
                      <a:pt x="1857" y="0"/>
                      <a:pt x="1859" y="0"/>
                    </a:cubicBezTo>
                    <a:lnTo>
                      <a:pt x="1859" y="0"/>
                    </a:lnTo>
                    <a:cubicBezTo>
                      <a:pt x="1862" y="0"/>
                      <a:pt x="1863" y="2"/>
                      <a:pt x="1863" y="4"/>
                    </a:cubicBezTo>
                    <a:cubicBezTo>
                      <a:pt x="1863" y="6"/>
                      <a:pt x="1862" y="8"/>
                      <a:pt x="1859" y="8"/>
                    </a:cubicBezTo>
                    <a:close/>
                    <a:moveTo>
                      <a:pt x="1843" y="8"/>
                    </a:moveTo>
                    <a:lnTo>
                      <a:pt x="1843" y="8"/>
                    </a:lnTo>
                    <a:cubicBezTo>
                      <a:pt x="1841" y="8"/>
                      <a:pt x="1839" y="6"/>
                      <a:pt x="1839" y="4"/>
                    </a:cubicBezTo>
                    <a:cubicBezTo>
                      <a:pt x="1839" y="2"/>
                      <a:pt x="1841" y="0"/>
                      <a:pt x="1843" y="0"/>
                    </a:cubicBezTo>
                    <a:lnTo>
                      <a:pt x="1843" y="0"/>
                    </a:lnTo>
                    <a:cubicBezTo>
                      <a:pt x="1846" y="0"/>
                      <a:pt x="1847" y="2"/>
                      <a:pt x="1847" y="4"/>
                    </a:cubicBezTo>
                    <a:cubicBezTo>
                      <a:pt x="1847" y="6"/>
                      <a:pt x="1846" y="8"/>
                      <a:pt x="1843" y="8"/>
                    </a:cubicBezTo>
                    <a:close/>
                    <a:moveTo>
                      <a:pt x="1827" y="8"/>
                    </a:moveTo>
                    <a:lnTo>
                      <a:pt x="1827" y="8"/>
                    </a:lnTo>
                    <a:cubicBezTo>
                      <a:pt x="1825" y="8"/>
                      <a:pt x="1823" y="6"/>
                      <a:pt x="1823" y="4"/>
                    </a:cubicBezTo>
                    <a:cubicBezTo>
                      <a:pt x="1823" y="2"/>
                      <a:pt x="1825" y="0"/>
                      <a:pt x="1827" y="0"/>
                    </a:cubicBezTo>
                    <a:lnTo>
                      <a:pt x="1827" y="0"/>
                    </a:lnTo>
                    <a:cubicBezTo>
                      <a:pt x="1830" y="0"/>
                      <a:pt x="1831" y="2"/>
                      <a:pt x="1831" y="4"/>
                    </a:cubicBezTo>
                    <a:cubicBezTo>
                      <a:pt x="1831" y="6"/>
                      <a:pt x="1830" y="8"/>
                      <a:pt x="1827" y="8"/>
                    </a:cubicBezTo>
                    <a:close/>
                    <a:moveTo>
                      <a:pt x="1811" y="8"/>
                    </a:moveTo>
                    <a:lnTo>
                      <a:pt x="1811" y="8"/>
                    </a:lnTo>
                    <a:cubicBezTo>
                      <a:pt x="1809" y="8"/>
                      <a:pt x="1807" y="6"/>
                      <a:pt x="1807" y="4"/>
                    </a:cubicBezTo>
                    <a:cubicBezTo>
                      <a:pt x="1807" y="2"/>
                      <a:pt x="1809" y="0"/>
                      <a:pt x="1811" y="0"/>
                    </a:cubicBezTo>
                    <a:lnTo>
                      <a:pt x="1811" y="0"/>
                    </a:lnTo>
                    <a:cubicBezTo>
                      <a:pt x="1814" y="0"/>
                      <a:pt x="1815" y="2"/>
                      <a:pt x="1815" y="4"/>
                    </a:cubicBezTo>
                    <a:cubicBezTo>
                      <a:pt x="1815" y="6"/>
                      <a:pt x="1814" y="8"/>
                      <a:pt x="1811" y="8"/>
                    </a:cubicBezTo>
                    <a:close/>
                    <a:moveTo>
                      <a:pt x="1795" y="8"/>
                    </a:moveTo>
                    <a:lnTo>
                      <a:pt x="1795" y="8"/>
                    </a:lnTo>
                    <a:cubicBezTo>
                      <a:pt x="1793" y="8"/>
                      <a:pt x="1791" y="6"/>
                      <a:pt x="1791" y="4"/>
                    </a:cubicBezTo>
                    <a:cubicBezTo>
                      <a:pt x="1791" y="2"/>
                      <a:pt x="1793" y="0"/>
                      <a:pt x="1795" y="0"/>
                    </a:cubicBezTo>
                    <a:lnTo>
                      <a:pt x="1795" y="0"/>
                    </a:lnTo>
                    <a:cubicBezTo>
                      <a:pt x="1798" y="0"/>
                      <a:pt x="1799" y="2"/>
                      <a:pt x="1799" y="4"/>
                    </a:cubicBezTo>
                    <a:cubicBezTo>
                      <a:pt x="1799" y="6"/>
                      <a:pt x="1798" y="8"/>
                      <a:pt x="1795" y="8"/>
                    </a:cubicBezTo>
                    <a:close/>
                    <a:moveTo>
                      <a:pt x="1779" y="8"/>
                    </a:moveTo>
                    <a:lnTo>
                      <a:pt x="1779" y="8"/>
                    </a:lnTo>
                    <a:cubicBezTo>
                      <a:pt x="1777" y="8"/>
                      <a:pt x="1775" y="6"/>
                      <a:pt x="1775" y="4"/>
                    </a:cubicBezTo>
                    <a:cubicBezTo>
                      <a:pt x="1775" y="2"/>
                      <a:pt x="1777" y="0"/>
                      <a:pt x="1779" y="0"/>
                    </a:cubicBezTo>
                    <a:lnTo>
                      <a:pt x="1779" y="0"/>
                    </a:lnTo>
                    <a:cubicBezTo>
                      <a:pt x="1782" y="0"/>
                      <a:pt x="1783" y="2"/>
                      <a:pt x="1783" y="4"/>
                    </a:cubicBezTo>
                    <a:cubicBezTo>
                      <a:pt x="1783" y="6"/>
                      <a:pt x="1782" y="8"/>
                      <a:pt x="1779" y="8"/>
                    </a:cubicBezTo>
                    <a:close/>
                    <a:moveTo>
                      <a:pt x="1763" y="8"/>
                    </a:moveTo>
                    <a:lnTo>
                      <a:pt x="1763" y="8"/>
                    </a:lnTo>
                    <a:cubicBezTo>
                      <a:pt x="1761" y="8"/>
                      <a:pt x="1759" y="6"/>
                      <a:pt x="1759" y="4"/>
                    </a:cubicBezTo>
                    <a:cubicBezTo>
                      <a:pt x="1759" y="2"/>
                      <a:pt x="1761" y="0"/>
                      <a:pt x="1763" y="0"/>
                    </a:cubicBezTo>
                    <a:lnTo>
                      <a:pt x="1763" y="0"/>
                    </a:lnTo>
                    <a:cubicBezTo>
                      <a:pt x="1766" y="0"/>
                      <a:pt x="1767" y="2"/>
                      <a:pt x="1767" y="4"/>
                    </a:cubicBezTo>
                    <a:cubicBezTo>
                      <a:pt x="1767" y="6"/>
                      <a:pt x="1766" y="8"/>
                      <a:pt x="1763" y="8"/>
                    </a:cubicBezTo>
                    <a:close/>
                    <a:moveTo>
                      <a:pt x="1747" y="8"/>
                    </a:moveTo>
                    <a:lnTo>
                      <a:pt x="1747" y="8"/>
                    </a:lnTo>
                    <a:cubicBezTo>
                      <a:pt x="1745" y="8"/>
                      <a:pt x="1743" y="6"/>
                      <a:pt x="1743" y="4"/>
                    </a:cubicBezTo>
                    <a:cubicBezTo>
                      <a:pt x="1743" y="2"/>
                      <a:pt x="1745" y="0"/>
                      <a:pt x="1747" y="0"/>
                    </a:cubicBezTo>
                    <a:lnTo>
                      <a:pt x="1747" y="0"/>
                    </a:lnTo>
                    <a:cubicBezTo>
                      <a:pt x="1750" y="0"/>
                      <a:pt x="1751" y="2"/>
                      <a:pt x="1751" y="4"/>
                    </a:cubicBezTo>
                    <a:cubicBezTo>
                      <a:pt x="1751" y="6"/>
                      <a:pt x="1750" y="8"/>
                      <a:pt x="1747" y="8"/>
                    </a:cubicBezTo>
                    <a:close/>
                    <a:moveTo>
                      <a:pt x="1731" y="8"/>
                    </a:moveTo>
                    <a:lnTo>
                      <a:pt x="1731" y="8"/>
                    </a:lnTo>
                    <a:cubicBezTo>
                      <a:pt x="1729" y="8"/>
                      <a:pt x="1727" y="6"/>
                      <a:pt x="1727" y="4"/>
                    </a:cubicBezTo>
                    <a:cubicBezTo>
                      <a:pt x="1727" y="2"/>
                      <a:pt x="1729" y="0"/>
                      <a:pt x="1731" y="0"/>
                    </a:cubicBezTo>
                    <a:lnTo>
                      <a:pt x="1731" y="0"/>
                    </a:lnTo>
                    <a:cubicBezTo>
                      <a:pt x="1734" y="0"/>
                      <a:pt x="1735" y="2"/>
                      <a:pt x="1735" y="4"/>
                    </a:cubicBezTo>
                    <a:cubicBezTo>
                      <a:pt x="1735" y="6"/>
                      <a:pt x="1734" y="8"/>
                      <a:pt x="1731" y="8"/>
                    </a:cubicBezTo>
                    <a:close/>
                    <a:moveTo>
                      <a:pt x="1715" y="8"/>
                    </a:moveTo>
                    <a:lnTo>
                      <a:pt x="1715" y="8"/>
                    </a:lnTo>
                    <a:cubicBezTo>
                      <a:pt x="1713" y="8"/>
                      <a:pt x="1711" y="6"/>
                      <a:pt x="1711" y="4"/>
                    </a:cubicBezTo>
                    <a:cubicBezTo>
                      <a:pt x="1711" y="2"/>
                      <a:pt x="1713" y="0"/>
                      <a:pt x="1715" y="0"/>
                    </a:cubicBezTo>
                    <a:lnTo>
                      <a:pt x="1715" y="0"/>
                    </a:lnTo>
                    <a:cubicBezTo>
                      <a:pt x="1718" y="0"/>
                      <a:pt x="1719" y="2"/>
                      <a:pt x="1719" y="4"/>
                    </a:cubicBezTo>
                    <a:cubicBezTo>
                      <a:pt x="1719" y="6"/>
                      <a:pt x="1718" y="8"/>
                      <a:pt x="1715" y="8"/>
                    </a:cubicBezTo>
                    <a:close/>
                    <a:moveTo>
                      <a:pt x="1699" y="8"/>
                    </a:moveTo>
                    <a:lnTo>
                      <a:pt x="1699" y="8"/>
                    </a:lnTo>
                    <a:cubicBezTo>
                      <a:pt x="1697" y="8"/>
                      <a:pt x="1695" y="6"/>
                      <a:pt x="1695" y="4"/>
                    </a:cubicBezTo>
                    <a:cubicBezTo>
                      <a:pt x="1695" y="2"/>
                      <a:pt x="1697" y="0"/>
                      <a:pt x="1699" y="0"/>
                    </a:cubicBezTo>
                    <a:lnTo>
                      <a:pt x="1699" y="0"/>
                    </a:lnTo>
                    <a:cubicBezTo>
                      <a:pt x="1702" y="0"/>
                      <a:pt x="1703" y="2"/>
                      <a:pt x="1703" y="4"/>
                    </a:cubicBezTo>
                    <a:cubicBezTo>
                      <a:pt x="1703" y="6"/>
                      <a:pt x="1702" y="8"/>
                      <a:pt x="1699" y="8"/>
                    </a:cubicBezTo>
                    <a:close/>
                    <a:moveTo>
                      <a:pt x="1683" y="8"/>
                    </a:moveTo>
                    <a:lnTo>
                      <a:pt x="1683" y="8"/>
                    </a:lnTo>
                    <a:cubicBezTo>
                      <a:pt x="1681" y="8"/>
                      <a:pt x="1679" y="6"/>
                      <a:pt x="1679" y="4"/>
                    </a:cubicBezTo>
                    <a:cubicBezTo>
                      <a:pt x="1679" y="2"/>
                      <a:pt x="1681" y="0"/>
                      <a:pt x="1683" y="0"/>
                    </a:cubicBezTo>
                    <a:lnTo>
                      <a:pt x="1683" y="0"/>
                    </a:lnTo>
                    <a:cubicBezTo>
                      <a:pt x="1685" y="0"/>
                      <a:pt x="1687" y="2"/>
                      <a:pt x="1687" y="4"/>
                    </a:cubicBezTo>
                    <a:cubicBezTo>
                      <a:pt x="1687" y="6"/>
                      <a:pt x="1685" y="8"/>
                      <a:pt x="1683" y="8"/>
                    </a:cubicBezTo>
                    <a:close/>
                    <a:moveTo>
                      <a:pt x="1667" y="8"/>
                    </a:moveTo>
                    <a:lnTo>
                      <a:pt x="1667" y="8"/>
                    </a:lnTo>
                    <a:cubicBezTo>
                      <a:pt x="1665" y="8"/>
                      <a:pt x="1663" y="6"/>
                      <a:pt x="1663" y="4"/>
                    </a:cubicBezTo>
                    <a:cubicBezTo>
                      <a:pt x="1663" y="2"/>
                      <a:pt x="1665" y="0"/>
                      <a:pt x="1667" y="0"/>
                    </a:cubicBezTo>
                    <a:lnTo>
                      <a:pt x="1667" y="0"/>
                    </a:lnTo>
                    <a:cubicBezTo>
                      <a:pt x="1669" y="0"/>
                      <a:pt x="1671" y="2"/>
                      <a:pt x="1671" y="4"/>
                    </a:cubicBezTo>
                    <a:cubicBezTo>
                      <a:pt x="1671" y="6"/>
                      <a:pt x="1669" y="8"/>
                      <a:pt x="1667" y="8"/>
                    </a:cubicBezTo>
                    <a:close/>
                    <a:moveTo>
                      <a:pt x="1651" y="8"/>
                    </a:moveTo>
                    <a:lnTo>
                      <a:pt x="1651" y="8"/>
                    </a:lnTo>
                    <a:cubicBezTo>
                      <a:pt x="1649" y="8"/>
                      <a:pt x="1647" y="6"/>
                      <a:pt x="1647" y="4"/>
                    </a:cubicBezTo>
                    <a:cubicBezTo>
                      <a:pt x="1647" y="2"/>
                      <a:pt x="1649" y="0"/>
                      <a:pt x="1651" y="0"/>
                    </a:cubicBezTo>
                    <a:lnTo>
                      <a:pt x="1651" y="0"/>
                    </a:lnTo>
                    <a:cubicBezTo>
                      <a:pt x="1653" y="0"/>
                      <a:pt x="1655" y="2"/>
                      <a:pt x="1655" y="4"/>
                    </a:cubicBezTo>
                    <a:cubicBezTo>
                      <a:pt x="1655" y="6"/>
                      <a:pt x="1653" y="8"/>
                      <a:pt x="1651" y="8"/>
                    </a:cubicBezTo>
                    <a:close/>
                    <a:moveTo>
                      <a:pt x="1635" y="8"/>
                    </a:moveTo>
                    <a:lnTo>
                      <a:pt x="1635" y="8"/>
                    </a:lnTo>
                    <a:cubicBezTo>
                      <a:pt x="1633" y="8"/>
                      <a:pt x="1631" y="6"/>
                      <a:pt x="1631" y="4"/>
                    </a:cubicBezTo>
                    <a:cubicBezTo>
                      <a:pt x="1631" y="2"/>
                      <a:pt x="1633" y="0"/>
                      <a:pt x="1635" y="0"/>
                    </a:cubicBezTo>
                    <a:lnTo>
                      <a:pt x="1635" y="0"/>
                    </a:lnTo>
                    <a:cubicBezTo>
                      <a:pt x="1637" y="0"/>
                      <a:pt x="1639" y="2"/>
                      <a:pt x="1639" y="4"/>
                    </a:cubicBezTo>
                    <a:cubicBezTo>
                      <a:pt x="1639" y="6"/>
                      <a:pt x="1637" y="8"/>
                      <a:pt x="1635" y="8"/>
                    </a:cubicBezTo>
                    <a:close/>
                    <a:moveTo>
                      <a:pt x="1619" y="8"/>
                    </a:moveTo>
                    <a:lnTo>
                      <a:pt x="1619" y="8"/>
                    </a:lnTo>
                    <a:cubicBezTo>
                      <a:pt x="1617" y="8"/>
                      <a:pt x="1615" y="6"/>
                      <a:pt x="1615" y="4"/>
                    </a:cubicBezTo>
                    <a:cubicBezTo>
                      <a:pt x="1615" y="2"/>
                      <a:pt x="1617" y="0"/>
                      <a:pt x="1619" y="0"/>
                    </a:cubicBezTo>
                    <a:lnTo>
                      <a:pt x="1619" y="0"/>
                    </a:lnTo>
                    <a:cubicBezTo>
                      <a:pt x="1621" y="0"/>
                      <a:pt x="1623" y="2"/>
                      <a:pt x="1623" y="4"/>
                    </a:cubicBezTo>
                    <a:cubicBezTo>
                      <a:pt x="1623" y="6"/>
                      <a:pt x="1621" y="8"/>
                      <a:pt x="1619" y="8"/>
                    </a:cubicBezTo>
                    <a:close/>
                    <a:moveTo>
                      <a:pt x="1603" y="8"/>
                    </a:moveTo>
                    <a:lnTo>
                      <a:pt x="1603" y="8"/>
                    </a:lnTo>
                    <a:cubicBezTo>
                      <a:pt x="1601" y="8"/>
                      <a:pt x="1599" y="6"/>
                      <a:pt x="1599" y="4"/>
                    </a:cubicBezTo>
                    <a:cubicBezTo>
                      <a:pt x="1599" y="2"/>
                      <a:pt x="1601" y="0"/>
                      <a:pt x="1603" y="0"/>
                    </a:cubicBezTo>
                    <a:lnTo>
                      <a:pt x="1603" y="0"/>
                    </a:lnTo>
                    <a:cubicBezTo>
                      <a:pt x="1605" y="0"/>
                      <a:pt x="1607" y="2"/>
                      <a:pt x="1607" y="4"/>
                    </a:cubicBezTo>
                    <a:cubicBezTo>
                      <a:pt x="1607" y="6"/>
                      <a:pt x="1605" y="8"/>
                      <a:pt x="1603" y="8"/>
                    </a:cubicBezTo>
                    <a:close/>
                    <a:moveTo>
                      <a:pt x="1587" y="8"/>
                    </a:moveTo>
                    <a:lnTo>
                      <a:pt x="1587" y="8"/>
                    </a:lnTo>
                    <a:cubicBezTo>
                      <a:pt x="1585" y="8"/>
                      <a:pt x="1583" y="6"/>
                      <a:pt x="1583" y="4"/>
                    </a:cubicBezTo>
                    <a:cubicBezTo>
                      <a:pt x="1583" y="2"/>
                      <a:pt x="1585" y="0"/>
                      <a:pt x="1587" y="0"/>
                    </a:cubicBezTo>
                    <a:lnTo>
                      <a:pt x="1587" y="0"/>
                    </a:lnTo>
                    <a:cubicBezTo>
                      <a:pt x="1589" y="0"/>
                      <a:pt x="1591" y="2"/>
                      <a:pt x="1591" y="4"/>
                    </a:cubicBezTo>
                    <a:cubicBezTo>
                      <a:pt x="1591" y="6"/>
                      <a:pt x="1589" y="8"/>
                      <a:pt x="1587" y="8"/>
                    </a:cubicBezTo>
                    <a:close/>
                    <a:moveTo>
                      <a:pt x="1571" y="8"/>
                    </a:moveTo>
                    <a:lnTo>
                      <a:pt x="1571" y="8"/>
                    </a:lnTo>
                    <a:cubicBezTo>
                      <a:pt x="1569" y="8"/>
                      <a:pt x="1567" y="6"/>
                      <a:pt x="1567" y="4"/>
                    </a:cubicBezTo>
                    <a:cubicBezTo>
                      <a:pt x="1567" y="2"/>
                      <a:pt x="1569" y="0"/>
                      <a:pt x="1571" y="0"/>
                    </a:cubicBezTo>
                    <a:lnTo>
                      <a:pt x="1571" y="0"/>
                    </a:lnTo>
                    <a:cubicBezTo>
                      <a:pt x="1573" y="0"/>
                      <a:pt x="1575" y="2"/>
                      <a:pt x="1575" y="4"/>
                    </a:cubicBezTo>
                    <a:cubicBezTo>
                      <a:pt x="1575" y="6"/>
                      <a:pt x="1573" y="8"/>
                      <a:pt x="1571" y="8"/>
                    </a:cubicBezTo>
                    <a:close/>
                    <a:moveTo>
                      <a:pt x="1555" y="8"/>
                    </a:moveTo>
                    <a:lnTo>
                      <a:pt x="1555" y="8"/>
                    </a:lnTo>
                    <a:cubicBezTo>
                      <a:pt x="1553" y="8"/>
                      <a:pt x="1551" y="6"/>
                      <a:pt x="1551" y="4"/>
                    </a:cubicBezTo>
                    <a:cubicBezTo>
                      <a:pt x="1551" y="2"/>
                      <a:pt x="1553" y="0"/>
                      <a:pt x="1555" y="0"/>
                    </a:cubicBezTo>
                    <a:lnTo>
                      <a:pt x="1555" y="0"/>
                    </a:lnTo>
                    <a:cubicBezTo>
                      <a:pt x="1557" y="0"/>
                      <a:pt x="1559" y="2"/>
                      <a:pt x="1559" y="4"/>
                    </a:cubicBezTo>
                    <a:cubicBezTo>
                      <a:pt x="1559" y="6"/>
                      <a:pt x="1557" y="8"/>
                      <a:pt x="1555" y="8"/>
                    </a:cubicBezTo>
                    <a:close/>
                    <a:moveTo>
                      <a:pt x="1539" y="8"/>
                    </a:moveTo>
                    <a:lnTo>
                      <a:pt x="1539" y="8"/>
                    </a:lnTo>
                    <a:cubicBezTo>
                      <a:pt x="1537" y="8"/>
                      <a:pt x="1535" y="6"/>
                      <a:pt x="1535" y="4"/>
                    </a:cubicBezTo>
                    <a:cubicBezTo>
                      <a:pt x="1535" y="2"/>
                      <a:pt x="1537" y="0"/>
                      <a:pt x="1539" y="0"/>
                    </a:cubicBezTo>
                    <a:lnTo>
                      <a:pt x="1539" y="0"/>
                    </a:lnTo>
                    <a:cubicBezTo>
                      <a:pt x="1541" y="0"/>
                      <a:pt x="1543" y="2"/>
                      <a:pt x="1543" y="4"/>
                    </a:cubicBezTo>
                    <a:cubicBezTo>
                      <a:pt x="1543" y="6"/>
                      <a:pt x="1541" y="8"/>
                      <a:pt x="1539" y="8"/>
                    </a:cubicBezTo>
                    <a:close/>
                    <a:moveTo>
                      <a:pt x="1523" y="8"/>
                    </a:moveTo>
                    <a:lnTo>
                      <a:pt x="1523" y="8"/>
                    </a:lnTo>
                    <a:cubicBezTo>
                      <a:pt x="1521" y="8"/>
                      <a:pt x="1519" y="6"/>
                      <a:pt x="1519" y="4"/>
                    </a:cubicBezTo>
                    <a:cubicBezTo>
                      <a:pt x="1519" y="2"/>
                      <a:pt x="1521" y="0"/>
                      <a:pt x="1523" y="0"/>
                    </a:cubicBezTo>
                    <a:lnTo>
                      <a:pt x="1523" y="0"/>
                    </a:lnTo>
                    <a:cubicBezTo>
                      <a:pt x="1525" y="0"/>
                      <a:pt x="1527" y="2"/>
                      <a:pt x="1527" y="4"/>
                    </a:cubicBezTo>
                    <a:cubicBezTo>
                      <a:pt x="1527" y="6"/>
                      <a:pt x="1525" y="8"/>
                      <a:pt x="1523" y="8"/>
                    </a:cubicBezTo>
                    <a:close/>
                    <a:moveTo>
                      <a:pt x="1507" y="8"/>
                    </a:moveTo>
                    <a:lnTo>
                      <a:pt x="1507" y="8"/>
                    </a:lnTo>
                    <a:cubicBezTo>
                      <a:pt x="1505" y="8"/>
                      <a:pt x="1503" y="6"/>
                      <a:pt x="1503" y="4"/>
                    </a:cubicBezTo>
                    <a:cubicBezTo>
                      <a:pt x="1503" y="2"/>
                      <a:pt x="1505" y="0"/>
                      <a:pt x="1507" y="0"/>
                    </a:cubicBezTo>
                    <a:lnTo>
                      <a:pt x="1507" y="0"/>
                    </a:lnTo>
                    <a:cubicBezTo>
                      <a:pt x="1509" y="0"/>
                      <a:pt x="1511" y="2"/>
                      <a:pt x="1511" y="4"/>
                    </a:cubicBezTo>
                    <a:cubicBezTo>
                      <a:pt x="1511" y="6"/>
                      <a:pt x="1509" y="8"/>
                      <a:pt x="1507" y="8"/>
                    </a:cubicBezTo>
                    <a:close/>
                    <a:moveTo>
                      <a:pt x="1491" y="8"/>
                    </a:moveTo>
                    <a:lnTo>
                      <a:pt x="1491" y="8"/>
                    </a:lnTo>
                    <a:cubicBezTo>
                      <a:pt x="1489" y="8"/>
                      <a:pt x="1487" y="6"/>
                      <a:pt x="1487" y="4"/>
                    </a:cubicBezTo>
                    <a:cubicBezTo>
                      <a:pt x="1487" y="2"/>
                      <a:pt x="1489" y="0"/>
                      <a:pt x="1491" y="0"/>
                    </a:cubicBezTo>
                    <a:lnTo>
                      <a:pt x="1491" y="0"/>
                    </a:lnTo>
                    <a:cubicBezTo>
                      <a:pt x="1493" y="0"/>
                      <a:pt x="1495" y="2"/>
                      <a:pt x="1495" y="4"/>
                    </a:cubicBezTo>
                    <a:cubicBezTo>
                      <a:pt x="1495" y="6"/>
                      <a:pt x="1493" y="8"/>
                      <a:pt x="1491" y="8"/>
                    </a:cubicBezTo>
                    <a:close/>
                    <a:moveTo>
                      <a:pt x="1475" y="8"/>
                    </a:moveTo>
                    <a:lnTo>
                      <a:pt x="1475" y="8"/>
                    </a:lnTo>
                    <a:cubicBezTo>
                      <a:pt x="1473" y="8"/>
                      <a:pt x="1471" y="6"/>
                      <a:pt x="1471" y="4"/>
                    </a:cubicBezTo>
                    <a:cubicBezTo>
                      <a:pt x="1471" y="2"/>
                      <a:pt x="1473" y="0"/>
                      <a:pt x="1475" y="0"/>
                    </a:cubicBezTo>
                    <a:lnTo>
                      <a:pt x="1475" y="0"/>
                    </a:lnTo>
                    <a:cubicBezTo>
                      <a:pt x="1477" y="0"/>
                      <a:pt x="1479" y="2"/>
                      <a:pt x="1479" y="4"/>
                    </a:cubicBezTo>
                    <a:cubicBezTo>
                      <a:pt x="1479" y="6"/>
                      <a:pt x="1477" y="8"/>
                      <a:pt x="1475" y="8"/>
                    </a:cubicBezTo>
                    <a:close/>
                    <a:moveTo>
                      <a:pt x="1459" y="8"/>
                    </a:moveTo>
                    <a:lnTo>
                      <a:pt x="1459" y="8"/>
                    </a:lnTo>
                    <a:cubicBezTo>
                      <a:pt x="1457" y="8"/>
                      <a:pt x="1455" y="6"/>
                      <a:pt x="1455" y="4"/>
                    </a:cubicBezTo>
                    <a:cubicBezTo>
                      <a:pt x="1455" y="2"/>
                      <a:pt x="1457" y="0"/>
                      <a:pt x="1459" y="0"/>
                    </a:cubicBezTo>
                    <a:lnTo>
                      <a:pt x="1459" y="0"/>
                    </a:lnTo>
                    <a:cubicBezTo>
                      <a:pt x="1461" y="0"/>
                      <a:pt x="1463" y="2"/>
                      <a:pt x="1463" y="4"/>
                    </a:cubicBezTo>
                    <a:cubicBezTo>
                      <a:pt x="1463" y="6"/>
                      <a:pt x="1461" y="8"/>
                      <a:pt x="1459" y="8"/>
                    </a:cubicBezTo>
                    <a:close/>
                    <a:moveTo>
                      <a:pt x="1443" y="8"/>
                    </a:moveTo>
                    <a:lnTo>
                      <a:pt x="1443" y="8"/>
                    </a:lnTo>
                    <a:cubicBezTo>
                      <a:pt x="1441" y="8"/>
                      <a:pt x="1439" y="6"/>
                      <a:pt x="1439" y="4"/>
                    </a:cubicBezTo>
                    <a:cubicBezTo>
                      <a:pt x="1439" y="2"/>
                      <a:pt x="1441" y="0"/>
                      <a:pt x="1443" y="0"/>
                    </a:cubicBezTo>
                    <a:lnTo>
                      <a:pt x="1443" y="0"/>
                    </a:lnTo>
                    <a:cubicBezTo>
                      <a:pt x="1445" y="0"/>
                      <a:pt x="1447" y="2"/>
                      <a:pt x="1447" y="4"/>
                    </a:cubicBezTo>
                    <a:cubicBezTo>
                      <a:pt x="1447" y="6"/>
                      <a:pt x="1445" y="8"/>
                      <a:pt x="1443" y="8"/>
                    </a:cubicBezTo>
                    <a:close/>
                    <a:moveTo>
                      <a:pt x="1427" y="8"/>
                    </a:moveTo>
                    <a:lnTo>
                      <a:pt x="1427" y="8"/>
                    </a:lnTo>
                    <a:cubicBezTo>
                      <a:pt x="1425" y="8"/>
                      <a:pt x="1423" y="6"/>
                      <a:pt x="1423" y="4"/>
                    </a:cubicBezTo>
                    <a:cubicBezTo>
                      <a:pt x="1423" y="2"/>
                      <a:pt x="1425" y="0"/>
                      <a:pt x="1427" y="0"/>
                    </a:cubicBezTo>
                    <a:lnTo>
                      <a:pt x="1427" y="0"/>
                    </a:lnTo>
                    <a:cubicBezTo>
                      <a:pt x="1429" y="0"/>
                      <a:pt x="1431" y="2"/>
                      <a:pt x="1431" y="4"/>
                    </a:cubicBezTo>
                    <a:cubicBezTo>
                      <a:pt x="1431" y="6"/>
                      <a:pt x="1429" y="8"/>
                      <a:pt x="1427" y="8"/>
                    </a:cubicBezTo>
                    <a:close/>
                    <a:moveTo>
                      <a:pt x="1411" y="8"/>
                    </a:moveTo>
                    <a:lnTo>
                      <a:pt x="1411" y="8"/>
                    </a:lnTo>
                    <a:cubicBezTo>
                      <a:pt x="1409" y="8"/>
                      <a:pt x="1407" y="6"/>
                      <a:pt x="1407" y="4"/>
                    </a:cubicBezTo>
                    <a:cubicBezTo>
                      <a:pt x="1407" y="2"/>
                      <a:pt x="1409" y="0"/>
                      <a:pt x="1411" y="0"/>
                    </a:cubicBezTo>
                    <a:lnTo>
                      <a:pt x="1411" y="0"/>
                    </a:lnTo>
                    <a:cubicBezTo>
                      <a:pt x="1413" y="0"/>
                      <a:pt x="1415" y="2"/>
                      <a:pt x="1415" y="4"/>
                    </a:cubicBezTo>
                    <a:cubicBezTo>
                      <a:pt x="1415" y="6"/>
                      <a:pt x="1413" y="8"/>
                      <a:pt x="1411" y="8"/>
                    </a:cubicBezTo>
                    <a:close/>
                    <a:moveTo>
                      <a:pt x="1395" y="8"/>
                    </a:moveTo>
                    <a:lnTo>
                      <a:pt x="1395" y="8"/>
                    </a:lnTo>
                    <a:cubicBezTo>
                      <a:pt x="1393" y="8"/>
                      <a:pt x="1391" y="6"/>
                      <a:pt x="1391" y="4"/>
                    </a:cubicBezTo>
                    <a:cubicBezTo>
                      <a:pt x="1391" y="2"/>
                      <a:pt x="1393" y="0"/>
                      <a:pt x="1395" y="0"/>
                    </a:cubicBezTo>
                    <a:lnTo>
                      <a:pt x="1395" y="0"/>
                    </a:lnTo>
                    <a:cubicBezTo>
                      <a:pt x="1397" y="0"/>
                      <a:pt x="1399" y="2"/>
                      <a:pt x="1399" y="4"/>
                    </a:cubicBezTo>
                    <a:cubicBezTo>
                      <a:pt x="1399" y="6"/>
                      <a:pt x="1397" y="8"/>
                      <a:pt x="1395" y="8"/>
                    </a:cubicBezTo>
                    <a:close/>
                    <a:moveTo>
                      <a:pt x="1379" y="8"/>
                    </a:moveTo>
                    <a:lnTo>
                      <a:pt x="1379" y="8"/>
                    </a:lnTo>
                    <a:cubicBezTo>
                      <a:pt x="1377" y="8"/>
                      <a:pt x="1375" y="6"/>
                      <a:pt x="1375" y="4"/>
                    </a:cubicBezTo>
                    <a:cubicBezTo>
                      <a:pt x="1375" y="2"/>
                      <a:pt x="1377" y="0"/>
                      <a:pt x="1379" y="0"/>
                    </a:cubicBezTo>
                    <a:lnTo>
                      <a:pt x="1379" y="0"/>
                    </a:lnTo>
                    <a:cubicBezTo>
                      <a:pt x="1381" y="0"/>
                      <a:pt x="1383" y="2"/>
                      <a:pt x="1383" y="4"/>
                    </a:cubicBezTo>
                    <a:cubicBezTo>
                      <a:pt x="1383" y="6"/>
                      <a:pt x="1381" y="8"/>
                      <a:pt x="1379" y="8"/>
                    </a:cubicBezTo>
                    <a:close/>
                    <a:moveTo>
                      <a:pt x="1363" y="8"/>
                    </a:moveTo>
                    <a:lnTo>
                      <a:pt x="1363" y="8"/>
                    </a:lnTo>
                    <a:cubicBezTo>
                      <a:pt x="1361" y="8"/>
                      <a:pt x="1359" y="6"/>
                      <a:pt x="1359" y="4"/>
                    </a:cubicBezTo>
                    <a:cubicBezTo>
                      <a:pt x="1359" y="2"/>
                      <a:pt x="1361" y="0"/>
                      <a:pt x="1363" y="0"/>
                    </a:cubicBezTo>
                    <a:lnTo>
                      <a:pt x="1363" y="0"/>
                    </a:lnTo>
                    <a:cubicBezTo>
                      <a:pt x="1365" y="0"/>
                      <a:pt x="1367" y="2"/>
                      <a:pt x="1367" y="4"/>
                    </a:cubicBezTo>
                    <a:cubicBezTo>
                      <a:pt x="1367" y="6"/>
                      <a:pt x="1365" y="8"/>
                      <a:pt x="1363" y="8"/>
                    </a:cubicBezTo>
                    <a:close/>
                    <a:moveTo>
                      <a:pt x="1347" y="8"/>
                    </a:moveTo>
                    <a:lnTo>
                      <a:pt x="1347" y="8"/>
                    </a:lnTo>
                    <a:cubicBezTo>
                      <a:pt x="1345" y="8"/>
                      <a:pt x="1343" y="6"/>
                      <a:pt x="1343" y="4"/>
                    </a:cubicBezTo>
                    <a:cubicBezTo>
                      <a:pt x="1343" y="2"/>
                      <a:pt x="1345" y="0"/>
                      <a:pt x="1347" y="0"/>
                    </a:cubicBezTo>
                    <a:lnTo>
                      <a:pt x="1347" y="0"/>
                    </a:lnTo>
                    <a:cubicBezTo>
                      <a:pt x="1349" y="0"/>
                      <a:pt x="1351" y="2"/>
                      <a:pt x="1351" y="4"/>
                    </a:cubicBezTo>
                    <a:cubicBezTo>
                      <a:pt x="1351" y="6"/>
                      <a:pt x="1349" y="8"/>
                      <a:pt x="1347" y="8"/>
                    </a:cubicBezTo>
                    <a:close/>
                    <a:moveTo>
                      <a:pt x="1331" y="8"/>
                    </a:moveTo>
                    <a:lnTo>
                      <a:pt x="1331" y="8"/>
                    </a:lnTo>
                    <a:cubicBezTo>
                      <a:pt x="1329" y="8"/>
                      <a:pt x="1327" y="6"/>
                      <a:pt x="1327" y="4"/>
                    </a:cubicBezTo>
                    <a:cubicBezTo>
                      <a:pt x="1327" y="2"/>
                      <a:pt x="1329" y="0"/>
                      <a:pt x="1331" y="0"/>
                    </a:cubicBezTo>
                    <a:lnTo>
                      <a:pt x="1331" y="0"/>
                    </a:lnTo>
                    <a:cubicBezTo>
                      <a:pt x="1333" y="0"/>
                      <a:pt x="1335" y="2"/>
                      <a:pt x="1335" y="4"/>
                    </a:cubicBezTo>
                    <a:cubicBezTo>
                      <a:pt x="1335" y="6"/>
                      <a:pt x="1333" y="8"/>
                      <a:pt x="1331" y="8"/>
                    </a:cubicBezTo>
                    <a:close/>
                    <a:moveTo>
                      <a:pt x="1315" y="8"/>
                    </a:moveTo>
                    <a:lnTo>
                      <a:pt x="1315" y="8"/>
                    </a:lnTo>
                    <a:cubicBezTo>
                      <a:pt x="1313" y="8"/>
                      <a:pt x="1311" y="6"/>
                      <a:pt x="1311" y="4"/>
                    </a:cubicBezTo>
                    <a:cubicBezTo>
                      <a:pt x="1311" y="2"/>
                      <a:pt x="1313" y="0"/>
                      <a:pt x="1315" y="0"/>
                    </a:cubicBezTo>
                    <a:lnTo>
                      <a:pt x="1315" y="0"/>
                    </a:lnTo>
                    <a:cubicBezTo>
                      <a:pt x="1317" y="0"/>
                      <a:pt x="1319" y="2"/>
                      <a:pt x="1319" y="4"/>
                    </a:cubicBezTo>
                    <a:cubicBezTo>
                      <a:pt x="1319" y="6"/>
                      <a:pt x="1317" y="8"/>
                      <a:pt x="1315" y="8"/>
                    </a:cubicBezTo>
                    <a:close/>
                    <a:moveTo>
                      <a:pt x="1299" y="8"/>
                    </a:moveTo>
                    <a:lnTo>
                      <a:pt x="1299" y="8"/>
                    </a:lnTo>
                    <a:cubicBezTo>
                      <a:pt x="1297" y="8"/>
                      <a:pt x="1295" y="6"/>
                      <a:pt x="1295" y="4"/>
                    </a:cubicBezTo>
                    <a:cubicBezTo>
                      <a:pt x="1295" y="2"/>
                      <a:pt x="1297" y="0"/>
                      <a:pt x="1299" y="0"/>
                    </a:cubicBezTo>
                    <a:lnTo>
                      <a:pt x="1299" y="0"/>
                    </a:lnTo>
                    <a:cubicBezTo>
                      <a:pt x="1301" y="0"/>
                      <a:pt x="1303" y="2"/>
                      <a:pt x="1303" y="4"/>
                    </a:cubicBezTo>
                    <a:cubicBezTo>
                      <a:pt x="1303" y="6"/>
                      <a:pt x="1301" y="8"/>
                      <a:pt x="1299" y="8"/>
                    </a:cubicBezTo>
                    <a:close/>
                    <a:moveTo>
                      <a:pt x="1283" y="8"/>
                    </a:moveTo>
                    <a:lnTo>
                      <a:pt x="1283" y="8"/>
                    </a:lnTo>
                    <a:cubicBezTo>
                      <a:pt x="1281" y="8"/>
                      <a:pt x="1279" y="6"/>
                      <a:pt x="1279" y="4"/>
                    </a:cubicBezTo>
                    <a:cubicBezTo>
                      <a:pt x="1279" y="2"/>
                      <a:pt x="1281" y="0"/>
                      <a:pt x="1283" y="0"/>
                    </a:cubicBezTo>
                    <a:lnTo>
                      <a:pt x="1283" y="0"/>
                    </a:lnTo>
                    <a:cubicBezTo>
                      <a:pt x="1285" y="0"/>
                      <a:pt x="1287" y="2"/>
                      <a:pt x="1287" y="4"/>
                    </a:cubicBezTo>
                    <a:cubicBezTo>
                      <a:pt x="1287" y="6"/>
                      <a:pt x="1285" y="8"/>
                      <a:pt x="1283" y="8"/>
                    </a:cubicBezTo>
                    <a:close/>
                    <a:moveTo>
                      <a:pt x="1267" y="8"/>
                    </a:moveTo>
                    <a:lnTo>
                      <a:pt x="1267" y="8"/>
                    </a:lnTo>
                    <a:cubicBezTo>
                      <a:pt x="1265" y="8"/>
                      <a:pt x="1263" y="6"/>
                      <a:pt x="1263" y="4"/>
                    </a:cubicBezTo>
                    <a:cubicBezTo>
                      <a:pt x="1263" y="2"/>
                      <a:pt x="1265" y="0"/>
                      <a:pt x="1267" y="0"/>
                    </a:cubicBezTo>
                    <a:lnTo>
                      <a:pt x="1267" y="0"/>
                    </a:lnTo>
                    <a:cubicBezTo>
                      <a:pt x="1269" y="0"/>
                      <a:pt x="1271" y="2"/>
                      <a:pt x="1271" y="4"/>
                    </a:cubicBezTo>
                    <a:cubicBezTo>
                      <a:pt x="1271" y="6"/>
                      <a:pt x="1269" y="8"/>
                      <a:pt x="1267" y="8"/>
                    </a:cubicBezTo>
                    <a:close/>
                    <a:moveTo>
                      <a:pt x="1251" y="8"/>
                    </a:moveTo>
                    <a:lnTo>
                      <a:pt x="1251" y="8"/>
                    </a:lnTo>
                    <a:cubicBezTo>
                      <a:pt x="1249" y="8"/>
                      <a:pt x="1247" y="6"/>
                      <a:pt x="1247" y="4"/>
                    </a:cubicBezTo>
                    <a:cubicBezTo>
                      <a:pt x="1247" y="2"/>
                      <a:pt x="1249" y="0"/>
                      <a:pt x="1251" y="0"/>
                    </a:cubicBezTo>
                    <a:lnTo>
                      <a:pt x="1251" y="0"/>
                    </a:lnTo>
                    <a:cubicBezTo>
                      <a:pt x="1253" y="0"/>
                      <a:pt x="1255" y="2"/>
                      <a:pt x="1255" y="4"/>
                    </a:cubicBezTo>
                    <a:cubicBezTo>
                      <a:pt x="1255" y="6"/>
                      <a:pt x="1253" y="8"/>
                      <a:pt x="1251" y="8"/>
                    </a:cubicBezTo>
                    <a:close/>
                    <a:moveTo>
                      <a:pt x="1235" y="8"/>
                    </a:moveTo>
                    <a:lnTo>
                      <a:pt x="1235" y="8"/>
                    </a:lnTo>
                    <a:cubicBezTo>
                      <a:pt x="1233" y="8"/>
                      <a:pt x="1231" y="6"/>
                      <a:pt x="1231" y="4"/>
                    </a:cubicBezTo>
                    <a:cubicBezTo>
                      <a:pt x="1231" y="2"/>
                      <a:pt x="1233" y="0"/>
                      <a:pt x="1235" y="0"/>
                    </a:cubicBezTo>
                    <a:lnTo>
                      <a:pt x="1235" y="0"/>
                    </a:lnTo>
                    <a:cubicBezTo>
                      <a:pt x="1237" y="0"/>
                      <a:pt x="1239" y="2"/>
                      <a:pt x="1239" y="4"/>
                    </a:cubicBezTo>
                    <a:cubicBezTo>
                      <a:pt x="1239" y="6"/>
                      <a:pt x="1237" y="8"/>
                      <a:pt x="1235" y="8"/>
                    </a:cubicBezTo>
                    <a:close/>
                    <a:moveTo>
                      <a:pt x="1219" y="8"/>
                    </a:moveTo>
                    <a:lnTo>
                      <a:pt x="1219" y="8"/>
                    </a:lnTo>
                    <a:cubicBezTo>
                      <a:pt x="1217" y="8"/>
                      <a:pt x="1215" y="6"/>
                      <a:pt x="1215" y="4"/>
                    </a:cubicBezTo>
                    <a:cubicBezTo>
                      <a:pt x="1215" y="2"/>
                      <a:pt x="1217" y="0"/>
                      <a:pt x="1219" y="0"/>
                    </a:cubicBezTo>
                    <a:lnTo>
                      <a:pt x="1219" y="0"/>
                    </a:lnTo>
                    <a:cubicBezTo>
                      <a:pt x="1221" y="0"/>
                      <a:pt x="1223" y="2"/>
                      <a:pt x="1223" y="4"/>
                    </a:cubicBezTo>
                    <a:cubicBezTo>
                      <a:pt x="1223" y="6"/>
                      <a:pt x="1221" y="8"/>
                      <a:pt x="1219" y="8"/>
                    </a:cubicBezTo>
                    <a:close/>
                    <a:moveTo>
                      <a:pt x="1203" y="8"/>
                    </a:moveTo>
                    <a:lnTo>
                      <a:pt x="1203" y="8"/>
                    </a:lnTo>
                    <a:cubicBezTo>
                      <a:pt x="1201" y="8"/>
                      <a:pt x="1199" y="6"/>
                      <a:pt x="1199" y="4"/>
                    </a:cubicBezTo>
                    <a:cubicBezTo>
                      <a:pt x="1199" y="2"/>
                      <a:pt x="1201" y="0"/>
                      <a:pt x="1203" y="0"/>
                    </a:cubicBezTo>
                    <a:lnTo>
                      <a:pt x="1203" y="0"/>
                    </a:lnTo>
                    <a:cubicBezTo>
                      <a:pt x="1205" y="0"/>
                      <a:pt x="1207" y="2"/>
                      <a:pt x="1207" y="4"/>
                    </a:cubicBezTo>
                    <a:cubicBezTo>
                      <a:pt x="1207" y="6"/>
                      <a:pt x="1205" y="8"/>
                      <a:pt x="1203" y="8"/>
                    </a:cubicBezTo>
                    <a:close/>
                    <a:moveTo>
                      <a:pt x="1187" y="8"/>
                    </a:moveTo>
                    <a:lnTo>
                      <a:pt x="1187" y="8"/>
                    </a:lnTo>
                    <a:cubicBezTo>
                      <a:pt x="1185" y="8"/>
                      <a:pt x="1183" y="6"/>
                      <a:pt x="1183" y="4"/>
                    </a:cubicBezTo>
                    <a:cubicBezTo>
                      <a:pt x="1183" y="2"/>
                      <a:pt x="1185" y="0"/>
                      <a:pt x="1187" y="0"/>
                    </a:cubicBezTo>
                    <a:lnTo>
                      <a:pt x="1187" y="0"/>
                    </a:lnTo>
                    <a:cubicBezTo>
                      <a:pt x="1189" y="0"/>
                      <a:pt x="1191" y="2"/>
                      <a:pt x="1191" y="4"/>
                    </a:cubicBezTo>
                    <a:cubicBezTo>
                      <a:pt x="1191" y="6"/>
                      <a:pt x="1189" y="8"/>
                      <a:pt x="1187" y="8"/>
                    </a:cubicBezTo>
                    <a:close/>
                    <a:moveTo>
                      <a:pt x="1171" y="8"/>
                    </a:moveTo>
                    <a:lnTo>
                      <a:pt x="1171" y="8"/>
                    </a:lnTo>
                    <a:cubicBezTo>
                      <a:pt x="1169" y="8"/>
                      <a:pt x="1167" y="6"/>
                      <a:pt x="1167" y="4"/>
                    </a:cubicBezTo>
                    <a:cubicBezTo>
                      <a:pt x="1167" y="2"/>
                      <a:pt x="1169" y="0"/>
                      <a:pt x="1171" y="0"/>
                    </a:cubicBezTo>
                    <a:lnTo>
                      <a:pt x="1171" y="0"/>
                    </a:lnTo>
                    <a:cubicBezTo>
                      <a:pt x="1173" y="0"/>
                      <a:pt x="1175" y="2"/>
                      <a:pt x="1175" y="4"/>
                    </a:cubicBezTo>
                    <a:cubicBezTo>
                      <a:pt x="1175" y="6"/>
                      <a:pt x="1173" y="8"/>
                      <a:pt x="1171" y="8"/>
                    </a:cubicBezTo>
                    <a:close/>
                    <a:moveTo>
                      <a:pt x="1155" y="8"/>
                    </a:moveTo>
                    <a:lnTo>
                      <a:pt x="1155" y="8"/>
                    </a:lnTo>
                    <a:cubicBezTo>
                      <a:pt x="1153" y="8"/>
                      <a:pt x="1151" y="6"/>
                      <a:pt x="1151" y="4"/>
                    </a:cubicBezTo>
                    <a:cubicBezTo>
                      <a:pt x="1151" y="2"/>
                      <a:pt x="1153" y="0"/>
                      <a:pt x="1155" y="0"/>
                    </a:cubicBezTo>
                    <a:lnTo>
                      <a:pt x="1155" y="0"/>
                    </a:lnTo>
                    <a:cubicBezTo>
                      <a:pt x="1157" y="0"/>
                      <a:pt x="1159" y="2"/>
                      <a:pt x="1159" y="4"/>
                    </a:cubicBezTo>
                    <a:cubicBezTo>
                      <a:pt x="1159" y="6"/>
                      <a:pt x="1157" y="8"/>
                      <a:pt x="1155" y="8"/>
                    </a:cubicBezTo>
                    <a:close/>
                    <a:moveTo>
                      <a:pt x="1139" y="8"/>
                    </a:moveTo>
                    <a:lnTo>
                      <a:pt x="1139" y="8"/>
                    </a:lnTo>
                    <a:cubicBezTo>
                      <a:pt x="1137" y="8"/>
                      <a:pt x="1135" y="6"/>
                      <a:pt x="1135" y="4"/>
                    </a:cubicBezTo>
                    <a:cubicBezTo>
                      <a:pt x="1135" y="2"/>
                      <a:pt x="1137" y="0"/>
                      <a:pt x="1139" y="0"/>
                    </a:cubicBezTo>
                    <a:lnTo>
                      <a:pt x="1139" y="0"/>
                    </a:lnTo>
                    <a:cubicBezTo>
                      <a:pt x="1141" y="0"/>
                      <a:pt x="1143" y="2"/>
                      <a:pt x="1143" y="4"/>
                    </a:cubicBezTo>
                    <a:cubicBezTo>
                      <a:pt x="1143" y="6"/>
                      <a:pt x="1141" y="8"/>
                      <a:pt x="1139" y="8"/>
                    </a:cubicBezTo>
                    <a:close/>
                    <a:moveTo>
                      <a:pt x="1123" y="8"/>
                    </a:moveTo>
                    <a:lnTo>
                      <a:pt x="1123" y="8"/>
                    </a:lnTo>
                    <a:cubicBezTo>
                      <a:pt x="1121" y="8"/>
                      <a:pt x="1119" y="6"/>
                      <a:pt x="1119" y="4"/>
                    </a:cubicBezTo>
                    <a:cubicBezTo>
                      <a:pt x="1119" y="2"/>
                      <a:pt x="1121" y="0"/>
                      <a:pt x="1123" y="0"/>
                    </a:cubicBezTo>
                    <a:lnTo>
                      <a:pt x="1123" y="0"/>
                    </a:lnTo>
                    <a:cubicBezTo>
                      <a:pt x="1125" y="0"/>
                      <a:pt x="1127" y="2"/>
                      <a:pt x="1127" y="4"/>
                    </a:cubicBezTo>
                    <a:cubicBezTo>
                      <a:pt x="1127" y="6"/>
                      <a:pt x="1125" y="8"/>
                      <a:pt x="1123" y="8"/>
                    </a:cubicBezTo>
                    <a:close/>
                    <a:moveTo>
                      <a:pt x="1107" y="8"/>
                    </a:moveTo>
                    <a:lnTo>
                      <a:pt x="1107" y="8"/>
                    </a:lnTo>
                    <a:cubicBezTo>
                      <a:pt x="1105" y="8"/>
                      <a:pt x="1103" y="6"/>
                      <a:pt x="1103" y="4"/>
                    </a:cubicBezTo>
                    <a:cubicBezTo>
                      <a:pt x="1103" y="2"/>
                      <a:pt x="1105" y="0"/>
                      <a:pt x="1107" y="0"/>
                    </a:cubicBezTo>
                    <a:lnTo>
                      <a:pt x="1107" y="0"/>
                    </a:lnTo>
                    <a:cubicBezTo>
                      <a:pt x="1109" y="0"/>
                      <a:pt x="1111" y="2"/>
                      <a:pt x="1111" y="4"/>
                    </a:cubicBezTo>
                    <a:cubicBezTo>
                      <a:pt x="1111" y="6"/>
                      <a:pt x="1109" y="8"/>
                      <a:pt x="1107" y="8"/>
                    </a:cubicBezTo>
                    <a:close/>
                    <a:moveTo>
                      <a:pt x="1091" y="8"/>
                    </a:moveTo>
                    <a:lnTo>
                      <a:pt x="1091" y="8"/>
                    </a:lnTo>
                    <a:cubicBezTo>
                      <a:pt x="1089" y="8"/>
                      <a:pt x="1087" y="6"/>
                      <a:pt x="1087" y="4"/>
                    </a:cubicBezTo>
                    <a:cubicBezTo>
                      <a:pt x="1087" y="2"/>
                      <a:pt x="1089" y="0"/>
                      <a:pt x="1091" y="0"/>
                    </a:cubicBezTo>
                    <a:lnTo>
                      <a:pt x="1091" y="0"/>
                    </a:lnTo>
                    <a:cubicBezTo>
                      <a:pt x="1093" y="0"/>
                      <a:pt x="1095" y="2"/>
                      <a:pt x="1095" y="4"/>
                    </a:cubicBezTo>
                    <a:cubicBezTo>
                      <a:pt x="1095" y="6"/>
                      <a:pt x="1093" y="8"/>
                      <a:pt x="1091" y="8"/>
                    </a:cubicBezTo>
                    <a:close/>
                    <a:moveTo>
                      <a:pt x="1075" y="8"/>
                    </a:moveTo>
                    <a:lnTo>
                      <a:pt x="1075" y="8"/>
                    </a:lnTo>
                    <a:cubicBezTo>
                      <a:pt x="1073" y="8"/>
                      <a:pt x="1071" y="6"/>
                      <a:pt x="1071" y="4"/>
                    </a:cubicBezTo>
                    <a:cubicBezTo>
                      <a:pt x="1071" y="2"/>
                      <a:pt x="1073" y="0"/>
                      <a:pt x="1075" y="0"/>
                    </a:cubicBezTo>
                    <a:lnTo>
                      <a:pt x="1075" y="0"/>
                    </a:lnTo>
                    <a:cubicBezTo>
                      <a:pt x="1077" y="0"/>
                      <a:pt x="1079" y="2"/>
                      <a:pt x="1079" y="4"/>
                    </a:cubicBezTo>
                    <a:cubicBezTo>
                      <a:pt x="1079" y="6"/>
                      <a:pt x="1077" y="8"/>
                      <a:pt x="1075" y="8"/>
                    </a:cubicBezTo>
                    <a:close/>
                    <a:moveTo>
                      <a:pt x="1059" y="8"/>
                    </a:moveTo>
                    <a:lnTo>
                      <a:pt x="1059" y="8"/>
                    </a:lnTo>
                    <a:cubicBezTo>
                      <a:pt x="1057" y="8"/>
                      <a:pt x="1055" y="6"/>
                      <a:pt x="1055" y="4"/>
                    </a:cubicBezTo>
                    <a:cubicBezTo>
                      <a:pt x="1055" y="2"/>
                      <a:pt x="1057" y="0"/>
                      <a:pt x="1059" y="0"/>
                    </a:cubicBezTo>
                    <a:lnTo>
                      <a:pt x="1059" y="0"/>
                    </a:lnTo>
                    <a:cubicBezTo>
                      <a:pt x="1061" y="0"/>
                      <a:pt x="1063" y="2"/>
                      <a:pt x="1063" y="4"/>
                    </a:cubicBezTo>
                    <a:cubicBezTo>
                      <a:pt x="1063" y="6"/>
                      <a:pt x="1061" y="8"/>
                      <a:pt x="1059" y="8"/>
                    </a:cubicBezTo>
                    <a:close/>
                    <a:moveTo>
                      <a:pt x="1043" y="8"/>
                    </a:moveTo>
                    <a:lnTo>
                      <a:pt x="1043" y="8"/>
                    </a:lnTo>
                    <a:cubicBezTo>
                      <a:pt x="1041" y="8"/>
                      <a:pt x="1039" y="6"/>
                      <a:pt x="1039" y="4"/>
                    </a:cubicBezTo>
                    <a:cubicBezTo>
                      <a:pt x="1039" y="2"/>
                      <a:pt x="1041" y="0"/>
                      <a:pt x="1043" y="0"/>
                    </a:cubicBezTo>
                    <a:lnTo>
                      <a:pt x="1043" y="0"/>
                    </a:lnTo>
                    <a:cubicBezTo>
                      <a:pt x="1045" y="0"/>
                      <a:pt x="1047" y="2"/>
                      <a:pt x="1047" y="4"/>
                    </a:cubicBezTo>
                    <a:cubicBezTo>
                      <a:pt x="1047" y="6"/>
                      <a:pt x="1045" y="8"/>
                      <a:pt x="1043" y="8"/>
                    </a:cubicBezTo>
                    <a:close/>
                    <a:moveTo>
                      <a:pt x="1027" y="8"/>
                    </a:moveTo>
                    <a:lnTo>
                      <a:pt x="1027" y="8"/>
                    </a:lnTo>
                    <a:cubicBezTo>
                      <a:pt x="1025" y="8"/>
                      <a:pt x="1023" y="6"/>
                      <a:pt x="1023" y="4"/>
                    </a:cubicBezTo>
                    <a:cubicBezTo>
                      <a:pt x="1023" y="2"/>
                      <a:pt x="1025" y="0"/>
                      <a:pt x="1027" y="0"/>
                    </a:cubicBezTo>
                    <a:lnTo>
                      <a:pt x="1027" y="0"/>
                    </a:lnTo>
                    <a:cubicBezTo>
                      <a:pt x="1029" y="0"/>
                      <a:pt x="1031" y="2"/>
                      <a:pt x="1031" y="4"/>
                    </a:cubicBezTo>
                    <a:cubicBezTo>
                      <a:pt x="1031" y="6"/>
                      <a:pt x="1029" y="8"/>
                      <a:pt x="1027" y="8"/>
                    </a:cubicBezTo>
                    <a:close/>
                    <a:moveTo>
                      <a:pt x="1011" y="8"/>
                    </a:moveTo>
                    <a:lnTo>
                      <a:pt x="1011" y="8"/>
                    </a:lnTo>
                    <a:cubicBezTo>
                      <a:pt x="1009" y="8"/>
                      <a:pt x="1007" y="6"/>
                      <a:pt x="1007" y="4"/>
                    </a:cubicBezTo>
                    <a:cubicBezTo>
                      <a:pt x="1007" y="2"/>
                      <a:pt x="1009" y="0"/>
                      <a:pt x="1011" y="0"/>
                    </a:cubicBezTo>
                    <a:lnTo>
                      <a:pt x="1011" y="0"/>
                    </a:lnTo>
                    <a:cubicBezTo>
                      <a:pt x="1013" y="0"/>
                      <a:pt x="1015" y="2"/>
                      <a:pt x="1015" y="4"/>
                    </a:cubicBezTo>
                    <a:cubicBezTo>
                      <a:pt x="1015" y="6"/>
                      <a:pt x="1013" y="8"/>
                      <a:pt x="1011" y="8"/>
                    </a:cubicBezTo>
                    <a:close/>
                    <a:moveTo>
                      <a:pt x="995" y="8"/>
                    </a:moveTo>
                    <a:lnTo>
                      <a:pt x="995" y="8"/>
                    </a:lnTo>
                    <a:cubicBezTo>
                      <a:pt x="993" y="8"/>
                      <a:pt x="991" y="6"/>
                      <a:pt x="991" y="4"/>
                    </a:cubicBezTo>
                    <a:cubicBezTo>
                      <a:pt x="991" y="2"/>
                      <a:pt x="993" y="0"/>
                      <a:pt x="995" y="0"/>
                    </a:cubicBezTo>
                    <a:lnTo>
                      <a:pt x="995" y="0"/>
                    </a:lnTo>
                    <a:cubicBezTo>
                      <a:pt x="997" y="0"/>
                      <a:pt x="999" y="2"/>
                      <a:pt x="999" y="4"/>
                    </a:cubicBezTo>
                    <a:cubicBezTo>
                      <a:pt x="999" y="6"/>
                      <a:pt x="997" y="8"/>
                      <a:pt x="995" y="8"/>
                    </a:cubicBezTo>
                    <a:close/>
                    <a:moveTo>
                      <a:pt x="979" y="8"/>
                    </a:moveTo>
                    <a:lnTo>
                      <a:pt x="979" y="8"/>
                    </a:lnTo>
                    <a:cubicBezTo>
                      <a:pt x="977" y="8"/>
                      <a:pt x="975" y="6"/>
                      <a:pt x="975" y="4"/>
                    </a:cubicBezTo>
                    <a:cubicBezTo>
                      <a:pt x="975" y="2"/>
                      <a:pt x="977" y="0"/>
                      <a:pt x="979" y="0"/>
                    </a:cubicBezTo>
                    <a:lnTo>
                      <a:pt x="979" y="0"/>
                    </a:lnTo>
                    <a:cubicBezTo>
                      <a:pt x="981" y="0"/>
                      <a:pt x="983" y="2"/>
                      <a:pt x="983" y="4"/>
                    </a:cubicBezTo>
                    <a:cubicBezTo>
                      <a:pt x="983" y="6"/>
                      <a:pt x="981" y="8"/>
                      <a:pt x="979" y="8"/>
                    </a:cubicBezTo>
                    <a:close/>
                    <a:moveTo>
                      <a:pt x="963" y="8"/>
                    </a:moveTo>
                    <a:lnTo>
                      <a:pt x="963" y="8"/>
                    </a:lnTo>
                    <a:cubicBezTo>
                      <a:pt x="961" y="8"/>
                      <a:pt x="959" y="6"/>
                      <a:pt x="959" y="4"/>
                    </a:cubicBezTo>
                    <a:cubicBezTo>
                      <a:pt x="959" y="2"/>
                      <a:pt x="961" y="0"/>
                      <a:pt x="963" y="0"/>
                    </a:cubicBezTo>
                    <a:lnTo>
                      <a:pt x="963" y="0"/>
                    </a:lnTo>
                    <a:cubicBezTo>
                      <a:pt x="965" y="0"/>
                      <a:pt x="967" y="2"/>
                      <a:pt x="967" y="4"/>
                    </a:cubicBezTo>
                    <a:cubicBezTo>
                      <a:pt x="967" y="6"/>
                      <a:pt x="965" y="8"/>
                      <a:pt x="963" y="8"/>
                    </a:cubicBezTo>
                    <a:close/>
                    <a:moveTo>
                      <a:pt x="947" y="8"/>
                    </a:moveTo>
                    <a:lnTo>
                      <a:pt x="947" y="8"/>
                    </a:lnTo>
                    <a:cubicBezTo>
                      <a:pt x="945" y="8"/>
                      <a:pt x="943" y="6"/>
                      <a:pt x="943" y="4"/>
                    </a:cubicBezTo>
                    <a:cubicBezTo>
                      <a:pt x="943" y="2"/>
                      <a:pt x="945" y="0"/>
                      <a:pt x="947" y="0"/>
                    </a:cubicBezTo>
                    <a:lnTo>
                      <a:pt x="947" y="0"/>
                    </a:lnTo>
                    <a:cubicBezTo>
                      <a:pt x="949" y="0"/>
                      <a:pt x="951" y="2"/>
                      <a:pt x="951" y="4"/>
                    </a:cubicBezTo>
                    <a:cubicBezTo>
                      <a:pt x="951" y="6"/>
                      <a:pt x="949" y="8"/>
                      <a:pt x="947" y="8"/>
                    </a:cubicBezTo>
                    <a:close/>
                    <a:moveTo>
                      <a:pt x="931" y="8"/>
                    </a:moveTo>
                    <a:lnTo>
                      <a:pt x="931" y="8"/>
                    </a:lnTo>
                    <a:cubicBezTo>
                      <a:pt x="929" y="8"/>
                      <a:pt x="927" y="6"/>
                      <a:pt x="927" y="4"/>
                    </a:cubicBezTo>
                    <a:cubicBezTo>
                      <a:pt x="927" y="2"/>
                      <a:pt x="929" y="0"/>
                      <a:pt x="931" y="0"/>
                    </a:cubicBezTo>
                    <a:lnTo>
                      <a:pt x="931" y="0"/>
                    </a:lnTo>
                    <a:cubicBezTo>
                      <a:pt x="933" y="0"/>
                      <a:pt x="935" y="2"/>
                      <a:pt x="935" y="4"/>
                    </a:cubicBezTo>
                    <a:cubicBezTo>
                      <a:pt x="935" y="6"/>
                      <a:pt x="933" y="8"/>
                      <a:pt x="931" y="8"/>
                    </a:cubicBezTo>
                    <a:close/>
                    <a:moveTo>
                      <a:pt x="915" y="8"/>
                    </a:moveTo>
                    <a:lnTo>
                      <a:pt x="915" y="8"/>
                    </a:lnTo>
                    <a:cubicBezTo>
                      <a:pt x="913" y="8"/>
                      <a:pt x="911" y="6"/>
                      <a:pt x="911" y="4"/>
                    </a:cubicBezTo>
                    <a:cubicBezTo>
                      <a:pt x="911" y="2"/>
                      <a:pt x="913" y="0"/>
                      <a:pt x="915" y="0"/>
                    </a:cubicBezTo>
                    <a:lnTo>
                      <a:pt x="915" y="0"/>
                    </a:lnTo>
                    <a:cubicBezTo>
                      <a:pt x="917" y="0"/>
                      <a:pt x="919" y="2"/>
                      <a:pt x="919" y="4"/>
                    </a:cubicBezTo>
                    <a:cubicBezTo>
                      <a:pt x="919" y="6"/>
                      <a:pt x="917" y="8"/>
                      <a:pt x="915" y="8"/>
                    </a:cubicBezTo>
                    <a:close/>
                    <a:moveTo>
                      <a:pt x="899" y="8"/>
                    </a:moveTo>
                    <a:lnTo>
                      <a:pt x="899" y="8"/>
                    </a:lnTo>
                    <a:cubicBezTo>
                      <a:pt x="897" y="8"/>
                      <a:pt x="895" y="6"/>
                      <a:pt x="895" y="4"/>
                    </a:cubicBezTo>
                    <a:cubicBezTo>
                      <a:pt x="895" y="2"/>
                      <a:pt x="897" y="0"/>
                      <a:pt x="899" y="0"/>
                    </a:cubicBezTo>
                    <a:lnTo>
                      <a:pt x="899" y="0"/>
                    </a:lnTo>
                    <a:cubicBezTo>
                      <a:pt x="901" y="0"/>
                      <a:pt x="903" y="2"/>
                      <a:pt x="903" y="4"/>
                    </a:cubicBezTo>
                    <a:cubicBezTo>
                      <a:pt x="903" y="6"/>
                      <a:pt x="901" y="8"/>
                      <a:pt x="899" y="8"/>
                    </a:cubicBezTo>
                    <a:close/>
                    <a:moveTo>
                      <a:pt x="883" y="8"/>
                    </a:moveTo>
                    <a:lnTo>
                      <a:pt x="883" y="8"/>
                    </a:lnTo>
                    <a:cubicBezTo>
                      <a:pt x="881" y="8"/>
                      <a:pt x="879" y="6"/>
                      <a:pt x="879" y="4"/>
                    </a:cubicBezTo>
                    <a:cubicBezTo>
                      <a:pt x="879" y="2"/>
                      <a:pt x="881" y="0"/>
                      <a:pt x="883" y="0"/>
                    </a:cubicBezTo>
                    <a:lnTo>
                      <a:pt x="883" y="0"/>
                    </a:lnTo>
                    <a:cubicBezTo>
                      <a:pt x="885" y="0"/>
                      <a:pt x="887" y="2"/>
                      <a:pt x="887" y="4"/>
                    </a:cubicBezTo>
                    <a:cubicBezTo>
                      <a:pt x="887" y="6"/>
                      <a:pt x="885" y="8"/>
                      <a:pt x="883" y="8"/>
                    </a:cubicBezTo>
                    <a:close/>
                    <a:moveTo>
                      <a:pt x="867" y="8"/>
                    </a:moveTo>
                    <a:lnTo>
                      <a:pt x="867" y="8"/>
                    </a:lnTo>
                    <a:cubicBezTo>
                      <a:pt x="865" y="8"/>
                      <a:pt x="863" y="6"/>
                      <a:pt x="863" y="4"/>
                    </a:cubicBezTo>
                    <a:cubicBezTo>
                      <a:pt x="863" y="2"/>
                      <a:pt x="865" y="0"/>
                      <a:pt x="867" y="0"/>
                    </a:cubicBezTo>
                    <a:lnTo>
                      <a:pt x="867" y="0"/>
                    </a:lnTo>
                    <a:cubicBezTo>
                      <a:pt x="869" y="0"/>
                      <a:pt x="871" y="2"/>
                      <a:pt x="871" y="4"/>
                    </a:cubicBezTo>
                    <a:cubicBezTo>
                      <a:pt x="871" y="6"/>
                      <a:pt x="869" y="8"/>
                      <a:pt x="867" y="8"/>
                    </a:cubicBezTo>
                    <a:close/>
                    <a:moveTo>
                      <a:pt x="851" y="8"/>
                    </a:moveTo>
                    <a:lnTo>
                      <a:pt x="851" y="8"/>
                    </a:lnTo>
                    <a:cubicBezTo>
                      <a:pt x="849" y="8"/>
                      <a:pt x="847" y="6"/>
                      <a:pt x="847" y="4"/>
                    </a:cubicBezTo>
                    <a:cubicBezTo>
                      <a:pt x="847" y="2"/>
                      <a:pt x="849" y="0"/>
                      <a:pt x="851" y="0"/>
                    </a:cubicBezTo>
                    <a:lnTo>
                      <a:pt x="851" y="0"/>
                    </a:lnTo>
                    <a:cubicBezTo>
                      <a:pt x="853" y="0"/>
                      <a:pt x="855" y="2"/>
                      <a:pt x="855" y="4"/>
                    </a:cubicBezTo>
                    <a:cubicBezTo>
                      <a:pt x="855" y="6"/>
                      <a:pt x="853" y="8"/>
                      <a:pt x="851" y="8"/>
                    </a:cubicBezTo>
                    <a:close/>
                    <a:moveTo>
                      <a:pt x="835" y="8"/>
                    </a:moveTo>
                    <a:lnTo>
                      <a:pt x="835" y="8"/>
                    </a:lnTo>
                    <a:cubicBezTo>
                      <a:pt x="833" y="8"/>
                      <a:pt x="831" y="6"/>
                      <a:pt x="831" y="4"/>
                    </a:cubicBezTo>
                    <a:cubicBezTo>
                      <a:pt x="831" y="2"/>
                      <a:pt x="833" y="0"/>
                      <a:pt x="835" y="0"/>
                    </a:cubicBezTo>
                    <a:lnTo>
                      <a:pt x="835" y="0"/>
                    </a:lnTo>
                    <a:cubicBezTo>
                      <a:pt x="837" y="0"/>
                      <a:pt x="839" y="2"/>
                      <a:pt x="839" y="4"/>
                    </a:cubicBezTo>
                    <a:cubicBezTo>
                      <a:pt x="839" y="6"/>
                      <a:pt x="837" y="8"/>
                      <a:pt x="835" y="8"/>
                    </a:cubicBezTo>
                    <a:close/>
                    <a:moveTo>
                      <a:pt x="819" y="8"/>
                    </a:moveTo>
                    <a:lnTo>
                      <a:pt x="819" y="8"/>
                    </a:lnTo>
                    <a:cubicBezTo>
                      <a:pt x="817" y="8"/>
                      <a:pt x="815" y="6"/>
                      <a:pt x="815" y="4"/>
                    </a:cubicBezTo>
                    <a:cubicBezTo>
                      <a:pt x="815" y="2"/>
                      <a:pt x="817" y="0"/>
                      <a:pt x="819" y="0"/>
                    </a:cubicBezTo>
                    <a:lnTo>
                      <a:pt x="819" y="0"/>
                    </a:lnTo>
                    <a:cubicBezTo>
                      <a:pt x="821" y="0"/>
                      <a:pt x="823" y="2"/>
                      <a:pt x="823" y="4"/>
                    </a:cubicBezTo>
                    <a:cubicBezTo>
                      <a:pt x="823" y="6"/>
                      <a:pt x="821" y="8"/>
                      <a:pt x="819" y="8"/>
                    </a:cubicBezTo>
                    <a:close/>
                    <a:moveTo>
                      <a:pt x="803" y="8"/>
                    </a:moveTo>
                    <a:lnTo>
                      <a:pt x="803" y="8"/>
                    </a:lnTo>
                    <a:cubicBezTo>
                      <a:pt x="801" y="8"/>
                      <a:pt x="799" y="6"/>
                      <a:pt x="799" y="4"/>
                    </a:cubicBezTo>
                    <a:cubicBezTo>
                      <a:pt x="799" y="2"/>
                      <a:pt x="801" y="0"/>
                      <a:pt x="803" y="0"/>
                    </a:cubicBezTo>
                    <a:lnTo>
                      <a:pt x="803" y="0"/>
                    </a:lnTo>
                    <a:cubicBezTo>
                      <a:pt x="805" y="0"/>
                      <a:pt x="807" y="2"/>
                      <a:pt x="807" y="4"/>
                    </a:cubicBezTo>
                    <a:cubicBezTo>
                      <a:pt x="807" y="6"/>
                      <a:pt x="805" y="8"/>
                      <a:pt x="803" y="8"/>
                    </a:cubicBezTo>
                    <a:close/>
                    <a:moveTo>
                      <a:pt x="787" y="8"/>
                    </a:moveTo>
                    <a:lnTo>
                      <a:pt x="787" y="8"/>
                    </a:lnTo>
                    <a:cubicBezTo>
                      <a:pt x="785" y="8"/>
                      <a:pt x="783" y="6"/>
                      <a:pt x="783" y="4"/>
                    </a:cubicBezTo>
                    <a:cubicBezTo>
                      <a:pt x="783" y="2"/>
                      <a:pt x="785" y="0"/>
                      <a:pt x="787" y="0"/>
                    </a:cubicBezTo>
                    <a:lnTo>
                      <a:pt x="787" y="0"/>
                    </a:lnTo>
                    <a:cubicBezTo>
                      <a:pt x="789" y="0"/>
                      <a:pt x="791" y="2"/>
                      <a:pt x="791" y="4"/>
                    </a:cubicBezTo>
                    <a:cubicBezTo>
                      <a:pt x="791" y="6"/>
                      <a:pt x="789" y="8"/>
                      <a:pt x="787" y="8"/>
                    </a:cubicBezTo>
                    <a:close/>
                    <a:moveTo>
                      <a:pt x="771" y="8"/>
                    </a:moveTo>
                    <a:lnTo>
                      <a:pt x="771" y="8"/>
                    </a:lnTo>
                    <a:cubicBezTo>
                      <a:pt x="769" y="8"/>
                      <a:pt x="767" y="6"/>
                      <a:pt x="767" y="4"/>
                    </a:cubicBezTo>
                    <a:cubicBezTo>
                      <a:pt x="767" y="2"/>
                      <a:pt x="769" y="0"/>
                      <a:pt x="771" y="0"/>
                    </a:cubicBezTo>
                    <a:lnTo>
                      <a:pt x="771" y="0"/>
                    </a:lnTo>
                    <a:cubicBezTo>
                      <a:pt x="773" y="0"/>
                      <a:pt x="775" y="2"/>
                      <a:pt x="775" y="4"/>
                    </a:cubicBezTo>
                    <a:cubicBezTo>
                      <a:pt x="775" y="6"/>
                      <a:pt x="773" y="8"/>
                      <a:pt x="771" y="8"/>
                    </a:cubicBezTo>
                    <a:close/>
                    <a:moveTo>
                      <a:pt x="755" y="8"/>
                    </a:moveTo>
                    <a:lnTo>
                      <a:pt x="755" y="8"/>
                    </a:lnTo>
                    <a:cubicBezTo>
                      <a:pt x="753" y="8"/>
                      <a:pt x="751" y="6"/>
                      <a:pt x="751" y="4"/>
                    </a:cubicBezTo>
                    <a:cubicBezTo>
                      <a:pt x="751" y="2"/>
                      <a:pt x="753" y="0"/>
                      <a:pt x="755" y="0"/>
                    </a:cubicBezTo>
                    <a:lnTo>
                      <a:pt x="755" y="0"/>
                    </a:lnTo>
                    <a:cubicBezTo>
                      <a:pt x="757" y="0"/>
                      <a:pt x="759" y="2"/>
                      <a:pt x="759" y="4"/>
                    </a:cubicBezTo>
                    <a:cubicBezTo>
                      <a:pt x="759" y="6"/>
                      <a:pt x="757" y="8"/>
                      <a:pt x="755" y="8"/>
                    </a:cubicBezTo>
                    <a:close/>
                    <a:moveTo>
                      <a:pt x="739" y="8"/>
                    </a:moveTo>
                    <a:lnTo>
                      <a:pt x="739" y="8"/>
                    </a:lnTo>
                    <a:cubicBezTo>
                      <a:pt x="737" y="8"/>
                      <a:pt x="735" y="6"/>
                      <a:pt x="735" y="4"/>
                    </a:cubicBezTo>
                    <a:cubicBezTo>
                      <a:pt x="735" y="2"/>
                      <a:pt x="737" y="0"/>
                      <a:pt x="739" y="0"/>
                    </a:cubicBezTo>
                    <a:lnTo>
                      <a:pt x="739" y="0"/>
                    </a:lnTo>
                    <a:cubicBezTo>
                      <a:pt x="741" y="0"/>
                      <a:pt x="743" y="2"/>
                      <a:pt x="743" y="4"/>
                    </a:cubicBezTo>
                    <a:cubicBezTo>
                      <a:pt x="743" y="6"/>
                      <a:pt x="741" y="8"/>
                      <a:pt x="739" y="8"/>
                    </a:cubicBezTo>
                    <a:close/>
                    <a:moveTo>
                      <a:pt x="723" y="8"/>
                    </a:moveTo>
                    <a:lnTo>
                      <a:pt x="723" y="8"/>
                    </a:lnTo>
                    <a:cubicBezTo>
                      <a:pt x="721" y="8"/>
                      <a:pt x="719" y="6"/>
                      <a:pt x="719" y="4"/>
                    </a:cubicBezTo>
                    <a:cubicBezTo>
                      <a:pt x="719" y="2"/>
                      <a:pt x="721" y="0"/>
                      <a:pt x="723" y="0"/>
                    </a:cubicBezTo>
                    <a:lnTo>
                      <a:pt x="723" y="0"/>
                    </a:lnTo>
                    <a:cubicBezTo>
                      <a:pt x="725" y="0"/>
                      <a:pt x="727" y="2"/>
                      <a:pt x="727" y="4"/>
                    </a:cubicBezTo>
                    <a:cubicBezTo>
                      <a:pt x="727" y="6"/>
                      <a:pt x="725" y="8"/>
                      <a:pt x="723" y="8"/>
                    </a:cubicBezTo>
                    <a:close/>
                    <a:moveTo>
                      <a:pt x="707" y="8"/>
                    </a:moveTo>
                    <a:lnTo>
                      <a:pt x="707" y="8"/>
                    </a:lnTo>
                    <a:cubicBezTo>
                      <a:pt x="705" y="8"/>
                      <a:pt x="703" y="6"/>
                      <a:pt x="703" y="4"/>
                    </a:cubicBezTo>
                    <a:cubicBezTo>
                      <a:pt x="703" y="2"/>
                      <a:pt x="705" y="0"/>
                      <a:pt x="707" y="0"/>
                    </a:cubicBezTo>
                    <a:lnTo>
                      <a:pt x="707" y="0"/>
                    </a:lnTo>
                    <a:cubicBezTo>
                      <a:pt x="709" y="0"/>
                      <a:pt x="711" y="2"/>
                      <a:pt x="711" y="4"/>
                    </a:cubicBezTo>
                    <a:cubicBezTo>
                      <a:pt x="711" y="6"/>
                      <a:pt x="709" y="8"/>
                      <a:pt x="707" y="8"/>
                    </a:cubicBezTo>
                    <a:close/>
                    <a:moveTo>
                      <a:pt x="691" y="8"/>
                    </a:moveTo>
                    <a:lnTo>
                      <a:pt x="691" y="8"/>
                    </a:lnTo>
                    <a:cubicBezTo>
                      <a:pt x="689" y="8"/>
                      <a:pt x="687" y="6"/>
                      <a:pt x="687" y="4"/>
                    </a:cubicBezTo>
                    <a:cubicBezTo>
                      <a:pt x="687" y="2"/>
                      <a:pt x="689" y="0"/>
                      <a:pt x="691" y="0"/>
                    </a:cubicBezTo>
                    <a:lnTo>
                      <a:pt x="691" y="0"/>
                    </a:lnTo>
                    <a:cubicBezTo>
                      <a:pt x="693" y="0"/>
                      <a:pt x="695" y="2"/>
                      <a:pt x="695" y="4"/>
                    </a:cubicBezTo>
                    <a:cubicBezTo>
                      <a:pt x="695" y="6"/>
                      <a:pt x="693" y="8"/>
                      <a:pt x="691" y="8"/>
                    </a:cubicBezTo>
                    <a:close/>
                    <a:moveTo>
                      <a:pt x="675" y="8"/>
                    </a:moveTo>
                    <a:lnTo>
                      <a:pt x="675" y="8"/>
                    </a:lnTo>
                    <a:cubicBezTo>
                      <a:pt x="673" y="8"/>
                      <a:pt x="671" y="6"/>
                      <a:pt x="671" y="4"/>
                    </a:cubicBezTo>
                    <a:cubicBezTo>
                      <a:pt x="671" y="2"/>
                      <a:pt x="673" y="0"/>
                      <a:pt x="675" y="0"/>
                    </a:cubicBezTo>
                    <a:lnTo>
                      <a:pt x="675" y="0"/>
                    </a:lnTo>
                    <a:cubicBezTo>
                      <a:pt x="677" y="0"/>
                      <a:pt x="679" y="2"/>
                      <a:pt x="679" y="4"/>
                    </a:cubicBezTo>
                    <a:cubicBezTo>
                      <a:pt x="679" y="6"/>
                      <a:pt x="677" y="8"/>
                      <a:pt x="675" y="8"/>
                    </a:cubicBezTo>
                    <a:close/>
                    <a:moveTo>
                      <a:pt x="659" y="8"/>
                    </a:moveTo>
                    <a:lnTo>
                      <a:pt x="659" y="8"/>
                    </a:lnTo>
                    <a:cubicBezTo>
                      <a:pt x="657" y="8"/>
                      <a:pt x="655" y="6"/>
                      <a:pt x="655" y="4"/>
                    </a:cubicBezTo>
                    <a:cubicBezTo>
                      <a:pt x="655" y="2"/>
                      <a:pt x="657" y="0"/>
                      <a:pt x="659" y="0"/>
                    </a:cubicBezTo>
                    <a:lnTo>
                      <a:pt x="659" y="0"/>
                    </a:lnTo>
                    <a:cubicBezTo>
                      <a:pt x="661" y="0"/>
                      <a:pt x="663" y="2"/>
                      <a:pt x="663" y="4"/>
                    </a:cubicBezTo>
                    <a:cubicBezTo>
                      <a:pt x="663" y="6"/>
                      <a:pt x="661" y="8"/>
                      <a:pt x="659" y="8"/>
                    </a:cubicBezTo>
                    <a:close/>
                    <a:moveTo>
                      <a:pt x="643" y="8"/>
                    </a:moveTo>
                    <a:lnTo>
                      <a:pt x="643" y="8"/>
                    </a:lnTo>
                    <a:cubicBezTo>
                      <a:pt x="641" y="8"/>
                      <a:pt x="639" y="6"/>
                      <a:pt x="639" y="4"/>
                    </a:cubicBezTo>
                    <a:cubicBezTo>
                      <a:pt x="639" y="2"/>
                      <a:pt x="641" y="0"/>
                      <a:pt x="643" y="0"/>
                    </a:cubicBezTo>
                    <a:lnTo>
                      <a:pt x="643" y="0"/>
                    </a:lnTo>
                    <a:cubicBezTo>
                      <a:pt x="645" y="0"/>
                      <a:pt x="647" y="2"/>
                      <a:pt x="647" y="4"/>
                    </a:cubicBezTo>
                    <a:cubicBezTo>
                      <a:pt x="647" y="6"/>
                      <a:pt x="645" y="8"/>
                      <a:pt x="643" y="8"/>
                    </a:cubicBezTo>
                    <a:close/>
                    <a:moveTo>
                      <a:pt x="627" y="8"/>
                    </a:moveTo>
                    <a:lnTo>
                      <a:pt x="627" y="8"/>
                    </a:lnTo>
                    <a:cubicBezTo>
                      <a:pt x="625" y="8"/>
                      <a:pt x="623" y="6"/>
                      <a:pt x="623" y="4"/>
                    </a:cubicBezTo>
                    <a:cubicBezTo>
                      <a:pt x="623" y="2"/>
                      <a:pt x="625" y="0"/>
                      <a:pt x="627" y="0"/>
                    </a:cubicBezTo>
                    <a:lnTo>
                      <a:pt x="627" y="0"/>
                    </a:lnTo>
                    <a:cubicBezTo>
                      <a:pt x="629" y="0"/>
                      <a:pt x="631" y="2"/>
                      <a:pt x="631" y="4"/>
                    </a:cubicBezTo>
                    <a:cubicBezTo>
                      <a:pt x="631" y="6"/>
                      <a:pt x="629" y="8"/>
                      <a:pt x="627" y="8"/>
                    </a:cubicBezTo>
                    <a:close/>
                    <a:moveTo>
                      <a:pt x="611" y="8"/>
                    </a:moveTo>
                    <a:lnTo>
                      <a:pt x="611" y="8"/>
                    </a:lnTo>
                    <a:cubicBezTo>
                      <a:pt x="609" y="8"/>
                      <a:pt x="607" y="6"/>
                      <a:pt x="607" y="4"/>
                    </a:cubicBezTo>
                    <a:cubicBezTo>
                      <a:pt x="607" y="2"/>
                      <a:pt x="609" y="0"/>
                      <a:pt x="611" y="0"/>
                    </a:cubicBezTo>
                    <a:lnTo>
                      <a:pt x="611" y="0"/>
                    </a:lnTo>
                    <a:cubicBezTo>
                      <a:pt x="613" y="0"/>
                      <a:pt x="615" y="2"/>
                      <a:pt x="615" y="4"/>
                    </a:cubicBezTo>
                    <a:cubicBezTo>
                      <a:pt x="615" y="6"/>
                      <a:pt x="613" y="8"/>
                      <a:pt x="611" y="8"/>
                    </a:cubicBezTo>
                    <a:close/>
                    <a:moveTo>
                      <a:pt x="595" y="8"/>
                    </a:moveTo>
                    <a:lnTo>
                      <a:pt x="595" y="8"/>
                    </a:lnTo>
                    <a:cubicBezTo>
                      <a:pt x="593" y="8"/>
                      <a:pt x="591" y="6"/>
                      <a:pt x="591" y="4"/>
                    </a:cubicBezTo>
                    <a:cubicBezTo>
                      <a:pt x="591" y="2"/>
                      <a:pt x="593" y="0"/>
                      <a:pt x="595" y="0"/>
                    </a:cubicBezTo>
                    <a:lnTo>
                      <a:pt x="595" y="0"/>
                    </a:lnTo>
                    <a:cubicBezTo>
                      <a:pt x="597" y="0"/>
                      <a:pt x="599" y="2"/>
                      <a:pt x="599" y="4"/>
                    </a:cubicBezTo>
                    <a:cubicBezTo>
                      <a:pt x="599" y="6"/>
                      <a:pt x="597" y="8"/>
                      <a:pt x="595" y="8"/>
                    </a:cubicBezTo>
                    <a:close/>
                    <a:moveTo>
                      <a:pt x="579" y="8"/>
                    </a:moveTo>
                    <a:lnTo>
                      <a:pt x="579" y="8"/>
                    </a:lnTo>
                    <a:cubicBezTo>
                      <a:pt x="577" y="8"/>
                      <a:pt x="575" y="6"/>
                      <a:pt x="575" y="4"/>
                    </a:cubicBezTo>
                    <a:cubicBezTo>
                      <a:pt x="575" y="2"/>
                      <a:pt x="577" y="0"/>
                      <a:pt x="579" y="0"/>
                    </a:cubicBezTo>
                    <a:lnTo>
                      <a:pt x="579" y="0"/>
                    </a:lnTo>
                    <a:cubicBezTo>
                      <a:pt x="581" y="0"/>
                      <a:pt x="583" y="2"/>
                      <a:pt x="583" y="4"/>
                    </a:cubicBezTo>
                    <a:cubicBezTo>
                      <a:pt x="583" y="6"/>
                      <a:pt x="581" y="8"/>
                      <a:pt x="579" y="8"/>
                    </a:cubicBezTo>
                    <a:close/>
                    <a:moveTo>
                      <a:pt x="563" y="8"/>
                    </a:moveTo>
                    <a:lnTo>
                      <a:pt x="563" y="8"/>
                    </a:lnTo>
                    <a:cubicBezTo>
                      <a:pt x="561" y="8"/>
                      <a:pt x="559" y="6"/>
                      <a:pt x="559" y="4"/>
                    </a:cubicBezTo>
                    <a:cubicBezTo>
                      <a:pt x="559" y="2"/>
                      <a:pt x="561" y="0"/>
                      <a:pt x="563" y="0"/>
                    </a:cubicBezTo>
                    <a:lnTo>
                      <a:pt x="563" y="0"/>
                    </a:lnTo>
                    <a:cubicBezTo>
                      <a:pt x="565" y="0"/>
                      <a:pt x="567" y="2"/>
                      <a:pt x="567" y="4"/>
                    </a:cubicBezTo>
                    <a:cubicBezTo>
                      <a:pt x="567" y="6"/>
                      <a:pt x="565" y="8"/>
                      <a:pt x="563" y="8"/>
                    </a:cubicBezTo>
                    <a:close/>
                    <a:moveTo>
                      <a:pt x="547" y="8"/>
                    </a:moveTo>
                    <a:lnTo>
                      <a:pt x="547" y="8"/>
                    </a:lnTo>
                    <a:cubicBezTo>
                      <a:pt x="545" y="8"/>
                      <a:pt x="543" y="6"/>
                      <a:pt x="543" y="4"/>
                    </a:cubicBezTo>
                    <a:cubicBezTo>
                      <a:pt x="543" y="2"/>
                      <a:pt x="545" y="0"/>
                      <a:pt x="547" y="0"/>
                    </a:cubicBezTo>
                    <a:lnTo>
                      <a:pt x="547" y="0"/>
                    </a:lnTo>
                    <a:cubicBezTo>
                      <a:pt x="549" y="0"/>
                      <a:pt x="551" y="2"/>
                      <a:pt x="551" y="4"/>
                    </a:cubicBezTo>
                    <a:cubicBezTo>
                      <a:pt x="551" y="6"/>
                      <a:pt x="549" y="8"/>
                      <a:pt x="547" y="8"/>
                    </a:cubicBezTo>
                    <a:close/>
                    <a:moveTo>
                      <a:pt x="531" y="8"/>
                    </a:moveTo>
                    <a:lnTo>
                      <a:pt x="531" y="8"/>
                    </a:lnTo>
                    <a:cubicBezTo>
                      <a:pt x="529" y="8"/>
                      <a:pt x="527" y="6"/>
                      <a:pt x="527" y="4"/>
                    </a:cubicBezTo>
                    <a:cubicBezTo>
                      <a:pt x="527" y="2"/>
                      <a:pt x="529" y="0"/>
                      <a:pt x="531" y="0"/>
                    </a:cubicBezTo>
                    <a:lnTo>
                      <a:pt x="531" y="0"/>
                    </a:lnTo>
                    <a:cubicBezTo>
                      <a:pt x="533" y="0"/>
                      <a:pt x="535" y="2"/>
                      <a:pt x="535" y="4"/>
                    </a:cubicBezTo>
                    <a:cubicBezTo>
                      <a:pt x="535" y="6"/>
                      <a:pt x="533" y="8"/>
                      <a:pt x="531" y="8"/>
                    </a:cubicBezTo>
                    <a:close/>
                    <a:moveTo>
                      <a:pt x="515" y="8"/>
                    </a:moveTo>
                    <a:lnTo>
                      <a:pt x="515" y="8"/>
                    </a:lnTo>
                    <a:cubicBezTo>
                      <a:pt x="513" y="8"/>
                      <a:pt x="511" y="6"/>
                      <a:pt x="511" y="4"/>
                    </a:cubicBezTo>
                    <a:cubicBezTo>
                      <a:pt x="511" y="2"/>
                      <a:pt x="513" y="0"/>
                      <a:pt x="515" y="0"/>
                    </a:cubicBezTo>
                    <a:lnTo>
                      <a:pt x="515" y="0"/>
                    </a:lnTo>
                    <a:cubicBezTo>
                      <a:pt x="517" y="0"/>
                      <a:pt x="519" y="2"/>
                      <a:pt x="519" y="4"/>
                    </a:cubicBezTo>
                    <a:cubicBezTo>
                      <a:pt x="519" y="6"/>
                      <a:pt x="517" y="8"/>
                      <a:pt x="515" y="8"/>
                    </a:cubicBezTo>
                    <a:close/>
                    <a:moveTo>
                      <a:pt x="499" y="8"/>
                    </a:moveTo>
                    <a:lnTo>
                      <a:pt x="499" y="8"/>
                    </a:lnTo>
                    <a:cubicBezTo>
                      <a:pt x="497" y="8"/>
                      <a:pt x="495" y="6"/>
                      <a:pt x="495" y="4"/>
                    </a:cubicBezTo>
                    <a:cubicBezTo>
                      <a:pt x="495" y="2"/>
                      <a:pt x="497" y="0"/>
                      <a:pt x="499" y="0"/>
                    </a:cubicBezTo>
                    <a:lnTo>
                      <a:pt x="499" y="0"/>
                    </a:lnTo>
                    <a:cubicBezTo>
                      <a:pt x="501" y="0"/>
                      <a:pt x="503" y="2"/>
                      <a:pt x="503" y="4"/>
                    </a:cubicBezTo>
                    <a:cubicBezTo>
                      <a:pt x="503" y="6"/>
                      <a:pt x="501" y="8"/>
                      <a:pt x="499" y="8"/>
                    </a:cubicBezTo>
                    <a:close/>
                    <a:moveTo>
                      <a:pt x="483" y="8"/>
                    </a:moveTo>
                    <a:lnTo>
                      <a:pt x="483" y="8"/>
                    </a:lnTo>
                    <a:cubicBezTo>
                      <a:pt x="481" y="8"/>
                      <a:pt x="479" y="6"/>
                      <a:pt x="479" y="4"/>
                    </a:cubicBezTo>
                    <a:cubicBezTo>
                      <a:pt x="479" y="2"/>
                      <a:pt x="481" y="0"/>
                      <a:pt x="483" y="0"/>
                    </a:cubicBezTo>
                    <a:lnTo>
                      <a:pt x="483" y="0"/>
                    </a:lnTo>
                    <a:cubicBezTo>
                      <a:pt x="485" y="0"/>
                      <a:pt x="487" y="2"/>
                      <a:pt x="487" y="4"/>
                    </a:cubicBezTo>
                    <a:cubicBezTo>
                      <a:pt x="487" y="6"/>
                      <a:pt x="485" y="8"/>
                      <a:pt x="483" y="8"/>
                    </a:cubicBezTo>
                    <a:close/>
                    <a:moveTo>
                      <a:pt x="467" y="8"/>
                    </a:moveTo>
                    <a:lnTo>
                      <a:pt x="467" y="8"/>
                    </a:lnTo>
                    <a:cubicBezTo>
                      <a:pt x="465" y="8"/>
                      <a:pt x="463" y="7"/>
                      <a:pt x="463" y="4"/>
                    </a:cubicBezTo>
                    <a:cubicBezTo>
                      <a:pt x="463" y="2"/>
                      <a:pt x="465" y="0"/>
                      <a:pt x="467" y="0"/>
                    </a:cubicBezTo>
                    <a:lnTo>
                      <a:pt x="467" y="0"/>
                    </a:lnTo>
                    <a:cubicBezTo>
                      <a:pt x="469" y="0"/>
                      <a:pt x="471" y="2"/>
                      <a:pt x="471" y="4"/>
                    </a:cubicBezTo>
                    <a:cubicBezTo>
                      <a:pt x="471" y="7"/>
                      <a:pt x="469" y="8"/>
                      <a:pt x="467" y="8"/>
                    </a:cubicBezTo>
                    <a:close/>
                    <a:moveTo>
                      <a:pt x="451" y="9"/>
                    </a:moveTo>
                    <a:lnTo>
                      <a:pt x="451" y="9"/>
                    </a:lnTo>
                    <a:cubicBezTo>
                      <a:pt x="449" y="9"/>
                      <a:pt x="447" y="7"/>
                      <a:pt x="447" y="5"/>
                    </a:cubicBezTo>
                    <a:cubicBezTo>
                      <a:pt x="447" y="3"/>
                      <a:pt x="449" y="1"/>
                      <a:pt x="451" y="1"/>
                    </a:cubicBezTo>
                    <a:lnTo>
                      <a:pt x="451" y="1"/>
                    </a:lnTo>
                    <a:cubicBezTo>
                      <a:pt x="453" y="1"/>
                      <a:pt x="455" y="3"/>
                      <a:pt x="455" y="5"/>
                    </a:cubicBezTo>
                    <a:cubicBezTo>
                      <a:pt x="455" y="7"/>
                      <a:pt x="453" y="9"/>
                      <a:pt x="451" y="9"/>
                    </a:cubicBezTo>
                    <a:close/>
                    <a:moveTo>
                      <a:pt x="435" y="10"/>
                    </a:moveTo>
                    <a:lnTo>
                      <a:pt x="435" y="10"/>
                    </a:lnTo>
                    <a:cubicBezTo>
                      <a:pt x="433" y="10"/>
                      <a:pt x="431" y="8"/>
                      <a:pt x="431" y="6"/>
                    </a:cubicBezTo>
                    <a:cubicBezTo>
                      <a:pt x="431" y="4"/>
                      <a:pt x="433" y="2"/>
                      <a:pt x="435" y="2"/>
                    </a:cubicBezTo>
                    <a:lnTo>
                      <a:pt x="435" y="2"/>
                    </a:lnTo>
                    <a:cubicBezTo>
                      <a:pt x="437" y="2"/>
                      <a:pt x="439" y="4"/>
                      <a:pt x="439" y="6"/>
                    </a:cubicBezTo>
                    <a:cubicBezTo>
                      <a:pt x="439" y="8"/>
                      <a:pt x="437" y="10"/>
                      <a:pt x="435" y="10"/>
                    </a:cubicBezTo>
                    <a:close/>
                    <a:moveTo>
                      <a:pt x="419" y="12"/>
                    </a:moveTo>
                    <a:lnTo>
                      <a:pt x="419" y="12"/>
                    </a:lnTo>
                    <a:cubicBezTo>
                      <a:pt x="417" y="12"/>
                      <a:pt x="415" y="10"/>
                      <a:pt x="415" y="8"/>
                    </a:cubicBezTo>
                    <a:cubicBezTo>
                      <a:pt x="415" y="6"/>
                      <a:pt x="416" y="4"/>
                      <a:pt x="419" y="4"/>
                    </a:cubicBezTo>
                    <a:lnTo>
                      <a:pt x="419" y="4"/>
                    </a:lnTo>
                    <a:cubicBezTo>
                      <a:pt x="421" y="3"/>
                      <a:pt x="423" y="5"/>
                      <a:pt x="423" y="7"/>
                    </a:cubicBezTo>
                    <a:cubicBezTo>
                      <a:pt x="423" y="9"/>
                      <a:pt x="422" y="11"/>
                      <a:pt x="419" y="12"/>
                    </a:cubicBezTo>
                    <a:close/>
                    <a:moveTo>
                      <a:pt x="404" y="14"/>
                    </a:moveTo>
                    <a:lnTo>
                      <a:pt x="404" y="14"/>
                    </a:lnTo>
                    <a:cubicBezTo>
                      <a:pt x="401" y="14"/>
                      <a:pt x="399" y="13"/>
                      <a:pt x="399" y="10"/>
                    </a:cubicBezTo>
                    <a:cubicBezTo>
                      <a:pt x="399" y="8"/>
                      <a:pt x="401" y="6"/>
                      <a:pt x="403" y="6"/>
                    </a:cubicBezTo>
                    <a:lnTo>
                      <a:pt x="403" y="6"/>
                    </a:lnTo>
                    <a:cubicBezTo>
                      <a:pt x="405" y="6"/>
                      <a:pt x="407" y="7"/>
                      <a:pt x="407" y="10"/>
                    </a:cubicBezTo>
                    <a:cubicBezTo>
                      <a:pt x="407" y="12"/>
                      <a:pt x="406" y="14"/>
                      <a:pt x="404" y="14"/>
                    </a:cubicBezTo>
                    <a:close/>
                    <a:moveTo>
                      <a:pt x="388" y="16"/>
                    </a:moveTo>
                    <a:lnTo>
                      <a:pt x="388" y="16"/>
                    </a:lnTo>
                    <a:cubicBezTo>
                      <a:pt x="386" y="17"/>
                      <a:pt x="384" y="15"/>
                      <a:pt x="383" y="13"/>
                    </a:cubicBezTo>
                    <a:cubicBezTo>
                      <a:pt x="383" y="11"/>
                      <a:pt x="385" y="9"/>
                      <a:pt x="387" y="8"/>
                    </a:cubicBezTo>
                    <a:lnTo>
                      <a:pt x="387" y="8"/>
                    </a:lnTo>
                    <a:cubicBezTo>
                      <a:pt x="389" y="8"/>
                      <a:pt x="391" y="10"/>
                      <a:pt x="391" y="12"/>
                    </a:cubicBezTo>
                    <a:cubicBezTo>
                      <a:pt x="392" y="14"/>
                      <a:pt x="390" y="16"/>
                      <a:pt x="388" y="16"/>
                    </a:cubicBezTo>
                    <a:close/>
                    <a:moveTo>
                      <a:pt x="373" y="20"/>
                    </a:moveTo>
                    <a:lnTo>
                      <a:pt x="373" y="20"/>
                    </a:lnTo>
                    <a:cubicBezTo>
                      <a:pt x="370" y="20"/>
                      <a:pt x="368" y="19"/>
                      <a:pt x="368" y="17"/>
                    </a:cubicBezTo>
                    <a:cubicBezTo>
                      <a:pt x="367" y="15"/>
                      <a:pt x="369" y="12"/>
                      <a:pt x="371" y="12"/>
                    </a:cubicBezTo>
                    <a:lnTo>
                      <a:pt x="371" y="12"/>
                    </a:lnTo>
                    <a:cubicBezTo>
                      <a:pt x="373" y="11"/>
                      <a:pt x="375" y="13"/>
                      <a:pt x="376" y="15"/>
                    </a:cubicBezTo>
                    <a:cubicBezTo>
                      <a:pt x="376" y="17"/>
                      <a:pt x="375" y="19"/>
                      <a:pt x="373" y="20"/>
                    </a:cubicBezTo>
                    <a:close/>
                    <a:moveTo>
                      <a:pt x="357" y="23"/>
                    </a:moveTo>
                    <a:lnTo>
                      <a:pt x="357" y="23"/>
                    </a:lnTo>
                    <a:cubicBezTo>
                      <a:pt x="355" y="24"/>
                      <a:pt x="353" y="23"/>
                      <a:pt x="352" y="21"/>
                    </a:cubicBezTo>
                    <a:cubicBezTo>
                      <a:pt x="352" y="18"/>
                      <a:pt x="353" y="16"/>
                      <a:pt x="355" y="16"/>
                    </a:cubicBezTo>
                    <a:lnTo>
                      <a:pt x="355" y="16"/>
                    </a:lnTo>
                    <a:cubicBezTo>
                      <a:pt x="357" y="15"/>
                      <a:pt x="359" y="17"/>
                      <a:pt x="360" y="19"/>
                    </a:cubicBezTo>
                    <a:cubicBezTo>
                      <a:pt x="361" y="21"/>
                      <a:pt x="359" y="23"/>
                      <a:pt x="357" y="23"/>
                    </a:cubicBezTo>
                    <a:close/>
                    <a:moveTo>
                      <a:pt x="342" y="27"/>
                    </a:moveTo>
                    <a:lnTo>
                      <a:pt x="342" y="27"/>
                    </a:lnTo>
                    <a:cubicBezTo>
                      <a:pt x="339" y="28"/>
                      <a:pt x="337" y="27"/>
                      <a:pt x="337" y="25"/>
                    </a:cubicBezTo>
                    <a:cubicBezTo>
                      <a:pt x="336" y="22"/>
                      <a:pt x="338" y="20"/>
                      <a:pt x="340" y="20"/>
                    </a:cubicBezTo>
                    <a:lnTo>
                      <a:pt x="340" y="20"/>
                    </a:lnTo>
                    <a:cubicBezTo>
                      <a:pt x="342" y="19"/>
                      <a:pt x="344" y="20"/>
                      <a:pt x="345" y="23"/>
                    </a:cubicBezTo>
                    <a:cubicBezTo>
                      <a:pt x="345" y="25"/>
                      <a:pt x="344" y="27"/>
                      <a:pt x="342" y="27"/>
                    </a:cubicBezTo>
                    <a:close/>
                    <a:moveTo>
                      <a:pt x="327" y="32"/>
                    </a:moveTo>
                    <a:lnTo>
                      <a:pt x="327" y="32"/>
                    </a:lnTo>
                    <a:cubicBezTo>
                      <a:pt x="325" y="33"/>
                      <a:pt x="322" y="32"/>
                      <a:pt x="322" y="30"/>
                    </a:cubicBezTo>
                    <a:cubicBezTo>
                      <a:pt x="321" y="28"/>
                      <a:pt x="322" y="25"/>
                      <a:pt x="324" y="25"/>
                    </a:cubicBezTo>
                    <a:lnTo>
                      <a:pt x="324" y="25"/>
                    </a:lnTo>
                    <a:cubicBezTo>
                      <a:pt x="326" y="24"/>
                      <a:pt x="329" y="25"/>
                      <a:pt x="329" y="27"/>
                    </a:cubicBezTo>
                    <a:cubicBezTo>
                      <a:pt x="330" y="29"/>
                      <a:pt x="329" y="32"/>
                      <a:pt x="327" y="32"/>
                    </a:cubicBezTo>
                    <a:close/>
                    <a:moveTo>
                      <a:pt x="312" y="38"/>
                    </a:moveTo>
                    <a:lnTo>
                      <a:pt x="312" y="38"/>
                    </a:lnTo>
                    <a:cubicBezTo>
                      <a:pt x="310" y="39"/>
                      <a:pt x="307" y="37"/>
                      <a:pt x="307" y="35"/>
                    </a:cubicBezTo>
                    <a:cubicBezTo>
                      <a:pt x="306" y="33"/>
                      <a:pt x="307" y="31"/>
                      <a:pt x="309" y="30"/>
                    </a:cubicBezTo>
                    <a:lnTo>
                      <a:pt x="309" y="30"/>
                    </a:lnTo>
                    <a:cubicBezTo>
                      <a:pt x="311" y="30"/>
                      <a:pt x="314" y="31"/>
                      <a:pt x="314" y="33"/>
                    </a:cubicBezTo>
                    <a:cubicBezTo>
                      <a:pt x="315" y="35"/>
                      <a:pt x="314" y="37"/>
                      <a:pt x="312" y="38"/>
                    </a:cubicBezTo>
                    <a:close/>
                    <a:moveTo>
                      <a:pt x="297" y="43"/>
                    </a:moveTo>
                    <a:lnTo>
                      <a:pt x="297" y="44"/>
                    </a:lnTo>
                    <a:cubicBezTo>
                      <a:pt x="295" y="44"/>
                      <a:pt x="292" y="43"/>
                      <a:pt x="292" y="41"/>
                    </a:cubicBezTo>
                    <a:cubicBezTo>
                      <a:pt x="291" y="39"/>
                      <a:pt x="292" y="37"/>
                      <a:pt x="294" y="36"/>
                    </a:cubicBezTo>
                    <a:lnTo>
                      <a:pt x="294" y="36"/>
                    </a:lnTo>
                    <a:cubicBezTo>
                      <a:pt x="296" y="35"/>
                      <a:pt x="299" y="36"/>
                      <a:pt x="299" y="38"/>
                    </a:cubicBezTo>
                    <a:cubicBezTo>
                      <a:pt x="300" y="41"/>
                      <a:pt x="299" y="43"/>
                      <a:pt x="297" y="43"/>
                    </a:cubicBezTo>
                    <a:close/>
                    <a:moveTo>
                      <a:pt x="283" y="50"/>
                    </a:moveTo>
                    <a:lnTo>
                      <a:pt x="282" y="50"/>
                    </a:lnTo>
                    <a:cubicBezTo>
                      <a:pt x="280" y="51"/>
                      <a:pt x="278" y="50"/>
                      <a:pt x="277" y="48"/>
                    </a:cubicBezTo>
                    <a:cubicBezTo>
                      <a:pt x="276" y="46"/>
                      <a:pt x="277" y="44"/>
                      <a:pt x="279" y="43"/>
                    </a:cubicBezTo>
                    <a:lnTo>
                      <a:pt x="279" y="43"/>
                    </a:lnTo>
                    <a:cubicBezTo>
                      <a:pt x="281" y="42"/>
                      <a:pt x="284" y="43"/>
                      <a:pt x="285" y="45"/>
                    </a:cubicBezTo>
                    <a:cubicBezTo>
                      <a:pt x="285" y="47"/>
                      <a:pt x="285" y="49"/>
                      <a:pt x="283" y="50"/>
                    </a:cubicBezTo>
                    <a:close/>
                    <a:moveTo>
                      <a:pt x="268" y="57"/>
                    </a:moveTo>
                    <a:lnTo>
                      <a:pt x="268" y="57"/>
                    </a:lnTo>
                    <a:cubicBezTo>
                      <a:pt x="266" y="58"/>
                      <a:pt x="264" y="57"/>
                      <a:pt x="263" y="55"/>
                    </a:cubicBezTo>
                    <a:cubicBezTo>
                      <a:pt x="262" y="53"/>
                      <a:pt x="263" y="51"/>
                      <a:pt x="265" y="50"/>
                    </a:cubicBezTo>
                    <a:lnTo>
                      <a:pt x="265" y="50"/>
                    </a:lnTo>
                    <a:cubicBezTo>
                      <a:pt x="267" y="49"/>
                      <a:pt x="269" y="50"/>
                      <a:pt x="270" y="52"/>
                    </a:cubicBezTo>
                    <a:cubicBezTo>
                      <a:pt x="271" y="54"/>
                      <a:pt x="270" y="56"/>
                      <a:pt x="268" y="57"/>
                    </a:cubicBezTo>
                    <a:close/>
                    <a:moveTo>
                      <a:pt x="254" y="64"/>
                    </a:moveTo>
                    <a:lnTo>
                      <a:pt x="254" y="64"/>
                    </a:lnTo>
                    <a:cubicBezTo>
                      <a:pt x="252" y="65"/>
                      <a:pt x="249" y="64"/>
                      <a:pt x="248" y="62"/>
                    </a:cubicBezTo>
                    <a:cubicBezTo>
                      <a:pt x="248" y="60"/>
                      <a:pt x="248" y="58"/>
                      <a:pt x="251" y="57"/>
                    </a:cubicBezTo>
                    <a:lnTo>
                      <a:pt x="251" y="57"/>
                    </a:lnTo>
                    <a:cubicBezTo>
                      <a:pt x="253" y="56"/>
                      <a:pt x="255" y="57"/>
                      <a:pt x="256" y="59"/>
                    </a:cubicBezTo>
                    <a:cubicBezTo>
                      <a:pt x="257" y="61"/>
                      <a:pt x="256" y="63"/>
                      <a:pt x="254" y="64"/>
                    </a:cubicBezTo>
                    <a:close/>
                    <a:moveTo>
                      <a:pt x="240" y="72"/>
                    </a:moveTo>
                    <a:lnTo>
                      <a:pt x="240" y="72"/>
                    </a:lnTo>
                    <a:cubicBezTo>
                      <a:pt x="238" y="73"/>
                      <a:pt x="236" y="72"/>
                      <a:pt x="235" y="70"/>
                    </a:cubicBezTo>
                    <a:cubicBezTo>
                      <a:pt x="234" y="68"/>
                      <a:pt x="235" y="66"/>
                      <a:pt x="237" y="65"/>
                    </a:cubicBezTo>
                    <a:lnTo>
                      <a:pt x="237" y="65"/>
                    </a:lnTo>
                    <a:cubicBezTo>
                      <a:pt x="239" y="64"/>
                      <a:pt x="241" y="65"/>
                      <a:pt x="242" y="67"/>
                    </a:cubicBezTo>
                    <a:cubicBezTo>
                      <a:pt x="243" y="69"/>
                      <a:pt x="242" y="71"/>
                      <a:pt x="240" y="72"/>
                    </a:cubicBezTo>
                    <a:close/>
                    <a:moveTo>
                      <a:pt x="226" y="80"/>
                    </a:moveTo>
                    <a:lnTo>
                      <a:pt x="226" y="80"/>
                    </a:lnTo>
                    <a:cubicBezTo>
                      <a:pt x="224" y="81"/>
                      <a:pt x="222" y="81"/>
                      <a:pt x="221" y="79"/>
                    </a:cubicBezTo>
                    <a:cubicBezTo>
                      <a:pt x="220" y="77"/>
                      <a:pt x="221" y="74"/>
                      <a:pt x="223" y="73"/>
                    </a:cubicBezTo>
                    <a:lnTo>
                      <a:pt x="223" y="73"/>
                    </a:lnTo>
                    <a:cubicBezTo>
                      <a:pt x="225" y="72"/>
                      <a:pt x="227" y="73"/>
                      <a:pt x="228" y="75"/>
                    </a:cubicBezTo>
                    <a:cubicBezTo>
                      <a:pt x="229" y="77"/>
                      <a:pt x="228" y="79"/>
                      <a:pt x="226" y="80"/>
                    </a:cubicBezTo>
                    <a:close/>
                    <a:moveTo>
                      <a:pt x="213" y="89"/>
                    </a:moveTo>
                    <a:lnTo>
                      <a:pt x="213" y="89"/>
                    </a:lnTo>
                    <a:cubicBezTo>
                      <a:pt x="211" y="90"/>
                      <a:pt x="209" y="89"/>
                      <a:pt x="208" y="87"/>
                    </a:cubicBezTo>
                    <a:cubicBezTo>
                      <a:pt x="206" y="85"/>
                      <a:pt x="207" y="83"/>
                      <a:pt x="209" y="82"/>
                    </a:cubicBezTo>
                    <a:lnTo>
                      <a:pt x="209" y="82"/>
                    </a:lnTo>
                    <a:cubicBezTo>
                      <a:pt x="211" y="81"/>
                      <a:pt x="213" y="81"/>
                      <a:pt x="214" y="83"/>
                    </a:cubicBezTo>
                    <a:cubicBezTo>
                      <a:pt x="216" y="85"/>
                      <a:pt x="215" y="87"/>
                      <a:pt x="213" y="89"/>
                    </a:cubicBezTo>
                    <a:close/>
                    <a:moveTo>
                      <a:pt x="200" y="98"/>
                    </a:moveTo>
                    <a:lnTo>
                      <a:pt x="200" y="98"/>
                    </a:lnTo>
                    <a:cubicBezTo>
                      <a:pt x="198" y="99"/>
                      <a:pt x="196" y="99"/>
                      <a:pt x="195" y="97"/>
                    </a:cubicBezTo>
                    <a:cubicBezTo>
                      <a:pt x="194" y="95"/>
                      <a:pt x="194" y="93"/>
                      <a:pt x="196" y="91"/>
                    </a:cubicBezTo>
                    <a:lnTo>
                      <a:pt x="196" y="91"/>
                    </a:lnTo>
                    <a:cubicBezTo>
                      <a:pt x="198" y="90"/>
                      <a:pt x="200" y="91"/>
                      <a:pt x="202" y="93"/>
                    </a:cubicBezTo>
                    <a:cubicBezTo>
                      <a:pt x="203" y="94"/>
                      <a:pt x="202" y="97"/>
                      <a:pt x="200" y="98"/>
                    </a:cubicBezTo>
                    <a:close/>
                    <a:moveTo>
                      <a:pt x="188" y="108"/>
                    </a:moveTo>
                    <a:lnTo>
                      <a:pt x="188" y="108"/>
                    </a:lnTo>
                    <a:cubicBezTo>
                      <a:pt x="186" y="109"/>
                      <a:pt x="183" y="108"/>
                      <a:pt x="182" y="107"/>
                    </a:cubicBezTo>
                    <a:cubicBezTo>
                      <a:pt x="181" y="105"/>
                      <a:pt x="181" y="102"/>
                      <a:pt x="183" y="101"/>
                    </a:cubicBezTo>
                    <a:lnTo>
                      <a:pt x="183" y="101"/>
                    </a:lnTo>
                    <a:cubicBezTo>
                      <a:pt x="185" y="100"/>
                      <a:pt x="188" y="100"/>
                      <a:pt x="189" y="102"/>
                    </a:cubicBezTo>
                    <a:cubicBezTo>
                      <a:pt x="190" y="104"/>
                      <a:pt x="189" y="107"/>
                      <a:pt x="188" y="108"/>
                    </a:cubicBezTo>
                    <a:close/>
                    <a:moveTo>
                      <a:pt x="175" y="118"/>
                    </a:moveTo>
                    <a:lnTo>
                      <a:pt x="175" y="118"/>
                    </a:lnTo>
                    <a:cubicBezTo>
                      <a:pt x="173" y="119"/>
                      <a:pt x="171" y="118"/>
                      <a:pt x="170" y="117"/>
                    </a:cubicBezTo>
                    <a:cubicBezTo>
                      <a:pt x="168" y="115"/>
                      <a:pt x="169" y="112"/>
                      <a:pt x="170" y="111"/>
                    </a:cubicBezTo>
                    <a:lnTo>
                      <a:pt x="170" y="111"/>
                    </a:lnTo>
                    <a:cubicBezTo>
                      <a:pt x="172" y="110"/>
                      <a:pt x="175" y="110"/>
                      <a:pt x="176" y="112"/>
                    </a:cubicBezTo>
                    <a:cubicBezTo>
                      <a:pt x="177" y="114"/>
                      <a:pt x="177" y="116"/>
                      <a:pt x="175" y="118"/>
                    </a:cubicBezTo>
                    <a:close/>
                    <a:moveTo>
                      <a:pt x="163" y="128"/>
                    </a:moveTo>
                    <a:lnTo>
                      <a:pt x="163" y="128"/>
                    </a:lnTo>
                    <a:cubicBezTo>
                      <a:pt x="161" y="130"/>
                      <a:pt x="159" y="129"/>
                      <a:pt x="158" y="127"/>
                    </a:cubicBezTo>
                    <a:cubicBezTo>
                      <a:pt x="156" y="125"/>
                      <a:pt x="157" y="123"/>
                      <a:pt x="159" y="122"/>
                    </a:cubicBezTo>
                    <a:lnTo>
                      <a:pt x="159" y="122"/>
                    </a:lnTo>
                    <a:cubicBezTo>
                      <a:pt x="160" y="120"/>
                      <a:pt x="163" y="121"/>
                      <a:pt x="164" y="123"/>
                    </a:cubicBezTo>
                    <a:cubicBezTo>
                      <a:pt x="165" y="124"/>
                      <a:pt x="165" y="127"/>
                      <a:pt x="163" y="128"/>
                    </a:cubicBezTo>
                    <a:close/>
                    <a:moveTo>
                      <a:pt x="151" y="139"/>
                    </a:moveTo>
                    <a:lnTo>
                      <a:pt x="151" y="139"/>
                    </a:lnTo>
                    <a:cubicBezTo>
                      <a:pt x="149" y="140"/>
                      <a:pt x="147" y="140"/>
                      <a:pt x="146" y="138"/>
                    </a:cubicBezTo>
                    <a:cubicBezTo>
                      <a:pt x="144" y="136"/>
                      <a:pt x="145" y="134"/>
                      <a:pt x="147" y="132"/>
                    </a:cubicBezTo>
                    <a:lnTo>
                      <a:pt x="147" y="132"/>
                    </a:lnTo>
                    <a:cubicBezTo>
                      <a:pt x="148" y="131"/>
                      <a:pt x="151" y="132"/>
                      <a:pt x="152" y="133"/>
                    </a:cubicBezTo>
                    <a:cubicBezTo>
                      <a:pt x="154" y="135"/>
                      <a:pt x="153" y="138"/>
                      <a:pt x="151" y="139"/>
                    </a:cubicBezTo>
                    <a:close/>
                    <a:moveTo>
                      <a:pt x="140" y="150"/>
                    </a:moveTo>
                    <a:lnTo>
                      <a:pt x="140" y="150"/>
                    </a:lnTo>
                    <a:cubicBezTo>
                      <a:pt x="139" y="151"/>
                      <a:pt x="136" y="151"/>
                      <a:pt x="135" y="150"/>
                    </a:cubicBezTo>
                    <a:cubicBezTo>
                      <a:pt x="133" y="148"/>
                      <a:pt x="133" y="146"/>
                      <a:pt x="135" y="144"/>
                    </a:cubicBezTo>
                    <a:lnTo>
                      <a:pt x="135" y="144"/>
                    </a:lnTo>
                    <a:cubicBezTo>
                      <a:pt x="136" y="142"/>
                      <a:pt x="139" y="142"/>
                      <a:pt x="140" y="144"/>
                    </a:cubicBezTo>
                    <a:cubicBezTo>
                      <a:pt x="142" y="146"/>
                      <a:pt x="142" y="148"/>
                      <a:pt x="140" y="150"/>
                    </a:cubicBezTo>
                    <a:close/>
                    <a:moveTo>
                      <a:pt x="130" y="162"/>
                    </a:moveTo>
                    <a:lnTo>
                      <a:pt x="130" y="162"/>
                    </a:lnTo>
                    <a:cubicBezTo>
                      <a:pt x="128" y="163"/>
                      <a:pt x="126" y="163"/>
                      <a:pt x="124" y="162"/>
                    </a:cubicBezTo>
                    <a:cubicBezTo>
                      <a:pt x="122" y="160"/>
                      <a:pt x="122" y="157"/>
                      <a:pt x="124" y="156"/>
                    </a:cubicBezTo>
                    <a:lnTo>
                      <a:pt x="124" y="156"/>
                    </a:lnTo>
                    <a:cubicBezTo>
                      <a:pt x="126" y="154"/>
                      <a:pt x="128" y="154"/>
                      <a:pt x="130" y="156"/>
                    </a:cubicBezTo>
                    <a:cubicBezTo>
                      <a:pt x="131" y="157"/>
                      <a:pt x="131" y="160"/>
                      <a:pt x="130" y="162"/>
                    </a:cubicBezTo>
                    <a:close/>
                    <a:moveTo>
                      <a:pt x="119" y="173"/>
                    </a:moveTo>
                    <a:lnTo>
                      <a:pt x="119" y="173"/>
                    </a:lnTo>
                    <a:cubicBezTo>
                      <a:pt x="117" y="175"/>
                      <a:pt x="115" y="175"/>
                      <a:pt x="113" y="173"/>
                    </a:cubicBezTo>
                    <a:cubicBezTo>
                      <a:pt x="112" y="172"/>
                      <a:pt x="112" y="169"/>
                      <a:pt x="113" y="168"/>
                    </a:cubicBezTo>
                    <a:lnTo>
                      <a:pt x="113" y="168"/>
                    </a:lnTo>
                    <a:cubicBezTo>
                      <a:pt x="115" y="166"/>
                      <a:pt x="117" y="166"/>
                      <a:pt x="119" y="168"/>
                    </a:cubicBezTo>
                    <a:cubicBezTo>
                      <a:pt x="120" y="169"/>
                      <a:pt x="120" y="172"/>
                      <a:pt x="119" y="173"/>
                    </a:cubicBezTo>
                    <a:close/>
                    <a:moveTo>
                      <a:pt x="109" y="185"/>
                    </a:moveTo>
                    <a:lnTo>
                      <a:pt x="109" y="185"/>
                    </a:lnTo>
                    <a:cubicBezTo>
                      <a:pt x="108" y="187"/>
                      <a:pt x="105" y="188"/>
                      <a:pt x="104" y="186"/>
                    </a:cubicBezTo>
                    <a:cubicBezTo>
                      <a:pt x="102" y="185"/>
                      <a:pt x="101" y="182"/>
                      <a:pt x="103" y="181"/>
                    </a:cubicBezTo>
                    <a:lnTo>
                      <a:pt x="103" y="181"/>
                    </a:lnTo>
                    <a:cubicBezTo>
                      <a:pt x="104" y="179"/>
                      <a:pt x="107" y="178"/>
                      <a:pt x="108" y="180"/>
                    </a:cubicBezTo>
                    <a:cubicBezTo>
                      <a:pt x="110" y="181"/>
                      <a:pt x="111" y="184"/>
                      <a:pt x="109" y="185"/>
                    </a:cubicBezTo>
                    <a:close/>
                    <a:moveTo>
                      <a:pt x="100" y="198"/>
                    </a:moveTo>
                    <a:lnTo>
                      <a:pt x="100" y="198"/>
                    </a:lnTo>
                    <a:cubicBezTo>
                      <a:pt x="98" y="200"/>
                      <a:pt x="96" y="200"/>
                      <a:pt x="94" y="199"/>
                    </a:cubicBezTo>
                    <a:cubicBezTo>
                      <a:pt x="92" y="198"/>
                      <a:pt x="92" y="195"/>
                      <a:pt x="93" y="193"/>
                    </a:cubicBezTo>
                    <a:lnTo>
                      <a:pt x="93" y="193"/>
                    </a:lnTo>
                    <a:cubicBezTo>
                      <a:pt x="95" y="192"/>
                      <a:pt x="97" y="191"/>
                      <a:pt x="99" y="193"/>
                    </a:cubicBezTo>
                    <a:cubicBezTo>
                      <a:pt x="101" y="194"/>
                      <a:pt x="101" y="197"/>
                      <a:pt x="100" y="198"/>
                    </a:cubicBezTo>
                    <a:close/>
                    <a:moveTo>
                      <a:pt x="90" y="211"/>
                    </a:moveTo>
                    <a:lnTo>
                      <a:pt x="90" y="211"/>
                    </a:lnTo>
                    <a:cubicBezTo>
                      <a:pt x="89" y="213"/>
                      <a:pt x="86" y="213"/>
                      <a:pt x="85" y="212"/>
                    </a:cubicBezTo>
                    <a:cubicBezTo>
                      <a:pt x="83" y="211"/>
                      <a:pt x="82" y="208"/>
                      <a:pt x="84" y="206"/>
                    </a:cubicBezTo>
                    <a:lnTo>
                      <a:pt x="84" y="206"/>
                    </a:lnTo>
                    <a:cubicBezTo>
                      <a:pt x="85" y="205"/>
                      <a:pt x="88" y="204"/>
                      <a:pt x="89" y="206"/>
                    </a:cubicBezTo>
                    <a:cubicBezTo>
                      <a:pt x="91" y="207"/>
                      <a:pt x="91" y="209"/>
                      <a:pt x="90" y="211"/>
                    </a:cubicBezTo>
                    <a:close/>
                    <a:moveTo>
                      <a:pt x="82" y="225"/>
                    </a:moveTo>
                    <a:lnTo>
                      <a:pt x="82" y="225"/>
                    </a:lnTo>
                    <a:cubicBezTo>
                      <a:pt x="80" y="226"/>
                      <a:pt x="78" y="227"/>
                      <a:pt x="76" y="225"/>
                    </a:cubicBezTo>
                    <a:cubicBezTo>
                      <a:pt x="74" y="224"/>
                      <a:pt x="74" y="222"/>
                      <a:pt x="75" y="220"/>
                    </a:cubicBezTo>
                    <a:lnTo>
                      <a:pt x="75" y="220"/>
                    </a:lnTo>
                    <a:cubicBezTo>
                      <a:pt x="77" y="218"/>
                      <a:pt x="79" y="218"/>
                      <a:pt x="81" y="219"/>
                    </a:cubicBezTo>
                    <a:cubicBezTo>
                      <a:pt x="83" y="220"/>
                      <a:pt x="83" y="223"/>
                      <a:pt x="82" y="225"/>
                    </a:cubicBezTo>
                    <a:close/>
                    <a:moveTo>
                      <a:pt x="73" y="238"/>
                    </a:moveTo>
                    <a:lnTo>
                      <a:pt x="73" y="238"/>
                    </a:lnTo>
                    <a:cubicBezTo>
                      <a:pt x="72" y="240"/>
                      <a:pt x="69" y="240"/>
                      <a:pt x="68" y="239"/>
                    </a:cubicBezTo>
                    <a:cubicBezTo>
                      <a:pt x="66" y="238"/>
                      <a:pt x="66" y="235"/>
                      <a:pt x="67" y="233"/>
                    </a:cubicBezTo>
                    <a:lnTo>
                      <a:pt x="67" y="233"/>
                    </a:lnTo>
                    <a:cubicBezTo>
                      <a:pt x="68" y="232"/>
                      <a:pt x="71" y="231"/>
                      <a:pt x="72" y="233"/>
                    </a:cubicBezTo>
                    <a:cubicBezTo>
                      <a:pt x="74" y="234"/>
                      <a:pt x="75" y="237"/>
                      <a:pt x="73" y="238"/>
                    </a:cubicBezTo>
                    <a:close/>
                    <a:moveTo>
                      <a:pt x="65" y="252"/>
                    </a:moveTo>
                    <a:lnTo>
                      <a:pt x="65" y="252"/>
                    </a:lnTo>
                    <a:cubicBezTo>
                      <a:pt x="64" y="254"/>
                      <a:pt x="61" y="254"/>
                      <a:pt x="59" y="253"/>
                    </a:cubicBezTo>
                    <a:cubicBezTo>
                      <a:pt x="58" y="251"/>
                      <a:pt x="57" y="249"/>
                      <a:pt x="59" y="247"/>
                    </a:cubicBezTo>
                    <a:lnTo>
                      <a:pt x="59" y="247"/>
                    </a:lnTo>
                    <a:cubicBezTo>
                      <a:pt x="60" y="245"/>
                      <a:pt x="62" y="245"/>
                      <a:pt x="64" y="246"/>
                    </a:cubicBezTo>
                    <a:cubicBezTo>
                      <a:pt x="66" y="248"/>
                      <a:pt x="66" y="250"/>
                      <a:pt x="65" y="252"/>
                    </a:cubicBezTo>
                    <a:close/>
                    <a:moveTo>
                      <a:pt x="58" y="266"/>
                    </a:moveTo>
                    <a:lnTo>
                      <a:pt x="58" y="266"/>
                    </a:lnTo>
                    <a:cubicBezTo>
                      <a:pt x="57" y="268"/>
                      <a:pt x="55" y="269"/>
                      <a:pt x="53" y="267"/>
                    </a:cubicBezTo>
                    <a:cubicBezTo>
                      <a:pt x="51" y="266"/>
                      <a:pt x="50" y="264"/>
                      <a:pt x="51" y="262"/>
                    </a:cubicBezTo>
                    <a:lnTo>
                      <a:pt x="51" y="262"/>
                    </a:lnTo>
                    <a:cubicBezTo>
                      <a:pt x="52" y="260"/>
                      <a:pt x="55" y="259"/>
                      <a:pt x="57" y="260"/>
                    </a:cubicBezTo>
                    <a:cubicBezTo>
                      <a:pt x="59" y="262"/>
                      <a:pt x="59" y="264"/>
                      <a:pt x="58" y="266"/>
                    </a:cubicBezTo>
                    <a:close/>
                    <a:moveTo>
                      <a:pt x="51" y="280"/>
                    </a:moveTo>
                    <a:lnTo>
                      <a:pt x="51" y="280"/>
                    </a:lnTo>
                    <a:cubicBezTo>
                      <a:pt x="50" y="282"/>
                      <a:pt x="48" y="283"/>
                      <a:pt x="46" y="282"/>
                    </a:cubicBezTo>
                    <a:cubicBezTo>
                      <a:pt x="44" y="281"/>
                      <a:pt x="43" y="278"/>
                      <a:pt x="44" y="276"/>
                    </a:cubicBezTo>
                    <a:lnTo>
                      <a:pt x="44" y="276"/>
                    </a:lnTo>
                    <a:cubicBezTo>
                      <a:pt x="45" y="274"/>
                      <a:pt x="48" y="274"/>
                      <a:pt x="50" y="275"/>
                    </a:cubicBezTo>
                    <a:cubicBezTo>
                      <a:pt x="52" y="276"/>
                      <a:pt x="52" y="278"/>
                      <a:pt x="51" y="280"/>
                    </a:cubicBezTo>
                    <a:close/>
                    <a:moveTo>
                      <a:pt x="45" y="294"/>
                    </a:moveTo>
                    <a:lnTo>
                      <a:pt x="45" y="294"/>
                    </a:lnTo>
                    <a:cubicBezTo>
                      <a:pt x="44" y="296"/>
                      <a:pt x="42" y="297"/>
                      <a:pt x="39" y="297"/>
                    </a:cubicBezTo>
                    <a:cubicBezTo>
                      <a:pt x="37" y="296"/>
                      <a:pt x="36" y="293"/>
                      <a:pt x="37" y="291"/>
                    </a:cubicBezTo>
                    <a:lnTo>
                      <a:pt x="37" y="291"/>
                    </a:lnTo>
                    <a:cubicBezTo>
                      <a:pt x="38" y="289"/>
                      <a:pt x="40" y="288"/>
                      <a:pt x="42" y="289"/>
                    </a:cubicBezTo>
                    <a:cubicBezTo>
                      <a:pt x="44" y="290"/>
                      <a:pt x="45" y="292"/>
                      <a:pt x="45" y="294"/>
                    </a:cubicBezTo>
                    <a:close/>
                    <a:moveTo>
                      <a:pt x="39" y="309"/>
                    </a:moveTo>
                    <a:lnTo>
                      <a:pt x="39" y="309"/>
                    </a:lnTo>
                    <a:cubicBezTo>
                      <a:pt x="38" y="311"/>
                      <a:pt x="36" y="312"/>
                      <a:pt x="34" y="312"/>
                    </a:cubicBezTo>
                    <a:cubicBezTo>
                      <a:pt x="32" y="311"/>
                      <a:pt x="31" y="308"/>
                      <a:pt x="32" y="306"/>
                    </a:cubicBezTo>
                    <a:lnTo>
                      <a:pt x="32" y="306"/>
                    </a:lnTo>
                    <a:cubicBezTo>
                      <a:pt x="32" y="304"/>
                      <a:pt x="35" y="303"/>
                      <a:pt x="37" y="304"/>
                    </a:cubicBezTo>
                    <a:cubicBezTo>
                      <a:pt x="39" y="305"/>
                      <a:pt x="40" y="307"/>
                      <a:pt x="39" y="309"/>
                    </a:cubicBezTo>
                    <a:close/>
                    <a:moveTo>
                      <a:pt x="33" y="324"/>
                    </a:moveTo>
                    <a:lnTo>
                      <a:pt x="33" y="324"/>
                    </a:lnTo>
                    <a:cubicBezTo>
                      <a:pt x="33" y="326"/>
                      <a:pt x="30" y="327"/>
                      <a:pt x="28" y="327"/>
                    </a:cubicBezTo>
                    <a:cubicBezTo>
                      <a:pt x="26" y="326"/>
                      <a:pt x="25" y="323"/>
                      <a:pt x="26" y="321"/>
                    </a:cubicBezTo>
                    <a:lnTo>
                      <a:pt x="26" y="321"/>
                    </a:lnTo>
                    <a:cubicBezTo>
                      <a:pt x="27" y="319"/>
                      <a:pt x="29" y="318"/>
                      <a:pt x="31" y="319"/>
                    </a:cubicBezTo>
                    <a:cubicBezTo>
                      <a:pt x="33" y="320"/>
                      <a:pt x="34" y="322"/>
                      <a:pt x="33" y="324"/>
                    </a:cubicBezTo>
                    <a:close/>
                    <a:moveTo>
                      <a:pt x="28" y="339"/>
                    </a:moveTo>
                    <a:lnTo>
                      <a:pt x="28" y="339"/>
                    </a:lnTo>
                    <a:cubicBezTo>
                      <a:pt x="27" y="342"/>
                      <a:pt x="25" y="343"/>
                      <a:pt x="23" y="342"/>
                    </a:cubicBezTo>
                    <a:cubicBezTo>
                      <a:pt x="21" y="341"/>
                      <a:pt x="20" y="339"/>
                      <a:pt x="21" y="337"/>
                    </a:cubicBezTo>
                    <a:lnTo>
                      <a:pt x="21" y="337"/>
                    </a:lnTo>
                    <a:cubicBezTo>
                      <a:pt x="22" y="334"/>
                      <a:pt x="24" y="333"/>
                      <a:pt x="26" y="334"/>
                    </a:cubicBezTo>
                    <a:cubicBezTo>
                      <a:pt x="28" y="335"/>
                      <a:pt x="29" y="337"/>
                      <a:pt x="28" y="339"/>
                    </a:cubicBezTo>
                    <a:close/>
                    <a:moveTo>
                      <a:pt x="24" y="355"/>
                    </a:moveTo>
                    <a:lnTo>
                      <a:pt x="24" y="355"/>
                    </a:lnTo>
                    <a:cubicBezTo>
                      <a:pt x="23" y="357"/>
                      <a:pt x="21" y="358"/>
                      <a:pt x="19" y="357"/>
                    </a:cubicBezTo>
                    <a:cubicBezTo>
                      <a:pt x="17" y="356"/>
                      <a:pt x="16" y="354"/>
                      <a:pt x="17" y="352"/>
                    </a:cubicBezTo>
                    <a:lnTo>
                      <a:pt x="17" y="352"/>
                    </a:lnTo>
                    <a:cubicBezTo>
                      <a:pt x="18" y="350"/>
                      <a:pt x="20" y="349"/>
                      <a:pt x="22" y="350"/>
                    </a:cubicBezTo>
                    <a:cubicBezTo>
                      <a:pt x="24" y="351"/>
                      <a:pt x="25" y="353"/>
                      <a:pt x="24" y="355"/>
                    </a:cubicBezTo>
                    <a:close/>
                    <a:moveTo>
                      <a:pt x="20" y="370"/>
                    </a:moveTo>
                    <a:lnTo>
                      <a:pt x="20" y="371"/>
                    </a:lnTo>
                    <a:cubicBezTo>
                      <a:pt x="20" y="373"/>
                      <a:pt x="17" y="374"/>
                      <a:pt x="15" y="373"/>
                    </a:cubicBezTo>
                    <a:cubicBezTo>
                      <a:pt x="13" y="372"/>
                      <a:pt x="12" y="370"/>
                      <a:pt x="13" y="368"/>
                    </a:cubicBezTo>
                    <a:lnTo>
                      <a:pt x="13" y="368"/>
                    </a:lnTo>
                    <a:cubicBezTo>
                      <a:pt x="14" y="365"/>
                      <a:pt x="16" y="364"/>
                      <a:pt x="18" y="365"/>
                    </a:cubicBezTo>
                    <a:cubicBezTo>
                      <a:pt x="20" y="366"/>
                      <a:pt x="21" y="368"/>
                      <a:pt x="20" y="370"/>
                    </a:cubicBezTo>
                    <a:close/>
                    <a:moveTo>
                      <a:pt x="17" y="386"/>
                    </a:moveTo>
                    <a:lnTo>
                      <a:pt x="17" y="386"/>
                    </a:lnTo>
                    <a:cubicBezTo>
                      <a:pt x="17" y="388"/>
                      <a:pt x="14" y="389"/>
                      <a:pt x="12" y="389"/>
                    </a:cubicBezTo>
                    <a:cubicBezTo>
                      <a:pt x="10" y="388"/>
                      <a:pt x="9" y="386"/>
                      <a:pt x="9" y="384"/>
                    </a:cubicBezTo>
                    <a:lnTo>
                      <a:pt x="9" y="384"/>
                    </a:lnTo>
                    <a:cubicBezTo>
                      <a:pt x="10" y="382"/>
                      <a:pt x="12" y="380"/>
                      <a:pt x="14" y="381"/>
                    </a:cubicBezTo>
                    <a:cubicBezTo>
                      <a:pt x="16" y="381"/>
                      <a:pt x="18" y="383"/>
                      <a:pt x="17" y="386"/>
                    </a:cubicBezTo>
                    <a:close/>
                    <a:moveTo>
                      <a:pt x="15" y="401"/>
                    </a:moveTo>
                    <a:lnTo>
                      <a:pt x="15" y="401"/>
                    </a:lnTo>
                    <a:cubicBezTo>
                      <a:pt x="14" y="404"/>
                      <a:pt x="12" y="405"/>
                      <a:pt x="10" y="404"/>
                    </a:cubicBezTo>
                    <a:cubicBezTo>
                      <a:pt x="8" y="404"/>
                      <a:pt x="6" y="402"/>
                      <a:pt x="7" y="399"/>
                    </a:cubicBezTo>
                    <a:lnTo>
                      <a:pt x="7" y="399"/>
                    </a:lnTo>
                    <a:cubicBezTo>
                      <a:pt x="7" y="397"/>
                      <a:pt x="10" y="396"/>
                      <a:pt x="12" y="397"/>
                    </a:cubicBezTo>
                    <a:cubicBezTo>
                      <a:pt x="14" y="397"/>
                      <a:pt x="15" y="399"/>
                      <a:pt x="15" y="401"/>
                    </a:cubicBezTo>
                    <a:close/>
                    <a:moveTo>
                      <a:pt x="12" y="417"/>
                    </a:moveTo>
                    <a:lnTo>
                      <a:pt x="12" y="417"/>
                    </a:lnTo>
                    <a:cubicBezTo>
                      <a:pt x="12" y="419"/>
                      <a:pt x="10" y="421"/>
                      <a:pt x="8" y="420"/>
                    </a:cubicBezTo>
                    <a:cubicBezTo>
                      <a:pt x="5" y="420"/>
                      <a:pt x="4" y="417"/>
                      <a:pt x="5" y="415"/>
                    </a:cubicBezTo>
                    <a:lnTo>
                      <a:pt x="5" y="415"/>
                    </a:lnTo>
                    <a:cubicBezTo>
                      <a:pt x="5" y="413"/>
                      <a:pt x="7" y="412"/>
                      <a:pt x="9" y="412"/>
                    </a:cubicBezTo>
                    <a:cubicBezTo>
                      <a:pt x="12" y="413"/>
                      <a:pt x="13" y="415"/>
                      <a:pt x="12" y="417"/>
                    </a:cubicBezTo>
                    <a:close/>
                    <a:moveTo>
                      <a:pt x="11" y="433"/>
                    </a:moveTo>
                    <a:lnTo>
                      <a:pt x="11" y="433"/>
                    </a:lnTo>
                    <a:cubicBezTo>
                      <a:pt x="10" y="435"/>
                      <a:pt x="8" y="436"/>
                      <a:pt x="6" y="436"/>
                    </a:cubicBezTo>
                    <a:cubicBezTo>
                      <a:pt x="4" y="436"/>
                      <a:pt x="2" y="434"/>
                      <a:pt x="3" y="432"/>
                    </a:cubicBezTo>
                    <a:lnTo>
                      <a:pt x="3" y="432"/>
                    </a:lnTo>
                    <a:cubicBezTo>
                      <a:pt x="3" y="429"/>
                      <a:pt x="5" y="428"/>
                      <a:pt x="7" y="428"/>
                    </a:cubicBezTo>
                    <a:cubicBezTo>
                      <a:pt x="9" y="428"/>
                      <a:pt x="11" y="430"/>
                      <a:pt x="11" y="433"/>
                    </a:cubicBezTo>
                    <a:close/>
                    <a:moveTo>
                      <a:pt x="10" y="449"/>
                    </a:moveTo>
                    <a:lnTo>
                      <a:pt x="10" y="449"/>
                    </a:lnTo>
                    <a:cubicBezTo>
                      <a:pt x="10" y="451"/>
                      <a:pt x="8" y="452"/>
                      <a:pt x="5" y="452"/>
                    </a:cubicBezTo>
                    <a:cubicBezTo>
                      <a:pt x="3" y="452"/>
                      <a:pt x="2" y="450"/>
                      <a:pt x="2" y="448"/>
                    </a:cubicBezTo>
                    <a:lnTo>
                      <a:pt x="2" y="448"/>
                    </a:lnTo>
                    <a:cubicBezTo>
                      <a:pt x="2" y="445"/>
                      <a:pt x="4" y="444"/>
                      <a:pt x="6" y="444"/>
                    </a:cubicBezTo>
                    <a:cubicBezTo>
                      <a:pt x="9" y="444"/>
                      <a:pt x="10" y="446"/>
                      <a:pt x="10" y="449"/>
                    </a:cubicBezTo>
                    <a:close/>
                    <a:moveTo>
                      <a:pt x="9" y="465"/>
                    </a:moveTo>
                    <a:lnTo>
                      <a:pt x="9" y="465"/>
                    </a:lnTo>
                    <a:cubicBezTo>
                      <a:pt x="9" y="467"/>
                      <a:pt x="7" y="468"/>
                      <a:pt x="5" y="468"/>
                    </a:cubicBezTo>
                    <a:cubicBezTo>
                      <a:pt x="2" y="468"/>
                      <a:pt x="1" y="466"/>
                      <a:pt x="1" y="464"/>
                    </a:cubicBezTo>
                    <a:lnTo>
                      <a:pt x="1" y="464"/>
                    </a:lnTo>
                    <a:cubicBezTo>
                      <a:pt x="1" y="461"/>
                      <a:pt x="3" y="460"/>
                      <a:pt x="6" y="460"/>
                    </a:cubicBezTo>
                    <a:cubicBezTo>
                      <a:pt x="8" y="460"/>
                      <a:pt x="9" y="462"/>
                      <a:pt x="9" y="465"/>
                    </a:cubicBezTo>
                    <a:close/>
                    <a:moveTo>
                      <a:pt x="8" y="480"/>
                    </a:moveTo>
                    <a:lnTo>
                      <a:pt x="8" y="480"/>
                    </a:lnTo>
                    <a:cubicBezTo>
                      <a:pt x="8" y="482"/>
                      <a:pt x="7" y="484"/>
                      <a:pt x="4" y="484"/>
                    </a:cubicBezTo>
                    <a:cubicBezTo>
                      <a:pt x="2" y="484"/>
                      <a:pt x="0" y="482"/>
                      <a:pt x="0" y="480"/>
                    </a:cubicBezTo>
                    <a:lnTo>
                      <a:pt x="0" y="480"/>
                    </a:lnTo>
                    <a:cubicBezTo>
                      <a:pt x="0" y="478"/>
                      <a:pt x="2" y="476"/>
                      <a:pt x="4" y="476"/>
                    </a:cubicBezTo>
                    <a:cubicBezTo>
                      <a:pt x="7" y="476"/>
                      <a:pt x="8" y="478"/>
                      <a:pt x="8" y="480"/>
                    </a:cubicBezTo>
                    <a:close/>
                    <a:moveTo>
                      <a:pt x="8" y="496"/>
                    </a:moveTo>
                    <a:lnTo>
                      <a:pt x="8" y="496"/>
                    </a:lnTo>
                    <a:cubicBezTo>
                      <a:pt x="8" y="498"/>
                      <a:pt x="7" y="500"/>
                      <a:pt x="4" y="500"/>
                    </a:cubicBezTo>
                    <a:cubicBezTo>
                      <a:pt x="2" y="500"/>
                      <a:pt x="0" y="498"/>
                      <a:pt x="0" y="496"/>
                    </a:cubicBezTo>
                    <a:lnTo>
                      <a:pt x="0" y="496"/>
                    </a:lnTo>
                    <a:cubicBezTo>
                      <a:pt x="0" y="494"/>
                      <a:pt x="2" y="492"/>
                      <a:pt x="4" y="492"/>
                    </a:cubicBezTo>
                    <a:cubicBezTo>
                      <a:pt x="7" y="492"/>
                      <a:pt x="8" y="494"/>
                      <a:pt x="8" y="496"/>
                    </a:cubicBezTo>
                    <a:close/>
                    <a:moveTo>
                      <a:pt x="8" y="512"/>
                    </a:moveTo>
                    <a:lnTo>
                      <a:pt x="8" y="512"/>
                    </a:lnTo>
                    <a:cubicBezTo>
                      <a:pt x="8" y="514"/>
                      <a:pt x="7" y="516"/>
                      <a:pt x="4" y="516"/>
                    </a:cubicBezTo>
                    <a:cubicBezTo>
                      <a:pt x="2" y="516"/>
                      <a:pt x="0" y="514"/>
                      <a:pt x="0" y="512"/>
                    </a:cubicBezTo>
                    <a:lnTo>
                      <a:pt x="0" y="512"/>
                    </a:lnTo>
                    <a:cubicBezTo>
                      <a:pt x="0" y="510"/>
                      <a:pt x="2" y="508"/>
                      <a:pt x="4" y="508"/>
                    </a:cubicBezTo>
                    <a:cubicBezTo>
                      <a:pt x="7" y="508"/>
                      <a:pt x="8" y="510"/>
                      <a:pt x="8" y="512"/>
                    </a:cubicBezTo>
                    <a:close/>
                    <a:moveTo>
                      <a:pt x="8" y="528"/>
                    </a:moveTo>
                    <a:lnTo>
                      <a:pt x="8" y="528"/>
                    </a:lnTo>
                    <a:cubicBezTo>
                      <a:pt x="8" y="530"/>
                      <a:pt x="7" y="532"/>
                      <a:pt x="4" y="532"/>
                    </a:cubicBezTo>
                    <a:cubicBezTo>
                      <a:pt x="2" y="532"/>
                      <a:pt x="0" y="530"/>
                      <a:pt x="0" y="528"/>
                    </a:cubicBezTo>
                    <a:lnTo>
                      <a:pt x="0" y="528"/>
                    </a:lnTo>
                    <a:cubicBezTo>
                      <a:pt x="0" y="526"/>
                      <a:pt x="2" y="524"/>
                      <a:pt x="4" y="524"/>
                    </a:cubicBezTo>
                    <a:cubicBezTo>
                      <a:pt x="7" y="524"/>
                      <a:pt x="8" y="526"/>
                      <a:pt x="8" y="528"/>
                    </a:cubicBezTo>
                    <a:close/>
                    <a:moveTo>
                      <a:pt x="8" y="544"/>
                    </a:moveTo>
                    <a:lnTo>
                      <a:pt x="8" y="544"/>
                    </a:lnTo>
                    <a:cubicBezTo>
                      <a:pt x="8" y="546"/>
                      <a:pt x="7" y="548"/>
                      <a:pt x="4" y="548"/>
                    </a:cubicBezTo>
                    <a:cubicBezTo>
                      <a:pt x="2" y="548"/>
                      <a:pt x="0" y="546"/>
                      <a:pt x="0" y="544"/>
                    </a:cubicBezTo>
                    <a:lnTo>
                      <a:pt x="0" y="544"/>
                    </a:lnTo>
                    <a:cubicBezTo>
                      <a:pt x="0" y="542"/>
                      <a:pt x="2" y="540"/>
                      <a:pt x="4" y="540"/>
                    </a:cubicBezTo>
                    <a:cubicBezTo>
                      <a:pt x="7" y="540"/>
                      <a:pt x="8" y="542"/>
                      <a:pt x="8" y="544"/>
                    </a:cubicBezTo>
                    <a:close/>
                    <a:moveTo>
                      <a:pt x="8" y="560"/>
                    </a:moveTo>
                    <a:lnTo>
                      <a:pt x="8" y="560"/>
                    </a:lnTo>
                    <a:cubicBezTo>
                      <a:pt x="8" y="562"/>
                      <a:pt x="7" y="564"/>
                      <a:pt x="4" y="564"/>
                    </a:cubicBezTo>
                    <a:cubicBezTo>
                      <a:pt x="2" y="564"/>
                      <a:pt x="0" y="562"/>
                      <a:pt x="0" y="560"/>
                    </a:cubicBezTo>
                    <a:lnTo>
                      <a:pt x="0" y="560"/>
                    </a:lnTo>
                    <a:cubicBezTo>
                      <a:pt x="0" y="558"/>
                      <a:pt x="2" y="556"/>
                      <a:pt x="4" y="556"/>
                    </a:cubicBezTo>
                    <a:cubicBezTo>
                      <a:pt x="7" y="556"/>
                      <a:pt x="8" y="558"/>
                      <a:pt x="8" y="560"/>
                    </a:cubicBezTo>
                    <a:close/>
                    <a:moveTo>
                      <a:pt x="8" y="576"/>
                    </a:moveTo>
                    <a:lnTo>
                      <a:pt x="8" y="576"/>
                    </a:lnTo>
                    <a:cubicBezTo>
                      <a:pt x="8" y="578"/>
                      <a:pt x="7" y="580"/>
                      <a:pt x="4" y="580"/>
                    </a:cubicBezTo>
                    <a:cubicBezTo>
                      <a:pt x="2" y="580"/>
                      <a:pt x="0" y="578"/>
                      <a:pt x="0" y="576"/>
                    </a:cubicBezTo>
                    <a:lnTo>
                      <a:pt x="0" y="576"/>
                    </a:lnTo>
                    <a:cubicBezTo>
                      <a:pt x="0" y="574"/>
                      <a:pt x="2" y="572"/>
                      <a:pt x="4" y="572"/>
                    </a:cubicBezTo>
                    <a:cubicBezTo>
                      <a:pt x="7" y="572"/>
                      <a:pt x="8" y="574"/>
                      <a:pt x="8" y="576"/>
                    </a:cubicBezTo>
                    <a:close/>
                    <a:moveTo>
                      <a:pt x="8" y="592"/>
                    </a:moveTo>
                    <a:lnTo>
                      <a:pt x="8" y="592"/>
                    </a:lnTo>
                    <a:cubicBezTo>
                      <a:pt x="8" y="594"/>
                      <a:pt x="7" y="596"/>
                      <a:pt x="4" y="596"/>
                    </a:cubicBezTo>
                    <a:cubicBezTo>
                      <a:pt x="2" y="596"/>
                      <a:pt x="0" y="594"/>
                      <a:pt x="0" y="592"/>
                    </a:cubicBezTo>
                    <a:lnTo>
                      <a:pt x="0" y="592"/>
                    </a:lnTo>
                    <a:cubicBezTo>
                      <a:pt x="0" y="590"/>
                      <a:pt x="2" y="588"/>
                      <a:pt x="4" y="588"/>
                    </a:cubicBezTo>
                    <a:cubicBezTo>
                      <a:pt x="7" y="588"/>
                      <a:pt x="8" y="590"/>
                      <a:pt x="8" y="592"/>
                    </a:cubicBezTo>
                    <a:close/>
                    <a:moveTo>
                      <a:pt x="8" y="608"/>
                    </a:moveTo>
                    <a:lnTo>
                      <a:pt x="8" y="608"/>
                    </a:lnTo>
                    <a:cubicBezTo>
                      <a:pt x="8" y="610"/>
                      <a:pt x="7" y="612"/>
                      <a:pt x="4" y="612"/>
                    </a:cubicBezTo>
                    <a:cubicBezTo>
                      <a:pt x="2" y="612"/>
                      <a:pt x="0" y="610"/>
                      <a:pt x="0" y="608"/>
                    </a:cubicBezTo>
                    <a:lnTo>
                      <a:pt x="0" y="608"/>
                    </a:lnTo>
                    <a:cubicBezTo>
                      <a:pt x="0" y="606"/>
                      <a:pt x="2" y="604"/>
                      <a:pt x="4" y="604"/>
                    </a:cubicBezTo>
                    <a:cubicBezTo>
                      <a:pt x="7" y="604"/>
                      <a:pt x="8" y="606"/>
                      <a:pt x="8" y="608"/>
                    </a:cubicBezTo>
                    <a:close/>
                    <a:moveTo>
                      <a:pt x="8" y="624"/>
                    </a:moveTo>
                    <a:lnTo>
                      <a:pt x="8" y="624"/>
                    </a:lnTo>
                    <a:cubicBezTo>
                      <a:pt x="8" y="626"/>
                      <a:pt x="7" y="628"/>
                      <a:pt x="4" y="628"/>
                    </a:cubicBezTo>
                    <a:cubicBezTo>
                      <a:pt x="2" y="628"/>
                      <a:pt x="0" y="626"/>
                      <a:pt x="0" y="624"/>
                    </a:cubicBezTo>
                    <a:lnTo>
                      <a:pt x="0" y="624"/>
                    </a:lnTo>
                    <a:cubicBezTo>
                      <a:pt x="0" y="622"/>
                      <a:pt x="2" y="620"/>
                      <a:pt x="4" y="620"/>
                    </a:cubicBezTo>
                    <a:cubicBezTo>
                      <a:pt x="7" y="620"/>
                      <a:pt x="8" y="622"/>
                      <a:pt x="8" y="624"/>
                    </a:cubicBezTo>
                    <a:close/>
                    <a:moveTo>
                      <a:pt x="8" y="640"/>
                    </a:moveTo>
                    <a:lnTo>
                      <a:pt x="8" y="640"/>
                    </a:lnTo>
                    <a:cubicBezTo>
                      <a:pt x="8" y="642"/>
                      <a:pt x="7" y="644"/>
                      <a:pt x="4" y="644"/>
                    </a:cubicBezTo>
                    <a:cubicBezTo>
                      <a:pt x="2" y="644"/>
                      <a:pt x="0" y="642"/>
                      <a:pt x="0" y="640"/>
                    </a:cubicBezTo>
                    <a:lnTo>
                      <a:pt x="0" y="640"/>
                    </a:lnTo>
                    <a:cubicBezTo>
                      <a:pt x="0" y="638"/>
                      <a:pt x="2" y="636"/>
                      <a:pt x="4" y="636"/>
                    </a:cubicBezTo>
                    <a:cubicBezTo>
                      <a:pt x="7" y="636"/>
                      <a:pt x="8" y="638"/>
                      <a:pt x="8" y="640"/>
                    </a:cubicBezTo>
                    <a:close/>
                    <a:moveTo>
                      <a:pt x="8" y="656"/>
                    </a:moveTo>
                    <a:lnTo>
                      <a:pt x="8" y="656"/>
                    </a:lnTo>
                    <a:cubicBezTo>
                      <a:pt x="8" y="658"/>
                      <a:pt x="7" y="660"/>
                      <a:pt x="4" y="660"/>
                    </a:cubicBezTo>
                    <a:cubicBezTo>
                      <a:pt x="2" y="660"/>
                      <a:pt x="0" y="658"/>
                      <a:pt x="0" y="656"/>
                    </a:cubicBezTo>
                    <a:lnTo>
                      <a:pt x="0" y="656"/>
                    </a:lnTo>
                    <a:cubicBezTo>
                      <a:pt x="0" y="654"/>
                      <a:pt x="2" y="652"/>
                      <a:pt x="4" y="652"/>
                    </a:cubicBezTo>
                    <a:cubicBezTo>
                      <a:pt x="7" y="652"/>
                      <a:pt x="8" y="654"/>
                      <a:pt x="8" y="656"/>
                    </a:cubicBezTo>
                    <a:close/>
                    <a:moveTo>
                      <a:pt x="8" y="672"/>
                    </a:moveTo>
                    <a:lnTo>
                      <a:pt x="8" y="672"/>
                    </a:lnTo>
                    <a:cubicBezTo>
                      <a:pt x="8" y="674"/>
                      <a:pt x="7" y="676"/>
                      <a:pt x="4" y="676"/>
                    </a:cubicBezTo>
                    <a:cubicBezTo>
                      <a:pt x="2" y="676"/>
                      <a:pt x="0" y="674"/>
                      <a:pt x="0" y="672"/>
                    </a:cubicBezTo>
                    <a:lnTo>
                      <a:pt x="0" y="672"/>
                    </a:lnTo>
                    <a:cubicBezTo>
                      <a:pt x="0" y="670"/>
                      <a:pt x="2" y="668"/>
                      <a:pt x="4" y="668"/>
                    </a:cubicBezTo>
                    <a:cubicBezTo>
                      <a:pt x="7" y="668"/>
                      <a:pt x="8" y="670"/>
                      <a:pt x="8" y="672"/>
                    </a:cubicBezTo>
                    <a:close/>
                    <a:moveTo>
                      <a:pt x="8" y="688"/>
                    </a:moveTo>
                    <a:lnTo>
                      <a:pt x="8" y="688"/>
                    </a:lnTo>
                    <a:cubicBezTo>
                      <a:pt x="8" y="690"/>
                      <a:pt x="7" y="692"/>
                      <a:pt x="4" y="692"/>
                    </a:cubicBezTo>
                    <a:cubicBezTo>
                      <a:pt x="2" y="692"/>
                      <a:pt x="0" y="690"/>
                      <a:pt x="0" y="688"/>
                    </a:cubicBezTo>
                    <a:lnTo>
                      <a:pt x="0" y="688"/>
                    </a:lnTo>
                    <a:cubicBezTo>
                      <a:pt x="0" y="686"/>
                      <a:pt x="2" y="684"/>
                      <a:pt x="4" y="684"/>
                    </a:cubicBezTo>
                    <a:cubicBezTo>
                      <a:pt x="7" y="684"/>
                      <a:pt x="8" y="686"/>
                      <a:pt x="8" y="688"/>
                    </a:cubicBezTo>
                    <a:close/>
                    <a:moveTo>
                      <a:pt x="8" y="704"/>
                    </a:moveTo>
                    <a:lnTo>
                      <a:pt x="8" y="704"/>
                    </a:lnTo>
                    <a:cubicBezTo>
                      <a:pt x="8" y="706"/>
                      <a:pt x="7" y="708"/>
                      <a:pt x="4" y="708"/>
                    </a:cubicBezTo>
                    <a:cubicBezTo>
                      <a:pt x="2" y="708"/>
                      <a:pt x="0" y="706"/>
                      <a:pt x="0" y="704"/>
                    </a:cubicBezTo>
                    <a:lnTo>
                      <a:pt x="0" y="704"/>
                    </a:lnTo>
                    <a:cubicBezTo>
                      <a:pt x="0" y="702"/>
                      <a:pt x="2" y="700"/>
                      <a:pt x="4" y="700"/>
                    </a:cubicBezTo>
                    <a:cubicBezTo>
                      <a:pt x="7" y="700"/>
                      <a:pt x="8" y="702"/>
                      <a:pt x="8" y="704"/>
                    </a:cubicBezTo>
                    <a:close/>
                    <a:moveTo>
                      <a:pt x="8" y="720"/>
                    </a:moveTo>
                    <a:lnTo>
                      <a:pt x="8" y="720"/>
                    </a:lnTo>
                    <a:cubicBezTo>
                      <a:pt x="8" y="722"/>
                      <a:pt x="7" y="724"/>
                      <a:pt x="4" y="724"/>
                    </a:cubicBezTo>
                    <a:cubicBezTo>
                      <a:pt x="2" y="724"/>
                      <a:pt x="0" y="722"/>
                      <a:pt x="0" y="720"/>
                    </a:cubicBezTo>
                    <a:lnTo>
                      <a:pt x="0" y="720"/>
                    </a:lnTo>
                    <a:cubicBezTo>
                      <a:pt x="0" y="718"/>
                      <a:pt x="2" y="716"/>
                      <a:pt x="4" y="716"/>
                    </a:cubicBezTo>
                    <a:cubicBezTo>
                      <a:pt x="7" y="716"/>
                      <a:pt x="8" y="718"/>
                      <a:pt x="8" y="720"/>
                    </a:cubicBezTo>
                    <a:close/>
                    <a:moveTo>
                      <a:pt x="8" y="736"/>
                    </a:moveTo>
                    <a:lnTo>
                      <a:pt x="8" y="736"/>
                    </a:lnTo>
                    <a:cubicBezTo>
                      <a:pt x="8" y="738"/>
                      <a:pt x="7" y="740"/>
                      <a:pt x="4" y="740"/>
                    </a:cubicBezTo>
                    <a:cubicBezTo>
                      <a:pt x="2" y="740"/>
                      <a:pt x="0" y="738"/>
                      <a:pt x="0" y="736"/>
                    </a:cubicBezTo>
                    <a:lnTo>
                      <a:pt x="0" y="736"/>
                    </a:lnTo>
                    <a:cubicBezTo>
                      <a:pt x="0" y="734"/>
                      <a:pt x="2" y="732"/>
                      <a:pt x="4" y="732"/>
                    </a:cubicBezTo>
                    <a:cubicBezTo>
                      <a:pt x="7" y="732"/>
                      <a:pt x="8" y="734"/>
                      <a:pt x="8" y="736"/>
                    </a:cubicBezTo>
                    <a:close/>
                    <a:moveTo>
                      <a:pt x="8" y="752"/>
                    </a:moveTo>
                    <a:lnTo>
                      <a:pt x="8" y="752"/>
                    </a:lnTo>
                    <a:cubicBezTo>
                      <a:pt x="8" y="754"/>
                      <a:pt x="7" y="756"/>
                      <a:pt x="4" y="756"/>
                    </a:cubicBezTo>
                    <a:cubicBezTo>
                      <a:pt x="2" y="756"/>
                      <a:pt x="0" y="754"/>
                      <a:pt x="0" y="752"/>
                    </a:cubicBezTo>
                    <a:lnTo>
                      <a:pt x="0" y="752"/>
                    </a:lnTo>
                    <a:cubicBezTo>
                      <a:pt x="0" y="750"/>
                      <a:pt x="2" y="748"/>
                      <a:pt x="4" y="748"/>
                    </a:cubicBezTo>
                    <a:cubicBezTo>
                      <a:pt x="7" y="748"/>
                      <a:pt x="8" y="750"/>
                      <a:pt x="8" y="752"/>
                    </a:cubicBezTo>
                    <a:close/>
                    <a:moveTo>
                      <a:pt x="8" y="768"/>
                    </a:moveTo>
                    <a:lnTo>
                      <a:pt x="8" y="768"/>
                    </a:lnTo>
                    <a:cubicBezTo>
                      <a:pt x="8" y="771"/>
                      <a:pt x="7" y="772"/>
                      <a:pt x="4" y="772"/>
                    </a:cubicBezTo>
                    <a:cubicBezTo>
                      <a:pt x="2" y="772"/>
                      <a:pt x="0" y="771"/>
                      <a:pt x="0" y="768"/>
                    </a:cubicBezTo>
                    <a:lnTo>
                      <a:pt x="0" y="768"/>
                    </a:lnTo>
                    <a:cubicBezTo>
                      <a:pt x="0" y="766"/>
                      <a:pt x="2" y="764"/>
                      <a:pt x="4" y="764"/>
                    </a:cubicBezTo>
                    <a:cubicBezTo>
                      <a:pt x="7" y="764"/>
                      <a:pt x="8" y="766"/>
                      <a:pt x="8" y="768"/>
                    </a:cubicBezTo>
                    <a:close/>
                    <a:moveTo>
                      <a:pt x="8" y="784"/>
                    </a:moveTo>
                    <a:lnTo>
                      <a:pt x="8" y="784"/>
                    </a:lnTo>
                    <a:cubicBezTo>
                      <a:pt x="8" y="787"/>
                      <a:pt x="7" y="788"/>
                      <a:pt x="4" y="788"/>
                    </a:cubicBezTo>
                    <a:cubicBezTo>
                      <a:pt x="2" y="788"/>
                      <a:pt x="0" y="787"/>
                      <a:pt x="0" y="784"/>
                    </a:cubicBezTo>
                    <a:lnTo>
                      <a:pt x="0" y="784"/>
                    </a:lnTo>
                    <a:cubicBezTo>
                      <a:pt x="0" y="782"/>
                      <a:pt x="2" y="780"/>
                      <a:pt x="4" y="780"/>
                    </a:cubicBezTo>
                    <a:cubicBezTo>
                      <a:pt x="7" y="780"/>
                      <a:pt x="8" y="782"/>
                      <a:pt x="8" y="784"/>
                    </a:cubicBezTo>
                    <a:close/>
                    <a:moveTo>
                      <a:pt x="8" y="800"/>
                    </a:moveTo>
                    <a:lnTo>
                      <a:pt x="8" y="800"/>
                    </a:lnTo>
                    <a:cubicBezTo>
                      <a:pt x="8" y="803"/>
                      <a:pt x="7" y="804"/>
                      <a:pt x="4" y="804"/>
                    </a:cubicBezTo>
                    <a:cubicBezTo>
                      <a:pt x="2" y="804"/>
                      <a:pt x="0" y="803"/>
                      <a:pt x="0" y="800"/>
                    </a:cubicBezTo>
                    <a:lnTo>
                      <a:pt x="0" y="800"/>
                    </a:lnTo>
                    <a:cubicBezTo>
                      <a:pt x="0" y="798"/>
                      <a:pt x="2" y="796"/>
                      <a:pt x="4" y="796"/>
                    </a:cubicBezTo>
                    <a:cubicBezTo>
                      <a:pt x="7" y="796"/>
                      <a:pt x="8" y="798"/>
                      <a:pt x="8" y="800"/>
                    </a:cubicBezTo>
                    <a:close/>
                    <a:moveTo>
                      <a:pt x="8" y="816"/>
                    </a:moveTo>
                    <a:lnTo>
                      <a:pt x="8" y="816"/>
                    </a:lnTo>
                    <a:cubicBezTo>
                      <a:pt x="8" y="819"/>
                      <a:pt x="7" y="820"/>
                      <a:pt x="4" y="820"/>
                    </a:cubicBezTo>
                    <a:cubicBezTo>
                      <a:pt x="2" y="820"/>
                      <a:pt x="0" y="819"/>
                      <a:pt x="0" y="816"/>
                    </a:cubicBezTo>
                    <a:lnTo>
                      <a:pt x="0" y="816"/>
                    </a:lnTo>
                    <a:cubicBezTo>
                      <a:pt x="0" y="814"/>
                      <a:pt x="2" y="812"/>
                      <a:pt x="4" y="812"/>
                    </a:cubicBezTo>
                    <a:cubicBezTo>
                      <a:pt x="7" y="812"/>
                      <a:pt x="8" y="814"/>
                      <a:pt x="8" y="816"/>
                    </a:cubicBezTo>
                    <a:close/>
                    <a:moveTo>
                      <a:pt x="8" y="832"/>
                    </a:moveTo>
                    <a:lnTo>
                      <a:pt x="8" y="832"/>
                    </a:lnTo>
                    <a:cubicBezTo>
                      <a:pt x="8" y="835"/>
                      <a:pt x="7" y="836"/>
                      <a:pt x="4" y="836"/>
                    </a:cubicBezTo>
                    <a:cubicBezTo>
                      <a:pt x="2" y="836"/>
                      <a:pt x="0" y="835"/>
                      <a:pt x="0" y="832"/>
                    </a:cubicBezTo>
                    <a:lnTo>
                      <a:pt x="0" y="832"/>
                    </a:lnTo>
                    <a:cubicBezTo>
                      <a:pt x="0" y="830"/>
                      <a:pt x="2" y="828"/>
                      <a:pt x="4" y="828"/>
                    </a:cubicBezTo>
                    <a:cubicBezTo>
                      <a:pt x="7" y="828"/>
                      <a:pt x="8" y="830"/>
                      <a:pt x="8" y="832"/>
                    </a:cubicBezTo>
                    <a:close/>
                    <a:moveTo>
                      <a:pt x="8" y="848"/>
                    </a:moveTo>
                    <a:lnTo>
                      <a:pt x="8" y="848"/>
                    </a:lnTo>
                    <a:cubicBezTo>
                      <a:pt x="8" y="851"/>
                      <a:pt x="7" y="852"/>
                      <a:pt x="4" y="852"/>
                    </a:cubicBezTo>
                    <a:cubicBezTo>
                      <a:pt x="2" y="852"/>
                      <a:pt x="0" y="851"/>
                      <a:pt x="0" y="848"/>
                    </a:cubicBezTo>
                    <a:lnTo>
                      <a:pt x="0" y="848"/>
                    </a:lnTo>
                    <a:cubicBezTo>
                      <a:pt x="0" y="846"/>
                      <a:pt x="2" y="844"/>
                      <a:pt x="4" y="844"/>
                    </a:cubicBezTo>
                    <a:cubicBezTo>
                      <a:pt x="7" y="844"/>
                      <a:pt x="8" y="846"/>
                      <a:pt x="8" y="848"/>
                    </a:cubicBezTo>
                    <a:close/>
                    <a:moveTo>
                      <a:pt x="8" y="864"/>
                    </a:moveTo>
                    <a:lnTo>
                      <a:pt x="8" y="864"/>
                    </a:lnTo>
                    <a:cubicBezTo>
                      <a:pt x="8" y="867"/>
                      <a:pt x="7" y="868"/>
                      <a:pt x="4" y="868"/>
                    </a:cubicBezTo>
                    <a:cubicBezTo>
                      <a:pt x="2" y="868"/>
                      <a:pt x="0" y="867"/>
                      <a:pt x="0" y="864"/>
                    </a:cubicBezTo>
                    <a:lnTo>
                      <a:pt x="0" y="864"/>
                    </a:lnTo>
                    <a:cubicBezTo>
                      <a:pt x="0" y="862"/>
                      <a:pt x="2" y="860"/>
                      <a:pt x="4" y="860"/>
                    </a:cubicBezTo>
                    <a:cubicBezTo>
                      <a:pt x="7" y="860"/>
                      <a:pt x="8" y="862"/>
                      <a:pt x="8" y="864"/>
                    </a:cubicBezTo>
                    <a:close/>
                    <a:moveTo>
                      <a:pt x="8" y="880"/>
                    </a:moveTo>
                    <a:lnTo>
                      <a:pt x="8" y="880"/>
                    </a:lnTo>
                    <a:cubicBezTo>
                      <a:pt x="8" y="883"/>
                      <a:pt x="7" y="884"/>
                      <a:pt x="4" y="884"/>
                    </a:cubicBezTo>
                    <a:cubicBezTo>
                      <a:pt x="2" y="884"/>
                      <a:pt x="0" y="883"/>
                      <a:pt x="0" y="880"/>
                    </a:cubicBezTo>
                    <a:lnTo>
                      <a:pt x="0" y="880"/>
                    </a:lnTo>
                    <a:cubicBezTo>
                      <a:pt x="0" y="878"/>
                      <a:pt x="2" y="876"/>
                      <a:pt x="4" y="876"/>
                    </a:cubicBezTo>
                    <a:cubicBezTo>
                      <a:pt x="7" y="876"/>
                      <a:pt x="8" y="878"/>
                      <a:pt x="8" y="880"/>
                    </a:cubicBezTo>
                    <a:close/>
                    <a:moveTo>
                      <a:pt x="8" y="896"/>
                    </a:moveTo>
                    <a:lnTo>
                      <a:pt x="8" y="896"/>
                    </a:lnTo>
                    <a:cubicBezTo>
                      <a:pt x="8" y="899"/>
                      <a:pt x="7" y="900"/>
                      <a:pt x="4" y="900"/>
                    </a:cubicBezTo>
                    <a:cubicBezTo>
                      <a:pt x="2" y="900"/>
                      <a:pt x="0" y="899"/>
                      <a:pt x="0" y="896"/>
                    </a:cubicBezTo>
                    <a:lnTo>
                      <a:pt x="0" y="896"/>
                    </a:lnTo>
                    <a:cubicBezTo>
                      <a:pt x="0" y="894"/>
                      <a:pt x="2" y="892"/>
                      <a:pt x="4" y="892"/>
                    </a:cubicBezTo>
                    <a:cubicBezTo>
                      <a:pt x="7" y="892"/>
                      <a:pt x="8" y="894"/>
                      <a:pt x="8" y="896"/>
                    </a:cubicBezTo>
                    <a:close/>
                    <a:moveTo>
                      <a:pt x="8" y="912"/>
                    </a:moveTo>
                    <a:lnTo>
                      <a:pt x="8" y="912"/>
                    </a:lnTo>
                    <a:cubicBezTo>
                      <a:pt x="8" y="915"/>
                      <a:pt x="7" y="916"/>
                      <a:pt x="4" y="916"/>
                    </a:cubicBezTo>
                    <a:cubicBezTo>
                      <a:pt x="2" y="916"/>
                      <a:pt x="0" y="915"/>
                      <a:pt x="0" y="912"/>
                    </a:cubicBezTo>
                    <a:lnTo>
                      <a:pt x="0" y="912"/>
                    </a:lnTo>
                    <a:cubicBezTo>
                      <a:pt x="0" y="910"/>
                      <a:pt x="2" y="908"/>
                      <a:pt x="4" y="908"/>
                    </a:cubicBezTo>
                    <a:cubicBezTo>
                      <a:pt x="7" y="908"/>
                      <a:pt x="8" y="910"/>
                      <a:pt x="8" y="912"/>
                    </a:cubicBezTo>
                    <a:close/>
                    <a:moveTo>
                      <a:pt x="8" y="928"/>
                    </a:moveTo>
                    <a:lnTo>
                      <a:pt x="8" y="928"/>
                    </a:lnTo>
                    <a:cubicBezTo>
                      <a:pt x="8" y="931"/>
                      <a:pt x="7" y="932"/>
                      <a:pt x="4" y="932"/>
                    </a:cubicBezTo>
                    <a:cubicBezTo>
                      <a:pt x="2" y="932"/>
                      <a:pt x="0" y="931"/>
                      <a:pt x="0" y="928"/>
                    </a:cubicBezTo>
                    <a:lnTo>
                      <a:pt x="0" y="928"/>
                    </a:lnTo>
                    <a:cubicBezTo>
                      <a:pt x="0" y="926"/>
                      <a:pt x="2" y="924"/>
                      <a:pt x="4" y="924"/>
                    </a:cubicBezTo>
                    <a:cubicBezTo>
                      <a:pt x="7" y="924"/>
                      <a:pt x="8" y="926"/>
                      <a:pt x="8" y="928"/>
                    </a:cubicBezTo>
                    <a:close/>
                    <a:moveTo>
                      <a:pt x="8" y="944"/>
                    </a:moveTo>
                    <a:lnTo>
                      <a:pt x="8" y="944"/>
                    </a:lnTo>
                    <a:cubicBezTo>
                      <a:pt x="8" y="947"/>
                      <a:pt x="7" y="948"/>
                      <a:pt x="4" y="948"/>
                    </a:cubicBezTo>
                    <a:cubicBezTo>
                      <a:pt x="2" y="948"/>
                      <a:pt x="0" y="947"/>
                      <a:pt x="0" y="944"/>
                    </a:cubicBezTo>
                    <a:lnTo>
                      <a:pt x="0" y="944"/>
                    </a:lnTo>
                    <a:cubicBezTo>
                      <a:pt x="0" y="942"/>
                      <a:pt x="2" y="940"/>
                      <a:pt x="4" y="940"/>
                    </a:cubicBezTo>
                    <a:cubicBezTo>
                      <a:pt x="7" y="940"/>
                      <a:pt x="8" y="942"/>
                      <a:pt x="8" y="944"/>
                    </a:cubicBezTo>
                    <a:close/>
                    <a:moveTo>
                      <a:pt x="8" y="960"/>
                    </a:moveTo>
                    <a:lnTo>
                      <a:pt x="8" y="960"/>
                    </a:lnTo>
                    <a:cubicBezTo>
                      <a:pt x="8" y="963"/>
                      <a:pt x="7" y="964"/>
                      <a:pt x="4" y="964"/>
                    </a:cubicBezTo>
                    <a:cubicBezTo>
                      <a:pt x="2" y="964"/>
                      <a:pt x="0" y="963"/>
                      <a:pt x="0" y="960"/>
                    </a:cubicBezTo>
                    <a:lnTo>
                      <a:pt x="0" y="960"/>
                    </a:lnTo>
                    <a:cubicBezTo>
                      <a:pt x="0" y="958"/>
                      <a:pt x="2" y="956"/>
                      <a:pt x="4" y="956"/>
                    </a:cubicBezTo>
                    <a:cubicBezTo>
                      <a:pt x="7" y="956"/>
                      <a:pt x="8" y="958"/>
                      <a:pt x="8" y="960"/>
                    </a:cubicBezTo>
                    <a:close/>
                    <a:moveTo>
                      <a:pt x="8" y="976"/>
                    </a:moveTo>
                    <a:lnTo>
                      <a:pt x="8" y="976"/>
                    </a:lnTo>
                    <a:cubicBezTo>
                      <a:pt x="8" y="979"/>
                      <a:pt x="7" y="980"/>
                      <a:pt x="4" y="980"/>
                    </a:cubicBezTo>
                    <a:cubicBezTo>
                      <a:pt x="2" y="980"/>
                      <a:pt x="0" y="979"/>
                      <a:pt x="0" y="976"/>
                    </a:cubicBezTo>
                    <a:lnTo>
                      <a:pt x="0" y="976"/>
                    </a:lnTo>
                    <a:cubicBezTo>
                      <a:pt x="0" y="974"/>
                      <a:pt x="2" y="972"/>
                      <a:pt x="4" y="972"/>
                    </a:cubicBezTo>
                    <a:cubicBezTo>
                      <a:pt x="7" y="972"/>
                      <a:pt x="8" y="974"/>
                      <a:pt x="8" y="976"/>
                    </a:cubicBezTo>
                    <a:close/>
                    <a:moveTo>
                      <a:pt x="8" y="992"/>
                    </a:moveTo>
                    <a:lnTo>
                      <a:pt x="8" y="992"/>
                    </a:lnTo>
                    <a:cubicBezTo>
                      <a:pt x="8" y="995"/>
                      <a:pt x="7" y="996"/>
                      <a:pt x="4" y="996"/>
                    </a:cubicBezTo>
                    <a:cubicBezTo>
                      <a:pt x="2" y="996"/>
                      <a:pt x="0" y="995"/>
                      <a:pt x="0" y="992"/>
                    </a:cubicBezTo>
                    <a:lnTo>
                      <a:pt x="0" y="992"/>
                    </a:lnTo>
                    <a:cubicBezTo>
                      <a:pt x="0" y="990"/>
                      <a:pt x="2" y="988"/>
                      <a:pt x="4" y="988"/>
                    </a:cubicBezTo>
                    <a:cubicBezTo>
                      <a:pt x="7" y="988"/>
                      <a:pt x="8" y="990"/>
                      <a:pt x="8" y="992"/>
                    </a:cubicBezTo>
                    <a:close/>
                    <a:moveTo>
                      <a:pt x="8" y="1008"/>
                    </a:moveTo>
                    <a:lnTo>
                      <a:pt x="8" y="1008"/>
                    </a:lnTo>
                    <a:cubicBezTo>
                      <a:pt x="8" y="1011"/>
                      <a:pt x="7" y="1012"/>
                      <a:pt x="4" y="1012"/>
                    </a:cubicBezTo>
                    <a:cubicBezTo>
                      <a:pt x="2" y="1012"/>
                      <a:pt x="0" y="1011"/>
                      <a:pt x="0" y="1008"/>
                    </a:cubicBezTo>
                    <a:lnTo>
                      <a:pt x="0" y="1008"/>
                    </a:lnTo>
                    <a:cubicBezTo>
                      <a:pt x="0" y="1006"/>
                      <a:pt x="2" y="1004"/>
                      <a:pt x="4" y="1004"/>
                    </a:cubicBezTo>
                    <a:cubicBezTo>
                      <a:pt x="7" y="1004"/>
                      <a:pt x="8" y="1006"/>
                      <a:pt x="8" y="1008"/>
                    </a:cubicBezTo>
                    <a:close/>
                    <a:moveTo>
                      <a:pt x="8" y="1024"/>
                    </a:moveTo>
                    <a:lnTo>
                      <a:pt x="8" y="1024"/>
                    </a:lnTo>
                    <a:cubicBezTo>
                      <a:pt x="8" y="1027"/>
                      <a:pt x="7" y="1028"/>
                      <a:pt x="4" y="1028"/>
                    </a:cubicBezTo>
                    <a:cubicBezTo>
                      <a:pt x="2" y="1028"/>
                      <a:pt x="0" y="1027"/>
                      <a:pt x="0" y="1024"/>
                    </a:cubicBezTo>
                    <a:lnTo>
                      <a:pt x="0" y="1024"/>
                    </a:lnTo>
                    <a:cubicBezTo>
                      <a:pt x="0" y="1022"/>
                      <a:pt x="2" y="1020"/>
                      <a:pt x="4" y="1020"/>
                    </a:cubicBezTo>
                    <a:cubicBezTo>
                      <a:pt x="7" y="1020"/>
                      <a:pt x="8" y="1022"/>
                      <a:pt x="8" y="1024"/>
                    </a:cubicBezTo>
                    <a:close/>
                    <a:moveTo>
                      <a:pt x="8" y="1040"/>
                    </a:moveTo>
                    <a:lnTo>
                      <a:pt x="8" y="1040"/>
                    </a:lnTo>
                    <a:cubicBezTo>
                      <a:pt x="8" y="1043"/>
                      <a:pt x="7" y="1044"/>
                      <a:pt x="4" y="1044"/>
                    </a:cubicBezTo>
                    <a:cubicBezTo>
                      <a:pt x="2" y="1044"/>
                      <a:pt x="0" y="1043"/>
                      <a:pt x="0" y="1040"/>
                    </a:cubicBezTo>
                    <a:lnTo>
                      <a:pt x="0" y="1040"/>
                    </a:lnTo>
                    <a:cubicBezTo>
                      <a:pt x="0" y="1038"/>
                      <a:pt x="2" y="1036"/>
                      <a:pt x="4" y="1036"/>
                    </a:cubicBezTo>
                    <a:cubicBezTo>
                      <a:pt x="7" y="1036"/>
                      <a:pt x="8" y="1038"/>
                      <a:pt x="8" y="1040"/>
                    </a:cubicBezTo>
                    <a:close/>
                    <a:moveTo>
                      <a:pt x="8" y="1056"/>
                    </a:moveTo>
                    <a:lnTo>
                      <a:pt x="8" y="1056"/>
                    </a:lnTo>
                    <a:cubicBezTo>
                      <a:pt x="8" y="1059"/>
                      <a:pt x="7" y="1060"/>
                      <a:pt x="4" y="1060"/>
                    </a:cubicBezTo>
                    <a:cubicBezTo>
                      <a:pt x="2" y="1060"/>
                      <a:pt x="0" y="1059"/>
                      <a:pt x="0" y="1056"/>
                    </a:cubicBezTo>
                    <a:lnTo>
                      <a:pt x="0" y="1056"/>
                    </a:lnTo>
                    <a:cubicBezTo>
                      <a:pt x="0" y="1054"/>
                      <a:pt x="2" y="1052"/>
                      <a:pt x="4" y="1052"/>
                    </a:cubicBezTo>
                    <a:cubicBezTo>
                      <a:pt x="7" y="1052"/>
                      <a:pt x="8" y="1054"/>
                      <a:pt x="8" y="1056"/>
                    </a:cubicBezTo>
                    <a:close/>
                    <a:moveTo>
                      <a:pt x="8" y="1072"/>
                    </a:moveTo>
                    <a:lnTo>
                      <a:pt x="8" y="1072"/>
                    </a:lnTo>
                    <a:cubicBezTo>
                      <a:pt x="8" y="1075"/>
                      <a:pt x="7" y="1076"/>
                      <a:pt x="4" y="1076"/>
                    </a:cubicBezTo>
                    <a:cubicBezTo>
                      <a:pt x="2" y="1076"/>
                      <a:pt x="0" y="1075"/>
                      <a:pt x="0" y="1072"/>
                    </a:cubicBezTo>
                    <a:lnTo>
                      <a:pt x="0" y="1072"/>
                    </a:lnTo>
                    <a:cubicBezTo>
                      <a:pt x="0" y="1070"/>
                      <a:pt x="2" y="1068"/>
                      <a:pt x="4" y="1068"/>
                    </a:cubicBezTo>
                    <a:cubicBezTo>
                      <a:pt x="7" y="1068"/>
                      <a:pt x="8" y="1070"/>
                      <a:pt x="8" y="1072"/>
                    </a:cubicBezTo>
                    <a:close/>
                    <a:moveTo>
                      <a:pt x="8" y="1088"/>
                    </a:moveTo>
                    <a:lnTo>
                      <a:pt x="8" y="1088"/>
                    </a:lnTo>
                    <a:cubicBezTo>
                      <a:pt x="8" y="1091"/>
                      <a:pt x="7" y="1092"/>
                      <a:pt x="4" y="1092"/>
                    </a:cubicBezTo>
                    <a:cubicBezTo>
                      <a:pt x="2" y="1092"/>
                      <a:pt x="0" y="1091"/>
                      <a:pt x="0" y="1088"/>
                    </a:cubicBezTo>
                    <a:lnTo>
                      <a:pt x="0" y="1088"/>
                    </a:lnTo>
                    <a:cubicBezTo>
                      <a:pt x="0" y="1086"/>
                      <a:pt x="2" y="1084"/>
                      <a:pt x="4" y="1084"/>
                    </a:cubicBezTo>
                    <a:cubicBezTo>
                      <a:pt x="7" y="1084"/>
                      <a:pt x="8" y="1086"/>
                      <a:pt x="8" y="1088"/>
                    </a:cubicBezTo>
                    <a:close/>
                    <a:moveTo>
                      <a:pt x="8" y="1104"/>
                    </a:moveTo>
                    <a:lnTo>
                      <a:pt x="8" y="1104"/>
                    </a:lnTo>
                    <a:cubicBezTo>
                      <a:pt x="8" y="1107"/>
                      <a:pt x="7" y="1108"/>
                      <a:pt x="4" y="1108"/>
                    </a:cubicBezTo>
                    <a:cubicBezTo>
                      <a:pt x="2" y="1108"/>
                      <a:pt x="0" y="1107"/>
                      <a:pt x="0" y="1104"/>
                    </a:cubicBezTo>
                    <a:lnTo>
                      <a:pt x="0" y="1104"/>
                    </a:lnTo>
                    <a:cubicBezTo>
                      <a:pt x="0" y="1102"/>
                      <a:pt x="2" y="1100"/>
                      <a:pt x="4" y="1100"/>
                    </a:cubicBezTo>
                    <a:cubicBezTo>
                      <a:pt x="7" y="1100"/>
                      <a:pt x="8" y="1102"/>
                      <a:pt x="8" y="1104"/>
                    </a:cubicBezTo>
                    <a:close/>
                    <a:moveTo>
                      <a:pt x="8" y="1120"/>
                    </a:moveTo>
                    <a:lnTo>
                      <a:pt x="8" y="1120"/>
                    </a:lnTo>
                    <a:cubicBezTo>
                      <a:pt x="8" y="1123"/>
                      <a:pt x="7" y="1124"/>
                      <a:pt x="4" y="1124"/>
                    </a:cubicBezTo>
                    <a:cubicBezTo>
                      <a:pt x="2" y="1124"/>
                      <a:pt x="0" y="1123"/>
                      <a:pt x="0" y="1120"/>
                    </a:cubicBezTo>
                    <a:lnTo>
                      <a:pt x="0" y="1120"/>
                    </a:lnTo>
                    <a:cubicBezTo>
                      <a:pt x="0" y="1118"/>
                      <a:pt x="2" y="1116"/>
                      <a:pt x="4" y="1116"/>
                    </a:cubicBezTo>
                    <a:cubicBezTo>
                      <a:pt x="7" y="1116"/>
                      <a:pt x="8" y="1118"/>
                      <a:pt x="8" y="1120"/>
                    </a:cubicBezTo>
                    <a:close/>
                    <a:moveTo>
                      <a:pt x="8" y="1136"/>
                    </a:moveTo>
                    <a:lnTo>
                      <a:pt x="8" y="1136"/>
                    </a:lnTo>
                    <a:cubicBezTo>
                      <a:pt x="8" y="1139"/>
                      <a:pt x="7" y="1140"/>
                      <a:pt x="4" y="1140"/>
                    </a:cubicBezTo>
                    <a:cubicBezTo>
                      <a:pt x="2" y="1140"/>
                      <a:pt x="0" y="1139"/>
                      <a:pt x="0" y="1136"/>
                    </a:cubicBezTo>
                    <a:lnTo>
                      <a:pt x="0" y="1136"/>
                    </a:lnTo>
                    <a:cubicBezTo>
                      <a:pt x="0" y="1134"/>
                      <a:pt x="2" y="1132"/>
                      <a:pt x="4" y="1132"/>
                    </a:cubicBezTo>
                    <a:cubicBezTo>
                      <a:pt x="7" y="1132"/>
                      <a:pt x="8" y="1134"/>
                      <a:pt x="8" y="1136"/>
                    </a:cubicBezTo>
                    <a:close/>
                    <a:moveTo>
                      <a:pt x="8" y="1152"/>
                    </a:moveTo>
                    <a:lnTo>
                      <a:pt x="8" y="1152"/>
                    </a:lnTo>
                    <a:cubicBezTo>
                      <a:pt x="8" y="1155"/>
                      <a:pt x="7" y="1156"/>
                      <a:pt x="4" y="1156"/>
                    </a:cubicBezTo>
                    <a:cubicBezTo>
                      <a:pt x="2" y="1156"/>
                      <a:pt x="0" y="1155"/>
                      <a:pt x="0" y="1152"/>
                    </a:cubicBezTo>
                    <a:lnTo>
                      <a:pt x="0" y="1152"/>
                    </a:lnTo>
                    <a:cubicBezTo>
                      <a:pt x="0" y="1150"/>
                      <a:pt x="2" y="1148"/>
                      <a:pt x="4" y="1148"/>
                    </a:cubicBezTo>
                    <a:cubicBezTo>
                      <a:pt x="7" y="1148"/>
                      <a:pt x="8" y="1150"/>
                      <a:pt x="8" y="1152"/>
                    </a:cubicBezTo>
                    <a:close/>
                    <a:moveTo>
                      <a:pt x="8" y="1168"/>
                    </a:moveTo>
                    <a:lnTo>
                      <a:pt x="8" y="1168"/>
                    </a:lnTo>
                    <a:cubicBezTo>
                      <a:pt x="8" y="1171"/>
                      <a:pt x="7" y="1172"/>
                      <a:pt x="4" y="1172"/>
                    </a:cubicBezTo>
                    <a:cubicBezTo>
                      <a:pt x="2" y="1172"/>
                      <a:pt x="0" y="1171"/>
                      <a:pt x="0" y="1168"/>
                    </a:cubicBezTo>
                    <a:lnTo>
                      <a:pt x="0" y="1168"/>
                    </a:lnTo>
                    <a:cubicBezTo>
                      <a:pt x="0" y="1166"/>
                      <a:pt x="2" y="1164"/>
                      <a:pt x="4" y="1164"/>
                    </a:cubicBezTo>
                    <a:cubicBezTo>
                      <a:pt x="7" y="1164"/>
                      <a:pt x="8" y="1166"/>
                      <a:pt x="8" y="1168"/>
                    </a:cubicBezTo>
                    <a:close/>
                    <a:moveTo>
                      <a:pt x="8" y="1184"/>
                    </a:moveTo>
                    <a:lnTo>
                      <a:pt x="8" y="1184"/>
                    </a:lnTo>
                    <a:cubicBezTo>
                      <a:pt x="8" y="1187"/>
                      <a:pt x="7" y="1188"/>
                      <a:pt x="4" y="1188"/>
                    </a:cubicBezTo>
                    <a:cubicBezTo>
                      <a:pt x="2" y="1188"/>
                      <a:pt x="0" y="1187"/>
                      <a:pt x="0" y="1184"/>
                    </a:cubicBezTo>
                    <a:lnTo>
                      <a:pt x="0" y="1184"/>
                    </a:lnTo>
                    <a:cubicBezTo>
                      <a:pt x="0" y="1182"/>
                      <a:pt x="2" y="1180"/>
                      <a:pt x="4" y="1180"/>
                    </a:cubicBezTo>
                    <a:cubicBezTo>
                      <a:pt x="7" y="1180"/>
                      <a:pt x="8" y="1182"/>
                      <a:pt x="8" y="1184"/>
                    </a:cubicBezTo>
                    <a:close/>
                    <a:moveTo>
                      <a:pt x="8" y="1200"/>
                    </a:moveTo>
                    <a:lnTo>
                      <a:pt x="8" y="1201"/>
                    </a:lnTo>
                    <a:cubicBezTo>
                      <a:pt x="8" y="1203"/>
                      <a:pt x="7" y="1205"/>
                      <a:pt x="4" y="1205"/>
                    </a:cubicBezTo>
                    <a:cubicBezTo>
                      <a:pt x="2" y="1205"/>
                      <a:pt x="0" y="1203"/>
                      <a:pt x="0" y="1201"/>
                    </a:cubicBezTo>
                    <a:lnTo>
                      <a:pt x="0" y="1200"/>
                    </a:lnTo>
                    <a:cubicBezTo>
                      <a:pt x="0" y="1198"/>
                      <a:pt x="2" y="1196"/>
                      <a:pt x="4" y="1196"/>
                    </a:cubicBezTo>
                    <a:cubicBezTo>
                      <a:pt x="7" y="1196"/>
                      <a:pt x="8" y="1198"/>
                      <a:pt x="8" y="1200"/>
                    </a:cubicBezTo>
                    <a:close/>
                    <a:moveTo>
                      <a:pt x="8" y="1217"/>
                    </a:moveTo>
                    <a:lnTo>
                      <a:pt x="8" y="1217"/>
                    </a:lnTo>
                    <a:cubicBezTo>
                      <a:pt x="8" y="1219"/>
                      <a:pt x="7" y="1221"/>
                      <a:pt x="4" y="1221"/>
                    </a:cubicBezTo>
                    <a:cubicBezTo>
                      <a:pt x="2" y="1221"/>
                      <a:pt x="0" y="1219"/>
                      <a:pt x="0" y="1217"/>
                    </a:cubicBezTo>
                    <a:lnTo>
                      <a:pt x="0" y="1217"/>
                    </a:lnTo>
                    <a:cubicBezTo>
                      <a:pt x="0" y="1214"/>
                      <a:pt x="2" y="1213"/>
                      <a:pt x="4" y="1213"/>
                    </a:cubicBezTo>
                    <a:cubicBezTo>
                      <a:pt x="7" y="1213"/>
                      <a:pt x="8" y="1214"/>
                      <a:pt x="8" y="1217"/>
                    </a:cubicBezTo>
                    <a:close/>
                    <a:moveTo>
                      <a:pt x="8" y="1233"/>
                    </a:moveTo>
                    <a:lnTo>
                      <a:pt x="8" y="1233"/>
                    </a:lnTo>
                    <a:cubicBezTo>
                      <a:pt x="8" y="1235"/>
                      <a:pt x="7" y="1237"/>
                      <a:pt x="4" y="1237"/>
                    </a:cubicBezTo>
                    <a:cubicBezTo>
                      <a:pt x="2" y="1237"/>
                      <a:pt x="0" y="1235"/>
                      <a:pt x="0" y="1233"/>
                    </a:cubicBezTo>
                    <a:lnTo>
                      <a:pt x="0" y="1233"/>
                    </a:lnTo>
                    <a:cubicBezTo>
                      <a:pt x="0" y="1230"/>
                      <a:pt x="2" y="1229"/>
                      <a:pt x="4" y="1229"/>
                    </a:cubicBezTo>
                    <a:cubicBezTo>
                      <a:pt x="7" y="1229"/>
                      <a:pt x="8" y="1230"/>
                      <a:pt x="8" y="1233"/>
                    </a:cubicBezTo>
                    <a:close/>
                    <a:moveTo>
                      <a:pt x="8" y="1249"/>
                    </a:moveTo>
                    <a:lnTo>
                      <a:pt x="8" y="1249"/>
                    </a:lnTo>
                    <a:cubicBezTo>
                      <a:pt x="8" y="1251"/>
                      <a:pt x="7" y="1253"/>
                      <a:pt x="4" y="1253"/>
                    </a:cubicBezTo>
                    <a:cubicBezTo>
                      <a:pt x="2" y="1253"/>
                      <a:pt x="0" y="1251"/>
                      <a:pt x="0" y="1249"/>
                    </a:cubicBezTo>
                    <a:lnTo>
                      <a:pt x="0" y="1249"/>
                    </a:lnTo>
                    <a:cubicBezTo>
                      <a:pt x="0" y="1246"/>
                      <a:pt x="2" y="1245"/>
                      <a:pt x="4" y="1245"/>
                    </a:cubicBezTo>
                    <a:cubicBezTo>
                      <a:pt x="7" y="1245"/>
                      <a:pt x="8" y="1246"/>
                      <a:pt x="8" y="1249"/>
                    </a:cubicBezTo>
                    <a:close/>
                    <a:moveTo>
                      <a:pt x="8" y="1265"/>
                    </a:moveTo>
                    <a:lnTo>
                      <a:pt x="8" y="1265"/>
                    </a:lnTo>
                    <a:cubicBezTo>
                      <a:pt x="8" y="1267"/>
                      <a:pt x="7" y="1269"/>
                      <a:pt x="4" y="1269"/>
                    </a:cubicBezTo>
                    <a:cubicBezTo>
                      <a:pt x="2" y="1269"/>
                      <a:pt x="0" y="1267"/>
                      <a:pt x="0" y="1265"/>
                    </a:cubicBezTo>
                    <a:lnTo>
                      <a:pt x="0" y="1265"/>
                    </a:lnTo>
                    <a:cubicBezTo>
                      <a:pt x="0" y="1262"/>
                      <a:pt x="2" y="1261"/>
                      <a:pt x="4" y="1261"/>
                    </a:cubicBezTo>
                    <a:cubicBezTo>
                      <a:pt x="7" y="1261"/>
                      <a:pt x="8" y="1262"/>
                      <a:pt x="8" y="1265"/>
                    </a:cubicBezTo>
                    <a:close/>
                    <a:moveTo>
                      <a:pt x="8" y="1281"/>
                    </a:moveTo>
                    <a:lnTo>
                      <a:pt x="8" y="1281"/>
                    </a:lnTo>
                    <a:cubicBezTo>
                      <a:pt x="8" y="1283"/>
                      <a:pt x="7" y="1285"/>
                      <a:pt x="4" y="1285"/>
                    </a:cubicBezTo>
                    <a:cubicBezTo>
                      <a:pt x="2" y="1285"/>
                      <a:pt x="0" y="1283"/>
                      <a:pt x="0" y="1281"/>
                    </a:cubicBezTo>
                    <a:lnTo>
                      <a:pt x="0" y="1281"/>
                    </a:lnTo>
                    <a:cubicBezTo>
                      <a:pt x="0" y="1278"/>
                      <a:pt x="2" y="1277"/>
                      <a:pt x="4" y="1277"/>
                    </a:cubicBezTo>
                    <a:cubicBezTo>
                      <a:pt x="7" y="1277"/>
                      <a:pt x="8" y="1278"/>
                      <a:pt x="8" y="1281"/>
                    </a:cubicBezTo>
                    <a:close/>
                    <a:moveTo>
                      <a:pt x="8" y="1297"/>
                    </a:moveTo>
                    <a:lnTo>
                      <a:pt x="8" y="1297"/>
                    </a:lnTo>
                    <a:cubicBezTo>
                      <a:pt x="8" y="1299"/>
                      <a:pt x="7" y="1301"/>
                      <a:pt x="4" y="1301"/>
                    </a:cubicBezTo>
                    <a:cubicBezTo>
                      <a:pt x="2" y="1301"/>
                      <a:pt x="0" y="1299"/>
                      <a:pt x="0" y="1297"/>
                    </a:cubicBezTo>
                    <a:lnTo>
                      <a:pt x="0" y="1297"/>
                    </a:lnTo>
                    <a:cubicBezTo>
                      <a:pt x="0" y="1294"/>
                      <a:pt x="2" y="1293"/>
                      <a:pt x="4" y="1293"/>
                    </a:cubicBezTo>
                    <a:cubicBezTo>
                      <a:pt x="7" y="1293"/>
                      <a:pt x="8" y="1294"/>
                      <a:pt x="8" y="1297"/>
                    </a:cubicBezTo>
                    <a:close/>
                    <a:moveTo>
                      <a:pt x="8" y="1313"/>
                    </a:moveTo>
                    <a:lnTo>
                      <a:pt x="8" y="1313"/>
                    </a:lnTo>
                    <a:cubicBezTo>
                      <a:pt x="8" y="1315"/>
                      <a:pt x="7" y="1317"/>
                      <a:pt x="4" y="1317"/>
                    </a:cubicBezTo>
                    <a:cubicBezTo>
                      <a:pt x="2" y="1317"/>
                      <a:pt x="0" y="1315"/>
                      <a:pt x="0" y="1313"/>
                    </a:cubicBezTo>
                    <a:lnTo>
                      <a:pt x="0" y="1313"/>
                    </a:lnTo>
                    <a:cubicBezTo>
                      <a:pt x="0" y="1310"/>
                      <a:pt x="2" y="1309"/>
                      <a:pt x="4" y="1309"/>
                    </a:cubicBezTo>
                    <a:cubicBezTo>
                      <a:pt x="7" y="1309"/>
                      <a:pt x="8" y="1310"/>
                      <a:pt x="8" y="1313"/>
                    </a:cubicBezTo>
                    <a:close/>
                    <a:moveTo>
                      <a:pt x="8" y="1329"/>
                    </a:moveTo>
                    <a:lnTo>
                      <a:pt x="8" y="1329"/>
                    </a:lnTo>
                    <a:cubicBezTo>
                      <a:pt x="8" y="1331"/>
                      <a:pt x="7" y="1333"/>
                      <a:pt x="4" y="1333"/>
                    </a:cubicBezTo>
                    <a:cubicBezTo>
                      <a:pt x="2" y="1333"/>
                      <a:pt x="0" y="1331"/>
                      <a:pt x="0" y="1329"/>
                    </a:cubicBezTo>
                    <a:lnTo>
                      <a:pt x="0" y="1329"/>
                    </a:lnTo>
                    <a:cubicBezTo>
                      <a:pt x="0" y="1326"/>
                      <a:pt x="2" y="1325"/>
                      <a:pt x="4" y="1325"/>
                    </a:cubicBezTo>
                    <a:cubicBezTo>
                      <a:pt x="7" y="1325"/>
                      <a:pt x="8" y="1326"/>
                      <a:pt x="8" y="1329"/>
                    </a:cubicBezTo>
                    <a:close/>
                    <a:moveTo>
                      <a:pt x="8" y="1345"/>
                    </a:moveTo>
                    <a:lnTo>
                      <a:pt x="8" y="1345"/>
                    </a:lnTo>
                    <a:cubicBezTo>
                      <a:pt x="8" y="1347"/>
                      <a:pt x="7" y="1349"/>
                      <a:pt x="4" y="1349"/>
                    </a:cubicBezTo>
                    <a:cubicBezTo>
                      <a:pt x="2" y="1349"/>
                      <a:pt x="0" y="1347"/>
                      <a:pt x="0" y="1345"/>
                    </a:cubicBezTo>
                    <a:lnTo>
                      <a:pt x="0" y="1345"/>
                    </a:lnTo>
                    <a:cubicBezTo>
                      <a:pt x="0" y="1342"/>
                      <a:pt x="2" y="1341"/>
                      <a:pt x="4" y="1341"/>
                    </a:cubicBezTo>
                    <a:cubicBezTo>
                      <a:pt x="7" y="1341"/>
                      <a:pt x="8" y="1342"/>
                      <a:pt x="8" y="1345"/>
                    </a:cubicBezTo>
                    <a:close/>
                    <a:moveTo>
                      <a:pt x="8" y="1361"/>
                    </a:moveTo>
                    <a:lnTo>
                      <a:pt x="8" y="1361"/>
                    </a:lnTo>
                    <a:cubicBezTo>
                      <a:pt x="8" y="1363"/>
                      <a:pt x="7" y="1365"/>
                      <a:pt x="4" y="1365"/>
                    </a:cubicBezTo>
                    <a:cubicBezTo>
                      <a:pt x="2" y="1365"/>
                      <a:pt x="0" y="1363"/>
                      <a:pt x="0" y="1361"/>
                    </a:cubicBezTo>
                    <a:lnTo>
                      <a:pt x="0" y="1361"/>
                    </a:lnTo>
                    <a:cubicBezTo>
                      <a:pt x="0" y="1358"/>
                      <a:pt x="2" y="1357"/>
                      <a:pt x="4" y="1357"/>
                    </a:cubicBezTo>
                    <a:cubicBezTo>
                      <a:pt x="7" y="1357"/>
                      <a:pt x="8" y="1358"/>
                      <a:pt x="8" y="1361"/>
                    </a:cubicBezTo>
                    <a:close/>
                    <a:moveTo>
                      <a:pt x="8" y="1377"/>
                    </a:moveTo>
                    <a:lnTo>
                      <a:pt x="8" y="1377"/>
                    </a:lnTo>
                    <a:cubicBezTo>
                      <a:pt x="8" y="1379"/>
                      <a:pt x="7" y="1381"/>
                      <a:pt x="4" y="1381"/>
                    </a:cubicBezTo>
                    <a:cubicBezTo>
                      <a:pt x="2" y="1381"/>
                      <a:pt x="0" y="1379"/>
                      <a:pt x="0" y="1377"/>
                    </a:cubicBezTo>
                    <a:lnTo>
                      <a:pt x="0" y="1377"/>
                    </a:lnTo>
                    <a:cubicBezTo>
                      <a:pt x="0" y="1374"/>
                      <a:pt x="2" y="1373"/>
                      <a:pt x="4" y="1373"/>
                    </a:cubicBezTo>
                    <a:cubicBezTo>
                      <a:pt x="7" y="1373"/>
                      <a:pt x="8" y="1374"/>
                      <a:pt x="8" y="1377"/>
                    </a:cubicBezTo>
                    <a:close/>
                    <a:moveTo>
                      <a:pt x="8" y="1393"/>
                    </a:moveTo>
                    <a:lnTo>
                      <a:pt x="8" y="1393"/>
                    </a:lnTo>
                    <a:cubicBezTo>
                      <a:pt x="8" y="1395"/>
                      <a:pt x="7" y="1397"/>
                      <a:pt x="4" y="1397"/>
                    </a:cubicBezTo>
                    <a:cubicBezTo>
                      <a:pt x="2" y="1397"/>
                      <a:pt x="0" y="1395"/>
                      <a:pt x="0" y="1393"/>
                    </a:cubicBezTo>
                    <a:lnTo>
                      <a:pt x="0" y="1393"/>
                    </a:lnTo>
                    <a:cubicBezTo>
                      <a:pt x="0" y="1390"/>
                      <a:pt x="2" y="1389"/>
                      <a:pt x="4" y="1389"/>
                    </a:cubicBezTo>
                    <a:cubicBezTo>
                      <a:pt x="7" y="1389"/>
                      <a:pt x="8" y="1390"/>
                      <a:pt x="8" y="1393"/>
                    </a:cubicBezTo>
                    <a:close/>
                    <a:moveTo>
                      <a:pt x="8" y="1409"/>
                    </a:moveTo>
                    <a:lnTo>
                      <a:pt x="8" y="1409"/>
                    </a:lnTo>
                    <a:cubicBezTo>
                      <a:pt x="8" y="1411"/>
                      <a:pt x="7" y="1413"/>
                      <a:pt x="4" y="1413"/>
                    </a:cubicBezTo>
                    <a:cubicBezTo>
                      <a:pt x="2" y="1413"/>
                      <a:pt x="0" y="1411"/>
                      <a:pt x="0" y="1409"/>
                    </a:cubicBezTo>
                    <a:lnTo>
                      <a:pt x="0" y="1409"/>
                    </a:lnTo>
                    <a:cubicBezTo>
                      <a:pt x="0" y="1406"/>
                      <a:pt x="2" y="1405"/>
                      <a:pt x="4" y="1405"/>
                    </a:cubicBezTo>
                    <a:cubicBezTo>
                      <a:pt x="7" y="1405"/>
                      <a:pt x="8" y="1406"/>
                      <a:pt x="8" y="1409"/>
                    </a:cubicBezTo>
                    <a:close/>
                    <a:moveTo>
                      <a:pt x="8" y="1425"/>
                    </a:moveTo>
                    <a:lnTo>
                      <a:pt x="8" y="1425"/>
                    </a:lnTo>
                    <a:cubicBezTo>
                      <a:pt x="8" y="1427"/>
                      <a:pt x="7" y="1429"/>
                      <a:pt x="4" y="1429"/>
                    </a:cubicBezTo>
                    <a:cubicBezTo>
                      <a:pt x="2" y="1429"/>
                      <a:pt x="0" y="1427"/>
                      <a:pt x="0" y="1425"/>
                    </a:cubicBezTo>
                    <a:lnTo>
                      <a:pt x="0" y="1425"/>
                    </a:lnTo>
                    <a:cubicBezTo>
                      <a:pt x="0" y="1422"/>
                      <a:pt x="2" y="1421"/>
                      <a:pt x="4" y="1421"/>
                    </a:cubicBezTo>
                    <a:cubicBezTo>
                      <a:pt x="7" y="1421"/>
                      <a:pt x="8" y="1422"/>
                      <a:pt x="8" y="1425"/>
                    </a:cubicBezTo>
                    <a:close/>
                    <a:moveTo>
                      <a:pt x="8" y="1441"/>
                    </a:moveTo>
                    <a:lnTo>
                      <a:pt x="8" y="1441"/>
                    </a:lnTo>
                    <a:cubicBezTo>
                      <a:pt x="8" y="1443"/>
                      <a:pt x="7" y="1445"/>
                      <a:pt x="4" y="1445"/>
                    </a:cubicBezTo>
                    <a:cubicBezTo>
                      <a:pt x="2" y="1445"/>
                      <a:pt x="0" y="1443"/>
                      <a:pt x="0" y="1441"/>
                    </a:cubicBezTo>
                    <a:lnTo>
                      <a:pt x="0" y="1441"/>
                    </a:lnTo>
                    <a:cubicBezTo>
                      <a:pt x="0" y="1438"/>
                      <a:pt x="2" y="1437"/>
                      <a:pt x="4" y="1437"/>
                    </a:cubicBezTo>
                    <a:cubicBezTo>
                      <a:pt x="7" y="1437"/>
                      <a:pt x="8" y="1438"/>
                      <a:pt x="8" y="1441"/>
                    </a:cubicBezTo>
                    <a:close/>
                    <a:moveTo>
                      <a:pt x="8" y="1457"/>
                    </a:moveTo>
                    <a:lnTo>
                      <a:pt x="8" y="1457"/>
                    </a:lnTo>
                    <a:cubicBezTo>
                      <a:pt x="8" y="1459"/>
                      <a:pt x="7" y="1461"/>
                      <a:pt x="4" y="1461"/>
                    </a:cubicBezTo>
                    <a:cubicBezTo>
                      <a:pt x="2" y="1461"/>
                      <a:pt x="0" y="1459"/>
                      <a:pt x="0" y="1457"/>
                    </a:cubicBezTo>
                    <a:lnTo>
                      <a:pt x="0" y="1457"/>
                    </a:lnTo>
                    <a:cubicBezTo>
                      <a:pt x="0" y="1454"/>
                      <a:pt x="2" y="1453"/>
                      <a:pt x="4" y="1453"/>
                    </a:cubicBezTo>
                    <a:cubicBezTo>
                      <a:pt x="7" y="1453"/>
                      <a:pt x="8" y="1454"/>
                      <a:pt x="8" y="1457"/>
                    </a:cubicBezTo>
                    <a:close/>
                    <a:moveTo>
                      <a:pt x="8" y="1473"/>
                    </a:moveTo>
                    <a:lnTo>
                      <a:pt x="8" y="1473"/>
                    </a:lnTo>
                    <a:cubicBezTo>
                      <a:pt x="8" y="1475"/>
                      <a:pt x="7" y="1477"/>
                      <a:pt x="4" y="1477"/>
                    </a:cubicBezTo>
                    <a:cubicBezTo>
                      <a:pt x="2" y="1477"/>
                      <a:pt x="0" y="1475"/>
                      <a:pt x="0" y="1473"/>
                    </a:cubicBezTo>
                    <a:lnTo>
                      <a:pt x="0" y="1473"/>
                    </a:lnTo>
                    <a:cubicBezTo>
                      <a:pt x="0" y="1470"/>
                      <a:pt x="2" y="1469"/>
                      <a:pt x="4" y="1469"/>
                    </a:cubicBezTo>
                    <a:cubicBezTo>
                      <a:pt x="7" y="1469"/>
                      <a:pt x="8" y="1470"/>
                      <a:pt x="8" y="1473"/>
                    </a:cubicBezTo>
                    <a:close/>
                    <a:moveTo>
                      <a:pt x="8" y="1489"/>
                    </a:moveTo>
                    <a:lnTo>
                      <a:pt x="8" y="1489"/>
                    </a:lnTo>
                    <a:cubicBezTo>
                      <a:pt x="8" y="1491"/>
                      <a:pt x="7" y="1493"/>
                      <a:pt x="4" y="1493"/>
                    </a:cubicBezTo>
                    <a:cubicBezTo>
                      <a:pt x="2" y="1493"/>
                      <a:pt x="0" y="1491"/>
                      <a:pt x="0" y="1489"/>
                    </a:cubicBezTo>
                    <a:lnTo>
                      <a:pt x="0" y="1489"/>
                    </a:lnTo>
                    <a:cubicBezTo>
                      <a:pt x="0" y="1486"/>
                      <a:pt x="2" y="1485"/>
                      <a:pt x="4" y="1485"/>
                    </a:cubicBezTo>
                    <a:cubicBezTo>
                      <a:pt x="7" y="1485"/>
                      <a:pt x="8" y="1486"/>
                      <a:pt x="8" y="1489"/>
                    </a:cubicBezTo>
                    <a:close/>
                    <a:moveTo>
                      <a:pt x="8" y="1505"/>
                    </a:moveTo>
                    <a:lnTo>
                      <a:pt x="8" y="1505"/>
                    </a:lnTo>
                    <a:cubicBezTo>
                      <a:pt x="8" y="1507"/>
                      <a:pt x="7" y="1509"/>
                      <a:pt x="4" y="1509"/>
                    </a:cubicBezTo>
                    <a:cubicBezTo>
                      <a:pt x="2" y="1509"/>
                      <a:pt x="0" y="1507"/>
                      <a:pt x="0" y="1505"/>
                    </a:cubicBezTo>
                    <a:lnTo>
                      <a:pt x="0" y="1505"/>
                    </a:lnTo>
                    <a:cubicBezTo>
                      <a:pt x="0" y="1502"/>
                      <a:pt x="2" y="1501"/>
                      <a:pt x="4" y="1501"/>
                    </a:cubicBezTo>
                    <a:cubicBezTo>
                      <a:pt x="7" y="1501"/>
                      <a:pt x="8" y="1502"/>
                      <a:pt x="8" y="1505"/>
                    </a:cubicBezTo>
                    <a:close/>
                    <a:moveTo>
                      <a:pt x="8" y="1521"/>
                    </a:moveTo>
                    <a:lnTo>
                      <a:pt x="8" y="1521"/>
                    </a:lnTo>
                    <a:cubicBezTo>
                      <a:pt x="8" y="1523"/>
                      <a:pt x="7" y="1525"/>
                      <a:pt x="4" y="1525"/>
                    </a:cubicBezTo>
                    <a:cubicBezTo>
                      <a:pt x="2" y="1525"/>
                      <a:pt x="0" y="1523"/>
                      <a:pt x="0" y="1521"/>
                    </a:cubicBezTo>
                    <a:lnTo>
                      <a:pt x="0" y="1521"/>
                    </a:lnTo>
                    <a:cubicBezTo>
                      <a:pt x="0" y="1518"/>
                      <a:pt x="2" y="1517"/>
                      <a:pt x="4" y="1517"/>
                    </a:cubicBezTo>
                    <a:cubicBezTo>
                      <a:pt x="7" y="1517"/>
                      <a:pt x="8" y="1518"/>
                      <a:pt x="8" y="1521"/>
                    </a:cubicBezTo>
                    <a:close/>
                    <a:moveTo>
                      <a:pt x="8" y="1537"/>
                    </a:moveTo>
                    <a:lnTo>
                      <a:pt x="8" y="1537"/>
                    </a:lnTo>
                    <a:cubicBezTo>
                      <a:pt x="8" y="1539"/>
                      <a:pt x="7" y="1541"/>
                      <a:pt x="4" y="1541"/>
                    </a:cubicBezTo>
                    <a:cubicBezTo>
                      <a:pt x="2" y="1541"/>
                      <a:pt x="0" y="1539"/>
                      <a:pt x="0" y="1537"/>
                    </a:cubicBezTo>
                    <a:lnTo>
                      <a:pt x="0" y="1537"/>
                    </a:lnTo>
                    <a:cubicBezTo>
                      <a:pt x="0" y="1534"/>
                      <a:pt x="2" y="1533"/>
                      <a:pt x="4" y="1533"/>
                    </a:cubicBezTo>
                    <a:cubicBezTo>
                      <a:pt x="7" y="1533"/>
                      <a:pt x="8" y="1534"/>
                      <a:pt x="8" y="1537"/>
                    </a:cubicBezTo>
                    <a:close/>
                    <a:moveTo>
                      <a:pt x="8" y="1553"/>
                    </a:moveTo>
                    <a:lnTo>
                      <a:pt x="8" y="1553"/>
                    </a:lnTo>
                    <a:cubicBezTo>
                      <a:pt x="8" y="1555"/>
                      <a:pt x="7" y="1557"/>
                      <a:pt x="4" y="1557"/>
                    </a:cubicBezTo>
                    <a:cubicBezTo>
                      <a:pt x="2" y="1557"/>
                      <a:pt x="0" y="1555"/>
                      <a:pt x="0" y="1553"/>
                    </a:cubicBezTo>
                    <a:lnTo>
                      <a:pt x="0" y="1553"/>
                    </a:lnTo>
                    <a:cubicBezTo>
                      <a:pt x="0" y="1550"/>
                      <a:pt x="2" y="1549"/>
                      <a:pt x="4" y="1549"/>
                    </a:cubicBezTo>
                    <a:cubicBezTo>
                      <a:pt x="7" y="1549"/>
                      <a:pt x="8" y="1550"/>
                      <a:pt x="8" y="1553"/>
                    </a:cubicBezTo>
                    <a:close/>
                    <a:moveTo>
                      <a:pt x="8" y="1569"/>
                    </a:moveTo>
                    <a:lnTo>
                      <a:pt x="8" y="1569"/>
                    </a:lnTo>
                    <a:cubicBezTo>
                      <a:pt x="8" y="1571"/>
                      <a:pt x="7" y="1573"/>
                      <a:pt x="4" y="1573"/>
                    </a:cubicBezTo>
                    <a:cubicBezTo>
                      <a:pt x="2" y="1573"/>
                      <a:pt x="0" y="1571"/>
                      <a:pt x="0" y="1569"/>
                    </a:cubicBezTo>
                    <a:lnTo>
                      <a:pt x="0" y="1569"/>
                    </a:lnTo>
                    <a:cubicBezTo>
                      <a:pt x="0" y="1566"/>
                      <a:pt x="2" y="1565"/>
                      <a:pt x="4" y="1565"/>
                    </a:cubicBezTo>
                    <a:cubicBezTo>
                      <a:pt x="7" y="1565"/>
                      <a:pt x="8" y="1566"/>
                      <a:pt x="8" y="1569"/>
                    </a:cubicBezTo>
                    <a:close/>
                    <a:moveTo>
                      <a:pt x="8" y="1585"/>
                    </a:moveTo>
                    <a:lnTo>
                      <a:pt x="8" y="1585"/>
                    </a:lnTo>
                    <a:cubicBezTo>
                      <a:pt x="8" y="1587"/>
                      <a:pt x="7" y="1589"/>
                      <a:pt x="4" y="1589"/>
                    </a:cubicBezTo>
                    <a:cubicBezTo>
                      <a:pt x="2" y="1589"/>
                      <a:pt x="0" y="1587"/>
                      <a:pt x="0" y="1585"/>
                    </a:cubicBezTo>
                    <a:lnTo>
                      <a:pt x="0" y="1585"/>
                    </a:lnTo>
                    <a:cubicBezTo>
                      <a:pt x="0" y="1582"/>
                      <a:pt x="2" y="1581"/>
                      <a:pt x="4" y="1581"/>
                    </a:cubicBezTo>
                    <a:cubicBezTo>
                      <a:pt x="7" y="1581"/>
                      <a:pt x="8" y="1582"/>
                      <a:pt x="8" y="1585"/>
                    </a:cubicBezTo>
                    <a:close/>
                    <a:moveTo>
                      <a:pt x="8" y="1601"/>
                    </a:moveTo>
                    <a:lnTo>
                      <a:pt x="8" y="1601"/>
                    </a:lnTo>
                    <a:cubicBezTo>
                      <a:pt x="8" y="1603"/>
                      <a:pt x="7" y="1605"/>
                      <a:pt x="4" y="1605"/>
                    </a:cubicBezTo>
                    <a:cubicBezTo>
                      <a:pt x="2" y="1605"/>
                      <a:pt x="0" y="1603"/>
                      <a:pt x="0" y="1601"/>
                    </a:cubicBezTo>
                    <a:lnTo>
                      <a:pt x="0" y="1601"/>
                    </a:lnTo>
                    <a:cubicBezTo>
                      <a:pt x="0" y="1598"/>
                      <a:pt x="2" y="1597"/>
                      <a:pt x="4" y="1597"/>
                    </a:cubicBezTo>
                    <a:cubicBezTo>
                      <a:pt x="7" y="1597"/>
                      <a:pt x="8" y="1598"/>
                      <a:pt x="8" y="1601"/>
                    </a:cubicBezTo>
                    <a:close/>
                    <a:moveTo>
                      <a:pt x="8" y="1617"/>
                    </a:moveTo>
                    <a:lnTo>
                      <a:pt x="8" y="1617"/>
                    </a:lnTo>
                    <a:cubicBezTo>
                      <a:pt x="8" y="1619"/>
                      <a:pt x="7" y="1621"/>
                      <a:pt x="4" y="1621"/>
                    </a:cubicBezTo>
                    <a:cubicBezTo>
                      <a:pt x="2" y="1621"/>
                      <a:pt x="0" y="1619"/>
                      <a:pt x="0" y="1617"/>
                    </a:cubicBezTo>
                    <a:lnTo>
                      <a:pt x="0" y="1617"/>
                    </a:lnTo>
                    <a:cubicBezTo>
                      <a:pt x="0" y="1614"/>
                      <a:pt x="2" y="1613"/>
                      <a:pt x="4" y="1613"/>
                    </a:cubicBezTo>
                    <a:cubicBezTo>
                      <a:pt x="7" y="1613"/>
                      <a:pt x="8" y="1614"/>
                      <a:pt x="8" y="1617"/>
                    </a:cubicBezTo>
                    <a:close/>
                    <a:moveTo>
                      <a:pt x="8" y="1633"/>
                    </a:moveTo>
                    <a:lnTo>
                      <a:pt x="8" y="1633"/>
                    </a:lnTo>
                    <a:cubicBezTo>
                      <a:pt x="8" y="1635"/>
                      <a:pt x="7" y="1637"/>
                      <a:pt x="4" y="1637"/>
                    </a:cubicBezTo>
                    <a:cubicBezTo>
                      <a:pt x="2" y="1637"/>
                      <a:pt x="0" y="1635"/>
                      <a:pt x="0" y="1633"/>
                    </a:cubicBezTo>
                    <a:lnTo>
                      <a:pt x="0" y="1633"/>
                    </a:lnTo>
                    <a:cubicBezTo>
                      <a:pt x="0" y="1630"/>
                      <a:pt x="2" y="1629"/>
                      <a:pt x="4" y="1629"/>
                    </a:cubicBezTo>
                    <a:cubicBezTo>
                      <a:pt x="7" y="1629"/>
                      <a:pt x="8" y="1630"/>
                      <a:pt x="8" y="1633"/>
                    </a:cubicBezTo>
                    <a:close/>
                    <a:moveTo>
                      <a:pt x="8" y="1649"/>
                    </a:moveTo>
                    <a:lnTo>
                      <a:pt x="8" y="1649"/>
                    </a:lnTo>
                    <a:cubicBezTo>
                      <a:pt x="8" y="1651"/>
                      <a:pt x="7" y="1653"/>
                      <a:pt x="4" y="1653"/>
                    </a:cubicBezTo>
                    <a:cubicBezTo>
                      <a:pt x="2" y="1653"/>
                      <a:pt x="0" y="1651"/>
                      <a:pt x="0" y="1649"/>
                    </a:cubicBezTo>
                    <a:lnTo>
                      <a:pt x="0" y="1649"/>
                    </a:lnTo>
                    <a:cubicBezTo>
                      <a:pt x="0" y="1647"/>
                      <a:pt x="2" y="1645"/>
                      <a:pt x="4" y="1645"/>
                    </a:cubicBezTo>
                    <a:cubicBezTo>
                      <a:pt x="7" y="1645"/>
                      <a:pt x="8" y="1647"/>
                      <a:pt x="8" y="1649"/>
                    </a:cubicBezTo>
                    <a:close/>
                    <a:moveTo>
                      <a:pt x="8" y="1665"/>
                    </a:moveTo>
                    <a:lnTo>
                      <a:pt x="8" y="1665"/>
                    </a:lnTo>
                    <a:cubicBezTo>
                      <a:pt x="8" y="1667"/>
                      <a:pt x="7" y="1669"/>
                      <a:pt x="4" y="1669"/>
                    </a:cubicBezTo>
                    <a:cubicBezTo>
                      <a:pt x="2" y="1669"/>
                      <a:pt x="0" y="1667"/>
                      <a:pt x="0" y="1665"/>
                    </a:cubicBezTo>
                    <a:lnTo>
                      <a:pt x="0" y="1665"/>
                    </a:lnTo>
                    <a:cubicBezTo>
                      <a:pt x="0" y="1663"/>
                      <a:pt x="2" y="1661"/>
                      <a:pt x="4" y="1661"/>
                    </a:cubicBezTo>
                    <a:cubicBezTo>
                      <a:pt x="7" y="1661"/>
                      <a:pt x="8" y="1663"/>
                      <a:pt x="8" y="1665"/>
                    </a:cubicBezTo>
                    <a:close/>
                    <a:moveTo>
                      <a:pt x="8" y="1681"/>
                    </a:moveTo>
                    <a:lnTo>
                      <a:pt x="8" y="1681"/>
                    </a:lnTo>
                    <a:cubicBezTo>
                      <a:pt x="8" y="1683"/>
                      <a:pt x="7" y="1685"/>
                      <a:pt x="4" y="1685"/>
                    </a:cubicBezTo>
                    <a:cubicBezTo>
                      <a:pt x="2" y="1685"/>
                      <a:pt x="0" y="1683"/>
                      <a:pt x="0" y="1681"/>
                    </a:cubicBezTo>
                    <a:lnTo>
                      <a:pt x="0" y="1681"/>
                    </a:lnTo>
                    <a:cubicBezTo>
                      <a:pt x="0" y="1679"/>
                      <a:pt x="2" y="1677"/>
                      <a:pt x="4" y="1677"/>
                    </a:cubicBezTo>
                    <a:cubicBezTo>
                      <a:pt x="7" y="1677"/>
                      <a:pt x="8" y="1679"/>
                      <a:pt x="8" y="1681"/>
                    </a:cubicBezTo>
                    <a:close/>
                    <a:moveTo>
                      <a:pt x="8" y="1697"/>
                    </a:moveTo>
                    <a:lnTo>
                      <a:pt x="8" y="1697"/>
                    </a:lnTo>
                    <a:cubicBezTo>
                      <a:pt x="8" y="1699"/>
                      <a:pt x="7" y="1701"/>
                      <a:pt x="4" y="1701"/>
                    </a:cubicBezTo>
                    <a:cubicBezTo>
                      <a:pt x="2" y="1701"/>
                      <a:pt x="0" y="1699"/>
                      <a:pt x="0" y="1697"/>
                    </a:cubicBezTo>
                    <a:lnTo>
                      <a:pt x="0" y="1697"/>
                    </a:lnTo>
                    <a:cubicBezTo>
                      <a:pt x="0" y="1695"/>
                      <a:pt x="2" y="1693"/>
                      <a:pt x="4" y="1693"/>
                    </a:cubicBezTo>
                    <a:cubicBezTo>
                      <a:pt x="7" y="1693"/>
                      <a:pt x="8" y="1695"/>
                      <a:pt x="8" y="1697"/>
                    </a:cubicBezTo>
                    <a:close/>
                    <a:moveTo>
                      <a:pt x="8" y="1713"/>
                    </a:moveTo>
                    <a:lnTo>
                      <a:pt x="8" y="1713"/>
                    </a:lnTo>
                    <a:cubicBezTo>
                      <a:pt x="8" y="1715"/>
                      <a:pt x="7" y="1717"/>
                      <a:pt x="4" y="1717"/>
                    </a:cubicBezTo>
                    <a:cubicBezTo>
                      <a:pt x="2" y="1717"/>
                      <a:pt x="0" y="1715"/>
                      <a:pt x="0" y="1713"/>
                    </a:cubicBezTo>
                    <a:lnTo>
                      <a:pt x="0" y="1713"/>
                    </a:lnTo>
                    <a:cubicBezTo>
                      <a:pt x="0" y="1711"/>
                      <a:pt x="2" y="1709"/>
                      <a:pt x="4" y="1709"/>
                    </a:cubicBezTo>
                    <a:cubicBezTo>
                      <a:pt x="7" y="1709"/>
                      <a:pt x="8" y="1711"/>
                      <a:pt x="8" y="1713"/>
                    </a:cubicBezTo>
                    <a:close/>
                    <a:moveTo>
                      <a:pt x="8" y="1729"/>
                    </a:moveTo>
                    <a:lnTo>
                      <a:pt x="8" y="1729"/>
                    </a:lnTo>
                    <a:cubicBezTo>
                      <a:pt x="8" y="1731"/>
                      <a:pt x="7" y="1733"/>
                      <a:pt x="4" y="1733"/>
                    </a:cubicBezTo>
                    <a:cubicBezTo>
                      <a:pt x="2" y="1733"/>
                      <a:pt x="0" y="1731"/>
                      <a:pt x="0" y="1729"/>
                    </a:cubicBezTo>
                    <a:lnTo>
                      <a:pt x="0" y="1729"/>
                    </a:lnTo>
                    <a:cubicBezTo>
                      <a:pt x="0" y="1727"/>
                      <a:pt x="2" y="1725"/>
                      <a:pt x="4" y="1725"/>
                    </a:cubicBezTo>
                    <a:cubicBezTo>
                      <a:pt x="7" y="1725"/>
                      <a:pt x="8" y="1727"/>
                      <a:pt x="8" y="1729"/>
                    </a:cubicBezTo>
                    <a:close/>
                    <a:moveTo>
                      <a:pt x="8" y="1745"/>
                    </a:moveTo>
                    <a:lnTo>
                      <a:pt x="8" y="1745"/>
                    </a:lnTo>
                    <a:cubicBezTo>
                      <a:pt x="8" y="1747"/>
                      <a:pt x="7" y="1749"/>
                      <a:pt x="4" y="1749"/>
                    </a:cubicBezTo>
                    <a:cubicBezTo>
                      <a:pt x="2" y="1749"/>
                      <a:pt x="0" y="1747"/>
                      <a:pt x="0" y="1745"/>
                    </a:cubicBezTo>
                    <a:lnTo>
                      <a:pt x="0" y="1745"/>
                    </a:lnTo>
                    <a:cubicBezTo>
                      <a:pt x="0" y="1743"/>
                      <a:pt x="2" y="1741"/>
                      <a:pt x="4" y="1741"/>
                    </a:cubicBezTo>
                    <a:cubicBezTo>
                      <a:pt x="7" y="1741"/>
                      <a:pt x="8" y="1743"/>
                      <a:pt x="8" y="1745"/>
                    </a:cubicBezTo>
                    <a:close/>
                    <a:moveTo>
                      <a:pt x="8" y="1761"/>
                    </a:moveTo>
                    <a:lnTo>
                      <a:pt x="8" y="1761"/>
                    </a:lnTo>
                    <a:cubicBezTo>
                      <a:pt x="8" y="1763"/>
                      <a:pt x="7" y="1765"/>
                      <a:pt x="4" y="1765"/>
                    </a:cubicBezTo>
                    <a:cubicBezTo>
                      <a:pt x="2" y="1765"/>
                      <a:pt x="0" y="1763"/>
                      <a:pt x="0" y="1761"/>
                    </a:cubicBezTo>
                    <a:lnTo>
                      <a:pt x="0" y="1761"/>
                    </a:lnTo>
                    <a:cubicBezTo>
                      <a:pt x="0" y="1759"/>
                      <a:pt x="2" y="1757"/>
                      <a:pt x="4" y="1757"/>
                    </a:cubicBezTo>
                    <a:cubicBezTo>
                      <a:pt x="7" y="1757"/>
                      <a:pt x="8" y="1759"/>
                      <a:pt x="8" y="1761"/>
                    </a:cubicBezTo>
                    <a:close/>
                    <a:moveTo>
                      <a:pt x="8" y="1777"/>
                    </a:moveTo>
                    <a:lnTo>
                      <a:pt x="8" y="1777"/>
                    </a:lnTo>
                    <a:cubicBezTo>
                      <a:pt x="8" y="1779"/>
                      <a:pt x="7" y="1781"/>
                      <a:pt x="4" y="1781"/>
                    </a:cubicBezTo>
                    <a:cubicBezTo>
                      <a:pt x="2" y="1781"/>
                      <a:pt x="0" y="1779"/>
                      <a:pt x="0" y="1777"/>
                    </a:cubicBezTo>
                    <a:lnTo>
                      <a:pt x="0" y="1777"/>
                    </a:lnTo>
                    <a:cubicBezTo>
                      <a:pt x="0" y="1775"/>
                      <a:pt x="2" y="1773"/>
                      <a:pt x="4" y="1773"/>
                    </a:cubicBezTo>
                    <a:cubicBezTo>
                      <a:pt x="7" y="1773"/>
                      <a:pt x="8" y="1775"/>
                      <a:pt x="8" y="1777"/>
                    </a:cubicBezTo>
                    <a:close/>
                    <a:moveTo>
                      <a:pt x="8" y="1793"/>
                    </a:moveTo>
                    <a:lnTo>
                      <a:pt x="8" y="1793"/>
                    </a:lnTo>
                    <a:cubicBezTo>
                      <a:pt x="8" y="1795"/>
                      <a:pt x="7" y="1797"/>
                      <a:pt x="4" y="1797"/>
                    </a:cubicBezTo>
                    <a:cubicBezTo>
                      <a:pt x="2" y="1797"/>
                      <a:pt x="0" y="1795"/>
                      <a:pt x="0" y="1793"/>
                    </a:cubicBezTo>
                    <a:lnTo>
                      <a:pt x="0" y="1793"/>
                    </a:lnTo>
                    <a:cubicBezTo>
                      <a:pt x="0" y="1791"/>
                      <a:pt x="2" y="1789"/>
                      <a:pt x="4" y="1789"/>
                    </a:cubicBezTo>
                    <a:cubicBezTo>
                      <a:pt x="7" y="1789"/>
                      <a:pt x="8" y="1791"/>
                      <a:pt x="8" y="1793"/>
                    </a:cubicBezTo>
                    <a:close/>
                    <a:moveTo>
                      <a:pt x="8" y="1809"/>
                    </a:moveTo>
                    <a:lnTo>
                      <a:pt x="8" y="1809"/>
                    </a:lnTo>
                    <a:cubicBezTo>
                      <a:pt x="8" y="1811"/>
                      <a:pt x="7" y="1813"/>
                      <a:pt x="4" y="1813"/>
                    </a:cubicBezTo>
                    <a:cubicBezTo>
                      <a:pt x="2" y="1813"/>
                      <a:pt x="0" y="1811"/>
                      <a:pt x="0" y="1809"/>
                    </a:cubicBezTo>
                    <a:lnTo>
                      <a:pt x="0" y="1809"/>
                    </a:lnTo>
                    <a:cubicBezTo>
                      <a:pt x="0" y="1807"/>
                      <a:pt x="2" y="1805"/>
                      <a:pt x="4" y="1805"/>
                    </a:cubicBezTo>
                    <a:cubicBezTo>
                      <a:pt x="7" y="1805"/>
                      <a:pt x="8" y="1807"/>
                      <a:pt x="8" y="1809"/>
                    </a:cubicBezTo>
                    <a:close/>
                    <a:moveTo>
                      <a:pt x="8" y="1825"/>
                    </a:moveTo>
                    <a:lnTo>
                      <a:pt x="8" y="1825"/>
                    </a:lnTo>
                    <a:cubicBezTo>
                      <a:pt x="8" y="1827"/>
                      <a:pt x="7" y="1829"/>
                      <a:pt x="4" y="1829"/>
                    </a:cubicBezTo>
                    <a:cubicBezTo>
                      <a:pt x="2" y="1829"/>
                      <a:pt x="0" y="1827"/>
                      <a:pt x="0" y="1825"/>
                    </a:cubicBezTo>
                    <a:lnTo>
                      <a:pt x="0" y="1825"/>
                    </a:lnTo>
                    <a:cubicBezTo>
                      <a:pt x="0" y="1823"/>
                      <a:pt x="2" y="1821"/>
                      <a:pt x="4" y="1821"/>
                    </a:cubicBezTo>
                    <a:cubicBezTo>
                      <a:pt x="7" y="1821"/>
                      <a:pt x="8" y="1823"/>
                      <a:pt x="8" y="1825"/>
                    </a:cubicBezTo>
                    <a:close/>
                    <a:moveTo>
                      <a:pt x="8" y="1841"/>
                    </a:moveTo>
                    <a:lnTo>
                      <a:pt x="8" y="1841"/>
                    </a:lnTo>
                    <a:cubicBezTo>
                      <a:pt x="8" y="1843"/>
                      <a:pt x="7" y="1845"/>
                      <a:pt x="4" y="1845"/>
                    </a:cubicBezTo>
                    <a:cubicBezTo>
                      <a:pt x="2" y="1845"/>
                      <a:pt x="0" y="1843"/>
                      <a:pt x="0" y="1841"/>
                    </a:cubicBezTo>
                    <a:lnTo>
                      <a:pt x="0" y="1841"/>
                    </a:lnTo>
                    <a:cubicBezTo>
                      <a:pt x="0" y="1839"/>
                      <a:pt x="2" y="1837"/>
                      <a:pt x="4" y="1837"/>
                    </a:cubicBezTo>
                    <a:cubicBezTo>
                      <a:pt x="7" y="1837"/>
                      <a:pt x="8" y="1839"/>
                      <a:pt x="8" y="1841"/>
                    </a:cubicBezTo>
                    <a:close/>
                    <a:moveTo>
                      <a:pt x="8" y="1857"/>
                    </a:moveTo>
                    <a:lnTo>
                      <a:pt x="8" y="1857"/>
                    </a:lnTo>
                    <a:cubicBezTo>
                      <a:pt x="8" y="1859"/>
                      <a:pt x="7" y="1861"/>
                      <a:pt x="4" y="1861"/>
                    </a:cubicBezTo>
                    <a:cubicBezTo>
                      <a:pt x="2" y="1861"/>
                      <a:pt x="0" y="1859"/>
                      <a:pt x="0" y="1857"/>
                    </a:cubicBezTo>
                    <a:lnTo>
                      <a:pt x="0" y="1857"/>
                    </a:lnTo>
                    <a:cubicBezTo>
                      <a:pt x="0" y="1855"/>
                      <a:pt x="2" y="1853"/>
                      <a:pt x="4" y="1853"/>
                    </a:cubicBezTo>
                    <a:cubicBezTo>
                      <a:pt x="7" y="1853"/>
                      <a:pt x="8" y="1855"/>
                      <a:pt x="8" y="1857"/>
                    </a:cubicBezTo>
                    <a:close/>
                    <a:moveTo>
                      <a:pt x="8" y="1873"/>
                    </a:moveTo>
                    <a:lnTo>
                      <a:pt x="8" y="1873"/>
                    </a:lnTo>
                    <a:cubicBezTo>
                      <a:pt x="8" y="1875"/>
                      <a:pt x="7" y="1877"/>
                      <a:pt x="4" y="1877"/>
                    </a:cubicBezTo>
                    <a:cubicBezTo>
                      <a:pt x="2" y="1877"/>
                      <a:pt x="0" y="1875"/>
                      <a:pt x="0" y="1873"/>
                    </a:cubicBezTo>
                    <a:lnTo>
                      <a:pt x="0" y="1873"/>
                    </a:lnTo>
                    <a:cubicBezTo>
                      <a:pt x="0" y="1871"/>
                      <a:pt x="2" y="1869"/>
                      <a:pt x="4" y="1869"/>
                    </a:cubicBezTo>
                    <a:cubicBezTo>
                      <a:pt x="7" y="1869"/>
                      <a:pt x="8" y="1871"/>
                      <a:pt x="8" y="1873"/>
                    </a:cubicBezTo>
                    <a:close/>
                    <a:moveTo>
                      <a:pt x="8" y="1889"/>
                    </a:moveTo>
                    <a:lnTo>
                      <a:pt x="8" y="1889"/>
                    </a:lnTo>
                    <a:cubicBezTo>
                      <a:pt x="8" y="1891"/>
                      <a:pt x="7" y="1893"/>
                      <a:pt x="4" y="1893"/>
                    </a:cubicBezTo>
                    <a:cubicBezTo>
                      <a:pt x="2" y="1893"/>
                      <a:pt x="0" y="1891"/>
                      <a:pt x="0" y="1889"/>
                    </a:cubicBezTo>
                    <a:lnTo>
                      <a:pt x="0" y="1889"/>
                    </a:lnTo>
                    <a:cubicBezTo>
                      <a:pt x="0" y="1887"/>
                      <a:pt x="2" y="1885"/>
                      <a:pt x="4" y="1885"/>
                    </a:cubicBezTo>
                    <a:cubicBezTo>
                      <a:pt x="7" y="1885"/>
                      <a:pt x="8" y="1887"/>
                      <a:pt x="8" y="1889"/>
                    </a:cubicBezTo>
                    <a:close/>
                    <a:moveTo>
                      <a:pt x="8" y="1905"/>
                    </a:moveTo>
                    <a:lnTo>
                      <a:pt x="8" y="1905"/>
                    </a:lnTo>
                    <a:cubicBezTo>
                      <a:pt x="8" y="1907"/>
                      <a:pt x="7" y="1909"/>
                      <a:pt x="4" y="1909"/>
                    </a:cubicBezTo>
                    <a:cubicBezTo>
                      <a:pt x="2" y="1909"/>
                      <a:pt x="0" y="1907"/>
                      <a:pt x="0" y="1905"/>
                    </a:cubicBezTo>
                    <a:lnTo>
                      <a:pt x="0" y="1905"/>
                    </a:lnTo>
                    <a:cubicBezTo>
                      <a:pt x="0" y="1903"/>
                      <a:pt x="2" y="1901"/>
                      <a:pt x="4" y="1901"/>
                    </a:cubicBezTo>
                    <a:cubicBezTo>
                      <a:pt x="7" y="1901"/>
                      <a:pt x="8" y="1903"/>
                      <a:pt x="8" y="1905"/>
                    </a:cubicBezTo>
                    <a:close/>
                    <a:moveTo>
                      <a:pt x="8" y="1921"/>
                    </a:moveTo>
                    <a:lnTo>
                      <a:pt x="8" y="1921"/>
                    </a:lnTo>
                    <a:cubicBezTo>
                      <a:pt x="8" y="1923"/>
                      <a:pt x="7" y="1925"/>
                      <a:pt x="4" y="1925"/>
                    </a:cubicBezTo>
                    <a:cubicBezTo>
                      <a:pt x="2" y="1925"/>
                      <a:pt x="0" y="1923"/>
                      <a:pt x="0" y="1921"/>
                    </a:cubicBezTo>
                    <a:lnTo>
                      <a:pt x="0" y="1921"/>
                    </a:lnTo>
                    <a:cubicBezTo>
                      <a:pt x="0" y="1919"/>
                      <a:pt x="2" y="1917"/>
                      <a:pt x="4" y="1917"/>
                    </a:cubicBezTo>
                    <a:cubicBezTo>
                      <a:pt x="7" y="1917"/>
                      <a:pt x="8" y="1919"/>
                      <a:pt x="8" y="1921"/>
                    </a:cubicBezTo>
                    <a:close/>
                    <a:moveTo>
                      <a:pt x="8" y="1937"/>
                    </a:moveTo>
                    <a:lnTo>
                      <a:pt x="8" y="1937"/>
                    </a:lnTo>
                    <a:cubicBezTo>
                      <a:pt x="8" y="1939"/>
                      <a:pt x="7" y="1941"/>
                      <a:pt x="4" y="1941"/>
                    </a:cubicBezTo>
                    <a:cubicBezTo>
                      <a:pt x="2" y="1941"/>
                      <a:pt x="0" y="1939"/>
                      <a:pt x="0" y="1937"/>
                    </a:cubicBezTo>
                    <a:lnTo>
                      <a:pt x="0" y="1937"/>
                    </a:lnTo>
                    <a:cubicBezTo>
                      <a:pt x="0" y="1935"/>
                      <a:pt x="2" y="1933"/>
                      <a:pt x="4" y="1933"/>
                    </a:cubicBezTo>
                    <a:cubicBezTo>
                      <a:pt x="7" y="1933"/>
                      <a:pt x="8" y="1935"/>
                      <a:pt x="8" y="1937"/>
                    </a:cubicBezTo>
                    <a:close/>
                    <a:moveTo>
                      <a:pt x="8" y="1953"/>
                    </a:moveTo>
                    <a:lnTo>
                      <a:pt x="8" y="1953"/>
                    </a:lnTo>
                    <a:cubicBezTo>
                      <a:pt x="8" y="1955"/>
                      <a:pt x="7" y="1957"/>
                      <a:pt x="4" y="1957"/>
                    </a:cubicBezTo>
                    <a:cubicBezTo>
                      <a:pt x="2" y="1957"/>
                      <a:pt x="0" y="1955"/>
                      <a:pt x="0" y="1953"/>
                    </a:cubicBezTo>
                    <a:lnTo>
                      <a:pt x="0" y="1953"/>
                    </a:lnTo>
                    <a:cubicBezTo>
                      <a:pt x="0" y="1951"/>
                      <a:pt x="2" y="1949"/>
                      <a:pt x="4" y="1949"/>
                    </a:cubicBezTo>
                    <a:cubicBezTo>
                      <a:pt x="7" y="1949"/>
                      <a:pt x="8" y="1951"/>
                      <a:pt x="8" y="1953"/>
                    </a:cubicBezTo>
                    <a:close/>
                    <a:moveTo>
                      <a:pt x="8" y="1969"/>
                    </a:moveTo>
                    <a:lnTo>
                      <a:pt x="8" y="1969"/>
                    </a:lnTo>
                    <a:cubicBezTo>
                      <a:pt x="8" y="1971"/>
                      <a:pt x="7" y="1973"/>
                      <a:pt x="4" y="1973"/>
                    </a:cubicBezTo>
                    <a:cubicBezTo>
                      <a:pt x="2" y="1973"/>
                      <a:pt x="0" y="1971"/>
                      <a:pt x="0" y="1969"/>
                    </a:cubicBezTo>
                    <a:lnTo>
                      <a:pt x="0" y="1969"/>
                    </a:lnTo>
                    <a:cubicBezTo>
                      <a:pt x="0" y="1967"/>
                      <a:pt x="2" y="1965"/>
                      <a:pt x="4" y="1965"/>
                    </a:cubicBezTo>
                    <a:cubicBezTo>
                      <a:pt x="7" y="1965"/>
                      <a:pt x="8" y="1967"/>
                      <a:pt x="8" y="1969"/>
                    </a:cubicBezTo>
                    <a:close/>
                    <a:moveTo>
                      <a:pt x="8" y="1985"/>
                    </a:moveTo>
                    <a:lnTo>
                      <a:pt x="8" y="1985"/>
                    </a:lnTo>
                    <a:cubicBezTo>
                      <a:pt x="8" y="1987"/>
                      <a:pt x="7" y="1989"/>
                      <a:pt x="4" y="1989"/>
                    </a:cubicBezTo>
                    <a:cubicBezTo>
                      <a:pt x="2" y="1989"/>
                      <a:pt x="0" y="1987"/>
                      <a:pt x="0" y="1985"/>
                    </a:cubicBezTo>
                    <a:lnTo>
                      <a:pt x="0" y="1985"/>
                    </a:lnTo>
                    <a:cubicBezTo>
                      <a:pt x="0" y="1983"/>
                      <a:pt x="2" y="1981"/>
                      <a:pt x="4" y="1981"/>
                    </a:cubicBezTo>
                    <a:cubicBezTo>
                      <a:pt x="7" y="1981"/>
                      <a:pt x="8" y="1983"/>
                      <a:pt x="8" y="1985"/>
                    </a:cubicBezTo>
                    <a:close/>
                    <a:moveTo>
                      <a:pt x="8" y="2001"/>
                    </a:moveTo>
                    <a:lnTo>
                      <a:pt x="8" y="2001"/>
                    </a:lnTo>
                    <a:cubicBezTo>
                      <a:pt x="8" y="2003"/>
                      <a:pt x="7" y="2005"/>
                      <a:pt x="4" y="2005"/>
                    </a:cubicBezTo>
                    <a:cubicBezTo>
                      <a:pt x="2" y="2005"/>
                      <a:pt x="0" y="2003"/>
                      <a:pt x="0" y="2001"/>
                    </a:cubicBezTo>
                    <a:lnTo>
                      <a:pt x="0" y="2001"/>
                    </a:lnTo>
                    <a:cubicBezTo>
                      <a:pt x="0" y="1999"/>
                      <a:pt x="2" y="1997"/>
                      <a:pt x="4" y="1997"/>
                    </a:cubicBezTo>
                    <a:cubicBezTo>
                      <a:pt x="7" y="1997"/>
                      <a:pt x="8" y="1999"/>
                      <a:pt x="8" y="2001"/>
                    </a:cubicBezTo>
                    <a:close/>
                    <a:moveTo>
                      <a:pt x="8" y="2017"/>
                    </a:moveTo>
                    <a:lnTo>
                      <a:pt x="8" y="2017"/>
                    </a:lnTo>
                    <a:cubicBezTo>
                      <a:pt x="8" y="2019"/>
                      <a:pt x="7" y="2021"/>
                      <a:pt x="4" y="2021"/>
                    </a:cubicBezTo>
                    <a:cubicBezTo>
                      <a:pt x="2" y="2021"/>
                      <a:pt x="0" y="2019"/>
                      <a:pt x="0" y="2017"/>
                    </a:cubicBezTo>
                    <a:lnTo>
                      <a:pt x="0" y="2017"/>
                    </a:lnTo>
                    <a:cubicBezTo>
                      <a:pt x="0" y="2015"/>
                      <a:pt x="2" y="2013"/>
                      <a:pt x="4" y="2013"/>
                    </a:cubicBezTo>
                    <a:cubicBezTo>
                      <a:pt x="7" y="2013"/>
                      <a:pt x="8" y="2015"/>
                      <a:pt x="8" y="2017"/>
                    </a:cubicBezTo>
                    <a:close/>
                    <a:moveTo>
                      <a:pt x="8" y="2033"/>
                    </a:moveTo>
                    <a:lnTo>
                      <a:pt x="8" y="2033"/>
                    </a:lnTo>
                    <a:cubicBezTo>
                      <a:pt x="8" y="2035"/>
                      <a:pt x="7" y="2037"/>
                      <a:pt x="4" y="2037"/>
                    </a:cubicBezTo>
                    <a:cubicBezTo>
                      <a:pt x="2" y="2037"/>
                      <a:pt x="0" y="2035"/>
                      <a:pt x="0" y="2033"/>
                    </a:cubicBezTo>
                    <a:lnTo>
                      <a:pt x="0" y="2033"/>
                    </a:lnTo>
                    <a:cubicBezTo>
                      <a:pt x="0" y="2031"/>
                      <a:pt x="2" y="2029"/>
                      <a:pt x="4" y="2029"/>
                    </a:cubicBezTo>
                    <a:cubicBezTo>
                      <a:pt x="7" y="2029"/>
                      <a:pt x="8" y="2031"/>
                      <a:pt x="8" y="2033"/>
                    </a:cubicBezTo>
                    <a:close/>
                    <a:moveTo>
                      <a:pt x="8" y="2049"/>
                    </a:moveTo>
                    <a:lnTo>
                      <a:pt x="8" y="2049"/>
                    </a:lnTo>
                    <a:cubicBezTo>
                      <a:pt x="8" y="2051"/>
                      <a:pt x="7" y="2053"/>
                      <a:pt x="4" y="2053"/>
                    </a:cubicBezTo>
                    <a:cubicBezTo>
                      <a:pt x="2" y="2053"/>
                      <a:pt x="0" y="2051"/>
                      <a:pt x="0" y="2049"/>
                    </a:cubicBezTo>
                    <a:lnTo>
                      <a:pt x="0" y="2049"/>
                    </a:lnTo>
                    <a:cubicBezTo>
                      <a:pt x="0" y="2047"/>
                      <a:pt x="2" y="2045"/>
                      <a:pt x="4" y="2045"/>
                    </a:cubicBezTo>
                    <a:cubicBezTo>
                      <a:pt x="7" y="2045"/>
                      <a:pt x="8" y="2047"/>
                      <a:pt x="8" y="2049"/>
                    </a:cubicBezTo>
                    <a:close/>
                    <a:moveTo>
                      <a:pt x="8" y="2065"/>
                    </a:moveTo>
                    <a:lnTo>
                      <a:pt x="8" y="2065"/>
                    </a:lnTo>
                    <a:cubicBezTo>
                      <a:pt x="8" y="2067"/>
                      <a:pt x="7" y="2069"/>
                      <a:pt x="4" y="2069"/>
                    </a:cubicBezTo>
                    <a:cubicBezTo>
                      <a:pt x="2" y="2069"/>
                      <a:pt x="0" y="2067"/>
                      <a:pt x="0" y="2065"/>
                    </a:cubicBezTo>
                    <a:lnTo>
                      <a:pt x="0" y="2065"/>
                    </a:lnTo>
                    <a:cubicBezTo>
                      <a:pt x="0" y="2063"/>
                      <a:pt x="2" y="2061"/>
                      <a:pt x="4" y="2061"/>
                    </a:cubicBezTo>
                    <a:cubicBezTo>
                      <a:pt x="7" y="2061"/>
                      <a:pt x="8" y="2063"/>
                      <a:pt x="8" y="2065"/>
                    </a:cubicBezTo>
                    <a:close/>
                    <a:moveTo>
                      <a:pt x="8" y="2081"/>
                    </a:moveTo>
                    <a:lnTo>
                      <a:pt x="8" y="2081"/>
                    </a:lnTo>
                    <a:cubicBezTo>
                      <a:pt x="8" y="2083"/>
                      <a:pt x="7" y="2085"/>
                      <a:pt x="4" y="2085"/>
                    </a:cubicBezTo>
                    <a:cubicBezTo>
                      <a:pt x="2" y="2085"/>
                      <a:pt x="0" y="2083"/>
                      <a:pt x="0" y="2081"/>
                    </a:cubicBezTo>
                    <a:lnTo>
                      <a:pt x="0" y="2081"/>
                    </a:lnTo>
                    <a:cubicBezTo>
                      <a:pt x="0" y="2079"/>
                      <a:pt x="2" y="2077"/>
                      <a:pt x="4" y="2077"/>
                    </a:cubicBezTo>
                    <a:cubicBezTo>
                      <a:pt x="7" y="2077"/>
                      <a:pt x="8" y="2079"/>
                      <a:pt x="8" y="2081"/>
                    </a:cubicBezTo>
                    <a:close/>
                    <a:moveTo>
                      <a:pt x="8" y="2097"/>
                    </a:moveTo>
                    <a:lnTo>
                      <a:pt x="8" y="2097"/>
                    </a:lnTo>
                    <a:cubicBezTo>
                      <a:pt x="8" y="2099"/>
                      <a:pt x="7" y="2101"/>
                      <a:pt x="4" y="2101"/>
                    </a:cubicBezTo>
                    <a:cubicBezTo>
                      <a:pt x="2" y="2101"/>
                      <a:pt x="0" y="2099"/>
                      <a:pt x="0" y="2097"/>
                    </a:cubicBezTo>
                    <a:lnTo>
                      <a:pt x="0" y="2097"/>
                    </a:lnTo>
                    <a:cubicBezTo>
                      <a:pt x="0" y="2095"/>
                      <a:pt x="2" y="2093"/>
                      <a:pt x="4" y="2093"/>
                    </a:cubicBezTo>
                    <a:cubicBezTo>
                      <a:pt x="7" y="2093"/>
                      <a:pt x="8" y="2095"/>
                      <a:pt x="8" y="2097"/>
                    </a:cubicBezTo>
                    <a:close/>
                    <a:moveTo>
                      <a:pt x="8" y="2113"/>
                    </a:moveTo>
                    <a:lnTo>
                      <a:pt x="8" y="2113"/>
                    </a:lnTo>
                    <a:cubicBezTo>
                      <a:pt x="8" y="2115"/>
                      <a:pt x="7" y="2117"/>
                      <a:pt x="4" y="2117"/>
                    </a:cubicBezTo>
                    <a:cubicBezTo>
                      <a:pt x="2" y="2117"/>
                      <a:pt x="0" y="2115"/>
                      <a:pt x="0" y="2113"/>
                    </a:cubicBezTo>
                    <a:lnTo>
                      <a:pt x="0" y="2113"/>
                    </a:lnTo>
                    <a:cubicBezTo>
                      <a:pt x="0" y="2111"/>
                      <a:pt x="2" y="2109"/>
                      <a:pt x="4" y="2109"/>
                    </a:cubicBezTo>
                    <a:cubicBezTo>
                      <a:pt x="7" y="2109"/>
                      <a:pt x="8" y="2111"/>
                      <a:pt x="8" y="2113"/>
                    </a:cubicBezTo>
                    <a:close/>
                    <a:moveTo>
                      <a:pt x="8" y="2129"/>
                    </a:moveTo>
                    <a:lnTo>
                      <a:pt x="8" y="2129"/>
                    </a:lnTo>
                    <a:cubicBezTo>
                      <a:pt x="8" y="2131"/>
                      <a:pt x="7" y="2133"/>
                      <a:pt x="4" y="2133"/>
                    </a:cubicBezTo>
                    <a:cubicBezTo>
                      <a:pt x="2" y="2133"/>
                      <a:pt x="0" y="2131"/>
                      <a:pt x="0" y="2129"/>
                    </a:cubicBezTo>
                    <a:lnTo>
                      <a:pt x="0" y="2129"/>
                    </a:lnTo>
                    <a:cubicBezTo>
                      <a:pt x="0" y="2127"/>
                      <a:pt x="2" y="2125"/>
                      <a:pt x="4" y="2125"/>
                    </a:cubicBezTo>
                    <a:cubicBezTo>
                      <a:pt x="7" y="2125"/>
                      <a:pt x="8" y="2127"/>
                      <a:pt x="8" y="2129"/>
                    </a:cubicBezTo>
                    <a:close/>
                    <a:moveTo>
                      <a:pt x="8" y="2145"/>
                    </a:moveTo>
                    <a:lnTo>
                      <a:pt x="8" y="2145"/>
                    </a:lnTo>
                    <a:cubicBezTo>
                      <a:pt x="8" y="2147"/>
                      <a:pt x="7" y="2149"/>
                      <a:pt x="4" y="2149"/>
                    </a:cubicBezTo>
                    <a:cubicBezTo>
                      <a:pt x="2" y="2149"/>
                      <a:pt x="0" y="2147"/>
                      <a:pt x="0" y="2145"/>
                    </a:cubicBezTo>
                    <a:lnTo>
                      <a:pt x="0" y="2145"/>
                    </a:lnTo>
                    <a:cubicBezTo>
                      <a:pt x="0" y="2143"/>
                      <a:pt x="2" y="2141"/>
                      <a:pt x="4" y="2141"/>
                    </a:cubicBezTo>
                    <a:cubicBezTo>
                      <a:pt x="7" y="2141"/>
                      <a:pt x="8" y="2143"/>
                      <a:pt x="8" y="2145"/>
                    </a:cubicBezTo>
                    <a:close/>
                    <a:moveTo>
                      <a:pt x="8" y="2161"/>
                    </a:moveTo>
                    <a:lnTo>
                      <a:pt x="8" y="2161"/>
                    </a:lnTo>
                    <a:cubicBezTo>
                      <a:pt x="8" y="2163"/>
                      <a:pt x="7" y="2165"/>
                      <a:pt x="4" y="2165"/>
                    </a:cubicBezTo>
                    <a:cubicBezTo>
                      <a:pt x="2" y="2165"/>
                      <a:pt x="0" y="2163"/>
                      <a:pt x="0" y="2161"/>
                    </a:cubicBezTo>
                    <a:lnTo>
                      <a:pt x="0" y="2161"/>
                    </a:lnTo>
                    <a:cubicBezTo>
                      <a:pt x="0" y="2159"/>
                      <a:pt x="2" y="2157"/>
                      <a:pt x="4" y="2157"/>
                    </a:cubicBezTo>
                    <a:cubicBezTo>
                      <a:pt x="7" y="2157"/>
                      <a:pt x="8" y="2159"/>
                      <a:pt x="8" y="2161"/>
                    </a:cubicBezTo>
                    <a:close/>
                    <a:moveTo>
                      <a:pt x="8" y="2177"/>
                    </a:moveTo>
                    <a:lnTo>
                      <a:pt x="8" y="2177"/>
                    </a:lnTo>
                    <a:cubicBezTo>
                      <a:pt x="8" y="2179"/>
                      <a:pt x="7" y="2181"/>
                      <a:pt x="4" y="2181"/>
                    </a:cubicBezTo>
                    <a:cubicBezTo>
                      <a:pt x="2" y="2181"/>
                      <a:pt x="0" y="2179"/>
                      <a:pt x="0" y="2177"/>
                    </a:cubicBezTo>
                    <a:lnTo>
                      <a:pt x="0" y="2177"/>
                    </a:lnTo>
                    <a:cubicBezTo>
                      <a:pt x="0" y="2175"/>
                      <a:pt x="2" y="2173"/>
                      <a:pt x="4" y="2173"/>
                    </a:cubicBezTo>
                    <a:cubicBezTo>
                      <a:pt x="7" y="2173"/>
                      <a:pt x="8" y="2175"/>
                      <a:pt x="8" y="2177"/>
                    </a:cubicBezTo>
                    <a:close/>
                    <a:moveTo>
                      <a:pt x="8" y="2193"/>
                    </a:moveTo>
                    <a:lnTo>
                      <a:pt x="8" y="2193"/>
                    </a:lnTo>
                    <a:cubicBezTo>
                      <a:pt x="8" y="2195"/>
                      <a:pt x="7" y="2197"/>
                      <a:pt x="4" y="2197"/>
                    </a:cubicBezTo>
                    <a:cubicBezTo>
                      <a:pt x="2" y="2197"/>
                      <a:pt x="0" y="2195"/>
                      <a:pt x="0" y="2193"/>
                    </a:cubicBezTo>
                    <a:lnTo>
                      <a:pt x="0" y="2193"/>
                    </a:lnTo>
                    <a:cubicBezTo>
                      <a:pt x="0" y="2191"/>
                      <a:pt x="2" y="2189"/>
                      <a:pt x="4" y="2189"/>
                    </a:cubicBezTo>
                    <a:cubicBezTo>
                      <a:pt x="7" y="2189"/>
                      <a:pt x="8" y="2191"/>
                      <a:pt x="8" y="2193"/>
                    </a:cubicBezTo>
                    <a:close/>
                    <a:moveTo>
                      <a:pt x="8" y="2209"/>
                    </a:moveTo>
                    <a:lnTo>
                      <a:pt x="8" y="2209"/>
                    </a:lnTo>
                    <a:cubicBezTo>
                      <a:pt x="8" y="2211"/>
                      <a:pt x="7" y="2213"/>
                      <a:pt x="4" y="2213"/>
                    </a:cubicBezTo>
                    <a:cubicBezTo>
                      <a:pt x="2" y="2213"/>
                      <a:pt x="0" y="2211"/>
                      <a:pt x="0" y="2209"/>
                    </a:cubicBezTo>
                    <a:lnTo>
                      <a:pt x="0" y="2209"/>
                    </a:lnTo>
                    <a:cubicBezTo>
                      <a:pt x="0" y="2207"/>
                      <a:pt x="2" y="2205"/>
                      <a:pt x="4" y="2205"/>
                    </a:cubicBezTo>
                    <a:cubicBezTo>
                      <a:pt x="7" y="2205"/>
                      <a:pt x="8" y="2207"/>
                      <a:pt x="8" y="2209"/>
                    </a:cubicBezTo>
                    <a:close/>
                    <a:moveTo>
                      <a:pt x="8" y="2225"/>
                    </a:moveTo>
                    <a:lnTo>
                      <a:pt x="8" y="2225"/>
                    </a:lnTo>
                    <a:cubicBezTo>
                      <a:pt x="8" y="2227"/>
                      <a:pt x="7" y="2229"/>
                      <a:pt x="4" y="2229"/>
                    </a:cubicBezTo>
                    <a:cubicBezTo>
                      <a:pt x="2" y="2229"/>
                      <a:pt x="0" y="2227"/>
                      <a:pt x="0" y="2225"/>
                    </a:cubicBezTo>
                    <a:lnTo>
                      <a:pt x="0" y="2225"/>
                    </a:lnTo>
                    <a:cubicBezTo>
                      <a:pt x="0" y="2223"/>
                      <a:pt x="2" y="2221"/>
                      <a:pt x="4" y="2221"/>
                    </a:cubicBezTo>
                    <a:cubicBezTo>
                      <a:pt x="7" y="2221"/>
                      <a:pt x="8" y="2223"/>
                      <a:pt x="8" y="2225"/>
                    </a:cubicBezTo>
                    <a:close/>
                    <a:moveTo>
                      <a:pt x="8" y="2241"/>
                    </a:moveTo>
                    <a:lnTo>
                      <a:pt x="8" y="2241"/>
                    </a:lnTo>
                    <a:cubicBezTo>
                      <a:pt x="8" y="2243"/>
                      <a:pt x="7" y="2245"/>
                      <a:pt x="4" y="2245"/>
                    </a:cubicBezTo>
                    <a:cubicBezTo>
                      <a:pt x="2" y="2245"/>
                      <a:pt x="0" y="2243"/>
                      <a:pt x="0" y="2241"/>
                    </a:cubicBezTo>
                    <a:lnTo>
                      <a:pt x="0" y="2241"/>
                    </a:lnTo>
                    <a:cubicBezTo>
                      <a:pt x="0" y="2239"/>
                      <a:pt x="2" y="2237"/>
                      <a:pt x="4" y="2237"/>
                    </a:cubicBezTo>
                    <a:cubicBezTo>
                      <a:pt x="7" y="2237"/>
                      <a:pt x="8" y="2239"/>
                      <a:pt x="8" y="2241"/>
                    </a:cubicBezTo>
                    <a:close/>
                    <a:moveTo>
                      <a:pt x="8" y="2257"/>
                    </a:moveTo>
                    <a:lnTo>
                      <a:pt x="8" y="2257"/>
                    </a:lnTo>
                    <a:cubicBezTo>
                      <a:pt x="8" y="2259"/>
                      <a:pt x="7" y="2261"/>
                      <a:pt x="4" y="2261"/>
                    </a:cubicBezTo>
                    <a:cubicBezTo>
                      <a:pt x="2" y="2261"/>
                      <a:pt x="0" y="2259"/>
                      <a:pt x="0" y="2257"/>
                    </a:cubicBezTo>
                    <a:lnTo>
                      <a:pt x="0" y="2257"/>
                    </a:lnTo>
                    <a:cubicBezTo>
                      <a:pt x="0" y="2255"/>
                      <a:pt x="2" y="2253"/>
                      <a:pt x="4" y="2253"/>
                    </a:cubicBezTo>
                    <a:cubicBezTo>
                      <a:pt x="7" y="2253"/>
                      <a:pt x="8" y="2255"/>
                      <a:pt x="8" y="2257"/>
                    </a:cubicBezTo>
                    <a:close/>
                    <a:moveTo>
                      <a:pt x="8" y="2273"/>
                    </a:moveTo>
                    <a:lnTo>
                      <a:pt x="8" y="2273"/>
                    </a:lnTo>
                    <a:cubicBezTo>
                      <a:pt x="8" y="2275"/>
                      <a:pt x="7" y="2277"/>
                      <a:pt x="4" y="2277"/>
                    </a:cubicBezTo>
                    <a:cubicBezTo>
                      <a:pt x="2" y="2277"/>
                      <a:pt x="0" y="2275"/>
                      <a:pt x="0" y="2273"/>
                    </a:cubicBezTo>
                    <a:lnTo>
                      <a:pt x="0" y="2273"/>
                    </a:lnTo>
                    <a:cubicBezTo>
                      <a:pt x="0" y="2271"/>
                      <a:pt x="2" y="2269"/>
                      <a:pt x="4" y="2269"/>
                    </a:cubicBezTo>
                    <a:cubicBezTo>
                      <a:pt x="7" y="2269"/>
                      <a:pt x="8" y="2271"/>
                      <a:pt x="8" y="2273"/>
                    </a:cubicBezTo>
                    <a:close/>
                    <a:moveTo>
                      <a:pt x="8" y="2289"/>
                    </a:moveTo>
                    <a:lnTo>
                      <a:pt x="8" y="2289"/>
                    </a:lnTo>
                    <a:cubicBezTo>
                      <a:pt x="8" y="2291"/>
                      <a:pt x="7" y="2293"/>
                      <a:pt x="4" y="2293"/>
                    </a:cubicBezTo>
                    <a:cubicBezTo>
                      <a:pt x="2" y="2293"/>
                      <a:pt x="0" y="2291"/>
                      <a:pt x="0" y="2289"/>
                    </a:cubicBezTo>
                    <a:lnTo>
                      <a:pt x="0" y="2289"/>
                    </a:lnTo>
                    <a:cubicBezTo>
                      <a:pt x="0" y="2287"/>
                      <a:pt x="2" y="2285"/>
                      <a:pt x="4" y="2285"/>
                    </a:cubicBezTo>
                    <a:cubicBezTo>
                      <a:pt x="7" y="2285"/>
                      <a:pt x="8" y="2287"/>
                      <a:pt x="8" y="2289"/>
                    </a:cubicBezTo>
                    <a:close/>
                    <a:moveTo>
                      <a:pt x="8" y="2305"/>
                    </a:moveTo>
                    <a:lnTo>
                      <a:pt x="8" y="2305"/>
                    </a:lnTo>
                    <a:cubicBezTo>
                      <a:pt x="8" y="2307"/>
                      <a:pt x="7" y="2309"/>
                      <a:pt x="4" y="2309"/>
                    </a:cubicBezTo>
                    <a:cubicBezTo>
                      <a:pt x="2" y="2309"/>
                      <a:pt x="0" y="2307"/>
                      <a:pt x="0" y="2305"/>
                    </a:cubicBezTo>
                    <a:lnTo>
                      <a:pt x="0" y="2305"/>
                    </a:lnTo>
                    <a:cubicBezTo>
                      <a:pt x="0" y="2303"/>
                      <a:pt x="2" y="2301"/>
                      <a:pt x="4" y="2301"/>
                    </a:cubicBezTo>
                    <a:cubicBezTo>
                      <a:pt x="7" y="2301"/>
                      <a:pt x="8" y="2303"/>
                      <a:pt x="8" y="2305"/>
                    </a:cubicBezTo>
                    <a:close/>
                    <a:moveTo>
                      <a:pt x="8" y="2321"/>
                    </a:moveTo>
                    <a:lnTo>
                      <a:pt x="8" y="2321"/>
                    </a:lnTo>
                    <a:cubicBezTo>
                      <a:pt x="8" y="2323"/>
                      <a:pt x="7" y="2325"/>
                      <a:pt x="4" y="2325"/>
                    </a:cubicBezTo>
                    <a:cubicBezTo>
                      <a:pt x="2" y="2325"/>
                      <a:pt x="0" y="2323"/>
                      <a:pt x="0" y="2321"/>
                    </a:cubicBezTo>
                    <a:lnTo>
                      <a:pt x="0" y="2321"/>
                    </a:lnTo>
                    <a:cubicBezTo>
                      <a:pt x="0" y="2319"/>
                      <a:pt x="2" y="2317"/>
                      <a:pt x="4" y="2317"/>
                    </a:cubicBezTo>
                    <a:cubicBezTo>
                      <a:pt x="7" y="2317"/>
                      <a:pt x="8" y="2319"/>
                      <a:pt x="8" y="2321"/>
                    </a:cubicBezTo>
                    <a:close/>
                    <a:moveTo>
                      <a:pt x="8" y="2337"/>
                    </a:moveTo>
                    <a:lnTo>
                      <a:pt x="8" y="2337"/>
                    </a:lnTo>
                    <a:cubicBezTo>
                      <a:pt x="8" y="2339"/>
                      <a:pt x="7" y="2341"/>
                      <a:pt x="4" y="2341"/>
                    </a:cubicBezTo>
                    <a:cubicBezTo>
                      <a:pt x="2" y="2341"/>
                      <a:pt x="0" y="2339"/>
                      <a:pt x="0" y="2337"/>
                    </a:cubicBezTo>
                    <a:lnTo>
                      <a:pt x="0" y="2337"/>
                    </a:lnTo>
                    <a:cubicBezTo>
                      <a:pt x="0" y="2335"/>
                      <a:pt x="2" y="2333"/>
                      <a:pt x="4" y="2333"/>
                    </a:cubicBezTo>
                    <a:cubicBezTo>
                      <a:pt x="7" y="2333"/>
                      <a:pt x="8" y="2335"/>
                      <a:pt x="8" y="2337"/>
                    </a:cubicBezTo>
                    <a:close/>
                    <a:moveTo>
                      <a:pt x="8" y="2353"/>
                    </a:moveTo>
                    <a:lnTo>
                      <a:pt x="8" y="2353"/>
                    </a:lnTo>
                    <a:cubicBezTo>
                      <a:pt x="8" y="2355"/>
                      <a:pt x="7" y="2357"/>
                      <a:pt x="4" y="2357"/>
                    </a:cubicBezTo>
                    <a:cubicBezTo>
                      <a:pt x="2" y="2357"/>
                      <a:pt x="0" y="2355"/>
                      <a:pt x="0" y="2353"/>
                    </a:cubicBezTo>
                    <a:lnTo>
                      <a:pt x="0" y="2353"/>
                    </a:lnTo>
                    <a:cubicBezTo>
                      <a:pt x="0" y="2351"/>
                      <a:pt x="2" y="2349"/>
                      <a:pt x="4" y="2349"/>
                    </a:cubicBezTo>
                    <a:cubicBezTo>
                      <a:pt x="7" y="2349"/>
                      <a:pt x="8" y="2351"/>
                      <a:pt x="8" y="2353"/>
                    </a:cubicBezTo>
                    <a:close/>
                    <a:moveTo>
                      <a:pt x="8" y="2369"/>
                    </a:moveTo>
                    <a:lnTo>
                      <a:pt x="8" y="2369"/>
                    </a:lnTo>
                    <a:cubicBezTo>
                      <a:pt x="8" y="2371"/>
                      <a:pt x="7" y="2373"/>
                      <a:pt x="4" y="2373"/>
                    </a:cubicBezTo>
                    <a:cubicBezTo>
                      <a:pt x="2" y="2373"/>
                      <a:pt x="0" y="2371"/>
                      <a:pt x="0" y="2369"/>
                    </a:cubicBezTo>
                    <a:lnTo>
                      <a:pt x="0" y="2369"/>
                    </a:lnTo>
                    <a:cubicBezTo>
                      <a:pt x="0" y="2367"/>
                      <a:pt x="2" y="2365"/>
                      <a:pt x="4" y="2365"/>
                    </a:cubicBezTo>
                    <a:cubicBezTo>
                      <a:pt x="7" y="2365"/>
                      <a:pt x="8" y="2367"/>
                      <a:pt x="8" y="2369"/>
                    </a:cubicBezTo>
                    <a:close/>
                    <a:moveTo>
                      <a:pt x="8" y="2385"/>
                    </a:moveTo>
                    <a:lnTo>
                      <a:pt x="8" y="2385"/>
                    </a:lnTo>
                    <a:cubicBezTo>
                      <a:pt x="8" y="2387"/>
                      <a:pt x="7" y="2389"/>
                      <a:pt x="4" y="2389"/>
                    </a:cubicBezTo>
                    <a:cubicBezTo>
                      <a:pt x="2" y="2389"/>
                      <a:pt x="0" y="2387"/>
                      <a:pt x="0" y="2385"/>
                    </a:cubicBezTo>
                    <a:lnTo>
                      <a:pt x="0" y="2385"/>
                    </a:lnTo>
                    <a:cubicBezTo>
                      <a:pt x="0" y="2383"/>
                      <a:pt x="2" y="2381"/>
                      <a:pt x="4" y="2381"/>
                    </a:cubicBezTo>
                    <a:cubicBezTo>
                      <a:pt x="7" y="2381"/>
                      <a:pt x="8" y="2383"/>
                      <a:pt x="8" y="2385"/>
                    </a:cubicBezTo>
                    <a:close/>
                    <a:moveTo>
                      <a:pt x="8" y="2401"/>
                    </a:moveTo>
                    <a:lnTo>
                      <a:pt x="8" y="2401"/>
                    </a:lnTo>
                    <a:cubicBezTo>
                      <a:pt x="8" y="2403"/>
                      <a:pt x="7" y="2405"/>
                      <a:pt x="4" y="2405"/>
                    </a:cubicBezTo>
                    <a:cubicBezTo>
                      <a:pt x="2" y="2405"/>
                      <a:pt x="0" y="2403"/>
                      <a:pt x="0" y="2401"/>
                    </a:cubicBezTo>
                    <a:lnTo>
                      <a:pt x="0" y="2401"/>
                    </a:lnTo>
                    <a:cubicBezTo>
                      <a:pt x="0" y="2399"/>
                      <a:pt x="2" y="2397"/>
                      <a:pt x="4" y="2397"/>
                    </a:cubicBezTo>
                    <a:cubicBezTo>
                      <a:pt x="7" y="2397"/>
                      <a:pt x="8" y="2399"/>
                      <a:pt x="8" y="2401"/>
                    </a:cubicBezTo>
                    <a:close/>
                    <a:moveTo>
                      <a:pt x="8" y="2417"/>
                    </a:moveTo>
                    <a:lnTo>
                      <a:pt x="8" y="2417"/>
                    </a:lnTo>
                    <a:cubicBezTo>
                      <a:pt x="8" y="2419"/>
                      <a:pt x="7" y="2421"/>
                      <a:pt x="4" y="2421"/>
                    </a:cubicBezTo>
                    <a:cubicBezTo>
                      <a:pt x="2" y="2421"/>
                      <a:pt x="0" y="2419"/>
                      <a:pt x="0" y="2417"/>
                    </a:cubicBezTo>
                    <a:lnTo>
                      <a:pt x="0" y="2417"/>
                    </a:lnTo>
                    <a:cubicBezTo>
                      <a:pt x="0" y="2415"/>
                      <a:pt x="2" y="2413"/>
                      <a:pt x="4" y="2413"/>
                    </a:cubicBezTo>
                    <a:cubicBezTo>
                      <a:pt x="7" y="2413"/>
                      <a:pt x="8" y="2415"/>
                      <a:pt x="8" y="2417"/>
                    </a:cubicBezTo>
                    <a:close/>
                    <a:moveTo>
                      <a:pt x="8" y="2433"/>
                    </a:moveTo>
                    <a:lnTo>
                      <a:pt x="8" y="2433"/>
                    </a:lnTo>
                    <a:cubicBezTo>
                      <a:pt x="8" y="2435"/>
                      <a:pt x="7" y="2437"/>
                      <a:pt x="4" y="2437"/>
                    </a:cubicBezTo>
                    <a:cubicBezTo>
                      <a:pt x="2" y="2437"/>
                      <a:pt x="0" y="2435"/>
                      <a:pt x="0" y="2433"/>
                    </a:cubicBezTo>
                    <a:lnTo>
                      <a:pt x="0" y="2433"/>
                    </a:lnTo>
                    <a:cubicBezTo>
                      <a:pt x="0" y="2431"/>
                      <a:pt x="2" y="2429"/>
                      <a:pt x="4" y="2429"/>
                    </a:cubicBezTo>
                    <a:cubicBezTo>
                      <a:pt x="7" y="2429"/>
                      <a:pt x="8" y="2431"/>
                      <a:pt x="8" y="2433"/>
                    </a:cubicBezTo>
                    <a:close/>
                    <a:moveTo>
                      <a:pt x="8" y="2449"/>
                    </a:moveTo>
                    <a:lnTo>
                      <a:pt x="8" y="2449"/>
                    </a:lnTo>
                    <a:cubicBezTo>
                      <a:pt x="8" y="2451"/>
                      <a:pt x="7" y="2453"/>
                      <a:pt x="4" y="2453"/>
                    </a:cubicBezTo>
                    <a:cubicBezTo>
                      <a:pt x="2" y="2453"/>
                      <a:pt x="0" y="2451"/>
                      <a:pt x="0" y="2449"/>
                    </a:cubicBezTo>
                    <a:lnTo>
                      <a:pt x="0" y="2449"/>
                    </a:lnTo>
                    <a:cubicBezTo>
                      <a:pt x="0" y="2447"/>
                      <a:pt x="2" y="2445"/>
                      <a:pt x="4" y="2445"/>
                    </a:cubicBezTo>
                    <a:cubicBezTo>
                      <a:pt x="7" y="2445"/>
                      <a:pt x="8" y="2447"/>
                      <a:pt x="8" y="2449"/>
                    </a:cubicBezTo>
                    <a:close/>
                    <a:moveTo>
                      <a:pt x="8" y="2465"/>
                    </a:moveTo>
                    <a:lnTo>
                      <a:pt x="8" y="2465"/>
                    </a:lnTo>
                    <a:cubicBezTo>
                      <a:pt x="8" y="2467"/>
                      <a:pt x="7" y="2469"/>
                      <a:pt x="4" y="2469"/>
                    </a:cubicBezTo>
                    <a:cubicBezTo>
                      <a:pt x="2" y="2469"/>
                      <a:pt x="0" y="2467"/>
                      <a:pt x="0" y="2465"/>
                    </a:cubicBezTo>
                    <a:lnTo>
                      <a:pt x="0" y="2465"/>
                    </a:lnTo>
                    <a:cubicBezTo>
                      <a:pt x="0" y="2463"/>
                      <a:pt x="2" y="2461"/>
                      <a:pt x="4" y="2461"/>
                    </a:cubicBezTo>
                    <a:cubicBezTo>
                      <a:pt x="7" y="2461"/>
                      <a:pt x="8" y="2463"/>
                      <a:pt x="8" y="2465"/>
                    </a:cubicBezTo>
                    <a:close/>
                    <a:moveTo>
                      <a:pt x="8" y="2481"/>
                    </a:moveTo>
                    <a:lnTo>
                      <a:pt x="8" y="2481"/>
                    </a:lnTo>
                    <a:cubicBezTo>
                      <a:pt x="8" y="2483"/>
                      <a:pt x="7" y="2485"/>
                      <a:pt x="4" y="2485"/>
                    </a:cubicBezTo>
                    <a:cubicBezTo>
                      <a:pt x="2" y="2485"/>
                      <a:pt x="0" y="2483"/>
                      <a:pt x="0" y="2481"/>
                    </a:cubicBezTo>
                    <a:lnTo>
                      <a:pt x="0" y="2481"/>
                    </a:lnTo>
                    <a:cubicBezTo>
                      <a:pt x="0" y="2479"/>
                      <a:pt x="2" y="2477"/>
                      <a:pt x="4" y="2477"/>
                    </a:cubicBezTo>
                    <a:cubicBezTo>
                      <a:pt x="7" y="2477"/>
                      <a:pt x="8" y="2479"/>
                      <a:pt x="8" y="2481"/>
                    </a:cubicBezTo>
                    <a:close/>
                    <a:moveTo>
                      <a:pt x="8" y="2497"/>
                    </a:moveTo>
                    <a:lnTo>
                      <a:pt x="8" y="2497"/>
                    </a:lnTo>
                    <a:cubicBezTo>
                      <a:pt x="8" y="2499"/>
                      <a:pt x="7" y="2501"/>
                      <a:pt x="4" y="2501"/>
                    </a:cubicBezTo>
                    <a:cubicBezTo>
                      <a:pt x="2" y="2501"/>
                      <a:pt x="0" y="2499"/>
                      <a:pt x="0" y="2497"/>
                    </a:cubicBezTo>
                    <a:lnTo>
                      <a:pt x="0" y="2497"/>
                    </a:lnTo>
                    <a:cubicBezTo>
                      <a:pt x="0" y="2495"/>
                      <a:pt x="2" y="2493"/>
                      <a:pt x="4" y="2493"/>
                    </a:cubicBezTo>
                    <a:cubicBezTo>
                      <a:pt x="7" y="2493"/>
                      <a:pt x="8" y="2495"/>
                      <a:pt x="8" y="2497"/>
                    </a:cubicBezTo>
                    <a:close/>
                    <a:moveTo>
                      <a:pt x="8" y="2513"/>
                    </a:moveTo>
                    <a:lnTo>
                      <a:pt x="8" y="2513"/>
                    </a:lnTo>
                    <a:cubicBezTo>
                      <a:pt x="8" y="2515"/>
                      <a:pt x="7" y="2517"/>
                      <a:pt x="4" y="2517"/>
                    </a:cubicBezTo>
                    <a:cubicBezTo>
                      <a:pt x="2" y="2517"/>
                      <a:pt x="0" y="2515"/>
                      <a:pt x="0" y="2513"/>
                    </a:cubicBezTo>
                    <a:lnTo>
                      <a:pt x="0" y="2513"/>
                    </a:lnTo>
                    <a:cubicBezTo>
                      <a:pt x="0" y="2511"/>
                      <a:pt x="2" y="2509"/>
                      <a:pt x="4" y="2509"/>
                    </a:cubicBezTo>
                    <a:cubicBezTo>
                      <a:pt x="7" y="2509"/>
                      <a:pt x="8" y="2511"/>
                      <a:pt x="8" y="2513"/>
                    </a:cubicBezTo>
                    <a:close/>
                    <a:moveTo>
                      <a:pt x="8" y="2529"/>
                    </a:moveTo>
                    <a:lnTo>
                      <a:pt x="8" y="2529"/>
                    </a:lnTo>
                    <a:cubicBezTo>
                      <a:pt x="8" y="2531"/>
                      <a:pt x="7" y="2533"/>
                      <a:pt x="4" y="2533"/>
                    </a:cubicBezTo>
                    <a:cubicBezTo>
                      <a:pt x="2" y="2533"/>
                      <a:pt x="0" y="2531"/>
                      <a:pt x="0" y="2529"/>
                    </a:cubicBezTo>
                    <a:lnTo>
                      <a:pt x="0" y="2529"/>
                    </a:lnTo>
                    <a:cubicBezTo>
                      <a:pt x="0" y="2527"/>
                      <a:pt x="2" y="2525"/>
                      <a:pt x="4" y="2525"/>
                    </a:cubicBezTo>
                    <a:cubicBezTo>
                      <a:pt x="7" y="2525"/>
                      <a:pt x="8" y="2527"/>
                      <a:pt x="8" y="2529"/>
                    </a:cubicBezTo>
                    <a:close/>
                    <a:moveTo>
                      <a:pt x="8" y="2545"/>
                    </a:moveTo>
                    <a:lnTo>
                      <a:pt x="8" y="2545"/>
                    </a:lnTo>
                    <a:cubicBezTo>
                      <a:pt x="8" y="2547"/>
                      <a:pt x="7" y="2549"/>
                      <a:pt x="4" y="2549"/>
                    </a:cubicBezTo>
                    <a:cubicBezTo>
                      <a:pt x="2" y="2549"/>
                      <a:pt x="0" y="2547"/>
                      <a:pt x="0" y="2545"/>
                    </a:cubicBezTo>
                    <a:lnTo>
                      <a:pt x="0" y="2545"/>
                    </a:lnTo>
                    <a:cubicBezTo>
                      <a:pt x="0" y="2543"/>
                      <a:pt x="2" y="2541"/>
                      <a:pt x="4" y="2541"/>
                    </a:cubicBezTo>
                    <a:cubicBezTo>
                      <a:pt x="7" y="2541"/>
                      <a:pt x="8" y="2543"/>
                      <a:pt x="8" y="2545"/>
                    </a:cubicBezTo>
                    <a:close/>
                    <a:moveTo>
                      <a:pt x="8" y="2561"/>
                    </a:moveTo>
                    <a:lnTo>
                      <a:pt x="8" y="2561"/>
                    </a:lnTo>
                    <a:cubicBezTo>
                      <a:pt x="8" y="2563"/>
                      <a:pt x="7" y="2565"/>
                      <a:pt x="4" y="2565"/>
                    </a:cubicBezTo>
                    <a:cubicBezTo>
                      <a:pt x="2" y="2565"/>
                      <a:pt x="0" y="2563"/>
                      <a:pt x="0" y="2561"/>
                    </a:cubicBezTo>
                    <a:lnTo>
                      <a:pt x="0" y="2561"/>
                    </a:lnTo>
                    <a:cubicBezTo>
                      <a:pt x="0" y="2559"/>
                      <a:pt x="2" y="2557"/>
                      <a:pt x="4" y="2557"/>
                    </a:cubicBezTo>
                    <a:cubicBezTo>
                      <a:pt x="7" y="2557"/>
                      <a:pt x="8" y="2559"/>
                      <a:pt x="8" y="2561"/>
                    </a:cubicBezTo>
                    <a:close/>
                    <a:moveTo>
                      <a:pt x="8" y="2577"/>
                    </a:moveTo>
                    <a:lnTo>
                      <a:pt x="8" y="2577"/>
                    </a:lnTo>
                    <a:cubicBezTo>
                      <a:pt x="8" y="2579"/>
                      <a:pt x="7" y="2581"/>
                      <a:pt x="4" y="2581"/>
                    </a:cubicBezTo>
                    <a:cubicBezTo>
                      <a:pt x="2" y="2581"/>
                      <a:pt x="0" y="2579"/>
                      <a:pt x="0" y="2577"/>
                    </a:cubicBezTo>
                    <a:lnTo>
                      <a:pt x="0" y="2577"/>
                    </a:lnTo>
                    <a:cubicBezTo>
                      <a:pt x="0" y="2575"/>
                      <a:pt x="2" y="2573"/>
                      <a:pt x="4" y="2573"/>
                    </a:cubicBezTo>
                    <a:cubicBezTo>
                      <a:pt x="7" y="2573"/>
                      <a:pt x="8" y="2575"/>
                      <a:pt x="8" y="2577"/>
                    </a:cubicBezTo>
                    <a:close/>
                    <a:moveTo>
                      <a:pt x="8" y="2593"/>
                    </a:moveTo>
                    <a:lnTo>
                      <a:pt x="8" y="2593"/>
                    </a:lnTo>
                    <a:cubicBezTo>
                      <a:pt x="8" y="2595"/>
                      <a:pt x="7" y="2597"/>
                      <a:pt x="4" y="2597"/>
                    </a:cubicBezTo>
                    <a:cubicBezTo>
                      <a:pt x="2" y="2597"/>
                      <a:pt x="0" y="2595"/>
                      <a:pt x="0" y="2593"/>
                    </a:cubicBezTo>
                    <a:lnTo>
                      <a:pt x="0" y="2593"/>
                    </a:lnTo>
                    <a:cubicBezTo>
                      <a:pt x="0" y="2591"/>
                      <a:pt x="2" y="2589"/>
                      <a:pt x="4" y="2589"/>
                    </a:cubicBezTo>
                    <a:cubicBezTo>
                      <a:pt x="7" y="2589"/>
                      <a:pt x="8" y="2591"/>
                      <a:pt x="8" y="2593"/>
                    </a:cubicBezTo>
                    <a:close/>
                    <a:moveTo>
                      <a:pt x="8" y="2609"/>
                    </a:moveTo>
                    <a:lnTo>
                      <a:pt x="8" y="2609"/>
                    </a:lnTo>
                    <a:cubicBezTo>
                      <a:pt x="8" y="2611"/>
                      <a:pt x="7" y="2613"/>
                      <a:pt x="4" y="2613"/>
                    </a:cubicBezTo>
                    <a:cubicBezTo>
                      <a:pt x="2" y="2613"/>
                      <a:pt x="0" y="2611"/>
                      <a:pt x="0" y="2609"/>
                    </a:cubicBezTo>
                    <a:lnTo>
                      <a:pt x="0" y="2609"/>
                    </a:lnTo>
                    <a:cubicBezTo>
                      <a:pt x="0" y="2607"/>
                      <a:pt x="2" y="2605"/>
                      <a:pt x="4" y="2605"/>
                    </a:cubicBezTo>
                    <a:cubicBezTo>
                      <a:pt x="7" y="2605"/>
                      <a:pt x="8" y="2607"/>
                      <a:pt x="8" y="2609"/>
                    </a:cubicBezTo>
                    <a:close/>
                    <a:moveTo>
                      <a:pt x="8" y="2625"/>
                    </a:moveTo>
                    <a:lnTo>
                      <a:pt x="8" y="2625"/>
                    </a:lnTo>
                    <a:cubicBezTo>
                      <a:pt x="8" y="2627"/>
                      <a:pt x="7" y="2629"/>
                      <a:pt x="4" y="2629"/>
                    </a:cubicBezTo>
                    <a:cubicBezTo>
                      <a:pt x="2" y="2629"/>
                      <a:pt x="0" y="2627"/>
                      <a:pt x="0" y="2625"/>
                    </a:cubicBezTo>
                    <a:lnTo>
                      <a:pt x="0" y="2625"/>
                    </a:lnTo>
                    <a:cubicBezTo>
                      <a:pt x="0" y="2623"/>
                      <a:pt x="2" y="2621"/>
                      <a:pt x="4" y="2621"/>
                    </a:cubicBezTo>
                    <a:cubicBezTo>
                      <a:pt x="7" y="2621"/>
                      <a:pt x="8" y="2623"/>
                      <a:pt x="8" y="2625"/>
                    </a:cubicBezTo>
                    <a:close/>
                    <a:moveTo>
                      <a:pt x="8" y="2641"/>
                    </a:moveTo>
                    <a:lnTo>
                      <a:pt x="8" y="2641"/>
                    </a:lnTo>
                    <a:cubicBezTo>
                      <a:pt x="8" y="2643"/>
                      <a:pt x="7" y="2645"/>
                      <a:pt x="4" y="2645"/>
                    </a:cubicBezTo>
                    <a:cubicBezTo>
                      <a:pt x="2" y="2645"/>
                      <a:pt x="0" y="2643"/>
                      <a:pt x="0" y="2641"/>
                    </a:cubicBezTo>
                    <a:lnTo>
                      <a:pt x="0" y="2641"/>
                    </a:lnTo>
                    <a:cubicBezTo>
                      <a:pt x="0" y="2639"/>
                      <a:pt x="2" y="2637"/>
                      <a:pt x="4" y="2637"/>
                    </a:cubicBezTo>
                    <a:cubicBezTo>
                      <a:pt x="7" y="2637"/>
                      <a:pt x="8" y="2639"/>
                      <a:pt x="8" y="2641"/>
                    </a:cubicBezTo>
                    <a:close/>
                    <a:moveTo>
                      <a:pt x="8" y="2657"/>
                    </a:moveTo>
                    <a:lnTo>
                      <a:pt x="8" y="2657"/>
                    </a:lnTo>
                    <a:cubicBezTo>
                      <a:pt x="8" y="2659"/>
                      <a:pt x="7" y="2661"/>
                      <a:pt x="4" y="2661"/>
                    </a:cubicBezTo>
                    <a:cubicBezTo>
                      <a:pt x="2" y="2661"/>
                      <a:pt x="0" y="2659"/>
                      <a:pt x="0" y="2657"/>
                    </a:cubicBezTo>
                    <a:lnTo>
                      <a:pt x="0" y="2657"/>
                    </a:lnTo>
                    <a:cubicBezTo>
                      <a:pt x="0" y="2655"/>
                      <a:pt x="2" y="2653"/>
                      <a:pt x="4" y="2653"/>
                    </a:cubicBezTo>
                    <a:cubicBezTo>
                      <a:pt x="7" y="2653"/>
                      <a:pt x="8" y="2655"/>
                      <a:pt x="8" y="2657"/>
                    </a:cubicBezTo>
                    <a:close/>
                    <a:moveTo>
                      <a:pt x="8" y="2673"/>
                    </a:moveTo>
                    <a:lnTo>
                      <a:pt x="8" y="2673"/>
                    </a:lnTo>
                    <a:cubicBezTo>
                      <a:pt x="8" y="2675"/>
                      <a:pt x="7" y="2677"/>
                      <a:pt x="4" y="2677"/>
                    </a:cubicBezTo>
                    <a:cubicBezTo>
                      <a:pt x="2" y="2677"/>
                      <a:pt x="0" y="2675"/>
                      <a:pt x="0" y="2673"/>
                    </a:cubicBezTo>
                    <a:lnTo>
                      <a:pt x="0" y="2673"/>
                    </a:lnTo>
                    <a:cubicBezTo>
                      <a:pt x="0" y="2671"/>
                      <a:pt x="2" y="2669"/>
                      <a:pt x="4" y="2669"/>
                    </a:cubicBezTo>
                    <a:cubicBezTo>
                      <a:pt x="7" y="2669"/>
                      <a:pt x="8" y="2671"/>
                      <a:pt x="8" y="2673"/>
                    </a:cubicBezTo>
                    <a:close/>
                    <a:moveTo>
                      <a:pt x="8" y="2689"/>
                    </a:moveTo>
                    <a:lnTo>
                      <a:pt x="8" y="2689"/>
                    </a:lnTo>
                    <a:cubicBezTo>
                      <a:pt x="8" y="2691"/>
                      <a:pt x="7" y="2693"/>
                      <a:pt x="4" y="2693"/>
                    </a:cubicBezTo>
                    <a:cubicBezTo>
                      <a:pt x="2" y="2693"/>
                      <a:pt x="0" y="2691"/>
                      <a:pt x="0" y="2689"/>
                    </a:cubicBezTo>
                    <a:lnTo>
                      <a:pt x="0" y="2689"/>
                    </a:lnTo>
                    <a:cubicBezTo>
                      <a:pt x="0" y="2687"/>
                      <a:pt x="2" y="2685"/>
                      <a:pt x="4" y="2685"/>
                    </a:cubicBezTo>
                    <a:cubicBezTo>
                      <a:pt x="7" y="2685"/>
                      <a:pt x="8" y="2687"/>
                      <a:pt x="8" y="2689"/>
                    </a:cubicBezTo>
                    <a:close/>
                    <a:moveTo>
                      <a:pt x="8" y="2705"/>
                    </a:moveTo>
                    <a:lnTo>
                      <a:pt x="8" y="2705"/>
                    </a:lnTo>
                    <a:cubicBezTo>
                      <a:pt x="8" y="2707"/>
                      <a:pt x="7" y="2709"/>
                      <a:pt x="4" y="2709"/>
                    </a:cubicBezTo>
                    <a:cubicBezTo>
                      <a:pt x="2" y="2709"/>
                      <a:pt x="0" y="2707"/>
                      <a:pt x="0" y="2705"/>
                    </a:cubicBezTo>
                    <a:lnTo>
                      <a:pt x="0" y="2705"/>
                    </a:lnTo>
                    <a:cubicBezTo>
                      <a:pt x="0" y="2703"/>
                      <a:pt x="2" y="2701"/>
                      <a:pt x="4" y="2701"/>
                    </a:cubicBezTo>
                    <a:cubicBezTo>
                      <a:pt x="7" y="2701"/>
                      <a:pt x="8" y="2703"/>
                      <a:pt x="8" y="2705"/>
                    </a:cubicBezTo>
                    <a:close/>
                    <a:moveTo>
                      <a:pt x="8" y="2721"/>
                    </a:moveTo>
                    <a:lnTo>
                      <a:pt x="8" y="2721"/>
                    </a:lnTo>
                    <a:cubicBezTo>
                      <a:pt x="8" y="2723"/>
                      <a:pt x="7" y="2725"/>
                      <a:pt x="4" y="2725"/>
                    </a:cubicBezTo>
                    <a:cubicBezTo>
                      <a:pt x="2" y="2725"/>
                      <a:pt x="0" y="2723"/>
                      <a:pt x="0" y="2721"/>
                    </a:cubicBezTo>
                    <a:lnTo>
                      <a:pt x="0" y="2721"/>
                    </a:lnTo>
                    <a:cubicBezTo>
                      <a:pt x="0" y="2719"/>
                      <a:pt x="2" y="2717"/>
                      <a:pt x="4" y="2717"/>
                    </a:cubicBezTo>
                    <a:cubicBezTo>
                      <a:pt x="7" y="2717"/>
                      <a:pt x="8" y="2719"/>
                      <a:pt x="8" y="2721"/>
                    </a:cubicBezTo>
                    <a:close/>
                    <a:moveTo>
                      <a:pt x="8" y="2737"/>
                    </a:moveTo>
                    <a:lnTo>
                      <a:pt x="8" y="2737"/>
                    </a:lnTo>
                    <a:cubicBezTo>
                      <a:pt x="8" y="2739"/>
                      <a:pt x="7" y="2741"/>
                      <a:pt x="4" y="2741"/>
                    </a:cubicBezTo>
                    <a:cubicBezTo>
                      <a:pt x="2" y="2741"/>
                      <a:pt x="0" y="2739"/>
                      <a:pt x="0" y="2737"/>
                    </a:cubicBezTo>
                    <a:lnTo>
                      <a:pt x="0" y="2737"/>
                    </a:lnTo>
                    <a:cubicBezTo>
                      <a:pt x="0" y="2735"/>
                      <a:pt x="2" y="2733"/>
                      <a:pt x="4" y="2733"/>
                    </a:cubicBezTo>
                    <a:cubicBezTo>
                      <a:pt x="7" y="2733"/>
                      <a:pt x="8" y="2735"/>
                      <a:pt x="8" y="2737"/>
                    </a:cubicBezTo>
                    <a:close/>
                    <a:moveTo>
                      <a:pt x="8" y="2753"/>
                    </a:moveTo>
                    <a:lnTo>
                      <a:pt x="8" y="2753"/>
                    </a:lnTo>
                    <a:cubicBezTo>
                      <a:pt x="8" y="2755"/>
                      <a:pt x="7" y="2757"/>
                      <a:pt x="4" y="2757"/>
                    </a:cubicBezTo>
                    <a:cubicBezTo>
                      <a:pt x="2" y="2757"/>
                      <a:pt x="0" y="2755"/>
                      <a:pt x="0" y="2753"/>
                    </a:cubicBezTo>
                    <a:lnTo>
                      <a:pt x="0" y="2753"/>
                    </a:lnTo>
                    <a:cubicBezTo>
                      <a:pt x="0" y="2751"/>
                      <a:pt x="2" y="2749"/>
                      <a:pt x="4" y="2749"/>
                    </a:cubicBezTo>
                    <a:cubicBezTo>
                      <a:pt x="7" y="2749"/>
                      <a:pt x="8" y="2751"/>
                      <a:pt x="8" y="2753"/>
                    </a:cubicBezTo>
                    <a:close/>
                    <a:moveTo>
                      <a:pt x="8" y="2769"/>
                    </a:moveTo>
                    <a:lnTo>
                      <a:pt x="8" y="2769"/>
                    </a:lnTo>
                    <a:cubicBezTo>
                      <a:pt x="8" y="2771"/>
                      <a:pt x="7" y="2773"/>
                      <a:pt x="4" y="2773"/>
                    </a:cubicBezTo>
                    <a:cubicBezTo>
                      <a:pt x="2" y="2773"/>
                      <a:pt x="0" y="2771"/>
                      <a:pt x="0" y="2769"/>
                    </a:cubicBezTo>
                    <a:lnTo>
                      <a:pt x="0" y="2769"/>
                    </a:lnTo>
                    <a:cubicBezTo>
                      <a:pt x="0" y="2767"/>
                      <a:pt x="2" y="2765"/>
                      <a:pt x="4" y="2765"/>
                    </a:cubicBezTo>
                    <a:cubicBezTo>
                      <a:pt x="7" y="2765"/>
                      <a:pt x="8" y="2767"/>
                      <a:pt x="8" y="2769"/>
                    </a:cubicBezTo>
                    <a:close/>
                    <a:moveTo>
                      <a:pt x="8" y="2785"/>
                    </a:moveTo>
                    <a:lnTo>
                      <a:pt x="8" y="2785"/>
                    </a:lnTo>
                    <a:cubicBezTo>
                      <a:pt x="8" y="2787"/>
                      <a:pt x="7" y="2789"/>
                      <a:pt x="4" y="2789"/>
                    </a:cubicBezTo>
                    <a:cubicBezTo>
                      <a:pt x="2" y="2789"/>
                      <a:pt x="0" y="2787"/>
                      <a:pt x="0" y="2785"/>
                    </a:cubicBezTo>
                    <a:lnTo>
                      <a:pt x="0" y="2785"/>
                    </a:lnTo>
                    <a:cubicBezTo>
                      <a:pt x="0" y="2783"/>
                      <a:pt x="2" y="2781"/>
                      <a:pt x="4" y="2781"/>
                    </a:cubicBezTo>
                    <a:cubicBezTo>
                      <a:pt x="7" y="2781"/>
                      <a:pt x="8" y="2783"/>
                      <a:pt x="8" y="2785"/>
                    </a:cubicBezTo>
                    <a:close/>
                    <a:moveTo>
                      <a:pt x="8" y="2801"/>
                    </a:moveTo>
                    <a:lnTo>
                      <a:pt x="8" y="2801"/>
                    </a:lnTo>
                    <a:cubicBezTo>
                      <a:pt x="8" y="2803"/>
                      <a:pt x="7" y="2805"/>
                      <a:pt x="4" y="2805"/>
                    </a:cubicBezTo>
                    <a:cubicBezTo>
                      <a:pt x="2" y="2805"/>
                      <a:pt x="0" y="2803"/>
                      <a:pt x="0" y="2801"/>
                    </a:cubicBezTo>
                    <a:lnTo>
                      <a:pt x="0" y="2801"/>
                    </a:lnTo>
                    <a:cubicBezTo>
                      <a:pt x="0" y="2799"/>
                      <a:pt x="2" y="2797"/>
                      <a:pt x="4" y="2797"/>
                    </a:cubicBezTo>
                    <a:cubicBezTo>
                      <a:pt x="7" y="2797"/>
                      <a:pt x="8" y="2799"/>
                      <a:pt x="8" y="2801"/>
                    </a:cubicBezTo>
                    <a:close/>
                    <a:moveTo>
                      <a:pt x="8" y="2817"/>
                    </a:moveTo>
                    <a:lnTo>
                      <a:pt x="8" y="2817"/>
                    </a:lnTo>
                    <a:cubicBezTo>
                      <a:pt x="8" y="2820"/>
                      <a:pt x="7" y="2821"/>
                      <a:pt x="4" y="2821"/>
                    </a:cubicBezTo>
                    <a:cubicBezTo>
                      <a:pt x="2" y="2821"/>
                      <a:pt x="0" y="2820"/>
                      <a:pt x="0" y="2817"/>
                    </a:cubicBezTo>
                    <a:lnTo>
                      <a:pt x="0" y="2817"/>
                    </a:lnTo>
                    <a:cubicBezTo>
                      <a:pt x="0" y="2815"/>
                      <a:pt x="2" y="2813"/>
                      <a:pt x="4" y="2813"/>
                    </a:cubicBezTo>
                    <a:cubicBezTo>
                      <a:pt x="7" y="2813"/>
                      <a:pt x="8" y="2815"/>
                      <a:pt x="8" y="2817"/>
                    </a:cubicBezTo>
                    <a:close/>
                    <a:moveTo>
                      <a:pt x="8" y="2833"/>
                    </a:moveTo>
                    <a:lnTo>
                      <a:pt x="8" y="2833"/>
                    </a:lnTo>
                    <a:cubicBezTo>
                      <a:pt x="8" y="2836"/>
                      <a:pt x="7" y="2837"/>
                      <a:pt x="4" y="2837"/>
                    </a:cubicBezTo>
                    <a:cubicBezTo>
                      <a:pt x="2" y="2837"/>
                      <a:pt x="0" y="2836"/>
                      <a:pt x="0" y="2833"/>
                    </a:cubicBezTo>
                    <a:lnTo>
                      <a:pt x="0" y="2833"/>
                    </a:lnTo>
                    <a:cubicBezTo>
                      <a:pt x="0" y="2831"/>
                      <a:pt x="2" y="2829"/>
                      <a:pt x="4" y="2829"/>
                    </a:cubicBezTo>
                    <a:cubicBezTo>
                      <a:pt x="7" y="2829"/>
                      <a:pt x="8" y="2831"/>
                      <a:pt x="8" y="2833"/>
                    </a:cubicBezTo>
                    <a:close/>
                    <a:moveTo>
                      <a:pt x="8" y="2849"/>
                    </a:moveTo>
                    <a:lnTo>
                      <a:pt x="8" y="2849"/>
                    </a:lnTo>
                    <a:cubicBezTo>
                      <a:pt x="8" y="2852"/>
                      <a:pt x="7" y="2853"/>
                      <a:pt x="4" y="2853"/>
                    </a:cubicBezTo>
                    <a:cubicBezTo>
                      <a:pt x="2" y="2853"/>
                      <a:pt x="0" y="2852"/>
                      <a:pt x="0" y="2849"/>
                    </a:cubicBezTo>
                    <a:lnTo>
                      <a:pt x="0" y="2849"/>
                    </a:lnTo>
                    <a:cubicBezTo>
                      <a:pt x="0" y="2847"/>
                      <a:pt x="2" y="2845"/>
                      <a:pt x="4" y="2845"/>
                    </a:cubicBezTo>
                    <a:cubicBezTo>
                      <a:pt x="7" y="2845"/>
                      <a:pt x="8" y="2847"/>
                      <a:pt x="8" y="2849"/>
                    </a:cubicBezTo>
                    <a:close/>
                    <a:moveTo>
                      <a:pt x="8" y="2865"/>
                    </a:moveTo>
                    <a:lnTo>
                      <a:pt x="8" y="2865"/>
                    </a:lnTo>
                    <a:cubicBezTo>
                      <a:pt x="8" y="2868"/>
                      <a:pt x="7" y="2869"/>
                      <a:pt x="4" y="2869"/>
                    </a:cubicBezTo>
                    <a:cubicBezTo>
                      <a:pt x="2" y="2869"/>
                      <a:pt x="0" y="2868"/>
                      <a:pt x="0" y="2865"/>
                    </a:cubicBezTo>
                    <a:lnTo>
                      <a:pt x="0" y="2865"/>
                    </a:lnTo>
                    <a:cubicBezTo>
                      <a:pt x="0" y="2863"/>
                      <a:pt x="2" y="2861"/>
                      <a:pt x="4" y="2861"/>
                    </a:cubicBezTo>
                    <a:cubicBezTo>
                      <a:pt x="7" y="2861"/>
                      <a:pt x="8" y="2863"/>
                      <a:pt x="8" y="2865"/>
                    </a:cubicBezTo>
                    <a:close/>
                    <a:moveTo>
                      <a:pt x="8" y="2881"/>
                    </a:moveTo>
                    <a:lnTo>
                      <a:pt x="8" y="2881"/>
                    </a:lnTo>
                    <a:cubicBezTo>
                      <a:pt x="8" y="2884"/>
                      <a:pt x="7" y="2885"/>
                      <a:pt x="4" y="2885"/>
                    </a:cubicBezTo>
                    <a:cubicBezTo>
                      <a:pt x="2" y="2885"/>
                      <a:pt x="0" y="2884"/>
                      <a:pt x="0" y="2881"/>
                    </a:cubicBezTo>
                    <a:lnTo>
                      <a:pt x="0" y="2881"/>
                    </a:lnTo>
                    <a:cubicBezTo>
                      <a:pt x="0" y="2879"/>
                      <a:pt x="2" y="2877"/>
                      <a:pt x="4" y="2877"/>
                    </a:cubicBezTo>
                    <a:cubicBezTo>
                      <a:pt x="7" y="2877"/>
                      <a:pt x="8" y="2879"/>
                      <a:pt x="8" y="2881"/>
                    </a:cubicBezTo>
                    <a:close/>
                    <a:moveTo>
                      <a:pt x="8" y="2897"/>
                    </a:moveTo>
                    <a:lnTo>
                      <a:pt x="8" y="2897"/>
                    </a:lnTo>
                    <a:cubicBezTo>
                      <a:pt x="8" y="2900"/>
                      <a:pt x="7" y="2901"/>
                      <a:pt x="4" y="2901"/>
                    </a:cubicBezTo>
                    <a:cubicBezTo>
                      <a:pt x="2" y="2901"/>
                      <a:pt x="0" y="2900"/>
                      <a:pt x="0" y="2897"/>
                    </a:cubicBezTo>
                    <a:lnTo>
                      <a:pt x="0" y="2897"/>
                    </a:lnTo>
                    <a:cubicBezTo>
                      <a:pt x="0" y="2895"/>
                      <a:pt x="2" y="2893"/>
                      <a:pt x="4" y="2893"/>
                    </a:cubicBezTo>
                    <a:cubicBezTo>
                      <a:pt x="7" y="2893"/>
                      <a:pt x="8" y="2895"/>
                      <a:pt x="8" y="2897"/>
                    </a:cubicBezTo>
                    <a:close/>
                    <a:moveTo>
                      <a:pt x="8" y="2913"/>
                    </a:moveTo>
                    <a:lnTo>
                      <a:pt x="8" y="2913"/>
                    </a:lnTo>
                    <a:cubicBezTo>
                      <a:pt x="8" y="2916"/>
                      <a:pt x="7" y="2917"/>
                      <a:pt x="4" y="2917"/>
                    </a:cubicBezTo>
                    <a:cubicBezTo>
                      <a:pt x="2" y="2917"/>
                      <a:pt x="0" y="2916"/>
                      <a:pt x="0" y="2913"/>
                    </a:cubicBezTo>
                    <a:lnTo>
                      <a:pt x="0" y="2913"/>
                    </a:lnTo>
                    <a:cubicBezTo>
                      <a:pt x="0" y="2911"/>
                      <a:pt x="2" y="2909"/>
                      <a:pt x="4" y="2909"/>
                    </a:cubicBezTo>
                    <a:cubicBezTo>
                      <a:pt x="7" y="2909"/>
                      <a:pt x="8" y="2911"/>
                      <a:pt x="8" y="2913"/>
                    </a:cubicBezTo>
                    <a:close/>
                    <a:moveTo>
                      <a:pt x="8" y="2929"/>
                    </a:moveTo>
                    <a:lnTo>
                      <a:pt x="8" y="2929"/>
                    </a:lnTo>
                    <a:cubicBezTo>
                      <a:pt x="8" y="2932"/>
                      <a:pt x="7" y="2933"/>
                      <a:pt x="4" y="2933"/>
                    </a:cubicBezTo>
                    <a:cubicBezTo>
                      <a:pt x="2" y="2933"/>
                      <a:pt x="0" y="2932"/>
                      <a:pt x="0" y="2929"/>
                    </a:cubicBezTo>
                    <a:lnTo>
                      <a:pt x="0" y="2929"/>
                    </a:lnTo>
                    <a:cubicBezTo>
                      <a:pt x="0" y="2927"/>
                      <a:pt x="2" y="2925"/>
                      <a:pt x="4" y="2925"/>
                    </a:cubicBezTo>
                    <a:cubicBezTo>
                      <a:pt x="7" y="2925"/>
                      <a:pt x="8" y="2927"/>
                      <a:pt x="8" y="2929"/>
                    </a:cubicBezTo>
                    <a:close/>
                    <a:moveTo>
                      <a:pt x="8" y="2945"/>
                    </a:moveTo>
                    <a:lnTo>
                      <a:pt x="8" y="2945"/>
                    </a:lnTo>
                    <a:cubicBezTo>
                      <a:pt x="8" y="2948"/>
                      <a:pt x="7" y="2949"/>
                      <a:pt x="4" y="2949"/>
                    </a:cubicBezTo>
                    <a:cubicBezTo>
                      <a:pt x="2" y="2949"/>
                      <a:pt x="0" y="2948"/>
                      <a:pt x="0" y="2945"/>
                    </a:cubicBezTo>
                    <a:lnTo>
                      <a:pt x="0" y="2945"/>
                    </a:lnTo>
                    <a:cubicBezTo>
                      <a:pt x="0" y="2943"/>
                      <a:pt x="2" y="2941"/>
                      <a:pt x="4" y="2941"/>
                    </a:cubicBezTo>
                    <a:cubicBezTo>
                      <a:pt x="7" y="2941"/>
                      <a:pt x="8" y="2943"/>
                      <a:pt x="8" y="2945"/>
                    </a:cubicBezTo>
                    <a:close/>
                    <a:moveTo>
                      <a:pt x="8" y="2961"/>
                    </a:moveTo>
                    <a:lnTo>
                      <a:pt x="8" y="2961"/>
                    </a:lnTo>
                    <a:cubicBezTo>
                      <a:pt x="8" y="2964"/>
                      <a:pt x="7" y="2965"/>
                      <a:pt x="4" y="2965"/>
                    </a:cubicBezTo>
                    <a:cubicBezTo>
                      <a:pt x="2" y="2965"/>
                      <a:pt x="0" y="2964"/>
                      <a:pt x="0" y="2961"/>
                    </a:cubicBezTo>
                    <a:lnTo>
                      <a:pt x="0" y="2961"/>
                    </a:lnTo>
                    <a:cubicBezTo>
                      <a:pt x="0" y="2959"/>
                      <a:pt x="2" y="2957"/>
                      <a:pt x="4" y="2957"/>
                    </a:cubicBezTo>
                    <a:cubicBezTo>
                      <a:pt x="7" y="2957"/>
                      <a:pt x="8" y="2959"/>
                      <a:pt x="8" y="2961"/>
                    </a:cubicBezTo>
                    <a:close/>
                    <a:moveTo>
                      <a:pt x="8" y="2977"/>
                    </a:moveTo>
                    <a:lnTo>
                      <a:pt x="8" y="2977"/>
                    </a:lnTo>
                    <a:cubicBezTo>
                      <a:pt x="8" y="2980"/>
                      <a:pt x="7" y="2981"/>
                      <a:pt x="4" y="2981"/>
                    </a:cubicBezTo>
                    <a:cubicBezTo>
                      <a:pt x="2" y="2981"/>
                      <a:pt x="0" y="2980"/>
                      <a:pt x="0" y="2977"/>
                    </a:cubicBezTo>
                    <a:lnTo>
                      <a:pt x="0" y="2977"/>
                    </a:lnTo>
                    <a:cubicBezTo>
                      <a:pt x="0" y="2975"/>
                      <a:pt x="2" y="2973"/>
                      <a:pt x="4" y="2973"/>
                    </a:cubicBezTo>
                    <a:cubicBezTo>
                      <a:pt x="7" y="2973"/>
                      <a:pt x="8" y="2975"/>
                      <a:pt x="8" y="2977"/>
                    </a:cubicBezTo>
                    <a:close/>
                    <a:moveTo>
                      <a:pt x="8" y="2993"/>
                    </a:moveTo>
                    <a:lnTo>
                      <a:pt x="8" y="2993"/>
                    </a:lnTo>
                    <a:cubicBezTo>
                      <a:pt x="8" y="2996"/>
                      <a:pt x="7" y="2997"/>
                      <a:pt x="4" y="2997"/>
                    </a:cubicBezTo>
                    <a:cubicBezTo>
                      <a:pt x="2" y="2997"/>
                      <a:pt x="0" y="2996"/>
                      <a:pt x="0" y="2993"/>
                    </a:cubicBezTo>
                    <a:lnTo>
                      <a:pt x="0" y="2993"/>
                    </a:lnTo>
                    <a:cubicBezTo>
                      <a:pt x="0" y="2991"/>
                      <a:pt x="2" y="2989"/>
                      <a:pt x="4" y="2989"/>
                    </a:cubicBezTo>
                    <a:cubicBezTo>
                      <a:pt x="7" y="2989"/>
                      <a:pt x="8" y="2991"/>
                      <a:pt x="8" y="2993"/>
                    </a:cubicBezTo>
                    <a:close/>
                    <a:moveTo>
                      <a:pt x="8" y="3009"/>
                    </a:moveTo>
                    <a:lnTo>
                      <a:pt x="8" y="3009"/>
                    </a:lnTo>
                    <a:cubicBezTo>
                      <a:pt x="8" y="3012"/>
                      <a:pt x="7" y="3013"/>
                      <a:pt x="4" y="3013"/>
                    </a:cubicBezTo>
                    <a:cubicBezTo>
                      <a:pt x="2" y="3013"/>
                      <a:pt x="0" y="3012"/>
                      <a:pt x="0" y="3009"/>
                    </a:cubicBezTo>
                    <a:lnTo>
                      <a:pt x="0" y="3009"/>
                    </a:lnTo>
                    <a:cubicBezTo>
                      <a:pt x="0" y="3007"/>
                      <a:pt x="2" y="3005"/>
                      <a:pt x="4" y="3005"/>
                    </a:cubicBezTo>
                    <a:cubicBezTo>
                      <a:pt x="7" y="3005"/>
                      <a:pt x="8" y="3007"/>
                      <a:pt x="8" y="3009"/>
                    </a:cubicBezTo>
                    <a:close/>
                    <a:moveTo>
                      <a:pt x="8" y="3025"/>
                    </a:moveTo>
                    <a:lnTo>
                      <a:pt x="8" y="3025"/>
                    </a:lnTo>
                    <a:cubicBezTo>
                      <a:pt x="8" y="3028"/>
                      <a:pt x="7" y="3029"/>
                      <a:pt x="4" y="3029"/>
                    </a:cubicBezTo>
                    <a:cubicBezTo>
                      <a:pt x="2" y="3029"/>
                      <a:pt x="0" y="3028"/>
                      <a:pt x="0" y="3025"/>
                    </a:cubicBezTo>
                    <a:lnTo>
                      <a:pt x="0" y="3025"/>
                    </a:lnTo>
                    <a:cubicBezTo>
                      <a:pt x="0" y="3023"/>
                      <a:pt x="2" y="3021"/>
                      <a:pt x="4" y="3021"/>
                    </a:cubicBezTo>
                    <a:cubicBezTo>
                      <a:pt x="7" y="3021"/>
                      <a:pt x="8" y="3023"/>
                      <a:pt x="8" y="3025"/>
                    </a:cubicBezTo>
                    <a:close/>
                    <a:moveTo>
                      <a:pt x="8" y="3041"/>
                    </a:moveTo>
                    <a:lnTo>
                      <a:pt x="8" y="3041"/>
                    </a:lnTo>
                    <a:cubicBezTo>
                      <a:pt x="8" y="3044"/>
                      <a:pt x="7" y="3045"/>
                      <a:pt x="4" y="3045"/>
                    </a:cubicBezTo>
                    <a:cubicBezTo>
                      <a:pt x="2" y="3045"/>
                      <a:pt x="0" y="3044"/>
                      <a:pt x="0" y="3041"/>
                    </a:cubicBezTo>
                    <a:lnTo>
                      <a:pt x="0" y="3041"/>
                    </a:lnTo>
                    <a:cubicBezTo>
                      <a:pt x="0" y="3039"/>
                      <a:pt x="2" y="3037"/>
                      <a:pt x="4" y="3037"/>
                    </a:cubicBezTo>
                    <a:cubicBezTo>
                      <a:pt x="7" y="3037"/>
                      <a:pt x="8" y="3039"/>
                      <a:pt x="8" y="3041"/>
                    </a:cubicBezTo>
                    <a:close/>
                    <a:moveTo>
                      <a:pt x="8" y="3057"/>
                    </a:moveTo>
                    <a:lnTo>
                      <a:pt x="8" y="3057"/>
                    </a:lnTo>
                    <a:cubicBezTo>
                      <a:pt x="8" y="3060"/>
                      <a:pt x="7" y="3061"/>
                      <a:pt x="4" y="3061"/>
                    </a:cubicBezTo>
                    <a:cubicBezTo>
                      <a:pt x="2" y="3061"/>
                      <a:pt x="0" y="3060"/>
                      <a:pt x="0" y="3057"/>
                    </a:cubicBezTo>
                    <a:lnTo>
                      <a:pt x="0" y="3057"/>
                    </a:lnTo>
                    <a:cubicBezTo>
                      <a:pt x="0" y="3055"/>
                      <a:pt x="2" y="3053"/>
                      <a:pt x="4" y="3053"/>
                    </a:cubicBezTo>
                    <a:cubicBezTo>
                      <a:pt x="7" y="3053"/>
                      <a:pt x="8" y="3055"/>
                      <a:pt x="8" y="3057"/>
                    </a:cubicBezTo>
                    <a:close/>
                    <a:moveTo>
                      <a:pt x="8" y="3073"/>
                    </a:moveTo>
                    <a:lnTo>
                      <a:pt x="8" y="3073"/>
                    </a:lnTo>
                    <a:cubicBezTo>
                      <a:pt x="8" y="3076"/>
                      <a:pt x="7" y="3077"/>
                      <a:pt x="4" y="3077"/>
                    </a:cubicBezTo>
                    <a:cubicBezTo>
                      <a:pt x="2" y="3077"/>
                      <a:pt x="0" y="3076"/>
                      <a:pt x="0" y="3073"/>
                    </a:cubicBezTo>
                    <a:lnTo>
                      <a:pt x="0" y="3073"/>
                    </a:lnTo>
                    <a:cubicBezTo>
                      <a:pt x="0" y="3071"/>
                      <a:pt x="2" y="3069"/>
                      <a:pt x="4" y="3069"/>
                    </a:cubicBezTo>
                    <a:cubicBezTo>
                      <a:pt x="7" y="3069"/>
                      <a:pt x="8" y="3071"/>
                      <a:pt x="8" y="3073"/>
                    </a:cubicBezTo>
                    <a:close/>
                    <a:moveTo>
                      <a:pt x="8" y="3089"/>
                    </a:moveTo>
                    <a:lnTo>
                      <a:pt x="8" y="3089"/>
                    </a:lnTo>
                    <a:cubicBezTo>
                      <a:pt x="8" y="3092"/>
                      <a:pt x="7" y="3093"/>
                      <a:pt x="4" y="3093"/>
                    </a:cubicBezTo>
                    <a:cubicBezTo>
                      <a:pt x="2" y="3093"/>
                      <a:pt x="0" y="3092"/>
                      <a:pt x="0" y="3089"/>
                    </a:cubicBezTo>
                    <a:lnTo>
                      <a:pt x="0" y="3089"/>
                    </a:lnTo>
                    <a:cubicBezTo>
                      <a:pt x="0" y="3087"/>
                      <a:pt x="2" y="3085"/>
                      <a:pt x="4" y="3085"/>
                    </a:cubicBezTo>
                    <a:cubicBezTo>
                      <a:pt x="7" y="3085"/>
                      <a:pt x="8" y="3087"/>
                      <a:pt x="8" y="3089"/>
                    </a:cubicBezTo>
                    <a:close/>
                    <a:moveTo>
                      <a:pt x="8" y="3105"/>
                    </a:moveTo>
                    <a:lnTo>
                      <a:pt x="8" y="3105"/>
                    </a:lnTo>
                    <a:cubicBezTo>
                      <a:pt x="8" y="3108"/>
                      <a:pt x="7" y="3109"/>
                      <a:pt x="4" y="3109"/>
                    </a:cubicBezTo>
                    <a:cubicBezTo>
                      <a:pt x="2" y="3109"/>
                      <a:pt x="0" y="3108"/>
                      <a:pt x="0" y="3105"/>
                    </a:cubicBezTo>
                    <a:lnTo>
                      <a:pt x="0" y="3105"/>
                    </a:lnTo>
                    <a:cubicBezTo>
                      <a:pt x="0" y="3103"/>
                      <a:pt x="2" y="3101"/>
                      <a:pt x="4" y="3101"/>
                    </a:cubicBezTo>
                    <a:cubicBezTo>
                      <a:pt x="7" y="3101"/>
                      <a:pt x="8" y="3103"/>
                      <a:pt x="8" y="3105"/>
                    </a:cubicBezTo>
                    <a:close/>
                    <a:moveTo>
                      <a:pt x="8" y="3121"/>
                    </a:moveTo>
                    <a:lnTo>
                      <a:pt x="8" y="3121"/>
                    </a:lnTo>
                    <a:cubicBezTo>
                      <a:pt x="8" y="3124"/>
                      <a:pt x="7" y="3125"/>
                      <a:pt x="4" y="3125"/>
                    </a:cubicBezTo>
                    <a:cubicBezTo>
                      <a:pt x="2" y="3125"/>
                      <a:pt x="0" y="3124"/>
                      <a:pt x="0" y="3121"/>
                    </a:cubicBezTo>
                    <a:lnTo>
                      <a:pt x="0" y="3121"/>
                    </a:lnTo>
                    <a:cubicBezTo>
                      <a:pt x="0" y="3119"/>
                      <a:pt x="2" y="3117"/>
                      <a:pt x="4" y="3117"/>
                    </a:cubicBezTo>
                    <a:cubicBezTo>
                      <a:pt x="7" y="3117"/>
                      <a:pt x="8" y="3119"/>
                      <a:pt x="8" y="3121"/>
                    </a:cubicBezTo>
                    <a:close/>
                    <a:moveTo>
                      <a:pt x="8" y="3137"/>
                    </a:moveTo>
                    <a:lnTo>
                      <a:pt x="8" y="3137"/>
                    </a:lnTo>
                    <a:cubicBezTo>
                      <a:pt x="8" y="3140"/>
                      <a:pt x="7" y="3141"/>
                      <a:pt x="4" y="3141"/>
                    </a:cubicBezTo>
                    <a:cubicBezTo>
                      <a:pt x="2" y="3141"/>
                      <a:pt x="0" y="3140"/>
                      <a:pt x="0" y="3137"/>
                    </a:cubicBezTo>
                    <a:lnTo>
                      <a:pt x="0" y="3137"/>
                    </a:lnTo>
                    <a:cubicBezTo>
                      <a:pt x="0" y="3135"/>
                      <a:pt x="2" y="3133"/>
                      <a:pt x="4" y="3133"/>
                    </a:cubicBezTo>
                    <a:cubicBezTo>
                      <a:pt x="7" y="3133"/>
                      <a:pt x="8" y="3135"/>
                      <a:pt x="8" y="3137"/>
                    </a:cubicBezTo>
                    <a:close/>
                    <a:moveTo>
                      <a:pt x="8" y="3153"/>
                    </a:moveTo>
                    <a:lnTo>
                      <a:pt x="8" y="3153"/>
                    </a:lnTo>
                    <a:cubicBezTo>
                      <a:pt x="8" y="3156"/>
                      <a:pt x="7" y="3157"/>
                      <a:pt x="4" y="3157"/>
                    </a:cubicBezTo>
                    <a:cubicBezTo>
                      <a:pt x="2" y="3157"/>
                      <a:pt x="0" y="3156"/>
                      <a:pt x="0" y="3153"/>
                    </a:cubicBezTo>
                    <a:lnTo>
                      <a:pt x="0" y="3153"/>
                    </a:lnTo>
                    <a:cubicBezTo>
                      <a:pt x="0" y="3151"/>
                      <a:pt x="2" y="3149"/>
                      <a:pt x="4" y="3149"/>
                    </a:cubicBezTo>
                    <a:cubicBezTo>
                      <a:pt x="7" y="3149"/>
                      <a:pt x="8" y="3151"/>
                      <a:pt x="8" y="3153"/>
                    </a:cubicBezTo>
                    <a:close/>
                    <a:moveTo>
                      <a:pt x="8" y="3169"/>
                    </a:moveTo>
                    <a:lnTo>
                      <a:pt x="8" y="3169"/>
                    </a:lnTo>
                    <a:cubicBezTo>
                      <a:pt x="8" y="3172"/>
                      <a:pt x="7" y="3173"/>
                      <a:pt x="4" y="3173"/>
                    </a:cubicBezTo>
                    <a:cubicBezTo>
                      <a:pt x="2" y="3173"/>
                      <a:pt x="0" y="3172"/>
                      <a:pt x="0" y="3169"/>
                    </a:cubicBezTo>
                    <a:lnTo>
                      <a:pt x="0" y="3169"/>
                    </a:lnTo>
                    <a:cubicBezTo>
                      <a:pt x="0" y="3167"/>
                      <a:pt x="2" y="3165"/>
                      <a:pt x="4" y="3165"/>
                    </a:cubicBezTo>
                    <a:cubicBezTo>
                      <a:pt x="7" y="3165"/>
                      <a:pt x="8" y="3167"/>
                      <a:pt x="8" y="3169"/>
                    </a:cubicBezTo>
                    <a:close/>
                    <a:moveTo>
                      <a:pt x="8" y="3185"/>
                    </a:moveTo>
                    <a:lnTo>
                      <a:pt x="8" y="3185"/>
                    </a:lnTo>
                    <a:cubicBezTo>
                      <a:pt x="8" y="3188"/>
                      <a:pt x="7" y="3189"/>
                      <a:pt x="4" y="3189"/>
                    </a:cubicBezTo>
                    <a:cubicBezTo>
                      <a:pt x="2" y="3189"/>
                      <a:pt x="0" y="3188"/>
                      <a:pt x="0" y="3185"/>
                    </a:cubicBezTo>
                    <a:lnTo>
                      <a:pt x="0" y="3185"/>
                    </a:lnTo>
                    <a:cubicBezTo>
                      <a:pt x="0" y="3183"/>
                      <a:pt x="2" y="3181"/>
                      <a:pt x="4" y="3181"/>
                    </a:cubicBezTo>
                    <a:cubicBezTo>
                      <a:pt x="7" y="3181"/>
                      <a:pt x="8" y="3183"/>
                      <a:pt x="8" y="3185"/>
                    </a:cubicBezTo>
                    <a:close/>
                    <a:moveTo>
                      <a:pt x="8" y="3201"/>
                    </a:moveTo>
                    <a:lnTo>
                      <a:pt x="8" y="3201"/>
                    </a:lnTo>
                    <a:cubicBezTo>
                      <a:pt x="8" y="3204"/>
                      <a:pt x="7" y="3205"/>
                      <a:pt x="4" y="3205"/>
                    </a:cubicBezTo>
                    <a:cubicBezTo>
                      <a:pt x="2" y="3205"/>
                      <a:pt x="0" y="3204"/>
                      <a:pt x="0" y="3201"/>
                    </a:cubicBezTo>
                    <a:lnTo>
                      <a:pt x="0" y="3201"/>
                    </a:lnTo>
                    <a:cubicBezTo>
                      <a:pt x="0" y="3199"/>
                      <a:pt x="2" y="3197"/>
                      <a:pt x="4" y="3197"/>
                    </a:cubicBezTo>
                    <a:cubicBezTo>
                      <a:pt x="7" y="3197"/>
                      <a:pt x="8" y="3199"/>
                      <a:pt x="8" y="3201"/>
                    </a:cubicBezTo>
                    <a:close/>
                    <a:moveTo>
                      <a:pt x="8" y="3217"/>
                    </a:moveTo>
                    <a:lnTo>
                      <a:pt x="8" y="3217"/>
                    </a:lnTo>
                    <a:cubicBezTo>
                      <a:pt x="8" y="3220"/>
                      <a:pt x="7" y="3221"/>
                      <a:pt x="4" y="3221"/>
                    </a:cubicBezTo>
                    <a:cubicBezTo>
                      <a:pt x="2" y="3221"/>
                      <a:pt x="0" y="3220"/>
                      <a:pt x="0" y="3217"/>
                    </a:cubicBezTo>
                    <a:lnTo>
                      <a:pt x="0" y="3217"/>
                    </a:lnTo>
                    <a:cubicBezTo>
                      <a:pt x="0" y="3215"/>
                      <a:pt x="2" y="3213"/>
                      <a:pt x="4" y="3213"/>
                    </a:cubicBezTo>
                    <a:cubicBezTo>
                      <a:pt x="7" y="3213"/>
                      <a:pt x="8" y="3215"/>
                      <a:pt x="8" y="3217"/>
                    </a:cubicBezTo>
                    <a:close/>
                    <a:moveTo>
                      <a:pt x="8" y="3233"/>
                    </a:moveTo>
                    <a:lnTo>
                      <a:pt x="8" y="3233"/>
                    </a:lnTo>
                    <a:cubicBezTo>
                      <a:pt x="8" y="3236"/>
                      <a:pt x="7" y="3237"/>
                      <a:pt x="4" y="3237"/>
                    </a:cubicBezTo>
                    <a:cubicBezTo>
                      <a:pt x="2" y="3237"/>
                      <a:pt x="0" y="3236"/>
                      <a:pt x="0" y="3233"/>
                    </a:cubicBezTo>
                    <a:lnTo>
                      <a:pt x="0" y="3233"/>
                    </a:lnTo>
                    <a:cubicBezTo>
                      <a:pt x="0" y="3231"/>
                      <a:pt x="2" y="3229"/>
                      <a:pt x="4" y="3229"/>
                    </a:cubicBezTo>
                    <a:cubicBezTo>
                      <a:pt x="7" y="3229"/>
                      <a:pt x="8" y="3231"/>
                      <a:pt x="8" y="3233"/>
                    </a:cubicBezTo>
                    <a:close/>
                    <a:moveTo>
                      <a:pt x="8" y="3249"/>
                    </a:moveTo>
                    <a:lnTo>
                      <a:pt x="8" y="3250"/>
                    </a:lnTo>
                    <a:cubicBezTo>
                      <a:pt x="8" y="3252"/>
                      <a:pt x="7" y="3254"/>
                      <a:pt x="4" y="3254"/>
                    </a:cubicBezTo>
                    <a:cubicBezTo>
                      <a:pt x="2" y="3254"/>
                      <a:pt x="0" y="3252"/>
                      <a:pt x="0" y="3250"/>
                    </a:cubicBezTo>
                    <a:lnTo>
                      <a:pt x="0" y="3249"/>
                    </a:lnTo>
                    <a:cubicBezTo>
                      <a:pt x="0" y="3247"/>
                      <a:pt x="2" y="3245"/>
                      <a:pt x="4" y="3245"/>
                    </a:cubicBezTo>
                    <a:cubicBezTo>
                      <a:pt x="7" y="3245"/>
                      <a:pt x="8" y="3247"/>
                      <a:pt x="8" y="3249"/>
                    </a:cubicBezTo>
                    <a:close/>
                    <a:moveTo>
                      <a:pt x="8" y="3266"/>
                    </a:moveTo>
                    <a:lnTo>
                      <a:pt x="8" y="3266"/>
                    </a:lnTo>
                    <a:cubicBezTo>
                      <a:pt x="8" y="3268"/>
                      <a:pt x="7" y="3270"/>
                      <a:pt x="4" y="3270"/>
                    </a:cubicBezTo>
                    <a:cubicBezTo>
                      <a:pt x="2" y="3270"/>
                      <a:pt x="0" y="3268"/>
                      <a:pt x="0" y="3266"/>
                    </a:cubicBezTo>
                    <a:lnTo>
                      <a:pt x="0" y="3266"/>
                    </a:lnTo>
                    <a:cubicBezTo>
                      <a:pt x="0" y="3263"/>
                      <a:pt x="2" y="3262"/>
                      <a:pt x="4" y="3262"/>
                    </a:cubicBezTo>
                    <a:cubicBezTo>
                      <a:pt x="7" y="3262"/>
                      <a:pt x="8" y="3263"/>
                      <a:pt x="8" y="3266"/>
                    </a:cubicBezTo>
                    <a:close/>
                    <a:moveTo>
                      <a:pt x="8" y="3282"/>
                    </a:moveTo>
                    <a:lnTo>
                      <a:pt x="8" y="3282"/>
                    </a:lnTo>
                    <a:cubicBezTo>
                      <a:pt x="8" y="3284"/>
                      <a:pt x="7" y="3286"/>
                      <a:pt x="4" y="3286"/>
                    </a:cubicBezTo>
                    <a:cubicBezTo>
                      <a:pt x="2" y="3286"/>
                      <a:pt x="0" y="3284"/>
                      <a:pt x="0" y="3282"/>
                    </a:cubicBezTo>
                    <a:lnTo>
                      <a:pt x="0" y="3282"/>
                    </a:lnTo>
                    <a:cubicBezTo>
                      <a:pt x="0" y="3279"/>
                      <a:pt x="2" y="3278"/>
                      <a:pt x="4" y="3278"/>
                    </a:cubicBezTo>
                    <a:cubicBezTo>
                      <a:pt x="7" y="3278"/>
                      <a:pt x="8" y="3279"/>
                      <a:pt x="8" y="3282"/>
                    </a:cubicBezTo>
                    <a:close/>
                    <a:moveTo>
                      <a:pt x="8" y="3298"/>
                    </a:moveTo>
                    <a:lnTo>
                      <a:pt x="8" y="3298"/>
                    </a:lnTo>
                    <a:cubicBezTo>
                      <a:pt x="8" y="3300"/>
                      <a:pt x="7" y="3302"/>
                      <a:pt x="4" y="3302"/>
                    </a:cubicBezTo>
                    <a:cubicBezTo>
                      <a:pt x="2" y="3302"/>
                      <a:pt x="0" y="3300"/>
                      <a:pt x="0" y="3298"/>
                    </a:cubicBezTo>
                    <a:lnTo>
                      <a:pt x="0" y="3298"/>
                    </a:lnTo>
                    <a:cubicBezTo>
                      <a:pt x="0" y="3295"/>
                      <a:pt x="2" y="3294"/>
                      <a:pt x="4" y="3294"/>
                    </a:cubicBezTo>
                    <a:cubicBezTo>
                      <a:pt x="7" y="3294"/>
                      <a:pt x="8" y="3295"/>
                      <a:pt x="8" y="3298"/>
                    </a:cubicBezTo>
                    <a:close/>
                    <a:moveTo>
                      <a:pt x="8" y="3314"/>
                    </a:moveTo>
                    <a:lnTo>
                      <a:pt x="8" y="3314"/>
                    </a:lnTo>
                    <a:cubicBezTo>
                      <a:pt x="8" y="3316"/>
                      <a:pt x="7" y="3318"/>
                      <a:pt x="4" y="3318"/>
                    </a:cubicBezTo>
                    <a:cubicBezTo>
                      <a:pt x="2" y="3318"/>
                      <a:pt x="0" y="3316"/>
                      <a:pt x="0" y="3314"/>
                    </a:cubicBezTo>
                    <a:lnTo>
                      <a:pt x="0" y="3314"/>
                    </a:lnTo>
                    <a:cubicBezTo>
                      <a:pt x="0" y="3311"/>
                      <a:pt x="2" y="3310"/>
                      <a:pt x="4" y="3310"/>
                    </a:cubicBezTo>
                    <a:cubicBezTo>
                      <a:pt x="7" y="3310"/>
                      <a:pt x="8" y="3311"/>
                      <a:pt x="8" y="3314"/>
                    </a:cubicBezTo>
                    <a:close/>
                    <a:moveTo>
                      <a:pt x="8" y="3330"/>
                    </a:moveTo>
                    <a:lnTo>
                      <a:pt x="8" y="3330"/>
                    </a:lnTo>
                    <a:cubicBezTo>
                      <a:pt x="8" y="3332"/>
                      <a:pt x="7" y="3334"/>
                      <a:pt x="4" y="3334"/>
                    </a:cubicBezTo>
                    <a:cubicBezTo>
                      <a:pt x="2" y="3334"/>
                      <a:pt x="0" y="3332"/>
                      <a:pt x="0" y="3330"/>
                    </a:cubicBezTo>
                    <a:lnTo>
                      <a:pt x="0" y="3330"/>
                    </a:lnTo>
                    <a:cubicBezTo>
                      <a:pt x="0" y="3327"/>
                      <a:pt x="2" y="3326"/>
                      <a:pt x="4" y="3326"/>
                    </a:cubicBezTo>
                    <a:cubicBezTo>
                      <a:pt x="7" y="3326"/>
                      <a:pt x="8" y="3327"/>
                      <a:pt x="8" y="3330"/>
                    </a:cubicBezTo>
                    <a:close/>
                    <a:moveTo>
                      <a:pt x="8" y="3346"/>
                    </a:moveTo>
                    <a:lnTo>
                      <a:pt x="8" y="3346"/>
                    </a:lnTo>
                    <a:cubicBezTo>
                      <a:pt x="8" y="3348"/>
                      <a:pt x="7" y="3350"/>
                      <a:pt x="4" y="3350"/>
                    </a:cubicBezTo>
                    <a:cubicBezTo>
                      <a:pt x="2" y="3350"/>
                      <a:pt x="0" y="3348"/>
                      <a:pt x="0" y="3346"/>
                    </a:cubicBezTo>
                    <a:lnTo>
                      <a:pt x="0" y="3346"/>
                    </a:lnTo>
                    <a:cubicBezTo>
                      <a:pt x="0" y="3343"/>
                      <a:pt x="2" y="3342"/>
                      <a:pt x="4" y="3342"/>
                    </a:cubicBezTo>
                    <a:cubicBezTo>
                      <a:pt x="7" y="3342"/>
                      <a:pt x="8" y="3343"/>
                      <a:pt x="8" y="3346"/>
                    </a:cubicBezTo>
                    <a:close/>
                    <a:moveTo>
                      <a:pt x="8" y="3362"/>
                    </a:moveTo>
                    <a:lnTo>
                      <a:pt x="8" y="3362"/>
                    </a:lnTo>
                    <a:cubicBezTo>
                      <a:pt x="8" y="3364"/>
                      <a:pt x="7" y="3366"/>
                      <a:pt x="4" y="3366"/>
                    </a:cubicBezTo>
                    <a:cubicBezTo>
                      <a:pt x="2" y="3366"/>
                      <a:pt x="0" y="3364"/>
                      <a:pt x="0" y="3362"/>
                    </a:cubicBezTo>
                    <a:lnTo>
                      <a:pt x="0" y="3362"/>
                    </a:lnTo>
                    <a:cubicBezTo>
                      <a:pt x="0" y="3359"/>
                      <a:pt x="2" y="3358"/>
                      <a:pt x="4" y="3358"/>
                    </a:cubicBezTo>
                    <a:cubicBezTo>
                      <a:pt x="7" y="3358"/>
                      <a:pt x="8" y="3359"/>
                      <a:pt x="8" y="3362"/>
                    </a:cubicBezTo>
                    <a:close/>
                    <a:moveTo>
                      <a:pt x="8" y="3378"/>
                    </a:moveTo>
                    <a:lnTo>
                      <a:pt x="8" y="3378"/>
                    </a:lnTo>
                    <a:cubicBezTo>
                      <a:pt x="8" y="3380"/>
                      <a:pt x="7" y="3382"/>
                      <a:pt x="4" y="3382"/>
                    </a:cubicBezTo>
                    <a:cubicBezTo>
                      <a:pt x="2" y="3382"/>
                      <a:pt x="0" y="3380"/>
                      <a:pt x="0" y="3378"/>
                    </a:cubicBezTo>
                    <a:lnTo>
                      <a:pt x="0" y="3378"/>
                    </a:lnTo>
                    <a:cubicBezTo>
                      <a:pt x="0" y="3375"/>
                      <a:pt x="2" y="3374"/>
                      <a:pt x="4" y="3374"/>
                    </a:cubicBezTo>
                    <a:cubicBezTo>
                      <a:pt x="7" y="3374"/>
                      <a:pt x="8" y="3375"/>
                      <a:pt x="8" y="3378"/>
                    </a:cubicBezTo>
                    <a:close/>
                    <a:moveTo>
                      <a:pt x="8" y="3394"/>
                    </a:moveTo>
                    <a:lnTo>
                      <a:pt x="8" y="3394"/>
                    </a:lnTo>
                    <a:cubicBezTo>
                      <a:pt x="8" y="3396"/>
                      <a:pt x="7" y="3398"/>
                      <a:pt x="4" y="3398"/>
                    </a:cubicBezTo>
                    <a:cubicBezTo>
                      <a:pt x="2" y="3398"/>
                      <a:pt x="0" y="3396"/>
                      <a:pt x="0" y="3394"/>
                    </a:cubicBezTo>
                    <a:lnTo>
                      <a:pt x="0" y="3394"/>
                    </a:lnTo>
                    <a:cubicBezTo>
                      <a:pt x="0" y="3391"/>
                      <a:pt x="2" y="3390"/>
                      <a:pt x="4" y="3390"/>
                    </a:cubicBezTo>
                    <a:cubicBezTo>
                      <a:pt x="7" y="3390"/>
                      <a:pt x="8" y="3391"/>
                      <a:pt x="8" y="3394"/>
                    </a:cubicBezTo>
                    <a:close/>
                    <a:moveTo>
                      <a:pt x="8" y="3410"/>
                    </a:moveTo>
                    <a:lnTo>
                      <a:pt x="8" y="3410"/>
                    </a:lnTo>
                    <a:cubicBezTo>
                      <a:pt x="8" y="3412"/>
                      <a:pt x="7" y="3414"/>
                      <a:pt x="4" y="3414"/>
                    </a:cubicBezTo>
                    <a:cubicBezTo>
                      <a:pt x="2" y="3414"/>
                      <a:pt x="0" y="3412"/>
                      <a:pt x="0" y="3410"/>
                    </a:cubicBezTo>
                    <a:lnTo>
                      <a:pt x="0" y="3410"/>
                    </a:lnTo>
                    <a:cubicBezTo>
                      <a:pt x="0" y="3407"/>
                      <a:pt x="2" y="3406"/>
                      <a:pt x="4" y="3406"/>
                    </a:cubicBezTo>
                    <a:cubicBezTo>
                      <a:pt x="7" y="3406"/>
                      <a:pt x="8" y="3407"/>
                      <a:pt x="8" y="3410"/>
                    </a:cubicBezTo>
                    <a:close/>
                    <a:moveTo>
                      <a:pt x="8" y="3426"/>
                    </a:moveTo>
                    <a:lnTo>
                      <a:pt x="8" y="3426"/>
                    </a:lnTo>
                    <a:cubicBezTo>
                      <a:pt x="8" y="3428"/>
                      <a:pt x="7" y="3430"/>
                      <a:pt x="4" y="3430"/>
                    </a:cubicBezTo>
                    <a:cubicBezTo>
                      <a:pt x="2" y="3430"/>
                      <a:pt x="0" y="3428"/>
                      <a:pt x="0" y="3426"/>
                    </a:cubicBezTo>
                    <a:lnTo>
                      <a:pt x="0" y="3426"/>
                    </a:lnTo>
                    <a:cubicBezTo>
                      <a:pt x="0" y="3423"/>
                      <a:pt x="2" y="3422"/>
                      <a:pt x="4" y="3422"/>
                    </a:cubicBezTo>
                    <a:cubicBezTo>
                      <a:pt x="7" y="3422"/>
                      <a:pt x="8" y="3423"/>
                      <a:pt x="8" y="3426"/>
                    </a:cubicBezTo>
                    <a:close/>
                    <a:moveTo>
                      <a:pt x="8" y="3442"/>
                    </a:moveTo>
                    <a:lnTo>
                      <a:pt x="8" y="3442"/>
                    </a:lnTo>
                    <a:cubicBezTo>
                      <a:pt x="8" y="3444"/>
                      <a:pt x="7" y="3446"/>
                      <a:pt x="4" y="3446"/>
                    </a:cubicBezTo>
                    <a:cubicBezTo>
                      <a:pt x="2" y="3446"/>
                      <a:pt x="0" y="3444"/>
                      <a:pt x="0" y="3442"/>
                    </a:cubicBezTo>
                    <a:lnTo>
                      <a:pt x="0" y="3442"/>
                    </a:lnTo>
                    <a:cubicBezTo>
                      <a:pt x="0" y="3439"/>
                      <a:pt x="2" y="3438"/>
                      <a:pt x="4" y="3438"/>
                    </a:cubicBezTo>
                    <a:cubicBezTo>
                      <a:pt x="7" y="3438"/>
                      <a:pt x="8" y="3439"/>
                      <a:pt x="8" y="3442"/>
                    </a:cubicBezTo>
                    <a:close/>
                    <a:moveTo>
                      <a:pt x="8" y="3458"/>
                    </a:moveTo>
                    <a:lnTo>
                      <a:pt x="8" y="3458"/>
                    </a:lnTo>
                    <a:cubicBezTo>
                      <a:pt x="8" y="3460"/>
                      <a:pt x="7" y="3462"/>
                      <a:pt x="4" y="3462"/>
                    </a:cubicBezTo>
                    <a:cubicBezTo>
                      <a:pt x="2" y="3462"/>
                      <a:pt x="0" y="3460"/>
                      <a:pt x="0" y="3458"/>
                    </a:cubicBezTo>
                    <a:lnTo>
                      <a:pt x="0" y="3458"/>
                    </a:lnTo>
                    <a:cubicBezTo>
                      <a:pt x="0" y="3455"/>
                      <a:pt x="2" y="3454"/>
                      <a:pt x="4" y="3454"/>
                    </a:cubicBezTo>
                    <a:cubicBezTo>
                      <a:pt x="7" y="3454"/>
                      <a:pt x="8" y="3455"/>
                      <a:pt x="8" y="3458"/>
                    </a:cubicBezTo>
                    <a:close/>
                    <a:moveTo>
                      <a:pt x="8" y="3474"/>
                    </a:moveTo>
                    <a:lnTo>
                      <a:pt x="8" y="3474"/>
                    </a:lnTo>
                    <a:cubicBezTo>
                      <a:pt x="8" y="3476"/>
                      <a:pt x="7" y="3478"/>
                      <a:pt x="4" y="3478"/>
                    </a:cubicBezTo>
                    <a:cubicBezTo>
                      <a:pt x="2" y="3478"/>
                      <a:pt x="0" y="3476"/>
                      <a:pt x="0" y="3474"/>
                    </a:cubicBezTo>
                    <a:lnTo>
                      <a:pt x="0" y="3474"/>
                    </a:lnTo>
                    <a:cubicBezTo>
                      <a:pt x="0" y="3471"/>
                      <a:pt x="2" y="3470"/>
                      <a:pt x="4" y="3470"/>
                    </a:cubicBezTo>
                    <a:cubicBezTo>
                      <a:pt x="7" y="3470"/>
                      <a:pt x="8" y="3471"/>
                      <a:pt x="8" y="3474"/>
                    </a:cubicBezTo>
                    <a:close/>
                    <a:moveTo>
                      <a:pt x="8" y="3490"/>
                    </a:moveTo>
                    <a:lnTo>
                      <a:pt x="8" y="3490"/>
                    </a:lnTo>
                    <a:cubicBezTo>
                      <a:pt x="8" y="3492"/>
                      <a:pt x="7" y="3494"/>
                      <a:pt x="4" y="3494"/>
                    </a:cubicBezTo>
                    <a:cubicBezTo>
                      <a:pt x="2" y="3494"/>
                      <a:pt x="0" y="3492"/>
                      <a:pt x="0" y="3490"/>
                    </a:cubicBezTo>
                    <a:lnTo>
                      <a:pt x="0" y="3490"/>
                    </a:lnTo>
                    <a:cubicBezTo>
                      <a:pt x="0" y="3487"/>
                      <a:pt x="2" y="3486"/>
                      <a:pt x="4" y="3486"/>
                    </a:cubicBezTo>
                    <a:cubicBezTo>
                      <a:pt x="7" y="3486"/>
                      <a:pt x="8" y="3487"/>
                      <a:pt x="8" y="3490"/>
                    </a:cubicBezTo>
                    <a:close/>
                    <a:moveTo>
                      <a:pt x="8" y="3506"/>
                    </a:moveTo>
                    <a:lnTo>
                      <a:pt x="8" y="3506"/>
                    </a:lnTo>
                    <a:cubicBezTo>
                      <a:pt x="8" y="3508"/>
                      <a:pt x="7" y="3510"/>
                      <a:pt x="4" y="3510"/>
                    </a:cubicBezTo>
                    <a:cubicBezTo>
                      <a:pt x="2" y="3510"/>
                      <a:pt x="0" y="3508"/>
                      <a:pt x="0" y="3506"/>
                    </a:cubicBezTo>
                    <a:lnTo>
                      <a:pt x="0" y="3506"/>
                    </a:lnTo>
                    <a:cubicBezTo>
                      <a:pt x="0" y="3503"/>
                      <a:pt x="2" y="3502"/>
                      <a:pt x="4" y="3502"/>
                    </a:cubicBezTo>
                    <a:cubicBezTo>
                      <a:pt x="7" y="3502"/>
                      <a:pt x="8" y="3503"/>
                      <a:pt x="8" y="3506"/>
                    </a:cubicBezTo>
                    <a:close/>
                    <a:moveTo>
                      <a:pt x="8" y="3522"/>
                    </a:moveTo>
                    <a:lnTo>
                      <a:pt x="8" y="3522"/>
                    </a:lnTo>
                    <a:cubicBezTo>
                      <a:pt x="8" y="3524"/>
                      <a:pt x="7" y="3526"/>
                      <a:pt x="4" y="3526"/>
                    </a:cubicBezTo>
                    <a:cubicBezTo>
                      <a:pt x="2" y="3526"/>
                      <a:pt x="0" y="3524"/>
                      <a:pt x="0" y="3522"/>
                    </a:cubicBezTo>
                    <a:lnTo>
                      <a:pt x="0" y="3522"/>
                    </a:lnTo>
                    <a:cubicBezTo>
                      <a:pt x="0" y="3519"/>
                      <a:pt x="2" y="3518"/>
                      <a:pt x="4" y="3518"/>
                    </a:cubicBezTo>
                    <a:cubicBezTo>
                      <a:pt x="7" y="3518"/>
                      <a:pt x="8" y="3519"/>
                      <a:pt x="8" y="3522"/>
                    </a:cubicBezTo>
                    <a:close/>
                    <a:moveTo>
                      <a:pt x="8" y="3538"/>
                    </a:moveTo>
                    <a:lnTo>
                      <a:pt x="8" y="3538"/>
                    </a:lnTo>
                    <a:cubicBezTo>
                      <a:pt x="8" y="3540"/>
                      <a:pt x="7" y="3542"/>
                      <a:pt x="4" y="3542"/>
                    </a:cubicBezTo>
                    <a:cubicBezTo>
                      <a:pt x="2" y="3542"/>
                      <a:pt x="0" y="3540"/>
                      <a:pt x="0" y="3538"/>
                    </a:cubicBezTo>
                    <a:lnTo>
                      <a:pt x="0" y="3538"/>
                    </a:lnTo>
                    <a:cubicBezTo>
                      <a:pt x="0" y="3535"/>
                      <a:pt x="2" y="3534"/>
                      <a:pt x="4" y="3534"/>
                    </a:cubicBezTo>
                    <a:cubicBezTo>
                      <a:pt x="7" y="3534"/>
                      <a:pt x="8" y="3535"/>
                      <a:pt x="8" y="3538"/>
                    </a:cubicBezTo>
                    <a:close/>
                    <a:moveTo>
                      <a:pt x="8" y="3554"/>
                    </a:moveTo>
                    <a:lnTo>
                      <a:pt x="8" y="3554"/>
                    </a:lnTo>
                    <a:cubicBezTo>
                      <a:pt x="8" y="3556"/>
                      <a:pt x="7" y="3558"/>
                      <a:pt x="4" y="3558"/>
                    </a:cubicBezTo>
                    <a:cubicBezTo>
                      <a:pt x="2" y="3558"/>
                      <a:pt x="0" y="3556"/>
                      <a:pt x="0" y="3554"/>
                    </a:cubicBezTo>
                    <a:lnTo>
                      <a:pt x="0" y="3554"/>
                    </a:lnTo>
                    <a:cubicBezTo>
                      <a:pt x="0" y="3551"/>
                      <a:pt x="2" y="3550"/>
                      <a:pt x="4" y="3550"/>
                    </a:cubicBezTo>
                    <a:cubicBezTo>
                      <a:pt x="7" y="3550"/>
                      <a:pt x="8" y="3551"/>
                      <a:pt x="8" y="3554"/>
                    </a:cubicBezTo>
                    <a:close/>
                    <a:moveTo>
                      <a:pt x="8" y="3570"/>
                    </a:moveTo>
                    <a:lnTo>
                      <a:pt x="8" y="3570"/>
                    </a:lnTo>
                    <a:cubicBezTo>
                      <a:pt x="8" y="3572"/>
                      <a:pt x="7" y="3574"/>
                      <a:pt x="4" y="3574"/>
                    </a:cubicBezTo>
                    <a:cubicBezTo>
                      <a:pt x="2" y="3574"/>
                      <a:pt x="0" y="3572"/>
                      <a:pt x="0" y="3570"/>
                    </a:cubicBezTo>
                    <a:lnTo>
                      <a:pt x="0" y="3570"/>
                    </a:lnTo>
                    <a:cubicBezTo>
                      <a:pt x="0" y="3567"/>
                      <a:pt x="2" y="3566"/>
                      <a:pt x="4" y="3566"/>
                    </a:cubicBezTo>
                    <a:cubicBezTo>
                      <a:pt x="7" y="3566"/>
                      <a:pt x="8" y="3567"/>
                      <a:pt x="8" y="3570"/>
                    </a:cubicBezTo>
                    <a:close/>
                    <a:moveTo>
                      <a:pt x="8" y="3586"/>
                    </a:moveTo>
                    <a:lnTo>
                      <a:pt x="8" y="3586"/>
                    </a:lnTo>
                    <a:cubicBezTo>
                      <a:pt x="8" y="3588"/>
                      <a:pt x="7" y="3590"/>
                      <a:pt x="4" y="3590"/>
                    </a:cubicBezTo>
                    <a:cubicBezTo>
                      <a:pt x="2" y="3590"/>
                      <a:pt x="0" y="3588"/>
                      <a:pt x="0" y="3586"/>
                    </a:cubicBezTo>
                    <a:lnTo>
                      <a:pt x="0" y="3586"/>
                    </a:lnTo>
                    <a:cubicBezTo>
                      <a:pt x="0" y="3583"/>
                      <a:pt x="2" y="3582"/>
                      <a:pt x="4" y="3582"/>
                    </a:cubicBezTo>
                    <a:cubicBezTo>
                      <a:pt x="7" y="3582"/>
                      <a:pt x="8" y="3583"/>
                      <a:pt x="8" y="3586"/>
                    </a:cubicBezTo>
                    <a:close/>
                    <a:moveTo>
                      <a:pt x="8" y="3602"/>
                    </a:moveTo>
                    <a:lnTo>
                      <a:pt x="8" y="3602"/>
                    </a:lnTo>
                    <a:cubicBezTo>
                      <a:pt x="8" y="3604"/>
                      <a:pt x="7" y="3606"/>
                      <a:pt x="4" y="3606"/>
                    </a:cubicBezTo>
                    <a:cubicBezTo>
                      <a:pt x="2" y="3606"/>
                      <a:pt x="0" y="3604"/>
                      <a:pt x="0" y="3602"/>
                    </a:cubicBezTo>
                    <a:lnTo>
                      <a:pt x="0" y="3602"/>
                    </a:lnTo>
                    <a:cubicBezTo>
                      <a:pt x="0" y="3599"/>
                      <a:pt x="2" y="3598"/>
                      <a:pt x="4" y="3598"/>
                    </a:cubicBezTo>
                    <a:cubicBezTo>
                      <a:pt x="7" y="3598"/>
                      <a:pt x="8" y="3599"/>
                      <a:pt x="8" y="3602"/>
                    </a:cubicBezTo>
                    <a:close/>
                    <a:moveTo>
                      <a:pt x="8" y="3618"/>
                    </a:moveTo>
                    <a:lnTo>
                      <a:pt x="8" y="3618"/>
                    </a:lnTo>
                    <a:cubicBezTo>
                      <a:pt x="8" y="3620"/>
                      <a:pt x="7" y="3622"/>
                      <a:pt x="4" y="3622"/>
                    </a:cubicBezTo>
                    <a:cubicBezTo>
                      <a:pt x="2" y="3622"/>
                      <a:pt x="0" y="3620"/>
                      <a:pt x="0" y="3618"/>
                    </a:cubicBezTo>
                    <a:lnTo>
                      <a:pt x="0" y="3618"/>
                    </a:lnTo>
                    <a:cubicBezTo>
                      <a:pt x="0" y="3615"/>
                      <a:pt x="2" y="3614"/>
                      <a:pt x="4" y="3614"/>
                    </a:cubicBezTo>
                    <a:cubicBezTo>
                      <a:pt x="7" y="3614"/>
                      <a:pt x="8" y="3615"/>
                      <a:pt x="8" y="3618"/>
                    </a:cubicBezTo>
                    <a:close/>
                    <a:moveTo>
                      <a:pt x="8" y="3634"/>
                    </a:moveTo>
                    <a:lnTo>
                      <a:pt x="8" y="3634"/>
                    </a:lnTo>
                    <a:cubicBezTo>
                      <a:pt x="8" y="3636"/>
                      <a:pt x="7" y="3638"/>
                      <a:pt x="4" y="3638"/>
                    </a:cubicBezTo>
                    <a:cubicBezTo>
                      <a:pt x="2" y="3638"/>
                      <a:pt x="0" y="3636"/>
                      <a:pt x="0" y="3634"/>
                    </a:cubicBezTo>
                    <a:lnTo>
                      <a:pt x="0" y="3634"/>
                    </a:lnTo>
                    <a:cubicBezTo>
                      <a:pt x="0" y="3631"/>
                      <a:pt x="2" y="3630"/>
                      <a:pt x="4" y="3630"/>
                    </a:cubicBezTo>
                    <a:cubicBezTo>
                      <a:pt x="7" y="3630"/>
                      <a:pt x="8" y="3631"/>
                      <a:pt x="8" y="3634"/>
                    </a:cubicBezTo>
                    <a:close/>
                    <a:moveTo>
                      <a:pt x="8" y="3650"/>
                    </a:moveTo>
                    <a:lnTo>
                      <a:pt x="8" y="3650"/>
                    </a:lnTo>
                    <a:cubicBezTo>
                      <a:pt x="8" y="3652"/>
                      <a:pt x="7" y="3654"/>
                      <a:pt x="4" y="3654"/>
                    </a:cubicBezTo>
                    <a:cubicBezTo>
                      <a:pt x="2" y="3654"/>
                      <a:pt x="0" y="3652"/>
                      <a:pt x="0" y="3650"/>
                    </a:cubicBezTo>
                    <a:lnTo>
                      <a:pt x="0" y="3650"/>
                    </a:lnTo>
                    <a:cubicBezTo>
                      <a:pt x="0" y="3647"/>
                      <a:pt x="2" y="3646"/>
                      <a:pt x="4" y="3646"/>
                    </a:cubicBezTo>
                    <a:cubicBezTo>
                      <a:pt x="7" y="3646"/>
                      <a:pt x="8" y="3647"/>
                      <a:pt x="8" y="3650"/>
                    </a:cubicBezTo>
                    <a:close/>
                    <a:moveTo>
                      <a:pt x="8" y="3666"/>
                    </a:moveTo>
                    <a:lnTo>
                      <a:pt x="8" y="3666"/>
                    </a:lnTo>
                    <a:cubicBezTo>
                      <a:pt x="8" y="3668"/>
                      <a:pt x="7" y="3670"/>
                      <a:pt x="4" y="3670"/>
                    </a:cubicBezTo>
                    <a:cubicBezTo>
                      <a:pt x="2" y="3670"/>
                      <a:pt x="0" y="3668"/>
                      <a:pt x="0" y="3666"/>
                    </a:cubicBezTo>
                    <a:lnTo>
                      <a:pt x="0" y="3666"/>
                    </a:lnTo>
                    <a:cubicBezTo>
                      <a:pt x="0" y="3663"/>
                      <a:pt x="2" y="3662"/>
                      <a:pt x="4" y="3662"/>
                    </a:cubicBezTo>
                    <a:cubicBezTo>
                      <a:pt x="7" y="3662"/>
                      <a:pt x="8" y="3663"/>
                      <a:pt x="8" y="3666"/>
                    </a:cubicBezTo>
                    <a:close/>
                    <a:moveTo>
                      <a:pt x="8" y="3682"/>
                    </a:moveTo>
                    <a:lnTo>
                      <a:pt x="8" y="3682"/>
                    </a:lnTo>
                    <a:cubicBezTo>
                      <a:pt x="8" y="3684"/>
                      <a:pt x="7" y="3686"/>
                      <a:pt x="4" y="3686"/>
                    </a:cubicBezTo>
                    <a:cubicBezTo>
                      <a:pt x="2" y="3686"/>
                      <a:pt x="0" y="3684"/>
                      <a:pt x="0" y="3682"/>
                    </a:cubicBezTo>
                    <a:lnTo>
                      <a:pt x="0" y="3682"/>
                    </a:lnTo>
                    <a:cubicBezTo>
                      <a:pt x="0" y="3679"/>
                      <a:pt x="2" y="3678"/>
                      <a:pt x="4" y="3678"/>
                    </a:cubicBezTo>
                    <a:cubicBezTo>
                      <a:pt x="7" y="3678"/>
                      <a:pt x="8" y="3679"/>
                      <a:pt x="8" y="3682"/>
                    </a:cubicBezTo>
                    <a:close/>
                    <a:moveTo>
                      <a:pt x="8" y="3698"/>
                    </a:moveTo>
                    <a:lnTo>
                      <a:pt x="8" y="3698"/>
                    </a:lnTo>
                    <a:cubicBezTo>
                      <a:pt x="8" y="3700"/>
                      <a:pt x="7" y="3702"/>
                      <a:pt x="4" y="3702"/>
                    </a:cubicBezTo>
                    <a:cubicBezTo>
                      <a:pt x="2" y="3702"/>
                      <a:pt x="0" y="3700"/>
                      <a:pt x="0" y="3698"/>
                    </a:cubicBezTo>
                    <a:lnTo>
                      <a:pt x="0" y="3698"/>
                    </a:lnTo>
                    <a:cubicBezTo>
                      <a:pt x="0" y="3696"/>
                      <a:pt x="2" y="3694"/>
                      <a:pt x="4" y="3694"/>
                    </a:cubicBezTo>
                    <a:cubicBezTo>
                      <a:pt x="7" y="3694"/>
                      <a:pt x="8" y="3696"/>
                      <a:pt x="8" y="3698"/>
                    </a:cubicBezTo>
                    <a:close/>
                    <a:moveTo>
                      <a:pt x="8" y="3714"/>
                    </a:moveTo>
                    <a:lnTo>
                      <a:pt x="8" y="3714"/>
                    </a:lnTo>
                    <a:cubicBezTo>
                      <a:pt x="8" y="3716"/>
                      <a:pt x="7" y="3718"/>
                      <a:pt x="4" y="3718"/>
                    </a:cubicBezTo>
                    <a:cubicBezTo>
                      <a:pt x="2" y="3718"/>
                      <a:pt x="0" y="3716"/>
                      <a:pt x="0" y="3714"/>
                    </a:cubicBezTo>
                    <a:lnTo>
                      <a:pt x="0" y="3714"/>
                    </a:lnTo>
                    <a:cubicBezTo>
                      <a:pt x="0" y="3712"/>
                      <a:pt x="2" y="3710"/>
                      <a:pt x="4" y="3710"/>
                    </a:cubicBezTo>
                    <a:cubicBezTo>
                      <a:pt x="7" y="3710"/>
                      <a:pt x="8" y="3712"/>
                      <a:pt x="8" y="3714"/>
                    </a:cubicBezTo>
                    <a:close/>
                    <a:moveTo>
                      <a:pt x="8" y="3730"/>
                    </a:moveTo>
                    <a:lnTo>
                      <a:pt x="8" y="3730"/>
                    </a:lnTo>
                    <a:cubicBezTo>
                      <a:pt x="8" y="3732"/>
                      <a:pt x="7" y="3734"/>
                      <a:pt x="4" y="3734"/>
                    </a:cubicBezTo>
                    <a:cubicBezTo>
                      <a:pt x="2" y="3734"/>
                      <a:pt x="0" y="3732"/>
                      <a:pt x="0" y="3730"/>
                    </a:cubicBezTo>
                    <a:lnTo>
                      <a:pt x="0" y="3730"/>
                    </a:lnTo>
                    <a:cubicBezTo>
                      <a:pt x="0" y="3728"/>
                      <a:pt x="2" y="3726"/>
                      <a:pt x="4" y="3726"/>
                    </a:cubicBezTo>
                    <a:cubicBezTo>
                      <a:pt x="7" y="3726"/>
                      <a:pt x="8" y="3728"/>
                      <a:pt x="8" y="3730"/>
                    </a:cubicBezTo>
                    <a:close/>
                    <a:moveTo>
                      <a:pt x="8" y="3746"/>
                    </a:moveTo>
                    <a:lnTo>
                      <a:pt x="8" y="3746"/>
                    </a:lnTo>
                    <a:cubicBezTo>
                      <a:pt x="8" y="3748"/>
                      <a:pt x="7" y="3750"/>
                      <a:pt x="4" y="3750"/>
                    </a:cubicBezTo>
                    <a:cubicBezTo>
                      <a:pt x="2" y="3750"/>
                      <a:pt x="0" y="3748"/>
                      <a:pt x="0" y="3746"/>
                    </a:cubicBezTo>
                    <a:lnTo>
                      <a:pt x="0" y="3746"/>
                    </a:lnTo>
                    <a:cubicBezTo>
                      <a:pt x="0" y="3744"/>
                      <a:pt x="2" y="3742"/>
                      <a:pt x="4" y="3742"/>
                    </a:cubicBezTo>
                    <a:cubicBezTo>
                      <a:pt x="7" y="3742"/>
                      <a:pt x="8" y="3744"/>
                      <a:pt x="8" y="3746"/>
                    </a:cubicBezTo>
                    <a:close/>
                    <a:moveTo>
                      <a:pt x="8" y="3762"/>
                    </a:moveTo>
                    <a:lnTo>
                      <a:pt x="8" y="3762"/>
                    </a:lnTo>
                    <a:cubicBezTo>
                      <a:pt x="8" y="3764"/>
                      <a:pt x="7" y="3766"/>
                      <a:pt x="4" y="3766"/>
                    </a:cubicBezTo>
                    <a:cubicBezTo>
                      <a:pt x="2" y="3766"/>
                      <a:pt x="0" y="3764"/>
                      <a:pt x="0" y="3762"/>
                    </a:cubicBezTo>
                    <a:lnTo>
                      <a:pt x="0" y="3762"/>
                    </a:lnTo>
                    <a:cubicBezTo>
                      <a:pt x="0" y="3760"/>
                      <a:pt x="2" y="3758"/>
                      <a:pt x="4" y="3758"/>
                    </a:cubicBezTo>
                    <a:cubicBezTo>
                      <a:pt x="7" y="3758"/>
                      <a:pt x="8" y="3760"/>
                      <a:pt x="8" y="3762"/>
                    </a:cubicBezTo>
                    <a:close/>
                    <a:moveTo>
                      <a:pt x="8" y="3778"/>
                    </a:moveTo>
                    <a:lnTo>
                      <a:pt x="8" y="3778"/>
                    </a:lnTo>
                    <a:cubicBezTo>
                      <a:pt x="8" y="3780"/>
                      <a:pt x="7" y="3782"/>
                      <a:pt x="4" y="3782"/>
                    </a:cubicBezTo>
                    <a:cubicBezTo>
                      <a:pt x="2" y="3782"/>
                      <a:pt x="0" y="3780"/>
                      <a:pt x="0" y="3778"/>
                    </a:cubicBezTo>
                    <a:lnTo>
                      <a:pt x="0" y="3778"/>
                    </a:lnTo>
                    <a:cubicBezTo>
                      <a:pt x="0" y="3776"/>
                      <a:pt x="2" y="3774"/>
                      <a:pt x="4" y="3774"/>
                    </a:cubicBezTo>
                    <a:cubicBezTo>
                      <a:pt x="7" y="3774"/>
                      <a:pt x="8" y="3776"/>
                      <a:pt x="8" y="3778"/>
                    </a:cubicBezTo>
                    <a:close/>
                    <a:moveTo>
                      <a:pt x="8" y="3794"/>
                    </a:moveTo>
                    <a:lnTo>
                      <a:pt x="8" y="3794"/>
                    </a:lnTo>
                    <a:cubicBezTo>
                      <a:pt x="8" y="3796"/>
                      <a:pt x="7" y="3798"/>
                      <a:pt x="4" y="3798"/>
                    </a:cubicBezTo>
                    <a:cubicBezTo>
                      <a:pt x="2" y="3798"/>
                      <a:pt x="0" y="3796"/>
                      <a:pt x="0" y="3794"/>
                    </a:cubicBezTo>
                    <a:lnTo>
                      <a:pt x="0" y="3794"/>
                    </a:lnTo>
                    <a:cubicBezTo>
                      <a:pt x="0" y="3792"/>
                      <a:pt x="2" y="3790"/>
                      <a:pt x="4" y="3790"/>
                    </a:cubicBezTo>
                    <a:cubicBezTo>
                      <a:pt x="7" y="3790"/>
                      <a:pt x="8" y="3792"/>
                      <a:pt x="8" y="3794"/>
                    </a:cubicBezTo>
                    <a:close/>
                    <a:moveTo>
                      <a:pt x="8" y="3810"/>
                    </a:moveTo>
                    <a:lnTo>
                      <a:pt x="8" y="3810"/>
                    </a:lnTo>
                    <a:cubicBezTo>
                      <a:pt x="8" y="3812"/>
                      <a:pt x="7" y="3814"/>
                      <a:pt x="4" y="3814"/>
                    </a:cubicBezTo>
                    <a:cubicBezTo>
                      <a:pt x="2" y="3814"/>
                      <a:pt x="0" y="3812"/>
                      <a:pt x="0" y="3810"/>
                    </a:cubicBezTo>
                    <a:lnTo>
                      <a:pt x="0" y="3810"/>
                    </a:lnTo>
                    <a:cubicBezTo>
                      <a:pt x="0" y="3808"/>
                      <a:pt x="2" y="3806"/>
                      <a:pt x="4" y="3806"/>
                    </a:cubicBezTo>
                    <a:cubicBezTo>
                      <a:pt x="7" y="3806"/>
                      <a:pt x="8" y="3808"/>
                      <a:pt x="8" y="3810"/>
                    </a:cubicBezTo>
                    <a:close/>
                    <a:moveTo>
                      <a:pt x="8" y="3826"/>
                    </a:moveTo>
                    <a:lnTo>
                      <a:pt x="8" y="3826"/>
                    </a:lnTo>
                    <a:cubicBezTo>
                      <a:pt x="8" y="3828"/>
                      <a:pt x="7" y="3830"/>
                      <a:pt x="4" y="3830"/>
                    </a:cubicBezTo>
                    <a:cubicBezTo>
                      <a:pt x="2" y="3830"/>
                      <a:pt x="0" y="3828"/>
                      <a:pt x="0" y="3826"/>
                    </a:cubicBezTo>
                    <a:lnTo>
                      <a:pt x="0" y="3826"/>
                    </a:lnTo>
                    <a:cubicBezTo>
                      <a:pt x="0" y="3824"/>
                      <a:pt x="2" y="3822"/>
                      <a:pt x="4" y="3822"/>
                    </a:cubicBezTo>
                    <a:cubicBezTo>
                      <a:pt x="7" y="3822"/>
                      <a:pt x="8" y="3824"/>
                      <a:pt x="8" y="3826"/>
                    </a:cubicBezTo>
                    <a:close/>
                    <a:moveTo>
                      <a:pt x="8" y="3842"/>
                    </a:moveTo>
                    <a:lnTo>
                      <a:pt x="8" y="3842"/>
                    </a:lnTo>
                    <a:cubicBezTo>
                      <a:pt x="8" y="3844"/>
                      <a:pt x="7" y="3846"/>
                      <a:pt x="4" y="3846"/>
                    </a:cubicBezTo>
                    <a:cubicBezTo>
                      <a:pt x="2" y="3846"/>
                      <a:pt x="0" y="3844"/>
                      <a:pt x="0" y="3842"/>
                    </a:cubicBezTo>
                    <a:lnTo>
                      <a:pt x="0" y="3842"/>
                    </a:lnTo>
                    <a:cubicBezTo>
                      <a:pt x="0" y="3840"/>
                      <a:pt x="2" y="3838"/>
                      <a:pt x="4" y="3838"/>
                    </a:cubicBezTo>
                    <a:cubicBezTo>
                      <a:pt x="7" y="3838"/>
                      <a:pt x="8" y="3840"/>
                      <a:pt x="8" y="3842"/>
                    </a:cubicBezTo>
                    <a:close/>
                    <a:moveTo>
                      <a:pt x="8" y="3858"/>
                    </a:moveTo>
                    <a:lnTo>
                      <a:pt x="8" y="3858"/>
                    </a:lnTo>
                    <a:cubicBezTo>
                      <a:pt x="8" y="3860"/>
                      <a:pt x="7" y="3862"/>
                      <a:pt x="4" y="3862"/>
                    </a:cubicBezTo>
                    <a:cubicBezTo>
                      <a:pt x="2" y="3862"/>
                      <a:pt x="0" y="3860"/>
                      <a:pt x="0" y="3858"/>
                    </a:cubicBezTo>
                    <a:lnTo>
                      <a:pt x="0" y="3858"/>
                    </a:lnTo>
                    <a:cubicBezTo>
                      <a:pt x="0" y="3856"/>
                      <a:pt x="2" y="3854"/>
                      <a:pt x="4" y="3854"/>
                    </a:cubicBezTo>
                    <a:cubicBezTo>
                      <a:pt x="7" y="3854"/>
                      <a:pt x="8" y="3856"/>
                      <a:pt x="8" y="3858"/>
                    </a:cubicBezTo>
                    <a:close/>
                    <a:moveTo>
                      <a:pt x="8" y="3874"/>
                    </a:moveTo>
                    <a:lnTo>
                      <a:pt x="8" y="3874"/>
                    </a:lnTo>
                    <a:cubicBezTo>
                      <a:pt x="8" y="3876"/>
                      <a:pt x="7" y="3878"/>
                      <a:pt x="4" y="3878"/>
                    </a:cubicBezTo>
                    <a:cubicBezTo>
                      <a:pt x="2" y="3878"/>
                      <a:pt x="0" y="3876"/>
                      <a:pt x="0" y="3874"/>
                    </a:cubicBezTo>
                    <a:lnTo>
                      <a:pt x="0" y="3874"/>
                    </a:lnTo>
                    <a:cubicBezTo>
                      <a:pt x="0" y="3872"/>
                      <a:pt x="2" y="3870"/>
                      <a:pt x="4" y="3870"/>
                    </a:cubicBezTo>
                    <a:cubicBezTo>
                      <a:pt x="7" y="3870"/>
                      <a:pt x="8" y="3872"/>
                      <a:pt x="8" y="3874"/>
                    </a:cubicBezTo>
                    <a:close/>
                    <a:moveTo>
                      <a:pt x="8" y="3890"/>
                    </a:moveTo>
                    <a:lnTo>
                      <a:pt x="8" y="3890"/>
                    </a:lnTo>
                    <a:cubicBezTo>
                      <a:pt x="8" y="3892"/>
                      <a:pt x="7" y="3894"/>
                      <a:pt x="4" y="3894"/>
                    </a:cubicBezTo>
                    <a:cubicBezTo>
                      <a:pt x="2" y="3894"/>
                      <a:pt x="0" y="3892"/>
                      <a:pt x="0" y="3890"/>
                    </a:cubicBezTo>
                    <a:lnTo>
                      <a:pt x="0" y="3890"/>
                    </a:lnTo>
                    <a:cubicBezTo>
                      <a:pt x="0" y="3888"/>
                      <a:pt x="2" y="3886"/>
                      <a:pt x="4" y="3886"/>
                    </a:cubicBezTo>
                    <a:cubicBezTo>
                      <a:pt x="7" y="3886"/>
                      <a:pt x="8" y="3888"/>
                      <a:pt x="8" y="3890"/>
                    </a:cubicBezTo>
                    <a:close/>
                    <a:moveTo>
                      <a:pt x="8" y="3906"/>
                    </a:moveTo>
                    <a:lnTo>
                      <a:pt x="8" y="3906"/>
                    </a:lnTo>
                    <a:cubicBezTo>
                      <a:pt x="8" y="3908"/>
                      <a:pt x="7" y="3910"/>
                      <a:pt x="4" y="3910"/>
                    </a:cubicBezTo>
                    <a:cubicBezTo>
                      <a:pt x="2" y="3910"/>
                      <a:pt x="0" y="3908"/>
                      <a:pt x="0" y="3906"/>
                    </a:cubicBezTo>
                    <a:lnTo>
                      <a:pt x="0" y="3906"/>
                    </a:lnTo>
                    <a:cubicBezTo>
                      <a:pt x="0" y="3904"/>
                      <a:pt x="2" y="3902"/>
                      <a:pt x="4" y="3902"/>
                    </a:cubicBezTo>
                    <a:cubicBezTo>
                      <a:pt x="7" y="3902"/>
                      <a:pt x="8" y="3904"/>
                      <a:pt x="8" y="3906"/>
                    </a:cubicBezTo>
                    <a:close/>
                    <a:moveTo>
                      <a:pt x="8" y="3922"/>
                    </a:moveTo>
                    <a:lnTo>
                      <a:pt x="8" y="3922"/>
                    </a:lnTo>
                    <a:cubicBezTo>
                      <a:pt x="8" y="3924"/>
                      <a:pt x="7" y="3926"/>
                      <a:pt x="4" y="3926"/>
                    </a:cubicBezTo>
                    <a:cubicBezTo>
                      <a:pt x="2" y="3926"/>
                      <a:pt x="0" y="3924"/>
                      <a:pt x="0" y="3922"/>
                    </a:cubicBezTo>
                    <a:lnTo>
                      <a:pt x="0" y="3922"/>
                    </a:lnTo>
                    <a:cubicBezTo>
                      <a:pt x="0" y="3920"/>
                      <a:pt x="2" y="3918"/>
                      <a:pt x="4" y="3918"/>
                    </a:cubicBezTo>
                    <a:cubicBezTo>
                      <a:pt x="7" y="3918"/>
                      <a:pt x="8" y="3920"/>
                      <a:pt x="8" y="3922"/>
                    </a:cubicBezTo>
                    <a:close/>
                    <a:moveTo>
                      <a:pt x="8" y="3938"/>
                    </a:moveTo>
                    <a:lnTo>
                      <a:pt x="8" y="3938"/>
                    </a:lnTo>
                    <a:cubicBezTo>
                      <a:pt x="8" y="3940"/>
                      <a:pt x="7" y="3942"/>
                      <a:pt x="4" y="3942"/>
                    </a:cubicBezTo>
                    <a:cubicBezTo>
                      <a:pt x="2" y="3942"/>
                      <a:pt x="0" y="3940"/>
                      <a:pt x="0" y="3938"/>
                    </a:cubicBezTo>
                    <a:lnTo>
                      <a:pt x="0" y="3938"/>
                    </a:lnTo>
                    <a:cubicBezTo>
                      <a:pt x="0" y="3936"/>
                      <a:pt x="2" y="3934"/>
                      <a:pt x="4" y="3934"/>
                    </a:cubicBezTo>
                    <a:cubicBezTo>
                      <a:pt x="7" y="3934"/>
                      <a:pt x="8" y="3936"/>
                      <a:pt x="8" y="3938"/>
                    </a:cubicBezTo>
                    <a:close/>
                    <a:moveTo>
                      <a:pt x="8" y="3954"/>
                    </a:moveTo>
                    <a:lnTo>
                      <a:pt x="8" y="3954"/>
                    </a:lnTo>
                    <a:cubicBezTo>
                      <a:pt x="8" y="3956"/>
                      <a:pt x="7" y="3958"/>
                      <a:pt x="4" y="3958"/>
                    </a:cubicBezTo>
                    <a:cubicBezTo>
                      <a:pt x="2" y="3958"/>
                      <a:pt x="0" y="3956"/>
                      <a:pt x="0" y="3954"/>
                    </a:cubicBezTo>
                    <a:lnTo>
                      <a:pt x="0" y="3954"/>
                    </a:lnTo>
                    <a:cubicBezTo>
                      <a:pt x="0" y="3952"/>
                      <a:pt x="2" y="3950"/>
                      <a:pt x="4" y="3950"/>
                    </a:cubicBezTo>
                    <a:cubicBezTo>
                      <a:pt x="7" y="3950"/>
                      <a:pt x="8" y="3952"/>
                      <a:pt x="8" y="3954"/>
                    </a:cubicBezTo>
                    <a:close/>
                    <a:moveTo>
                      <a:pt x="8" y="3970"/>
                    </a:moveTo>
                    <a:lnTo>
                      <a:pt x="8" y="3970"/>
                    </a:lnTo>
                    <a:cubicBezTo>
                      <a:pt x="8" y="3972"/>
                      <a:pt x="7" y="3974"/>
                      <a:pt x="4" y="3974"/>
                    </a:cubicBezTo>
                    <a:cubicBezTo>
                      <a:pt x="2" y="3974"/>
                      <a:pt x="0" y="3972"/>
                      <a:pt x="0" y="3970"/>
                    </a:cubicBezTo>
                    <a:lnTo>
                      <a:pt x="0" y="3970"/>
                    </a:lnTo>
                    <a:cubicBezTo>
                      <a:pt x="0" y="3968"/>
                      <a:pt x="2" y="3966"/>
                      <a:pt x="4" y="3966"/>
                    </a:cubicBezTo>
                    <a:cubicBezTo>
                      <a:pt x="7" y="3966"/>
                      <a:pt x="8" y="3968"/>
                      <a:pt x="8" y="3970"/>
                    </a:cubicBezTo>
                    <a:close/>
                    <a:moveTo>
                      <a:pt x="8" y="3986"/>
                    </a:moveTo>
                    <a:lnTo>
                      <a:pt x="8" y="3986"/>
                    </a:lnTo>
                    <a:cubicBezTo>
                      <a:pt x="8" y="3988"/>
                      <a:pt x="7" y="3990"/>
                      <a:pt x="4" y="3990"/>
                    </a:cubicBezTo>
                    <a:cubicBezTo>
                      <a:pt x="2" y="3990"/>
                      <a:pt x="0" y="3988"/>
                      <a:pt x="0" y="3986"/>
                    </a:cubicBezTo>
                    <a:lnTo>
                      <a:pt x="0" y="3986"/>
                    </a:lnTo>
                    <a:cubicBezTo>
                      <a:pt x="0" y="3984"/>
                      <a:pt x="2" y="3982"/>
                      <a:pt x="4" y="3982"/>
                    </a:cubicBezTo>
                    <a:cubicBezTo>
                      <a:pt x="7" y="3982"/>
                      <a:pt x="8" y="3984"/>
                      <a:pt x="8" y="3986"/>
                    </a:cubicBezTo>
                    <a:close/>
                    <a:moveTo>
                      <a:pt x="8" y="4002"/>
                    </a:moveTo>
                    <a:lnTo>
                      <a:pt x="8" y="4002"/>
                    </a:lnTo>
                    <a:cubicBezTo>
                      <a:pt x="8" y="4004"/>
                      <a:pt x="7" y="4006"/>
                      <a:pt x="4" y="4006"/>
                    </a:cubicBezTo>
                    <a:cubicBezTo>
                      <a:pt x="2" y="4006"/>
                      <a:pt x="0" y="4004"/>
                      <a:pt x="0" y="4002"/>
                    </a:cubicBezTo>
                    <a:lnTo>
                      <a:pt x="0" y="4002"/>
                    </a:lnTo>
                    <a:cubicBezTo>
                      <a:pt x="0" y="4000"/>
                      <a:pt x="2" y="3998"/>
                      <a:pt x="4" y="3998"/>
                    </a:cubicBezTo>
                    <a:cubicBezTo>
                      <a:pt x="7" y="3998"/>
                      <a:pt x="8" y="4000"/>
                      <a:pt x="8" y="4002"/>
                    </a:cubicBezTo>
                    <a:close/>
                    <a:moveTo>
                      <a:pt x="8" y="4018"/>
                    </a:moveTo>
                    <a:lnTo>
                      <a:pt x="8" y="4018"/>
                    </a:lnTo>
                    <a:cubicBezTo>
                      <a:pt x="8" y="4020"/>
                      <a:pt x="7" y="4022"/>
                      <a:pt x="4" y="4022"/>
                    </a:cubicBezTo>
                    <a:cubicBezTo>
                      <a:pt x="2" y="4022"/>
                      <a:pt x="0" y="4020"/>
                      <a:pt x="0" y="4018"/>
                    </a:cubicBezTo>
                    <a:lnTo>
                      <a:pt x="0" y="4018"/>
                    </a:lnTo>
                    <a:cubicBezTo>
                      <a:pt x="0" y="4016"/>
                      <a:pt x="2" y="4014"/>
                      <a:pt x="4" y="4014"/>
                    </a:cubicBezTo>
                    <a:cubicBezTo>
                      <a:pt x="7" y="4014"/>
                      <a:pt x="8" y="4016"/>
                      <a:pt x="8" y="4018"/>
                    </a:cubicBezTo>
                    <a:close/>
                    <a:moveTo>
                      <a:pt x="8" y="4034"/>
                    </a:moveTo>
                    <a:lnTo>
                      <a:pt x="8" y="4034"/>
                    </a:lnTo>
                    <a:cubicBezTo>
                      <a:pt x="8" y="4036"/>
                      <a:pt x="7" y="4038"/>
                      <a:pt x="4" y="4038"/>
                    </a:cubicBezTo>
                    <a:cubicBezTo>
                      <a:pt x="2" y="4038"/>
                      <a:pt x="0" y="4036"/>
                      <a:pt x="0" y="4034"/>
                    </a:cubicBezTo>
                    <a:lnTo>
                      <a:pt x="0" y="4034"/>
                    </a:lnTo>
                    <a:cubicBezTo>
                      <a:pt x="0" y="4032"/>
                      <a:pt x="2" y="4030"/>
                      <a:pt x="4" y="4030"/>
                    </a:cubicBezTo>
                    <a:cubicBezTo>
                      <a:pt x="7" y="4030"/>
                      <a:pt x="8" y="4032"/>
                      <a:pt x="8" y="4034"/>
                    </a:cubicBezTo>
                    <a:close/>
                    <a:moveTo>
                      <a:pt x="8" y="4050"/>
                    </a:moveTo>
                    <a:lnTo>
                      <a:pt x="8" y="4050"/>
                    </a:lnTo>
                    <a:cubicBezTo>
                      <a:pt x="8" y="4052"/>
                      <a:pt x="7" y="4054"/>
                      <a:pt x="4" y="4054"/>
                    </a:cubicBezTo>
                    <a:cubicBezTo>
                      <a:pt x="2" y="4054"/>
                      <a:pt x="0" y="4052"/>
                      <a:pt x="0" y="4050"/>
                    </a:cubicBezTo>
                    <a:lnTo>
                      <a:pt x="0" y="4050"/>
                    </a:lnTo>
                    <a:cubicBezTo>
                      <a:pt x="0" y="4048"/>
                      <a:pt x="2" y="4046"/>
                      <a:pt x="4" y="4046"/>
                    </a:cubicBezTo>
                    <a:cubicBezTo>
                      <a:pt x="7" y="4046"/>
                      <a:pt x="8" y="4048"/>
                      <a:pt x="8" y="4050"/>
                    </a:cubicBezTo>
                    <a:close/>
                    <a:moveTo>
                      <a:pt x="8" y="4066"/>
                    </a:moveTo>
                    <a:lnTo>
                      <a:pt x="8" y="4066"/>
                    </a:lnTo>
                    <a:cubicBezTo>
                      <a:pt x="8" y="4068"/>
                      <a:pt x="7" y="4070"/>
                      <a:pt x="4" y="4070"/>
                    </a:cubicBezTo>
                    <a:cubicBezTo>
                      <a:pt x="2" y="4070"/>
                      <a:pt x="0" y="4068"/>
                      <a:pt x="0" y="4066"/>
                    </a:cubicBezTo>
                    <a:lnTo>
                      <a:pt x="0" y="4066"/>
                    </a:lnTo>
                    <a:cubicBezTo>
                      <a:pt x="0" y="4064"/>
                      <a:pt x="2" y="4062"/>
                      <a:pt x="4" y="4062"/>
                    </a:cubicBezTo>
                    <a:cubicBezTo>
                      <a:pt x="7" y="4062"/>
                      <a:pt x="8" y="4064"/>
                      <a:pt x="8" y="4066"/>
                    </a:cubicBezTo>
                    <a:close/>
                    <a:moveTo>
                      <a:pt x="8" y="4082"/>
                    </a:moveTo>
                    <a:lnTo>
                      <a:pt x="8" y="4082"/>
                    </a:lnTo>
                    <a:cubicBezTo>
                      <a:pt x="8" y="4084"/>
                      <a:pt x="7" y="4086"/>
                      <a:pt x="4" y="4086"/>
                    </a:cubicBezTo>
                    <a:cubicBezTo>
                      <a:pt x="2" y="4086"/>
                      <a:pt x="0" y="4084"/>
                      <a:pt x="0" y="4082"/>
                    </a:cubicBezTo>
                    <a:lnTo>
                      <a:pt x="0" y="4082"/>
                    </a:lnTo>
                    <a:cubicBezTo>
                      <a:pt x="0" y="4080"/>
                      <a:pt x="2" y="4078"/>
                      <a:pt x="4" y="4078"/>
                    </a:cubicBezTo>
                    <a:cubicBezTo>
                      <a:pt x="7" y="4078"/>
                      <a:pt x="8" y="4080"/>
                      <a:pt x="8" y="4082"/>
                    </a:cubicBezTo>
                    <a:close/>
                    <a:moveTo>
                      <a:pt x="8" y="4098"/>
                    </a:moveTo>
                    <a:lnTo>
                      <a:pt x="8" y="4098"/>
                    </a:lnTo>
                    <a:cubicBezTo>
                      <a:pt x="8" y="4100"/>
                      <a:pt x="7" y="4102"/>
                      <a:pt x="4" y="4102"/>
                    </a:cubicBezTo>
                    <a:cubicBezTo>
                      <a:pt x="2" y="4102"/>
                      <a:pt x="0" y="4100"/>
                      <a:pt x="0" y="4098"/>
                    </a:cubicBezTo>
                    <a:lnTo>
                      <a:pt x="0" y="4098"/>
                    </a:lnTo>
                    <a:cubicBezTo>
                      <a:pt x="0" y="4096"/>
                      <a:pt x="2" y="4094"/>
                      <a:pt x="4" y="4094"/>
                    </a:cubicBezTo>
                    <a:cubicBezTo>
                      <a:pt x="7" y="4094"/>
                      <a:pt x="8" y="4096"/>
                      <a:pt x="8" y="4098"/>
                    </a:cubicBezTo>
                    <a:close/>
                    <a:moveTo>
                      <a:pt x="8" y="4114"/>
                    </a:moveTo>
                    <a:lnTo>
                      <a:pt x="8" y="4114"/>
                    </a:lnTo>
                    <a:cubicBezTo>
                      <a:pt x="8" y="4116"/>
                      <a:pt x="7" y="4118"/>
                      <a:pt x="4" y="4118"/>
                    </a:cubicBezTo>
                    <a:cubicBezTo>
                      <a:pt x="2" y="4118"/>
                      <a:pt x="0" y="4116"/>
                      <a:pt x="0" y="4114"/>
                    </a:cubicBezTo>
                    <a:lnTo>
                      <a:pt x="0" y="4114"/>
                    </a:lnTo>
                    <a:cubicBezTo>
                      <a:pt x="0" y="4112"/>
                      <a:pt x="2" y="4110"/>
                      <a:pt x="4" y="4110"/>
                    </a:cubicBezTo>
                    <a:cubicBezTo>
                      <a:pt x="7" y="4110"/>
                      <a:pt x="8" y="4112"/>
                      <a:pt x="8" y="4114"/>
                    </a:cubicBezTo>
                    <a:close/>
                    <a:moveTo>
                      <a:pt x="8" y="4130"/>
                    </a:moveTo>
                    <a:lnTo>
                      <a:pt x="8" y="4130"/>
                    </a:lnTo>
                    <a:cubicBezTo>
                      <a:pt x="8" y="4132"/>
                      <a:pt x="7" y="4134"/>
                      <a:pt x="4" y="4134"/>
                    </a:cubicBezTo>
                    <a:cubicBezTo>
                      <a:pt x="2" y="4134"/>
                      <a:pt x="0" y="4132"/>
                      <a:pt x="0" y="4130"/>
                    </a:cubicBezTo>
                    <a:lnTo>
                      <a:pt x="0" y="4130"/>
                    </a:lnTo>
                    <a:cubicBezTo>
                      <a:pt x="0" y="4128"/>
                      <a:pt x="2" y="4126"/>
                      <a:pt x="4" y="4126"/>
                    </a:cubicBezTo>
                    <a:cubicBezTo>
                      <a:pt x="7" y="4126"/>
                      <a:pt x="8" y="4128"/>
                      <a:pt x="8" y="4130"/>
                    </a:cubicBezTo>
                    <a:close/>
                    <a:moveTo>
                      <a:pt x="8" y="4146"/>
                    </a:moveTo>
                    <a:lnTo>
                      <a:pt x="8" y="4146"/>
                    </a:lnTo>
                    <a:cubicBezTo>
                      <a:pt x="8" y="4148"/>
                      <a:pt x="7" y="4150"/>
                      <a:pt x="4" y="4150"/>
                    </a:cubicBezTo>
                    <a:cubicBezTo>
                      <a:pt x="2" y="4150"/>
                      <a:pt x="0" y="4148"/>
                      <a:pt x="0" y="4146"/>
                    </a:cubicBezTo>
                    <a:lnTo>
                      <a:pt x="0" y="4146"/>
                    </a:lnTo>
                    <a:cubicBezTo>
                      <a:pt x="0" y="4144"/>
                      <a:pt x="2" y="4142"/>
                      <a:pt x="4" y="4142"/>
                    </a:cubicBezTo>
                    <a:cubicBezTo>
                      <a:pt x="7" y="4142"/>
                      <a:pt x="8" y="4144"/>
                      <a:pt x="8" y="4146"/>
                    </a:cubicBezTo>
                    <a:close/>
                    <a:moveTo>
                      <a:pt x="8" y="4162"/>
                    </a:moveTo>
                    <a:lnTo>
                      <a:pt x="8" y="4162"/>
                    </a:lnTo>
                    <a:cubicBezTo>
                      <a:pt x="8" y="4164"/>
                      <a:pt x="7" y="4166"/>
                      <a:pt x="4" y="4166"/>
                    </a:cubicBezTo>
                    <a:cubicBezTo>
                      <a:pt x="2" y="4166"/>
                      <a:pt x="0" y="4164"/>
                      <a:pt x="0" y="4162"/>
                    </a:cubicBezTo>
                    <a:lnTo>
                      <a:pt x="0" y="4162"/>
                    </a:lnTo>
                    <a:cubicBezTo>
                      <a:pt x="0" y="4160"/>
                      <a:pt x="2" y="4158"/>
                      <a:pt x="4" y="4158"/>
                    </a:cubicBezTo>
                    <a:cubicBezTo>
                      <a:pt x="7" y="4158"/>
                      <a:pt x="8" y="4160"/>
                      <a:pt x="8" y="4162"/>
                    </a:cubicBezTo>
                    <a:close/>
                    <a:moveTo>
                      <a:pt x="8" y="4178"/>
                    </a:moveTo>
                    <a:lnTo>
                      <a:pt x="8" y="4178"/>
                    </a:lnTo>
                    <a:cubicBezTo>
                      <a:pt x="8" y="4180"/>
                      <a:pt x="7" y="4182"/>
                      <a:pt x="4" y="4182"/>
                    </a:cubicBezTo>
                    <a:cubicBezTo>
                      <a:pt x="2" y="4182"/>
                      <a:pt x="0" y="4180"/>
                      <a:pt x="0" y="4178"/>
                    </a:cubicBezTo>
                    <a:lnTo>
                      <a:pt x="0" y="4178"/>
                    </a:lnTo>
                    <a:cubicBezTo>
                      <a:pt x="0" y="4176"/>
                      <a:pt x="2" y="4174"/>
                      <a:pt x="4" y="4174"/>
                    </a:cubicBezTo>
                    <a:cubicBezTo>
                      <a:pt x="7" y="4174"/>
                      <a:pt x="8" y="4176"/>
                      <a:pt x="8" y="4178"/>
                    </a:cubicBezTo>
                    <a:close/>
                    <a:moveTo>
                      <a:pt x="8" y="4194"/>
                    </a:moveTo>
                    <a:lnTo>
                      <a:pt x="8" y="4194"/>
                    </a:lnTo>
                    <a:cubicBezTo>
                      <a:pt x="8" y="4196"/>
                      <a:pt x="7" y="4198"/>
                      <a:pt x="4" y="4198"/>
                    </a:cubicBezTo>
                    <a:cubicBezTo>
                      <a:pt x="2" y="4198"/>
                      <a:pt x="0" y="4196"/>
                      <a:pt x="0" y="4194"/>
                    </a:cubicBezTo>
                    <a:lnTo>
                      <a:pt x="0" y="4194"/>
                    </a:lnTo>
                    <a:cubicBezTo>
                      <a:pt x="0" y="4192"/>
                      <a:pt x="2" y="4190"/>
                      <a:pt x="4" y="4190"/>
                    </a:cubicBezTo>
                    <a:cubicBezTo>
                      <a:pt x="7" y="4190"/>
                      <a:pt x="8" y="4192"/>
                      <a:pt x="8" y="4194"/>
                    </a:cubicBezTo>
                    <a:close/>
                    <a:moveTo>
                      <a:pt x="8" y="4210"/>
                    </a:moveTo>
                    <a:lnTo>
                      <a:pt x="8" y="4210"/>
                    </a:lnTo>
                    <a:cubicBezTo>
                      <a:pt x="8" y="4212"/>
                      <a:pt x="7" y="4214"/>
                      <a:pt x="4" y="4214"/>
                    </a:cubicBezTo>
                    <a:cubicBezTo>
                      <a:pt x="2" y="4214"/>
                      <a:pt x="0" y="4212"/>
                      <a:pt x="0" y="4210"/>
                    </a:cubicBezTo>
                    <a:lnTo>
                      <a:pt x="0" y="4210"/>
                    </a:lnTo>
                    <a:cubicBezTo>
                      <a:pt x="0" y="4208"/>
                      <a:pt x="2" y="4206"/>
                      <a:pt x="4" y="4206"/>
                    </a:cubicBezTo>
                    <a:cubicBezTo>
                      <a:pt x="7" y="4206"/>
                      <a:pt x="8" y="4208"/>
                      <a:pt x="8" y="4210"/>
                    </a:cubicBezTo>
                    <a:close/>
                    <a:moveTo>
                      <a:pt x="8" y="4226"/>
                    </a:moveTo>
                    <a:lnTo>
                      <a:pt x="8" y="4226"/>
                    </a:lnTo>
                    <a:cubicBezTo>
                      <a:pt x="8" y="4228"/>
                      <a:pt x="7" y="4230"/>
                      <a:pt x="4" y="4230"/>
                    </a:cubicBezTo>
                    <a:cubicBezTo>
                      <a:pt x="2" y="4230"/>
                      <a:pt x="0" y="4228"/>
                      <a:pt x="0" y="4226"/>
                    </a:cubicBezTo>
                    <a:lnTo>
                      <a:pt x="0" y="4226"/>
                    </a:lnTo>
                    <a:cubicBezTo>
                      <a:pt x="0" y="4224"/>
                      <a:pt x="2" y="4222"/>
                      <a:pt x="4" y="4222"/>
                    </a:cubicBezTo>
                    <a:cubicBezTo>
                      <a:pt x="7" y="4222"/>
                      <a:pt x="8" y="4224"/>
                      <a:pt x="8" y="4226"/>
                    </a:cubicBezTo>
                    <a:close/>
                    <a:moveTo>
                      <a:pt x="8" y="4242"/>
                    </a:moveTo>
                    <a:lnTo>
                      <a:pt x="8" y="4242"/>
                    </a:lnTo>
                    <a:cubicBezTo>
                      <a:pt x="8" y="4244"/>
                      <a:pt x="7" y="4246"/>
                      <a:pt x="4" y="4246"/>
                    </a:cubicBezTo>
                    <a:cubicBezTo>
                      <a:pt x="2" y="4246"/>
                      <a:pt x="0" y="4244"/>
                      <a:pt x="0" y="4242"/>
                    </a:cubicBezTo>
                    <a:lnTo>
                      <a:pt x="0" y="4242"/>
                    </a:lnTo>
                    <a:cubicBezTo>
                      <a:pt x="0" y="4240"/>
                      <a:pt x="2" y="4238"/>
                      <a:pt x="4" y="4238"/>
                    </a:cubicBezTo>
                    <a:cubicBezTo>
                      <a:pt x="7" y="4238"/>
                      <a:pt x="8" y="4240"/>
                      <a:pt x="8" y="4242"/>
                    </a:cubicBezTo>
                    <a:close/>
                    <a:moveTo>
                      <a:pt x="8" y="4258"/>
                    </a:moveTo>
                    <a:lnTo>
                      <a:pt x="8" y="4258"/>
                    </a:lnTo>
                    <a:cubicBezTo>
                      <a:pt x="8" y="4260"/>
                      <a:pt x="7" y="4262"/>
                      <a:pt x="4" y="4262"/>
                    </a:cubicBezTo>
                    <a:cubicBezTo>
                      <a:pt x="2" y="4262"/>
                      <a:pt x="0" y="4260"/>
                      <a:pt x="0" y="4258"/>
                    </a:cubicBezTo>
                    <a:lnTo>
                      <a:pt x="0" y="4258"/>
                    </a:lnTo>
                    <a:cubicBezTo>
                      <a:pt x="0" y="4256"/>
                      <a:pt x="2" y="4254"/>
                      <a:pt x="4" y="4254"/>
                    </a:cubicBezTo>
                    <a:cubicBezTo>
                      <a:pt x="7" y="4254"/>
                      <a:pt x="8" y="4256"/>
                      <a:pt x="8" y="4258"/>
                    </a:cubicBezTo>
                    <a:close/>
                    <a:moveTo>
                      <a:pt x="8" y="4274"/>
                    </a:moveTo>
                    <a:lnTo>
                      <a:pt x="8" y="4274"/>
                    </a:lnTo>
                    <a:cubicBezTo>
                      <a:pt x="8" y="4276"/>
                      <a:pt x="7" y="4278"/>
                      <a:pt x="4" y="4278"/>
                    </a:cubicBezTo>
                    <a:cubicBezTo>
                      <a:pt x="2" y="4278"/>
                      <a:pt x="0" y="4276"/>
                      <a:pt x="0" y="4274"/>
                    </a:cubicBezTo>
                    <a:lnTo>
                      <a:pt x="0" y="4274"/>
                    </a:lnTo>
                    <a:cubicBezTo>
                      <a:pt x="0" y="4272"/>
                      <a:pt x="2" y="4270"/>
                      <a:pt x="4" y="4270"/>
                    </a:cubicBezTo>
                    <a:cubicBezTo>
                      <a:pt x="7" y="4270"/>
                      <a:pt x="8" y="4272"/>
                      <a:pt x="8" y="4274"/>
                    </a:cubicBezTo>
                    <a:close/>
                    <a:moveTo>
                      <a:pt x="8" y="4290"/>
                    </a:moveTo>
                    <a:lnTo>
                      <a:pt x="8" y="4290"/>
                    </a:lnTo>
                    <a:cubicBezTo>
                      <a:pt x="8" y="4292"/>
                      <a:pt x="7" y="4294"/>
                      <a:pt x="4" y="4294"/>
                    </a:cubicBezTo>
                    <a:cubicBezTo>
                      <a:pt x="2" y="4294"/>
                      <a:pt x="0" y="4292"/>
                      <a:pt x="0" y="4290"/>
                    </a:cubicBezTo>
                    <a:lnTo>
                      <a:pt x="0" y="4290"/>
                    </a:lnTo>
                    <a:cubicBezTo>
                      <a:pt x="0" y="4288"/>
                      <a:pt x="2" y="4286"/>
                      <a:pt x="4" y="4286"/>
                    </a:cubicBezTo>
                    <a:cubicBezTo>
                      <a:pt x="7" y="4286"/>
                      <a:pt x="8" y="4288"/>
                      <a:pt x="8" y="4290"/>
                    </a:cubicBezTo>
                    <a:close/>
                    <a:moveTo>
                      <a:pt x="8" y="4306"/>
                    </a:moveTo>
                    <a:lnTo>
                      <a:pt x="8" y="4306"/>
                    </a:lnTo>
                    <a:cubicBezTo>
                      <a:pt x="8" y="4308"/>
                      <a:pt x="7" y="4310"/>
                      <a:pt x="4" y="4310"/>
                    </a:cubicBezTo>
                    <a:cubicBezTo>
                      <a:pt x="2" y="4310"/>
                      <a:pt x="0" y="4308"/>
                      <a:pt x="0" y="4306"/>
                    </a:cubicBezTo>
                    <a:lnTo>
                      <a:pt x="0" y="4306"/>
                    </a:lnTo>
                    <a:cubicBezTo>
                      <a:pt x="0" y="4304"/>
                      <a:pt x="2" y="4302"/>
                      <a:pt x="4" y="4302"/>
                    </a:cubicBezTo>
                    <a:cubicBezTo>
                      <a:pt x="7" y="4302"/>
                      <a:pt x="8" y="4304"/>
                      <a:pt x="8" y="4306"/>
                    </a:cubicBezTo>
                    <a:close/>
                    <a:moveTo>
                      <a:pt x="8" y="4322"/>
                    </a:moveTo>
                    <a:lnTo>
                      <a:pt x="8" y="4322"/>
                    </a:lnTo>
                    <a:cubicBezTo>
                      <a:pt x="8" y="4324"/>
                      <a:pt x="7" y="4326"/>
                      <a:pt x="4" y="4326"/>
                    </a:cubicBezTo>
                    <a:cubicBezTo>
                      <a:pt x="2" y="4326"/>
                      <a:pt x="0" y="4324"/>
                      <a:pt x="0" y="4322"/>
                    </a:cubicBezTo>
                    <a:lnTo>
                      <a:pt x="0" y="4322"/>
                    </a:lnTo>
                    <a:cubicBezTo>
                      <a:pt x="0" y="4320"/>
                      <a:pt x="2" y="4318"/>
                      <a:pt x="4" y="4318"/>
                    </a:cubicBezTo>
                    <a:cubicBezTo>
                      <a:pt x="7" y="4318"/>
                      <a:pt x="8" y="4320"/>
                      <a:pt x="8" y="4322"/>
                    </a:cubicBezTo>
                    <a:close/>
                    <a:moveTo>
                      <a:pt x="8" y="4338"/>
                    </a:moveTo>
                    <a:lnTo>
                      <a:pt x="8" y="4338"/>
                    </a:lnTo>
                    <a:cubicBezTo>
                      <a:pt x="8" y="4340"/>
                      <a:pt x="7" y="4342"/>
                      <a:pt x="4" y="4342"/>
                    </a:cubicBezTo>
                    <a:cubicBezTo>
                      <a:pt x="2" y="4342"/>
                      <a:pt x="0" y="4340"/>
                      <a:pt x="0" y="4338"/>
                    </a:cubicBezTo>
                    <a:lnTo>
                      <a:pt x="0" y="4338"/>
                    </a:lnTo>
                    <a:cubicBezTo>
                      <a:pt x="0" y="4336"/>
                      <a:pt x="2" y="4334"/>
                      <a:pt x="4" y="4334"/>
                    </a:cubicBezTo>
                    <a:cubicBezTo>
                      <a:pt x="7" y="4334"/>
                      <a:pt x="8" y="4336"/>
                      <a:pt x="8" y="4338"/>
                    </a:cubicBezTo>
                    <a:close/>
                    <a:moveTo>
                      <a:pt x="8" y="4354"/>
                    </a:moveTo>
                    <a:lnTo>
                      <a:pt x="8" y="4354"/>
                    </a:lnTo>
                    <a:cubicBezTo>
                      <a:pt x="8" y="4356"/>
                      <a:pt x="7" y="4358"/>
                      <a:pt x="4" y="4358"/>
                    </a:cubicBezTo>
                    <a:cubicBezTo>
                      <a:pt x="2" y="4358"/>
                      <a:pt x="0" y="4356"/>
                      <a:pt x="0" y="4354"/>
                    </a:cubicBezTo>
                    <a:lnTo>
                      <a:pt x="0" y="4354"/>
                    </a:lnTo>
                    <a:cubicBezTo>
                      <a:pt x="0" y="4352"/>
                      <a:pt x="2" y="4350"/>
                      <a:pt x="4" y="4350"/>
                    </a:cubicBezTo>
                    <a:cubicBezTo>
                      <a:pt x="7" y="4350"/>
                      <a:pt x="8" y="4352"/>
                      <a:pt x="8" y="4354"/>
                    </a:cubicBezTo>
                    <a:close/>
                    <a:moveTo>
                      <a:pt x="8" y="4370"/>
                    </a:moveTo>
                    <a:lnTo>
                      <a:pt x="8" y="4370"/>
                    </a:lnTo>
                    <a:cubicBezTo>
                      <a:pt x="8" y="4372"/>
                      <a:pt x="7" y="4374"/>
                      <a:pt x="4" y="4374"/>
                    </a:cubicBezTo>
                    <a:cubicBezTo>
                      <a:pt x="2" y="4374"/>
                      <a:pt x="0" y="4372"/>
                      <a:pt x="0" y="4370"/>
                    </a:cubicBezTo>
                    <a:lnTo>
                      <a:pt x="0" y="4370"/>
                    </a:lnTo>
                    <a:cubicBezTo>
                      <a:pt x="0" y="4368"/>
                      <a:pt x="2" y="4366"/>
                      <a:pt x="4" y="4366"/>
                    </a:cubicBezTo>
                    <a:cubicBezTo>
                      <a:pt x="7" y="4366"/>
                      <a:pt x="8" y="4368"/>
                      <a:pt x="8" y="4370"/>
                    </a:cubicBezTo>
                    <a:close/>
                    <a:moveTo>
                      <a:pt x="8" y="4386"/>
                    </a:moveTo>
                    <a:lnTo>
                      <a:pt x="8" y="4386"/>
                    </a:lnTo>
                    <a:cubicBezTo>
                      <a:pt x="8" y="4388"/>
                      <a:pt x="7" y="4390"/>
                      <a:pt x="4" y="4390"/>
                    </a:cubicBezTo>
                    <a:cubicBezTo>
                      <a:pt x="2" y="4390"/>
                      <a:pt x="0" y="4388"/>
                      <a:pt x="0" y="4386"/>
                    </a:cubicBezTo>
                    <a:lnTo>
                      <a:pt x="0" y="4386"/>
                    </a:lnTo>
                    <a:cubicBezTo>
                      <a:pt x="0" y="4384"/>
                      <a:pt x="2" y="4382"/>
                      <a:pt x="4" y="4382"/>
                    </a:cubicBezTo>
                    <a:cubicBezTo>
                      <a:pt x="7" y="4382"/>
                      <a:pt x="8" y="4384"/>
                      <a:pt x="8" y="4386"/>
                    </a:cubicBezTo>
                    <a:close/>
                    <a:moveTo>
                      <a:pt x="8" y="4402"/>
                    </a:moveTo>
                    <a:lnTo>
                      <a:pt x="8" y="4402"/>
                    </a:lnTo>
                    <a:cubicBezTo>
                      <a:pt x="8" y="4404"/>
                      <a:pt x="7" y="4406"/>
                      <a:pt x="4" y="4406"/>
                    </a:cubicBezTo>
                    <a:cubicBezTo>
                      <a:pt x="2" y="4406"/>
                      <a:pt x="0" y="4404"/>
                      <a:pt x="0" y="4402"/>
                    </a:cubicBezTo>
                    <a:lnTo>
                      <a:pt x="0" y="4402"/>
                    </a:lnTo>
                    <a:cubicBezTo>
                      <a:pt x="0" y="4400"/>
                      <a:pt x="2" y="4398"/>
                      <a:pt x="4" y="4398"/>
                    </a:cubicBezTo>
                    <a:cubicBezTo>
                      <a:pt x="7" y="4398"/>
                      <a:pt x="8" y="4400"/>
                      <a:pt x="8" y="4402"/>
                    </a:cubicBezTo>
                    <a:close/>
                    <a:moveTo>
                      <a:pt x="8" y="4418"/>
                    </a:moveTo>
                    <a:lnTo>
                      <a:pt x="8" y="4418"/>
                    </a:lnTo>
                    <a:cubicBezTo>
                      <a:pt x="8" y="4420"/>
                      <a:pt x="7" y="4422"/>
                      <a:pt x="4" y="4422"/>
                    </a:cubicBezTo>
                    <a:cubicBezTo>
                      <a:pt x="2" y="4422"/>
                      <a:pt x="0" y="4420"/>
                      <a:pt x="0" y="4418"/>
                    </a:cubicBezTo>
                    <a:lnTo>
                      <a:pt x="0" y="4418"/>
                    </a:lnTo>
                    <a:cubicBezTo>
                      <a:pt x="0" y="4416"/>
                      <a:pt x="2" y="4414"/>
                      <a:pt x="4" y="4414"/>
                    </a:cubicBezTo>
                    <a:cubicBezTo>
                      <a:pt x="7" y="4414"/>
                      <a:pt x="8" y="4416"/>
                      <a:pt x="8" y="4418"/>
                    </a:cubicBezTo>
                    <a:close/>
                    <a:moveTo>
                      <a:pt x="8" y="4434"/>
                    </a:moveTo>
                    <a:lnTo>
                      <a:pt x="8" y="4434"/>
                    </a:lnTo>
                    <a:cubicBezTo>
                      <a:pt x="8" y="4436"/>
                      <a:pt x="7" y="4438"/>
                      <a:pt x="4" y="4438"/>
                    </a:cubicBezTo>
                    <a:cubicBezTo>
                      <a:pt x="2" y="4438"/>
                      <a:pt x="0" y="4436"/>
                      <a:pt x="0" y="4434"/>
                    </a:cubicBezTo>
                    <a:lnTo>
                      <a:pt x="0" y="4434"/>
                    </a:lnTo>
                    <a:cubicBezTo>
                      <a:pt x="0" y="4432"/>
                      <a:pt x="2" y="4430"/>
                      <a:pt x="4" y="4430"/>
                    </a:cubicBezTo>
                    <a:cubicBezTo>
                      <a:pt x="7" y="4430"/>
                      <a:pt x="8" y="4432"/>
                      <a:pt x="8" y="4434"/>
                    </a:cubicBezTo>
                    <a:close/>
                    <a:moveTo>
                      <a:pt x="8" y="4450"/>
                    </a:moveTo>
                    <a:lnTo>
                      <a:pt x="8" y="4450"/>
                    </a:lnTo>
                    <a:cubicBezTo>
                      <a:pt x="8" y="4452"/>
                      <a:pt x="7" y="4454"/>
                      <a:pt x="4" y="4454"/>
                    </a:cubicBezTo>
                    <a:cubicBezTo>
                      <a:pt x="2" y="4454"/>
                      <a:pt x="0" y="4452"/>
                      <a:pt x="0" y="4450"/>
                    </a:cubicBezTo>
                    <a:lnTo>
                      <a:pt x="0" y="4450"/>
                    </a:lnTo>
                    <a:cubicBezTo>
                      <a:pt x="0" y="4448"/>
                      <a:pt x="2" y="4446"/>
                      <a:pt x="4" y="4446"/>
                    </a:cubicBezTo>
                    <a:cubicBezTo>
                      <a:pt x="7" y="4446"/>
                      <a:pt x="8" y="4448"/>
                      <a:pt x="8" y="4450"/>
                    </a:cubicBezTo>
                    <a:close/>
                    <a:moveTo>
                      <a:pt x="8" y="4466"/>
                    </a:moveTo>
                    <a:lnTo>
                      <a:pt x="8" y="4466"/>
                    </a:lnTo>
                    <a:cubicBezTo>
                      <a:pt x="8" y="4468"/>
                      <a:pt x="7" y="4470"/>
                      <a:pt x="4" y="4470"/>
                    </a:cubicBezTo>
                    <a:cubicBezTo>
                      <a:pt x="2" y="4470"/>
                      <a:pt x="0" y="4468"/>
                      <a:pt x="0" y="4466"/>
                    </a:cubicBezTo>
                    <a:lnTo>
                      <a:pt x="0" y="4466"/>
                    </a:lnTo>
                    <a:cubicBezTo>
                      <a:pt x="0" y="4464"/>
                      <a:pt x="2" y="4462"/>
                      <a:pt x="4" y="4462"/>
                    </a:cubicBezTo>
                    <a:cubicBezTo>
                      <a:pt x="7" y="4462"/>
                      <a:pt x="8" y="4464"/>
                      <a:pt x="8" y="4466"/>
                    </a:cubicBezTo>
                    <a:close/>
                    <a:moveTo>
                      <a:pt x="8" y="4482"/>
                    </a:moveTo>
                    <a:lnTo>
                      <a:pt x="8" y="4482"/>
                    </a:lnTo>
                    <a:cubicBezTo>
                      <a:pt x="8" y="4484"/>
                      <a:pt x="7" y="4486"/>
                      <a:pt x="4" y="4486"/>
                    </a:cubicBezTo>
                    <a:cubicBezTo>
                      <a:pt x="2" y="4486"/>
                      <a:pt x="0" y="4484"/>
                      <a:pt x="0" y="4482"/>
                    </a:cubicBezTo>
                    <a:lnTo>
                      <a:pt x="0" y="4482"/>
                    </a:lnTo>
                    <a:cubicBezTo>
                      <a:pt x="0" y="4480"/>
                      <a:pt x="2" y="4478"/>
                      <a:pt x="4" y="4478"/>
                    </a:cubicBezTo>
                    <a:cubicBezTo>
                      <a:pt x="7" y="4478"/>
                      <a:pt x="8" y="4480"/>
                      <a:pt x="8" y="4482"/>
                    </a:cubicBezTo>
                    <a:close/>
                    <a:moveTo>
                      <a:pt x="8" y="4498"/>
                    </a:moveTo>
                    <a:lnTo>
                      <a:pt x="8" y="4498"/>
                    </a:lnTo>
                    <a:cubicBezTo>
                      <a:pt x="8" y="4500"/>
                      <a:pt x="7" y="4502"/>
                      <a:pt x="4" y="4502"/>
                    </a:cubicBezTo>
                    <a:cubicBezTo>
                      <a:pt x="2" y="4502"/>
                      <a:pt x="0" y="4500"/>
                      <a:pt x="0" y="4498"/>
                    </a:cubicBezTo>
                    <a:lnTo>
                      <a:pt x="0" y="4498"/>
                    </a:lnTo>
                    <a:cubicBezTo>
                      <a:pt x="0" y="4496"/>
                      <a:pt x="2" y="4494"/>
                      <a:pt x="4" y="4494"/>
                    </a:cubicBezTo>
                    <a:cubicBezTo>
                      <a:pt x="7" y="4494"/>
                      <a:pt x="8" y="4496"/>
                      <a:pt x="8" y="4498"/>
                    </a:cubicBezTo>
                    <a:close/>
                    <a:moveTo>
                      <a:pt x="8" y="4514"/>
                    </a:moveTo>
                    <a:lnTo>
                      <a:pt x="8" y="4514"/>
                    </a:lnTo>
                    <a:cubicBezTo>
                      <a:pt x="8" y="4516"/>
                      <a:pt x="7" y="4518"/>
                      <a:pt x="4" y="4518"/>
                    </a:cubicBezTo>
                    <a:cubicBezTo>
                      <a:pt x="2" y="4518"/>
                      <a:pt x="0" y="4516"/>
                      <a:pt x="0" y="4514"/>
                    </a:cubicBezTo>
                    <a:lnTo>
                      <a:pt x="0" y="4514"/>
                    </a:lnTo>
                    <a:cubicBezTo>
                      <a:pt x="0" y="4512"/>
                      <a:pt x="2" y="4510"/>
                      <a:pt x="4" y="4510"/>
                    </a:cubicBezTo>
                    <a:cubicBezTo>
                      <a:pt x="7" y="4510"/>
                      <a:pt x="8" y="4512"/>
                      <a:pt x="8" y="4514"/>
                    </a:cubicBezTo>
                    <a:close/>
                    <a:moveTo>
                      <a:pt x="8" y="4530"/>
                    </a:moveTo>
                    <a:lnTo>
                      <a:pt x="8" y="4530"/>
                    </a:lnTo>
                    <a:cubicBezTo>
                      <a:pt x="8" y="4532"/>
                      <a:pt x="7" y="4534"/>
                      <a:pt x="4" y="4534"/>
                    </a:cubicBezTo>
                    <a:cubicBezTo>
                      <a:pt x="2" y="4534"/>
                      <a:pt x="0" y="4532"/>
                      <a:pt x="0" y="4530"/>
                    </a:cubicBezTo>
                    <a:lnTo>
                      <a:pt x="0" y="4530"/>
                    </a:lnTo>
                    <a:cubicBezTo>
                      <a:pt x="0" y="4528"/>
                      <a:pt x="2" y="4526"/>
                      <a:pt x="4" y="4526"/>
                    </a:cubicBezTo>
                    <a:cubicBezTo>
                      <a:pt x="7" y="4526"/>
                      <a:pt x="8" y="4528"/>
                      <a:pt x="8" y="4530"/>
                    </a:cubicBezTo>
                    <a:close/>
                    <a:moveTo>
                      <a:pt x="8" y="4546"/>
                    </a:moveTo>
                    <a:lnTo>
                      <a:pt x="8" y="4546"/>
                    </a:lnTo>
                    <a:cubicBezTo>
                      <a:pt x="8" y="4548"/>
                      <a:pt x="7" y="4550"/>
                      <a:pt x="4" y="4550"/>
                    </a:cubicBezTo>
                    <a:cubicBezTo>
                      <a:pt x="2" y="4550"/>
                      <a:pt x="0" y="4548"/>
                      <a:pt x="0" y="4546"/>
                    </a:cubicBezTo>
                    <a:lnTo>
                      <a:pt x="0" y="4546"/>
                    </a:lnTo>
                    <a:cubicBezTo>
                      <a:pt x="0" y="4544"/>
                      <a:pt x="2" y="4542"/>
                      <a:pt x="4" y="4542"/>
                    </a:cubicBezTo>
                    <a:cubicBezTo>
                      <a:pt x="7" y="4542"/>
                      <a:pt x="8" y="4544"/>
                      <a:pt x="8" y="4546"/>
                    </a:cubicBezTo>
                    <a:close/>
                    <a:moveTo>
                      <a:pt x="8" y="4562"/>
                    </a:moveTo>
                    <a:lnTo>
                      <a:pt x="8" y="4562"/>
                    </a:lnTo>
                    <a:cubicBezTo>
                      <a:pt x="8" y="4564"/>
                      <a:pt x="7" y="4566"/>
                      <a:pt x="4" y="4566"/>
                    </a:cubicBezTo>
                    <a:cubicBezTo>
                      <a:pt x="2" y="4566"/>
                      <a:pt x="0" y="4564"/>
                      <a:pt x="0" y="4562"/>
                    </a:cubicBezTo>
                    <a:lnTo>
                      <a:pt x="0" y="4562"/>
                    </a:lnTo>
                    <a:cubicBezTo>
                      <a:pt x="0" y="4560"/>
                      <a:pt x="2" y="4558"/>
                      <a:pt x="4" y="4558"/>
                    </a:cubicBezTo>
                    <a:cubicBezTo>
                      <a:pt x="7" y="4558"/>
                      <a:pt x="8" y="4560"/>
                      <a:pt x="8" y="4562"/>
                    </a:cubicBezTo>
                    <a:close/>
                    <a:moveTo>
                      <a:pt x="8" y="4578"/>
                    </a:moveTo>
                    <a:lnTo>
                      <a:pt x="8" y="4578"/>
                    </a:lnTo>
                    <a:cubicBezTo>
                      <a:pt x="8" y="4580"/>
                      <a:pt x="7" y="4582"/>
                      <a:pt x="4" y="4582"/>
                    </a:cubicBezTo>
                    <a:cubicBezTo>
                      <a:pt x="2" y="4582"/>
                      <a:pt x="0" y="4580"/>
                      <a:pt x="0" y="4578"/>
                    </a:cubicBezTo>
                    <a:lnTo>
                      <a:pt x="0" y="4578"/>
                    </a:lnTo>
                    <a:cubicBezTo>
                      <a:pt x="0" y="4576"/>
                      <a:pt x="2" y="4574"/>
                      <a:pt x="4" y="4574"/>
                    </a:cubicBezTo>
                    <a:cubicBezTo>
                      <a:pt x="7" y="4574"/>
                      <a:pt x="8" y="4576"/>
                      <a:pt x="8" y="4578"/>
                    </a:cubicBezTo>
                    <a:close/>
                    <a:moveTo>
                      <a:pt x="8" y="4594"/>
                    </a:moveTo>
                    <a:lnTo>
                      <a:pt x="8" y="4594"/>
                    </a:lnTo>
                    <a:cubicBezTo>
                      <a:pt x="8" y="4596"/>
                      <a:pt x="7" y="4598"/>
                      <a:pt x="4" y="4598"/>
                    </a:cubicBezTo>
                    <a:cubicBezTo>
                      <a:pt x="2" y="4598"/>
                      <a:pt x="0" y="4596"/>
                      <a:pt x="0" y="4594"/>
                    </a:cubicBezTo>
                    <a:lnTo>
                      <a:pt x="0" y="4594"/>
                    </a:lnTo>
                    <a:cubicBezTo>
                      <a:pt x="0" y="4592"/>
                      <a:pt x="2" y="4590"/>
                      <a:pt x="4" y="4590"/>
                    </a:cubicBezTo>
                    <a:cubicBezTo>
                      <a:pt x="7" y="4590"/>
                      <a:pt x="8" y="4592"/>
                      <a:pt x="8" y="4594"/>
                    </a:cubicBezTo>
                    <a:close/>
                    <a:moveTo>
                      <a:pt x="8" y="4610"/>
                    </a:moveTo>
                    <a:lnTo>
                      <a:pt x="8" y="4610"/>
                    </a:lnTo>
                    <a:cubicBezTo>
                      <a:pt x="8" y="4612"/>
                      <a:pt x="7" y="4614"/>
                      <a:pt x="4" y="4614"/>
                    </a:cubicBezTo>
                    <a:cubicBezTo>
                      <a:pt x="2" y="4614"/>
                      <a:pt x="0" y="4612"/>
                      <a:pt x="0" y="4610"/>
                    </a:cubicBezTo>
                    <a:lnTo>
                      <a:pt x="0" y="4610"/>
                    </a:lnTo>
                    <a:cubicBezTo>
                      <a:pt x="0" y="4608"/>
                      <a:pt x="2" y="4606"/>
                      <a:pt x="4" y="4606"/>
                    </a:cubicBezTo>
                    <a:cubicBezTo>
                      <a:pt x="7" y="4606"/>
                      <a:pt x="8" y="4608"/>
                      <a:pt x="8" y="4610"/>
                    </a:cubicBezTo>
                    <a:close/>
                    <a:moveTo>
                      <a:pt x="8" y="4626"/>
                    </a:moveTo>
                    <a:lnTo>
                      <a:pt x="8" y="4626"/>
                    </a:lnTo>
                    <a:cubicBezTo>
                      <a:pt x="8" y="4628"/>
                      <a:pt x="7" y="4630"/>
                      <a:pt x="4" y="4630"/>
                    </a:cubicBezTo>
                    <a:cubicBezTo>
                      <a:pt x="2" y="4630"/>
                      <a:pt x="0" y="4628"/>
                      <a:pt x="0" y="4626"/>
                    </a:cubicBezTo>
                    <a:lnTo>
                      <a:pt x="0" y="4626"/>
                    </a:lnTo>
                    <a:cubicBezTo>
                      <a:pt x="0" y="4624"/>
                      <a:pt x="2" y="4622"/>
                      <a:pt x="4" y="4622"/>
                    </a:cubicBezTo>
                    <a:cubicBezTo>
                      <a:pt x="7" y="4622"/>
                      <a:pt x="8" y="4624"/>
                      <a:pt x="8" y="4626"/>
                    </a:cubicBezTo>
                    <a:close/>
                    <a:moveTo>
                      <a:pt x="8" y="4642"/>
                    </a:moveTo>
                    <a:lnTo>
                      <a:pt x="8" y="4642"/>
                    </a:lnTo>
                    <a:cubicBezTo>
                      <a:pt x="8" y="4644"/>
                      <a:pt x="7" y="4646"/>
                      <a:pt x="4" y="4646"/>
                    </a:cubicBezTo>
                    <a:cubicBezTo>
                      <a:pt x="2" y="4646"/>
                      <a:pt x="0" y="4644"/>
                      <a:pt x="0" y="4642"/>
                    </a:cubicBezTo>
                    <a:lnTo>
                      <a:pt x="0" y="4642"/>
                    </a:lnTo>
                    <a:cubicBezTo>
                      <a:pt x="0" y="4640"/>
                      <a:pt x="2" y="4638"/>
                      <a:pt x="4" y="4638"/>
                    </a:cubicBezTo>
                    <a:cubicBezTo>
                      <a:pt x="7" y="4638"/>
                      <a:pt x="8" y="4640"/>
                      <a:pt x="8" y="4642"/>
                    </a:cubicBezTo>
                    <a:close/>
                    <a:moveTo>
                      <a:pt x="8" y="4658"/>
                    </a:moveTo>
                    <a:lnTo>
                      <a:pt x="8" y="4658"/>
                    </a:lnTo>
                    <a:cubicBezTo>
                      <a:pt x="8" y="4660"/>
                      <a:pt x="7" y="4662"/>
                      <a:pt x="4" y="4662"/>
                    </a:cubicBezTo>
                    <a:cubicBezTo>
                      <a:pt x="2" y="4662"/>
                      <a:pt x="0" y="4660"/>
                      <a:pt x="0" y="4658"/>
                    </a:cubicBezTo>
                    <a:lnTo>
                      <a:pt x="0" y="4658"/>
                    </a:lnTo>
                    <a:cubicBezTo>
                      <a:pt x="0" y="4656"/>
                      <a:pt x="2" y="4654"/>
                      <a:pt x="4" y="4654"/>
                    </a:cubicBezTo>
                    <a:cubicBezTo>
                      <a:pt x="7" y="4654"/>
                      <a:pt x="8" y="4656"/>
                      <a:pt x="8" y="4658"/>
                    </a:cubicBezTo>
                    <a:close/>
                    <a:moveTo>
                      <a:pt x="8" y="4674"/>
                    </a:moveTo>
                    <a:lnTo>
                      <a:pt x="8" y="4674"/>
                    </a:lnTo>
                    <a:cubicBezTo>
                      <a:pt x="8" y="4676"/>
                      <a:pt x="7" y="4678"/>
                      <a:pt x="4" y="4678"/>
                    </a:cubicBezTo>
                    <a:cubicBezTo>
                      <a:pt x="2" y="4678"/>
                      <a:pt x="0" y="4676"/>
                      <a:pt x="0" y="4674"/>
                    </a:cubicBezTo>
                    <a:lnTo>
                      <a:pt x="0" y="4674"/>
                    </a:lnTo>
                    <a:cubicBezTo>
                      <a:pt x="0" y="4672"/>
                      <a:pt x="2" y="4670"/>
                      <a:pt x="4" y="4670"/>
                    </a:cubicBezTo>
                    <a:cubicBezTo>
                      <a:pt x="7" y="4670"/>
                      <a:pt x="8" y="4672"/>
                      <a:pt x="8" y="4674"/>
                    </a:cubicBezTo>
                    <a:close/>
                    <a:moveTo>
                      <a:pt x="8" y="4690"/>
                    </a:moveTo>
                    <a:lnTo>
                      <a:pt x="8" y="4690"/>
                    </a:lnTo>
                    <a:cubicBezTo>
                      <a:pt x="8" y="4692"/>
                      <a:pt x="7" y="4694"/>
                      <a:pt x="4" y="4694"/>
                    </a:cubicBezTo>
                    <a:cubicBezTo>
                      <a:pt x="2" y="4694"/>
                      <a:pt x="0" y="4692"/>
                      <a:pt x="0" y="4690"/>
                    </a:cubicBezTo>
                    <a:lnTo>
                      <a:pt x="0" y="4690"/>
                    </a:lnTo>
                    <a:cubicBezTo>
                      <a:pt x="0" y="4688"/>
                      <a:pt x="2" y="4686"/>
                      <a:pt x="4" y="4686"/>
                    </a:cubicBezTo>
                    <a:cubicBezTo>
                      <a:pt x="7" y="4686"/>
                      <a:pt x="8" y="4688"/>
                      <a:pt x="8" y="4690"/>
                    </a:cubicBezTo>
                    <a:close/>
                    <a:moveTo>
                      <a:pt x="8" y="4706"/>
                    </a:moveTo>
                    <a:lnTo>
                      <a:pt x="8" y="4706"/>
                    </a:lnTo>
                    <a:cubicBezTo>
                      <a:pt x="8" y="4708"/>
                      <a:pt x="7" y="4710"/>
                      <a:pt x="4" y="4710"/>
                    </a:cubicBezTo>
                    <a:cubicBezTo>
                      <a:pt x="2" y="4710"/>
                      <a:pt x="0" y="4708"/>
                      <a:pt x="0" y="4706"/>
                    </a:cubicBezTo>
                    <a:lnTo>
                      <a:pt x="0" y="4706"/>
                    </a:lnTo>
                    <a:cubicBezTo>
                      <a:pt x="0" y="4704"/>
                      <a:pt x="2" y="4702"/>
                      <a:pt x="4" y="4702"/>
                    </a:cubicBezTo>
                    <a:cubicBezTo>
                      <a:pt x="7" y="4702"/>
                      <a:pt x="8" y="4704"/>
                      <a:pt x="8" y="4706"/>
                    </a:cubicBezTo>
                    <a:close/>
                    <a:moveTo>
                      <a:pt x="8" y="4722"/>
                    </a:moveTo>
                    <a:lnTo>
                      <a:pt x="8" y="4722"/>
                    </a:lnTo>
                    <a:cubicBezTo>
                      <a:pt x="8" y="4724"/>
                      <a:pt x="7" y="4726"/>
                      <a:pt x="4" y="4726"/>
                    </a:cubicBezTo>
                    <a:cubicBezTo>
                      <a:pt x="2" y="4726"/>
                      <a:pt x="0" y="4724"/>
                      <a:pt x="0" y="4722"/>
                    </a:cubicBezTo>
                    <a:lnTo>
                      <a:pt x="0" y="4722"/>
                    </a:lnTo>
                    <a:cubicBezTo>
                      <a:pt x="0" y="4720"/>
                      <a:pt x="2" y="4718"/>
                      <a:pt x="4" y="4718"/>
                    </a:cubicBezTo>
                    <a:cubicBezTo>
                      <a:pt x="7" y="4718"/>
                      <a:pt x="8" y="4720"/>
                      <a:pt x="8" y="4722"/>
                    </a:cubicBezTo>
                    <a:close/>
                    <a:moveTo>
                      <a:pt x="8" y="4738"/>
                    </a:moveTo>
                    <a:lnTo>
                      <a:pt x="8" y="4738"/>
                    </a:lnTo>
                    <a:cubicBezTo>
                      <a:pt x="8" y="4740"/>
                      <a:pt x="7" y="4742"/>
                      <a:pt x="4" y="4742"/>
                    </a:cubicBezTo>
                    <a:cubicBezTo>
                      <a:pt x="2" y="4742"/>
                      <a:pt x="0" y="4740"/>
                      <a:pt x="0" y="4738"/>
                    </a:cubicBezTo>
                    <a:lnTo>
                      <a:pt x="0" y="4738"/>
                    </a:lnTo>
                    <a:cubicBezTo>
                      <a:pt x="0" y="4736"/>
                      <a:pt x="2" y="4734"/>
                      <a:pt x="4" y="4734"/>
                    </a:cubicBezTo>
                    <a:cubicBezTo>
                      <a:pt x="7" y="4734"/>
                      <a:pt x="8" y="4736"/>
                      <a:pt x="8" y="4738"/>
                    </a:cubicBezTo>
                    <a:close/>
                    <a:moveTo>
                      <a:pt x="8" y="4754"/>
                    </a:moveTo>
                    <a:lnTo>
                      <a:pt x="8" y="4754"/>
                    </a:lnTo>
                    <a:cubicBezTo>
                      <a:pt x="8" y="4756"/>
                      <a:pt x="7" y="4758"/>
                      <a:pt x="4" y="4758"/>
                    </a:cubicBezTo>
                    <a:cubicBezTo>
                      <a:pt x="2" y="4758"/>
                      <a:pt x="0" y="4756"/>
                      <a:pt x="0" y="4754"/>
                    </a:cubicBezTo>
                    <a:lnTo>
                      <a:pt x="0" y="4754"/>
                    </a:lnTo>
                    <a:cubicBezTo>
                      <a:pt x="0" y="4752"/>
                      <a:pt x="2" y="4750"/>
                      <a:pt x="4" y="4750"/>
                    </a:cubicBezTo>
                    <a:cubicBezTo>
                      <a:pt x="7" y="4750"/>
                      <a:pt x="8" y="4752"/>
                      <a:pt x="8" y="4754"/>
                    </a:cubicBezTo>
                    <a:close/>
                    <a:moveTo>
                      <a:pt x="8" y="4770"/>
                    </a:moveTo>
                    <a:lnTo>
                      <a:pt x="8" y="4770"/>
                    </a:lnTo>
                    <a:cubicBezTo>
                      <a:pt x="8" y="4772"/>
                      <a:pt x="7" y="4774"/>
                      <a:pt x="4" y="4774"/>
                    </a:cubicBezTo>
                    <a:cubicBezTo>
                      <a:pt x="2" y="4774"/>
                      <a:pt x="0" y="4772"/>
                      <a:pt x="0" y="4770"/>
                    </a:cubicBezTo>
                    <a:lnTo>
                      <a:pt x="0" y="4770"/>
                    </a:lnTo>
                    <a:cubicBezTo>
                      <a:pt x="0" y="4768"/>
                      <a:pt x="2" y="4766"/>
                      <a:pt x="4" y="4766"/>
                    </a:cubicBezTo>
                    <a:cubicBezTo>
                      <a:pt x="7" y="4766"/>
                      <a:pt x="8" y="4768"/>
                      <a:pt x="8" y="4770"/>
                    </a:cubicBezTo>
                    <a:close/>
                    <a:moveTo>
                      <a:pt x="8" y="4786"/>
                    </a:moveTo>
                    <a:lnTo>
                      <a:pt x="8" y="4786"/>
                    </a:lnTo>
                    <a:cubicBezTo>
                      <a:pt x="8" y="4788"/>
                      <a:pt x="7" y="4790"/>
                      <a:pt x="4" y="4790"/>
                    </a:cubicBezTo>
                    <a:cubicBezTo>
                      <a:pt x="2" y="4790"/>
                      <a:pt x="0" y="4788"/>
                      <a:pt x="0" y="4786"/>
                    </a:cubicBezTo>
                    <a:lnTo>
                      <a:pt x="0" y="4786"/>
                    </a:lnTo>
                    <a:cubicBezTo>
                      <a:pt x="0" y="4784"/>
                      <a:pt x="2" y="4782"/>
                      <a:pt x="4" y="4782"/>
                    </a:cubicBezTo>
                    <a:cubicBezTo>
                      <a:pt x="7" y="4782"/>
                      <a:pt x="8" y="4784"/>
                      <a:pt x="8" y="4786"/>
                    </a:cubicBezTo>
                    <a:close/>
                    <a:moveTo>
                      <a:pt x="8" y="4802"/>
                    </a:moveTo>
                    <a:lnTo>
                      <a:pt x="8" y="4802"/>
                    </a:lnTo>
                    <a:cubicBezTo>
                      <a:pt x="8" y="4804"/>
                      <a:pt x="7" y="4806"/>
                      <a:pt x="4" y="4806"/>
                    </a:cubicBezTo>
                    <a:cubicBezTo>
                      <a:pt x="2" y="4806"/>
                      <a:pt x="0" y="4804"/>
                      <a:pt x="0" y="4802"/>
                    </a:cubicBezTo>
                    <a:lnTo>
                      <a:pt x="0" y="4802"/>
                    </a:lnTo>
                    <a:cubicBezTo>
                      <a:pt x="0" y="4800"/>
                      <a:pt x="2" y="4798"/>
                      <a:pt x="4" y="4798"/>
                    </a:cubicBezTo>
                    <a:cubicBezTo>
                      <a:pt x="7" y="4798"/>
                      <a:pt x="8" y="4800"/>
                      <a:pt x="8" y="4802"/>
                    </a:cubicBezTo>
                    <a:close/>
                    <a:moveTo>
                      <a:pt x="8" y="4818"/>
                    </a:moveTo>
                    <a:lnTo>
                      <a:pt x="8" y="4818"/>
                    </a:lnTo>
                    <a:cubicBezTo>
                      <a:pt x="8" y="4820"/>
                      <a:pt x="7" y="4822"/>
                      <a:pt x="4" y="4822"/>
                    </a:cubicBezTo>
                    <a:cubicBezTo>
                      <a:pt x="2" y="4822"/>
                      <a:pt x="0" y="4820"/>
                      <a:pt x="0" y="4818"/>
                    </a:cubicBezTo>
                    <a:lnTo>
                      <a:pt x="0" y="4818"/>
                    </a:lnTo>
                    <a:cubicBezTo>
                      <a:pt x="0" y="4816"/>
                      <a:pt x="2" y="4814"/>
                      <a:pt x="4" y="4814"/>
                    </a:cubicBezTo>
                    <a:cubicBezTo>
                      <a:pt x="7" y="4814"/>
                      <a:pt x="8" y="4816"/>
                      <a:pt x="8" y="4818"/>
                    </a:cubicBezTo>
                    <a:close/>
                    <a:moveTo>
                      <a:pt x="8" y="4834"/>
                    </a:moveTo>
                    <a:lnTo>
                      <a:pt x="8" y="4834"/>
                    </a:lnTo>
                    <a:cubicBezTo>
                      <a:pt x="8" y="4836"/>
                      <a:pt x="7" y="4838"/>
                      <a:pt x="4" y="4838"/>
                    </a:cubicBezTo>
                    <a:cubicBezTo>
                      <a:pt x="2" y="4838"/>
                      <a:pt x="0" y="4836"/>
                      <a:pt x="0" y="4834"/>
                    </a:cubicBezTo>
                    <a:lnTo>
                      <a:pt x="0" y="4834"/>
                    </a:lnTo>
                    <a:cubicBezTo>
                      <a:pt x="0" y="4832"/>
                      <a:pt x="2" y="4830"/>
                      <a:pt x="4" y="4830"/>
                    </a:cubicBezTo>
                    <a:cubicBezTo>
                      <a:pt x="7" y="4830"/>
                      <a:pt x="8" y="4832"/>
                      <a:pt x="8" y="4834"/>
                    </a:cubicBezTo>
                    <a:close/>
                    <a:moveTo>
                      <a:pt x="8" y="4850"/>
                    </a:moveTo>
                    <a:lnTo>
                      <a:pt x="8" y="4850"/>
                    </a:lnTo>
                    <a:cubicBezTo>
                      <a:pt x="8" y="4852"/>
                      <a:pt x="7" y="4854"/>
                      <a:pt x="4" y="4854"/>
                    </a:cubicBezTo>
                    <a:cubicBezTo>
                      <a:pt x="2" y="4854"/>
                      <a:pt x="0" y="4852"/>
                      <a:pt x="0" y="4850"/>
                    </a:cubicBezTo>
                    <a:lnTo>
                      <a:pt x="0" y="4850"/>
                    </a:lnTo>
                    <a:cubicBezTo>
                      <a:pt x="0" y="4848"/>
                      <a:pt x="2" y="4846"/>
                      <a:pt x="4" y="4846"/>
                    </a:cubicBezTo>
                    <a:cubicBezTo>
                      <a:pt x="7" y="4846"/>
                      <a:pt x="8" y="4848"/>
                      <a:pt x="8" y="4850"/>
                    </a:cubicBezTo>
                    <a:close/>
                    <a:moveTo>
                      <a:pt x="8" y="4866"/>
                    </a:moveTo>
                    <a:lnTo>
                      <a:pt x="8" y="4866"/>
                    </a:lnTo>
                    <a:cubicBezTo>
                      <a:pt x="8" y="4869"/>
                      <a:pt x="7" y="4870"/>
                      <a:pt x="4" y="4870"/>
                    </a:cubicBezTo>
                    <a:cubicBezTo>
                      <a:pt x="2" y="4870"/>
                      <a:pt x="0" y="4869"/>
                      <a:pt x="0" y="4866"/>
                    </a:cubicBezTo>
                    <a:lnTo>
                      <a:pt x="0" y="4866"/>
                    </a:lnTo>
                    <a:cubicBezTo>
                      <a:pt x="0" y="4864"/>
                      <a:pt x="2" y="4862"/>
                      <a:pt x="4" y="4862"/>
                    </a:cubicBezTo>
                    <a:cubicBezTo>
                      <a:pt x="7" y="4862"/>
                      <a:pt x="8" y="4864"/>
                      <a:pt x="8" y="4866"/>
                    </a:cubicBezTo>
                    <a:close/>
                    <a:moveTo>
                      <a:pt x="8" y="4882"/>
                    </a:moveTo>
                    <a:lnTo>
                      <a:pt x="8" y="4882"/>
                    </a:lnTo>
                    <a:cubicBezTo>
                      <a:pt x="8" y="4885"/>
                      <a:pt x="7" y="4886"/>
                      <a:pt x="4" y="4886"/>
                    </a:cubicBezTo>
                    <a:cubicBezTo>
                      <a:pt x="2" y="4886"/>
                      <a:pt x="0" y="4885"/>
                      <a:pt x="0" y="4882"/>
                    </a:cubicBezTo>
                    <a:lnTo>
                      <a:pt x="0" y="4882"/>
                    </a:lnTo>
                    <a:cubicBezTo>
                      <a:pt x="0" y="4880"/>
                      <a:pt x="2" y="4878"/>
                      <a:pt x="4" y="4878"/>
                    </a:cubicBezTo>
                    <a:cubicBezTo>
                      <a:pt x="7" y="4878"/>
                      <a:pt x="8" y="4880"/>
                      <a:pt x="8" y="4882"/>
                    </a:cubicBezTo>
                    <a:close/>
                    <a:moveTo>
                      <a:pt x="8" y="4898"/>
                    </a:moveTo>
                    <a:lnTo>
                      <a:pt x="8" y="4898"/>
                    </a:lnTo>
                    <a:cubicBezTo>
                      <a:pt x="8" y="4901"/>
                      <a:pt x="7" y="4902"/>
                      <a:pt x="4" y="4902"/>
                    </a:cubicBezTo>
                    <a:cubicBezTo>
                      <a:pt x="2" y="4902"/>
                      <a:pt x="0" y="4901"/>
                      <a:pt x="0" y="4898"/>
                    </a:cubicBezTo>
                    <a:lnTo>
                      <a:pt x="0" y="4898"/>
                    </a:lnTo>
                    <a:cubicBezTo>
                      <a:pt x="0" y="4896"/>
                      <a:pt x="2" y="4894"/>
                      <a:pt x="4" y="4894"/>
                    </a:cubicBezTo>
                    <a:cubicBezTo>
                      <a:pt x="7" y="4894"/>
                      <a:pt x="8" y="4896"/>
                      <a:pt x="8" y="4898"/>
                    </a:cubicBezTo>
                    <a:close/>
                    <a:moveTo>
                      <a:pt x="8" y="4914"/>
                    </a:moveTo>
                    <a:lnTo>
                      <a:pt x="8" y="4914"/>
                    </a:lnTo>
                    <a:cubicBezTo>
                      <a:pt x="8" y="4917"/>
                      <a:pt x="7" y="4918"/>
                      <a:pt x="4" y="4918"/>
                    </a:cubicBezTo>
                    <a:cubicBezTo>
                      <a:pt x="2" y="4918"/>
                      <a:pt x="0" y="4917"/>
                      <a:pt x="0" y="4914"/>
                    </a:cubicBezTo>
                    <a:lnTo>
                      <a:pt x="0" y="4914"/>
                    </a:lnTo>
                    <a:cubicBezTo>
                      <a:pt x="0" y="4912"/>
                      <a:pt x="2" y="4910"/>
                      <a:pt x="4" y="4910"/>
                    </a:cubicBezTo>
                    <a:cubicBezTo>
                      <a:pt x="7" y="4910"/>
                      <a:pt x="8" y="4912"/>
                      <a:pt x="8" y="4914"/>
                    </a:cubicBezTo>
                    <a:close/>
                    <a:moveTo>
                      <a:pt x="8" y="4930"/>
                    </a:moveTo>
                    <a:lnTo>
                      <a:pt x="8" y="4930"/>
                    </a:lnTo>
                    <a:cubicBezTo>
                      <a:pt x="8" y="4933"/>
                      <a:pt x="7" y="4934"/>
                      <a:pt x="4" y="4934"/>
                    </a:cubicBezTo>
                    <a:cubicBezTo>
                      <a:pt x="2" y="4934"/>
                      <a:pt x="0" y="4933"/>
                      <a:pt x="0" y="4930"/>
                    </a:cubicBezTo>
                    <a:lnTo>
                      <a:pt x="0" y="4930"/>
                    </a:lnTo>
                    <a:cubicBezTo>
                      <a:pt x="0" y="4928"/>
                      <a:pt x="2" y="4926"/>
                      <a:pt x="4" y="4926"/>
                    </a:cubicBezTo>
                    <a:cubicBezTo>
                      <a:pt x="7" y="4926"/>
                      <a:pt x="8" y="4928"/>
                      <a:pt x="8" y="4930"/>
                    </a:cubicBezTo>
                    <a:close/>
                    <a:moveTo>
                      <a:pt x="8" y="4946"/>
                    </a:moveTo>
                    <a:lnTo>
                      <a:pt x="8" y="4946"/>
                    </a:lnTo>
                    <a:cubicBezTo>
                      <a:pt x="8" y="4949"/>
                      <a:pt x="7" y="4950"/>
                      <a:pt x="4" y="4950"/>
                    </a:cubicBezTo>
                    <a:cubicBezTo>
                      <a:pt x="2" y="4950"/>
                      <a:pt x="0" y="4949"/>
                      <a:pt x="0" y="4946"/>
                    </a:cubicBezTo>
                    <a:lnTo>
                      <a:pt x="0" y="4946"/>
                    </a:lnTo>
                    <a:cubicBezTo>
                      <a:pt x="0" y="4944"/>
                      <a:pt x="2" y="4942"/>
                      <a:pt x="4" y="4942"/>
                    </a:cubicBezTo>
                    <a:cubicBezTo>
                      <a:pt x="7" y="4942"/>
                      <a:pt x="8" y="4944"/>
                      <a:pt x="8" y="4946"/>
                    </a:cubicBezTo>
                    <a:close/>
                    <a:moveTo>
                      <a:pt x="8" y="4962"/>
                    </a:moveTo>
                    <a:lnTo>
                      <a:pt x="8" y="4962"/>
                    </a:lnTo>
                    <a:cubicBezTo>
                      <a:pt x="8" y="4965"/>
                      <a:pt x="7" y="4966"/>
                      <a:pt x="4" y="4966"/>
                    </a:cubicBezTo>
                    <a:cubicBezTo>
                      <a:pt x="2" y="4966"/>
                      <a:pt x="0" y="4965"/>
                      <a:pt x="0" y="4962"/>
                    </a:cubicBezTo>
                    <a:lnTo>
                      <a:pt x="0" y="4962"/>
                    </a:lnTo>
                    <a:cubicBezTo>
                      <a:pt x="0" y="4960"/>
                      <a:pt x="2" y="4958"/>
                      <a:pt x="4" y="4958"/>
                    </a:cubicBezTo>
                    <a:cubicBezTo>
                      <a:pt x="7" y="4958"/>
                      <a:pt x="8" y="4960"/>
                      <a:pt x="8" y="4962"/>
                    </a:cubicBezTo>
                    <a:close/>
                    <a:moveTo>
                      <a:pt x="8" y="4978"/>
                    </a:moveTo>
                    <a:lnTo>
                      <a:pt x="8" y="4978"/>
                    </a:lnTo>
                    <a:cubicBezTo>
                      <a:pt x="8" y="4981"/>
                      <a:pt x="7" y="4982"/>
                      <a:pt x="4" y="4982"/>
                    </a:cubicBezTo>
                    <a:cubicBezTo>
                      <a:pt x="2" y="4982"/>
                      <a:pt x="0" y="4981"/>
                      <a:pt x="0" y="4978"/>
                    </a:cubicBezTo>
                    <a:lnTo>
                      <a:pt x="0" y="4978"/>
                    </a:lnTo>
                    <a:cubicBezTo>
                      <a:pt x="0" y="4976"/>
                      <a:pt x="2" y="4974"/>
                      <a:pt x="4" y="4974"/>
                    </a:cubicBezTo>
                    <a:cubicBezTo>
                      <a:pt x="7" y="4974"/>
                      <a:pt x="8" y="4976"/>
                      <a:pt x="8" y="4978"/>
                    </a:cubicBezTo>
                    <a:close/>
                    <a:moveTo>
                      <a:pt x="8" y="4994"/>
                    </a:moveTo>
                    <a:lnTo>
                      <a:pt x="8" y="4994"/>
                    </a:lnTo>
                    <a:cubicBezTo>
                      <a:pt x="8" y="4997"/>
                      <a:pt x="7" y="4998"/>
                      <a:pt x="4" y="4998"/>
                    </a:cubicBezTo>
                    <a:cubicBezTo>
                      <a:pt x="2" y="4998"/>
                      <a:pt x="0" y="4997"/>
                      <a:pt x="0" y="4994"/>
                    </a:cubicBezTo>
                    <a:lnTo>
                      <a:pt x="0" y="4994"/>
                    </a:lnTo>
                    <a:cubicBezTo>
                      <a:pt x="0" y="4992"/>
                      <a:pt x="2" y="4990"/>
                      <a:pt x="4" y="4990"/>
                    </a:cubicBezTo>
                    <a:cubicBezTo>
                      <a:pt x="7" y="4990"/>
                      <a:pt x="8" y="4992"/>
                      <a:pt x="8" y="4994"/>
                    </a:cubicBezTo>
                    <a:close/>
                    <a:moveTo>
                      <a:pt x="8" y="5010"/>
                    </a:moveTo>
                    <a:lnTo>
                      <a:pt x="8" y="5010"/>
                    </a:lnTo>
                    <a:cubicBezTo>
                      <a:pt x="8" y="5013"/>
                      <a:pt x="7" y="5014"/>
                      <a:pt x="4" y="5014"/>
                    </a:cubicBezTo>
                    <a:cubicBezTo>
                      <a:pt x="2" y="5014"/>
                      <a:pt x="0" y="5013"/>
                      <a:pt x="0" y="5010"/>
                    </a:cubicBezTo>
                    <a:lnTo>
                      <a:pt x="0" y="5010"/>
                    </a:lnTo>
                    <a:cubicBezTo>
                      <a:pt x="0" y="5008"/>
                      <a:pt x="2" y="5006"/>
                      <a:pt x="4" y="5006"/>
                    </a:cubicBezTo>
                    <a:cubicBezTo>
                      <a:pt x="7" y="5006"/>
                      <a:pt x="8" y="5008"/>
                      <a:pt x="8" y="5010"/>
                    </a:cubicBezTo>
                    <a:close/>
                    <a:moveTo>
                      <a:pt x="8" y="5026"/>
                    </a:moveTo>
                    <a:lnTo>
                      <a:pt x="8" y="5026"/>
                    </a:lnTo>
                    <a:cubicBezTo>
                      <a:pt x="8" y="5029"/>
                      <a:pt x="7" y="5030"/>
                      <a:pt x="4" y="5030"/>
                    </a:cubicBezTo>
                    <a:cubicBezTo>
                      <a:pt x="2" y="5030"/>
                      <a:pt x="0" y="5029"/>
                      <a:pt x="0" y="5026"/>
                    </a:cubicBezTo>
                    <a:lnTo>
                      <a:pt x="0" y="5026"/>
                    </a:lnTo>
                    <a:cubicBezTo>
                      <a:pt x="0" y="5024"/>
                      <a:pt x="2" y="5022"/>
                      <a:pt x="4" y="5022"/>
                    </a:cubicBezTo>
                    <a:cubicBezTo>
                      <a:pt x="7" y="5022"/>
                      <a:pt x="8" y="5024"/>
                      <a:pt x="8" y="5026"/>
                    </a:cubicBezTo>
                    <a:close/>
                    <a:moveTo>
                      <a:pt x="8" y="5042"/>
                    </a:moveTo>
                    <a:lnTo>
                      <a:pt x="8" y="5042"/>
                    </a:lnTo>
                    <a:cubicBezTo>
                      <a:pt x="8" y="5045"/>
                      <a:pt x="7" y="5046"/>
                      <a:pt x="4" y="5046"/>
                    </a:cubicBezTo>
                    <a:cubicBezTo>
                      <a:pt x="2" y="5046"/>
                      <a:pt x="0" y="5045"/>
                      <a:pt x="0" y="5042"/>
                    </a:cubicBezTo>
                    <a:lnTo>
                      <a:pt x="0" y="5042"/>
                    </a:lnTo>
                    <a:cubicBezTo>
                      <a:pt x="0" y="5040"/>
                      <a:pt x="2" y="5038"/>
                      <a:pt x="4" y="5038"/>
                    </a:cubicBezTo>
                    <a:cubicBezTo>
                      <a:pt x="7" y="5038"/>
                      <a:pt x="8" y="5040"/>
                      <a:pt x="8" y="5042"/>
                    </a:cubicBezTo>
                    <a:close/>
                    <a:moveTo>
                      <a:pt x="8" y="5058"/>
                    </a:moveTo>
                    <a:lnTo>
                      <a:pt x="8" y="5058"/>
                    </a:lnTo>
                    <a:cubicBezTo>
                      <a:pt x="8" y="5061"/>
                      <a:pt x="7" y="5062"/>
                      <a:pt x="4" y="5062"/>
                    </a:cubicBezTo>
                    <a:cubicBezTo>
                      <a:pt x="2" y="5062"/>
                      <a:pt x="0" y="5061"/>
                      <a:pt x="0" y="5058"/>
                    </a:cubicBezTo>
                    <a:lnTo>
                      <a:pt x="0" y="5058"/>
                    </a:lnTo>
                    <a:cubicBezTo>
                      <a:pt x="0" y="5056"/>
                      <a:pt x="2" y="5054"/>
                      <a:pt x="4" y="5054"/>
                    </a:cubicBezTo>
                    <a:cubicBezTo>
                      <a:pt x="7" y="5054"/>
                      <a:pt x="8" y="5056"/>
                      <a:pt x="8" y="5058"/>
                    </a:cubicBezTo>
                    <a:close/>
                    <a:moveTo>
                      <a:pt x="8" y="5074"/>
                    </a:moveTo>
                    <a:lnTo>
                      <a:pt x="8" y="5074"/>
                    </a:lnTo>
                    <a:cubicBezTo>
                      <a:pt x="8" y="5077"/>
                      <a:pt x="7" y="5078"/>
                      <a:pt x="4" y="5078"/>
                    </a:cubicBezTo>
                    <a:cubicBezTo>
                      <a:pt x="2" y="5078"/>
                      <a:pt x="0" y="5077"/>
                      <a:pt x="0" y="5074"/>
                    </a:cubicBezTo>
                    <a:lnTo>
                      <a:pt x="0" y="5074"/>
                    </a:lnTo>
                    <a:cubicBezTo>
                      <a:pt x="0" y="5072"/>
                      <a:pt x="2" y="5070"/>
                      <a:pt x="4" y="5070"/>
                    </a:cubicBezTo>
                    <a:cubicBezTo>
                      <a:pt x="7" y="5070"/>
                      <a:pt x="8" y="5072"/>
                      <a:pt x="8" y="5074"/>
                    </a:cubicBezTo>
                    <a:close/>
                    <a:moveTo>
                      <a:pt x="8" y="5090"/>
                    </a:moveTo>
                    <a:lnTo>
                      <a:pt x="8" y="5090"/>
                    </a:lnTo>
                    <a:cubicBezTo>
                      <a:pt x="8" y="5093"/>
                      <a:pt x="7" y="5094"/>
                      <a:pt x="4" y="5094"/>
                    </a:cubicBezTo>
                    <a:cubicBezTo>
                      <a:pt x="2" y="5094"/>
                      <a:pt x="0" y="5093"/>
                      <a:pt x="0" y="5090"/>
                    </a:cubicBezTo>
                    <a:lnTo>
                      <a:pt x="0" y="5090"/>
                    </a:lnTo>
                    <a:cubicBezTo>
                      <a:pt x="0" y="5088"/>
                      <a:pt x="2" y="5086"/>
                      <a:pt x="4" y="5086"/>
                    </a:cubicBezTo>
                    <a:cubicBezTo>
                      <a:pt x="7" y="5086"/>
                      <a:pt x="8" y="5088"/>
                      <a:pt x="8" y="5090"/>
                    </a:cubicBezTo>
                    <a:close/>
                    <a:moveTo>
                      <a:pt x="8" y="5106"/>
                    </a:moveTo>
                    <a:lnTo>
                      <a:pt x="8" y="5106"/>
                    </a:lnTo>
                    <a:cubicBezTo>
                      <a:pt x="8" y="5109"/>
                      <a:pt x="7" y="5110"/>
                      <a:pt x="4" y="5110"/>
                    </a:cubicBezTo>
                    <a:cubicBezTo>
                      <a:pt x="2" y="5110"/>
                      <a:pt x="0" y="5109"/>
                      <a:pt x="0" y="5106"/>
                    </a:cubicBezTo>
                    <a:lnTo>
                      <a:pt x="0" y="5106"/>
                    </a:lnTo>
                    <a:cubicBezTo>
                      <a:pt x="0" y="5104"/>
                      <a:pt x="2" y="5102"/>
                      <a:pt x="4" y="5102"/>
                    </a:cubicBezTo>
                    <a:cubicBezTo>
                      <a:pt x="7" y="5102"/>
                      <a:pt x="8" y="5104"/>
                      <a:pt x="8" y="5106"/>
                    </a:cubicBezTo>
                    <a:close/>
                    <a:moveTo>
                      <a:pt x="8" y="5122"/>
                    </a:moveTo>
                    <a:lnTo>
                      <a:pt x="8" y="5122"/>
                    </a:lnTo>
                    <a:cubicBezTo>
                      <a:pt x="8" y="5125"/>
                      <a:pt x="7" y="5126"/>
                      <a:pt x="4" y="5126"/>
                    </a:cubicBezTo>
                    <a:cubicBezTo>
                      <a:pt x="2" y="5126"/>
                      <a:pt x="0" y="5125"/>
                      <a:pt x="0" y="5122"/>
                    </a:cubicBezTo>
                    <a:lnTo>
                      <a:pt x="0" y="5122"/>
                    </a:lnTo>
                    <a:cubicBezTo>
                      <a:pt x="0" y="5120"/>
                      <a:pt x="2" y="5118"/>
                      <a:pt x="4" y="5118"/>
                    </a:cubicBezTo>
                    <a:cubicBezTo>
                      <a:pt x="7" y="5118"/>
                      <a:pt x="8" y="5120"/>
                      <a:pt x="8" y="5122"/>
                    </a:cubicBezTo>
                    <a:close/>
                    <a:moveTo>
                      <a:pt x="8" y="5138"/>
                    </a:moveTo>
                    <a:lnTo>
                      <a:pt x="8" y="5138"/>
                    </a:lnTo>
                    <a:cubicBezTo>
                      <a:pt x="8" y="5141"/>
                      <a:pt x="7" y="5142"/>
                      <a:pt x="4" y="5142"/>
                    </a:cubicBezTo>
                    <a:cubicBezTo>
                      <a:pt x="2" y="5142"/>
                      <a:pt x="0" y="5141"/>
                      <a:pt x="0" y="5138"/>
                    </a:cubicBezTo>
                    <a:lnTo>
                      <a:pt x="0" y="5138"/>
                    </a:lnTo>
                    <a:cubicBezTo>
                      <a:pt x="0" y="5136"/>
                      <a:pt x="2" y="5134"/>
                      <a:pt x="4" y="5134"/>
                    </a:cubicBezTo>
                    <a:cubicBezTo>
                      <a:pt x="7" y="5134"/>
                      <a:pt x="8" y="5136"/>
                      <a:pt x="8" y="5138"/>
                    </a:cubicBezTo>
                    <a:close/>
                    <a:moveTo>
                      <a:pt x="8" y="5154"/>
                    </a:moveTo>
                    <a:lnTo>
                      <a:pt x="8" y="5154"/>
                    </a:lnTo>
                    <a:cubicBezTo>
                      <a:pt x="8" y="5157"/>
                      <a:pt x="7" y="5158"/>
                      <a:pt x="4" y="5158"/>
                    </a:cubicBezTo>
                    <a:cubicBezTo>
                      <a:pt x="2" y="5158"/>
                      <a:pt x="0" y="5157"/>
                      <a:pt x="0" y="5154"/>
                    </a:cubicBezTo>
                    <a:lnTo>
                      <a:pt x="0" y="5154"/>
                    </a:lnTo>
                    <a:cubicBezTo>
                      <a:pt x="0" y="5152"/>
                      <a:pt x="2" y="5150"/>
                      <a:pt x="4" y="5150"/>
                    </a:cubicBezTo>
                    <a:cubicBezTo>
                      <a:pt x="7" y="5150"/>
                      <a:pt x="8" y="5152"/>
                      <a:pt x="8" y="5154"/>
                    </a:cubicBezTo>
                    <a:close/>
                    <a:moveTo>
                      <a:pt x="8" y="5170"/>
                    </a:moveTo>
                    <a:lnTo>
                      <a:pt x="8" y="5170"/>
                    </a:lnTo>
                    <a:cubicBezTo>
                      <a:pt x="8" y="5173"/>
                      <a:pt x="7" y="5174"/>
                      <a:pt x="4" y="5174"/>
                    </a:cubicBezTo>
                    <a:cubicBezTo>
                      <a:pt x="2" y="5174"/>
                      <a:pt x="0" y="5173"/>
                      <a:pt x="0" y="5170"/>
                    </a:cubicBezTo>
                    <a:lnTo>
                      <a:pt x="0" y="5170"/>
                    </a:lnTo>
                    <a:cubicBezTo>
                      <a:pt x="0" y="5168"/>
                      <a:pt x="2" y="5166"/>
                      <a:pt x="4" y="5166"/>
                    </a:cubicBezTo>
                    <a:cubicBezTo>
                      <a:pt x="7" y="5166"/>
                      <a:pt x="8" y="5168"/>
                      <a:pt x="8" y="5170"/>
                    </a:cubicBezTo>
                    <a:close/>
                    <a:moveTo>
                      <a:pt x="8" y="5186"/>
                    </a:moveTo>
                    <a:lnTo>
                      <a:pt x="8" y="5186"/>
                    </a:lnTo>
                    <a:cubicBezTo>
                      <a:pt x="8" y="5189"/>
                      <a:pt x="7" y="5190"/>
                      <a:pt x="4" y="5190"/>
                    </a:cubicBezTo>
                    <a:cubicBezTo>
                      <a:pt x="2" y="5190"/>
                      <a:pt x="0" y="5189"/>
                      <a:pt x="0" y="5186"/>
                    </a:cubicBezTo>
                    <a:lnTo>
                      <a:pt x="0" y="5186"/>
                    </a:lnTo>
                    <a:cubicBezTo>
                      <a:pt x="0" y="5184"/>
                      <a:pt x="2" y="5182"/>
                      <a:pt x="4" y="5182"/>
                    </a:cubicBezTo>
                    <a:cubicBezTo>
                      <a:pt x="7" y="5182"/>
                      <a:pt x="8" y="5184"/>
                      <a:pt x="8" y="5186"/>
                    </a:cubicBezTo>
                    <a:close/>
                    <a:moveTo>
                      <a:pt x="8" y="5202"/>
                    </a:moveTo>
                    <a:lnTo>
                      <a:pt x="8" y="5202"/>
                    </a:lnTo>
                    <a:cubicBezTo>
                      <a:pt x="8" y="5205"/>
                      <a:pt x="7" y="5206"/>
                      <a:pt x="4" y="5206"/>
                    </a:cubicBezTo>
                    <a:cubicBezTo>
                      <a:pt x="2" y="5206"/>
                      <a:pt x="0" y="5205"/>
                      <a:pt x="0" y="5202"/>
                    </a:cubicBezTo>
                    <a:lnTo>
                      <a:pt x="0" y="5202"/>
                    </a:lnTo>
                    <a:cubicBezTo>
                      <a:pt x="0" y="5200"/>
                      <a:pt x="2" y="5198"/>
                      <a:pt x="4" y="5198"/>
                    </a:cubicBezTo>
                    <a:cubicBezTo>
                      <a:pt x="7" y="5198"/>
                      <a:pt x="8" y="5200"/>
                      <a:pt x="8" y="5202"/>
                    </a:cubicBezTo>
                    <a:close/>
                    <a:moveTo>
                      <a:pt x="8" y="5218"/>
                    </a:moveTo>
                    <a:lnTo>
                      <a:pt x="8" y="5218"/>
                    </a:lnTo>
                    <a:cubicBezTo>
                      <a:pt x="8" y="5221"/>
                      <a:pt x="7" y="5222"/>
                      <a:pt x="4" y="5222"/>
                    </a:cubicBezTo>
                    <a:cubicBezTo>
                      <a:pt x="2" y="5222"/>
                      <a:pt x="0" y="5221"/>
                      <a:pt x="0" y="5218"/>
                    </a:cubicBezTo>
                    <a:lnTo>
                      <a:pt x="0" y="5218"/>
                    </a:lnTo>
                    <a:cubicBezTo>
                      <a:pt x="0" y="5216"/>
                      <a:pt x="2" y="5214"/>
                      <a:pt x="4" y="5214"/>
                    </a:cubicBezTo>
                    <a:cubicBezTo>
                      <a:pt x="7" y="5214"/>
                      <a:pt x="8" y="5216"/>
                      <a:pt x="8" y="5218"/>
                    </a:cubicBezTo>
                    <a:close/>
                    <a:moveTo>
                      <a:pt x="8" y="5234"/>
                    </a:moveTo>
                    <a:lnTo>
                      <a:pt x="8" y="5234"/>
                    </a:lnTo>
                    <a:cubicBezTo>
                      <a:pt x="8" y="5237"/>
                      <a:pt x="7" y="5238"/>
                      <a:pt x="4" y="5238"/>
                    </a:cubicBezTo>
                    <a:cubicBezTo>
                      <a:pt x="2" y="5238"/>
                      <a:pt x="0" y="5237"/>
                      <a:pt x="0" y="5234"/>
                    </a:cubicBezTo>
                    <a:lnTo>
                      <a:pt x="0" y="5234"/>
                    </a:lnTo>
                    <a:cubicBezTo>
                      <a:pt x="0" y="5232"/>
                      <a:pt x="2" y="5230"/>
                      <a:pt x="4" y="5230"/>
                    </a:cubicBezTo>
                    <a:cubicBezTo>
                      <a:pt x="7" y="5230"/>
                      <a:pt x="8" y="5232"/>
                      <a:pt x="8" y="5234"/>
                    </a:cubicBezTo>
                    <a:close/>
                    <a:moveTo>
                      <a:pt x="8" y="5250"/>
                    </a:moveTo>
                    <a:lnTo>
                      <a:pt x="8" y="5250"/>
                    </a:lnTo>
                    <a:cubicBezTo>
                      <a:pt x="8" y="5253"/>
                      <a:pt x="7" y="5254"/>
                      <a:pt x="4" y="5254"/>
                    </a:cubicBezTo>
                    <a:cubicBezTo>
                      <a:pt x="2" y="5254"/>
                      <a:pt x="0" y="5253"/>
                      <a:pt x="0" y="5250"/>
                    </a:cubicBezTo>
                    <a:lnTo>
                      <a:pt x="0" y="5250"/>
                    </a:lnTo>
                    <a:cubicBezTo>
                      <a:pt x="0" y="5248"/>
                      <a:pt x="2" y="5246"/>
                      <a:pt x="4" y="5246"/>
                    </a:cubicBezTo>
                    <a:cubicBezTo>
                      <a:pt x="7" y="5246"/>
                      <a:pt x="8" y="5248"/>
                      <a:pt x="8" y="5250"/>
                    </a:cubicBezTo>
                    <a:close/>
                    <a:moveTo>
                      <a:pt x="8" y="5266"/>
                    </a:moveTo>
                    <a:lnTo>
                      <a:pt x="8" y="5266"/>
                    </a:lnTo>
                    <a:cubicBezTo>
                      <a:pt x="8" y="5269"/>
                      <a:pt x="7" y="5270"/>
                      <a:pt x="4" y="5270"/>
                    </a:cubicBezTo>
                    <a:cubicBezTo>
                      <a:pt x="2" y="5270"/>
                      <a:pt x="0" y="5269"/>
                      <a:pt x="0" y="5266"/>
                    </a:cubicBezTo>
                    <a:lnTo>
                      <a:pt x="0" y="5266"/>
                    </a:lnTo>
                    <a:cubicBezTo>
                      <a:pt x="0" y="5264"/>
                      <a:pt x="2" y="5262"/>
                      <a:pt x="4" y="5262"/>
                    </a:cubicBezTo>
                    <a:cubicBezTo>
                      <a:pt x="7" y="5262"/>
                      <a:pt x="8" y="5264"/>
                      <a:pt x="8" y="5266"/>
                    </a:cubicBezTo>
                    <a:close/>
                    <a:moveTo>
                      <a:pt x="8" y="5282"/>
                    </a:moveTo>
                    <a:lnTo>
                      <a:pt x="8" y="5282"/>
                    </a:lnTo>
                    <a:cubicBezTo>
                      <a:pt x="8" y="5285"/>
                      <a:pt x="7" y="5286"/>
                      <a:pt x="4" y="5286"/>
                    </a:cubicBezTo>
                    <a:cubicBezTo>
                      <a:pt x="2" y="5286"/>
                      <a:pt x="0" y="5285"/>
                      <a:pt x="0" y="5282"/>
                    </a:cubicBezTo>
                    <a:lnTo>
                      <a:pt x="0" y="5282"/>
                    </a:lnTo>
                    <a:cubicBezTo>
                      <a:pt x="0" y="5280"/>
                      <a:pt x="2" y="5278"/>
                      <a:pt x="4" y="5278"/>
                    </a:cubicBezTo>
                    <a:cubicBezTo>
                      <a:pt x="7" y="5278"/>
                      <a:pt x="8" y="5280"/>
                      <a:pt x="8" y="5282"/>
                    </a:cubicBezTo>
                    <a:close/>
                    <a:moveTo>
                      <a:pt x="8" y="5298"/>
                    </a:moveTo>
                    <a:lnTo>
                      <a:pt x="8" y="5299"/>
                    </a:lnTo>
                    <a:cubicBezTo>
                      <a:pt x="8" y="5301"/>
                      <a:pt x="7" y="5303"/>
                      <a:pt x="4" y="5303"/>
                    </a:cubicBezTo>
                    <a:cubicBezTo>
                      <a:pt x="2" y="5303"/>
                      <a:pt x="0" y="5301"/>
                      <a:pt x="0" y="5299"/>
                    </a:cubicBezTo>
                    <a:lnTo>
                      <a:pt x="0" y="5298"/>
                    </a:lnTo>
                    <a:cubicBezTo>
                      <a:pt x="0" y="5296"/>
                      <a:pt x="2" y="5294"/>
                      <a:pt x="4" y="5294"/>
                    </a:cubicBezTo>
                    <a:cubicBezTo>
                      <a:pt x="7" y="5294"/>
                      <a:pt x="8" y="5296"/>
                      <a:pt x="8" y="5298"/>
                    </a:cubicBezTo>
                    <a:close/>
                    <a:moveTo>
                      <a:pt x="8" y="5315"/>
                    </a:moveTo>
                    <a:lnTo>
                      <a:pt x="8" y="5315"/>
                    </a:lnTo>
                    <a:cubicBezTo>
                      <a:pt x="8" y="5317"/>
                      <a:pt x="7" y="5319"/>
                      <a:pt x="4" y="5319"/>
                    </a:cubicBezTo>
                    <a:cubicBezTo>
                      <a:pt x="2" y="5319"/>
                      <a:pt x="0" y="5317"/>
                      <a:pt x="0" y="5315"/>
                    </a:cubicBezTo>
                    <a:lnTo>
                      <a:pt x="0" y="5315"/>
                    </a:lnTo>
                    <a:cubicBezTo>
                      <a:pt x="0" y="5312"/>
                      <a:pt x="2" y="5311"/>
                      <a:pt x="4" y="5311"/>
                    </a:cubicBezTo>
                    <a:cubicBezTo>
                      <a:pt x="7" y="5311"/>
                      <a:pt x="8" y="5312"/>
                      <a:pt x="8" y="5315"/>
                    </a:cubicBezTo>
                    <a:close/>
                    <a:moveTo>
                      <a:pt x="8" y="5331"/>
                    </a:moveTo>
                    <a:lnTo>
                      <a:pt x="8" y="5331"/>
                    </a:lnTo>
                    <a:cubicBezTo>
                      <a:pt x="8" y="5333"/>
                      <a:pt x="7" y="5335"/>
                      <a:pt x="4" y="5335"/>
                    </a:cubicBezTo>
                    <a:cubicBezTo>
                      <a:pt x="2" y="5335"/>
                      <a:pt x="0" y="5333"/>
                      <a:pt x="0" y="5331"/>
                    </a:cubicBezTo>
                    <a:lnTo>
                      <a:pt x="0" y="5331"/>
                    </a:lnTo>
                    <a:cubicBezTo>
                      <a:pt x="0" y="5328"/>
                      <a:pt x="2" y="5327"/>
                      <a:pt x="4" y="5327"/>
                    </a:cubicBezTo>
                    <a:cubicBezTo>
                      <a:pt x="7" y="5327"/>
                      <a:pt x="8" y="5328"/>
                      <a:pt x="8" y="5331"/>
                    </a:cubicBezTo>
                    <a:close/>
                    <a:moveTo>
                      <a:pt x="8" y="5347"/>
                    </a:moveTo>
                    <a:lnTo>
                      <a:pt x="8" y="5347"/>
                    </a:lnTo>
                    <a:cubicBezTo>
                      <a:pt x="8" y="5349"/>
                      <a:pt x="7" y="5351"/>
                      <a:pt x="4" y="5351"/>
                    </a:cubicBezTo>
                    <a:cubicBezTo>
                      <a:pt x="2" y="5351"/>
                      <a:pt x="0" y="5349"/>
                      <a:pt x="0" y="5347"/>
                    </a:cubicBezTo>
                    <a:lnTo>
                      <a:pt x="0" y="5347"/>
                    </a:lnTo>
                    <a:cubicBezTo>
                      <a:pt x="0" y="5344"/>
                      <a:pt x="2" y="5343"/>
                      <a:pt x="4" y="5343"/>
                    </a:cubicBezTo>
                    <a:cubicBezTo>
                      <a:pt x="7" y="5343"/>
                      <a:pt x="8" y="5344"/>
                      <a:pt x="8" y="5347"/>
                    </a:cubicBezTo>
                    <a:close/>
                    <a:moveTo>
                      <a:pt x="8" y="5363"/>
                    </a:moveTo>
                    <a:lnTo>
                      <a:pt x="8" y="5363"/>
                    </a:lnTo>
                    <a:cubicBezTo>
                      <a:pt x="8" y="5365"/>
                      <a:pt x="7" y="5367"/>
                      <a:pt x="4" y="5367"/>
                    </a:cubicBezTo>
                    <a:cubicBezTo>
                      <a:pt x="2" y="5367"/>
                      <a:pt x="0" y="5365"/>
                      <a:pt x="0" y="5363"/>
                    </a:cubicBezTo>
                    <a:lnTo>
                      <a:pt x="0" y="5363"/>
                    </a:lnTo>
                    <a:cubicBezTo>
                      <a:pt x="0" y="5360"/>
                      <a:pt x="2" y="5359"/>
                      <a:pt x="4" y="5359"/>
                    </a:cubicBezTo>
                    <a:cubicBezTo>
                      <a:pt x="7" y="5359"/>
                      <a:pt x="8" y="5360"/>
                      <a:pt x="8" y="5363"/>
                    </a:cubicBezTo>
                    <a:close/>
                    <a:moveTo>
                      <a:pt x="8" y="5379"/>
                    </a:moveTo>
                    <a:lnTo>
                      <a:pt x="8" y="5379"/>
                    </a:lnTo>
                    <a:cubicBezTo>
                      <a:pt x="8" y="5381"/>
                      <a:pt x="7" y="5383"/>
                      <a:pt x="4" y="5383"/>
                    </a:cubicBezTo>
                    <a:cubicBezTo>
                      <a:pt x="2" y="5383"/>
                      <a:pt x="0" y="5381"/>
                      <a:pt x="0" y="5379"/>
                    </a:cubicBezTo>
                    <a:lnTo>
                      <a:pt x="0" y="5379"/>
                    </a:lnTo>
                    <a:cubicBezTo>
                      <a:pt x="0" y="5376"/>
                      <a:pt x="2" y="5375"/>
                      <a:pt x="4" y="5375"/>
                    </a:cubicBezTo>
                    <a:cubicBezTo>
                      <a:pt x="7" y="5375"/>
                      <a:pt x="8" y="5376"/>
                      <a:pt x="8" y="5379"/>
                    </a:cubicBezTo>
                    <a:close/>
                    <a:moveTo>
                      <a:pt x="8" y="5395"/>
                    </a:moveTo>
                    <a:lnTo>
                      <a:pt x="8" y="5395"/>
                    </a:lnTo>
                    <a:cubicBezTo>
                      <a:pt x="8" y="5397"/>
                      <a:pt x="7" y="5399"/>
                      <a:pt x="4" y="5399"/>
                    </a:cubicBezTo>
                    <a:cubicBezTo>
                      <a:pt x="2" y="5399"/>
                      <a:pt x="0" y="5397"/>
                      <a:pt x="0" y="5395"/>
                    </a:cubicBezTo>
                    <a:lnTo>
                      <a:pt x="0" y="5395"/>
                    </a:lnTo>
                    <a:cubicBezTo>
                      <a:pt x="0" y="5392"/>
                      <a:pt x="2" y="5391"/>
                      <a:pt x="4" y="5391"/>
                    </a:cubicBezTo>
                    <a:cubicBezTo>
                      <a:pt x="7" y="5391"/>
                      <a:pt x="8" y="5392"/>
                      <a:pt x="8" y="5395"/>
                    </a:cubicBezTo>
                    <a:close/>
                    <a:moveTo>
                      <a:pt x="8" y="5411"/>
                    </a:moveTo>
                    <a:lnTo>
                      <a:pt x="8" y="5411"/>
                    </a:lnTo>
                    <a:cubicBezTo>
                      <a:pt x="8" y="5413"/>
                      <a:pt x="7" y="5415"/>
                      <a:pt x="4" y="5415"/>
                    </a:cubicBezTo>
                    <a:cubicBezTo>
                      <a:pt x="2" y="5415"/>
                      <a:pt x="0" y="5413"/>
                      <a:pt x="0" y="5411"/>
                    </a:cubicBezTo>
                    <a:lnTo>
                      <a:pt x="0" y="5411"/>
                    </a:lnTo>
                    <a:cubicBezTo>
                      <a:pt x="0" y="5408"/>
                      <a:pt x="2" y="5407"/>
                      <a:pt x="4" y="5407"/>
                    </a:cubicBezTo>
                    <a:cubicBezTo>
                      <a:pt x="7" y="5407"/>
                      <a:pt x="8" y="5408"/>
                      <a:pt x="8" y="5411"/>
                    </a:cubicBezTo>
                    <a:close/>
                    <a:moveTo>
                      <a:pt x="8" y="5427"/>
                    </a:moveTo>
                    <a:lnTo>
                      <a:pt x="8" y="5427"/>
                    </a:lnTo>
                    <a:cubicBezTo>
                      <a:pt x="8" y="5429"/>
                      <a:pt x="7" y="5431"/>
                      <a:pt x="4" y="5431"/>
                    </a:cubicBezTo>
                    <a:cubicBezTo>
                      <a:pt x="2" y="5431"/>
                      <a:pt x="0" y="5429"/>
                      <a:pt x="0" y="5427"/>
                    </a:cubicBezTo>
                    <a:lnTo>
                      <a:pt x="0" y="5427"/>
                    </a:lnTo>
                    <a:cubicBezTo>
                      <a:pt x="0" y="5424"/>
                      <a:pt x="2" y="5423"/>
                      <a:pt x="4" y="5423"/>
                    </a:cubicBezTo>
                    <a:cubicBezTo>
                      <a:pt x="7" y="5423"/>
                      <a:pt x="8" y="5424"/>
                      <a:pt x="8" y="5427"/>
                    </a:cubicBezTo>
                    <a:close/>
                    <a:moveTo>
                      <a:pt x="8" y="5443"/>
                    </a:moveTo>
                    <a:lnTo>
                      <a:pt x="8" y="5443"/>
                    </a:lnTo>
                    <a:cubicBezTo>
                      <a:pt x="8" y="5445"/>
                      <a:pt x="7" y="5447"/>
                      <a:pt x="4" y="5447"/>
                    </a:cubicBezTo>
                    <a:cubicBezTo>
                      <a:pt x="2" y="5447"/>
                      <a:pt x="0" y="5445"/>
                      <a:pt x="0" y="5443"/>
                    </a:cubicBezTo>
                    <a:lnTo>
                      <a:pt x="0" y="5443"/>
                    </a:lnTo>
                    <a:cubicBezTo>
                      <a:pt x="0" y="5440"/>
                      <a:pt x="2" y="5439"/>
                      <a:pt x="4" y="5439"/>
                    </a:cubicBezTo>
                    <a:cubicBezTo>
                      <a:pt x="7" y="5439"/>
                      <a:pt x="8" y="5440"/>
                      <a:pt x="8" y="5443"/>
                    </a:cubicBezTo>
                    <a:close/>
                    <a:moveTo>
                      <a:pt x="8" y="5459"/>
                    </a:moveTo>
                    <a:lnTo>
                      <a:pt x="8" y="5459"/>
                    </a:lnTo>
                    <a:cubicBezTo>
                      <a:pt x="8" y="5461"/>
                      <a:pt x="7" y="5463"/>
                      <a:pt x="4" y="5463"/>
                    </a:cubicBezTo>
                    <a:cubicBezTo>
                      <a:pt x="2" y="5463"/>
                      <a:pt x="0" y="5461"/>
                      <a:pt x="0" y="5459"/>
                    </a:cubicBezTo>
                    <a:lnTo>
                      <a:pt x="0" y="5459"/>
                    </a:lnTo>
                    <a:cubicBezTo>
                      <a:pt x="0" y="5456"/>
                      <a:pt x="2" y="5455"/>
                      <a:pt x="4" y="5455"/>
                    </a:cubicBezTo>
                    <a:cubicBezTo>
                      <a:pt x="7" y="5455"/>
                      <a:pt x="8" y="5456"/>
                      <a:pt x="8" y="5459"/>
                    </a:cubicBezTo>
                    <a:close/>
                    <a:moveTo>
                      <a:pt x="8" y="5475"/>
                    </a:moveTo>
                    <a:lnTo>
                      <a:pt x="8" y="5475"/>
                    </a:lnTo>
                    <a:cubicBezTo>
                      <a:pt x="8" y="5477"/>
                      <a:pt x="7" y="5479"/>
                      <a:pt x="4" y="5479"/>
                    </a:cubicBezTo>
                    <a:cubicBezTo>
                      <a:pt x="2" y="5479"/>
                      <a:pt x="0" y="5477"/>
                      <a:pt x="0" y="5475"/>
                    </a:cubicBezTo>
                    <a:lnTo>
                      <a:pt x="0" y="5475"/>
                    </a:lnTo>
                    <a:cubicBezTo>
                      <a:pt x="0" y="5472"/>
                      <a:pt x="2" y="5471"/>
                      <a:pt x="4" y="5471"/>
                    </a:cubicBezTo>
                    <a:cubicBezTo>
                      <a:pt x="7" y="5471"/>
                      <a:pt x="8" y="5472"/>
                      <a:pt x="8" y="5475"/>
                    </a:cubicBezTo>
                    <a:close/>
                    <a:moveTo>
                      <a:pt x="8" y="5491"/>
                    </a:moveTo>
                    <a:lnTo>
                      <a:pt x="8" y="5491"/>
                    </a:lnTo>
                    <a:cubicBezTo>
                      <a:pt x="8" y="5493"/>
                      <a:pt x="7" y="5495"/>
                      <a:pt x="4" y="5495"/>
                    </a:cubicBezTo>
                    <a:cubicBezTo>
                      <a:pt x="2" y="5495"/>
                      <a:pt x="0" y="5493"/>
                      <a:pt x="0" y="5491"/>
                    </a:cubicBezTo>
                    <a:lnTo>
                      <a:pt x="0" y="5491"/>
                    </a:lnTo>
                    <a:cubicBezTo>
                      <a:pt x="0" y="5488"/>
                      <a:pt x="2" y="5487"/>
                      <a:pt x="4" y="5487"/>
                    </a:cubicBezTo>
                    <a:cubicBezTo>
                      <a:pt x="7" y="5487"/>
                      <a:pt x="8" y="5488"/>
                      <a:pt x="8" y="5491"/>
                    </a:cubicBezTo>
                    <a:close/>
                    <a:moveTo>
                      <a:pt x="8" y="5507"/>
                    </a:moveTo>
                    <a:lnTo>
                      <a:pt x="8" y="5507"/>
                    </a:lnTo>
                    <a:cubicBezTo>
                      <a:pt x="8" y="5509"/>
                      <a:pt x="7" y="5511"/>
                      <a:pt x="4" y="5511"/>
                    </a:cubicBezTo>
                    <a:cubicBezTo>
                      <a:pt x="2" y="5511"/>
                      <a:pt x="0" y="5509"/>
                      <a:pt x="0" y="5507"/>
                    </a:cubicBezTo>
                    <a:lnTo>
                      <a:pt x="0" y="5507"/>
                    </a:lnTo>
                    <a:cubicBezTo>
                      <a:pt x="0" y="5504"/>
                      <a:pt x="2" y="5503"/>
                      <a:pt x="4" y="5503"/>
                    </a:cubicBezTo>
                    <a:cubicBezTo>
                      <a:pt x="7" y="5503"/>
                      <a:pt x="8" y="5504"/>
                      <a:pt x="8" y="5507"/>
                    </a:cubicBezTo>
                    <a:close/>
                    <a:moveTo>
                      <a:pt x="8" y="5523"/>
                    </a:moveTo>
                    <a:lnTo>
                      <a:pt x="8" y="5523"/>
                    </a:lnTo>
                    <a:cubicBezTo>
                      <a:pt x="8" y="5525"/>
                      <a:pt x="7" y="5527"/>
                      <a:pt x="4" y="5527"/>
                    </a:cubicBezTo>
                    <a:cubicBezTo>
                      <a:pt x="2" y="5527"/>
                      <a:pt x="0" y="5525"/>
                      <a:pt x="0" y="5523"/>
                    </a:cubicBezTo>
                    <a:lnTo>
                      <a:pt x="0" y="5523"/>
                    </a:lnTo>
                    <a:cubicBezTo>
                      <a:pt x="0" y="5520"/>
                      <a:pt x="2" y="5519"/>
                      <a:pt x="4" y="5519"/>
                    </a:cubicBezTo>
                    <a:cubicBezTo>
                      <a:pt x="7" y="5519"/>
                      <a:pt x="8" y="5520"/>
                      <a:pt x="8" y="5523"/>
                    </a:cubicBezTo>
                    <a:close/>
                    <a:moveTo>
                      <a:pt x="8" y="5539"/>
                    </a:moveTo>
                    <a:lnTo>
                      <a:pt x="8" y="5539"/>
                    </a:lnTo>
                    <a:cubicBezTo>
                      <a:pt x="8" y="5541"/>
                      <a:pt x="7" y="5543"/>
                      <a:pt x="4" y="5543"/>
                    </a:cubicBezTo>
                    <a:cubicBezTo>
                      <a:pt x="2" y="5543"/>
                      <a:pt x="0" y="5541"/>
                      <a:pt x="0" y="5539"/>
                    </a:cubicBezTo>
                    <a:lnTo>
                      <a:pt x="0" y="5539"/>
                    </a:lnTo>
                    <a:cubicBezTo>
                      <a:pt x="0" y="5536"/>
                      <a:pt x="2" y="5535"/>
                      <a:pt x="4" y="5535"/>
                    </a:cubicBezTo>
                    <a:cubicBezTo>
                      <a:pt x="7" y="5535"/>
                      <a:pt x="8" y="5536"/>
                      <a:pt x="8" y="5539"/>
                    </a:cubicBezTo>
                    <a:close/>
                    <a:moveTo>
                      <a:pt x="8" y="5555"/>
                    </a:moveTo>
                    <a:lnTo>
                      <a:pt x="8" y="5555"/>
                    </a:lnTo>
                    <a:cubicBezTo>
                      <a:pt x="8" y="5557"/>
                      <a:pt x="7" y="5559"/>
                      <a:pt x="4" y="5559"/>
                    </a:cubicBezTo>
                    <a:cubicBezTo>
                      <a:pt x="2" y="5559"/>
                      <a:pt x="0" y="5557"/>
                      <a:pt x="0" y="5555"/>
                    </a:cubicBezTo>
                    <a:lnTo>
                      <a:pt x="0" y="5555"/>
                    </a:lnTo>
                    <a:cubicBezTo>
                      <a:pt x="0" y="5552"/>
                      <a:pt x="2" y="5551"/>
                      <a:pt x="4" y="5551"/>
                    </a:cubicBezTo>
                    <a:cubicBezTo>
                      <a:pt x="7" y="5551"/>
                      <a:pt x="8" y="5552"/>
                      <a:pt x="8" y="5555"/>
                    </a:cubicBezTo>
                    <a:close/>
                    <a:moveTo>
                      <a:pt x="8" y="5571"/>
                    </a:moveTo>
                    <a:lnTo>
                      <a:pt x="8" y="5571"/>
                    </a:lnTo>
                    <a:cubicBezTo>
                      <a:pt x="8" y="5573"/>
                      <a:pt x="7" y="5575"/>
                      <a:pt x="4" y="5575"/>
                    </a:cubicBezTo>
                    <a:cubicBezTo>
                      <a:pt x="2" y="5575"/>
                      <a:pt x="0" y="5573"/>
                      <a:pt x="0" y="5571"/>
                    </a:cubicBezTo>
                    <a:lnTo>
                      <a:pt x="0" y="5571"/>
                    </a:lnTo>
                    <a:cubicBezTo>
                      <a:pt x="0" y="5568"/>
                      <a:pt x="2" y="5567"/>
                      <a:pt x="4" y="5567"/>
                    </a:cubicBezTo>
                    <a:cubicBezTo>
                      <a:pt x="7" y="5567"/>
                      <a:pt x="8" y="5568"/>
                      <a:pt x="8" y="5571"/>
                    </a:cubicBezTo>
                    <a:close/>
                    <a:moveTo>
                      <a:pt x="8" y="5587"/>
                    </a:moveTo>
                    <a:lnTo>
                      <a:pt x="8" y="5587"/>
                    </a:lnTo>
                    <a:cubicBezTo>
                      <a:pt x="8" y="5589"/>
                      <a:pt x="7" y="5591"/>
                      <a:pt x="4" y="5591"/>
                    </a:cubicBezTo>
                    <a:cubicBezTo>
                      <a:pt x="2" y="5591"/>
                      <a:pt x="0" y="5589"/>
                      <a:pt x="0" y="5587"/>
                    </a:cubicBezTo>
                    <a:lnTo>
                      <a:pt x="0" y="5587"/>
                    </a:lnTo>
                    <a:cubicBezTo>
                      <a:pt x="0" y="5584"/>
                      <a:pt x="2" y="5583"/>
                      <a:pt x="4" y="5583"/>
                    </a:cubicBezTo>
                    <a:cubicBezTo>
                      <a:pt x="7" y="5583"/>
                      <a:pt x="8" y="5584"/>
                      <a:pt x="8" y="5587"/>
                    </a:cubicBezTo>
                    <a:close/>
                    <a:moveTo>
                      <a:pt x="8" y="5603"/>
                    </a:moveTo>
                    <a:lnTo>
                      <a:pt x="8" y="5603"/>
                    </a:lnTo>
                    <a:cubicBezTo>
                      <a:pt x="8" y="5605"/>
                      <a:pt x="7" y="5607"/>
                      <a:pt x="4" y="5607"/>
                    </a:cubicBezTo>
                    <a:cubicBezTo>
                      <a:pt x="2" y="5607"/>
                      <a:pt x="0" y="5605"/>
                      <a:pt x="0" y="5603"/>
                    </a:cubicBezTo>
                    <a:lnTo>
                      <a:pt x="0" y="5603"/>
                    </a:lnTo>
                    <a:cubicBezTo>
                      <a:pt x="0" y="5600"/>
                      <a:pt x="2" y="5599"/>
                      <a:pt x="4" y="5599"/>
                    </a:cubicBezTo>
                    <a:cubicBezTo>
                      <a:pt x="7" y="5599"/>
                      <a:pt x="8" y="5600"/>
                      <a:pt x="8" y="5603"/>
                    </a:cubicBezTo>
                    <a:close/>
                    <a:moveTo>
                      <a:pt x="8" y="5619"/>
                    </a:moveTo>
                    <a:lnTo>
                      <a:pt x="8" y="5619"/>
                    </a:lnTo>
                    <a:cubicBezTo>
                      <a:pt x="8" y="5621"/>
                      <a:pt x="7" y="5623"/>
                      <a:pt x="4" y="5623"/>
                    </a:cubicBezTo>
                    <a:cubicBezTo>
                      <a:pt x="2" y="5623"/>
                      <a:pt x="0" y="5621"/>
                      <a:pt x="0" y="5619"/>
                    </a:cubicBezTo>
                    <a:lnTo>
                      <a:pt x="0" y="5619"/>
                    </a:lnTo>
                    <a:cubicBezTo>
                      <a:pt x="0" y="5616"/>
                      <a:pt x="2" y="5615"/>
                      <a:pt x="4" y="5615"/>
                    </a:cubicBezTo>
                    <a:cubicBezTo>
                      <a:pt x="7" y="5615"/>
                      <a:pt x="8" y="5616"/>
                      <a:pt x="8" y="5619"/>
                    </a:cubicBezTo>
                    <a:close/>
                    <a:moveTo>
                      <a:pt x="8" y="5635"/>
                    </a:moveTo>
                    <a:lnTo>
                      <a:pt x="8" y="5635"/>
                    </a:lnTo>
                    <a:cubicBezTo>
                      <a:pt x="8" y="5637"/>
                      <a:pt x="7" y="5639"/>
                      <a:pt x="4" y="5639"/>
                    </a:cubicBezTo>
                    <a:cubicBezTo>
                      <a:pt x="2" y="5639"/>
                      <a:pt x="0" y="5637"/>
                      <a:pt x="0" y="5635"/>
                    </a:cubicBezTo>
                    <a:lnTo>
                      <a:pt x="0" y="5635"/>
                    </a:lnTo>
                    <a:cubicBezTo>
                      <a:pt x="0" y="5632"/>
                      <a:pt x="2" y="5631"/>
                      <a:pt x="4" y="5631"/>
                    </a:cubicBezTo>
                    <a:cubicBezTo>
                      <a:pt x="7" y="5631"/>
                      <a:pt x="8" y="5632"/>
                      <a:pt x="8" y="5635"/>
                    </a:cubicBezTo>
                    <a:close/>
                    <a:moveTo>
                      <a:pt x="8" y="5651"/>
                    </a:moveTo>
                    <a:lnTo>
                      <a:pt x="8" y="5651"/>
                    </a:lnTo>
                    <a:cubicBezTo>
                      <a:pt x="8" y="5653"/>
                      <a:pt x="7" y="5655"/>
                      <a:pt x="4" y="5655"/>
                    </a:cubicBezTo>
                    <a:cubicBezTo>
                      <a:pt x="2" y="5655"/>
                      <a:pt x="0" y="5653"/>
                      <a:pt x="0" y="5651"/>
                    </a:cubicBezTo>
                    <a:lnTo>
                      <a:pt x="0" y="5651"/>
                    </a:lnTo>
                    <a:cubicBezTo>
                      <a:pt x="0" y="5648"/>
                      <a:pt x="2" y="5647"/>
                      <a:pt x="4" y="5647"/>
                    </a:cubicBezTo>
                    <a:cubicBezTo>
                      <a:pt x="7" y="5647"/>
                      <a:pt x="8" y="5648"/>
                      <a:pt x="8" y="5651"/>
                    </a:cubicBezTo>
                    <a:close/>
                    <a:moveTo>
                      <a:pt x="8" y="5667"/>
                    </a:moveTo>
                    <a:lnTo>
                      <a:pt x="8" y="5667"/>
                    </a:lnTo>
                    <a:cubicBezTo>
                      <a:pt x="8" y="5669"/>
                      <a:pt x="7" y="5671"/>
                      <a:pt x="4" y="5671"/>
                    </a:cubicBezTo>
                    <a:cubicBezTo>
                      <a:pt x="2" y="5671"/>
                      <a:pt x="0" y="5669"/>
                      <a:pt x="0" y="5667"/>
                    </a:cubicBezTo>
                    <a:lnTo>
                      <a:pt x="0" y="5667"/>
                    </a:lnTo>
                    <a:cubicBezTo>
                      <a:pt x="0" y="5664"/>
                      <a:pt x="2" y="5663"/>
                      <a:pt x="4" y="5663"/>
                    </a:cubicBezTo>
                    <a:cubicBezTo>
                      <a:pt x="7" y="5663"/>
                      <a:pt x="8" y="5664"/>
                      <a:pt x="8" y="5667"/>
                    </a:cubicBezTo>
                    <a:close/>
                    <a:moveTo>
                      <a:pt x="8" y="5683"/>
                    </a:moveTo>
                    <a:lnTo>
                      <a:pt x="8" y="5683"/>
                    </a:lnTo>
                    <a:cubicBezTo>
                      <a:pt x="8" y="5685"/>
                      <a:pt x="7" y="5687"/>
                      <a:pt x="4" y="5687"/>
                    </a:cubicBezTo>
                    <a:cubicBezTo>
                      <a:pt x="2" y="5687"/>
                      <a:pt x="0" y="5685"/>
                      <a:pt x="0" y="5683"/>
                    </a:cubicBezTo>
                    <a:lnTo>
                      <a:pt x="0" y="5683"/>
                    </a:lnTo>
                    <a:cubicBezTo>
                      <a:pt x="0" y="5680"/>
                      <a:pt x="2" y="5679"/>
                      <a:pt x="4" y="5679"/>
                    </a:cubicBezTo>
                    <a:cubicBezTo>
                      <a:pt x="7" y="5679"/>
                      <a:pt x="8" y="5680"/>
                      <a:pt x="8" y="5683"/>
                    </a:cubicBezTo>
                    <a:close/>
                    <a:moveTo>
                      <a:pt x="8" y="5699"/>
                    </a:moveTo>
                    <a:lnTo>
                      <a:pt x="8" y="5699"/>
                    </a:lnTo>
                    <a:cubicBezTo>
                      <a:pt x="8" y="5701"/>
                      <a:pt x="7" y="5703"/>
                      <a:pt x="4" y="5703"/>
                    </a:cubicBezTo>
                    <a:cubicBezTo>
                      <a:pt x="2" y="5703"/>
                      <a:pt x="0" y="5701"/>
                      <a:pt x="0" y="5699"/>
                    </a:cubicBezTo>
                    <a:lnTo>
                      <a:pt x="0" y="5699"/>
                    </a:lnTo>
                    <a:cubicBezTo>
                      <a:pt x="0" y="5696"/>
                      <a:pt x="2" y="5695"/>
                      <a:pt x="4" y="5695"/>
                    </a:cubicBezTo>
                    <a:cubicBezTo>
                      <a:pt x="7" y="5695"/>
                      <a:pt x="8" y="5696"/>
                      <a:pt x="8" y="5699"/>
                    </a:cubicBezTo>
                    <a:close/>
                    <a:moveTo>
                      <a:pt x="8" y="5715"/>
                    </a:moveTo>
                    <a:lnTo>
                      <a:pt x="8" y="5715"/>
                    </a:lnTo>
                    <a:cubicBezTo>
                      <a:pt x="8" y="5717"/>
                      <a:pt x="7" y="5719"/>
                      <a:pt x="4" y="5719"/>
                    </a:cubicBezTo>
                    <a:cubicBezTo>
                      <a:pt x="2" y="5719"/>
                      <a:pt x="0" y="5717"/>
                      <a:pt x="0" y="5715"/>
                    </a:cubicBezTo>
                    <a:lnTo>
                      <a:pt x="0" y="5715"/>
                    </a:lnTo>
                    <a:cubicBezTo>
                      <a:pt x="0" y="5713"/>
                      <a:pt x="2" y="5711"/>
                      <a:pt x="4" y="5711"/>
                    </a:cubicBezTo>
                    <a:cubicBezTo>
                      <a:pt x="7" y="5711"/>
                      <a:pt x="8" y="5713"/>
                      <a:pt x="8" y="5715"/>
                    </a:cubicBezTo>
                    <a:close/>
                    <a:moveTo>
                      <a:pt x="8" y="5731"/>
                    </a:moveTo>
                    <a:lnTo>
                      <a:pt x="8" y="5731"/>
                    </a:lnTo>
                    <a:cubicBezTo>
                      <a:pt x="8" y="5733"/>
                      <a:pt x="7" y="5735"/>
                      <a:pt x="4" y="5735"/>
                    </a:cubicBezTo>
                    <a:cubicBezTo>
                      <a:pt x="2" y="5735"/>
                      <a:pt x="0" y="5733"/>
                      <a:pt x="0" y="5731"/>
                    </a:cubicBezTo>
                    <a:lnTo>
                      <a:pt x="0" y="5731"/>
                    </a:lnTo>
                    <a:cubicBezTo>
                      <a:pt x="0" y="5729"/>
                      <a:pt x="2" y="5727"/>
                      <a:pt x="4" y="5727"/>
                    </a:cubicBezTo>
                    <a:cubicBezTo>
                      <a:pt x="7" y="5727"/>
                      <a:pt x="8" y="5729"/>
                      <a:pt x="8" y="5731"/>
                    </a:cubicBezTo>
                    <a:close/>
                    <a:moveTo>
                      <a:pt x="8" y="5747"/>
                    </a:moveTo>
                    <a:lnTo>
                      <a:pt x="8" y="5747"/>
                    </a:lnTo>
                    <a:cubicBezTo>
                      <a:pt x="8" y="5749"/>
                      <a:pt x="7" y="5751"/>
                      <a:pt x="4" y="5751"/>
                    </a:cubicBezTo>
                    <a:cubicBezTo>
                      <a:pt x="2" y="5751"/>
                      <a:pt x="0" y="5749"/>
                      <a:pt x="0" y="5747"/>
                    </a:cubicBezTo>
                    <a:lnTo>
                      <a:pt x="0" y="5747"/>
                    </a:lnTo>
                    <a:cubicBezTo>
                      <a:pt x="0" y="5745"/>
                      <a:pt x="2" y="5743"/>
                      <a:pt x="4" y="5743"/>
                    </a:cubicBezTo>
                    <a:cubicBezTo>
                      <a:pt x="7" y="5743"/>
                      <a:pt x="8" y="5745"/>
                      <a:pt x="8" y="5747"/>
                    </a:cubicBezTo>
                    <a:close/>
                    <a:moveTo>
                      <a:pt x="8" y="5763"/>
                    </a:moveTo>
                    <a:lnTo>
                      <a:pt x="8" y="5763"/>
                    </a:lnTo>
                    <a:cubicBezTo>
                      <a:pt x="8" y="5765"/>
                      <a:pt x="7" y="5767"/>
                      <a:pt x="4" y="5767"/>
                    </a:cubicBezTo>
                    <a:cubicBezTo>
                      <a:pt x="2" y="5767"/>
                      <a:pt x="0" y="5765"/>
                      <a:pt x="0" y="5763"/>
                    </a:cubicBezTo>
                    <a:lnTo>
                      <a:pt x="0" y="5763"/>
                    </a:lnTo>
                    <a:cubicBezTo>
                      <a:pt x="0" y="5761"/>
                      <a:pt x="2" y="5759"/>
                      <a:pt x="4" y="5759"/>
                    </a:cubicBezTo>
                    <a:cubicBezTo>
                      <a:pt x="7" y="5759"/>
                      <a:pt x="8" y="5761"/>
                      <a:pt x="8" y="5763"/>
                    </a:cubicBezTo>
                    <a:close/>
                    <a:moveTo>
                      <a:pt x="8" y="5779"/>
                    </a:moveTo>
                    <a:lnTo>
                      <a:pt x="8" y="5779"/>
                    </a:lnTo>
                    <a:cubicBezTo>
                      <a:pt x="8" y="5781"/>
                      <a:pt x="7" y="5783"/>
                      <a:pt x="4" y="5783"/>
                    </a:cubicBezTo>
                    <a:cubicBezTo>
                      <a:pt x="2" y="5783"/>
                      <a:pt x="0" y="5781"/>
                      <a:pt x="0" y="5779"/>
                    </a:cubicBezTo>
                    <a:lnTo>
                      <a:pt x="0" y="5779"/>
                    </a:lnTo>
                    <a:cubicBezTo>
                      <a:pt x="0" y="5777"/>
                      <a:pt x="2" y="5775"/>
                      <a:pt x="4" y="5775"/>
                    </a:cubicBezTo>
                    <a:cubicBezTo>
                      <a:pt x="7" y="5775"/>
                      <a:pt x="8" y="5777"/>
                      <a:pt x="8" y="5779"/>
                    </a:cubicBezTo>
                    <a:close/>
                    <a:moveTo>
                      <a:pt x="8" y="5795"/>
                    </a:moveTo>
                    <a:lnTo>
                      <a:pt x="8" y="5795"/>
                    </a:lnTo>
                    <a:cubicBezTo>
                      <a:pt x="8" y="5797"/>
                      <a:pt x="7" y="5799"/>
                      <a:pt x="4" y="5799"/>
                    </a:cubicBezTo>
                    <a:cubicBezTo>
                      <a:pt x="2" y="5799"/>
                      <a:pt x="0" y="5797"/>
                      <a:pt x="0" y="5795"/>
                    </a:cubicBezTo>
                    <a:lnTo>
                      <a:pt x="0" y="5795"/>
                    </a:lnTo>
                    <a:cubicBezTo>
                      <a:pt x="0" y="5793"/>
                      <a:pt x="2" y="5791"/>
                      <a:pt x="4" y="5791"/>
                    </a:cubicBezTo>
                    <a:cubicBezTo>
                      <a:pt x="7" y="5791"/>
                      <a:pt x="8" y="5793"/>
                      <a:pt x="8" y="5795"/>
                    </a:cubicBezTo>
                    <a:close/>
                    <a:moveTo>
                      <a:pt x="8" y="5811"/>
                    </a:moveTo>
                    <a:lnTo>
                      <a:pt x="8" y="5811"/>
                    </a:lnTo>
                    <a:cubicBezTo>
                      <a:pt x="8" y="5813"/>
                      <a:pt x="7" y="5815"/>
                      <a:pt x="4" y="5815"/>
                    </a:cubicBezTo>
                    <a:cubicBezTo>
                      <a:pt x="2" y="5815"/>
                      <a:pt x="0" y="5813"/>
                      <a:pt x="0" y="5811"/>
                    </a:cubicBezTo>
                    <a:lnTo>
                      <a:pt x="0" y="5811"/>
                    </a:lnTo>
                    <a:cubicBezTo>
                      <a:pt x="0" y="5809"/>
                      <a:pt x="2" y="5807"/>
                      <a:pt x="4" y="5807"/>
                    </a:cubicBezTo>
                    <a:cubicBezTo>
                      <a:pt x="7" y="5807"/>
                      <a:pt x="8" y="5809"/>
                      <a:pt x="8" y="5811"/>
                    </a:cubicBezTo>
                    <a:close/>
                    <a:moveTo>
                      <a:pt x="8" y="5827"/>
                    </a:moveTo>
                    <a:lnTo>
                      <a:pt x="8" y="5827"/>
                    </a:lnTo>
                    <a:cubicBezTo>
                      <a:pt x="8" y="5829"/>
                      <a:pt x="7" y="5831"/>
                      <a:pt x="4" y="5831"/>
                    </a:cubicBezTo>
                    <a:cubicBezTo>
                      <a:pt x="2" y="5831"/>
                      <a:pt x="0" y="5829"/>
                      <a:pt x="0" y="5827"/>
                    </a:cubicBezTo>
                    <a:lnTo>
                      <a:pt x="0" y="5827"/>
                    </a:lnTo>
                    <a:cubicBezTo>
                      <a:pt x="0" y="5825"/>
                      <a:pt x="2" y="5823"/>
                      <a:pt x="4" y="5823"/>
                    </a:cubicBezTo>
                    <a:cubicBezTo>
                      <a:pt x="7" y="5823"/>
                      <a:pt x="8" y="5825"/>
                      <a:pt x="8" y="5827"/>
                    </a:cubicBezTo>
                    <a:close/>
                    <a:moveTo>
                      <a:pt x="8" y="5843"/>
                    </a:moveTo>
                    <a:lnTo>
                      <a:pt x="8" y="5843"/>
                    </a:lnTo>
                    <a:cubicBezTo>
                      <a:pt x="8" y="5845"/>
                      <a:pt x="7" y="5847"/>
                      <a:pt x="4" y="5847"/>
                    </a:cubicBezTo>
                    <a:cubicBezTo>
                      <a:pt x="2" y="5847"/>
                      <a:pt x="0" y="5845"/>
                      <a:pt x="0" y="5843"/>
                    </a:cubicBezTo>
                    <a:lnTo>
                      <a:pt x="0" y="5843"/>
                    </a:lnTo>
                    <a:cubicBezTo>
                      <a:pt x="0" y="5841"/>
                      <a:pt x="2" y="5839"/>
                      <a:pt x="4" y="5839"/>
                    </a:cubicBezTo>
                    <a:cubicBezTo>
                      <a:pt x="7" y="5839"/>
                      <a:pt x="8" y="5841"/>
                      <a:pt x="8" y="5843"/>
                    </a:cubicBezTo>
                    <a:close/>
                    <a:moveTo>
                      <a:pt x="8" y="5859"/>
                    </a:moveTo>
                    <a:lnTo>
                      <a:pt x="8" y="5859"/>
                    </a:lnTo>
                    <a:cubicBezTo>
                      <a:pt x="8" y="5861"/>
                      <a:pt x="7" y="5863"/>
                      <a:pt x="4" y="5863"/>
                    </a:cubicBezTo>
                    <a:cubicBezTo>
                      <a:pt x="2" y="5863"/>
                      <a:pt x="0" y="5861"/>
                      <a:pt x="0" y="5859"/>
                    </a:cubicBezTo>
                    <a:lnTo>
                      <a:pt x="0" y="5859"/>
                    </a:lnTo>
                    <a:cubicBezTo>
                      <a:pt x="0" y="5857"/>
                      <a:pt x="2" y="5855"/>
                      <a:pt x="4" y="5855"/>
                    </a:cubicBezTo>
                    <a:cubicBezTo>
                      <a:pt x="7" y="5855"/>
                      <a:pt x="8" y="5857"/>
                      <a:pt x="8" y="5859"/>
                    </a:cubicBezTo>
                    <a:close/>
                    <a:moveTo>
                      <a:pt x="8" y="5875"/>
                    </a:moveTo>
                    <a:lnTo>
                      <a:pt x="8" y="5875"/>
                    </a:lnTo>
                    <a:cubicBezTo>
                      <a:pt x="8" y="5877"/>
                      <a:pt x="7" y="5879"/>
                      <a:pt x="4" y="5879"/>
                    </a:cubicBezTo>
                    <a:cubicBezTo>
                      <a:pt x="2" y="5879"/>
                      <a:pt x="0" y="5877"/>
                      <a:pt x="0" y="5875"/>
                    </a:cubicBezTo>
                    <a:lnTo>
                      <a:pt x="0" y="5875"/>
                    </a:lnTo>
                    <a:cubicBezTo>
                      <a:pt x="0" y="5873"/>
                      <a:pt x="2" y="5871"/>
                      <a:pt x="4" y="5871"/>
                    </a:cubicBezTo>
                    <a:cubicBezTo>
                      <a:pt x="7" y="5871"/>
                      <a:pt x="8" y="5873"/>
                      <a:pt x="8" y="5875"/>
                    </a:cubicBezTo>
                    <a:close/>
                    <a:moveTo>
                      <a:pt x="8" y="5891"/>
                    </a:moveTo>
                    <a:lnTo>
                      <a:pt x="8" y="5891"/>
                    </a:lnTo>
                    <a:cubicBezTo>
                      <a:pt x="8" y="5893"/>
                      <a:pt x="7" y="5895"/>
                      <a:pt x="4" y="5895"/>
                    </a:cubicBezTo>
                    <a:cubicBezTo>
                      <a:pt x="2" y="5895"/>
                      <a:pt x="0" y="5893"/>
                      <a:pt x="0" y="5891"/>
                    </a:cubicBezTo>
                    <a:lnTo>
                      <a:pt x="0" y="5891"/>
                    </a:lnTo>
                    <a:cubicBezTo>
                      <a:pt x="0" y="5889"/>
                      <a:pt x="2" y="5887"/>
                      <a:pt x="4" y="5887"/>
                    </a:cubicBezTo>
                    <a:cubicBezTo>
                      <a:pt x="7" y="5887"/>
                      <a:pt x="8" y="5889"/>
                      <a:pt x="8" y="5891"/>
                    </a:cubicBezTo>
                    <a:close/>
                    <a:moveTo>
                      <a:pt x="8" y="5907"/>
                    </a:moveTo>
                    <a:lnTo>
                      <a:pt x="8" y="5907"/>
                    </a:lnTo>
                    <a:cubicBezTo>
                      <a:pt x="8" y="5909"/>
                      <a:pt x="7" y="5911"/>
                      <a:pt x="4" y="5911"/>
                    </a:cubicBezTo>
                    <a:cubicBezTo>
                      <a:pt x="2" y="5911"/>
                      <a:pt x="0" y="5909"/>
                      <a:pt x="0" y="5907"/>
                    </a:cubicBezTo>
                    <a:lnTo>
                      <a:pt x="0" y="5907"/>
                    </a:lnTo>
                    <a:cubicBezTo>
                      <a:pt x="0" y="5905"/>
                      <a:pt x="2" y="5903"/>
                      <a:pt x="4" y="5903"/>
                    </a:cubicBezTo>
                    <a:cubicBezTo>
                      <a:pt x="7" y="5903"/>
                      <a:pt x="8" y="5905"/>
                      <a:pt x="8" y="5907"/>
                    </a:cubicBezTo>
                    <a:close/>
                    <a:moveTo>
                      <a:pt x="8" y="5923"/>
                    </a:moveTo>
                    <a:lnTo>
                      <a:pt x="8" y="5923"/>
                    </a:lnTo>
                    <a:cubicBezTo>
                      <a:pt x="8" y="5925"/>
                      <a:pt x="7" y="5927"/>
                      <a:pt x="4" y="5927"/>
                    </a:cubicBezTo>
                    <a:cubicBezTo>
                      <a:pt x="2" y="5927"/>
                      <a:pt x="0" y="5925"/>
                      <a:pt x="0" y="5923"/>
                    </a:cubicBezTo>
                    <a:lnTo>
                      <a:pt x="0" y="5923"/>
                    </a:lnTo>
                    <a:cubicBezTo>
                      <a:pt x="0" y="5921"/>
                      <a:pt x="2" y="5919"/>
                      <a:pt x="4" y="5919"/>
                    </a:cubicBezTo>
                    <a:cubicBezTo>
                      <a:pt x="7" y="5919"/>
                      <a:pt x="8" y="5921"/>
                      <a:pt x="8" y="5923"/>
                    </a:cubicBezTo>
                    <a:close/>
                    <a:moveTo>
                      <a:pt x="8" y="5939"/>
                    </a:moveTo>
                    <a:lnTo>
                      <a:pt x="8" y="5939"/>
                    </a:lnTo>
                    <a:cubicBezTo>
                      <a:pt x="8" y="5941"/>
                      <a:pt x="7" y="5943"/>
                      <a:pt x="4" y="5943"/>
                    </a:cubicBezTo>
                    <a:cubicBezTo>
                      <a:pt x="2" y="5943"/>
                      <a:pt x="0" y="5941"/>
                      <a:pt x="0" y="5939"/>
                    </a:cubicBezTo>
                    <a:lnTo>
                      <a:pt x="0" y="5939"/>
                    </a:lnTo>
                    <a:cubicBezTo>
                      <a:pt x="0" y="5937"/>
                      <a:pt x="2" y="5935"/>
                      <a:pt x="4" y="5935"/>
                    </a:cubicBezTo>
                    <a:cubicBezTo>
                      <a:pt x="7" y="5935"/>
                      <a:pt x="8" y="5937"/>
                      <a:pt x="8" y="5939"/>
                    </a:cubicBezTo>
                    <a:close/>
                    <a:moveTo>
                      <a:pt x="8" y="5955"/>
                    </a:moveTo>
                    <a:lnTo>
                      <a:pt x="8" y="5955"/>
                    </a:lnTo>
                    <a:cubicBezTo>
                      <a:pt x="8" y="5957"/>
                      <a:pt x="7" y="5959"/>
                      <a:pt x="4" y="5959"/>
                    </a:cubicBezTo>
                    <a:cubicBezTo>
                      <a:pt x="2" y="5959"/>
                      <a:pt x="0" y="5957"/>
                      <a:pt x="0" y="5955"/>
                    </a:cubicBezTo>
                    <a:lnTo>
                      <a:pt x="0" y="5955"/>
                    </a:lnTo>
                    <a:cubicBezTo>
                      <a:pt x="0" y="5953"/>
                      <a:pt x="2" y="5951"/>
                      <a:pt x="4" y="5951"/>
                    </a:cubicBezTo>
                    <a:cubicBezTo>
                      <a:pt x="7" y="5951"/>
                      <a:pt x="8" y="5953"/>
                      <a:pt x="8" y="5955"/>
                    </a:cubicBezTo>
                    <a:close/>
                    <a:moveTo>
                      <a:pt x="8" y="5971"/>
                    </a:moveTo>
                    <a:lnTo>
                      <a:pt x="8" y="5971"/>
                    </a:lnTo>
                    <a:cubicBezTo>
                      <a:pt x="8" y="5973"/>
                      <a:pt x="7" y="5975"/>
                      <a:pt x="4" y="5975"/>
                    </a:cubicBezTo>
                    <a:cubicBezTo>
                      <a:pt x="2" y="5975"/>
                      <a:pt x="0" y="5973"/>
                      <a:pt x="0" y="5971"/>
                    </a:cubicBezTo>
                    <a:lnTo>
                      <a:pt x="0" y="5971"/>
                    </a:lnTo>
                    <a:cubicBezTo>
                      <a:pt x="0" y="5969"/>
                      <a:pt x="2" y="5967"/>
                      <a:pt x="4" y="5967"/>
                    </a:cubicBezTo>
                    <a:cubicBezTo>
                      <a:pt x="7" y="5967"/>
                      <a:pt x="8" y="5969"/>
                      <a:pt x="8" y="5971"/>
                    </a:cubicBezTo>
                    <a:close/>
                    <a:moveTo>
                      <a:pt x="8" y="5987"/>
                    </a:moveTo>
                    <a:lnTo>
                      <a:pt x="8" y="5987"/>
                    </a:lnTo>
                    <a:cubicBezTo>
                      <a:pt x="8" y="5989"/>
                      <a:pt x="7" y="5991"/>
                      <a:pt x="4" y="5991"/>
                    </a:cubicBezTo>
                    <a:cubicBezTo>
                      <a:pt x="2" y="5991"/>
                      <a:pt x="0" y="5989"/>
                      <a:pt x="0" y="5987"/>
                    </a:cubicBezTo>
                    <a:lnTo>
                      <a:pt x="0" y="5987"/>
                    </a:lnTo>
                    <a:cubicBezTo>
                      <a:pt x="0" y="5985"/>
                      <a:pt x="2" y="5983"/>
                      <a:pt x="4" y="5983"/>
                    </a:cubicBezTo>
                    <a:cubicBezTo>
                      <a:pt x="7" y="5983"/>
                      <a:pt x="8" y="5985"/>
                      <a:pt x="8" y="5987"/>
                    </a:cubicBezTo>
                    <a:close/>
                    <a:moveTo>
                      <a:pt x="8" y="6003"/>
                    </a:moveTo>
                    <a:lnTo>
                      <a:pt x="8" y="6003"/>
                    </a:lnTo>
                    <a:cubicBezTo>
                      <a:pt x="8" y="6005"/>
                      <a:pt x="7" y="6007"/>
                      <a:pt x="4" y="6007"/>
                    </a:cubicBezTo>
                    <a:cubicBezTo>
                      <a:pt x="2" y="6007"/>
                      <a:pt x="0" y="6005"/>
                      <a:pt x="0" y="6003"/>
                    </a:cubicBezTo>
                    <a:lnTo>
                      <a:pt x="0" y="6003"/>
                    </a:lnTo>
                    <a:cubicBezTo>
                      <a:pt x="0" y="6001"/>
                      <a:pt x="2" y="5999"/>
                      <a:pt x="4" y="5999"/>
                    </a:cubicBezTo>
                    <a:cubicBezTo>
                      <a:pt x="7" y="5999"/>
                      <a:pt x="8" y="6001"/>
                      <a:pt x="8" y="6003"/>
                    </a:cubicBezTo>
                    <a:close/>
                    <a:moveTo>
                      <a:pt x="8" y="6019"/>
                    </a:moveTo>
                    <a:lnTo>
                      <a:pt x="8" y="6019"/>
                    </a:lnTo>
                    <a:cubicBezTo>
                      <a:pt x="8" y="6021"/>
                      <a:pt x="7" y="6023"/>
                      <a:pt x="4" y="6023"/>
                    </a:cubicBezTo>
                    <a:cubicBezTo>
                      <a:pt x="2" y="6023"/>
                      <a:pt x="0" y="6021"/>
                      <a:pt x="0" y="6019"/>
                    </a:cubicBezTo>
                    <a:lnTo>
                      <a:pt x="0" y="6019"/>
                    </a:lnTo>
                    <a:cubicBezTo>
                      <a:pt x="0" y="6017"/>
                      <a:pt x="2" y="6015"/>
                      <a:pt x="4" y="6015"/>
                    </a:cubicBezTo>
                    <a:cubicBezTo>
                      <a:pt x="7" y="6015"/>
                      <a:pt x="8" y="6017"/>
                      <a:pt x="8" y="6019"/>
                    </a:cubicBezTo>
                    <a:close/>
                    <a:moveTo>
                      <a:pt x="8" y="6035"/>
                    </a:moveTo>
                    <a:lnTo>
                      <a:pt x="8" y="6035"/>
                    </a:lnTo>
                    <a:cubicBezTo>
                      <a:pt x="8" y="6037"/>
                      <a:pt x="7" y="6039"/>
                      <a:pt x="4" y="6039"/>
                    </a:cubicBezTo>
                    <a:cubicBezTo>
                      <a:pt x="2" y="6039"/>
                      <a:pt x="0" y="6037"/>
                      <a:pt x="0" y="6035"/>
                    </a:cubicBezTo>
                    <a:lnTo>
                      <a:pt x="0" y="6035"/>
                    </a:lnTo>
                    <a:cubicBezTo>
                      <a:pt x="0" y="6033"/>
                      <a:pt x="2" y="6031"/>
                      <a:pt x="4" y="6031"/>
                    </a:cubicBezTo>
                    <a:cubicBezTo>
                      <a:pt x="7" y="6031"/>
                      <a:pt x="8" y="6033"/>
                      <a:pt x="8" y="6035"/>
                    </a:cubicBezTo>
                    <a:close/>
                    <a:moveTo>
                      <a:pt x="8" y="6051"/>
                    </a:moveTo>
                    <a:lnTo>
                      <a:pt x="8" y="6051"/>
                    </a:lnTo>
                    <a:cubicBezTo>
                      <a:pt x="8" y="6053"/>
                      <a:pt x="7" y="6055"/>
                      <a:pt x="4" y="6055"/>
                    </a:cubicBezTo>
                    <a:cubicBezTo>
                      <a:pt x="2" y="6055"/>
                      <a:pt x="0" y="6053"/>
                      <a:pt x="0" y="6051"/>
                    </a:cubicBezTo>
                    <a:lnTo>
                      <a:pt x="0" y="6051"/>
                    </a:lnTo>
                    <a:cubicBezTo>
                      <a:pt x="0" y="6049"/>
                      <a:pt x="2" y="6047"/>
                      <a:pt x="4" y="6047"/>
                    </a:cubicBezTo>
                    <a:cubicBezTo>
                      <a:pt x="7" y="6047"/>
                      <a:pt x="8" y="6049"/>
                      <a:pt x="8" y="6051"/>
                    </a:cubicBezTo>
                    <a:close/>
                    <a:moveTo>
                      <a:pt x="8" y="6067"/>
                    </a:moveTo>
                    <a:lnTo>
                      <a:pt x="8" y="6067"/>
                    </a:lnTo>
                    <a:cubicBezTo>
                      <a:pt x="8" y="6069"/>
                      <a:pt x="7" y="6071"/>
                      <a:pt x="4" y="6071"/>
                    </a:cubicBezTo>
                    <a:cubicBezTo>
                      <a:pt x="2" y="6071"/>
                      <a:pt x="0" y="6069"/>
                      <a:pt x="0" y="6067"/>
                    </a:cubicBezTo>
                    <a:lnTo>
                      <a:pt x="0" y="6067"/>
                    </a:lnTo>
                    <a:cubicBezTo>
                      <a:pt x="0" y="6065"/>
                      <a:pt x="2" y="6063"/>
                      <a:pt x="4" y="6063"/>
                    </a:cubicBezTo>
                    <a:cubicBezTo>
                      <a:pt x="7" y="6063"/>
                      <a:pt x="8" y="6065"/>
                      <a:pt x="8" y="6067"/>
                    </a:cubicBezTo>
                    <a:close/>
                    <a:moveTo>
                      <a:pt x="8" y="6083"/>
                    </a:moveTo>
                    <a:lnTo>
                      <a:pt x="8" y="6083"/>
                    </a:lnTo>
                    <a:cubicBezTo>
                      <a:pt x="8" y="6085"/>
                      <a:pt x="7" y="6087"/>
                      <a:pt x="4" y="6087"/>
                    </a:cubicBezTo>
                    <a:cubicBezTo>
                      <a:pt x="2" y="6087"/>
                      <a:pt x="0" y="6085"/>
                      <a:pt x="0" y="6083"/>
                    </a:cubicBezTo>
                    <a:lnTo>
                      <a:pt x="0" y="6083"/>
                    </a:lnTo>
                    <a:cubicBezTo>
                      <a:pt x="0" y="6081"/>
                      <a:pt x="2" y="6079"/>
                      <a:pt x="4" y="6079"/>
                    </a:cubicBezTo>
                    <a:cubicBezTo>
                      <a:pt x="7" y="6079"/>
                      <a:pt x="8" y="6081"/>
                      <a:pt x="8" y="6083"/>
                    </a:cubicBezTo>
                    <a:close/>
                    <a:moveTo>
                      <a:pt x="8" y="6099"/>
                    </a:moveTo>
                    <a:lnTo>
                      <a:pt x="8" y="6099"/>
                    </a:lnTo>
                    <a:cubicBezTo>
                      <a:pt x="8" y="6101"/>
                      <a:pt x="7" y="6103"/>
                      <a:pt x="4" y="6103"/>
                    </a:cubicBezTo>
                    <a:cubicBezTo>
                      <a:pt x="2" y="6103"/>
                      <a:pt x="0" y="6101"/>
                      <a:pt x="0" y="6099"/>
                    </a:cubicBezTo>
                    <a:lnTo>
                      <a:pt x="0" y="6099"/>
                    </a:lnTo>
                    <a:cubicBezTo>
                      <a:pt x="0" y="6097"/>
                      <a:pt x="2" y="6095"/>
                      <a:pt x="4" y="6095"/>
                    </a:cubicBezTo>
                    <a:cubicBezTo>
                      <a:pt x="7" y="6095"/>
                      <a:pt x="8" y="6097"/>
                      <a:pt x="8" y="6099"/>
                    </a:cubicBezTo>
                    <a:close/>
                    <a:moveTo>
                      <a:pt x="8" y="6115"/>
                    </a:moveTo>
                    <a:lnTo>
                      <a:pt x="8" y="6115"/>
                    </a:lnTo>
                    <a:cubicBezTo>
                      <a:pt x="8" y="6117"/>
                      <a:pt x="7" y="6119"/>
                      <a:pt x="4" y="6119"/>
                    </a:cubicBezTo>
                    <a:cubicBezTo>
                      <a:pt x="2" y="6119"/>
                      <a:pt x="0" y="6117"/>
                      <a:pt x="0" y="6115"/>
                    </a:cubicBezTo>
                    <a:lnTo>
                      <a:pt x="0" y="6115"/>
                    </a:lnTo>
                    <a:cubicBezTo>
                      <a:pt x="0" y="6113"/>
                      <a:pt x="2" y="6111"/>
                      <a:pt x="4" y="6111"/>
                    </a:cubicBezTo>
                    <a:cubicBezTo>
                      <a:pt x="7" y="6111"/>
                      <a:pt x="8" y="6113"/>
                      <a:pt x="8" y="6115"/>
                    </a:cubicBezTo>
                    <a:close/>
                    <a:moveTo>
                      <a:pt x="8" y="6131"/>
                    </a:moveTo>
                    <a:lnTo>
                      <a:pt x="8" y="6131"/>
                    </a:lnTo>
                    <a:cubicBezTo>
                      <a:pt x="8" y="6133"/>
                      <a:pt x="7" y="6135"/>
                      <a:pt x="4" y="6135"/>
                    </a:cubicBezTo>
                    <a:cubicBezTo>
                      <a:pt x="2" y="6135"/>
                      <a:pt x="0" y="6133"/>
                      <a:pt x="0" y="6131"/>
                    </a:cubicBezTo>
                    <a:lnTo>
                      <a:pt x="0" y="6131"/>
                    </a:lnTo>
                    <a:cubicBezTo>
                      <a:pt x="0" y="6129"/>
                      <a:pt x="2" y="6127"/>
                      <a:pt x="4" y="6127"/>
                    </a:cubicBezTo>
                    <a:cubicBezTo>
                      <a:pt x="7" y="6127"/>
                      <a:pt x="8" y="6129"/>
                      <a:pt x="8" y="6131"/>
                    </a:cubicBezTo>
                    <a:close/>
                    <a:moveTo>
                      <a:pt x="8" y="6147"/>
                    </a:moveTo>
                    <a:lnTo>
                      <a:pt x="8" y="6147"/>
                    </a:lnTo>
                    <a:cubicBezTo>
                      <a:pt x="8" y="6149"/>
                      <a:pt x="7" y="6151"/>
                      <a:pt x="4" y="6151"/>
                    </a:cubicBezTo>
                    <a:cubicBezTo>
                      <a:pt x="2" y="6151"/>
                      <a:pt x="0" y="6149"/>
                      <a:pt x="0" y="6147"/>
                    </a:cubicBezTo>
                    <a:lnTo>
                      <a:pt x="0" y="6147"/>
                    </a:lnTo>
                    <a:cubicBezTo>
                      <a:pt x="0" y="6145"/>
                      <a:pt x="2" y="6143"/>
                      <a:pt x="4" y="6143"/>
                    </a:cubicBezTo>
                    <a:cubicBezTo>
                      <a:pt x="7" y="6143"/>
                      <a:pt x="8" y="6145"/>
                      <a:pt x="8" y="6147"/>
                    </a:cubicBezTo>
                    <a:close/>
                    <a:moveTo>
                      <a:pt x="8" y="6163"/>
                    </a:moveTo>
                    <a:lnTo>
                      <a:pt x="8" y="6163"/>
                    </a:lnTo>
                    <a:cubicBezTo>
                      <a:pt x="8" y="6165"/>
                      <a:pt x="7" y="6167"/>
                      <a:pt x="4" y="6167"/>
                    </a:cubicBezTo>
                    <a:cubicBezTo>
                      <a:pt x="2" y="6167"/>
                      <a:pt x="0" y="6165"/>
                      <a:pt x="0" y="6163"/>
                    </a:cubicBezTo>
                    <a:lnTo>
                      <a:pt x="0" y="6163"/>
                    </a:lnTo>
                    <a:cubicBezTo>
                      <a:pt x="0" y="6161"/>
                      <a:pt x="2" y="6159"/>
                      <a:pt x="4" y="6159"/>
                    </a:cubicBezTo>
                    <a:cubicBezTo>
                      <a:pt x="7" y="6159"/>
                      <a:pt x="8" y="6161"/>
                      <a:pt x="8" y="6163"/>
                    </a:cubicBezTo>
                    <a:close/>
                    <a:moveTo>
                      <a:pt x="8" y="6179"/>
                    </a:moveTo>
                    <a:lnTo>
                      <a:pt x="8" y="6179"/>
                    </a:lnTo>
                    <a:cubicBezTo>
                      <a:pt x="8" y="6181"/>
                      <a:pt x="7" y="6183"/>
                      <a:pt x="4" y="6183"/>
                    </a:cubicBezTo>
                    <a:cubicBezTo>
                      <a:pt x="2" y="6183"/>
                      <a:pt x="0" y="6181"/>
                      <a:pt x="0" y="6179"/>
                    </a:cubicBezTo>
                    <a:lnTo>
                      <a:pt x="0" y="6179"/>
                    </a:lnTo>
                    <a:cubicBezTo>
                      <a:pt x="0" y="6177"/>
                      <a:pt x="2" y="6175"/>
                      <a:pt x="4" y="6175"/>
                    </a:cubicBezTo>
                    <a:cubicBezTo>
                      <a:pt x="7" y="6175"/>
                      <a:pt x="8" y="6177"/>
                      <a:pt x="8" y="6179"/>
                    </a:cubicBezTo>
                    <a:close/>
                    <a:moveTo>
                      <a:pt x="8" y="6195"/>
                    </a:moveTo>
                    <a:lnTo>
                      <a:pt x="8" y="6195"/>
                    </a:lnTo>
                    <a:cubicBezTo>
                      <a:pt x="8" y="6197"/>
                      <a:pt x="7" y="6199"/>
                      <a:pt x="4" y="6199"/>
                    </a:cubicBezTo>
                    <a:cubicBezTo>
                      <a:pt x="2" y="6199"/>
                      <a:pt x="0" y="6197"/>
                      <a:pt x="0" y="6195"/>
                    </a:cubicBezTo>
                    <a:lnTo>
                      <a:pt x="0" y="6195"/>
                    </a:lnTo>
                    <a:cubicBezTo>
                      <a:pt x="0" y="6193"/>
                      <a:pt x="2" y="6191"/>
                      <a:pt x="4" y="6191"/>
                    </a:cubicBezTo>
                    <a:cubicBezTo>
                      <a:pt x="7" y="6191"/>
                      <a:pt x="8" y="6193"/>
                      <a:pt x="8" y="6195"/>
                    </a:cubicBezTo>
                    <a:close/>
                    <a:moveTo>
                      <a:pt x="8" y="6211"/>
                    </a:moveTo>
                    <a:lnTo>
                      <a:pt x="8" y="6211"/>
                    </a:lnTo>
                    <a:cubicBezTo>
                      <a:pt x="8" y="6213"/>
                      <a:pt x="7" y="6215"/>
                      <a:pt x="4" y="6215"/>
                    </a:cubicBezTo>
                    <a:cubicBezTo>
                      <a:pt x="2" y="6215"/>
                      <a:pt x="0" y="6213"/>
                      <a:pt x="0" y="6211"/>
                    </a:cubicBezTo>
                    <a:lnTo>
                      <a:pt x="0" y="6211"/>
                    </a:lnTo>
                    <a:cubicBezTo>
                      <a:pt x="0" y="6209"/>
                      <a:pt x="2" y="6207"/>
                      <a:pt x="4" y="6207"/>
                    </a:cubicBezTo>
                    <a:cubicBezTo>
                      <a:pt x="7" y="6207"/>
                      <a:pt x="8" y="6209"/>
                      <a:pt x="8" y="6211"/>
                    </a:cubicBezTo>
                    <a:close/>
                    <a:moveTo>
                      <a:pt x="8" y="6227"/>
                    </a:moveTo>
                    <a:lnTo>
                      <a:pt x="8" y="6227"/>
                    </a:lnTo>
                    <a:cubicBezTo>
                      <a:pt x="8" y="6229"/>
                      <a:pt x="7" y="6231"/>
                      <a:pt x="4" y="6231"/>
                    </a:cubicBezTo>
                    <a:cubicBezTo>
                      <a:pt x="2" y="6231"/>
                      <a:pt x="0" y="6229"/>
                      <a:pt x="0" y="6227"/>
                    </a:cubicBezTo>
                    <a:lnTo>
                      <a:pt x="0" y="6227"/>
                    </a:lnTo>
                    <a:cubicBezTo>
                      <a:pt x="0" y="6225"/>
                      <a:pt x="2" y="6223"/>
                      <a:pt x="4" y="6223"/>
                    </a:cubicBezTo>
                    <a:cubicBezTo>
                      <a:pt x="7" y="6223"/>
                      <a:pt x="8" y="6225"/>
                      <a:pt x="8" y="6227"/>
                    </a:cubicBezTo>
                    <a:close/>
                    <a:moveTo>
                      <a:pt x="8" y="6243"/>
                    </a:moveTo>
                    <a:lnTo>
                      <a:pt x="8" y="6243"/>
                    </a:lnTo>
                    <a:cubicBezTo>
                      <a:pt x="8" y="6245"/>
                      <a:pt x="7" y="6247"/>
                      <a:pt x="4" y="6247"/>
                    </a:cubicBezTo>
                    <a:cubicBezTo>
                      <a:pt x="2" y="6247"/>
                      <a:pt x="0" y="6245"/>
                      <a:pt x="0" y="6243"/>
                    </a:cubicBezTo>
                    <a:lnTo>
                      <a:pt x="0" y="6243"/>
                    </a:lnTo>
                    <a:cubicBezTo>
                      <a:pt x="0" y="6241"/>
                      <a:pt x="2" y="6239"/>
                      <a:pt x="4" y="6239"/>
                    </a:cubicBezTo>
                    <a:cubicBezTo>
                      <a:pt x="7" y="6239"/>
                      <a:pt x="8" y="6241"/>
                      <a:pt x="8" y="6243"/>
                    </a:cubicBezTo>
                    <a:close/>
                    <a:moveTo>
                      <a:pt x="8" y="6259"/>
                    </a:moveTo>
                    <a:lnTo>
                      <a:pt x="8" y="6259"/>
                    </a:lnTo>
                    <a:cubicBezTo>
                      <a:pt x="8" y="6261"/>
                      <a:pt x="7" y="6263"/>
                      <a:pt x="4" y="6263"/>
                    </a:cubicBezTo>
                    <a:cubicBezTo>
                      <a:pt x="2" y="6263"/>
                      <a:pt x="0" y="6261"/>
                      <a:pt x="0" y="6259"/>
                    </a:cubicBezTo>
                    <a:lnTo>
                      <a:pt x="0" y="6259"/>
                    </a:lnTo>
                    <a:cubicBezTo>
                      <a:pt x="0" y="6257"/>
                      <a:pt x="2" y="6255"/>
                      <a:pt x="4" y="6255"/>
                    </a:cubicBezTo>
                    <a:cubicBezTo>
                      <a:pt x="7" y="6255"/>
                      <a:pt x="8" y="6257"/>
                      <a:pt x="8" y="6259"/>
                    </a:cubicBezTo>
                    <a:close/>
                    <a:moveTo>
                      <a:pt x="8" y="6275"/>
                    </a:moveTo>
                    <a:lnTo>
                      <a:pt x="8" y="6275"/>
                    </a:lnTo>
                    <a:cubicBezTo>
                      <a:pt x="8" y="6277"/>
                      <a:pt x="7" y="6279"/>
                      <a:pt x="4" y="6279"/>
                    </a:cubicBezTo>
                    <a:cubicBezTo>
                      <a:pt x="2" y="6279"/>
                      <a:pt x="0" y="6277"/>
                      <a:pt x="0" y="6275"/>
                    </a:cubicBezTo>
                    <a:lnTo>
                      <a:pt x="0" y="6275"/>
                    </a:lnTo>
                    <a:cubicBezTo>
                      <a:pt x="0" y="6273"/>
                      <a:pt x="2" y="6271"/>
                      <a:pt x="4" y="6271"/>
                    </a:cubicBezTo>
                    <a:cubicBezTo>
                      <a:pt x="7" y="6271"/>
                      <a:pt x="8" y="6273"/>
                      <a:pt x="8" y="6275"/>
                    </a:cubicBezTo>
                    <a:close/>
                    <a:moveTo>
                      <a:pt x="8" y="6291"/>
                    </a:moveTo>
                    <a:lnTo>
                      <a:pt x="8" y="6291"/>
                    </a:lnTo>
                    <a:cubicBezTo>
                      <a:pt x="8" y="6293"/>
                      <a:pt x="7" y="6295"/>
                      <a:pt x="4" y="6295"/>
                    </a:cubicBezTo>
                    <a:cubicBezTo>
                      <a:pt x="2" y="6295"/>
                      <a:pt x="0" y="6293"/>
                      <a:pt x="0" y="6291"/>
                    </a:cubicBezTo>
                    <a:lnTo>
                      <a:pt x="0" y="6291"/>
                    </a:lnTo>
                    <a:cubicBezTo>
                      <a:pt x="0" y="6289"/>
                      <a:pt x="2" y="6287"/>
                      <a:pt x="4" y="6287"/>
                    </a:cubicBezTo>
                    <a:cubicBezTo>
                      <a:pt x="7" y="6287"/>
                      <a:pt x="8" y="6289"/>
                      <a:pt x="8" y="6291"/>
                    </a:cubicBezTo>
                    <a:close/>
                    <a:moveTo>
                      <a:pt x="8" y="6307"/>
                    </a:moveTo>
                    <a:lnTo>
                      <a:pt x="8" y="6307"/>
                    </a:lnTo>
                    <a:cubicBezTo>
                      <a:pt x="8" y="6309"/>
                      <a:pt x="7" y="6311"/>
                      <a:pt x="4" y="6311"/>
                    </a:cubicBezTo>
                    <a:cubicBezTo>
                      <a:pt x="2" y="6311"/>
                      <a:pt x="0" y="6309"/>
                      <a:pt x="0" y="6307"/>
                    </a:cubicBezTo>
                    <a:lnTo>
                      <a:pt x="0" y="6307"/>
                    </a:lnTo>
                    <a:cubicBezTo>
                      <a:pt x="0" y="6305"/>
                      <a:pt x="2" y="6303"/>
                      <a:pt x="4" y="6303"/>
                    </a:cubicBezTo>
                    <a:cubicBezTo>
                      <a:pt x="7" y="6303"/>
                      <a:pt x="8" y="6305"/>
                      <a:pt x="8" y="6307"/>
                    </a:cubicBezTo>
                    <a:close/>
                    <a:moveTo>
                      <a:pt x="8" y="6323"/>
                    </a:moveTo>
                    <a:lnTo>
                      <a:pt x="8" y="6323"/>
                    </a:lnTo>
                    <a:cubicBezTo>
                      <a:pt x="8" y="6325"/>
                      <a:pt x="7" y="6327"/>
                      <a:pt x="4" y="6327"/>
                    </a:cubicBezTo>
                    <a:cubicBezTo>
                      <a:pt x="2" y="6327"/>
                      <a:pt x="0" y="6325"/>
                      <a:pt x="0" y="6323"/>
                    </a:cubicBezTo>
                    <a:lnTo>
                      <a:pt x="0" y="6323"/>
                    </a:lnTo>
                    <a:cubicBezTo>
                      <a:pt x="0" y="6321"/>
                      <a:pt x="2" y="6319"/>
                      <a:pt x="4" y="6319"/>
                    </a:cubicBezTo>
                    <a:cubicBezTo>
                      <a:pt x="7" y="6319"/>
                      <a:pt x="8" y="6321"/>
                      <a:pt x="8" y="6323"/>
                    </a:cubicBezTo>
                    <a:close/>
                    <a:moveTo>
                      <a:pt x="8" y="6339"/>
                    </a:moveTo>
                    <a:lnTo>
                      <a:pt x="8" y="6339"/>
                    </a:lnTo>
                    <a:cubicBezTo>
                      <a:pt x="8" y="6341"/>
                      <a:pt x="7" y="6343"/>
                      <a:pt x="4" y="6343"/>
                    </a:cubicBezTo>
                    <a:cubicBezTo>
                      <a:pt x="2" y="6343"/>
                      <a:pt x="0" y="6341"/>
                      <a:pt x="0" y="6339"/>
                    </a:cubicBezTo>
                    <a:lnTo>
                      <a:pt x="0" y="6339"/>
                    </a:lnTo>
                    <a:cubicBezTo>
                      <a:pt x="0" y="6337"/>
                      <a:pt x="2" y="6335"/>
                      <a:pt x="4" y="6335"/>
                    </a:cubicBezTo>
                    <a:cubicBezTo>
                      <a:pt x="7" y="6335"/>
                      <a:pt x="8" y="6337"/>
                      <a:pt x="8" y="6339"/>
                    </a:cubicBezTo>
                    <a:close/>
                    <a:moveTo>
                      <a:pt x="8" y="6355"/>
                    </a:moveTo>
                    <a:lnTo>
                      <a:pt x="8" y="6355"/>
                    </a:lnTo>
                    <a:cubicBezTo>
                      <a:pt x="8" y="6357"/>
                      <a:pt x="7" y="6359"/>
                      <a:pt x="4" y="6359"/>
                    </a:cubicBezTo>
                    <a:cubicBezTo>
                      <a:pt x="2" y="6359"/>
                      <a:pt x="0" y="6357"/>
                      <a:pt x="0" y="6355"/>
                    </a:cubicBezTo>
                    <a:lnTo>
                      <a:pt x="0" y="6355"/>
                    </a:lnTo>
                    <a:cubicBezTo>
                      <a:pt x="0" y="6353"/>
                      <a:pt x="2" y="6351"/>
                      <a:pt x="4" y="6351"/>
                    </a:cubicBezTo>
                    <a:cubicBezTo>
                      <a:pt x="7" y="6351"/>
                      <a:pt x="8" y="6353"/>
                      <a:pt x="8" y="6355"/>
                    </a:cubicBezTo>
                    <a:close/>
                    <a:moveTo>
                      <a:pt x="8" y="6371"/>
                    </a:moveTo>
                    <a:lnTo>
                      <a:pt x="8" y="6371"/>
                    </a:lnTo>
                    <a:cubicBezTo>
                      <a:pt x="8" y="6373"/>
                      <a:pt x="7" y="6375"/>
                      <a:pt x="4" y="6375"/>
                    </a:cubicBezTo>
                    <a:cubicBezTo>
                      <a:pt x="2" y="6375"/>
                      <a:pt x="0" y="6373"/>
                      <a:pt x="0" y="6371"/>
                    </a:cubicBezTo>
                    <a:lnTo>
                      <a:pt x="0" y="6371"/>
                    </a:lnTo>
                    <a:cubicBezTo>
                      <a:pt x="0" y="6369"/>
                      <a:pt x="2" y="6367"/>
                      <a:pt x="4" y="6367"/>
                    </a:cubicBezTo>
                    <a:cubicBezTo>
                      <a:pt x="7" y="6367"/>
                      <a:pt x="8" y="6369"/>
                      <a:pt x="8" y="6371"/>
                    </a:cubicBezTo>
                    <a:close/>
                    <a:moveTo>
                      <a:pt x="8" y="6387"/>
                    </a:moveTo>
                    <a:lnTo>
                      <a:pt x="8" y="6387"/>
                    </a:lnTo>
                    <a:cubicBezTo>
                      <a:pt x="8" y="6389"/>
                      <a:pt x="7" y="6391"/>
                      <a:pt x="4" y="6391"/>
                    </a:cubicBezTo>
                    <a:cubicBezTo>
                      <a:pt x="2" y="6391"/>
                      <a:pt x="0" y="6389"/>
                      <a:pt x="0" y="6387"/>
                    </a:cubicBezTo>
                    <a:lnTo>
                      <a:pt x="0" y="6387"/>
                    </a:lnTo>
                    <a:cubicBezTo>
                      <a:pt x="0" y="6385"/>
                      <a:pt x="2" y="6383"/>
                      <a:pt x="4" y="6383"/>
                    </a:cubicBezTo>
                    <a:cubicBezTo>
                      <a:pt x="7" y="6383"/>
                      <a:pt x="8" y="6385"/>
                      <a:pt x="8" y="6387"/>
                    </a:cubicBezTo>
                    <a:close/>
                    <a:moveTo>
                      <a:pt x="8" y="6403"/>
                    </a:moveTo>
                    <a:lnTo>
                      <a:pt x="8" y="6403"/>
                    </a:lnTo>
                    <a:cubicBezTo>
                      <a:pt x="8" y="6405"/>
                      <a:pt x="7" y="6407"/>
                      <a:pt x="4" y="6407"/>
                    </a:cubicBezTo>
                    <a:cubicBezTo>
                      <a:pt x="2" y="6407"/>
                      <a:pt x="0" y="6405"/>
                      <a:pt x="0" y="6403"/>
                    </a:cubicBezTo>
                    <a:lnTo>
                      <a:pt x="0" y="6403"/>
                    </a:lnTo>
                    <a:cubicBezTo>
                      <a:pt x="0" y="6401"/>
                      <a:pt x="2" y="6399"/>
                      <a:pt x="4" y="6399"/>
                    </a:cubicBezTo>
                    <a:cubicBezTo>
                      <a:pt x="7" y="6399"/>
                      <a:pt x="8" y="6401"/>
                      <a:pt x="8" y="6403"/>
                    </a:cubicBezTo>
                    <a:close/>
                    <a:moveTo>
                      <a:pt x="8" y="6419"/>
                    </a:moveTo>
                    <a:lnTo>
                      <a:pt x="8" y="6419"/>
                    </a:lnTo>
                    <a:cubicBezTo>
                      <a:pt x="8" y="6421"/>
                      <a:pt x="7" y="6423"/>
                      <a:pt x="4" y="6423"/>
                    </a:cubicBezTo>
                    <a:cubicBezTo>
                      <a:pt x="2" y="6423"/>
                      <a:pt x="0" y="6421"/>
                      <a:pt x="0" y="6419"/>
                    </a:cubicBezTo>
                    <a:lnTo>
                      <a:pt x="0" y="6419"/>
                    </a:lnTo>
                    <a:cubicBezTo>
                      <a:pt x="0" y="6417"/>
                      <a:pt x="2" y="6415"/>
                      <a:pt x="4" y="6415"/>
                    </a:cubicBezTo>
                    <a:cubicBezTo>
                      <a:pt x="7" y="6415"/>
                      <a:pt x="8" y="6417"/>
                      <a:pt x="8" y="6419"/>
                    </a:cubicBezTo>
                    <a:close/>
                    <a:moveTo>
                      <a:pt x="8" y="6435"/>
                    </a:moveTo>
                    <a:lnTo>
                      <a:pt x="8" y="6435"/>
                    </a:lnTo>
                    <a:cubicBezTo>
                      <a:pt x="8" y="6437"/>
                      <a:pt x="7" y="6439"/>
                      <a:pt x="4" y="6439"/>
                    </a:cubicBezTo>
                    <a:cubicBezTo>
                      <a:pt x="2" y="6439"/>
                      <a:pt x="0" y="6437"/>
                      <a:pt x="0" y="6435"/>
                    </a:cubicBezTo>
                    <a:lnTo>
                      <a:pt x="0" y="6435"/>
                    </a:lnTo>
                    <a:cubicBezTo>
                      <a:pt x="0" y="6433"/>
                      <a:pt x="2" y="6431"/>
                      <a:pt x="4" y="6431"/>
                    </a:cubicBezTo>
                    <a:cubicBezTo>
                      <a:pt x="7" y="6431"/>
                      <a:pt x="8" y="6433"/>
                      <a:pt x="8" y="6435"/>
                    </a:cubicBezTo>
                    <a:close/>
                    <a:moveTo>
                      <a:pt x="8" y="6451"/>
                    </a:moveTo>
                    <a:lnTo>
                      <a:pt x="8" y="6451"/>
                    </a:lnTo>
                    <a:cubicBezTo>
                      <a:pt x="8" y="6453"/>
                      <a:pt x="7" y="6455"/>
                      <a:pt x="4" y="6455"/>
                    </a:cubicBezTo>
                    <a:cubicBezTo>
                      <a:pt x="2" y="6455"/>
                      <a:pt x="0" y="6453"/>
                      <a:pt x="0" y="6451"/>
                    </a:cubicBezTo>
                    <a:lnTo>
                      <a:pt x="0" y="6451"/>
                    </a:lnTo>
                    <a:cubicBezTo>
                      <a:pt x="0" y="6449"/>
                      <a:pt x="2" y="6447"/>
                      <a:pt x="4" y="6447"/>
                    </a:cubicBezTo>
                    <a:cubicBezTo>
                      <a:pt x="7" y="6447"/>
                      <a:pt x="8" y="6449"/>
                      <a:pt x="8" y="6451"/>
                    </a:cubicBezTo>
                    <a:close/>
                    <a:moveTo>
                      <a:pt x="8" y="6467"/>
                    </a:moveTo>
                    <a:lnTo>
                      <a:pt x="8" y="6467"/>
                    </a:lnTo>
                    <a:cubicBezTo>
                      <a:pt x="8" y="6469"/>
                      <a:pt x="7" y="6471"/>
                      <a:pt x="4" y="6471"/>
                    </a:cubicBezTo>
                    <a:cubicBezTo>
                      <a:pt x="2" y="6471"/>
                      <a:pt x="0" y="6469"/>
                      <a:pt x="0" y="6467"/>
                    </a:cubicBezTo>
                    <a:lnTo>
                      <a:pt x="0" y="6467"/>
                    </a:lnTo>
                    <a:cubicBezTo>
                      <a:pt x="0" y="6465"/>
                      <a:pt x="2" y="6463"/>
                      <a:pt x="4" y="6463"/>
                    </a:cubicBezTo>
                    <a:cubicBezTo>
                      <a:pt x="7" y="6463"/>
                      <a:pt x="8" y="6465"/>
                      <a:pt x="8" y="6467"/>
                    </a:cubicBezTo>
                    <a:close/>
                    <a:moveTo>
                      <a:pt x="8" y="6483"/>
                    </a:moveTo>
                    <a:lnTo>
                      <a:pt x="8" y="6483"/>
                    </a:lnTo>
                    <a:cubicBezTo>
                      <a:pt x="8" y="6485"/>
                      <a:pt x="7" y="6487"/>
                      <a:pt x="4" y="6487"/>
                    </a:cubicBezTo>
                    <a:cubicBezTo>
                      <a:pt x="2" y="6487"/>
                      <a:pt x="0" y="6485"/>
                      <a:pt x="0" y="6483"/>
                    </a:cubicBezTo>
                    <a:lnTo>
                      <a:pt x="0" y="6483"/>
                    </a:lnTo>
                    <a:cubicBezTo>
                      <a:pt x="0" y="6481"/>
                      <a:pt x="2" y="6479"/>
                      <a:pt x="4" y="6479"/>
                    </a:cubicBezTo>
                    <a:cubicBezTo>
                      <a:pt x="7" y="6479"/>
                      <a:pt x="8" y="6481"/>
                      <a:pt x="8" y="6483"/>
                    </a:cubicBezTo>
                    <a:close/>
                    <a:moveTo>
                      <a:pt x="8" y="6499"/>
                    </a:moveTo>
                    <a:lnTo>
                      <a:pt x="8" y="6499"/>
                    </a:lnTo>
                    <a:cubicBezTo>
                      <a:pt x="8" y="6501"/>
                      <a:pt x="7" y="6503"/>
                      <a:pt x="4" y="6503"/>
                    </a:cubicBezTo>
                    <a:cubicBezTo>
                      <a:pt x="2" y="6503"/>
                      <a:pt x="0" y="6501"/>
                      <a:pt x="0" y="6499"/>
                    </a:cubicBezTo>
                    <a:lnTo>
                      <a:pt x="0" y="6499"/>
                    </a:lnTo>
                    <a:cubicBezTo>
                      <a:pt x="0" y="6497"/>
                      <a:pt x="2" y="6495"/>
                      <a:pt x="4" y="6495"/>
                    </a:cubicBezTo>
                    <a:cubicBezTo>
                      <a:pt x="7" y="6495"/>
                      <a:pt x="8" y="6497"/>
                      <a:pt x="8" y="6499"/>
                    </a:cubicBezTo>
                    <a:close/>
                    <a:moveTo>
                      <a:pt x="8" y="6515"/>
                    </a:moveTo>
                    <a:lnTo>
                      <a:pt x="8" y="6515"/>
                    </a:lnTo>
                    <a:cubicBezTo>
                      <a:pt x="8" y="6517"/>
                      <a:pt x="7" y="6519"/>
                      <a:pt x="4" y="6519"/>
                    </a:cubicBezTo>
                    <a:cubicBezTo>
                      <a:pt x="2" y="6519"/>
                      <a:pt x="0" y="6517"/>
                      <a:pt x="0" y="6515"/>
                    </a:cubicBezTo>
                    <a:lnTo>
                      <a:pt x="0" y="6515"/>
                    </a:lnTo>
                    <a:cubicBezTo>
                      <a:pt x="0" y="6513"/>
                      <a:pt x="2" y="6511"/>
                      <a:pt x="4" y="6511"/>
                    </a:cubicBezTo>
                    <a:cubicBezTo>
                      <a:pt x="7" y="6511"/>
                      <a:pt x="8" y="6513"/>
                      <a:pt x="8" y="6515"/>
                    </a:cubicBezTo>
                    <a:close/>
                    <a:moveTo>
                      <a:pt x="8" y="6531"/>
                    </a:moveTo>
                    <a:lnTo>
                      <a:pt x="8" y="6531"/>
                    </a:lnTo>
                    <a:cubicBezTo>
                      <a:pt x="8" y="6533"/>
                      <a:pt x="7" y="6535"/>
                      <a:pt x="4" y="6535"/>
                    </a:cubicBezTo>
                    <a:cubicBezTo>
                      <a:pt x="2" y="6535"/>
                      <a:pt x="0" y="6533"/>
                      <a:pt x="0" y="6531"/>
                    </a:cubicBezTo>
                    <a:lnTo>
                      <a:pt x="0" y="6531"/>
                    </a:lnTo>
                    <a:cubicBezTo>
                      <a:pt x="0" y="6529"/>
                      <a:pt x="2" y="6527"/>
                      <a:pt x="4" y="6527"/>
                    </a:cubicBezTo>
                    <a:cubicBezTo>
                      <a:pt x="7" y="6527"/>
                      <a:pt x="8" y="6529"/>
                      <a:pt x="8" y="6531"/>
                    </a:cubicBezTo>
                    <a:close/>
                    <a:moveTo>
                      <a:pt x="8" y="6547"/>
                    </a:moveTo>
                    <a:lnTo>
                      <a:pt x="8" y="6547"/>
                    </a:lnTo>
                    <a:cubicBezTo>
                      <a:pt x="8" y="6549"/>
                      <a:pt x="7" y="6551"/>
                      <a:pt x="4" y="6551"/>
                    </a:cubicBezTo>
                    <a:cubicBezTo>
                      <a:pt x="2" y="6551"/>
                      <a:pt x="0" y="6549"/>
                      <a:pt x="0" y="6547"/>
                    </a:cubicBezTo>
                    <a:lnTo>
                      <a:pt x="0" y="6547"/>
                    </a:lnTo>
                    <a:cubicBezTo>
                      <a:pt x="0" y="6545"/>
                      <a:pt x="2" y="6543"/>
                      <a:pt x="4" y="6543"/>
                    </a:cubicBezTo>
                    <a:cubicBezTo>
                      <a:pt x="7" y="6543"/>
                      <a:pt x="8" y="6545"/>
                      <a:pt x="8" y="6547"/>
                    </a:cubicBezTo>
                    <a:close/>
                    <a:moveTo>
                      <a:pt x="8" y="6563"/>
                    </a:moveTo>
                    <a:lnTo>
                      <a:pt x="8" y="6563"/>
                    </a:lnTo>
                    <a:cubicBezTo>
                      <a:pt x="8" y="6565"/>
                      <a:pt x="7" y="6567"/>
                      <a:pt x="4" y="6567"/>
                    </a:cubicBezTo>
                    <a:cubicBezTo>
                      <a:pt x="2" y="6567"/>
                      <a:pt x="0" y="6565"/>
                      <a:pt x="0" y="6563"/>
                    </a:cubicBezTo>
                    <a:lnTo>
                      <a:pt x="0" y="6563"/>
                    </a:lnTo>
                    <a:cubicBezTo>
                      <a:pt x="0" y="6561"/>
                      <a:pt x="2" y="6559"/>
                      <a:pt x="4" y="6559"/>
                    </a:cubicBezTo>
                    <a:cubicBezTo>
                      <a:pt x="7" y="6559"/>
                      <a:pt x="8" y="6561"/>
                      <a:pt x="8" y="6563"/>
                    </a:cubicBezTo>
                    <a:close/>
                    <a:moveTo>
                      <a:pt x="8" y="6579"/>
                    </a:moveTo>
                    <a:lnTo>
                      <a:pt x="8" y="6579"/>
                    </a:lnTo>
                    <a:cubicBezTo>
                      <a:pt x="8" y="6581"/>
                      <a:pt x="7" y="6583"/>
                      <a:pt x="4" y="6583"/>
                    </a:cubicBezTo>
                    <a:cubicBezTo>
                      <a:pt x="2" y="6583"/>
                      <a:pt x="0" y="6581"/>
                      <a:pt x="0" y="6579"/>
                    </a:cubicBezTo>
                    <a:lnTo>
                      <a:pt x="0" y="6579"/>
                    </a:lnTo>
                    <a:cubicBezTo>
                      <a:pt x="0" y="6577"/>
                      <a:pt x="2" y="6575"/>
                      <a:pt x="4" y="6575"/>
                    </a:cubicBezTo>
                    <a:cubicBezTo>
                      <a:pt x="7" y="6575"/>
                      <a:pt x="8" y="6577"/>
                      <a:pt x="8" y="6579"/>
                    </a:cubicBezTo>
                    <a:close/>
                    <a:moveTo>
                      <a:pt x="8" y="6595"/>
                    </a:moveTo>
                    <a:lnTo>
                      <a:pt x="8" y="6595"/>
                    </a:lnTo>
                    <a:cubicBezTo>
                      <a:pt x="8" y="6597"/>
                      <a:pt x="7" y="6599"/>
                      <a:pt x="4" y="6599"/>
                    </a:cubicBezTo>
                    <a:cubicBezTo>
                      <a:pt x="2" y="6599"/>
                      <a:pt x="0" y="6597"/>
                      <a:pt x="0" y="6595"/>
                    </a:cubicBezTo>
                    <a:lnTo>
                      <a:pt x="0" y="6595"/>
                    </a:lnTo>
                    <a:cubicBezTo>
                      <a:pt x="0" y="6593"/>
                      <a:pt x="2" y="6591"/>
                      <a:pt x="4" y="6591"/>
                    </a:cubicBezTo>
                    <a:cubicBezTo>
                      <a:pt x="7" y="6591"/>
                      <a:pt x="8" y="6593"/>
                      <a:pt x="8" y="6595"/>
                    </a:cubicBezTo>
                    <a:close/>
                    <a:moveTo>
                      <a:pt x="8" y="6611"/>
                    </a:moveTo>
                    <a:lnTo>
                      <a:pt x="8" y="6611"/>
                    </a:lnTo>
                    <a:cubicBezTo>
                      <a:pt x="8" y="6613"/>
                      <a:pt x="7" y="6615"/>
                      <a:pt x="4" y="6615"/>
                    </a:cubicBezTo>
                    <a:cubicBezTo>
                      <a:pt x="2" y="6615"/>
                      <a:pt x="0" y="6613"/>
                      <a:pt x="0" y="6611"/>
                    </a:cubicBezTo>
                    <a:lnTo>
                      <a:pt x="0" y="6611"/>
                    </a:lnTo>
                    <a:cubicBezTo>
                      <a:pt x="0" y="6609"/>
                      <a:pt x="2" y="6607"/>
                      <a:pt x="4" y="6607"/>
                    </a:cubicBezTo>
                    <a:cubicBezTo>
                      <a:pt x="7" y="6607"/>
                      <a:pt x="8" y="6609"/>
                      <a:pt x="8" y="6611"/>
                    </a:cubicBezTo>
                    <a:close/>
                    <a:moveTo>
                      <a:pt x="8" y="6627"/>
                    </a:moveTo>
                    <a:lnTo>
                      <a:pt x="8" y="6627"/>
                    </a:lnTo>
                    <a:cubicBezTo>
                      <a:pt x="8" y="6629"/>
                      <a:pt x="7" y="6631"/>
                      <a:pt x="4" y="6631"/>
                    </a:cubicBezTo>
                    <a:cubicBezTo>
                      <a:pt x="2" y="6631"/>
                      <a:pt x="0" y="6629"/>
                      <a:pt x="0" y="6627"/>
                    </a:cubicBezTo>
                    <a:lnTo>
                      <a:pt x="0" y="6627"/>
                    </a:lnTo>
                    <a:cubicBezTo>
                      <a:pt x="0" y="6625"/>
                      <a:pt x="2" y="6623"/>
                      <a:pt x="4" y="6623"/>
                    </a:cubicBezTo>
                    <a:cubicBezTo>
                      <a:pt x="7" y="6623"/>
                      <a:pt x="8" y="6625"/>
                      <a:pt x="8" y="6627"/>
                    </a:cubicBezTo>
                    <a:close/>
                    <a:moveTo>
                      <a:pt x="8" y="6643"/>
                    </a:moveTo>
                    <a:lnTo>
                      <a:pt x="8" y="6643"/>
                    </a:lnTo>
                    <a:cubicBezTo>
                      <a:pt x="8" y="6645"/>
                      <a:pt x="7" y="6647"/>
                      <a:pt x="4" y="6647"/>
                    </a:cubicBezTo>
                    <a:cubicBezTo>
                      <a:pt x="2" y="6647"/>
                      <a:pt x="0" y="6645"/>
                      <a:pt x="0" y="6643"/>
                    </a:cubicBezTo>
                    <a:lnTo>
                      <a:pt x="0" y="6643"/>
                    </a:lnTo>
                    <a:cubicBezTo>
                      <a:pt x="0" y="6641"/>
                      <a:pt x="2" y="6639"/>
                      <a:pt x="4" y="6639"/>
                    </a:cubicBezTo>
                    <a:cubicBezTo>
                      <a:pt x="7" y="6639"/>
                      <a:pt x="8" y="6641"/>
                      <a:pt x="8" y="6643"/>
                    </a:cubicBezTo>
                    <a:close/>
                    <a:moveTo>
                      <a:pt x="8" y="6659"/>
                    </a:moveTo>
                    <a:lnTo>
                      <a:pt x="8" y="6659"/>
                    </a:lnTo>
                    <a:cubicBezTo>
                      <a:pt x="8" y="6661"/>
                      <a:pt x="7" y="6663"/>
                      <a:pt x="4" y="6663"/>
                    </a:cubicBezTo>
                    <a:cubicBezTo>
                      <a:pt x="2" y="6663"/>
                      <a:pt x="0" y="6661"/>
                      <a:pt x="0" y="6659"/>
                    </a:cubicBezTo>
                    <a:lnTo>
                      <a:pt x="0" y="6659"/>
                    </a:lnTo>
                    <a:cubicBezTo>
                      <a:pt x="0" y="6657"/>
                      <a:pt x="2" y="6655"/>
                      <a:pt x="4" y="6655"/>
                    </a:cubicBezTo>
                    <a:cubicBezTo>
                      <a:pt x="7" y="6655"/>
                      <a:pt x="8" y="6657"/>
                      <a:pt x="8" y="6659"/>
                    </a:cubicBezTo>
                    <a:close/>
                    <a:moveTo>
                      <a:pt x="8" y="6675"/>
                    </a:moveTo>
                    <a:lnTo>
                      <a:pt x="8" y="6675"/>
                    </a:lnTo>
                    <a:cubicBezTo>
                      <a:pt x="8" y="6677"/>
                      <a:pt x="7" y="6679"/>
                      <a:pt x="4" y="6679"/>
                    </a:cubicBezTo>
                    <a:cubicBezTo>
                      <a:pt x="2" y="6679"/>
                      <a:pt x="0" y="6677"/>
                      <a:pt x="0" y="6675"/>
                    </a:cubicBezTo>
                    <a:lnTo>
                      <a:pt x="0" y="6675"/>
                    </a:lnTo>
                    <a:cubicBezTo>
                      <a:pt x="0" y="6673"/>
                      <a:pt x="2" y="6671"/>
                      <a:pt x="4" y="6671"/>
                    </a:cubicBezTo>
                    <a:cubicBezTo>
                      <a:pt x="7" y="6671"/>
                      <a:pt x="8" y="6673"/>
                      <a:pt x="8" y="6675"/>
                    </a:cubicBezTo>
                    <a:close/>
                    <a:moveTo>
                      <a:pt x="8" y="6691"/>
                    </a:moveTo>
                    <a:lnTo>
                      <a:pt x="8" y="6691"/>
                    </a:lnTo>
                    <a:cubicBezTo>
                      <a:pt x="8" y="6693"/>
                      <a:pt x="7" y="6695"/>
                      <a:pt x="4" y="6695"/>
                    </a:cubicBezTo>
                    <a:cubicBezTo>
                      <a:pt x="2" y="6695"/>
                      <a:pt x="0" y="6693"/>
                      <a:pt x="0" y="6691"/>
                    </a:cubicBezTo>
                    <a:lnTo>
                      <a:pt x="0" y="6691"/>
                    </a:lnTo>
                    <a:cubicBezTo>
                      <a:pt x="0" y="6689"/>
                      <a:pt x="2" y="6687"/>
                      <a:pt x="4" y="6687"/>
                    </a:cubicBezTo>
                    <a:cubicBezTo>
                      <a:pt x="7" y="6687"/>
                      <a:pt x="8" y="6689"/>
                      <a:pt x="8" y="6691"/>
                    </a:cubicBezTo>
                    <a:close/>
                    <a:moveTo>
                      <a:pt x="8" y="6707"/>
                    </a:moveTo>
                    <a:lnTo>
                      <a:pt x="8" y="6707"/>
                    </a:lnTo>
                    <a:cubicBezTo>
                      <a:pt x="8" y="6709"/>
                      <a:pt x="7" y="6711"/>
                      <a:pt x="4" y="6711"/>
                    </a:cubicBezTo>
                    <a:cubicBezTo>
                      <a:pt x="2" y="6711"/>
                      <a:pt x="0" y="6709"/>
                      <a:pt x="0" y="6707"/>
                    </a:cubicBezTo>
                    <a:lnTo>
                      <a:pt x="0" y="6707"/>
                    </a:lnTo>
                    <a:cubicBezTo>
                      <a:pt x="0" y="6705"/>
                      <a:pt x="2" y="6703"/>
                      <a:pt x="4" y="6703"/>
                    </a:cubicBezTo>
                    <a:cubicBezTo>
                      <a:pt x="7" y="6703"/>
                      <a:pt x="8" y="6705"/>
                      <a:pt x="8" y="6707"/>
                    </a:cubicBezTo>
                    <a:close/>
                    <a:moveTo>
                      <a:pt x="8" y="6723"/>
                    </a:moveTo>
                    <a:lnTo>
                      <a:pt x="8" y="6723"/>
                    </a:lnTo>
                    <a:cubicBezTo>
                      <a:pt x="8" y="6725"/>
                      <a:pt x="7" y="6727"/>
                      <a:pt x="4" y="6727"/>
                    </a:cubicBezTo>
                    <a:cubicBezTo>
                      <a:pt x="2" y="6727"/>
                      <a:pt x="0" y="6725"/>
                      <a:pt x="0" y="6723"/>
                    </a:cubicBezTo>
                    <a:lnTo>
                      <a:pt x="0" y="6723"/>
                    </a:lnTo>
                    <a:cubicBezTo>
                      <a:pt x="0" y="6721"/>
                      <a:pt x="2" y="6719"/>
                      <a:pt x="4" y="6719"/>
                    </a:cubicBezTo>
                    <a:cubicBezTo>
                      <a:pt x="7" y="6719"/>
                      <a:pt x="8" y="6721"/>
                      <a:pt x="8" y="6723"/>
                    </a:cubicBezTo>
                    <a:close/>
                    <a:moveTo>
                      <a:pt x="8" y="6739"/>
                    </a:moveTo>
                    <a:lnTo>
                      <a:pt x="8" y="6739"/>
                    </a:lnTo>
                    <a:cubicBezTo>
                      <a:pt x="8" y="6741"/>
                      <a:pt x="7" y="6743"/>
                      <a:pt x="4" y="6743"/>
                    </a:cubicBezTo>
                    <a:cubicBezTo>
                      <a:pt x="2" y="6743"/>
                      <a:pt x="0" y="6741"/>
                      <a:pt x="0" y="6739"/>
                    </a:cubicBezTo>
                    <a:lnTo>
                      <a:pt x="0" y="6739"/>
                    </a:lnTo>
                    <a:cubicBezTo>
                      <a:pt x="0" y="6737"/>
                      <a:pt x="2" y="6735"/>
                      <a:pt x="4" y="6735"/>
                    </a:cubicBezTo>
                    <a:cubicBezTo>
                      <a:pt x="7" y="6735"/>
                      <a:pt x="8" y="6737"/>
                      <a:pt x="8" y="6739"/>
                    </a:cubicBezTo>
                    <a:close/>
                    <a:moveTo>
                      <a:pt x="8" y="6755"/>
                    </a:moveTo>
                    <a:lnTo>
                      <a:pt x="8" y="6755"/>
                    </a:lnTo>
                    <a:cubicBezTo>
                      <a:pt x="8" y="6758"/>
                      <a:pt x="7" y="6759"/>
                      <a:pt x="4" y="6759"/>
                    </a:cubicBezTo>
                    <a:cubicBezTo>
                      <a:pt x="2" y="6759"/>
                      <a:pt x="0" y="6758"/>
                      <a:pt x="0" y="6755"/>
                    </a:cubicBezTo>
                    <a:lnTo>
                      <a:pt x="0" y="6755"/>
                    </a:lnTo>
                    <a:cubicBezTo>
                      <a:pt x="0" y="6753"/>
                      <a:pt x="2" y="6751"/>
                      <a:pt x="4" y="6751"/>
                    </a:cubicBezTo>
                    <a:cubicBezTo>
                      <a:pt x="7" y="6751"/>
                      <a:pt x="8" y="6753"/>
                      <a:pt x="8" y="6755"/>
                    </a:cubicBezTo>
                    <a:close/>
                    <a:moveTo>
                      <a:pt x="8" y="6771"/>
                    </a:moveTo>
                    <a:lnTo>
                      <a:pt x="8" y="6771"/>
                    </a:lnTo>
                    <a:cubicBezTo>
                      <a:pt x="8" y="6774"/>
                      <a:pt x="7" y="6775"/>
                      <a:pt x="4" y="6775"/>
                    </a:cubicBezTo>
                    <a:cubicBezTo>
                      <a:pt x="2" y="6775"/>
                      <a:pt x="0" y="6774"/>
                      <a:pt x="0" y="6771"/>
                    </a:cubicBezTo>
                    <a:lnTo>
                      <a:pt x="0" y="6771"/>
                    </a:lnTo>
                    <a:cubicBezTo>
                      <a:pt x="0" y="6769"/>
                      <a:pt x="2" y="6767"/>
                      <a:pt x="4" y="6767"/>
                    </a:cubicBezTo>
                    <a:cubicBezTo>
                      <a:pt x="7" y="6767"/>
                      <a:pt x="8" y="6769"/>
                      <a:pt x="8" y="6771"/>
                    </a:cubicBezTo>
                    <a:close/>
                    <a:moveTo>
                      <a:pt x="8" y="6787"/>
                    </a:moveTo>
                    <a:lnTo>
                      <a:pt x="8" y="6787"/>
                    </a:lnTo>
                    <a:cubicBezTo>
                      <a:pt x="8" y="6790"/>
                      <a:pt x="7" y="6791"/>
                      <a:pt x="4" y="6791"/>
                    </a:cubicBezTo>
                    <a:cubicBezTo>
                      <a:pt x="2" y="6791"/>
                      <a:pt x="0" y="6790"/>
                      <a:pt x="0" y="6787"/>
                    </a:cubicBezTo>
                    <a:lnTo>
                      <a:pt x="0" y="6787"/>
                    </a:lnTo>
                    <a:cubicBezTo>
                      <a:pt x="0" y="6785"/>
                      <a:pt x="2" y="6783"/>
                      <a:pt x="4" y="6783"/>
                    </a:cubicBezTo>
                    <a:cubicBezTo>
                      <a:pt x="7" y="6783"/>
                      <a:pt x="8" y="6785"/>
                      <a:pt x="8" y="6787"/>
                    </a:cubicBezTo>
                    <a:close/>
                    <a:moveTo>
                      <a:pt x="8" y="6803"/>
                    </a:moveTo>
                    <a:lnTo>
                      <a:pt x="8" y="6803"/>
                    </a:lnTo>
                    <a:cubicBezTo>
                      <a:pt x="8" y="6806"/>
                      <a:pt x="7" y="6807"/>
                      <a:pt x="4" y="6807"/>
                    </a:cubicBezTo>
                    <a:cubicBezTo>
                      <a:pt x="2" y="6807"/>
                      <a:pt x="0" y="6806"/>
                      <a:pt x="0" y="6803"/>
                    </a:cubicBezTo>
                    <a:lnTo>
                      <a:pt x="0" y="6803"/>
                    </a:lnTo>
                    <a:cubicBezTo>
                      <a:pt x="0" y="6801"/>
                      <a:pt x="2" y="6799"/>
                      <a:pt x="4" y="6799"/>
                    </a:cubicBezTo>
                    <a:cubicBezTo>
                      <a:pt x="7" y="6799"/>
                      <a:pt x="8" y="6801"/>
                      <a:pt x="8" y="6803"/>
                    </a:cubicBezTo>
                    <a:close/>
                    <a:moveTo>
                      <a:pt x="8" y="6819"/>
                    </a:moveTo>
                    <a:lnTo>
                      <a:pt x="8" y="6819"/>
                    </a:lnTo>
                    <a:cubicBezTo>
                      <a:pt x="8" y="6822"/>
                      <a:pt x="7" y="6823"/>
                      <a:pt x="4" y="6823"/>
                    </a:cubicBezTo>
                    <a:cubicBezTo>
                      <a:pt x="2" y="6823"/>
                      <a:pt x="0" y="6822"/>
                      <a:pt x="0" y="6819"/>
                    </a:cubicBezTo>
                    <a:lnTo>
                      <a:pt x="0" y="6819"/>
                    </a:lnTo>
                    <a:cubicBezTo>
                      <a:pt x="0" y="6817"/>
                      <a:pt x="2" y="6815"/>
                      <a:pt x="4" y="6815"/>
                    </a:cubicBezTo>
                    <a:cubicBezTo>
                      <a:pt x="7" y="6815"/>
                      <a:pt x="8" y="6817"/>
                      <a:pt x="8" y="6819"/>
                    </a:cubicBezTo>
                    <a:close/>
                    <a:moveTo>
                      <a:pt x="8" y="6835"/>
                    </a:moveTo>
                    <a:lnTo>
                      <a:pt x="8" y="6835"/>
                    </a:lnTo>
                    <a:cubicBezTo>
                      <a:pt x="8" y="6838"/>
                      <a:pt x="7" y="6839"/>
                      <a:pt x="4" y="6839"/>
                    </a:cubicBezTo>
                    <a:cubicBezTo>
                      <a:pt x="2" y="6839"/>
                      <a:pt x="0" y="6838"/>
                      <a:pt x="0" y="6835"/>
                    </a:cubicBezTo>
                    <a:lnTo>
                      <a:pt x="0" y="6835"/>
                    </a:lnTo>
                    <a:cubicBezTo>
                      <a:pt x="0" y="6833"/>
                      <a:pt x="2" y="6831"/>
                      <a:pt x="4" y="6831"/>
                    </a:cubicBezTo>
                    <a:cubicBezTo>
                      <a:pt x="7" y="6831"/>
                      <a:pt x="8" y="6833"/>
                      <a:pt x="8" y="6835"/>
                    </a:cubicBezTo>
                    <a:close/>
                    <a:moveTo>
                      <a:pt x="8" y="6851"/>
                    </a:moveTo>
                    <a:lnTo>
                      <a:pt x="8" y="6851"/>
                    </a:lnTo>
                    <a:cubicBezTo>
                      <a:pt x="8" y="6854"/>
                      <a:pt x="7" y="6855"/>
                      <a:pt x="4" y="6855"/>
                    </a:cubicBezTo>
                    <a:cubicBezTo>
                      <a:pt x="2" y="6855"/>
                      <a:pt x="0" y="6854"/>
                      <a:pt x="0" y="6851"/>
                    </a:cubicBezTo>
                    <a:lnTo>
                      <a:pt x="0" y="6851"/>
                    </a:lnTo>
                    <a:cubicBezTo>
                      <a:pt x="0" y="6849"/>
                      <a:pt x="2" y="6847"/>
                      <a:pt x="4" y="6847"/>
                    </a:cubicBezTo>
                    <a:cubicBezTo>
                      <a:pt x="7" y="6847"/>
                      <a:pt x="8" y="6849"/>
                      <a:pt x="8" y="6851"/>
                    </a:cubicBezTo>
                    <a:close/>
                    <a:moveTo>
                      <a:pt x="8" y="6867"/>
                    </a:moveTo>
                    <a:lnTo>
                      <a:pt x="8" y="6867"/>
                    </a:lnTo>
                    <a:cubicBezTo>
                      <a:pt x="8" y="6870"/>
                      <a:pt x="7" y="6871"/>
                      <a:pt x="4" y="6871"/>
                    </a:cubicBezTo>
                    <a:cubicBezTo>
                      <a:pt x="2" y="6871"/>
                      <a:pt x="0" y="6870"/>
                      <a:pt x="0" y="6867"/>
                    </a:cubicBezTo>
                    <a:lnTo>
                      <a:pt x="0" y="6867"/>
                    </a:lnTo>
                    <a:cubicBezTo>
                      <a:pt x="0" y="6865"/>
                      <a:pt x="2" y="6863"/>
                      <a:pt x="4" y="6863"/>
                    </a:cubicBezTo>
                    <a:cubicBezTo>
                      <a:pt x="7" y="6863"/>
                      <a:pt x="8" y="6865"/>
                      <a:pt x="8" y="6867"/>
                    </a:cubicBezTo>
                    <a:close/>
                    <a:moveTo>
                      <a:pt x="8" y="6883"/>
                    </a:moveTo>
                    <a:lnTo>
                      <a:pt x="8" y="6883"/>
                    </a:lnTo>
                    <a:cubicBezTo>
                      <a:pt x="8" y="6886"/>
                      <a:pt x="7" y="6887"/>
                      <a:pt x="4" y="6887"/>
                    </a:cubicBezTo>
                    <a:cubicBezTo>
                      <a:pt x="2" y="6887"/>
                      <a:pt x="0" y="6886"/>
                      <a:pt x="0" y="6883"/>
                    </a:cubicBezTo>
                    <a:lnTo>
                      <a:pt x="0" y="6883"/>
                    </a:lnTo>
                    <a:cubicBezTo>
                      <a:pt x="0" y="6881"/>
                      <a:pt x="2" y="6879"/>
                      <a:pt x="4" y="6879"/>
                    </a:cubicBezTo>
                    <a:cubicBezTo>
                      <a:pt x="7" y="6879"/>
                      <a:pt x="8" y="6881"/>
                      <a:pt x="8" y="6883"/>
                    </a:cubicBezTo>
                    <a:close/>
                    <a:moveTo>
                      <a:pt x="8" y="6899"/>
                    </a:moveTo>
                    <a:lnTo>
                      <a:pt x="8" y="6899"/>
                    </a:lnTo>
                    <a:cubicBezTo>
                      <a:pt x="8" y="6902"/>
                      <a:pt x="7" y="6903"/>
                      <a:pt x="4" y="6903"/>
                    </a:cubicBezTo>
                    <a:cubicBezTo>
                      <a:pt x="2" y="6903"/>
                      <a:pt x="0" y="6902"/>
                      <a:pt x="0" y="6899"/>
                    </a:cubicBezTo>
                    <a:lnTo>
                      <a:pt x="0" y="6899"/>
                    </a:lnTo>
                    <a:cubicBezTo>
                      <a:pt x="0" y="6897"/>
                      <a:pt x="2" y="6895"/>
                      <a:pt x="4" y="6895"/>
                    </a:cubicBezTo>
                    <a:cubicBezTo>
                      <a:pt x="7" y="6895"/>
                      <a:pt x="8" y="6897"/>
                      <a:pt x="8" y="6899"/>
                    </a:cubicBezTo>
                    <a:close/>
                    <a:moveTo>
                      <a:pt x="8" y="6915"/>
                    </a:moveTo>
                    <a:lnTo>
                      <a:pt x="8" y="6915"/>
                    </a:lnTo>
                    <a:cubicBezTo>
                      <a:pt x="8" y="6918"/>
                      <a:pt x="7" y="6919"/>
                      <a:pt x="4" y="6919"/>
                    </a:cubicBezTo>
                    <a:cubicBezTo>
                      <a:pt x="2" y="6919"/>
                      <a:pt x="0" y="6918"/>
                      <a:pt x="0" y="6915"/>
                    </a:cubicBezTo>
                    <a:lnTo>
                      <a:pt x="0" y="6915"/>
                    </a:lnTo>
                    <a:cubicBezTo>
                      <a:pt x="0" y="6913"/>
                      <a:pt x="2" y="6911"/>
                      <a:pt x="4" y="6911"/>
                    </a:cubicBezTo>
                    <a:cubicBezTo>
                      <a:pt x="7" y="6911"/>
                      <a:pt x="8" y="6913"/>
                      <a:pt x="8" y="6915"/>
                    </a:cubicBezTo>
                    <a:close/>
                    <a:moveTo>
                      <a:pt x="8" y="6931"/>
                    </a:moveTo>
                    <a:lnTo>
                      <a:pt x="8" y="6931"/>
                    </a:lnTo>
                    <a:cubicBezTo>
                      <a:pt x="8" y="6934"/>
                      <a:pt x="7" y="6935"/>
                      <a:pt x="4" y="6935"/>
                    </a:cubicBezTo>
                    <a:cubicBezTo>
                      <a:pt x="2" y="6935"/>
                      <a:pt x="0" y="6934"/>
                      <a:pt x="0" y="6931"/>
                    </a:cubicBezTo>
                    <a:lnTo>
                      <a:pt x="0" y="6931"/>
                    </a:lnTo>
                    <a:cubicBezTo>
                      <a:pt x="0" y="6929"/>
                      <a:pt x="2" y="6927"/>
                      <a:pt x="4" y="6927"/>
                    </a:cubicBezTo>
                    <a:cubicBezTo>
                      <a:pt x="7" y="6927"/>
                      <a:pt x="8" y="6929"/>
                      <a:pt x="8" y="6931"/>
                    </a:cubicBezTo>
                    <a:close/>
                    <a:moveTo>
                      <a:pt x="8" y="6947"/>
                    </a:moveTo>
                    <a:lnTo>
                      <a:pt x="8" y="6947"/>
                    </a:lnTo>
                    <a:cubicBezTo>
                      <a:pt x="8" y="6950"/>
                      <a:pt x="7" y="6951"/>
                      <a:pt x="4" y="6951"/>
                    </a:cubicBezTo>
                    <a:cubicBezTo>
                      <a:pt x="2" y="6951"/>
                      <a:pt x="0" y="6950"/>
                      <a:pt x="0" y="6947"/>
                    </a:cubicBezTo>
                    <a:lnTo>
                      <a:pt x="0" y="6947"/>
                    </a:lnTo>
                    <a:cubicBezTo>
                      <a:pt x="0" y="6945"/>
                      <a:pt x="2" y="6943"/>
                      <a:pt x="4" y="6943"/>
                    </a:cubicBezTo>
                    <a:cubicBezTo>
                      <a:pt x="7" y="6943"/>
                      <a:pt x="8" y="6945"/>
                      <a:pt x="8" y="6947"/>
                    </a:cubicBezTo>
                    <a:close/>
                    <a:moveTo>
                      <a:pt x="8" y="6963"/>
                    </a:moveTo>
                    <a:lnTo>
                      <a:pt x="8" y="6963"/>
                    </a:lnTo>
                    <a:cubicBezTo>
                      <a:pt x="8" y="6966"/>
                      <a:pt x="7" y="6967"/>
                      <a:pt x="4" y="6967"/>
                    </a:cubicBezTo>
                    <a:cubicBezTo>
                      <a:pt x="2" y="6967"/>
                      <a:pt x="0" y="6966"/>
                      <a:pt x="0" y="6963"/>
                    </a:cubicBezTo>
                    <a:lnTo>
                      <a:pt x="0" y="6963"/>
                    </a:lnTo>
                    <a:cubicBezTo>
                      <a:pt x="0" y="6961"/>
                      <a:pt x="2" y="6959"/>
                      <a:pt x="4" y="6959"/>
                    </a:cubicBezTo>
                    <a:cubicBezTo>
                      <a:pt x="7" y="6959"/>
                      <a:pt x="8" y="6961"/>
                      <a:pt x="8" y="6963"/>
                    </a:cubicBezTo>
                    <a:close/>
                    <a:moveTo>
                      <a:pt x="8" y="6979"/>
                    </a:moveTo>
                    <a:lnTo>
                      <a:pt x="8" y="6979"/>
                    </a:lnTo>
                    <a:cubicBezTo>
                      <a:pt x="8" y="6982"/>
                      <a:pt x="7" y="6983"/>
                      <a:pt x="4" y="6983"/>
                    </a:cubicBezTo>
                    <a:cubicBezTo>
                      <a:pt x="2" y="6983"/>
                      <a:pt x="0" y="6982"/>
                      <a:pt x="0" y="6979"/>
                    </a:cubicBezTo>
                    <a:lnTo>
                      <a:pt x="0" y="6979"/>
                    </a:lnTo>
                    <a:cubicBezTo>
                      <a:pt x="0" y="6977"/>
                      <a:pt x="2" y="6975"/>
                      <a:pt x="4" y="6975"/>
                    </a:cubicBezTo>
                    <a:cubicBezTo>
                      <a:pt x="7" y="6975"/>
                      <a:pt x="8" y="6977"/>
                      <a:pt x="8" y="6979"/>
                    </a:cubicBezTo>
                    <a:close/>
                    <a:moveTo>
                      <a:pt x="8" y="6995"/>
                    </a:moveTo>
                    <a:lnTo>
                      <a:pt x="8" y="6995"/>
                    </a:lnTo>
                    <a:cubicBezTo>
                      <a:pt x="8" y="6998"/>
                      <a:pt x="7" y="6999"/>
                      <a:pt x="4" y="6999"/>
                    </a:cubicBezTo>
                    <a:cubicBezTo>
                      <a:pt x="2" y="6999"/>
                      <a:pt x="0" y="6998"/>
                      <a:pt x="0" y="6995"/>
                    </a:cubicBezTo>
                    <a:lnTo>
                      <a:pt x="0" y="6995"/>
                    </a:lnTo>
                    <a:cubicBezTo>
                      <a:pt x="0" y="6993"/>
                      <a:pt x="2" y="6991"/>
                      <a:pt x="4" y="6991"/>
                    </a:cubicBezTo>
                    <a:cubicBezTo>
                      <a:pt x="7" y="6991"/>
                      <a:pt x="8" y="6993"/>
                      <a:pt x="8" y="6995"/>
                    </a:cubicBezTo>
                    <a:close/>
                    <a:moveTo>
                      <a:pt x="8" y="7011"/>
                    </a:moveTo>
                    <a:lnTo>
                      <a:pt x="8" y="7011"/>
                    </a:lnTo>
                    <a:cubicBezTo>
                      <a:pt x="8" y="7014"/>
                      <a:pt x="7" y="7015"/>
                      <a:pt x="4" y="7015"/>
                    </a:cubicBezTo>
                    <a:cubicBezTo>
                      <a:pt x="2" y="7015"/>
                      <a:pt x="0" y="7014"/>
                      <a:pt x="0" y="7011"/>
                    </a:cubicBezTo>
                    <a:lnTo>
                      <a:pt x="0" y="7011"/>
                    </a:lnTo>
                    <a:cubicBezTo>
                      <a:pt x="0" y="7009"/>
                      <a:pt x="2" y="7007"/>
                      <a:pt x="4" y="7007"/>
                    </a:cubicBezTo>
                    <a:cubicBezTo>
                      <a:pt x="7" y="7007"/>
                      <a:pt x="8" y="7009"/>
                      <a:pt x="8" y="7011"/>
                    </a:cubicBezTo>
                    <a:close/>
                    <a:moveTo>
                      <a:pt x="8" y="7027"/>
                    </a:moveTo>
                    <a:lnTo>
                      <a:pt x="8" y="7027"/>
                    </a:lnTo>
                    <a:cubicBezTo>
                      <a:pt x="8" y="7030"/>
                      <a:pt x="7" y="7031"/>
                      <a:pt x="4" y="7031"/>
                    </a:cubicBezTo>
                    <a:cubicBezTo>
                      <a:pt x="2" y="7031"/>
                      <a:pt x="0" y="7030"/>
                      <a:pt x="0" y="7027"/>
                    </a:cubicBezTo>
                    <a:lnTo>
                      <a:pt x="0" y="7027"/>
                    </a:lnTo>
                    <a:cubicBezTo>
                      <a:pt x="0" y="7025"/>
                      <a:pt x="2" y="7023"/>
                      <a:pt x="4" y="7023"/>
                    </a:cubicBezTo>
                    <a:cubicBezTo>
                      <a:pt x="7" y="7023"/>
                      <a:pt x="8" y="7025"/>
                      <a:pt x="8" y="7027"/>
                    </a:cubicBezTo>
                    <a:close/>
                    <a:moveTo>
                      <a:pt x="8" y="7043"/>
                    </a:moveTo>
                    <a:lnTo>
                      <a:pt x="8" y="7043"/>
                    </a:lnTo>
                    <a:cubicBezTo>
                      <a:pt x="8" y="7046"/>
                      <a:pt x="7" y="7047"/>
                      <a:pt x="4" y="7047"/>
                    </a:cubicBezTo>
                    <a:cubicBezTo>
                      <a:pt x="2" y="7047"/>
                      <a:pt x="0" y="7046"/>
                      <a:pt x="0" y="7043"/>
                    </a:cubicBezTo>
                    <a:lnTo>
                      <a:pt x="0" y="7043"/>
                    </a:lnTo>
                    <a:cubicBezTo>
                      <a:pt x="0" y="7041"/>
                      <a:pt x="2" y="7039"/>
                      <a:pt x="4" y="7039"/>
                    </a:cubicBezTo>
                    <a:cubicBezTo>
                      <a:pt x="7" y="7039"/>
                      <a:pt x="8" y="7041"/>
                      <a:pt x="8" y="7043"/>
                    </a:cubicBezTo>
                    <a:close/>
                    <a:moveTo>
                      <a:pt x="8" y="7059"/>
                    </a:moveTo>
                    <a:lnTo>
                      <a:pt x="8" y="7059"/>
                    </a:lnTo>
                    <a:cubicBezTo>
                      <a:pt x="8" y="7062"/>
                      <a:pt x="7" y="7063"/>
                      <a:pt x="4" y="7063"/>
                    </a:cubicBezTo>
                    <a:cubicBezTo>
                      <a:pt x="2" y="7063"/>
                      <a:pt x="0" y="7062"/>
                      <a:pt x="0" y="7059"/>
                    </a:cubicBezTo>
                    <a:lnTo>
                      <a:pt x="0" y="7059"/>
                    </a:lnTo>
                    <a:cubicBezTo>
                      <a:pt x="0" y="7057"/>
                      <a:pt x="2" y="7055"/>
                      <a:pt x="4" y="7055"/>
                    </a:cubicBezTo>
                    <a:cubicBezTo>
                      <a:pt x="7" y="7055"/>
                      <a:pt x="8" y="7057"/>
                      <a:pt x="8" y="7059"/>
                    </a:cubicBezTo>
                    <a:close/>
                    <a:moveTo>
                      <a:pt x="8" y="7075"/>
                    </a:moveTo>
                    <a:lnTo>
                      <a:pt x="8" y="7075"/>
                    </a:lnTo>
                    <a:cubicBezTo>
                      <a:pt x="8" y="7078"/>
                      <a:pt x="7" y="7079"/>
                      <a:pt x="4" y="7079"/>
                    </a:cubicBezTo>
                    <a:cubicBezTo>
                      <a:pt x="2" y="7079"/>
                      <a:pt x="0" y="7078"/>
                      <a:pt x="0" y="7075"/>
                    </a:cubicBezTo>
                    <a:lnTo>
                      <a:pt x="0" y="7075"/>
                    </a:lnTo>
                    <a:cubicBezTo>
                      <a:pt x="0" y="7073"/>
                      <a:pt x="2" y="7071"/>
                      <a:pt x="4" y="7071"/>
                    </a:cubicBezTo>
                    <a:cubicBezTo>
                      <a:pt x="7" y="7071"/>
                      <a:pt x="8" y="7073"/>
                      <a:pt x="8" y="7075"/>
                    </a:cubicBezTo>
                    <a:close/>
                    <a:moveTo>
                      <a:pt x="8" y="7091"/>
                    </a:moveTo>
                    <a:lnTo>
                      <a:pt x="8" y="7091"/>
                    </a:lnTo>
                    <a:cubicBezTo>
                      <a:pt x="8" y="7094"/>
                      <a:pt x="7" y="7095"/>
                      <a:pt x="4" y="7095"/>
                    </a:cubicBezTo>
                    <a:cubicBezTo>
                      <a:pt x="2" y="7095"/>
                      <a:pt x="0" y="7094"/>
                      <a:pt x="0" y="7091"/>
                    </a:cubicBezTo>
                    <a:lnTo>
                      <a:pt x="0" y="7091"/>
                    </a:lnTo>
                    <a:cubicBezTo>
                      <a:pt x="0" y="7089"/>
                      <a:pt x="2" y="7087"/>
                      <a:pt x="4" y="7087"/>
                    </a:cubicBezTo>
                    <a:cubicBezTo>
                      <a:pt x="7" y="7087"/>
                      <a:pt x="8" y="7089"/>
                      <a:pt x="8" y="7091"/>
                    </a:cubicBezTo>
                    <a:close/>
                    <a:moveTo>
                      <a:pt x="8" y="7107"/>
                    </a:moveTo>
                    <a:lnTo>
                      <a:pt x="8" y="7107"/>
                    </a:lnTo>
                    <a:cubicBezTo>
                      <a:pt x="8" y="7110"/>
                      <a:pt x="7" y="7111"/>
                      <a:pt x="4" y="7111"/>
                    </a:cubicBezTo>
                    <a:cubicBezTo>
                      <a:pt x="2" y="7111"/>
                      <a:pt x="0" y="7110"/>
                      <a:pt x="0" y="7107"/>
                    </a:cubicBezTo>
                    <a:lnTo>
                      <a:pt x="0" y="7107"/>
                    </a:lnTo>
                    <a:cubicBezTo>
                      <a:pt x="0" y="7105"/>
                      <a:pt x="2" y="7103"/>
                      <a:pt x="4" y="7103"/>
                    </a:cubicBezTo>
                    <a:cubicBezTo>
                      <a:pt x="7" y="7103"/>
                      <a:pt x="8" y="7105"/>
                      <a:pt x="8" y="7107"/>
                    </a:cubicBezTo>
                    <a:close/>
                    <a:moveTo>
                      <a:pt x="8" y="7123"/>
                    </a:moveTo>
                    <a:lnTo>
                      <a:pt x="8" y="7123"/>
                    </a:lnTo>
                    <a:cubicBezTo>
                      <a:pt x="8" y="7126"/>
                      <a:pt x="7" y="7127"/>
                      <a:pt x="4" y="7127"/>
                    </a:cubicBezTo>
                    <a:cubicBezTo>
                      <a:pt x="2" y="7127"/>
                      <a:pt x="0" y="7126"/>
                      <a:pt x="0" y="7123"/>
                    </a:cubicBezTo>
                    <a:lnTo>
                      <a:pt x="0" y="7123"/>
                    </a:lnTo>
                    <a:cubicBezTo>
                      <a:pt x="0" y="7121"/>
                      <a:pt x="2" y="7119"/>
                      <a:pt x="4" y="7119"/>
                    </a:cubicBezTo>
                    <a:cubicBezTo>
                      <a:pt x="7" y="7119"/>
                      <a:pt x="8" y="7121"/>
                      <a:pt x="8" y="7123"/>
                    </a:cubicBezTo>
                    <a:close/>
                    <a:moveTo>
                      <a:pt x="8" y="7140"/>
                    </a:moveTo>
                    <a:lnTo>
                      <a:pt x="8" y="7140"/>
                    </a:lnTo>
                    <a:cubicBezTo>
                      <a:pt x="8" y="7142"/>
                      <a:pt x="7" y="7144"/>
                      <a:pt x="4" y="7144"/>
                    </a:cubicBezTo>
                    <a:cubicBezTo>
                      <a:pt x="2" y="7144"/>
                      <a:pt x="0" y="7142"/>
                      <a:pt x="0" y="7140"/>
                    </a:cubicBezTo>
                    <a:lnTo>
                      <a:pt x="0" y="7140"/>
                    </a:lnTo>
                    <a:cubicBezTo>
                      <a:pt x="0" y="7137"/>
                      <a:pt x="2" y="7135"/>
                      <a:pt x="4" y="7135"/>
                    </a:cubicBezTo>
                    <a:cubicBezTo>
                      <a:pt x="7" y="7135"/>
                      <a:pt x="8" y="7137"/>
                      <a:pt x="8" y="7140"/>
                    </a:cubicBezTo>
                    <a:close/>
                    <a:moveTo>
                      <a:pt x="8" y="7156"/>
                    </a:moveTo>
                    <a:lnTo>
                      <a:pt x="8" y="7156"/>
                    </a:lnTo>
                    <a:cubicBezTo>
                      <a:pt x="8" y="7158"/>
                      <a:pt x="7" y="7160"/>
                      <a:pt x="4" y="7160"/>
                    </a:cubicBezTo>
                    <a:cubicBezTo>
                      <a:pt x="2" y="7160"/>
                      <a:pt x="0" y="7158"/>
                      <a:pt x="0" y="7156"/>
                    </a:cubicBezTo>
                    <a:lnTo>
                      <a:pt x="0" y="7156"/>
                    </a:lnTo>
                    <a:cubicBezTo>
                      <a:pt x="0" y="7153"/>
                      <a:pt x="2" y="7152"/>
                      <a:pt x="4" y="7152"/>
                    </a:cubicBezTo>
                    <a:cubicBezTo>
                      <a:pt x="7" y="7152"/>
                      <a:pt x="8" y="7153"/>
                      <a:pt x="8" y="7156"/>
                    </a:cubicBezTo>
                    <a:close/>
                    <a:moveTo>
                      <a:pt x="8" y="7172"/>
                    </a:moveTo>
                    <a:lnTo>
                      <a:pt x="8" y="7172"/>
                    </a:lnTo>
                    <a:cubicBezTo>
                      <a:pt x="8" y="7174"/>
                      <a:pt x="7" y="7176"/>
                      <a:pt x="4" y="7176"/>
                    </a:cubicBezTo>
                    <a:cubicBezTo>
                      <a:pt x="2" y="7176"/>
                      <a:pt x="0" y="7174"/>
                      <a:pt x="0" y="7172"/>
                    </a:cubicBezTo>
                    <a:lnTo>
                      <a:pt x="0" y="7172"/>
                    </a:lnTo>
                    <a:cubicBezTo>
                      <a:pt x="0" y="7169"/>
                      <a:pt x="2" y="7168"/>
                      <a:pt x="4" y="7168"/>
                    </a:cubicBezTo>
                    <a:cubicBezTo>
                      <a:pt x="7" y="7168"/>
                      <a:pt x="8" y="7169"/>
                      <a:pt x="8" y="7172"/>
                    </a:cubicBezTo>
                    <a:close/>
                    <a:moveTo>
                      <a:pt x="8" y="7188"/>
                    </a:moveTo>
                    <a:lnTo>
                      <a:pt x="8" y="7188"/>
                    </a:lnTo>
                    <a:cubicBezTo>
                      <a:pt x="8" y="7190"/>
                      <a:pt x="7" y="7192"/>
                      <a:pt x="4" y="7192"/>
                    </a:cubicBezTo>
                    <a:cubicBezTo>
                      <a:pt x="2" y="7192"/>
                      <a:pt x="0" y="7190"/>
                      <a:pt x="0" y="7188"/>
                    </a:cubicBezTo>
                    <a:lnTo>
                      <a:pt x="0" y="7188"/>
                    </a:lnTo>
                    <a:cubicBezTo>
                      <a:pt x="0" y="7185"/>
                      <a:pt x="2" y="7184"/>
                      <a:pt x="4" y="7184"/>
                    </a:cubicBezTo>
                    <a:cubicBezTo>
                      <a:pt x="7" y="7184"/>
                      <a:pt x="8" y="7185"/>
                      <a:pt x="8" y="7188"/>
                    </a:cubicBezTo>
                    <a:close/>
                    <a:moveTo>
                      <a:pt x="8" y="7204"/>
                    </a:moveTo>
                    <a:lnTo>
                      <a:pt x="8" y="7204"/>
                    </a:lnTo>
                    <a:cubicBezTo>
                      <a:pt x="8" y="7206"/>
                      <a:pt x="7" y="7208"/>
                      <a:pt x="4" y="7208"/>
                    </a:cubicBezTo>
                    <a:cubicBezTo>
                      <a:pt x="2" y="7208"/>
                      <a:pt x="0" y="7206"/>
                      <a:pt x="0" y="7204"/>
                    </a:cubicBezTo>
                    <a:lnTo>
                      <a:pt x="0" y="7204"/>
                    </a:lnTo>
                    <a:cubicBezTo>
                      <a:pt x="0" y="7201"/>
                      <a:pt x="2" y="7200"/>
                      <a:pt x="4" y="7200"/>
                    </a:cubicBezTo>
                    <a:cubicBezTo>
                      <a:pt x="7" y="7200"/>
                      <a:pt x="8" y="7201"/>
                      <a:pt x="8" y="7204"/>
                    </a:cubicBezTo>
                    <a:close/>
                    <a:moveTo>
                      <a:pt x="8" y="7220"/>
                    </a:moveTo>
                    <a:lnTo>
                      <a:pt x="8" y="7220"/>
                    </a:lnTo>
                    <a:cubicBezTo>
                      <a:pt x="8" y="7222"/>
                      <a:pt x="7" y="7224"/>
                      <a:pt x="4" y="7224"/>
                    </a:cubicBezTo>
                    <a:cubicBezTo>
                      <a:pt x="2" y="7224"/>
                      <a:pt x="0" y="7222"/>
                      <a:pt x="0" y="7220"/>
                    </a:cubicBezTo>
                    <a:lnTo>
                      <a:pt x="0" y="7220"/>
                    </a:lnTo>
                    <a:cubicBezTo>
                      <a:pt x="0" y="7217"/>
                      <a:pt x="2" y="7216"/>
                      <a:pt x="4" y="7216"/>
                    </a:cubicBezTo>
                    <a:cubicBezTo>
                      <a:pt x="7" y="7216"/>
                      <a:pt x="8" y="7217"/>
                      <a:pt x="8" y="7220"/>
                    </a:cubicBezTo>
                    <a:close/>
                    <a:moveTo>
                      <a:pt x="8" y="7236"/>
                    </a:moveTo>
                    <a:lnTo>
                      <a:pt x="8" y="7236"/>
                    </a:lnTo>
                    <a:cubicBezTo>
                      <a:pt x="8" y="7238"/>
                      <a:pt x="7" y="7240"/>
                      <a:pt x="4" y="7240"/>
                    </a:cubicBezTo>
                    <a:cubicBezTo>
                      <a:pt x="2" y="7240"/>
                      <a:pt x="0" y="7238"/>
                      <a:pt x="0" y="7236"/>
                    </a:cubicBezTo>
                    <a:lnTo>
                      <a:pt x="0" y="7236"/>
                    </a:lnTo>
                    <a:cubicBezTo>
                      <a:pt x="0" y="7233"/>
                      <a:pt x="2" y="7232"/>
                      <a:pt x="4" y="7232"/>
                    </a:cubicBezTo>
                    <a:cubicBezTo>
                      <a:pt x="7" y="7232"/>
                      <a:pt x="8" y="7233"/>
                      <a:pt x="8" y="7236"/>
                    </a:cubicBezTo>
                    <a:close/>
                    <a:moveTo>
                      <a:pt x="8" y="7252"/>
                    </a:moveTo>
                    <a:lnTo>
                      <a:pt x="8" y="7252"/>
                    </a:lnTo>
                    <a:cubicBezTo>
                      <a:pt x="8" y="7254"/>
                      <a:pt x="7" y="7256"/>
                      <a:pt x="4" y="7256"/>
                    </a:cubicBezTo>
                    <a:cubicBezTo>
                      <a:pt x="2" y="7256"/>
                      <a:pt x="0" y="7254"/>
                      <a:pt x="0" y="7252"/>
                    </a:cubicBezTo>
                    <a:lnTo>
                      <a:pt x="0" y="7252"/>
                    </a:lnTo>
                    <a:cubicBezTo>
                      <a:pt x="0" y="7249"/>
                      <a:pt x="2" y="7248"/>
                      <a:pt x="4" y="7248"/>
                    </a:cubicBezTo>
                    <a:cubicBezTo>
                      <a:pt x="7" y="7248"/>
                      <a:pt x="8" y="7249"/>
                      <a:pt x="8" y="7252"/>
                    </a:cubicBezTo>
                    <a:close/>
                    <a:moveTo>
                      <a:pt x="8" y="7268"/>
                    </a:moveTo>
                    <a:lnTo>
                      <a:pt x="8" y="7268"/>
                    </a:lnTo>
                    <a:cubicBezTo>
                      <a:pt x="8" y="7270"/>
                      <a:pt x="7" y="7272"/>
                      <a:pt x="4" y="7272"/>
                    </a:cubicBezTo>
                    <a:cubicBezTo>
                      <a:pt x="2" y="7272"/>
                      <a:pt x="0" y="7270"/>
                      <a:pt x="0" y="7268"/>
                    </a:cubicBezTo>
                    <a:lnTo>
                      <a:pt x="0" y="7268"/>
                    </a:lnTo>
                    <a:cubicBezTo>
                      <a:pt x="0" y="7265"/>
                      <a:pt x="2" y="7264"/>
                      <a:pt x="4" y="7264"/>
                    </a:cubicBezTo>
                    <a:cubicBezTo>
                      <a:pt x="7" y="7264"/>
                      <a:pt x="8" y="7265"/>
                      <a:pt x="8" y="7268"/>
                    </a:cubicBezTo>
                    <a:close/>
                    <a:moveTo>
                      <a:pt x="8" y="7284"/>
                    </a:moveTo>
                    <a:lnTo>
                      <a:pt x="8" y="7284"/>
                    </a:lnTo>
                    <a:cubicBezTo>
                      <a:pt x="8" y="7286"/>
                      <a:pt x="7" y="7288"/>
                      <a:pt x="4" y="7288"/>
                    </a:cubicBezTo>
                    <a:cubicBezTo>
                      <a:pt x="2" y="7288"/>
                      <a:pt x="0" y="7286"/>
                      <a:pt x="0" y="7284"/>
                    </a:cubicBezTo>
                    <a:lnTo>
                      <a:pt x="0" y="7284"/>
                    </a:lnTo>
                    <a:cubicBezTo>
                      <a:pt x="0" y="7281"/>
                      <a:pt x="2" y="7280"/>
                      <a:pt x="4" y="7280"/>
                    </a:cubicBezTo>
                    <a:cubicBezTo>
                      <a:pt x="7" y="7280"/>
                      <a:pt x="8" y="7281"/>
                      <a:pt x="8" y="7284"/>
                    </a:cubicBezTo>
                    <a:close/>
                    <a:moveTo>
                      <a:pt x="8" y="7300"/>
                    </a:moveTo>
                    <a:lnTo>
                      <a:pt x="8" y="7300"/>
                    </a:lnTo>
                    <a:cubicBezTo>
                      <a:pt x="8" y="7302"/>
                      <a:pt x="7" y="7304"/>
                      <a:pt x="4" y="7304"/>
                    </a:cubicBezTo>
                    <a:cubicBezTo>
                      <a:pt x="2" y="7304"/>
                      <a:pt x="0" y="7302"/>
                      <a:pt x="0" y="7300"/>
                    </a:cubicBezTo>
                    <a:lnTo>
                      <a:pt x="0" y="7300"/>
                    </a:lnTo>
                    <a:cubicBezTo>
                      <a:pt x="0" y="7297"/>
                      <a:pt x="2" y="7296"/>
                      <a:pt x="4" y="7296"/>
                    </a:cubicBezTo>
                    <a:cubicBezTo>
                      <a:pt x="7" y="7296"/>
                      <a:pt x="8" y="7297"/>
                      <a:pt x="8" y="7300"/>
                    </a:cubicBezTo>
                    <a:close/>
                    <a:moveTo>
                      <a:pt x="8" y="7316"/>
                    </a:moveTo>
                    <a:lnTo>
                      <a:pt x="8" y="7316"/>
                    </a:lnTo>
                    <a:cubicBezTo>
                      <a:pt x="8" y="7318"/>
                      <a:pt x="7" y="7320"/>
                      <a:pt x="4" y="7320"/>
                    </a:cubicBezTo>
                    <a:cubicBezTo>
                      <a:pt x="2" y="7320"/>
                      <a:pt x="0" y="7318"/>
                      <a:pt x="0" y="7316"/>
                    </a:cubicBezTo>
                    <a:lnTo>
                      <a:pt x="0" y="7316"/>
                    </a:lnTo>
                    <a:cubicBezTo>
                      <a:pt x="0" y="7313"/>
                      <a:pt x="2" y="7312"/>
                      <a:pt x="4" y="7312"/>
                    </a:cubicBezTo>
                    <a:cubicBezTo>
                      <a:pt x="7" y="7312"/>
                      <a:pt x="8" y="7313"/>
                      <a:pt x="8" y="7316"/>
                    </a:cubicBezTo>
                    <a:close/>
                    <a:moveTo>
                      <a:pt x="8" y="7332"/>
                    </a:moveTo>
                    <a:lnTo>
                      <a:pt x="8" y="7332"/>
                    </a:lnTo>
                    <a:cubicBezTo>
                      <a:pt x="8" y="7334"/>
                      <a:pt x="7" y="7336"/>
                      <a:pt x="4" y="7336"/>
                    </a:cubicBezTo>
                    <a:cubicBezTo>
                      <a:pt x="2" y="7336"/>
                      <a:pt x="0" y="7334"/>
                      <a:pt x="0" y="7332"/>
                    </a:cubicBezTo>
                    <a:lnTo>
                      <a:pt x="0" y="7332"/>
                    </a:lnTo>
                    <a:cubicBezTo>
                      <a:pt x="0" y="7329"/>
                      <a:pt x="2" y="7328"/>
                      <a:pt x="4" y="7328"/>
                    </a:cubicBezTo>
                    <a:cubicBezTo>
                      <a:pt x="7" y="7328"/>
                      <a:pt x="8" y="7329"/>
                      <a:pt x="8" y="7332"/>
                    </a:cubicBezTo>
                    <a:close/>
                    <a:moveTo>
                      <a:pt x="8" y="7348"/>
                    </a:moveTo>
                    <a:lnTo>
                      <a:pt x="8" y="7348"/>
                    </a:lnTo>
                    <a:cubicBezTo>
                      <a:pt x="8" y="7350"/>
                      <a:pt x="7" y="7352"/>
                      <a:pt x="4" y="7352"/>
                    </a:cubicBezTo>
                    <a:cubicBezTo>
                      <a:pt x="2" y="7352"/>
                      <a:pt x="0" y="7350"/>
                      <a:pt x="0" y="7348"/>
                    </a:cubicBezTo>
                    <a:lnTo>
                      <a:pt x="0" y="7348"/>
                    </a:lnTo>
                    <a:cubicBezTo>
                      <a:pt x="0" y="7345"/>
                      <a:pt x="2" y="7344"/>
                      <a:pt x="4" y="7344"/>
                    </a:cubicBezTo>
                    <a:cubicBezTo>
                      <a:pt x="7" y="7344"/>
                      <a:pt x="8" y="7345"/>
                      <a:pt x="8" y="7348"/>
                    </a:cubicBezTo>
                    <a:close/>
                    <a:moveTo>
                      <a:pt x="8" y="7364"/>
                    </a:moveTo>
                    <a:lnTo>
                      <a:pt x="8" y="7364"/>
                    </a:lnTo>
                    <a:cubicBezTo>
                      <a:pt x="8" y="7366"/>
                      <a:pt x="7" y="7368"/>
                      <a:pt x="4" y="7368"/>
                    </a:cubicBezTo>
                    <a:cubicBezTo>
                      <a:pt x="2" y="7368"/>
                      <a:pt x="0" y="7366"/>
                      <a:pt x="0" y="7364"/>
                    </a:cubicBezTo>
                    <a:lnTo>
                      <a:pt x="0" y="7364"/>
                    </a:lnTo>
                    <a:cubicBezTo>
                      <a:pt x="0" y="7361"/>
                      <a:pt x="2" y="7360"/>
                      <a:pt x="4" y="7360"/>
                    </a:cubicBezTo>
                    <a:cubicBezTo>
                      <a:pt x="7" y="7360"/>
                      <a:pt x="8" y="7361"/>
                      <a:pt x="8" y="7364"/>
                    </a:cubicBezTo>
                    <a:close/>
                    <a:moveTo>
                      <a:pt x="8" y="7380"/>
                    </a:moveTo>
                    <a:lnTo>
                      <a:pt x="8" y="7380"/>
                    </a:lnTo>
                    <a:cubicBezTo>
                      <a:pt x="8" y="7382"/>
                      <a:pt x="7" y="7384"/>
                      <a:pt x="4" y="7384"/>
                    </a:cubicBezTo>
                    <a:cubicBezTo>
                      <a:pt x="2" y="7384"/>
                      <a:pt x="0" y="7382"/>
                      <a:pt x="0" y="7380"/>
                    </a:cubicBezTo>
                    <a:lnTo>
                      <a:pt x="0" y="7380"/>
                    </a:lnTo>
                    <a:cubicBezTo>
                      <a:pt x="0" y="7377"/>
                      <a:pt x="2" y="7376"/>
                      <a:pt x="4" y="7376"/>
                    </a:cubicBezTo>
                    <a:cubicBezTo>
                      <a:pt x="7" y="7376"/>
                      <a:pt x="8" y="7377"/>
                      <a:pt x="8" y="7380"/>
                    </a:cubicBezTo>
                    <a:close/>
                    <a:moveTo>
                      <a:pt x="8" y="7396"/>
                    </a:moveTo>
                    <a:lnTo>
                      <a:pt x="8" y="7396"/>
                    </a:lnTo>
                    <a:cubicBezTo>
                      <a:pt x="8" y="7398"/>
                      <a:pt x="7" y="7400"/>
                      <a:pt x="4" y="7400"/>
                    </a:cubicBezTo>
                    <a:cubicBezTo>
                      <a:pt x="2" y="7400"/>
                      <a:pt x="0" y="7398"/>
                      <a:pt x="0" y="7396"/>
                    </a:cubicBezTo>
                    <a:lnTo>
                      <a:pt x="0" y="7396"/>
                    </a:lnTo>
                    <a:cubicBezTo>
                      <a:pt x="0" y="7393"/>
                      <a:pt x="2" y="7392"/>
                      <a:pt x="4" y="7392"/>
                    </a:cubicBezTo>
                    <a:cubicBezTo>
                      <a:pt x="7" y="7392"/>
                      <a:pt x="8" y="7393"/>
                      <a:pt x="8" y="7396"/>
                    </a:cubicBezTo>
                    <a:close/>
                    <a:moveTo>
                      <a:pt x="8" y="7412"/>
                    </a:moveTo>
                    <a:lnTo>
                      <a:pt x="8" y="7412"/>
                    </a:lnTo>
                    <a:cubicBezTo>
                      <a:pt x="8" y="7414"/>
                      <a:pt x="7" y="7416"/>
                      <a:pt x="4" y="7416"/>
                    </a:cubicBezTo>
                    <a:cubicBezTo>
                      <a:pt x="2" y="7416"/>
                      <a:pt x="0" y="7414"/>
                      <a:pt x="0" y="7412"/>
                    </a:cubicBezTo>
                    <a:lnTo>
                      <a:pt x="0" y="7412"/>
                    </a:lnTo>
                    <a:cubicBezTo>
                      <a:pt x="0" y="7409"/>
                      <a:pt x="2" y="7408"/>
                      <a:pt x="4" y="7408"/>
                    </a:cubicBezTo>
                    <a:cubicBezTo>
                      <a:pt x="7" y="7408"/>
                      <a:pt x="8" y="7409"/>
                      <a:pt x="8" y="7412"/>
                    </a:cubicBezTo>
                    <a:close/>
                    <a:moveTo>
                      <a:pt x="8" y="7428"/>
                    </a:moveTo>
                    <a:lnTo>
                      <a:pt x="8" y="7428"/>
                    </a:lnTo>
                    <a:cubicBezTo>
                      <a:pt x="8" y="7430"/>
                      <a:pt x="7" y="7432"/>
                      <a:pt x="4" y="7432"/>
                    </a:cubicBezTo>
                    <a:cubicBezTo>
                      <a:pt x="2" y="7432"/>
                      <a:pt x="0" y="7430"/>
                      <a:pt x="0" y="7428"/>
                    </a:cubicBezTo>
                    <a:lnTo>
                      <a:pt x="0" y="7428"/>
                    </a:lnTo>
                    <a:cubicBezTo>
                      <a:pt x="0" y="7425"/>
                      <a:pt x="2" y="7424"/>
                      <a:pt x="4" y="7424"/>
                    </a:cubicBezTo>
                    <a:cubicBezTo>
                      <a:pt x="7" y="7424"/>
                      <a:pt x="8" y="7425"/>
                      <a:pt x="8" y="7428"/>
                    </a:cubicBezTo>
                    <a:close/>
                    <a:moveTo>
                      <a:pt x="8" y="7444"/>
                    </a:moveTo>
                    <a:lnTo>
                      <a:pt x="8" y="7444"/>
                    </a:lnTo>
                    <a:cubicBezTo>
                      <a:pt x="8" y="7446"/>
                      <a:pt x="7" y="7448"/>
                      <a:pt x="4" y="7448"/>
                    </a:cubicBezTo>
                    <a:cubicBezTo>
                      <a:pt x="2" y="7448"/>
                      <a:pt x="0" y="7446"/>
                      <a:pt x="0" y="7444"/>
                    </a:cubicBezTo>
                    <a:lnTo>
                      <a:pt x="0" y="7444"/>
                    </a:lnTo>
                    <a:cubicBezTo>
                      <a:pt x="0" y="7441"/>
                      <a:pt x="2" y="7440"/>
                      <a:pt x="4" y="7440"/>
                    </a:cubicBezTo>
                    <a:cubicBezTo>
                      <a:pt x="7" y="7440"/>
                      <a:pt x="8" y="7441"/>
                      <a:pt x="8" y="7444"/>
                    </a:cubicBezTo>
                    <a:close/>
                    <a:moveTo>
                      <a:pt x="8" y="7460"/>
                    </a:moveTo>
                    <a:lnTo>
                      <a:pt x="8" y="7460"/>
                    </a:lnTo>
                    <a:cubicBezTo>
                      <a:pt x="8" y="7462"/>
                      <a:pt x="7" y="7464"/>
                      <a:pt x="4" y="7464"/>
                    </a:cubicBezTo>
                    <a:cubicBezTo>
                      <a:pt x="2" y="7464"/>
                      <a:pt x="0" y="7462"/>
                      <a:pt x="0" y="7460"/>
                    </a:cubicBezTo>
                    <a:lnTo>
                      <a:pt x="0" y="7460"/>
                    </a:lnTo>
                    <a:cubicBezTo>
                      <a:pt x="0" y="7457"/>
                      <a:pt x="2" y="7456"/>
                      <a:pt x="4" y="7456"/>
                    </a:cubicBezTo>
                    <a:cubicBezTo>
                      <a:pt x="7" y="7456"/>
                      <a:pt x="8" y="7457"/>
                      <a:pt x="8" y="7460"/>
                    </a:cubicBezTo>
                    <a:close/>
                    <a:moveTo>
                      <a:pt x="9" y="7476"/>
                    </a:moveTo>
                    <a:lnTo>
                      <a:pt x="9" y="7476"/>
                    </a:lnTo>
                    <a:cubicBezTo>
                      <a:pt x="9" y="7478"/>
                      <a:pt x="7" y="7480"/>
                      <a:pt x="5" y="7480"/>
                    </a:cubicBezTo>
                    <a:cubicBezTo>
                      <a:pt x="2" y="7480"/>
                      <a:pt x="1" y="7478"/>
                      <a:pt x="1" y="7476"/>
                    </a:cubicBezTo>
                    <a:lnTo>
                      <a:pt x="1" y="7476"/>
                    </a:lnTo>
                    <a:cubicBezTo>
                      <a:pt x="1" y="7473"/>
                      <a:pt x="2" y="7472"/>
                      <a:pt x="5" y="7472"/>
                    </a:cubicBezTo>
                    <a:cubicBezTo>
                      <a:pt x="7" y="7472"/>
                      <a:pt x="9" y="7473"/>
                      <a:pt x="9" y="7476"/>
                    </a:cubicBezTo>
                    <a:close/>
                    <a:moveTo>
                      <a:pt x="9" y="7492"/>
                    </a:moveTo>
                    <a:lnTo>
                      <a:pt x="9" y="7492"/>
                    </a:lnTo>
                    <a:cubicBezTo>
                      <a:pt x="9" y="7494"/>
                      <a:pt x="8" y="7496"/>
                      <a:pt x="5" y="7496"/>
                    </a:cubicBezTo>
                    <a:cubicBezTo>
                      <a:pt x="3" y="7496"/>
                      <a:pt x="1" y="7494"/>
                      <a:pt x="1" y="7492"/>
                    </a:cubicBezTo>
                    <a:lnTo>
                      <a:pt x="1" y="7492"/>
                    </a:lnTo>
                    <a:cubicBezTo>
                      <a:pt x="1" y="7489"/>
                      <a:pt x="3" y="7488"/>
                      <a:pt x="5" y="7488"/>
                    </a:cubicBezTo>
                    <a:cubicBezTo>
                      <a:pt x="8" y="7488"/>
                      <a:pt x="9" y="7489"/>
                      <a:pt x="9" y="7492"/>
                    </a:cubicBezTo>
                    <a:close/>
                    <a:moveTo>
                      <a:pt x="10" y="7508"/>
                    </a:moveTo>
                    <a:lnTo>
                      <a:pt x="10" y="7508"/>
                    </a:lnTo>
                    <a:cubicBezTo>
                      <a:pt x="10" y="7510"/>
                      <a:pt x="8" y="7512"/>
                      <a:pt x="6" y="7512"/>
                    </a:cubicBezTo>
                    <a:cubicBezTo>
                      <a:pt x="4" y="7512"/>
                      <a:pt x="2" y="7510"/>
                      <a:pt x="2" y="7508"/>
                    </a:cubicBezTo>
                    <a:lnTo>
                      <a:pt x="2" y="7508"/>
                    </a:lnTo>
                    <a:cubicBezTo>
                      <a:pt x="2" y="7505"/>
                      <a:pt x="4" y="7504"/>
                      <a:pt x="6" y="7504"/>
                    </a:cubicBezTo>
                    <a:cubicBezTo>
                      <a:pt x="8" y="7504"/>
                      <a:pt x="10" y="7505"/>
                      <a:pt x="10" y="7508"/>
                    </a:cubicBezTo>
                    <a:close/>
                    <a:moveTo>
                      <a:pt x="11" y="7523"/>
                    </a:moveTo>
                    <a:lnTo>
                      <a:pt x="11" y="7523"/>
                    </a:lnTo>
                    <a:cubicBezTo>
                      <a:pt x="11" y="7525"/>
                      <a:pt x="10" y="7527"/>
                      <a:pt x="8" y="7528"/>
                    </a:cubicBezTo>
                    <a:cubicBezTo>
                      <a:pt x="5" y="7528"/>
                      <a:pt x="3" y="7526"/>
                      <a:pt x="3" y="7524"/>
                    </a:cubicBezTo>
                    <a:lnTo>
                      <a:pt x="3" y="7524"/>
                    </a:lnTo>
                    <a:cubicBezTo>
                      <a:pt x="3" y="7522"/>
                      <a:pt x="4" y="7520"/>
                      <a:pt x="7" y="7520"/>
                    </a:cubicBezTo>
                    <a:cubicBezTo>
                      <a:pt x="9" y="7519"/>
                      <a:pt x="11" y="7521"/>
                      <a:pt x="11" y="7523"/>
                    </a:cubicBezTo>
                    <a:close/>
                    <a:moveTo>
                      <a:pt x="13" y="7539"/>
                    </a:moveTo>
                    <a:lnTo>
                      <a:pt x="13" y="7539"/>
                    </a:lnTo>
                    <a:cubicBezTo>
                      <a:pt x="14" y="7541"/>
                      <a:pt x="12" y="7543"/>
                      <a:pt x="10" y="7543"/>
                    </a:cubicBezTo>
                    <a:cubicBezTo>
                      <a:pt x="8" y="7544"/>
                      <a:pt x="6" y="7542"/>
                      <a:pt x="5" y="7540"/>
                    </a:cubicBezTo>
                    <a:lnTo>
                      <a:pt x="5" y="7540"/>
                    </a:lnTo>
                    <a:cubicBezTo>
                      <a:pt x="5" y="7538"/>
                      <a:pt x="7" y="7536"/>
                      <a:pt x="9" y="7536"/>
                    </a:cubicBezTo>
                    <a:cubicBezTo>
                      <a:pt x="11" y="7535"/>
                      <a:pt x="13" y="7537"/>
                      <a:pt x="13" y="7539"/>
                    </a:cubicBezTo>
                    <a:close/>
                    <a:moveTo>
                      <a:pt x="16" y="7555"/>
                    </a:moveTo>
                    <a:lnTo>
                      <a:pt x="16" y="7555"/>
                    </a:lnTo>
                    <a:cubicBezTo>
                      <a:pt x="16" y="7557"/>
                      <a:pt x="14" y="7559"/>
                      <a:pt x="12" y="7559"/>
                    </a:cubicBezTo>
                    <a:cubicBezTo>
                      <a:pt x="10" y="7560"/>
                      <a:pt x="8" y="7558"/>
                      <a:pt x="8" y="7556"/>
                    </a:cubicBezTo>
                    <a:lnTo>
                      <a:pt x="8" y="7556"/>
                    </a:lnTo>
                    <a:cubicBezTo>
                      <a:pt x="8" y="7554"/>
                      <a:pt x="9" y="7552"/>
                      <a:pt x="11" y="7551"/>
                    </a:cubicBezTo>
                    <a:cubicBezTo>
                      <a:pt x="13" y="7551"/>
                      <a:pt x="15" y="7553"/>
                      <a:pt x="16" y="7555"/>
                    </a:cubicBezTo>
                    <a:close/>
                    <a:moveTo>
                      <a:pt x="18" y="7570"/>
                    </a:moveTo>
                    <a:lnTo>
                      <a:pt x="18" y="7570"/>
                    </a:lnTo>
                    <a:cubicBezTo>
                      <a:pt x="19" y="7572"/>
                      <a:pt x="17" y="7574"/>
                      <a:pt x="15" y="7575"/>
                    </a:cubicBezTo>
                    <a:cubicBezTo>
                      <a:pt x="13" y="7576"/>
                      <a:pt x="11" y="7574"/>
                      <a:pt x="10" y="7572"/>
                    </a:cubicBezTo>
                    <a:lnTo>
                      <a:pt x="10" y="7572"/>
                    </a:lnTo>
                    <a:cubicBezTo>
                      <a:pt x="10" y="7570"/>
                      <a:pt x="11" y="7568"/>
                      <a:pt x="13" y="7567"/>
                    </a:cubicBezTo>
                    <a:cubicBezTo>
                      <a:pt x="15" y="7567"/>
                      <a:pt x="18" y="7568"/>
                      <a:pt x="18" y="7570"/>
                    </a:cubicBezTo>
                    <a:close/>
                    <a:moveTo>
                      <a:pt x="22" y="7586"/>
                    </a:moveTo>
                    <a:lnTo>
                      <a:pt x="22" y="7586"/>
                    </a:lnTo>
                    <a:cubicBezTo>
                      <a:pt x="23" y="7588"/>
                      <a:pt x="21" y="7590"/>
                      <a:pt x="19" y="7590"/>
                    </a:cubicBezTo>
                    <a:cubicBezTo>
                      <a:pt x="17" y="7591"/>
                      <a:pt x="15" y="7590"/>
                      <a:pt x="14" y="7588"/>
                    </a:cubicBezTo>
                    <a:lnTo>
                      <a:pt x="14" y="7588"/>
                    </a:lnTo>
                    <a:cubicBezTo>
                      <a:pt x="14" y="7586"/>
                      <a:pt x="15" y="7583"/>
                      <a:pt x="17" y="7583"/>
                    </a:cubicBezTo>
                    <a:cubicBezTo>
                      <a:pt x="19" y="7582"/>
                      <a:pt x="21" y="7583"/>
                      <a:pt x="22" y="7586"/>
                    </a:cubicBezTo>
                    <a:close/>
                    <a:moveTo>
                      <a:pt x="26" y="7601"/>
                    </a:moveTo>
                    <a:lnTo>
                      <a:pt x="26" y="7601"/>
                    </a:lnTo>
                    <a:cubicBezTo>
                      <a:pt x="27" y="7603"/>
                      <a:pt x="25" y="7605"/>
                      <a:pt x="23" y="7606"/>
                    </a:cubicBezTo>
                    <a:cubicBezTo>
                      <a:pt x="21" y="7607"/>
                      <a:pt x="19" y="7605"/>
                      <a:pt x="18" y="7603"/>
                    </a:cubicBezTo>
                    <a:lnTo>
                      <a:pt x="18" y="7603"/>
                    </a:lnTo>
                    <a:cubicBezTo>
                      <a:pt x="18" y="7601"/>
                      <a:pt x="19" y="7599"/>
                      <a:pt x="21" y="7598"/>
                    </a:cubicBezTo>
                    <a:cubicBezTo>
                      <a:pt x="23" y="7598"/>
                      <a:pt x="25" y="7599"/>
                      <a:pt x="26" y="7601"/>
                    </a:cubicBezTo>
                    <a:close/>
                    <a:moveTo>
                      <a:pt x="30" y="7616"/>
                    </a:moveTo>
                    <a:lnTo>
                      <a:pt x="30" y="7616"/>
                    </a:lnTo>
                    <a:cubicBezTo>
                      <a:pt x="31" y="7619"/>
                      <a:pt x="30" y="7621"/>
                      <a:pt x="28" y="7621"/>
                    </a:cubicBezTo>
                    <a:cubicBezTo>
                      <a:pt x="25" y="7622"/>
                      <a:pt x="23" y="7621"/>
                      <a:pt x="23" y="7619"/>
                    </a:cubicBezTo>
                    <a:lnTo>
                      <a:pt x="23" y="7619"/>
                    </a:lnTo>
                    <a:cubicBezTo>
                      <a:pt x="22" y="7617"/>
                      <a:pt x="23" y="7614"/>
                      <a:pt x="25" y="7614"/>
                    </a:cubicBezTo>
                    <a:cubicBezTo>
                      <a:pt x="27" y="7613"/>
                      <a:pt x="30" y="7614"/>
                      <a:pt x="30" y="7616"/>
                    </a:cubicBezTo>
                    <a:close/>
                    <a:moveTo>
                      <a:pt x="36" y="7631"/>
                    </a:moveTo>
                    <a:lnTo>
                      <a:pt x="36" y="7631"/>
                    </a:lnTo>
                    <a:cubicBezTo>
                      <a:pt x="36" y="7634"/>
                      <a:pt x="35" y="7636"/>
                      <a:pt x="33" y="7636"/>
                    </a:cubicBezTo>
                    <a:cubicBezTo>
                      <a:pt x="31" y="7637"/>
                      <a:pt x="29" y="7636"/>
                      <a:pt x="28" y="7634"/>
                    </a:cubicBezTo>
                    <a:lnTo>
                      <a:pt x="28" y="7634"/>
                    </a:lnTo>
                    <a:cubicBezTo>
                      <a:pt x="28" y="7632"/>
                      <a:pt x="29" y="7629"/>
                      <a:pt x="31" y="7629"/>
                    </a:cubicBezTo>
                    <a:cubicBezTo>
                      <a:pt x="33" y="7628"/>
                      <a:pt x="35" y="7629"/>
                      <a:pt x="36" y="7631"/>
                    </a:cubicBezTo>
                    <a:close/>
                    <a:moveTo>
                      <a:pt x="41" y="7646"/>
                    </a:moveTo>
                    <a:lnTo>
                      <a:pt x="41" y="7646"/>
                    </a:lnTo>
                    <a:cubicBezTo>
                      <a:pt x="42" y="7649"/>
                      <a:pt x="41" y="7651"/>
                      <a:pt x="39" y="7651"/>
                    </a:cubicBezTo>
                    <a:cubicBezTo>
                      <a:pt x="37" y="7652"/>
                      <a:pt x="34" y="7651"/>
                      <a:pt x="34" y="7649"/>
                    </a:cubicBezTo>
                    <a:lnTo>
                      <a:pt x="34" y="7649"/>
                    </a:lnTo>
                    <a:cubicBezTo>
                      <a:pt x="33" y="7647"/>
                      <a:pt x="34" y="7644"/>
                      <a:pt x="37" y="7644"/>
                    </a:cubicBezTo>
                    <a:cubicBezTo>
                      <a:pt x="39" y="7643"/>
                      <a:pt x="41" y="7644"/>
                      <a:pt x="41" y="7646"/>
                    </a:cubicBezTo>
                    <a:close/>
                    <a:moveTo>
                      <a:pt x="47" y="7661"/>
                    </a:moveTo>
                    <a:lnTo>
                      <a:pt x="47" y="7661"/>
                    </a:lnTo>
                    <a:cubicBezTo>
                      <a:pt x="48" y="7663"/>
                      <a:pt x="47" y="7665"/>
                      <a:pt x="45" y="7666"/>
                    </a:cubicBezTo>
                    <a:cubicBezTo>
                      <a:pt x="43" y="7667"/>
                      <a:pt x="41" y="7666"/>
                      <a:pt x="40" y="7664"/>
                    </a:cubicBezTo>
                    <a:lnTo>
                      <a:pt x="40" y="7664"/>
                    </a:lnTo>
                    <a:cubicBezTo>
                      <a:pt x="39" y="7662"/>
                      <a:pt x="40" y="7660"/>
                      <a:pt x="42" y="7659"/>
                    </a:cubicBezTo>
                    <a:cubicBezTo>
                      <a:pt x="44" y="7658"/>
                      <a:pt x="46" y="7659"/>
                      <a:pt x="47" y="7661"/>
                    </a:cubicBezTo>
                    <a:close/>
                    <a:moveTo>
                      <a:pt x="54" y="7675"/>
                    </a:moveTo>
                    <a:lnTo>
                      <a:pt x="54" y="7675"/>
                    </a:lnTo>
                    <a:cubicBezTo>
                      <a:pt x="55" y="7677"/>
                      <a:pt x="54" y="7680"/>
                      <a:pt x="52" y="7681"/>
                    </a:cubicBezTo>
                    <a:cubicBezTo>
                      <a:pt x="50" y="7681"/>
                      <a:pt x="48" y="7680"/>
                      <a:pt x="47" y="7678"/>
                    </a:cubicBezTo>
                    <a:lnTo>
                      <a:pt x="47" y="7678"/>
                    </a:lnTo>
                    <a:cubicBezTo>
                      <a:pt x="46" y="7676"/>
                      <a:pt x="47" y="7674"/>
                      <a:pt x="49" y="7673"/>
                    </a:cubicBezTo>
                    <a:cubicBezTo>
                      <a:pt x="51" y="7672"/>
                      <a:pt x="53" y="7673"/>
                      <a:pt x="54" y="7675"/>
                    </a:cubicBezTo>
                    <a:close/>
                    <a:moveTo>
                      <a:pt x="61" y="7690"/>
                    </a:moveTo>
                    <a:lnTo>
                      <a:pt x="61" y="7690"/>
                    </a:lnTo>
                    <a:cubicBezTo>
                      <a:pt x="62" y="7692"/>
                      <a:pt x="61" y="7694"/>
                      <a:pt x="59" y="7695"/>
                    </a:cubicBezTo>
                    <a:cubicBezTo>
                      <a:pt x="57" y="7696"/>
                      <a:pt x="55" y="7695"/>
                      <a:pt x="54" y="7693"/>
                    </a:cubicBezTo>
                    <a:lnTo>
                      <a:pt x="54" y="7693"/>
                    </a:lnTo>
                    <a:cubicBezTo>
                      <a:pt x="53" y="7691"/>
                      <a:pt x="54" y="7688"/>
                      <a:pt x="56" y="7688"/>
                    </a:cubicBezTo>
                    <a:cubicBezTo>
                      <a:pt x="58" y="7687"/>
                      <a:pt x="60" y="7688"/>
                      <a:pt x="61" y="7690"/>
                    </a:cubicBezTo>
                    <a:close/>
                    <a:moveTo>
                      <a:pt x="68" y="7703"/>
                    </a:moveTo>
                    <a:lnTo>
                      <a:pt x="68" y="7703"/>
                    </a:lnTo>
                    <a:cubicBezTo>
                      <a:pt x="70" y="7705"/>
                      <a:pt x="69" y="7707"/>
                      <a:pt x="67" y="7709"/>
                    </a:cubicBezTo>
                    <a:cubicBezTo>
                      <a:pt x="65" y="7710"/>
                      <a:pt x="63" y="7709"/>
                      <a:pt x="62" y="7708"/>
                    </a:cubicBezTo>
                    <a:lnTo>
                      <a:pt x="62" y="7708"/>
                    </a:lnTo>
                    <a:cubicBezTo>
                      <a:pt x="61" y="7706"/>
                      <a:pt x="61" y="7703"/>
                      <a:pt x="63" y="7702"/>
                    </a:cubicBezTo>
                    <a:cubicBezTo>
                      <a:pt x="65" y="7701"/>
                      <a:pt x="67" y="7701"/>
                      <a:pt x="68" y="7703"/>
                    </a:cubicBezTo>
                    <a:close/>
                    <a:moveTo>
                      <a:pt x="77" y="7717"/>
                    </a:moveTo>
                    <a:lnTo>
                      <a:pt x="77" y="7717"/>
                    </a:lnTo>
                    <a:cubicBezTo>
                      <a:pt x="78" y="7719"/>
                      <a:pt x="77" y="7721"/>
                      <a:pt x="76" y="7722"/>
                    </a:cubicBezTo>
                    <a:cubicBezTo>
                      <a:pt x="74" y="7724"/>
                      <a:pt x="71" y="7723"/>
                      <a:pt x="70" y="7721"/>
                    </a:cubicBezTo>
                    <a:lnTo>
                      <a:pt x="70" y="7721"/>
                    </a:lnTo>
                    <a:cubicBezTo>
                      <a:pt x="69" y="7719"/>
                      <a:pt x="69" y="7717"/>
                      <a:pt x="71" y="7716"/>
                    </a:cubicBezTo>
                    <a:cubicBezTo>
                      <a:pt x="73" y="7714"/>
                      <a:pt x="75" y="7715"/>
                      <a:pt x="77" y="7717"/>
                    </a:cubicBezTo>
                    <a:close/>
                    <a:moveTo>
                      <a:pt x="85" y="7730"/>
                    </a:moveTo>
                    <a:lnTo>
                      <a:pt x="85" y="7730"/>
                    </a:lnTo>
                    <a:cubicBezTo>
                      <a:pt x="86" y="7732"/>
                      <a:pt x="86" y="7735"/>
                      <a:pt x="84" y="7736"/>
                    </a:cubicBezTo>
                    <a:cubicBezTo>
                      <a:pt x="82" y="7737"/>
                      <a:pt x="80" y="7737"/>
                      <a:pt x="78" y="7735"/>
                    </a:cubicBezTo>
                    <a:lnTo>
                      <a:pt x="78" y="7735"/>
                    </a:lnTo>
                    <a:cubicBezTo>
                      <a:pt x="77" y="7733"/>
                      <a:pt x="78" y="7731"/>
                      <a:pt x="80" y="7729"/>
                    </a:cubicBezTo>
                    <a:cubicBezTo>
                      <a:pt x="81" y="7728"/>
                      <a:pt x="84" y="7729"/>
                      <a:pt x="85" y="7730"/>
                    </a:cubicBezTo>
                    <a:close/>
                    <a:moveTo>
                      <a:pt x="94" y="7744"/>
                    </a:moveTo>
                    <a:lnTo>
                      <a:pt x="94" y="7744"/>
                    </a:lnTo>
                    <a:cubicBezTo>
                      <a:pt x="95" y="7745"/>
                      <a:pt x="95" y="7748"/>
                      <a:pt x="93" y="7749"/>
                    </a:cubicBezTo>
                    <a:cubicBezTo>
                      <a:pt x="91" y="7750"/>
                      <a:pt x="89" y="7750"/>
                      <a:pt x="87" y="7748"/>
                    </a:cubicBezTo>
                    <a:lnTo>
                      <a:pt x="87" y="7748"/>
                    </a:lnTo>
                    <a:cubicBezTo>
                      <a:pt x="86" y="7746"/>
                      <a:pt x="87" y="7744"/>
                      <a:pt x="89" y="7743"/>
                    </a:cubicBezTo>
                    <a:cubicBezTo>
                      <a:pt x="90" y="7741"/>
                      <a:pt x="93" y="7742"/>
                      <a:pt x="94" y="7744"/>
                    </a:cubicBezTo>
                    <a:close/>
                    <a:moveTo>
                      <a:pt x="104" y="7756"/>
                    </a:moveTo>
                    <a:lnTo>
                      <a:pt x="104" y="7757"/>
                    </a:lnTo>
                    <a:cubicBezTo>
                      <a:pt x="105" y="7758"/>
                      <a:pt x="104" y="7761"/>
                      <a:pt x="103" y="7762"/>
                    </a:cubicBezTo>
                    <a:cubicBezTo>
                      <a:pt x="101" y="7763"/>
                      <a:pt x="98" y="7763"/>
                      <a:pt x="97" y="7761"/>
                    </a:cubicBezTo>
                    <a:lnTo>
                      <a:pt x="97" y="7761"/>
                    </a:lnTo>
                    <a:cubicBezTo>
                      <a:pt x="96" y="7759"/>
                      <a:pt x="96" y="7757"/>
                      <a:pt x="98" y="7755"/>
                    </a:cubicBezTo>
                    <a:cubicBezTo>
                      <a:pt x="100" y="7754"/>
                      <a:pt x="102" y="7755"/>
                      <a:pt x="104" y="7756"/>
                    </a:cubicBezTo>
                    <a:close/>
                    <a:moveTo>
                      <a:pt x="113" y="7769"/>
                    </a:moveTo>
                    <a:lnTo>
                      <a:pt x="113" y="7769"/>
                    </a:lnTo>
                    <a:cubicBezTo>
                      <a:pt x="114" y="7771"/>
                      <a:pt x="114" y="7774"/>
                      <a:pt x="112" y="7775"/>
                    </a:cubicBezTo>
                    <a:cubicBezTo>
                      <a:pt x="110" y="7776"/>
                      <a:pt x="108" y="7776"/>
                      <a:pt x="107" y="7774"/>
                    </a:cubicBezTo>
                    <a:lnTo>
                      <a:pt x="107" y="7774"/>
                    </a:lnTo>
                    <a:cubicBezTo>
                      <a:pt x="105" y="7772"/>
                      <a:pt x="106" y="7769"/>
                      <a:pt x="108" y="7768"/>
                    </a:cubicBezTo>
                    <a:cubicBezTo>
                      <a:pt x="109" y="7767"/>
                      <a:pt x="112" y="7768"/>
                      <a:pt x="113" y="7769"/>
                    </a:cubicBezTo>
                    <a:close/>
                    <a:moveTo>
                      <a:pt x="123" y="7781"/>
                    </a:moveTo>
                    <a:lnTo>
                      <a:pt x="123" y="7781"/>
                    </a:lnTo>
                    <a:cubicBezTo>
                      <a:pt x="125" y="7783"/>
                      <a:pt x="125" y="7785"/>
                      <a:pt x="123" y="7787"/>
                    </a:cubicBezTo>
                    <a:cubicBezTo>
                      <a:pt x="121" y="7788"/>
                      <a:pt x="119" y="7788"/>
                      <a:pt x="117" y="7786"/>
                    </a:cubicBezTo>
                    <a:lnTo>
                      <a:pt x="117" y="7786"/>
                    </a:lnTo>
                    <a:cubicBezTo>
                      <a:pt x="116" y="7784"/>
                      <a:pt x="116" y="7782"/>
                      <a:pt x="118" y="7781"/>
                    </a:cubicBezTo>
                    <a:cubicBezTo>
                      <a:pt x="120" y="7779"/>
                      <a:pt x="122" y="7779"/>
                      <a:pt x="123" y="7781"/>
                    </a:cubicBezTo>
                    <a:close/>
                    <a:moveTo>
                      <a:pt x="134" y="7793"/>
                    </a:moveTo>
                    <a:lnTo>
                      <a:pt x="134" y="7793"/>
                    </a:lnTo>
                    <a:cubicBezTo>
                      <a:pt x="136" y="7794"/>
                      <a:pt x="136" y="7797"/>
                      <a:pt x="134" y="7798"/>
                    </a:cubicBezTo>
                    <a:cubicBezTo>
                      <a:pt x="132" y="7800"/>
                      <a:pt x="130" y="7800"/>
                      <a:pt x="128" y="7798"/>
                    </a:cubicBezTo>
                    <a:lnTo>
                      <a:pt x="128" y="7798"/>
                    </a:lnTo>
                    <a:cubicBezTo>
                      <a:pt x="127" y="7796"/>
                      <a:pt x="127" y="7794"/>
                      <a:pt x="129" y="7792"/>
                    </a:cubicBezTo>
                    <a:cubicBezTo>
                      <a:pt x="130" y="7791"/>
                      <a:pt x="133" y="7791"/>
                      <a:pt x="134" y="7793"/>
                    </a:cubicBezTo>
                    <a:close/>
                    <a:moveTo>
                      <a:pt x="145" y="7805"/>
                    </a:moveTo>
                    <a:lnTo>
                      <a:pt x="145" y="7805"/>
                    </a:lnTo>
                    <a:cubicBezTo>
                      <a:pt x="147" y="7806"/>
                      <a:pt x="146" y="7809"/>
                      <a:pt x="145" y="7810"/>
                    </a:cubicBezTo>
                    <a:cubicBezTo>
                      <a:pt x="143" y="7812"/>
                      <a:pt x="140" y="7811"/>
                      <a:pt x="139" y="7810"/>
                    </a:cubicBezTo>
                    <a:lnTo>
                      <a:pt x="139" y="7810"/>
                    </a:lnTo>
                    <a:cubicBezTo>
                      <a:pt x="138" y="7808"/>
                      <a:pt x="138" y="7805"/>
                      <a:pt x="140" y="7804"/>
                    </a:cubicBezTo>
                    <a:cubicBezTo>
                      <a:pt x="141" y="7803"/>
                      <a:pt x="144" y="7803"/>
                      <a:pt x="145" y="7805"/>
                    </a:cubicBezTo>
                    <a:close/>
                    <a:moveTo>
                      <a:pt x="157" y="7815"/>
                    </a:moveTo>
                    <a:lnTo>
                      <a:pt x="157" y="7815"/>
                    </a:lnTo>
                    <a:cubicBezTo>
                      <a:pt x="158" y="7816"/>
                      <a:pt x="158" y="7819"/>
                      <a:pt x="157" y="7820"/>
                    </a:cubicBezTo>
                    <a:cubicBezTo>
                      <a:pt x="156" y="7822"/>
                      <a:pt x="153" y="7822"/>
                      <a:pt x="151" y="7821"/>
                    </a:cubicBezTo>
                    <a:lnTo>
                      <a:pt x="151" y="7821"/>
                    </a:lnTo>
                    <a:cubicBezTo>
                      <a:pt x="150" y="7820"/>
                      <a:pt x="149" y="7817"/>
                      <a:pt x="151" y="7815"/>
                    </a:cubicBezTo>
                    <a:cubicBezTo>
                      <a:pt x="152" y="7814"/>
                      <a:pt x="155" y="7813"/>
                      <a:pt x="157" y="7815"/>
                    </a:cubicBezTo>
                    <a:close/>
                    <a:moveTo>
                      <a:pt x="168" y="7826"/>
                    </a:moveTo>
                    <a:lnTo>
                      <a:pt x="168" y="7826"/>
                    </a:lnTo>
                    <a:cubicBezTo>
                      <a:pt x="170" y="7827"/>
                      <a:pt x="170" y="7830"/>
                      <a:pt x="169" y="7831"/>
                    </a:cubicBezTo>
                    <a:cubicBezTo>
                      <a:pt x="167" y="7833"/>
                      <a:pt x="165" y="7833"/>
                      <a:pt x="163" y="7832"/>
                    </a:cubicBezTo>
                    <a:lnTo>
                      <a:pt x="163" y="7832"/>
                    </a:lnTo>
                    <a:cubicBezTo>
                      <a:pt x="162" y="7830"/>
                      <a:pt x="161" y="7828"/>
                      <a:pt x="163" y="7826"/>
                    </a:cubicBezTo>
                    <a:cubicBezTo>
                      <a:pt x="164" y="7824"/>
                      <a:pt x="167" y="7824"/>
                      <a:pt x="168" y="7826"/>
                    </a:cubicBezTo>
                    <a:close/>
                    <a:moveTo>
                      <a:pt x="180" y="7836"/>
                    </a:moveTo>
                    <a:lnTo>
                      <a:pt x="180" y="7836"/>
                    </a:lnTo>
                    <a:cubicBezTo>
                      <a:pt x="182" y="7837"/>
                      <a:pt x="182" y="7840"/>
                      <a:pt x="181" y="7842"/>
                    </a:cubicBezTo>
                    <a:cubicBezTo>
                      <a:pt x="180" y="7843"/>
                      <a:pt x="177" y="7844"/>
                      <a:pt x="176" y="7843"/>
                    </a:cubicBezTo>
                    <a:lnTo>
                      <a:pt x="176" y="7843"/>
                    </a:lnTo>
                    <a:cubicBezTo>
                      <a:pt x="174" y="7841"/>
                      <a:pt x="173" y="7839"/>
                      <a:pt x="174" y="7837"/>
                    </a:cubicBezTo>
                    <a:cubicBezTo>
                      <a:pt x="176" y="7835"/>
                      <a:pt x="178" y="7835"/>
                      <a:pt x="180" y="7836"/>
                    </a:cubicBezTo>
                    <a:close/>
                    <a:moveTo>
                      <a:pt x="193" y="7846"/>
                    </a:moveTo>
                    <a:lnTo>
                      <a:pt x="193" y="7846"/>
                    </a:lnTo>
                    <a:cubicBezTo>
                      <a:pt x="195" y="7847"/>
                      <a:pt x="195" y="7849"/>
                      <a:pt x="194" y="7851"/>
                    </a:cubicBezTo>
                    <a:cubicBezTo>
                      <a:pt x="193" y="7853"/>
                      <a:pt x="190" y="7853"/>
                      <a:pt x="188" y="7852"/>
                    </a:cubicBezTo>
                    <a:lnTo>
                      <a:pt x="188" y="7852"/>
                    </a:lnTo>
                    <a:cubicBezTo>
                      <a:pt x="186" y="7851"/>
                      <a:pt x="186" y="7849"/>
                      <a:pt x="187" y="7847"/>
                    </a:cubicBezTo>
                    <a:cubicBezTo>
                      <a:pt x="188" y="7845"/>
                      <a:pt x="191" y="7844"/>
                      <a:pt x="193" y="7846"/>
                    </a:cubicBezTo>
                    <a:close/>
                    <a:moveTo>
                      <a:pt x="206" y="7855"/>
                    </a:moveTo>
                    <a:lnTo>
                      <a:pt x="206" y="7855"/>
                    </a:lnTo>
                    <a:cubicBezTo>
                      <a:pt x="207" y="7856"/>
                      <a:pt x="208" y="7859"/>
                      <a:pt x="207" y="7861"/>
                    </a:cubicBezTo>
                    <a:cubicBezTo>
                      <a:pt x="205" y="7863"/>
                      <a:pt x="203" y="7863"/>
                      <a:pt x="201" y="7862"/>
                    </a:cubicBezTo>
                    <a:lnTo>
                      <a:pt x="201" y="7862"/>
                    </a:lnTo>
                    <a:cubicBezTo>
                      <a:pt x="199" y="7861"/>
                      <a:pt x="199" y="7858"/>
                      <a:pt x="200" y="7856"/>
                    </a:cubicBezTo>
                    <a:cubicBezTo>
                      <a:pt x="201" y="7854"/>
                      <a:pt x="204" y="7854"/>
                      <a:pt x="206" y="7855"/>
                    </a:cubicBezTo>
                    <a:close/>
                    <a:moveTo>
                      <a:pt x="218" y="7864"/>
                    </a:moveTo>
                    <a:lnTo>
                      <a:pt x="218" y="7864"/>
                    </a:lnTo>
                    <a:cubicBezTo>
                      <a:pt x="220" y="7865"/>
                      <a:pt x="221" y="7868"/>
                      <a:pt x="220" y="7870"/>
                    </a:cubicBezTo>
                    <a:cubicBezTo>
                      <a:pt x="219" y="7872"/>
                      <a:pt x="216" y="7872"/>
                      <a:pt x="214" y="7871"/>
                    </a:cubicBezTo>
                    <a:lnTo>
                      <a:pt x="214" y="7871"/>
                    </a:lnTo>
                    <a:cubicBezTo>
                      <a:pt x="213" y="7870"/>
                      <a:pt x="212" y="7868"/>
                      <a:pt x="213" y="7866"/>
                    </a:cubicBezTo>
                    <a:cubicBezTo>
                      <a:pt x="214" y="7864"/>
                      <a:pt x="217" y="7863"/>
                      <a:pt x="218" y="7864"/>
                    </a:cubicBezTo>
                    <a:close/>
                    <a:moveTo>
                      <a:pt x="232" y="7872"/>
                    </a:moveTo>
                    <a:lnTo>
                      <a:pt x="232" y="7872"/>
                    </a:lnTo>
                    <a:cubicBezTo>
                      <a:pt x="234" y="7874"/>
                      <a:pt x="235" y="7876"/>
                      <a:pt x="234" y="7878"/>
                    </a:cubicBezTo>
                    <a:cubicBezTo>
                      <a:pt x="233" y="7880"/>
                      <a:pt x="230" y="7881"/>
                      <a:pt x="228" y="7879"/>
                    </a:cubicBezTo>
                    <a:lnTo>
                      <a:pt x="228" y="7879"/>
                    </a:lnTo>
                    <a:cubicBezTo>
                      <a:pt x="226" y="7878"/>
                      <a:pt x="226" y="7876"/>
                      <a:pt x="227" y="7874"/>
                    </a:cubicBezTo>
                    <a:cubicBezTo>
                      <a:pt x="228" y="7872"/>
                      <a:pt x="230" y="7871"/>
                      <a:pt x="232" y="7872"/>
                    </a:cubicBezTo>
                    <a:close/>
                    <a:moveTo>
                      <a:pt x="246" y="7881"/>
                    </a:moveTo>
                    <a:lnTo>
                      <a:pt x="246" y="7881"/>
                    </a:lnTo>
                    <a:cubicBezTo>
                      <a:pt x="248" y="7882"/>
                      <a:pt x="248" y="7884"/>
                      <a:pt x="247" y="7886"/>
                    </a:cubicBezTo>
                    <a:cubicBezTo>
                      <a:pt x="246" y="7888"/>
                      <a:pt x="244" y="7889"/>
                      <a:pt x="242" y="7888"/>
                    </a:cubicBezTo>
                    <a:lnTo>
                      <a:pt x="242" y="7888"/>
                    </a:lnTo>
                    <a:cubicBezTo>
                      <a:pt x="240" y="7887"/>
                      <a:pt x="239" y="7884"/>
                      <a:pt x="240" y="7882"/>
                    </a:cubicBezTo>
                    <a:cubicBezTo>
                      <a:pt x="242" y="7880"/>
                      <a:pt x="244" y="7880"/>
                      <a:pt x="246" y="7881"/>
                    </a:cubicBezTo>
                    <a:close/>
                    <a:moveTo>
                      <a:pt x="260" y="7888"/>
                    </a:moveTo>
                    <a:lnTo>
                      <a:pt x="260" y="7888"/>
                    </a:lnTo>
                    <a:cubicBezTo>
                      <a:pt x="262" y="7889"/>
                      <a:pt x="262" y="7891"/>
                      <a:pt x="262" y="7893"/>
                    </a:cubicBezTo>
                    <a:cubicBezTo>
                      <a:pt x="261" y="7895"/>
                      <a:pt x="258" y="7896"/>
                      <a:pt x="256" y="7896"/>
                    </a:cubicBezTo>
                    <a:lnTo>
                      <a:pt x="256" y="7896"/>
                    </a:lnTo>
                    <a:cubicBezTo>
                      <a:pt x="254" y="7895"/>
                      <a:pt x="253" y="7892"/>
                      <a:pt x="254" y="7890"/>
                    </a:cubicBezTo>
                    <a:cubicBezTo>
                      <a:pt x="255" y="7888"/>
                      <a:pt x="257" y="7887"/>
                      <a:pt x="260" y="7888"/>
                    </a:cubicBezTo>
                    <a:close/>
                    <a:moveTo>
                      <a:pt x="274" y="7895"/>
                    </a:moveTo>
                    <a:lnTo>
                      <a:pt x="274" y="7895"/>
                    </a:lnTo>
                    <a:cubicBezTo>
                      <a:pt x="276" y="7896"/>
                      <a:pt x="277" y="7898"/>
                      <a:pt x="276" y="7900"/>
                    </a:cubicBezTo>
                    <a:cubicBezTo>
                      <a:pt x="275" y="7902"/>
                      <a:pt x="273" y="7903"/>
                      <a:pt x="271" y="7903"/>
                    </a:cubicBezTo>
                    <a:lnTo>
                      <a:pt x="271" y="7903"/>
                    </a:lnTo>
                    <a:cubicBezTo>
                      <a:pt x="269" y="7902"/>
                      <a:pt x="268" y="7899"/>
                      <a:pt x="269" y="7897"/>
                    </a:cubicBezTo>
                    <a:cubicBezTo>
                      <a:pt x="270" y="7895"/>
                      <a:pt x="272" y="7894"/>
                      <a:pt x="274" y="7895"/>
                    </a:cubicBezTo>
                    <a:close/>
                    <a:moveTo>
                      <a:pt x="288" y="7902"/>
                    </a:moveTo>
                    <a:lnTo>
                      <a:pt x="288" y="7902"/>
                    </a:lnTo>
                    <a:cubicBezTo>
                      <a:pt x="290" y="7903"/>
                      <a:pt x="291" y="7905"/>
                      <a:pt x="290" y="7907"/>
                    </a:cubicBezTo>
                    <a:cubicBezTo>
                      <a:pt x="290" y="7910"/>
                      <a:pt x="287" y="7910"/>
                      <a:pt x="285" y="7910"/>
                    </a:cubicBezTo>
                    <a:lnTo>
                      <a:pt x="285" y="7910"/>
                    </a:lnTo>
                    <a:cubicBezTo>
                      <a:pt x="283" y="7909"/>
                      <a:pt x="282" y="7906"/>
                      <a:pt x="283" y="7904"/>
                    </a:cubicBezTo>
                    <a:cubicBezTo>
                      <a:pt x="284" y="7902"/>
                      <a:pt x="286" y="7901"/>
                      <a:pt x="288" y="7902"/>
                    </a:cubicBezTo>
                    <a:close/>
                    <a:moveTo>
                      <a:pt x="303" y="7908"/>
                    </a:moveTo>
                    <a:lnTo>
                      <a:pt x="303" y="7908"/>
                    </a:lnTo>
                    <a:cubicBezTo>
                      <a:pt x="305" y="7909"/>
                      <a:pt x="306" y="7911"/>
                      <a:pt x="305" y="7913"/>
                    </a:cubicBezTo>
                    <a:cubicBezTo>
                      <a:pt x="305" y="7915"/>
                      <a:pt x="303" y="7916"/>
                      <a:pt x="300" y="7916"/>
                    </a:cubicBezTo>
                    <a:lnTo>
                      <a:pt x="300" y="7916"/>
                    </a:lnTo>
                    <a:cubicBezTo>
                      <a:pt x="298" y="7915"/>
                      <a:pt x="297" y="7913"/>
                      <a:pt x="298" y="7911"/>
                    </a:cubicBezTo>
                    <a:cubicBezTo>
                      <a:pt x="298" y="7909"/>
                      <a:pt x="300" y="7908"/>
                      <a:pt x="303" y="7908"/>
                    </a:cubicBezTo>
                    <a:close/>
                    <a:moveTo>
                      <a:pt x="318" y="7914"/>
                    </a:moveTo>
                    <a:lnTo>
                      <a:pt x="318" y="7914"/>
                    </a:lnTo>
                    <a:cubicBezTo>
                      <a:pt x="320" y="7914"/>
                      <a:pt x="321" y="7917"/>
                      <a:pt x="320" y="7919"/>
                    </a:cubicBezTo>
                    <a:cubicBezTo>
                      <a:pt x="320" y="7921"/>
                      <a:pt x="318" y="7922"/>
                      <a:pt x="315" y="7921"/>
                    </a:cubicBezTo>
                    <a:lnTo>
                      <a:pt x="315" y="7921"/>
                    </a:lnTo>
                    <a:cubicBezTo>
                      <a:pt x="313" y="7921"/>
                      <a:pt x="312" y="7919"/>
                      <a:pt x="313" y="7916"/>
                    </a:cubicBezTo>
                    <a:cubicBezTo>
                      <a:pt x="313" y="7914"/>
                      <a:pt x="315" y="7913"/>
                      <a:pt x="318" y="7914"/>
                    </a:cubicBezTo>
                    <a:close/>
                    <a:moveTo>
                      <a:pt x="333" y="7919"/>
                    </a:moveTo>
                    <a:lnTo>
                      <a:pt x="333" y="7919"/>
                    </a:lnTo>
                    <a:cubicBezTo>
                      <a:pt x="335" y="7920"/>
                      <a:pt x="336" y="7922"/>
                      <a:pt x="335" y="7924"/>
                    </a:cubicBezTo>
                    <a:cubicBezTo>
                      <a:pt x="335" y="7926"/>
                      <a:pt x="333" y="7928"/>
                      <a:pt x="330" y="7927"/>
                    </a:cubicBezTo>
                    <a:lnTo>
                      <a:pt x="330" y="7927"/>
                    </a:lnTo>
                    <a:cubicBezTo>
                      <a:pt x="328" y="7926"/>
                      <a:pt x="327" y="7924"/>
                      <a:pt x="328" y="7922"/>
                    </a:cubicBezTo>
                    <a:cubicBezTo>
                      <a:pt x="328" y="7920"/>
                      <a:pt x="330" y="7919"/>
                      <a:pt x="333" y="7919"/>
                    </a:cubicBezTo>
                    <a:close/>
                    <a:moveTo>
                      <a:pt x="348" y="7924"/>
                    </a:moveTo>
                    <a:lnTo>
                      <a:pt x="348" y="7924"/>
                    </a:lnTo>
                    <a:cubicBezTo>
                      <a:pt x="350" y="7924"/>
                      <a:pt x="351" y="7926"/>
                      <a:pt x="351" y="7929"/>
                    </a:cubicBezTo>
                    <a:cubicBezTo>
                      <a:pt x="350" y="7931"/>
                      <a:pt x="348" y="7932"/>
                      <a:pt x="346" y="7931"/>
                    </a:cubicBezTo>
                    <a:lnTo>
                      <a:pt x="346" y="7931"/>
                    </a:lnTo>
                    <a:cubicBezTo>
                      <a:pt x="344" y="7931"/>
                      <a:pt x="342" y="7929"/>
                      <a:pt x="343" y="7926"/>
                    </a:cubicBezTo>
                    <a:cubicBezTo>
                      <a:pt x="344" y="7924"/>
                      <a:pt x="346" y="7923"/>
                      <a:pt x="348" y="7924"/>
                    </a:cubicBezTo>
                    <a:close/>
                    <a:moveTo>
                      <a:pt x="364" y="7928"/>
                    </a:moveTo>
                    <a:lnTo>
                      <a:pt x="364" y="7928"/>
                    </a:lnTo>
                    <a:cubicBezTo>
                      <a:pt x="366" y="7928"/>
                      <a:pt x="367" y="7930"/>
                      <a:pt x="366" y="7933"/>
                    </a:cubicBezTo>
                    <a:cubicBezTo>
                      <a:pt x="366" y="7935"/>
                      <a:pt x="363" y="7936"/>
                      <a:pt x="361" y="7935"/>
                    </a:cubicBezTo>
                    <a:lnTo>
                      <a:pt x="361" y="7935"/>
                    </a:lnTo>
                    <a:cubicBezTo>
                      <a:pt x="359" y="7935"/>
                      <a:pt x="358" y="7932"/>
                      <a:pt x="359" y="7930"/>
                    </a:cubicBezTo>
                    <a:cubicBezTo>
                      <a:pt x="359" y="7928"/>
                      <a:pt x="361" y="7927"/>
                      <a:pt x="364" y="7928"/>
                    </a:cubicBezTo>
                    <a:close/>
                    <a:moveTo>
                      <a:pt x="379" y="7931"/>
                    </a:moveTo>
                    <a:lnTo>
                      <a:pt x="379" y="7931"/>
                    </a:lnTo>
                    <a:cubicBezTo>
                      <a:pt x="381" y="7932"/>
                      <a:pt x="382" y="7934"/>
                      <a:pt x="382" y="7936"/>
                    </a:cubicBezTo>
                    <a:cubicBezTo>
                      <a:pt x="381" y="7939"/>
                      <a:pt x="379" y="7940"/>
                      <a:pt x="377" y="7939"/>
                    </a:cubicBezTo>
                    <a:lnTo>
                      <a:pt x="377" y="7939"/>
                    </a:lnTo>
                    <a:cubicBezTo>
                      <a:pt x="375" y="7939"/>
                      <a:pt x="373" y="7936"/>
                      <a:pt x="374" y="7934"/>
                    </a:cubicBezTo>
                    <a:cubicBezTo>
                      <a:pt x="375" y="7932"/>
                      <a:pt x="377" y="7931"/>
                      <a:pt x="379" y="7931"/>
                    </a:cubicBezTo>
                    <a:close/>
                    <a:moveTo>
                      <a:pt x="394" y="7934"/>
                    </a:moveTo>
                    <a:lnTo>
                      <a:pt x="394" y="7934"/>
                    </a:lnTo>
                    <a:cubicBezTo>
                      <a:pt x="396" y="7934"/>
                      <a:pt x="398" y="7936"/>
                      <a:pt x="398" y="7938"/>
                    </a:cubicBezTo>
                    <a:cubicBezTo>
                      <a:pt x="397" y="7941"/>
                      <a:pt x="395" y="7942"/>
                      <a:pt x="393" y="7942"/>
                    </a:cubicBezTo>
                    <a:lnTo>
                      <a:pt x="393" y="7942"/>
                    </a:lnTo>
                    <a:cubicBezTo>
                      <a:pt x="391" y="7942"/>
                      <a:pt x="389" y="7940"/>
                      <a:pt x="390" y="7937"/>
                    </a:cubicBezTo>
                    <a:cubicBezTo>
                      <a:pt x="390" y="7935"/>
                      <a:pt x="392" y="7934"/>
                      <a:pt x="394" y="7934"/>
                    </a:cubicBezTo>
                    <a:close/>
                    <a:moveTo>
                      <a:pt x="410" y="7936"/>
                    </a:moveTo>
                    <a:lnTo>
                      <a:pt x="410" y="7936"/>
                    </a:lnTo>
                    <a:cubicBezTo>
                      <a:pt x="412" y="7937"/>
                      <a:pt x="414" y="7939"/>
                      <a:pt x="414" y="7941"/>
                    </a:cubicBezTo>
                    <a:cubicBezTo>
                      <a:pt x="413" y="7943"/>
                      <a:pt x="411" y="7945"/>
                      <a:pt x="409" y="7944"/>
                    </a:cubicBezTo>
                    <a:lnTo>
                      <a:pt x="409" y="7944"/>
                    </a:lnTo>
                    <a:cubicBezTo>
                      <a:pt x="407" y="7944"/>
                      <a:pt x="405" y="7942"/>
                      <a:pt x="406" y="7940"/>
                    </a:cubicBezTo>
                    <a:cubicBezTo>
                      <a:pt x="406" y="7938"/>
                      <a:pt x="408" y="7936"/>
                      <a:pt x="410" y="7936"/>
                    </a:cubicBezTo>
                    <a:close/>
                    <a:moveTo>
                      <a:pt x="426" y="7939"/>
                    </a:moveTo>
                    <a:lnTo>
                      <a:pt x="426" y="7939"/>
                    </a:lnTo>
                    <a:cubicBezTo>
                      <a:pt x="428" y="7939"/>
                      <a:pt x="430" y="7941"/>
                      <a:pt x="429" y="7943"/>
                    </a:cubicBezTo>
                    <a:cubicBezTo>
                      <a:pt x="429" y="7945"/>
                      <a:pt x="427" y="7947"/>
                      <a:pt x="425" y="7947"/>
                    </a:cubicBezTo>
                    <a:lnTo>
                      <a:pt x="425" y="7947"/>
                    </a:lnTo>
                    <a:cubicBezTo>
                      <a:pt x="423" y="7946"/>
                      <a:pt x="421" y="7944"/>
                      <a:pt x="421" y="7942"/>
                    </a:cubicBezTo>
                    <a:cubicBezTo>
                      <a:pt x="422" y="7940"/>
                      <a:pt x="424" y="7938"/>
                      <a:pt x="426" y="7939"/>
                    </a:cubicBezTo>
                    <a:close/>
                    <a:moveTo>
                      <a:pt x="441" y="7940"/>
                    </a:moveTo>
                    <a:lnTo>
                      <a:pt x="441" y="7940"/>
                    </a:lnTo>
                    <a:cubicBezTo>
                      <a:pt x="444" y="7940"/>
                      <a:pt x="445" y="7942"/>
                      <a:pt x="445" y="7944"/>
                    </a:cubicBezTo>
                    <a:cubicBezTo>
                      <a:pt x="445" y="7946"/>
                      <a:pt x="444" y="7948"/>
                      <a:pt x="441" y="7948"/>
                    </a:cubicBezTo>
                    <a:lnTo>
                      <a:pt x="441" y="7948"/>
                    </a:lnTo>
                    <a:cubicBezTo>
                      <a:pt x="439" y="7948"/>
                      <a:pt x="437" y="7946"/>
                      <a:pt x="437" y="7944"/>
                    </a:cubicBezTo>
                    <a:cubicBezTo>
                      <a:pt x="437" y="7942"/>
                      <a:pt x="439" y="7940"/>
                      <a:pt x="441" y="7940"/>
                    </a:cubicBezTo>
                    <a:close/>
                    <a:moveTo>
                      <a:pt x="457" y="7941"/>
                    </a:moveTo>
                    <a:lnTo>
                      <a:pt x="457" y="7941"/>
                    </a:lnTo>
                    <a:cubicBezTo>
                      <a:pt x="460" y="7941"/>
                      <a:pt x="461" y="7942"/>
                      <a:pt x="461" y="7945"/>
                    </a:cubicBezTo>
                    <a:cubicBezTo>
                      <a:pt x="461" y="7947"/>
                      <a:pt x="460" y="7949"/>
                      <a:pt x="457" y="7949"/>
                    </a:cubicBezTo>
                    <a:lnTo>
                      <a:pt x="457" y="7949"/>
                    </a:lnTo>
                    <a:cubicBezTo>
                      <a:pt x="455" y="7949"/>
                      <a:pt x="453" y="7947"/>
                      <a:pt x="453" y="7945"/>
                    </a:cubicBezTo>
                    <a:cubicBezTo>
                      <a:pt x="453" y="7942"/>
                      <a:pt x="455" y="7941"/>
                      <a:pt x="457" y="7941"/>
                    </a:cubicBezTo>
                    <a:close/>
                    <a:moveTo>
                      <a:pt x="473" y="7941"/>
                    </a:moveTo>
                    <a:lnTo>
                      <a:pt x="473" y="7941"/>
                    </a:lnTo>
                    <a:cubicBezTo>
                      <a:pt x="476" y="7941"/>
                      <a:pt x="477" y="7943"/>
                      <a:pt x="477" y="7945"/>
                    </a:cubicBezTo>
                    <a:cubicBezTo>
                      <a:pt x="477" y="7948"/>
                      <a:pt x="476" y="7949"/>
                      <a:pt x="473" y="7949"/>
                    </a:cubicBezTo>
                    <a:lnTo>
                      <a:pt x="473" y="7949"/>
                    </a:lnTo>
                    <a:cubicBezTo>
                      <a:pt x="471" y="7949"/>
                      <a:pt x="469" y="7948"/>
                      <a:pt x="469" y="7945"/>
                    </a:cubicBezTo>
                    <a:cubicBezTo>
                      <a:pt x="469" y="7943"/>
                      <a:pt x="471" y="7941"/>
                      <a:pt x="473" y="7941"/>
                    </a:cubicBezTo>
                    <a:close/>
                    <a:moveTo>
                      <a:pt x="489" y="7941"/>
                    </a:moveTo>
                    <a:lnTo>
                      <a:pt x="489" y="7941"/>
                    </a:lnTo>
                    <a:cubicBezTo>
                      <a:pt x="492" y="7941"/>
                      <a:pt x="493" y="7943"/>
                      <a:pt x="493" y="7945"/>
                    </a:cubicBezTo>
                    <a:cubicBezTo>
                      <a:pt x="493" y="7948"/>
                      <a:pt x="492" y="7949"/>
                      <a:pt x="489" y="7949"/>
                    </a:cubicBezTo>
                    <a:lnTo>
                      <a:pt x="489" y="7949"/>
                    </a:lnTo>
                    <a:cubicBezTo>
                      <a:pt x="487" y="7949"/>
                      <a:pt x="485" y="7948"/>
                      <a:pt x="485" y="7945"/>
                    </a:cubicBezTo>
                    <a:cubicBezTo>
                      <a:pt x="485" y="7943"/>
                      <a:pt x="487" y="7941"/>
                      <a:pt x="489" y="7941"/>
                    </a:cubicBezTo>
                    <a:close/>
                    <a:moveTo>
                      <a:pt x="505" y="7941"/>
                    </a:moveTo>
                    <a:lnTo>
                      <a:pt x="505" y="7941"/>
                    </a:lnTo>
                    <a:cubicBezTo>
                      <a:pt x="508" y="7941"/>
                      <a:pt x="509" y="7943"/>
                      <a:pt x="509" y="7945"/>
                    </a:cubicBezTo>
                    <a:cubicBezTo>
                      <a:pt x="509" y="7948"/>
                      <a:pt x="508" y="7949"/>
                      <a:pt x="505" y="7949"/>
                    </a:cubicBezTo>
                    <a:lnTo>
                      <a:pt x="505" y="7949"/>
                    </a:lnTo>
                    <a:cubicBezTo>
                      <a:pt x="503" y="7949"/>
                      <a:pt x="501" y="7948"/>
                      <a:pt x="501" y="7945"/>
                    </a:cubicBezTo>
                    <a:cubicBezTo>
                      <a:pt x="501" y="7943"/>
                      <a:pt x="503" y="7941"/>
                      <a:pt x="505" y="7941"/>
                    </a:cubicBezTo>
                    <a:close/>
                    <a:moveTo>
                      <a:pt x="521" y="7941"/>
                    </a:moveTo>
                    <a:lnTo>
                      <a:pt x="521" y="7941"/>
                    </a:lnTo>
                    <a:cubicBezTo>
                      <a:pt x="524" y="7941"/>
                      <a:pt x="525" y="7943"/>
                      <a:pt x="525" y="7945"/>
                    </a:cubicBezTo>
                    <a:cubicBezTo>
                      <a:pt x="525" y="7948"/>
                      <a:pt x="524" y="7949"/>
                      <a:pt x="521" y="7949"/>
                    </a:cubicBezTo>
                    <a:lnTo>
                      <a:pt x="521" y="7949"/>
                    </a:lnTo>
                    <a:cubicBezTo>
                      <a:pt x="519" y="7949"/>
                      <a:pt x="517" y="7948"/>
                      <a:pt x="517" y="7945"/>
                    </a:cubicBezTo>
                    <a:cubicBezTo>
                      <a:pt x="517" y="7943"/>
                      <a:pt x="519" y="7941"/>
                      <a:pt x="521" y="7941"/>
                    </a:cubicBezTo>
                    <a:close/>
                    <a:moveTo>
                      <a:pt x="537" y="7941"/>
                    </a:moveTo>
                    <a:lnTo>
                      <a:pt x="537" y="7941"/>
                    </a:lnTo>
                    <a:cubicBezTo>
                      <a:pt x="540" y="7941"/>
                      <a:pt x="541" y="7943"/>
                      <a:pt x="541" y="7945"/>
                    </a:cubicBezTo>
                    <a:cubicBezTo>
                      <a:pt x="541" y="7948"/>
                      <a:pt x="540" y="7949"/>
                      <a:pt x="537" y="7949"/>
                    </a:cubicBezTo>
                    <a:lnTo>
                      <a:pt x="537" y="7949"/>
                    </a:lnTo>
                    <a:cubicBezTo>
                      <a:pt x="535" y="7949"/>
                      <a:pt x="533" y="7948"/>
                      <a:pt x="533" y="7945"/>
                    </a:cubicBezTo>
                    <a:cubicBezTo>
                      <a:pt x="533" y="7943"/>
                      <a:pt x="535" y="7941"/>
                      <a:pt x="537" y="7941"/>
                    </a:cubicBezTo>
                    <a:close/>
                    <a:moveTo>
                      <a:pt x="553" y="7941"/>
                    </a:moveTo>
                    <a:lnTo>
                      <a:pt x="553" y="7941"/>
                    </a:lnTo>
                    <a:cubicBezTo>
                      <a:pt x="556" y="7941"/>
                      <a:pt x="557" y="7943"/>
                      <a:pt x="557" y="7945"/>
                    </a:cubicBezTo>
                    <a:cubicBezTo>
                      <a:pt x="557" y="7948"/>
                      <a:pt x="556" y="7949"/>
                      <a:pt x="553" y="7949"/>
                    </a:cubicBezTo>
                    <a:lnTo>
                      <a:pt x="553" y="7949"/>
                    </a:lnTo>
                    <a:cubicBezTo>
                      <a:pt x="551" y="7949"/>
                      <a:pt x="549" y="7948"/>
                      <a:pt x="549" y="7945"/>
                    </a:cubicBezTo>
                    <a:cubicBezTo>
                      <a:pt x="549" y="7943"/>
                      <a:pt x="551" y="7941"/>
                      <a:pt x="553" y="7941"/>
                    </a:cubicBezTo>
                    <a:close/>
                    <a:moveTo>
                      <a:pt x="569" y="7941"/>
                    </a:moveTo>
                    <a:lnTo>
                      <a:pt x="569" y="7941"/>
                    </a:lnTo>
                    <a:cubicBezTo>
                      <a:pt x="572" y="7941"/>
                      <a:pt x="573" y="7943"/>
                      <a:pt x="573" y="7945"/>
                    </a:cubicBezTo>
                    <a:cubicBezTo>
                      <a:pt x="573" y="7948"/>
                      <a:pt x="572" y="7949"/>
                      <a:pt x="569" y="7949"/>
                    </a:cubicBezTo>
                    <a:lnTo>
                      <a:pt x="569" y="7949"/>
                    </a:lnTo>
                    <a:cubicBezTo>
                      <a:pt x="567" y="7949"/>
                      <a:pt x="565" y="7948"/>
                      <a:pt x="565" y="7945"/>
                    </a:cubicBezTo>
                    <a:cubicBezTo>
                      <a:pt x="565" y="7943"/>
                      <a:pt x="567" y="7941"/>
                      <a:pt x="569" y="7941"/>
                    </a:cubicBezTo>
                    <a:close/>
                    <a:moveTo>
                      <a:pt x="585" y="7941"/>
                    </a:moveTo>
                    <a:lnTo>
                      <a:pt x="585" y="7941"/>
                    </a:lnTo>
                    <a:cubicBezTo>
                      <a:pt x="588" y="7941"/>
                      <a:pt x="589" y="7943"/>
                      <a:pt x="589" y="7945"/>
                    </a:cubicBezTo>
                    <a:cubicBezTo>
                      <a:pt x="589" y="7948"/>
                      <a:pt x="588" y="7949"/>
                      <a:pt x="585" y="7949"/>
                    </a:cubicBezTo>
                    <a:lnTo>
                      <a:pt x="585" y="7949"/>
                    </a:lnTo>
                    <a:cubicBezTo>
                      <a:pt x="583" y="7949"/>
                      <a:pt x="581" y="7948"/>
                      <a:pt x="581" y="7945"/>
                    </a:cubicBezTo>
                    <a:cubicBezTo>
                      <a:pt x="581" y="7943"/>
                      <a:pt x="583" y="7941"/>
                      <a:pt x="585" y="7941"/>
                    </a:cubicBezTo>
                    <a:close/>
                    <a:moveTo>
                      <a:pt x="601" y="7941"/>
                    </a:moveTo>
                    <a:lnTo>
                      <a:pt x="601" y="7941"/>
                    </a:lnTo>
                    <a:cubicBezTo>
                      <a:pt x="604" y="7941"/>
                      <a:pt x="605" y="7943"/>
                      <a:pt x="605" y="7945"/>
                    </a:cubicBezTo>
                    <a:cubicBezTo>
                      <a:pt x="605" y="7948"/>
                      <a:pt x="604" y="7949"/>
                      <a:pt x="601" y="7949"/>
                    </a:cubicBezTo>
                    <a:lnTo>
                      <a:pt x="601" y="7949"/>
                    </a:lnTo>
                    <a:cubicBezTo>
                      <a:pt x="599" y="7949"/>
                      <a:pt x="597" y="7948"/>
                      <a:pt x="597" y="7945"/>
                    </a:cubicBezTo>
                    <a:cubicBezTo>
                      <a:pt x="597" y="7943"/>
                      <a:pt x="599" y="7941"/>
                      <a:pt x="601" y="7941"/>
                    </a:cubicBezTo>
                    <a:close/>
                    <a:moveTo>
                      <a:pt x="617" y="7941"/>
                    </a:moveTo>
                    <a:lnTo>
                      <a:pt x="617" y="7941"/>
                    </a:lnTo>
                    <a:cubicBezTo>
                      <a:pt x="620" y="7941"/>
                      <a:pt x="621" y="7943"/>
                      <a:pt x="621" y="7945"/>
                    </a:cubicBezTo>
                    <a:cubicBezTo>
                      <a:pt x="621" y="7948"/>
                      <a:pt x="620" y="7949"/>
                      <a:pt x="617" y="7949"/>
                    </a:cubicBezTo>
                    <a:lnTo>
                      <a:pt x="617" y="7949"/>
                    </a:lnTo>
                    <a:cubicBezTo>
                      <a:pt x="615" y="7949"/>
                      <a:pt x="613" y="7948"/>
                      <a:pt x="613" y="7945"/>
                    </a:cubicBezTo>
                    <a:cubicBezTo>
                      <a:pt x="613" y="7943"/>
                      <a:pt x="615" y="7941"/>
                      <a:pt x="617" y="7941"/>
                    </a:cubicBezTo>
                    <a:close/>
                    <a:moveTo>
                      <a:pt x="633" y="7941"/>
                    </a:moveTo>
                    <a:lnTo>
                      <a:pt x="633" y="7941"/>
                    </a:lnTo>
                    <a:cubicBezTo>
                      <a:pt x="636" y="7941"/>
                      <a:pt x="637" y="7943"/>
                      <a:pt x="637" y="7945"/>
                    </a:cubicBezTo>
                    <a:cubicBezTo>
                      <a:pt x="637" y="7948"/>
                      <a:pt x="636" y="7949"/>
                      <a:pt x="633" y="7949"/>
                    </a:cubicBezTo>
                    <a:lnTo>
                      <a:pt x="633" y="7949"/>
                    </a:lnTo>
                    <a:cubicBezTo>
                      <a:pt x="631" y="7949"/>
                      <a:pt x="629" y="7948"/>
                      <a:pt x="629" y="7945"/>
                    </a:cubicBezTo>
                    <a:cubicBezTo>
                      <a:pt x="629" y="7943"/>
                      <a:pt x="631" y="7941"/>
                      <a:pt x="633" y="7941"/>
                    </a:cubicBezTo>
                    <a:close/>
                    <a:moveTo>
                      <a:pt x="649" y="7941"/>
                    </a:moveTo>
                    <a:lnTo>
                      <a:pt x="649" y="7941"/>
                    </a:lnTo>
                    <a:cubicBezTo>
                      <a:pt x="652" y="7941"/>
                      <a:pt x="653" y="7943"/>
                      <a:pt x="653" y="7945"/>
                    </a:cubicBezTo>
                    <a:cubicBezTo>
                      <a:pt x="653" y="7948"/>
                      <a:pt x="652" y="7949"/>
                      <a:pt x="649" y="7949"/>
                    </a:cubicBezTo>
                    <a:lnTo>
                      <a:pt x="649" y="7949"/>
                    </a:lnTo>
                    <a:cubicBezTo>
                      <a:pt x="647" y="7949"/>
                      <a:pt x="645" y="7948"/>
                      <a:pt x="645" y="7945"/>
                    </a:cubicBezTo>
                    <a:cubicBezTo>
                      <a:pt x="645" y="7943"/>
                      <a:pt x="647" y="7941"/>
                      <a:pt x="649" y="7941"/>
                    </a:cubicBezTo>
                    <a:close/>
                    <a:moveTo>
                      <a:pt x="665" y="7941"/>
                    </a:moveTo>
                    <a:lnTo>
                      <a:pt x="665" y="7941"/>
                    </a:lnTo>
                    <a:cubicBezTo>
                      <a:pt x="668" y="7941"/>
                      <a:pt x="669" y="7943"/>
                      <a:pt x="669" y="7945"/>
                    </a:cubicBezTo>
                    <a:cubicBezTo>
                      <a:pt x="669" y="7948"/>
                      <a:pt x="668" y="7949"/>
                      <a:pt x="665" y="7949"/>
                    </a:cubicBezTo>
                    <a:lnTo>
                      <a:pt x="665" y="7949"/>
                    </a:lnTo>
                    <a:cubicBezTo>
                      <a:pt x="663" y="7949"/>
                      <a:pt x="661" y="7948"/>
                      <a:pt x="661" y="7945"/>
                    </a:cubicBezTo>
                    <a:cubicBezTo>
                      <a:pt x="661" y="7943"/>
                      <a:pt x="663" y="7941"/>
                      <a:pt x="665" y="7941"/>
                    </a:cubicBezTo>
                    <a:close/>
                    <a:moveTo>
                      <a:pt x="681" y="7941"/>
                    </a:moveTo>
                    <a:lnTo>
                      <a:pt x="681" y="7941"/>
                    </a:lnTo>
                    <a:cubicBezTo>
                      <a:pt x="684" y="7941"/>
                      <a:pt x="685" y="7943"/>
                      <a:pt x="685" y="7945"/>
                    </a:cubicBezTo>
                    <a:cubicBezTo>
                      <a:pt x="685" y="7948"/>
                      <a:pt x="684" y="7949"/>
                      <a:pt x="681" y="7949"/>
                    </a:cubicBezTo>
                    <a:lnTo>
                      <a:pt x="681" y="7949"/>
                    </a:lnTo>
                    <a:cubicBezTo>
                      <a:pt x="679" y="7949"/>
                      <a:pt x="677" y="7948"/>
                      <a:pt x="677" y="7945"/>
                    </a:cubicBezTo>
                    <a:cubicBezTo>
                      <a:pt x="677" y="7943"/>
                      <a:pt x="679" y="7941"/>
                      <a:pt x="681" y="7941"/>
                    </a:cubicBezTo>
                    <a:close/>
                    <a:moveTo>
                      <a:pt x="697" y="7941"/>
                    </a:moveTo>
                    <a:lnTo>
                      <a:pt x="697" y="7941"/>
                    </a:lnTo>
                    <a:cubicBezTo>
                      <a:pt x="700" y="7941"/>
                      <a:pt x="701" y="7943"/>
                      <a:pt x="701" y="7945"/>
                    </a:cubicBezTo>
                    <a:cubicBezTo>
                      <a:pt x="701" y="7948"/>
                      <a:pt x="700" y="7949"/>
                      <a:pt x="697" y="7949"/>
                    </a:cubicBezTo>
                    <a:lnTo>
                      <a:pt x="697" y="7949"/>
                    </a:lnTo>
                    <a:cubicBezTo>
                      <a:pt x="695" y="7949"/>
                      <a:pt x="693" y="7948"/>
                      <a:pt x="693" y="7945"/>
                    </a:cubicBezTo>
                    <a:cubicBezTo>
                      <a:pt x="693" y="7943"/>
                      <a:pt x="695" y="7941"/>
                      <a:pt x="697" y="7941"/>
                    </a:cubicBezTo>
                    <a:close/>
                    <a:moveTo>
                      <a:pt x="713" y="7941"/>
                    </a:moveTo>
                    <a:lnTo>
                      <a:pt x="713" y="7941"/>
                    </a:lnTo>
                    <a:cubicBezTo>
                      <a:pt x="716" y="7941"/>
                      <a:pt x="717" y="7943"/>
                      <a:pt x="717" y="7945"/>
                    </a:cubicBezTo>
                    <a:cubicBezTo>
                      <a:pt x="717" y="7948"/>
                      <a:pt x="716" y="7949"/>
                      <a:pt x="713" y="7949"/>
                    </a:cubicBezTo>
                    <a:lnTo>
                      <a:pt x="713" y="7949"/>
                    </a:lnTo>
                    <a:cubicBezTo>
                      <a:pt x="711" y="7949"/>
                      <a:pt x="709" y="7948"/>
                      <a:pt x="709" y="7945"/>
                    </a:cubicBezTo>
                    <a:cubicBezTo>
                      <a:pt x="709" y="7943"/>
                      <a:pt x="711" y="7941"/>
                      <a:pt x="713" y="7941"/>
                    </a:cubicBezTo>
                    <a:close/>
                    <a:moveTo>
                      <a:pt x="729" y="7941"/>
                    </a:moveTo>
                    <a:lnTo>
                      <a:pt x="729" y="7941"/>
                    </a:lnTo>
                    <a:cubicBezTo>
                      <a:pt x="732" y="7941"/>
                      <a:pt x="733" y="7943"/>
                      <a:pt x="733" y="7945"/>
                    </a:cubicBezTo>
                    <a:cubicBezTo>
                      <a:pt x="733" y="7948"/>
                      <a:pt x="732" y="7949"/>
                      <a:pt x="729" y="7949"/>
                    </a:cubicBezTo>
                    <a:lnTo>
                      <a:pt x="729" y="7949"/>
                    </a:lnTo>
                    <a:cubicBezTo>
                      <a:pt x="727" y="7949"/>
                      <a:pt x="725" y="7948"/>
                      <a:pt x="725" y="7945"/>
                    </a:cubicBezTo>
                    <a:cubicBezTo>
                      <a:pt x="725" y="7943"/>
                      <a:pt x="727" y="7941"/>
                      <a:pt x="729" y="7941"/>
                    </a:cubicBezTo>
                    <a:close/>
                    <a:moveTo>
                      <a:pt x="745" y="7941"/>
                    </a:moveTo>
                    <a:lnTo>
                      <a:pt x="745" y="7941"/>
                    </a:lnTo>
                    <a:cubicBezTo>
                      <a:pt x="748" y="7941"/>
                      <a:pt x="749" y="7943"/>
                      <a:pt x="749" y="7945"/>
                    </a:cubicBezTo>
                    <a:cubicBezTo>
                      <a:pt x="749" y="7948"/>
                      <a:pt x="748" y="7949"/>
                      <a:pt x="745" y="7949"/>
                    </a:cubicBezTo>
                    <a:lnTo>
                      <a:pt x="745" y="7949"/>
                    </a:lnTo>
                    <a:cubicBezTo>
                      <a:pt x="743" y="7949"/>
                      <a:pt x="741" y="7948"/>
                      <a:pt x="741" y="7945"/>
                    </a:cubicBezTo>
                    <a:cubicBezTo>
                      <a:pt x="741" y="7943"/>
                      <a:pt x="743" y="7941"/>
                      <a:pt x="745" y="7941"/>
                    </a:cubicBezTo>
                    <a:close/>
                    <a:moveTo>
                      <a:pt x="761" y="7941"/>
                    </a:moveTo>
                    <a:lnTo>
                      <a:pt x="761" y="7941"/>
                    </a:lnTo>
                    <a:cubicBezTo>
                      <a:pt x="764" y="7941"/>
                      <a:pt x="765" y="7943"/>
                      <a:pt x="765" y="7945"/>
                    </a:cubicBezTo>
                    <a:cubicBezTo>
                      <a:pt x="765" y="7948"/>
                      <a:pt x="764" y="7949"/>
                      <a:pt x="761" y="7949"/>
                    </a:cubicBezTo>
                    <a:lnTo>
                      <a:pt x="761" y="7949"/>
                    </a:lnTo>
                    <a:cubicBezTo>
                      <a:pt x="759" y="7949"/>
                      <a:pt x="757" y="7948"/>
                      <a:pt x="757" y="7945"/>
                    </a:cubicBezTo>
                    <a:cubicBezTo>
                      <a:pt x="757" y="7943"/>
                      <a:pt x="759" y="7941"/>
                      <a:pt x="761" y="7941"/>
                    </a:cubicBezTo>
                    <a:close/>
                    <a:moveTo>
                      <a:pt x="777" y="7941"/>
                    </a:moveTo>
                    <a:lnTo>
                      <a:pt x="777" y="7941"/>
                    </a:lnTo>
                    <a:cubicBezTo>
                      <a:pt x="780" y="7941"/>
                      <a:pt x="781" y="7943"/>
                      <a:pt x="781" y="7945"/>
                    </a:cubicBezTo>
                    <a:cubicBezTo>
                      <a:pt x="781" y="7948"/>
                      <a:pt x="780" y="7949"/>
                      <a:pt x="777" y="7949"/>
                    </a:cubicBezTo>
                    <a:lnTo>
                      <a:pt x="777" y="7949"/>
                    </a:lnTo>
                    <a:cubicBezTo>
                      <a:pt x="775" y="7949"/>
                      <a:pt x="773" y="7948"/>
                      <a:pt x="773" y="7945"/>
                    </a:cubicBezTo>
                    <a:cubicBezTo>
                      <a:pt x="773" y="7943"/>
                      <a:pt x="775" y="7941"/>
                      <a:pt x="777" y="7941"/>
                    </a:cubicBezTo>
                    <a:close/>
                    <a:moveTo>
                      <a:pt x="793" y="7941"/>
                    </a:moveTo>
                    <a:lnTo>
                      <a:pt x="793" y="7941"/>
                    </a:lnTo>
                    <a:cubicBezTo>
                      <a:pt x="796" y="7941"/>
                      <a:pt x="797" y="7943"/>
                      <a:pt x="797" y="7945"/>
                    </a:cubicBezTo>
                    <a:cubicBezTo>
                      <a:pt x="797" y="7948"/>
                      <a:pt x="796" y="7949"/>
                      <a:pt x="793" y="7949"/>
                    </a:cubicBezTo>
                    <a:lnTo>
                      <a:pt x="793" y="7949"/>
                    </a:lnTo>
                    <a:cubicBezTo>
                      <a:pt x="791" y="7949"/>
                      <a:pt x="789" y="7948"/>
                      <a:pt x="789" y="7945"/>
                    </a:cubicBezTo>
                    <a:cubicBezTo>
                      <a:pt x="789" y="7943"/>
                      <a:pt x="791" y="7941"/>
                      <a:pt x="793" y="7941"/>
                    </a:cubicBezTo>
                    <a:close/>
                    <a:moveTo>
                      <a:pt x="809" y="7941"/>
                    </a:moveTo>
                    <a:lnTo>
                      <a:pt x="809" y="7941"/>
                    </a:lnTo>
                    <a:cubicBezTo>
                      <a:pt x="812" y="7941"/>
                      <a:pt x="813" y="7943"/>
                      <a:pt x="813" y="7945"/>
                    </a:cubicBezTo>
                    <a:cubicBezTo>
                      <a:pt x="813" y="7948"/>
                      <a:pt x="812" y="7949"/>
                      <a:pt x="809" y="7949"/>
                    </a:cubicBezTo>
                    <a:lnTo>
                      <a:pt x="809" y="7949"/>
                    </a:lnTo>
                    <a:cubicBezTo>
                      <a:pt x="807" y="7949"/>
                      <a:pt x="805" y="7948"/>
                      <a:pt x="805" y="7945"/>
                    </a:cubicBezTo>
                    <a:cubicBezTo>
                      <a:pt x="805" y="7943"/>
                      <a:pt x="807" y="7941"/>
                      <a:pt x="809" y="7941"/>
                    </a:cubicBezTo>
                    <a:close/>
                    <a:moveTo>
                      <a:pt x="825" y="7941"/>
                    </a:moveTo>
                    <a:lnTo>
                      <a:pt x="825" y="7941"/>
                    </a:lnTo>
                    <a:cubicBezTo>
                      <a:pt x="828" y="7941"/>
                      <a:pt x="829" y="7943"/>
                      <a:pt x="829" y="7945"/>
                    </a:cubicBezTo>
                    <a:cubicBezTo>
                      <a:pt x="829" y="7948"/>
                      <a:pt x="828" y="7949"/>
                      <a:pt x="825" y="7949"/>
                    </a:cubicBezTo>
                    <a:lnTo>
                      <a:pt x="825" y="7949"/>
                    </a:lnTo>
                    <a:cubicBezTo>
                      <a:pt x="823" y="7949"/>
                      <a:pt x="821" y="7948"/>
                      <a:pt x="821" y="7945"/>
                    </a:cubicBezTo>
                    <a:cubicBezTo>
                      <a:pt x="821" y="7943"/>
                      <a:pt x="823" y="7941"/>
                      <a:pt x="825" y="7941"/>
                    </a:cubicBezTo>
                    <a:close/>
                    <a:moveTo>
                      <a:pt x="841" y="7941"/>
                    </a:moveTo>
                    <a:lnTo>
                      <a:pt x="841" y="7941"/>
                    </a:lnTo>
                    <a:cubicBezTo>
                      <a:pt x="844" y="7941"/>
                      <a:pt x="845" y="7943"/>
                      <a:pt x="845" y="7945"/>
                    </a:cubicBezTo>
                    <a:cubicBezTo>
                      <a:pt x="845" y="7948"/>
                      <a:pt x="844" y="7949"/>
                      <a:pt x="841" y="7949"/>
                    </a:cubicBezTo>
                    <a:lnTo>
                      <a:pt x="841" y="7949"/>
                    </a:lnTo>
                    <a:cubicBezTo>
                      <a:pt x="839" y="7949"/>
                      <a:pt x="837" y="7948"/>
                      <a:pt x="837" y="7945"/>
                    </a:cubicBezTo>
                    <a:cubicBezTo>
                      <a:pt x="837" y="7943"/>
                      <a:pt x="839" y="7941"/>
                      <a:pt x="841" y="7941"/>
                    </a:cubicBezTo>
                    <a:close/>
                    <a:moveTo>
                      <a:pt x="857" y="7941"/>
                    </a:moveTo>
                    <a:lnTo>
                      <a:pt x="857" y="7941"/>
                    </a:lnTo>
                    <a:cubicBezTo>
                      <a:pt x="860" y="7941"/>
                      <a:pt x="861" y="7943"/>
                      <a:pt x="861" y="7945"/>
                    </a:cubicBezTo>
                    <a:cubicBezTo>
                      <a:pt x="861" y="7948"/>
                      <a:pt x="860" y="7949"/>
                      <a:pt x="857" y="7949"/>
                    </a:cubicBezTo>
                    <a:lnTo>
                      <a:pt x="857" y="7949"/>
                    </a:lnTo>
                    <a:cubicBezTo>
                      <a:pt x="855" y="7949"/>
                      <a:pt x="853" y="7948"/>
                      <a:pt x="853" y="7945"/>
                    </a:cubicBezTo>
                    <a:cubicBezTo>
                      <a:pt x="853" y="7943"/>
                      <a:pt x="855" y="7941"/>
                      <a:pt x="857" y="7941"/>
                    </a:cubicBezTo>
                    <a:close/>
                    <a:moveTo>
                      <a:pt x="873" y="7941"/>
                    </a:moveTo>
                    <a:lnTo>
                      <a:pt x="874" y="7941"/>
                    </a:lnTo>
                    <a:cubicBezTo>
                      <a:pt x="876" y="7941"/>
                      <a:pt x="878" y="7943"/>
                      <a:pt x="878" y="7945"/>
                    </a:cubicBezTo>
                    <a:cubicBezTo>
                      <a:pt x="878" y="7948"/>
                      <a:pt x="876" y="7949"/>
                      <a:pt x="874" y="7949"/>
                    </a:cubicBezTo>
                    <a:lnTo>
                      <a:pt x="873" y="7949"/>
                    </a:lnTo>
                    <a:cubicBezTo>
                      <a:pt x="871" y="7949"/>
                      <a:pt x="869" y="7948"/>
                      <a:pt x="869" y="7945"/>
                    </a:cubicBezTo>
                    <a:cubicBezTo>
                      <a:pt x="869" y="7943"/>
                      <a:pt x="871" y="7941"/>
                      <a:pt x="873" y="7941"/>
                    </a:cubicBezTo>
                    <a:close/>
                    <a:moveTo>
                      <a:pt x="890" y="7941"/>
                    </a:moveTo>
                    <a:lnTo>
                      <a:pt x="890" y="7941"/>
                    </a:lnTo>
                    <a:cubicBezTo>
                      <a:pt x="892" y="7941"/>
                      <a:pt x="894" y="7943"/>
                      <a:pt x="894" y="7945"/>
                    </a:cubicBezTo>
                    <a:cubicBezTo>
                      <a:pt x="894" y="7948"/>
                      <a:pt x="892" y="7949"/>
                      <a:pt x="890" y="7949"/>
                    </a:cubicBezTo>
                    <a:lnTo>
                      <a:pt x="890" y="7949"/>
                    </a:lnTo>
                    <a:cubicBezTo>
                      <a:pt x="887" y="7949"/>
                      <a:pt x="886" y="7948"/>
                      <a:pt x="886" y="7945"/>
                    </a:cubicBezTo>
                    <a:cubicBezTo>
                      <a:pt x="886" y="7943"/>
                      <a:pt x="887" y="7941"/>
                      <a:pt x="890" y="7941"/>
                    </a:cubicBezTo>
                    <a:close/>
                    <a:moveTo>
                      <a:pt x="906" y="7941"/>
                    </a:moveTo>
                    <a:lnTo>
                      <a:pt x="906" y="7941"/>
                    </a:lnTo>
                    <a:cubicBezTo>
                      <a:pt x="908" y="7941"/>
                      <a:pt x="910" y="7943"/>
                      <a:pt x="910" y="7945"/>
                    </a:cubicBezTo>
                    <a:cubicBezTo>
                      <a:pt x="910" y="7948"/>
                      <a:pt x="908" y="7949"/>
                      <a:pt x="906" y="7949"/>
                    </a:cubicBezTo>
                    <a:lnTo>
                      <a:pt x="906" y="7949"/>
                    </a:lnTo>
                    <a:cubicBezTo>
                      <a:pt x="903" y="7949"/>
                      <a:pt x="902" y="7948"/>
                      <a:pt x="902" y="7945"/>
                    </a:cubicBezTo>
                    <a:cubicBezTo>
                      <a:pt x="902" y="7943"/>
                      <a:pt x="903" y="7941"/>
                      <a:pt x="906" y="7941"/>
                    </a:cubicBezTo>
                    <a:close/>
                    <a:moveTo>
                      <a:pt x="922" y="7941"/>
                    </a:moveTo>
                    <a:lnTo>
                      <a:pt x="922" y="7941"/>
                    </a:lnTo>
                    <a:cubicBezTo>
                      <a:pt x="924" y="7941"/>
                      <a:pt x="926" y="7943"/>
                      <a:pt x="926" y="7945"/>
                    </a:cubicBezTo>
                    <a:cubicBezTo>
                      <a:pt x="926" y="7948"/>
                      <a:pt x="924" y="7949"/>
                      <a:pt x="922" y="7949"/>
                    </a:cubicBezTo>
                    <a:lnTo>
                      <a:pt x="922" y="7949"/>
                    </a:lnTo>
                    <a:cubicBezTo>
                      <a:pt x="919" y="7949"/>
                      <a:pt x="918" y="7948"/>
                      <a:pt x="918" y="7945"/>
                    </a:cubicBezTo>
                    <a:cubicBezTo>
                      <a:pt x="918" y="7943"/>
                      <a:pt x="919" y="7941"/>
                      <a:pt x="922" y="7941"/>
                    </a:cubicBezTo>
                    <a:close/>
                    <a:moveTo>
                      <a:pt x="938" y="7941"/>
                    </a:moveTo>
                    <a:lnTo>
                      <a:pt x="938" y="7941"/>
                    </a:lnTo>
                    <a:cubicBezTo>
                      <a:pt x="940" y="7941"/>
                      <a:pt x="942" y="7943"/>
                      <a:pt x="942" y="7945"/>
                    </a:cubicBezTo>
                    <a:cubicBezTo>
                      <a:pt x="942" y="7948"/>
                      <a:pt x="940" y="7949"/>
                      <a:pt x="938" y="7949"/>
                    </a:cubicBezTo>
                    <a:lnTo>
                      <a:pt x="938" y="7949"/>
                    </a:lnTo>
                    <a:cubicBezTo>
                      <a:pt x="935" y="7949"/>
                      <a:pt x="934" y="7948"/>
                      <a:pt x="934" y="7945"/>
                    </a:cubicBezTo>
                    <a:cubicBezTo>
                      <a:pt x="934" y="7943"/>
                      <a:pt x="935" y="7941"/>
                      <a:pt x="938" y="7941"/>
                    </a:cubicBezTo>
                    <a:close/>
                    <a:moveTo>
                      <a:pt x="954" y="7941"/>
                    </a:moveTo>
                    <a:lnTo>
                      <a:pt x="954" y="7941"/>
                    </a:lnTo>
                    <a:cubicBezTo>
                      <a:pt x="956" y="7941"/>
                      <a:pt x="958" y="7943"/>
                      <a:pt x="958" y="7945"/>
                    </a:cubicBezTo>
                    <a:cubicBezTo>
                      <a:pt x="958" y="7948"/>
                      <a:pt x="956" y="7949"/>
                      <a:pt x="954" y="7949"/>
                    </a:cubicBezTo>
                    <a:lnTo>
                      <a:pt x="954" y="7949"/>
                    </a:lnTo>
                    <a:cubicBezTo>
                      <a:pt x="951" y="7949"/>
                      <a:pt x="950" y="7948"/>
                      <a:pt x="950" y="7945"/>
                    </a:cubicBezTo>
                    <a:cubicBezTo>
                      <a:pt x="950" y="7943"/>
                      <a:pt x="951" y="7941"/>
                      <a:pt x="954" y="7941"/>
                    </a:cubicBezTo>
                    <a:close/>
                    <a:moveTo>
                      <a:pt x="970" y="7941"/>
                    </a:moveTo>
                    <a:lnTo>
                      <a:pt x="970" y="7941"/>
                    </a:lnTo>
                    <a:cubicBezTo>
                      <a:pt x="972" y="7941"/>
                      <a:pt x="974" y="7943"/>
                      <a:pt x="974" y="7945"/>
                    </a:cubicBezTo>
                    <a:cubicBezTo>
                      <a:pt x="974" y="7948"/>
                      <a:pt x="972" y="7949"/>
                      <a:pt x="970" y="7949"/>
                    </a:cubicBezTo>
                    <a:lnTo>
                      <a:pt x="970" y="7949"/>
                    </a:lnTo>
                    <a:cubicBezTo>
                      <a:pt x="967" y="7949"/>
                      <a:pt x="966" y="7948"/>
                      <a:pt x="966" y="7945"/>
                    </a:cubicBezTo>
                    <a:cubicBezTo>
                      <a:pt x="966" y="7943"/>
                      <a:pt x="967" y="7941"/>
                      <a:pt x="970" y="7941"/>
                    </a:cubicBezTo>
                    <a:close/>
                    <a:moveTo>
                      <a:pt x="986" y="7941"/>
                    </a:moveTo>
                    <a:lnTo>
                      <a:pt x="986" y="7941"/>
                    </a:lnTo>
                    <a:cubicBezTo>
                      <a:pt x="988" y="7941"/>
                      <a:pt x="990" y="7943"/>
                      <a:pt x="990" y="7945"/>
                    </a:cubicBezTo>
                    <a:cubicBezTo>
                      <a:pt x="990" y="7948"/>
                      <a:pt x="988" y="7949"/>
                      <a:pt x="986" y="7949"/>
                    </a:cubicBezTo>
                    <a:lnTo>
                      <a:pt x="986" y="7949"/>
                    </a:lnTo>
                    <a:cubicBezTo>
                      <a:pt x="983" y="7949"/>
                      <a:pt x="982" y="7948"/>
                      <a:pt x="982" y="7945"/>
                    </a:cubicBezTo>
                    <a:cubicBezTo>
                      <a:pt x="982" y="7943"/>
                      <a:pt x="983" y="7941"/>
                      <a:pt x="986" y="7941"/>
                    </a:cubicBezTo>
                    <a:close/>
                    <a:moveTo>
                      <a:pt x="1002" y="7941"/>
                    </a:moveTo>
                    <a:lnTo>
                      <a:pt x="1002" y="7941"/>
                    </a:lnTo>
                    <a:cubicBezTo>
                      <a:pt x="1004" y="7941"/>
                      <a:pt x="1006" y="7943"/>
                      <a:pt x="1006" y="7945"/>
                    </a:cubicBezTo>
                    <a:cubicBezTo>
                      <a:pt x="1006" y="7948"/>
                      <a:pt x="1004" y="7949"/>
                      <a:pt x="1002" y="7949"/>
                    </a:cubicBezTo>
                    <a:lnTo>
                      <a:pt x="1002" y="7949"/>
                    </a:lnTo>
                    <a:cubicBezTo>
                      <a:pt x="999" y="7949"/>
                      <a:pt x="998" y="7948"/>
                      <a:pt x="998" y="7945"/>
                    </a:cubicBezTo>
                    <a:cubicBezTo>
                      <a:pt x="998" y="7943"/>
                      <a:pt x="999" y="7941"/>
                      <a:pt x="1002" y="7941"/>
                    </a:cubicBezTo>
                    <a:close/>
                    <a:moveTo>
                      <a:pt x="1018" y="7941"/>
                    </a:moveTo>
                    <a:lnTo>
                      <a:pt x="1018" y="7941"/>
                    </a:lnTo>
                    <a:cubicBezTo>
                      <a:pt x="1020" y="7941"/>
                      <a:pt x="1022" y="7943"/>
                      <a:pt x="1022" y="7945"/>
                    </a:cubicBezTo>
                    <a:cubicBezTo>
                      <a:pt x="1022" y="7948"/>
                      <a:pt x="1020" y="7949"/>
                      <a:pt x="1018" y="7949"/>
                    </a:cubicBezTo>
                    <a:lnTo>
                      <a:pt x="1018" y="7949"/>
                    </a:lnTo>
                    <a:cubicBezTo>
                      <a:pt x="1015" y="7949"/>
                      <a:pt x="1014" y="7948"/>
                      <a:pt x="1014" y="7945"/>
                    </a:cubicBezTo>
                    <a:cubicBezTo>
                      <a:pt x="1014" y="7943"/>
                      <a:pt x="1015" y="7941"/>
                      <a:pt x="1018" y="7941"/>
                    </a:cubicBezTo>
                    <a:close/>
                    <a:moveTo>
                      <a:pt x="1034" y="7941"/>
                    </a:moveTo>
                    <a:lnTo>
                      <a:pt x="1034" y="7941"/>
                    </a:lnTo>
                    <a:cubicBezTo>
                      <a:pt x="1036" y="7941"/>
                      <a:pt x="1038" y="7943"/>
                      <a:pt x="1038" y="7945"/>
                    </a:cubicBezTo>
                    <a:cubicBezTo>
                      <a:pt x="1038" y="7948"/>
                      <a:pt x="1036" y="7949"/>
                      <a:pt x="1034" y="7949"/>
                    </a:cubicBezTo>
                    <a:lnTo>
                      <a:pt x="1034" y="7949"/>
                    </a:lnTo>
                    <a:cubicBezTo>
                      <a:pt x="1031" y="7949"/>
                      <a:pt x="1030" y="7948"/>
                      <a:pt x="1030" y="7945"/>
                    </a:cubicBezTo>
                    <a:cubicBezTo>
                      <a:pt x="1030" y="7943"/>
                      <a:pt x="1031" y="7941"/>
                      <a:pt x="1034" y="7941"/>
                    </a:cubicBezTo>
                    <a:close/>
                    <a:moveTo>
                      <a:pt x="1050" y="7941"/>
                    </a:moveTo>
                    <a:lnTo>
                      <a:pt x="1050" y="7941"/>
                    </a:lnTo>
                    <a:cubicBezTo>
                      <a:pt x="1052" y="7941"/>
                      <a:pt x="1054" y="7943"/>
                      <a:pt x="1054" y="7945"/>
                    </a:cubicBezTo>
                    <a:cubicBezTo>
                      <a:pt x="1054" y="7948"/>
                      <a:pt x="1052" y="7949"/>
                      <a:pt x="1050" y="7949"/>
                    </a:cubicBezTo>
                    <a:lnTo>
                      <a:pt x="1050" y="7949"/>
                    </a:lnTo>
                    <a:cubicBezTo>
                      <a:pt x="1047" y="7949"/>
                      <a:pt x="1046" y="7948"/>
                      <a:pt x="1046" y="7945"/>
                    </a:cubicBezTo>
                    <a:cubicBezTo>
                      <a:pt x="1046" y="7943"/>
                      <a:pt x="1047" y="7941"/>
                      <a:pt x="1050" y="7941"/>
                    </a:cubicBezTo>
                    <a:close/>
                    <a:moveTo>
                      <a:pt x="1066" y="7941"/>
                    </a:moveTo>
                    <a:lnTo>
                      <a:pt x="1066" y="7941"/>
                    </a:lnTo>
                    <a:cubicBezTo>
                      <a:pt x="1068" y="7941"/>
                      <a:pt x="1070" y="7943"/>
                      <a:pt x="1070" y="7945"/>
                    </a:cubicBezTo>
                    <a:cubicBezTo>
                      <a:pt x="1070" y="7948"/>
                      <a:pt x="1068" y="7949"/>
                      <a:pt x="1066" y="7949"/>
                    </a:cubicBezTo>
                    <a:lnTo>
                      <a:pt x="1066" y="7949"/>
                    </a:lnTo>
                    <a:cubicBezTo>
                      <a:pt x="1063" y="7949"/>
                      <a:pt x="1062" y="7948"/>
                      <a:pt x="1062" y="7945"/>
                    </a:cubicBezTo>
                    <a:cubicBezTo>
                      <a:pt x="1062" y="7943"/>
                      <a:pt x="1063" y="7941"/>
                      <a:pt x="1066" y="7941"/>
                    </a:cubicBezTo>
                    <a:close/>
                    <a:moveTo>
                      <a:pt x="1082" y="7941"/>
                    </a:moveTo>
                    <a:lnTo>
                      <a:pt x="1082" y="7941"/>
                    </a:lnTo>
                    <a:cubicBezTo>
                      <a:pt x="1084" y="7941"/>
                      <a:pt x="1086" y="7943"/>
                      <a:pt x="1086" y="7945"/>
                    </a:cubicBezTo>
                    <a:cubicBezTo>
                      <a:pt x="1086" y="7948"/>
                      <a:pt x="1084" y="7949"/>
                      <a:pt x="1082" y="7949"/>
                    </a:cubicBezTo>
                    <a:lnTo>
                      <a:pt x="1082" y="7949"/>
                    </a:lnTo>
                    <a:cubicBezTo>
                      <a:pt x="1079" y="7949"/>
                      <a:pt x="1078" y="7948"/>
                      <a:pt x="1078" y="7945"/>
                    </a:cubicBezTo>
                    <a:cubicBezTo>
                      <a:pt x="1078" y="7943"/>
                      <a:pt x="1079" y="7941"/>
                      <a:pt x="1082" y="7941"/>
                    </a:cubicBezTo>
                    <a:close/>
                    <a:moveTo>
                      <a:pt x="1098" y="7941"/>
                    </a:moveTo>
                    <a:lnTo>
                      <a:pt x="1098" y="7941"/>
                    </a:lnTo>
                    <a:cubicBezTo>
                      <a:pt x="1100" y="7941"/>
                      <a:pt x="1102" y="7943"/>
                      <a:pt x="1102" y="7945"/>
                    </a:cubicBezTo>
                    <a:cubicBezTo>
                      <a:pt x="1102" y="7948"/>
                      <a:pt x="1100" y="7949"/>
                      <a:pt x="1098" y="7949"/>
                    </a:cubicBezTo>
                    <a:lnTo>
                      <a:pt x="1098" y="7949"/>
                    </a:lnTo>
                    <a:cubicBezTo>
                      <a:pt x="1095" y="7949"/>
                      <a:pt x="1094" y="7948"/>
                      <a:pt x="1094" y="7945"/>
                    </a:cubicBezTo>
                    <a:cubicBezTo>
                      <a:pt x="1094" y="7943"/>
                      <a:pt x="1095" y="7941"/>
                      <a:pt x="1098" y="7941"/>
                    </a:cubicBezTo>
                    <a:close/>
                    <a:moveTo>
                      <a:pt x="1114" y="7941"/>
                    </a:moveTo>
                    <a:lnTo>
                      <a:pt x="1114" y="7941"/>
                    </a:lnTo>
                    <a:cubicBezTo>
                      <a:pt x="1116" y="7941"/>
                      <a:pt x="1118" y="7943"/>
                      <a:pt x="1118" y="7945"/>
                    </a:cubicBezTo>
                    <a:cubicBezTo>
                      <a:pt x="1118" y="7948"/>
                      <a:pt x="1116" y="7949"/>
                      <a:pt x="1114" y="7949"/>
                    </a:cubicBezTo>
                    <a:lnTo>
                      <a:pt x="1114" y="7949"/>
                    </a:lnTo>
                    <a:cubicBezTo>
                      <a:pt x="1111" y="7949"/>
                      <a:pt x="1110" y="7948"/>
                      <a:pt x="1110" y="7945"/>
                    </a:cubicBezTo>
                    <a:cubicBezTo>
                      <a:pt x="1110" y="7943"/>
                      <a:pt x="1111" y="7941"/>
                      <a:pt x="1114" y="7941"/>
                    </a:cubicBezTo>
                    <a:close/>
                    <a:moveTo>
                      <a:pt x="1130" y="7941"/>
                    </a:moveTo>
                    <a:lnTo>
                      <a:pt x="1130" y="7941"/>
                    </a:lnTo>
                    <a:cubicBezTo>
                      <a:pt x="1132" y="7941"/>
                      <a:pt x="1134" y="7943"/>
                      <a:pt x="1134" y="7945"/>
                    </a:cubicBezTo>
                    <a:cubicBezTo>
                      <a:pt x="1134" y="7948"/>
                      <a:pt x="1132" y="7949"/>
                      <a:pt x="1130" y="7949"/>
                    </a:cubicBezTo>
                    <a:lnTo>
                      <a:pt x="1130" y="7949"/>
                    </a:lnTo>
                    <a:cubicBezTo>
                      <a:pt x="1127" y="7949"/>
                      <a:pt x="1126" y="7948"/>
                      <a:pt x="1126" y="7945"/>
                    </a:cubicBezTo>
                    <a:cubicBezTo>
                      <a:pt x="1126" y="7943"/>
                      <a:pt x="1127" y="7941"/>
                      <a:pt x="1130" y="7941"/>
                    </a:cubicBezTo>
                    <a:close/>
                    <a:moveTo>
                      <a:pt x="1146" y="7941"/>
                    </a:moveTo>
                    <a:lnTo>
                      <a:pt x="1146" y="7941"/>
                    </a:lnTo>
                    <a:cubicBezTo>
                      <a:pt x="1148" y="7941"/>
                      <a:pt x="1150" y="7943"/>
                      <a:pt x="1150" y="7945"/>
                    </a:cubicBezTo>
                    <a:cubicBezTo>
                      <a:pt x="1150" y="7948"/>
                      <a:pt x="1148" y="7949"/>
                      <a:pt x="1146" y="7949"/>
                    </a:cubicBezTo>
                    <a:lnTo>
                      <a:pt x="1146" y="7949"/>
                    </a:lnTo>
                    <a:cubicBezTo>
                      <a:pt x="1143" y="7949"/>
                      <a:pt x="1142" y="7948"/>
                      <a:pt x="1142" y="7945"/>
                    </a:cubicBezTo>
                    <a:cubicBezTo>
                      <a:pt x="1142" y="7943"/>
                      <a:pt x="1143" y="7941"/>
                      <a:pt x="1146" y="7941"/>
                    </a:cubicBezTo>
                    <a:close/>
                    <a:moveTo>
                      <a:pt x="1162" y="7941"/>
                    </a:moveTo>
                    <a:lnTo>
                      <a:pt x="1162" y="7941"/>
                    </a:lnTo>
                    <a:cubicBezTo>
                      <a:pt x="1164" y="7941"/>
                      <a:pt x="1166" y="7943"/>
                      <a:pt x="1166" y="7945"/>
                    </a:cubicBezTo>
                    <a:cubicBezTo>
                      <a:pt x="1166" y="7948"/>
                      <a:pt x="1164" y="7949"/>
                      <a:pt x="1162" y="7949"/>
                    </a:cubicBezTo>
                    <a:lnTo>
                      <a:pt x="1162" y="7949"/>
                    </a:lnTo>
                    <a:cubicBezTo>
                      <a:pt x="1159" y="7949"/>
                      <a:pt x="1158" y="7948"/>
                      <a:pt x="1158" y="7945"/>
                    </a:cubicBezTo>
                    <a:cubicBezTo>
                      <a:pt x="1158" y="7943"/>
                      <a:pt x="1159" y="7941"/>
                      <a:pt x="1162" y="7941"/>
                    </a:cubicBezTo>
                    <a:close/>
                    <a:moveTo>
                      <a:pt x="1178" y="7941"/>
                    </a:moveTo>
                    <a:lnTo>
                      <a:pt x="1178" y="7941"/>
                    </a:lnTo>
                    <a:cubicBezTo>
                      <a:pt x="1180" y="7941"/>
                      <a:pt x="1182" y="7943"/>
                      <a:pt x="1182" y="7945"/>
                    </a:cubicBezTo>
                    <a:cubicBezTo>
                      <a:pt x="1182" y="7948"/>
                      <a:pt x="1180" y="7949"/>
                      <a:pt x="1178" y="7949"/>
                    </a:cubicBezTo>
                    <a:lnTo>
                      <a:pt x="1178" y="7949"/>
                    </a:lnTo>
                    <a:cubicBezTo>
                      <a:pt x="1175" y="7949"/>
                      <a:pt x="1174" y="7948"/>
                      <a:pt x="1174" y="7945"/>
                    </a:cubicBezTo>
                    <a:cubicBezTo>
                      <a:pt x="1174" y="7943"/>
                      <a:pt x="1175" y="7941"/>
                      <a:pt x="1178" y="7941"/>
                    </a:cubicBezTo>
                    <a:close/>
                    <a:moveTo>
                      <a:pt x="1194" y="7941"/>
                    </a:moveTo>
                    <a:lnTo>
                      <a:pt x="1194" y="7941"/>
                    </a:lnTo>
                    <a:cubicBezTo>
                      <a:pt x="1196" y="7941"/>
                      <a:pt x="1198" y="7943"/>
                      <a:pt x="1198" y="7945"/>
                    </a:cubicBezTo>
                    <a:cubicBezTo>
                      <a:pt x="1198" y="7948"/>
                      <a:pt x="1196" y="7949"/>
                      <a:pt x="1194" y="7949"/>
                    </a:cubicBezTo>
                    <a:lnTo>
                      <a:pt x="1194" y="7949"/>
                    </a:lnTo>
                    <a:cubicBezTo>
                      <a:pt x="1191" y="7949"/>
                      <a:pt x="1190" y="7948"/>
                      <a:pt x="1190" y="7945"/>
                    </a:cubicBezTo>
                    <a:cubicBezTo>
                      <a:pt x="1190" y="7943"/>
                      <a:pt x="1191" y="7941"/>
                      <a:pt x="1194" y="7941"/>
                    </a:cubicBezTo>
                    <a:close/>
                    <a:moveTo>
                      <a:pt x="1210" y="7941"/>
                    </a:moveTo>
                    <a:lnTo>
                      <a:pt x="1210" y="7941"/>
                    </a:lnTo>
                    <a:cubicBezTo>
                      <a:pt x="1212" y="7941"/>
                      <a:pt x="1214" y="7943"/>
                      <a:pt x="1214" y="7945"/>
                    </a:cubicBezTo>
                    <a:cubicBezTo>
                      <a:pt x="1214" y="7948"/>
                      <a:pt x="1212" y="7949"/>
                      <a:pt x="1210" y="7949"/>
                    </a:cubicBezTo>
                    <a:lnTo>
                      <a:pt x="1210" y="7949"/>
                    </a:lnTo>
                    <a:cubicBezTo>
                      <a:pt x="1207" y="7949"/>
                      <a:pt x="1206" y="7948"/>
                      <a:pt x="1206" y="7945"/>
                    </a:cubicBezTo>
                    <a:cubicBezTo>
                      <a:pt x="1206" y="7943"/>
                      <a:pt x="1207" y="7941"/>
                      <a:pt x="1210" y="7941"/>
                    </a:cubicBezTo>
                    <a:close/>
                    <a:moveTo>
                      <a:pt x="1226" y="7941"/>
                    </a:moveTo>
                    <a:lnTo>
                      <a:pt x="1226" y="7941"/>
                    </a:lnTo>
                    <a:cubicBezTo>
                      <a:pt x="1228" y="7941"/>
                      <a:pt x="1230" y="7943"/>
                      <a:pt x="1230" y="7945"/>
                    </a:cubicBezTo>
                    <a:cubicBezTo>
                      <a:pt x="1230" y="7948"/>
                      <a:pt x="1228" y="7949"/>
                      <a:pt x="1226" y="7949"/>
                    </a:cubicBezTo>
                    <a:lnTo>
                      <a:pt x="1226" y="7949"/>
                    </a:lnTo>
                    <a:cubicBezTo>
                      <a:pt x="1223" y="7949"/>
                      <a:pt x="1222" y="7948"/>
                      <a:pt x="1222" y="7945"/>
                    </a:cubicBezTo>
                    <a:cubicBezTo>
                      <a:pt x="1222" y="7943"/>
                      <a:pt x="1223" y="7941"/>
                      <a:pt x="1226" y="7941"/>
                    </a:cubicBezTo>
                    <a:close/>
                    <a:moveTo>
                      <a:pt x="1242" y="7941"/>
                    </a:moveTo>
                    <a:lnTo>
                      <a:pt x="1242" y="7941"/>
                    </a:lnTo>
                    <a:cubicBezTo>
                      <a:pt x="1244" y="7941"/>
                      <a:pt x="1246" y="7943"/>
                      <a:pt x="1246" y="7945"/>
                    </a:cubicBezTo>
                    <a:cubicBezTo>
                      <a:pt x="1246" y="7948"/>
                      <a:pt x="1244" y="7949"/>
                      <a:pt x="1242" y="7949"/>
                    </a:cubicBezTo>
                    <a:lnTo>
                      <a:pt x="1242" y="7949"/>
                    </a:lnTo>
                    <a:cubicBezTo>
                      <a:pt x="1239" y="7949"/>
                      <a:pt x="1238" y="7948"/>
                      <a:pt x="1238" y="7945"/>
                    </a:cubicBezTo>
                    <a:cubicBezTo>
                      <a:pt x="1238" y="7943"/>
                      <a:pt x="1239" y="7941"/>
                      <a:pt x="1242" y="7941"/>
                    </a:cubicBezTo>
                    <a:close/>
                    <a:moveTo>
                      <a:pt x="1258" y="7941"/>
                    </a:moveTo>
                    <a:lnTo>
                      <a:pt x="1258" y="7941"/>
                    </a:lnTo>
                    <a:cubicBezTo>
                      <a:pt x="1260" y="7941"/>
                      <a:pt x="1262" y="7943"/>
                      <a:pt x="1262" y="7945"/>
                    </a:cubicBezTo>
                    <a:cubicBezTo>
                      <a:pt x="1262" y="7948"/>
                      <a:pt x="1260" y="7949"/>
                      <a:pt x="1258" y="7949"/>
                    </a:cubicBezTo>
                    <a:lnTo>
                      <a:pt x="1258" y="7949"/>
                    </a:lnTo>
                    <a:cubicBezTo>
                      <a:pt x="1255" y="7949"/>
                      <a:pt x="1254" y="7948"/>
                      <a:pt x="1254" y="7945"/>
                    </a:cubicBezTo>
                    <a:cubicBezTo>
                      <a:pt x="1254" y="7943"/>
                      <a:pt x="1255" y="7941"/>
                      <a:pt x="1258" y="7941"/>
                    </a:cubicBezTo>
                    <a:close/>
                    <a:moveTo>
                      <a:pt x="1274" y="7941"/>
                    </a:moveTo>
                    <a:lnTo>
                      <a:pt x="1274" y="7941"/>
                    </a:lnTo>
                    <a:cubicBezTo>
                      <a:pt x="1276" y="7941"/>
                      <a:pt x="1278" y="7943"/>
                      <a:pt x="1278" y="7945"/>
                    </a:cubicBezTo>
                    <a:cubicBezTo>
                      <a:pt x="1278" y="7948"/>
                      <a:pt x="1276" y="7949"/>
                      <a:pt x="1274" y="7949"/>
                    </a:cubicBezTo>
                    <a:lnTo>
                      <a:pt x="1274" y="7949"/>
                    </a:lnTo>
                    <a:cubicBezTo>
                      <a:pt x="1271" y="7949"/>
                      <a:pt x="1270" y="7948"/>
                      <a:pt x="1270" y="7945"/>
                    </a:cubicBezTo>
                    <a:cubicBezTo>
                      <a:pt x="1270" y="7943"/>
                      <a:pt x="1271" y="7941"/>
                      <a:pt x="1274" y="7941"/>
                    </a:cubicBezTo>
                    <a:close/>
                    <a:moveTo>
                      <a:pt x="1290" y="7941"/>
                    </a:moveTo>
                    <a:lnTo>
                      <a:pt x="1290" y="7941"/>
                    </a:lnTo>
                    <a:cubicBezTo>
                      <a:pt x="1292" y="7941"/>
                      <a:pt x="1294" y="7943"/>
                      <a:pt x="1294" y="7945"/>
                    </a:cubicBezTo>
                    <a:cubicBezTo>
                      <a:pt x="1294" y="7948"/>
                      <a:pt x="1292" y="7949"/>
                      <a:pt x="1290" y="7949"/>
                    </a:cubicBezTo>
                    <a:lnTo>
                      <a:pt x="1290" y="7949"/>
                    </a:lnTo>
                    <a:cubicBezTo>
                      <a:pt x="1287" y="7949"/>
                      <a:pt x="1286" y="7948"/>
                      <a:pt x="1286" y="7945"/>
                    </a:cubicBezTo>
                    <a:cubicBezTo>
                      <a:pt x="1286" y="7943"/>
                      <a:pt x="1287" y="7941"/>
                      <a:pt x="1290" y="7941"/>
                    </a:cubicBezTo>
                    <a:close/>
                    <a:moveTo>
                      <a:pt x="1306" y="7941"/>
                    </a:moveTo>
                    <a:lnTo>
                      <a:pt x="1306" y="7941"/>
                    </a:lnTo>
                    <a:cubicBezTo>
                      <a:pt x="1308" y="7941"/>
                      <a:pt x="1310" y="7943"/>
                      <a:pt x="1310" y="7945"/>
                    </a:cubicBezTo>
                    <a:cubicBezTo>
                      <a:pt x="1310" y="7948"/>
                      <a:pt x="1308" y="7949"/>
                      <a:pt x="1306" y="7949"/>
                    </a:cubicBezTo>
                    <a:lnTo>
                      <a:pt x="1306" y="7949"/>
                    </a:lnTo>
                    <a:cubicBezTo>
                      <a:pt x="1303" y="7949"/>
                      <a:pt x="1302" y="7948"/>
                      <a:pt x="1302" y="7945"/>
                    </a:cubicBezTo>
                    <a:cubicBezTo>
                      <a:pt x="1302" y="7943"/>
                      <a:pt x="1303" y="7941"/>
                      <a:pt x="1306" y="7941"/>
                    </a:cubicBezTo>
                    <a:close/>
                    <a:moveTo>
                      <a:pt x="1322" y="7941"/>
                    </a:moveTo>
                    <a:lnTo>
                      <a:pt x="1322" y="7941"/>
                    </a:lnTo>
                    <a:cubicBezTo>
                      <a:pt x="1324" y="7941"/>
                      <a:pt x="1326" y="7943"/>
                      <a:pt x="1326" y="7945"/>
                    </a:cubicBezTo>
                    <a:cubicBezTo>
                      <a:pt x="1326" y="7948"/>
                      <a:pt x="1324" y="7949"/>
                      <a:pt x="1322" y="7949"/>
                    </a:cubicBezTo>
                    <a:lnTo>
                      <a:pt x="1322" y="7949"/>
                    </a:lnTo>
                    <a:cubicBezTo>
                      <a:pt x="1320" y="7949"/>
                      <a:pt x="1318" y="7948"/>
                      <a:pt x="1318" y="7945"/>
                    </a:cubicBezTo>
                    <a:cubicBezTo>
                      <a:pt x="1318" y="7943"/>
                      <a:pt x="1320" y="7941"/>
                      <a:pt x="1322" y="7941"/>
                    </a:cubicBezTo>
                    <a:close/>
                    <a:moveTo>
                      <a:pt x="1338" y="7941"/>
                    </a:moveTo>
                    <a:lnTo>
                      <a:pt x="1338" y="7941"/>
                    </a:lnTo>
                    <a:cubicBezTo>
                      <a:pt x="1340" y="7941"/>
                      <a:pt x="1342" y="7943"/>
                      <a:pt x="1342" y="7945"/>
                    </a:cubicBezTo>
                    <a:cubicBezTo>
                      <a:pt x="1342" y="7948"/>
                      <a:pt x="1340" y="7949"/>
                      <a:pt x="1338" y="7949"/>
                    </a:cubicBezTo>
                    <a:lnTo>
                      <a:pt x="1338" y="7949"/>
                    </a:lnTo>
                    <a:cubicBezTo>
                      <a:pt x="1336" y="7949"/>
                      <a:pt x="1334" y="7948"/>
                      <a:pt x="1334" y="7945"/>
                    </a:cubicBezTo>
                    <a:cubicBezTo>
                      <a:pt x="1334" y="7943"/>
                      <a:pt x="1336" y="7941"/>
                      <a:pt x="1338" y="7941"/>
                    </a:cubicBezTo>
                    <a:close/>
                    <a:moveTo>
                      <a:pt x="1354" y="7941"/>
                    </a:moveTo>
                    <a:lnTo>
                      <a:pt x="1354" y="7941"/>
                    </a:lnTo>
                    <a:cubicBezTo>
                      <a:pt x="1356" y="7941"/>
                      <a:pt x="1358" y="7943"/>
                      <a:pt x="1358" y="7945"/>
                    </a:cubicBezTo>
                    <a:cubicBezTo>
                      <a:pt x="1358" y="7948"/>
                      <a:pt x="1356" y="7949"/>
                      <a:pt x="1354" y="7949"/>
                    </a:cubicBezTo>
                    <a:lnTo>
                      <a:pt x="1354" y="7949"/>
                    </a:lnTo>
                    <a:cubicBezTo>
                      <a:pt x="1352" y="7949"/>
                      <a:pt x="1350" y="7948"/>
                      <a:pt x="1350" y="7945"/>
                    </a:cubicBezTo>
                    <a:cubicBezTo>
                      <a:pt x="1350" y="7943"/>
                      <a:pt x="1352" y="7941"/>
                      <a:pt x="1354" y="7941"/>
                    </a:cubicBezTo>
                    <a:close/>
                    <a:moveTo>
                      <a:pt x="1370" y="7941"/>
                    </a:moveTo>
                    <a:lnTo>
                      <a:pt x="1370" y="7941"/>
                    </a:lnTo>
                    <a:cubicBezTo>
                      <a:pt x="1372" y="7941"/>
                      <a:pt x="1374" y="7943"/>
                      <a:pt x="1374" y="7945"/>
                    </a:cubicBezTo>
                    <a:cubicBezTo>
                      <a:pt x="1374" y="7948"/>
                      <a:pt x="1372" y="7949"/>
                      <a:pt x="1370" y="7949"/>
                    </a:cubicBezTo>
                    <a:lnTo>
                      <a:pt x="1370" y="7949"/>
                    </a:lnTo>
                    <a:cubicBezTo>
                      <a:pt x="1368" y="7949"/>
                      <a:pt x="1366" y="7948"/>
                      <a:pt x="1366" y="7945"/>
                    </a:cubicBezTo>
                    <a:cubicBezTo>
                      <a:pt x="1366" y="7943"/>
                      <a:pt x="1368" y="7941"/>
                      <a:pt x="1370" y="7941"/>
                    </a:cubicBezTo>
                    <a:close/>
                    <a:moveTo>
                      <a:pt x="1386" y="7941"/>
                    </a:moveTo>
                    <a:lnTo>
                      <a:pt x="1386" y="7941"/>
                    </a:lnTo>
                    <a:cubicBezTo>
                      <a:pt x="1388" y="7941"/>
                      <a:pt x="1390" y="7943"/>
                      <a:pt x="1390" y="7945"/>
                    </a:cubicBezTo>
                    <a:cubicBezTo>
                      <a:pt x="1390" y="7948"/>
                      <a:pt x="1388" y="7949"/>
                      <a:pt x="1386" y="7949"/>
                    </a:cubicBezTo>
                    <a:lnTo>
                      <a:pt x="1386" y="7949"/>
                    </a:lnTo>
                    <a:cubicBezTo>
                      <a:pt x="1384" y="7949"/>
                      <a:pt x="1382" y="7948"/>
                      <a:pt x="1382" y="7945"/>
                    </a:cubicBezTo>
                    <a:cubicBezTo>
                      <a:pt x="1382" y="7943"/>
                      <a:pt x="1384" y="7941"/>
                      <a:pt x="1386" y="7941"/>
                    </a:cubicBezTo>
                    <a:close/>
                    <a:moveTo>
                      <a:pt x="1402" y="7941"/>
                    </a:moveTo>
                    <a:lnTo>
                      <a:pt x="1402" y="7941"/>
                    </a:lnTo>
                    <a:cubicBezTo>
                      <a:pt x="1404" y="7941"/>
                      <a:pt x="1406" y="7943"/>
                      <a:pt x="1406" y="7945"/>
                    </a:cubicBezTo>
                    <a:cubicBezTo>
                      <a:pt x="1406" y="7948"/>
                      <a:pt x="1404" y="7949"/>
                      <a:pt x="1402" y="7949"/>
                    </a:cubicBezTo>
                    <a:lnTo>
                      <a:pt x="1402" y="7949"/>
                    </a:lnTo>
                    <a:cubicBezTo>
                      <a:pt x="1400" y="7949"/>
                      <a:pt x="1398" y="7948"/>
                      <a:pt x="1398" y="7945"/>
                    </a:cubicBezTo>
                    <a:cubicBezTo>
                      <a:pt x="1398" y="7943"/>
                      <a:pt x="1400" y="7941"/>
                      <a:pt x="1402" y="7941"/>
                    </a:cubicBezTo>
                    <a:close/>
                    <a:moveTo>
                      <a:pt x="1418" y="7941"/>
                    </a:moveTo>
                    <a:lnTo>
                      <a:pt x="1418" y="7941"/>
                    </a:lnTo>
                    <a:cubicBezTo>
                      <a:pt x="1420" y="7941"/>
                      <a:pt x="1422" y="7943"/>
                      <a:pt x="1422" y="7945"/>
                    </a:cubicBezTo>
                    <a:cubicBezTo>
                      <a:pt x="1422" y="7948"/>
                      <a:pt x="1420" y="7949"/>
                      <a:pt x="1418" y="7949"/>
                    </a:cubicBezTo>
                    <a:lnTo>
                      <a:pt x="1418" y="7949"/>
                    </a:lnTo>
                    <a:cubicBezTo>
                      <a:pt x="1416" y="7949"/>
                      <a:pt x="1414" y="7948"/>
                      <a:pt x="1414" y="7945"/>
                    </a:cubicBezTo>
                    <a:cubicBezTo>
                      <a:pt x="1414" y="7943"/>
                      <a:pt x="1416" y="7941"/>
                      <a:pt x="1418" y="7941"/>
                    </a:cubicBezTo>
                    <a:close/>
                    <a:moveTo>
                      <a:pt x="1434" y="7941"/>
                    </a:moveTo>
                    <a:lnTo>
                      <a:pt x="1434" y="7941"/>
                    </a:lnTo>
                    <a:cubicBezTo>
                      <a:pt x="1436" y="7941"/>
                      <a:pt x="1438" y="7943"/>
                      <a:pt x="1438" y="7945"/>
                    </a:cubicBezTo>
                    <a:cubicBezTo>
                      <a:pt x="1438" y="7948"/>
                      <a:pt x="1436" y="7949"/>
                      <a:pt x="1434" y="7949"/>
                    </a:cubicBezTo>
                    <a:lnTo>
                      <a:pt x="1434" y="7949"/>
                    </a:lnTo>
                    <a:cubicBezTo>
                      <a:pt x="1432" y="7949"/>
                      <a:pt x="1430" y="7948"/>
                      <a:pt x="1430" y="7945"/>
                    </a:cubicBezTo>
                    <a:cubicBezTo>
                      <a:pt x="1430" y="7943"/>
                      <a:pt x="1432" y="7941"/>
                      <a:pt x="1434" y="7941"/>
                    </a:cubicBezTo>
                    <a:close/>
                    <a:moveTo>
                      <a:pt x="1450" y="7941"/>
                    </a:moveTo>
                    <a:lnTo>
                      <a:pt x="1450" y="7941"/>
                    </a:lnTo>
                    <a:cubicBezTo>
                      <a:pt x="1452" y="7941"/>
                      <a:pt x="1454" y="7943"/>
                      <a:pt x="1454" y="7945"/>
                    </a:cubicBezTo>
                    <a:cubicBezTo>
                      <a:pt x="1454" y="7948"/>
                      <a:pt x="1452" y="7949"/>
                      <a:pt x="1450" y="7949"/>
                    </a:cubicBezTo>
                    <a:lnTo>
                      <a:pt x="1450" y="7949"/>
                    </a:lnTo>
                    <a:cubicBezTo>
                      <a:pt x="1448" y="7949"/>
                      <a:pt x="1446" y="7948"/>
                      <a:pt x="1446" y="7945"/>
                    </a:cubicBezTo>
                    <a:cubicBezTo>
                      <a:pt x="1446" y="7943"/>
                      <a:pt x="1448" y="7941"/>
                      <a:pt x="1450" y="7941"/>
                    </a:cubicBezTo>
                    <a:close/>
                    <a:moveTo>
                      <a:pt x="1466" y="7941"/>
                    </a:moveTo>
                    <a:lnTo>
                      <a:pt x="1466" y="7941"/>
                    </a:lnTo>
                    <a:cubicBezTo>
                      <a:pt x="1468" y="7941"/>
                      <a:pt x="1470" y="7943"/>
                      <a:pt x="1470" y="7945"/>
                    </a:cubicBezTo>
                    <a:cubicBezTo>
                      <a:pt x="1470" y="7948"/>
                      <a:pt x="1468" y="7949"/>
                      <a:pt x="1466" y="7949"/>
                    </a:cubicBezTo>
                    <a:lnTo>
                      <a:pt x="1466" y="7949"/>
                    </a:lnTo>
                    <a:cubicBezTo>
                      <a:pt x="1464" y="7949"/>
                      <a:pt x="1462" y="7948"/>
                      <a:pt x="1462" y="7945"/>
                    </a:cubicBezTo>
                    <a:cubicBezTo>
                      <a:pt x="1462" y="7943"/>
                      <a:pt x="1464" y="7941"/>
                      <a:pt x="1466" y="7941"/>
                    </a:cubicBezTo>
                    <a:close/>
                    <a:moveTo>
                      <a:pt x="1482" y="7941"/>
                    </a:moveTo>
                    <a:lnTo>
                      <a:pt x="1482" y="7941"/>
                    </a:lnTo>
                    <a:cubicBezTo>
                      <a:pt x="1484" y="7941"/>
                      <a:pt x="1486" y="7943"/>
                      <a:pt x="1486" y="7945"/>
                    </a:cubicBezTo>
                    <a:cubicBezTo>
                      <a:pt x="1486" y="7948"/>
                      <a:pt x="1484" y="7949"/>
                      <a:pt x="1482" y="7949"/>
                    </a:cubicBezTo>
                    <a:lnTo>
                      <a:pt x="1482" y="7949"/>
                    </a:lnTo>
                    <a:cubicBezTo>
                      <a:pt x="1480" y="7949"/>
                      <a:pt x="1478" y="7948"/>
                      <a:pt x="1478" y="7945"/>
                    </a:cubicBezTo>
                    <a:cubicBezTo>
                      <a:pt x="1478" y="7943"/>
                      <a:pt x="1480" y="7941"/>
                      <a:pt x="1482" y="7941"/>
                    </a:cubicBezTo>
                    <a:close/>
                    <a:moveTo>
                      <a:pt x="1498" y="7941"/>
                    </a:moveTo>
                    <a:lnTo>
                      <a:pt x="1498" y="7941"/>
                    </a:lnTo>
                    <a:cubicBezTo>
                      <a:pt x="1500" y="7941"/>
                      <a:pt x="1502" y="7943"/>
                      <a:pt x="1502" y="7945"/>
                    </a:cubicBezTo>
                    <a:cubicBezTo>
                      <a:pt x="1502" y="7948"/>
                      <a:pt x="1500" y="7949"/>
                      <a:pt x="1498" y="7949"/>
                    </a:cubicBezTo>
                    <a:lnTo>
                      <a:pt x="1498" y="7949"/>
                    </a:lnTo>
                    <a:cubicBezTo>
                      <a:pt x="1496" y="7949"/>
                      <a:pt x="1494" y="7948"/>
                      <a:pt x="1494" y="7945"/>
                    </a:cubicBezTo>
                    <a:cubicBezTo>
                      <a:pt x="1494" y="7943"/>
                      <a:pt x="1496" y="7941"/>
                      <a:pt x="1498" y="7941"/>
                    </a:cubicBezTo>
                    <a:close/>
                    <a:moveTo>
                      <a:pt x="1514" y="7941"/>
                    </a:moveTo>
                    <a:lnTo>
                      <a:pt x="1514" y="7941"/>
                    </a:lnTo>
                    <a:cubicBezTo>
                      <a:pt x="1516" y="7941"/>
                      <a:pt x="1518" y="7943"/>
                      <a:pt x="1518" y="7945"/>
                    </a:cubicBezTo>
                    <a:cubicBezTo>
                      <a:pt x="1518" y="7948"/>
                      <a:pt x="1516" y="7949"/>
                      <a:pt x="1514" y="7949"/>
                    </a:cubicBezTo>
                    <a:lnTo>
                      <a:pt x="1514" y="7949"/>
                    </a:lnTo>
                    <a:cubicBezTo>
                      <a:pt x="1512" y="7949"/>
                      <a:pt x="1510" y="7948"/>
                      <a:pt x="1510" y="7945"/>
                    </a:cubicBezTo>
                    <a:cubicBezTo>
                      <a:pt x="1510" y="7943"/>
                      <a:pt x="1512" y="7941"/>
                      <a:pt x="1514" y="7941"/>
                    </a:cubicBezTo>
                    <a:close/>
                    <a:moveTo>
                      <a:pt x="1530" y="7941"/>
                    </a:moveTo>
                    <a:lnTo>
                      <a:pt x="1530" y="7941"/>
                    </a:lnTo>
                    <a:cubicBezTo>
                      <a:pt x="1532" y="7941"/>
                      <a:pt x="1534" y="7943"/>
                      <a:pt x="1534" y="7945"/>
                    </a:cubicBezTo>
                    <a:cubicBezTo>
                      <a:pt x="1534" y="7948"/>
                      <a:pt x="1532" y="7949"/>
                      <a:pt x="1530" y="7949"/>
                    </a:cubicBezTo>
                    <a:lnTo>
                      <a:pt x="1530" y="7949"/>
                    </a:lnTo>
                    <a:cubicBezTo>
                      <a:pt x="1528" y="7949"/>
                      <a:pt x="1526" y="7948"/>
                      <a:pt x="1526" y="7945"/>
                    </a:cubicBezTo>
                    <a:cubicBezTo>
                      <a:pt x="1526" y="7943"/>
                      <a:pt x="1528" y="7941"/>
                      <a:pt x="1530" y="7941"/>
                    </a:cubicBezTo>
                    <a:close/>
                    <a:moveTo>
                      <a:pt x="1546" y="7941"/>
                    </a:moveTo>
                    <a:lnTo>
                      <a:pt x="1546" y="7941"/>
                    </a:lnTo>
                    <a:cubicBezTo>
                      <a:pt x="1548" y="7941"/>
                      <a:pt x="1550" y="7943"/>
                      <a:pt x="1550" y="7945"/>
                    </a:cubicBezTo>
                    <a:cubicBezTo>
                      <a:pt x="1550" y="7948"/>
                      <a:pt x="1548" y="7949"/>
                      <a:pt x="1546" y="7949"/>
                    </a:cubicBezTo>
                    <a:lnTo>
                      <a:pt x="1546" y="7949"/>
                    </a:lnTo>
                    <a:cubicBezTo>
                      <a:pt x="1544" y="7949"/>
                      <a:pt x="1542" y="7948"/>
                      <a:pt x="1542" y="7945"/>
                    </a:cubicBezTo>
                    <a:cubicBezTo>
                      <a:pt x="1542" y="7943"/>
                      <a:pt x="1544" y="7941"/>
                      <a:pt x="1546" y="7941"/>
                    </a:cubicBezTo>
                    <a:close/>
                    <a:moveTo>
                      <a:pt x="1562" y="7941"/>
                    </a:moveTo>
                    <a:lnTo>
                      <a:pt x="1562" y="7941"/>
                    </a:lnTo>
                    <a:cubicBezTo>
                      <a:pt x="1564" y="7941"/>
                      <a:pt x="1566" y="7943"/>
                      <a:pt x="1566" y="7945"/>
                    </a:cubicBezTo>
                    <a:cubicBezTo>
                      <a:pt x="1566" y="7948"/>
                      <a:pt x="1564" y="7949"/>
                      <a:pt x="1562" y="7949"/>
                    </a:cubicBezTo>
                    <a:lnTo>
                      <a:pt x="1562" y="7949"/>
                    </a:lnTo>
                    <a:cubicBezTo>
                      <a:pt x="1560" y="7949"/>
                      <a:pt x="1558" y="7948"/>
                      <a:pt x="1558" y="7945"/>
                    </a:cubicBezTo>
                    <a:cubicBezTo>
                      <a:pt x="1558" y="7943"/>
                      <a:pt x="1560" y="7941"/>
                      <a:pt x="1562" y="7941"/>
                    </a:cubicBezTo>
                    <a:close/>
                    <a:moveTo>
                      <a:pt x="1578" y="7941"/>
                    </a:moveTo>
                    <a:lnTo>
                      <a:pt x="1578" y="7941"/>
                    </a:lnTo>
                    <a:cubicBezTo>
                      <a:pt x="1580" y="7941"/>
                      <a:pt x="1582" y="7943"/>
                      <a:pt x="1582" y="7945"/>
                    </a:cubicBezTo>
                    <a:cubicBezTo>
                      <a:pt x="1582" y="7948"/>
                      <a:pt x="1580" y="7949"/>
                      <a:pt x="1578" y="7949"/>
                    </a:cubicBezTo>
                    <a:lnTo>
                      <a:pt x="1578" y="7949"/>
                    </a:lnTo>
                    <a:cubicBezTo>
                      <a:pt x="1576" y="7949"/>
                      <a:pt x="1574" y="7948"/>
                      <a:pt x="1574" y="7945"/>
                    </a:cubicBezTo>
                    <a:cubicBezTo>
                      <a:pt x="1574" y="7943"/>
                      <a:pt x="1576" y="7941"/>
                      <a:pt x="1578" y="7941"/>
                    </a:cubicBezTo>
                    <a:close/>
                    <a:moveTo>
                      <a:pt x="1594" y="7941"/>
                    </a:moveTo>
                    <a:lnTo>
                      <a:pt x="1594" y="7941"/>
                    </a:lnTo>
                    <a:cubicBezTo>
                      <a:pt x="1596" y="7941"/>
                      <a:pt x="1598" y="7943"/>
                      <a:pt x="1598" y="7945"/>
                    </a:cubicBezTo>
                    <a:cubicBezTo>
                      <a:pt x="1598" y="7948"/>
                      <a:pt x="1596" y="7949"/>
                      <a:pt x="1594" y="7949"/>
                    </a:cubicBezTo>
                    <a:lnTo>
                      <a:pt x="1594" y="7949"/>
                    </a:lnTo>
                    <a:cubicBezTo>
                      <a:pt x="1592" y="7949"/>
                      <a:pt x="1590" y="7948"/>
                      <a:pt x="1590" y="7945"/>
                    </a:cubicBezTo>
                    <a:cubicBezTo>
                      <a:pt x="1590" y="7943"/>
                      <a:pt x="1592" y="7941"/>
                      <a:pt x="1594" y="7941"/>
                    </a:cubicBezTo>
                    <a:close/>
                    <a:moveTo>
                      <a:pt x="1610" y="7941"/>
                    </a:moveTo>
                    <a:lnTo>
                      <a:pt x="1610" y="7941"/>
                    </a:lnTo>
                    <a:cubicBezTo>
                      <a:pt x="1612" y="7941"/>
                      <a:pt x="1614" y="7943"/>
                      <a:pt x="1614" y="7945"/>
                    </a:cubicBezTo>
                    <a:cubicBezTo>
                      <a:pt x="1614" y="7948"/>
                      <a:pt x="1612" y="7949"/>
                      <a:pt x="1610" y="7949"/>
                    </a:cubicBezTo>
                    <a:lnTo>
                      <a:pt x="1610" y="7949"/>
                    </a:lnTo>
                    <a:cubicBezTo>
                      <a:pt x="1608" y="7949"/>
                      <a:pt x="1606" y="7948"/>
                      <a:pt x="1606" y="7945"/>
                    </a:cubicBezTo>
                    <a:cubicBezTo>
                      <a:pt x="1606" y="7943"/>
                      <a:pt x="1608" y="7941"/>
                      <a:pt x="1610" y="7941"/>
                    </a:cubicBezTo>
                    <a:close/>
                    <a:moveTo>
                      <a:pt x="1626" y="7941"/>
                    </a:moveTo>
                    <a:lnTo>
                      <a:pt x="1626" y="7941"/>
                    </a:lnTo>
                    <a:cubicBezTo>
                      <a:pt x="1628" y="7941"/>
                      <a:pt x="1630" y="7943"/>
                      <a:pt x="1630" y="7945"/>
                    </a:cubicBezTo>
                    <a:cubicBezTo>
                      <a:pt x="1630" y="7948"/>
                      <a:pt x="1628" y="7949"/>
                      <a:pt x="1626" y="7949"/>
                    </a:cubicBezTo>
                    <a:lnTo>
                      <a:pt x="1626" y="7949"/>
                    </a:lnTo>
                    <a:cubicBezTo>
                      <a:pt x="1624" y="7949"/>
                      <a:pt x="1622" y="7948"/>
                      <a:pt x="1622" y="7945"/>
                    </a:cubicBezTo>
                    <a:cubicBezTo>
                      <a:pt x="1622" y="7943"/>
                      <a:pt x="1624" y="7941"/>
                      <a:pt x="1626" y="7941"/>
                    </a:cubicBezTo>
                    <a:close/>
                    <a:moveTo>
                      <a:pt x="1642" y="7941"/>
                    </a:moveTo>
                    <a:lnTo>
                      <a:pt x="1642" y="7941"/>
                    </a:lnTo>
                    <a:cubicBezTo>
                      <a:pt x="1644" y="7941"/>
                      <a:pt x="1646" y="7943"/>
                      <a:pt x="1646" y="7945"/>
                    </a:cubicBezTo>
                    <a:cubicBezTo>
                      <a:pt x="1646" y="7948"/>
                      <a:pt x="1644" y="7949"/>
                      <a:pt x="1642" y="7949"/>
                    </a:cubicBezTo>
                    <a:lnTo>
                      <a:pt x="1642" y="7949"/>
                    </a:lnTo>
                    <a:cubicBezTo>
                      <a:pt x="1640" y="7949"/>
                      <a:pt x="1638" y="7948"/>
                      <a:pt x="1638" y="7945"/>
                    </a:cubicBezTo>
                    <a:cubicBezTo>
                      <a:pt x="1638" y="7943"/>
                      <a:pt x="1640" y="7941"/>
                      <a:pt x="1642" y="7941"/>
                    </a:cubicBezTo>
                    <a:close/>
                    <a:moveTo>
                      <a:pt x="1658" y="7941"/>
                    </a:moveTo>
                    <a:lnTo>
                      <a:pt x="1658" y="7941"/>
                    </a:lnTo>
                    <a:cubicBezTo>
                      <a:pt x="1660" y="7941"/>
                      <a:pt x="1662" y="7943"/>
                      <a:pt x="1662" y="7945"/>
                    </a:cubicBezTo>
                    <a:cubicBezTo>
                      <a:pt x="1662" y="7948"/>
                      <a:pt x="1660" y="7949"/>
                      <a:pt x="1658" y="7949"/>
                    </a:cubicBezTo>
                    <a:lnTo>
                      <a:pt x="1658" y="7949"/>
                    </a:lnTo>
                    <a:cubicBezTo>
                      <a:pt x="1656" y="7949"/>
                      <a:pt x="1654" y="7948"/>
                      <a:pt x="1654" y="7945"/>
                    </a:cubicBezTo>
                    <a:cubicBezTo>
                      <a:pt x="1654" y="7943"/>
                      <a:pt x="1656" y="7941"/>
                      <a:pt x="1658" y="7941"/>
                    </a:cubicBezTo>
                    <a:close/>
                    <a:moveTo>
                      <a:pt x="1674" y="7941"/>
                    </a:moveTo>
                    <a:lnTo>
                      <a:pt x="1674" y="7941"/>
                    </a:lnTo>
                    <a:cubicBezTo>
                      <a:pt x="1676" y="7941"/>
                      <a:pt x="1678" y="7943"/>
                      <a:pt x="1678" y="7945"/>
                    </a:cubicBezTo>
                    <a:cubicBezTo>
                      <a:pt x="1678" y="7948"/>
                      <a:pt x="1676" y="7949"/>
                      <a:pt x="1674" y="7949"/>
                    </a:cubicBezTo>
                    <a:lnTo>
                      <a:pt x="1674" y="7949"/>
                    </a:lnTo>
                    <a:cubicBezTo>
                      <a:pt x="1672" y="7949"/>
                      <a:pt x="1670" y="7948"/>
                      <a:pt x="1670" y="7945"/>
                    </a:cubicBezTo>
                    <a:cubicBezTo>
                      <a:pt x="1670" y="7943"/>
                      <a:pt x="1672" y="7941"/>
                      <a:pt x="1674" y="7941"/>
                    </a:cubicBezTo>
                    <a:close/>
                    <a:moveTo>
                      <a:pt x="1690" y="7941"/>
                    </a:moveTo>
                    <a:lnTo>
                      <a:pt x="1690" y="7941"/>
                    </a:lnTo>
                    <a:cubicBezTo>
                      <a:pt x="1692" y="7941"/>
                      <a:pt x="1694" y="7943"/>
                      <a:pt x="1694" y="7945"/>
                    </a:cubicBezTo>
                    <a:cubicBezTo>
                      <a:pt x="1694" y="7948"/>
                      <a:pt x="1692" y="7949"/>
                      <a:pt x="1690" y="7949"/>
                    </a:cubicBezTo>
                    <a:lnTo>
                      <a:pt x="1690" y="7949"/>
                    </a:lnTo>
                    <a:cubicBezTo>
                      <a:pt x="1688" y="7949"/>
                      <a:pt x="1686" y="7948"/>
                      <a:pt x="1686" y="7945"/>
                    </a:cubicBezTo>
                    <a:cubicBezTo>
                      <a:pt x="1686" y="7943"/>
                      <a:pt x="1688" y="7941"/>
                      <a:pt x="1690" y="7941"/>
                    </a:cubicBezTo>
                    <a:close/>
                    <a:moveTo>
                      <a:pt x="1706" y="7941"/>
                    </a:moveTo>
                    <a:lnTo>
                      <a:pt x="1706" y="7941"/>
                    </a:lnTo>
                    <a:cubicBezTo>
                      <a:pt x="1708" y="7941"/>
                      <a:pt x="1710" y="7943"/>
                      <a:pt x="1710" y="7945"/>
                    </a:cubicBezTo>
                    <a:cubicBezTo>
                      <a:pt x="1710" y="7948"/>
                      <a:pt x="1708" y="7949"/>
                      <a:pt x="1706" y="7949"/>
                    </a:cubicBezTo>
                    <a:lnTo>
                      <a:pt x="1706" y="7949"/>
                    </a:lnTo>
                    <a:cubicBezTo>
                      <a:pt x="1704" y="7949"/>
                      <a:pt x="1702" y="7948"/>
                      <a:pt x="1702" y="7945"/>
                    </a:cubicBezTo>
                    <a:cubicBezTo>
                      <a:pt x="1702" y="7943"/>
                      <a:pt x="1704" y="7941"/>
                      <a:pt x="1706" y="7941"/>
                    </a:cubicBezTo>
                    <a:close/>
                    <a:moveTo>
                      <a:pt x="1722" y="7941"/>
                    </a:moveTo>
                    <a:lnTo>
                      <a:pt x="1722" y="7941"/>
                    </a:lnTo>
                    <a:cubicBezTo>
                      <a:pt x="1724" y="7941"/>
                      <a:pt x="1726" y="7943"/>
                      <a:pt x="1726" y="7945"/>
                    </a:cubicBezTo>
                    <a:cubicBezTo>
                      <a:pt x="1726" y="7948"/>
                      <a:pt x="1724" y="7949"/>
                      <a:pt x="1722" y="7949"/>
                    </a:cubicBezTo>
                    <a:lnTo>
                      <a:pt x="1722" y="7949"/>
                    </a:lnTo>
                    <a:cubicBezTo>
                      <a:pt x="1720" y="7949"/>
                      <a:pt x="1718" y="7948"/>
                      <a:pt x="1718" y="7945"/>
                    </a:cubicBezTo>
                    <a:cubicBezTo>
                      <a:pt x="1718" y="7943"/>
                      <a:pt x="1720" y="7941"/>
                      <a:pt x="1722" y="7941"/>
                    </a:cubicBezTo>
                    <a:close/>
                    <a:moveTo>
                      <a:pt x="1738" y="7941"/>
                    </a:moveTo>
                    <a:lnTo>
                      <a:pt x="1738" y="7941"/>
                    </a:lnTo>
                    <a:cubicBezTo>
                      <a:pt x="1740" y="7941"/>
                      <a:pt x="1742" y="7943"/>
                      <a:pt x="1742" y="7945"/>
                    </a:cubicBezTo>
                    <a:cubicBezTo>
                      <a:pt x="1742" y="7948"/>
                      <a:pt x="1740" y="7949"/>
                      <a:pt x="1738" y="7949"/>
                    </a:cubicBezTo>
                    <a:lnTo>
                      <a:pt x="1738" y="7949"/>
                    </a:lnTo>
                    <a:cubicBezTo>
                      <a:pt x="1736" y="7949"/>
                      <a:pt x="1734" y="7948"/>
                      <a:pt x="1734" y="7945"/>
                    </a:cubicBezTo>
                    <a:cubicBezTo>
                      <a:pt x="1734" y="7943"/>
                      <a:pt x="1736" y="7941"/>
                      <a:pt x="1738" y="7941"/>
                    </a:cubicBezTo>
                    <a:close/>
                    <a:moveTo>
                      <a:pt x="1754" y="7941"/>
                    </a:moveTo>
                    <a:lnTo>
                      <a:pt x="1754" y="7941"/>
                    </a:lnTo>
                    <a:cubicBezTo>
                      <a:pt x="1756" y="7941"/>
                      <a:pt x="1758" y="7943"/>
                      <a:pt x="1758" y="7945"/>
                    </a:cubicBezTo>
                    <a:cubicBezTo>
                      <a:pt x="1758" y="7948"/>
                      <a:pt x="1756" y="7949"/>
                      <a:pt x="1754" y="7949"/>
                    </a:cubicBezTo>
                    <a:lnTo>
                      <a:pt x="1754" y="7949"/>
                    </a:lnTo>
                    <a:cubicBezTo>
                      <a:pt x="1752" y="7949"/>
                      <a:pt x="1750" y="7948"/>
                      <a:pt x="1750" y="7945"/>
                    </a:cubicBezTo>
                    <a:cubicBezTo>
                      <a:pt x="1750" y="7943"/>
                      <a:pt x="1752" y="7941"/>
                      <a:pt x="1754" y="7941"/>
                    </a:cubicBezTo>
                    <a:close/>
                    <a:moveTo>
                      <a:pt x="1770" y="7941"/>
                    </a:moveTo>
                    <a:lnTo>
                      <a:pt x="1770" y="7941"/>
                    </a:lnTo>
                    <a:cubicBezTo>
                      <a:pt x="1772" y="7941"/>
                      <a:pt x="1774" y="7943"/>
                      <a:pt x="1774" y="7945"/>
                    </a:cubicBezTo>
                    <a:cubicBezTo>
                      <a:pt x="1774" y="7948"/>
                      <a:pt x="1772" y="7949"/>
                      <a:pt x="1770" y="7949"/>
                    </a:cubicBezTo>
                    <a:lnTo>
                      <a:pt x="1770" y="7949"/>
                    </a:lnTo>
                    <a:cubicBezTo>
                      <a:pt x="1768" y="7949"/>
                      <a:pt x="1766" y="7948"/>
                      <a:pt x="1766" y="7945"/>
                    </a:cubicBezTo>
                    <a:cubicBezTo>
                      <a:pt x="1766" y="7943"/>
                      <a:pt x="1768" y="7941"/>
                      <a:pt x="1770" y="7941"/>
                    </a:cubicBezTo>
                    <a:close/>
                    <a:moveTo>
                      <a:pt x="1786" y="7941"/>
                    </a:moveTo>
                    <a:lnTo>
                      <a:pt x="1786" y="7941"/>
                    </a:lnTo>
                    <a:cubicBezTo>
                      <a:pt x="1788" y="7941"/>
                      <a:pt x="1790" y="7943"/>
                      <a:pt x="1790" y="7945"/>
                    </a:cubicBezTo>
                    <a:cubicBezTo>
                      <a:pt x="1790" y="7948"/>
                      <a:pt x="1788" y="7949"/>
                      <a:pt x="1786" y="7949"/>
                    </a:cubicBezTo>
                    <a:lnTo>
                      <a:pt x="1786" y="7949"/>
                    </a:lnTo>
                    <a:cubicBezTo>
                      <a:pt x="1784" y="7949"/>
                      <a:pt x="1782" y="7948"/>
                      <a:pt x="1782" y="7945"/>
                    </a:cubicBezTo>
                    <a:cubicBezTo>
                      <a:pt x="1782" y="7943"/>
                      <a:pt x="1784" y="7941"/>
                      <a:pt x="1786" y="7941"/>
                    </a:cubicBezTo>
                    <a:close/>
                    <a:moveTo>
                      <a:pt x="1802" y="7941"/>
                    </a:moveTo>
                    <a:lnTo>
                      <a:pt x="1802" y="7941"/>
                    </a:lnTo>
                    <a:cubicBezTo>
                      <a:pt x="1804" y="7941"/>
                      <a:pt x="1806" y="7943"/>
                      <a:pt x="1806" y="7945"/>
                    </a:cubicBezTo>
                    <a:cubicBezTo>
                      <a:pt x="1806" y="7948"/>
                      <a:pt x="1804" y="7949"/>
                      <a:pt x="1802" y="7949"/>
                    </a:cubicBezTo>
                    <a:lnTo>
                      <a:pt x="1802" y="7949"/>
                    </a:lnTo>
                    <a:cubicBezTo>
                      <a:pt x="1800" y="7949"/>
                      <a:pt x="1798" y="7948"/>
                      <a:pt x="1798" y="7945"/>
                    </a:cubicBezTo>
                    <a:cubicBezTo>
                      <a:pt x="1798" y="7943"/>
                      <a:pt x="1800" y="7941"/>
                      <a:pt x="1802" y="7941"/>
                    </a:cubicBezTo>
                    <a:close/>
                    <a:moveTo>
                      <a:pt x="1818" y="7941"/>
                    </a:moveTo>
                    <a:lnTo>
                      <a:pt x="1818" y="7941"/>
                    </a:lnTo>
                    <a:cubicBezTo>
                      <a:pt x="1820" y="7941"/>
                      <a:pt x="1822" y="7943"/>
                      <a:pt x="1822" y="7945"/>
                    </a:cubicBezTo>
                    <a:cubicBezTo>
                      <a:pt x="1822" y="7948"/>
                      <a:pt x="1820" y="7949"/>
                      <a:pt x="1818" y="7949"/>
                    </a:cubicBezTo>
                    <a:lnTo>
                      <a:pt x="1818" y="7949"/>
                    </a:lnTo>
                    <a:cubicBezTo>
                      <a:pt x="1816" y="7949"/>
                      <a:pt x="1814" y="7948"/>
                      <a:pt x="1814" y="7945"/>
                    </a:cubicBezTo>
                    <a:cubicBezTo>
                      <a:pt x="1814" y="7943"/>
                      <a:pt x="1816" y="7941"/>
                      <a:pt x="1818" y="7941"/>
                    </a:cubicBezTo>
                    <a:close/>
                    <a:moveTo>
                      <a:pt x="1834" y="7941"/>
                    </a:moveTo>
                    <a:lnTo>
                      <a:pt x="1834" y="7941"/>
                    </a:lnTo>
                    <a:cubicBezTo>
                      <a:pt x="1836" y="7941"/>
                      <a:pt x="1838" y="7943"/>
                      <a:pt x="1838" y="7945"/>
                    </a:cubicBezTo>
                    <a:cubicBezTo>
                      <a:pt x="1838" y="7948"/>
                      <a:pt x="1836" y="7949"/>
                      <a:pt x="1834" y="7949"/>
                    </a:cubicBezTo>
                    <a:lnTo>
                      <a:pt x="1834" y="7949"/>
                    </a:lnTo>
                    <a:cubicBezTo>
                      <a:pt x="1832" y="7949"/>
                      <a:pt x="1830" y="7948"/>
                      <a:pt x="1830" y="7945"/>
                    </a:cubicBezTo>
                    <a:cubicBezTo>
                      <a:pt x="1830" y="7943"/>
                      <a:pt x="1832" y="7941"/>
                      <a:pt x="1834" y="7941"/>
                    </a:cubicBezTo>
                    <a:close/>
                    <a:moveTo>
                      <a:pt x="1850" y="7941"/>
                    </a:moveTo>
                    <a:lnTo>
                      <a:pt x="1850" y="7941"/>
                    </a:lnTo>
                    <a:cubicBezTo>
                      <a:pt x="1852" y="7941"/>
                      <a:pt x="1854" y="7943"/>
                      <a:pt x="1854" y="7945"/>
                    </a:cubicBezTo>
                    <a:cubicBezTo>
                      <a:pt x="1854" y="7948"/>
                      <a:pt x="1852" y="7949"/>
                      <a:pt x="1850" y="7949"/>
                    </a:cubicBezTo>
                    <a:lnTo>
                      <a:pt x="1850" y="7949"/>
                    </a:lnTo>
                    <a:cubicBezTo>
                      <a:pt x="1848" y="7949"/>
                      <a:pt x="1846" y="7948"/>
                      <a:pt x="1846" y="7945"/>
                    </a:cubicBezTo>
                    <a:cubicBezTo>
                      <a:pt x="1846" y="7943"/>
                      <a:pt x="1848" y="7941"/>
                      <a:pt x="1850" y="7941"/>
                    </a:cubicBezTo>
                    <a:close/>
                    <a:moveTo>
                      <a:pt x="1866" y="7941"/>
                    </a:moveTo>
                    <a:lnTo>
                      <a:pt x="1866" y="7941"/>
                    </a:lnTo>
                    <a:cubicBezTo>
                      <a:pt x="1868" y="7941"/>
                      <a:pt x="1870" y="7943"/>
                      <a:pt x="1870" y="7945"/>
                    </a:cubicBezTo>
                    <a:cubicBezTo>
                      <a:pt x="1870" y="7948"/>
                      <a:pt x="1868" y="7949"/>
                      <a:pt x="1866" y="7949"/>
                    </a:cubicBezTo>
                    <a:lnTo>
                      <a:pt x="1866" y="7949"/>
                    </a:lnTo>
                    <a:cubicBezTo>
                      <a:pt x="1864" y="7949"/>
                      <a:pt x="1862" y="7948"/>
                      <a:pt x="1862" y="7945"/>
                    </a:cubicBezTo>
                    <a:cubicBezTo>
                      <a:pt x="1862" y="7943"/>
                      <a:pt x="1864" y="7941"/>
                      <a:pt x="1866" y="7941"/>
                    </a:cubicBezTo>
                    <a:close/>
                    <a:moveTo>
                      <a:pt x="1882" y="7941"/>
                    </a:moveTo>
                    <a:lnTo>
                      <a:pt x="1882" y="7941"/>
                    </a:lnTo>
                    <a:cubicBezTo>
                      <a:pt x="1884" y="7941"/>
                      <a:pt x="1886" y="7943"/>
                      <a:pt x="1886" y="7945"/>
                    </a:cubicBezTo>
                    <a:cubicBezTo>
                      <a:pt x="1886" y="7948"/>
                      <a:pt x="1884" y="7949"/>
                      <a:pt x="1882" y="7949"/>
                    </a:cubicBezTo>
                    <a:lnTo>
                      <a:pt x="1882" y="7949"/>
                    </a:lnTo>
                    <a:cubicBezTo>
                      <a:pt x="1880" y="7949"/>
                      <a:pt x="1878" y="7948"/>
                      <a:pt x="1878" y="7945"/>
                    </a:cubicBezTo>
                    <a:cubicBezTo>
                      <a:pt x="1878" y="7943"/>
                      <a:pt x="1880" y="7941"/>
                      <a:pt x="1882" y="7941"/>
                    </a:cubicBezTo>
                    <a:close/>
                    <a:moveTo>
                      <a:pt x="1898" y="7941"/>
                    </a:moveTo>
                    <a:lnTo>
                      <a:pt x="1898" y="7941"/>
                    </a:lnTo>
                    <a:cubicBezTo>
                      <a:pt x="1900" y="7941"/>
                      <a:pt x="1902" y="7943"/>
                      <a:pt x="1902" y="7945"/>
                    </a:cubicBezTo>
                    <a:cubicBezTo>
                      <a:pt x="1902" y="7948"/>
                      <a:pt x="1900" y="7949"/>
                      <a:pt x="1898" y="7949"/>
                    </a:cubicBezTo>
                    <a:lnTo>
                      <a:pt x="1898" y="7949"/>
                    </a:lnTo>
                    <a:cubicBezTo>
                      <a:pt x="1896" y="7949"/>
                      <a:pt x="1894" y="7948"/>
                      <a:pt x="1894" y="7945"/>
                    </a:cubicBezTo>
                    <a:cubicBezTo>
                      <a:pt x="1894" y="7943"/>
                      <a:pt x="1896" y="7941"/>
                      <a:pt x="1898" y="7941"/>
                    </a:cubicBezTo>
                    <a:close/>
                    <a:moveTo>
                      <a:pt x="1914" y="7941"/>
                    </a:moveTo>
                    <a:lnTo>
                      <a:pt x="1914" y="7941"/>
                    </a:lnTo>
                    <a:cubicBezTo>
                      <a:pt x="1916" y="7941"/>
                      <a:pt x="1918" y="7943"/>
                      <a:pt x="1918" y="7945"/>
                    </a:cubicBezTo>
                    <a:cubicBezTo>
                      <a:pt x="1918" y="7948"/>
                      <a:pt x="1916" y="7949"/>
                      <a:pt x="1914" y="7949"/>
                    </a:cubicBezTo>
                    <a:lnTo>
                      <a:pt x="1914" y="7949"/>
                    </a:lnTo>
                    <a:cubicBezTo>
                      <a:pt x="1912" y="7949"/>
                      <a:pt x="1910" y="7948"/>
                      <a:pt x="1910" y="7945"/>
                    </a:cubicBezTo>
                    <a:cubicBezTo>
                      <a:pt x="1910" y="7943"/>
                      <a:pt x="1912" y="7941"/>
                      <a:pt x="1914" y="7941"/>
                    </a:cubicBezTo>
                    <a:close/>
                    <a:moveTo>
                      <a:pt x="1930" y="7941"/>
                    </a:moveTo>
                    <a:lnTo>
                      <a:pt x="1930" y="7941"/>
                    </a:lnTo>
                    <a:cubicBezTo>
                      <a:pt x="1932" y="7941"/>
                      <a:pt x="1934" y="7943"/>
                      <a:pt x="1934" y="7945"/>
                    </a:cubicBezTo>
                    <a:cubicBezTo>
                      <a:pt x="1934" y="7948"/>
                      <a:pt x="1932" y="7949"/>
                      <a:pt x="1930" y="7949"/>
                    </a:cubicBezTo>
                    <a:lnTo>
                      <a:pt x="1930" y="7949"/>
                    </a:lnTo>
                    <a:cubicBezTo>
                      <a:pt x="1928" y="7949"/>
                      <a:pt x="1926" y="7948"/>
                      <a:pt x="1926" y="7945"/>
                    </a:cubicBezTo>
                    <a:cubicBezTo>
                      <a:pt x="1926" y="7943"/>
                      <a:pt x="1928" y="7941"/>
                      <a:pt x="1930" y="7941"/>
                    </a:cubicBezTo>
                    <a:close/>
                    <a:moveTo>
                      <a:pt x="1946" y="7941"/>
                    </a:moveTo>
                    <a:lnTo>
                      <a:pt x="1946" y="7941"/>
                    </a:lnTo>
                    <a:cubicBezTo>
                      <a:pt x="1948" y="7941"/>
                      <a:pt x="1950" y="7943"/>
                      <a:pt x="1950" y="7945"/>
                    </a:cubicBezTo>
                    <a:cubicBezTo>
                      <a:pt x="1950" y="7948"/>
                      <a:pt x="1948" y="7949"/>
                      <a:pt x="1946" y="7949"/>
                    </a:cubicBezTo>
                    <a:lnTo>
                      <a:pt x="1946" y="7949"/>
                    </a:lnTo>
                    <a:cubicBezTo>
                      <a:pt x="1944" y="7949"/>
                      <a:pt x="1942" y="7948"/>
                      <a:pt x="1942" y="7945"/>
                    </a:cubicBezTo>
                    <a:cubicBezTo>
                      <a:pt x="1942" y="7943"/>
                      <a:pt x="1944" y="7941"/>
                      <a:pt x="1946" y="7941"/>
                    </a:cubicBezTo>
                    <a:close/>
                    <a:moveTo>
                      <a:pt x="1962" y="7941"/>
                    </a:moveTo>
                    <a:lnTo>
                      <a:pt x="1962" y="7941"/>
                    </a:lnTo>
                    <a:cubicBezTo>
                      <a:pt x="1964" y="7941"/>
                      <a:pt x="1966" y="7943"/>
                      <a:pt x="1966" y="7945"/>
                    </a:cubicBezTo>
                    <a:cubicBezTo>
                      <a:pt x="1966" y="7948"/>
                      <a:pt x="1964" y="7949"/>
                      <a:pt x="1962" y="7949"/>
                    </a:cubicBezTo>
                    <a:lnTo>
                      <a:pt x="1962" y="7949"/>
                    </a:lnTo>
                    <a:cubicBezTo>
                      <a:pt x="1960" y="7949"/>
                      <a:pt x="1958" y="7948"/>
                      <a:pt x="1958" y="7945"/>
                    </a:cubicBezTo>
                    <a:cubicBezTo>
                      <a:pt x="1958" y="7943"/>
                      <a:pt x="1960" y="7941"/>
                      <a:pt x="1962" y="7941"/>
                    </a:cubicBezTo>
                    <a:close/>
                    <a:moveTo>
                      <a:pt x="1978" y="7941"/>
                    </a:moveTo>
                    <a:lnTo>
                      <a:pt x="1978" y="7941"/>
                    </a:lnTo>
                    <a:cubicBezTo>
                      <a:pt x="1980" y="7941"/>
                      <a:pt x="1982" y="7943"/>
                      <a:pt x="1982" y="7945"/>
                    </a:cubicBezTo>
                    <a:cubicBezTo>
                      <a:pt x="1982" y="7948"/>
                      <a:pt x="1980" y="7949"/>
                      <a:pt x="1978" y="7949"/>
                    </a:cubicBezTo>
                    <a:lnTo>
                      <a:pt x="1978" y="7949"/>
                    </a:lnTo>
                    <a:cubicBezTo>
                      <a:pt x="1976" y="7949"/>
                      <a:pt x="1974" y="7948"/>
                      <a:pt x="1974" y="7945"/>
                    </a:cubicBezTo>
                    <a:cubicBezTo>
                      <a:pt x="1974" y="7943"/>
                      <a:pt x="1976" y="7941"/>
                      <a:pt x="1978" y="7941"/>
                    </a:cubicBezTo>
                    <a:close/>
                    <a:moveTo>
                      <a:pt x="1994" y="7941"/>
                    </a:moveTo>
                    <a:lnTo>
                      <a:pt x="1994" y="7941"/>
                    </a:lnTo>
                    <a:cubicBezTo>
                      <a:pt x="1996" y="7941"/>
                      <a:pt x="1998" y="7943"/>
                      <a:pt x="1998" y="7945"/>
                    </a:cubicBezTo>
                    <a:cubicBezTo>
                      <a:pt x="1998" y="7948"/>
                      <a:pt x="1996" y="7949"/>
                      <a:pt x="1994" y="7949"/>
                    </a:cubicBezTo>
                    <a:lnTo>
                      <a:pt x="1994" y="7949"/>
                    </a:lnTo>
                    <a:cubicBezTo>
                      <a:pt x="1992" y="7949"/>
                      <a:pt x="1990" y="7948"/>
                      <a:pt x="1990" y="7945"/>
                    </a:cubicBezTo>
                    <a:cubicBezTo>
                      <a:pt x="1990" y="7943"/>
                      <a:pt x="1992" y="7941"/>
                      <a:pt x="1994" y="7941"/>
                    </a:cubicBezTo>
                    <a:close/>
                    <a:moveTo>
                      <a:pt x="2010" y="7941"/>
                    </a:moveTo>
                    <a:lnTo>
                      <a:pt x="2010" y="7941"/>
                    </a:lnTo>
                    <a:cubicBezTo>
                      <a:pt x="2012" y="7941"/>
                      <a:pt x="2014" y="7943"/>
                      <a:pt x="2014" y="7945"/>
                    </a:cubicBezTo>
                    <a:cubicBezTo>
                      <a:pt x="2014" y="7948"/>
                      <a:pt x="2012" y="7949"/>
                      <a:pt x="2010" y="7949"/>
                    </a:cubicBezTo>
                    <a:lnTo>
                      <a:pt x="2010" y="7949"/>
                    </a:lnTo>
                    <a:cubicBezTo>
                      <a:pt x="2008" y="7949"/>
                      <a:pt x="2006" y="7948"/>
                      <a:pt x="2006" y="7945"/>
                    </a:cubicBezTo>
                    <a:cubicBezTo>
                      <a:pt x="2006" y="7943"/>
                      <a:pt x="2008" y="7941"/>
                      <a:pt x="2010" y="7941"/>
                    </a:cubicBezTo>
                    <a:close/>
                    <a:moveTo>
                      <a:pt x="2026" y="7941"/>
                    </a:moveTo>
                    <a:lnTo>
                      <a:pt x="2026" y="7941"/>
                    </a:lnTo>
                    <a:cubicBezTo>
                      <a:pt x="2028" y="7941"/>
                      <a:pt x="2030" y="7943"/>
                      <a:pt x="2030" y="7945"/>
                    </a:cubicBezTo>
                    <a:cubicBezTo>
                      <a:pt x="2030" y="7948"/>
                      <a:pt x="2028" y="7949"/>
                      <a:pt x="2026" y="7949"/>
                    </a:cubicBezTo>
                    <a:lnTo>
                      <a:pt x="2026" y="7949"/>
                    </a:lnTo>
                    <a:cubicBezTo>
                      <a:pt x="2024" y="7949"/>
                      <a:pt x="2022" y="7948"/>
                      <a:pt x="2022" y="7945"/>
                    </a:cubicBezTo>
                    <a:cubicBezTo>
                      <a:pt x="2022" y="7943"/>
                      <a:pt x="2024" y="7941"/>
                      <a:pt x="2026" y="7941"/>
                    </a:cubicBezTo>
                    <a:close/>
                    <a:moveTo>
                      <a:pt x="2042" y="7941"/>
                    </a:moveTo>
                    <a:lnTo>
                      <a:pt x="2042" y="7941"/>
                    </a:lnTo>
                    <a:cubicBezTo>
                      <a:pt x="2044" y="7941"/>
                      <a:pt x="2046" y="7943"/>
                      <a:pt x="2046" y="7945"/>
                    </a:cubicBezTo>
                    <a:cubicBezTo>
                      <a:pt x="2046" y="7948"/>
                      <a:pt x="2044" y="7949"/>
                      <a:pt x="2042" y="7949"/>
                    </a:cubicBezTo>
                    <a:lnTo>
                      <a:pt x="2042" y="7949"/>
                    </a:lnTo>
                    <a:cubicBezTo>
                      <a:pt x="2040" y="7949"/>
                      <a:pt x="2038" y="7948"/>
                      <a:pt x="2038" y="7945"/>
                    </a:cubicBezTo>
                    <a:cubicBezTo>
                      <a:pt x="2038" y="7943"/>
                      <a:pt x="2040" y="7941"/>
                      <a:pt x="2042" y="7941"/>
                    </a:cubicBezTo>
                    <a:close/>
                    <a:moveTo>
                      <a:pt x="2058" y="7941"/>
                    </a:moveTo>
                    <a:lnTo>
                      <a:pt x="2058" y="7941"/>
                    </a:lnTo>
                    <a:cubicBezTo>
                      <a:pt x="2060" y="7941"/>
                      <a:pt x="2062" y="7943"/>
                      <a:pt x="2062" y="7945"/>
                    </a:cubicBezTo>
                    <a:cubicBezTo>
                      <a:pt x="2062" y="7948"/>
                      <a:pt x="2060" y="7949"/>
                      <a:pt x="2058" y="7949"/>
                    </a:cubicBezTo>
                    <a:lnTo>
                      <a:pt x="2058" y="7949"/>
                    </a:lnTo>
                    <a:cubicBezTo>
                      <a:pt x="2056" y="7949"/>
                      <a:pt x="2054" y="7948"/>
                      <a:pt x="2054" y="7945"/>
                    </a:cubicBezTo>
                    <a:cubicBezTo>
                      <a:pt x="2054" y="7943"/>
                      <a:pt x="2056" y="7941"/>
                      <a:pt x="2058" y="7941"/>
                    </a:cubicBezTo>
                    <a:close/>
                    <a:moveTo>
                      <a:pt x="2074" y="7941"/>
                    </a:moveTo>
                    <a:lnTo>
                      <a:pt x="2074" y="7941"/>
                    </a:lnTo>
                    <a:cubicBezTo>
                      <a:pt x="2076" y="7941"/>
                      <a:pt x="2078" y="7943"/>
                      <a:pt x="2078" y="7945"/>
                    </a:cubicBezTo>
                    <a:cubicBezTo>
                      <a:pt x="2078" y="7948"/>
                      <a:pt x="2076" y="7949"/>
                      <a:pt x="2074" y="7949"/>
                    </a:cubicBezTo>
                    <a:lnTo>
                      <a:pt x="2074" y="7949"/>
                    </a:lnTo>
                    <a:cubicBezTo>
                      <a:pt x="2072" y="7949"/>
                      <a:pt x="2070" y="7948"/>
                      <a:pt x="2070" y="7945"/>
                    </a:cubicBezTo>
                    <a:cubicBezTo>
                      <a:pt x="2070" y="7943"/>
                      <a:pt x="2072" y="7941"/>
                      <a:pt x="2074" y="7941"/>
                    </a:cubicBezTo>
                    <a:close/>
                    <a:moveTo>
                      <a:pt x="2090" y="7941"/>
                    </a:moveTo>
                    <a:lnTo>
                      <a:pt x="2090" y="7941"/>
                    </a:lnTo>
                    <a:cubicBezTo>
                      <a:pt x="2092" y="7941"/>
                      <a:pt x="2094" y="7943"/>
                      <a:pt x="2094" y="7945"/>
                    </a:cubicBezTo>
                    <a:cubicBezTo>
                      <a:pt x="2094" y="7948"/>
                      <a:pt x="2092" y="7949"/>
                      <a:pt x="2090" y="7949"/>
                    </a:cubicBezTo>
                    <a:lnTo>
                      <a:pt x="2090" y="7949"/>
                    </a:lnTo>
                    <a:cubicBezTo>
                      <a:pt x="2088" y="7949"/>
                      <a:pt x="2086" y="7948"/>
                      <a:pt x="2086" y="7945"/>
                    </a:cubicBezTo>
                    <a:cubicBezTo>
                      <a:pt x="2086" y="7943"/>
                      <a:pt x="2088" y="7941"/>
                      <a:pt x="2090" y="7941"/>
                    </a:cubicBezTo>
                    <a:close/>
                    <a:moveTo>
                      <a:pt x="2106" y="7941"/>
                    </a:moveTo>
                    <a:lnTo>
                      <a:pt x="2106" y="7941"/>
                    </a:lnTo>
                    <a:cubicBezTo>
                      <a:pt x="2108" y="7941"/>
                      <a:pt x="2110" y="7943"/>
                      <a:pt x="2110" y="7945"/>
                    </a:cubicBezTo>
                    <a:cubicBezTo>
                      <a:pt x="2110" y="7948"/>
                      <a:pt x="2108" y="7949"/>
                      <a:pt x="2106" y="7949"/>
                    </a:cubicBezTo>
                    <a:lnTo>
                      <a:pt x="2106" y="7949"/>
                    </a:lnTo>
                    <a:cubicBezTo>
                      <a:pt x="2104" y="7949"/>
                      <a:pt x="2102" y="7948"/>
                      <a:pt x="2102" y="7945"/>
                    </a:cubicBezTo>
                    <a:cubicBezTo>
                      <a:pt x="2102" y="7943"/>
                      <a:pt x="2104" y="7941"/>
                      <a:pt x="2106" y="7941"/>
                    </a:cubicBezTo>
                    <a:close/>
                    <a:moveTo>
                      <a:pt x="2122" y="7941"/>
                    </a:moveTo>
                    <a:lnTo>
                      <a:pt x="2122" y="7941"/>
                    </a:lnTo>
                    <a:cubicBezTo>
                      <a:pt x="2124" y="7941"/>
                      <a:pt x="2126" y="7943"/>
                      <a:pt x="2126" y="7945"/>
                    </a:cubicBezTo>
                    <a:cubicBezTo>
                      <a:pt x="2126" y="7948"/>
                      <a:pt x="2124" y="7949"/>
                      <a:pt x="2122" y="7949"/>
                    </a:cubicBezTo>
                    <a:lnTo>
                      <a:pt x="2122" y="7949"/>
                    </a:lnTo>
                    <a:cubicBezTo>
                      <a:pt x="2120" y="7949"/>
                      <a:pt x="2118" y="7948"/>
                      <a:pt x="2118" y="7945"/>
                    </a:cubicBezTo>
                    <a:cubicBezTo>
                      <a:pt x="2118" y="7943"/>
                      <a:pt x="2120" y="7941"/>
                      <a:pt x="2122" y="7941"/>
                    </a:cubicBezTo>
                    <a:close/>
                    <a:moveTo>
                      <a:pt x="2138" y="7941"/>
                    </a:moveTo>
                    <a:lnTo>
                      <a:pt x="2138" y="7941"/>
                    </a:lnTo>
                    <a:cubicBezTo>
                      <a:pt x="2140" y="7941"/>
                      <a:pt x="2142" y="7943"/>
                      <a:pt x="2142" y="7945"/>
                    </a:cubicBezTo>
                    <a:cubicBezTo>
                      <a:pt x="2142" y="7948"/>
                      <a:pt x="2140" y="7949"/>
                      <a:pt x="2138" y="7949"/>
                    </a:cubicBezTo>
                    <a:lnTo>
                      <a:pt x="2138" y="7949"/>
                    </a:lnTo>
                    <a:cubicBezTo>
                      <a:pt x="2136" y="7949"/>
                      <a:pt x="2134" y="7948"/>
                      <a:pt x="2134" y="7945"/>
                    </a:cubicBezTo>
                    <a:cubicBezTo>
                      <a:pt x="2134" y="7943"/>
                      <a:pt x="2136" y="7941"/>
                      <a:pt x="2138" y="7941"/>
                    </a:cubicBezTo>
                    <a:close/>
                    <a:moveTo>
                      <a:pt x="2154" y="7941"/>
                    </a:moveTo>
                    <a:lnTo>
                      <a:pt x="2154" y="7941"/>
                    </a:lnTo>
                    <a:cubicBezTo>
                      <a:pt x="2156" y="7941"/>
                      <a:pt x="2158" y="7943"/>
                      <a:pt x="2158" y="7945"/>
                    </a:cubicBezTo>
                    <a:cubicBezTo>
                      <a:pt x="2158" y="7948"/>
                      <a:pt x="2156" y="7949"/>
                      <a:pt x="2154" y="7949"/>
                    </a:cubicBezTo>
                    <a:lnTo>
                      <a:pt x="2154" y="7949"/>
                    </a:lnTo>
                    <a:cubicBezTo>
                      <a:pt x="2152" y="7949"/>
                      <a:pt x="2150" y="7948"/>
                      <a:pt x="2150" y="7945"/>
                    </a:cubicBezTo>
                    <a:cubicBezTo>
                      <a:pt x="2150" y="7943"/>
                      <a:pt x="2152" y="7941"/>
                      <a:pt x="2154" y="7941"/>
                    </a:cubicBezTo>
                    <a:close/>
                    <a:moveTo>
                      <a:pt x="2170" y="7941"/>
                    </a:moveTo>
                    <a:lnTo>
                      <a:pt x="2170" y="7941"/>
                    </a:lnTo>
                    <a:cubicBezTo>
                      <a:pt x="2172" y="7941"/>
                      <a:pt x="2174" y="7943"/>
                      <a:pt x="2174" y="7945"/>
                    </a:cubicBezTo>
                    <a:cubicBezTo>
                      <a:pt x="2174" y="7948"/>
                      <a:pt x="2172" y="7949"/>
                      <a:pt x="2170" y="7949"/>
                    </a:cubicBezTo>
                    <a:lnTo>
                      <a:pt x="2170" y="7949"/>
                    </a:lnTo>
                    <a:cubicBezTo>
                      <a:pt x="2168" y="7949"/>
                      <a:pt x="2166" y="7948"/>
                      <a:pt x="2166" y="7945"/>
                    </a:cubicBezTo>
                    <a:cubicBezTo>
                      <a:pt x="2166" y="7943"/>
                      <a:pt x="2168" y="7941"/>
                      <a:pt x="2170" y="7941"/>
                    </a:cubicBezTo>
                    <a:close/>
                    <a:moveTo>
                      <a:pt x="2186" y="7941"/>
                    </a:moveTo>
                    <a:lnTo>
                      <a:pt x="2186" y="7941"/>
                    </a:lnTo>
                    <a:cubicBezTo>
                      <a:pt x="2188" y="7941"/>
                      <a:pt x="2190" y="7943"/>
                      <a:pt x="2190" y="7945"/>
                    </a:cubicBezTo>
                    <a:cubicBezTo>
                      <a:pt x="2190" y="7948"/>
                      <a:pt x="2188" y="7949"/>
                      <a:pt x="2186" y="7949"/>
                    </a:cubicBezTo>
                    <a:lnTo>
                      <a:pt x="2186" y="7949"/>
                    </a:lnTo>
                    <a:cubicBezTo>
                      <a:pt x="2184" y="7949"/>
                      <a:pt x="2182" y="7948"/>
                      <a:pt x="2182" y="7945"/>
                    </a:cubicBezTo>
                    <a:cubicBezTo>
                      <a:pt x="2182" y="7943"/>
                      <a:pt x="2184" y="7941"/>
                      <a:pt x="2186" y="7941"/>
                    </a:cubicBezTo>
                    <a:close/>
                    <a:moveTo>
                      <a:pt x="2202" y="7941"/>
                    </a:moveTo>
                    <a:lnTo>
                      <a:pt x="2202" y="7941"/>
                    </a:lnTo>
                    <a:cubicBezTo>
                      <a:pt x="2204" y="7941"/>
                      <a:pt x="2206" y="7943"/>
                      <a:pt x="2206" y="7945"/>
                    </a:cubicBezTo>
                    <a:cubicBezTo>
                      <a:pt x="2206" y="7948"/>
                      <a:pt x="2204" y="7949"/>
                      <a:pt x="2202" y="7949"/>
                    </a:cubicBezTo>
                    <a:lnTo>
                      <a:pt x="2202" y="7949"/>
                    </a:lnTo>
                    <a:cubicBezTo>
                      <a:pt x="2200" y="7949"/>
                      <a:pt x="2198" y="7948"/>
                      <a:pt x="2198" y="7945"/>
                    </a:cubicBezTo>
                    <a:cubicBezTo>
                      <a:pt x="2198" y="7943"/>
                      <a:pt x="2200" y="7941"/>
                      <a:pt x="2202" y="7941"/>
                    </a:cubicBezTo>
                    <a:close/>
                    <a:moveTo>
                      <a:pt x="2218" y="7941"/>
                    </a:moveTo>
                    <a:lnTo>
                      <a:pt x="2218" y="7941"/>
                    </a:lnTo>
                    <a:cubicBezTo>
                      <a:pt x="2220" y="7941"/>
                      <a:pt x="2222" y="7943"/>
                      <a:pt x="2222" y="7945"/>
                    </a:cubicBezTo>
                    <a:cubicBezTo>
                      <a:pt x="2222" y="7948"/>
                      <a:pt x="2220" y="7949"/>
                      <a:pt x="2218" y="7949"/>
                    </a:cubicBezTo>
                    <a:lnTo>
                      <a:pt x="2218" y="7949"/>
                    </a:lnTo>
                    <a:cubicBezTo>
                      <a:pt x="2216" y="7949"/>
                      <a:pt x="2214" y="7948"/>
                      <a:pt x="2214" y="7945"/>
                    </a:cubicBezTo>
                    <a:cubicBezTo>
                      <a:pt x="2214" y="7943"/>
                      <a:pt x="2216" y="7941"/>
                      <a:pt x="2218" y="7941"/>
                    </a:cubicBezTo>
                    <a:close/>
                    <a:moveTo>
                      <a:pt x="2234" y="7941"/>
                    </a:moveTo>
                    <a:lnTo>
                      <a:pt x="2234" y="7941"/>
                    </a:lnTo>
                    <a:cubicBezTo>
                      <a:pt x="2236" y="7941"/>
                      <a:pt x="2238" y="7943"/>
                      <a:pt x="2238" y="7945"/>
                    </a:cubicBezTo>
                    <a:cubicBezTo>
                      <a:pt x="2238" y="7948"/>
                      <a:pt x="2236" y="7949"/>
                      <a:pt x="2234" y="7949"/>
                    </a:cubicBezTo>
                    <a:lnTo>
                      <a:pt x="2234" y="7949"/>
                    </a:lnTo>
                    <a:cubicBezTo>
                      <a:pt x="2232" y="7949"/>
                      <a:pt x="2230" y="7948"/>
                      <a:pt x="2230" y="7945"/>
                    </a:cubicBezTo>
                    <a:cubicBezTo>
                      <a:pt x="2230" y="7943"/>
                      <a:pt x="2232" y="7941"/>
                      <a:pt x="2234" y="7941"/>
                    </a:cubicBezTo>
                    <a:close/>
                    <a:moveTo>
                      <a:pt x="2250" y="7941"/>
                    </a:moveTo>
                    <a:lnTo>
                      <a:pt x="2250" y="7941"/>
                    </a:lnTo>
                    <a:cubicBezTo>
                      <a:pt x="2252" y="7941"/>
                      <a:pt x="2254" y="7943"/>
                      <a:pt x="2254" y="7945"/>
                    </a:cubicBezTo>
                    <a:cubicBezTo>
                      <a:pt x="2254" y="7948"/>
                      <a:pt x="2252" y="7949"/>
                      <a:pt x="2250" y="7949"/>
                    </a:cubicBezTo>
                    <a:lnTo>
                      <a:pt x="2250" y="7949"/>
                    </a:lnTo>
                    <a:cubicBezTo>
                      <a:pt x="2248" y="7949"/>
                      <a:pt x="2246" y="7948"/>
                      <a:pt x="2246" y="7945"/>
                    </a:cubicBezTo>
                    <a:cubicBezTo>
                      <a:pt x="2246" y="7943"/>
                      <a:pt x="2248" y="7941"/>
                      <a:pt x="2250" y="7941"/>
                    </a:cubicBezTo>
                    <a:close/>
                    <a:moveTo>
                      <a:pt x="2266" y="7941"/>
                    </a:moveTo>
                    <a:lnTo>
                      <a:pt x="2266" y="7941"/>
                    </a:lnTo>
                    <a:cubicBezTo>
                      <a:pt x="2268" y="7941"/>
                      <a:pt x="2270" y="7943"/>
                      <a:pt x="2270" y="7945"/>
                    </a:cubicBezTo>
                    <a:cubicBezTo>
                      <a:pt x="2270" y="7948"/>
                      <a:pt x="2268" y="7949"/>
                      <a:pt x="2266" y="7949"/>
                    </a:cubicBezTo>
                    <a:lnTo>
                      <a:pt x="2266" y="7949"/>
                    </a:lnTo>
                    <a:cubicBezTo>
                      <a:pt x="2264" y="7949"/>
                      <a:pt x="2262" y="7948"/>
                      <a:pt x="2262" y="7945"/>
                    </a:cubicBezTo>
                    <a:cubicBezTo>
                      <a:pt x="2262" y="7943"/>
                      <a:pt x="2264" y="7941"/>
                      <a:pt x="2266" y="7941"/>
                    </a:cubicBezTo>
                    <a:close/>
                    <a:moveTo>
                      <a:pt x="2282" y="7941"/>
                    </a:moveTo>
                    <a:lnTo>
                      <a:pt x="2282" y="7941"/>
                    </a:lnTo>
                    <a:cubicBezTo>
                      <a:pt x="2284" y="7941"/>
                      <a:pt x="2286" y="7943"/>
                      <a:pt x="2286" y="7945"/>
                    </a:cubicBezTo>
                    <a:cubicBezTo>
                      <a:pt x="2286" y="7948"/>
                      <a:pt x="2284" y="7949"/>
                      <a:pt x="2282" y="7949"/>
                    </a:cubicBezTo>
                    <a:lnTo>
                      <a:pt x="2282" y="7949"/>
                    </a:lnTo>
                    <a:cubicBezTo>
                      <a:pt x="2280" y="7949"/>
                      <a:pt x="2278" y="7948"/>
                      <a:pt x="2278" y="7945"/>
                    </a:cubicBezTo>
                    <a:cubicBezTo>
                      <a:pt x="2278" y="7943"/>
                      <a:pt x="2280" y="7941"/>
                      <a:pt x="2282" y="7941"/>
                    </a:cubicBezTo>
                    <a:close/>
                    <a:moveTo>
                      <a:pt x="2298" y="7941"/>
                    </a:moveTo>
                    <a:lnTo>
                      <a:pt x="2298" y="7941"/>
                    </a:lnTo>
                    <a:cubicBezTo>
                      <a:pt x="2300" y="7941"/>
                      <a:pt x="2302" y="7943"/>
                      <a:pt x="2302" y="7945"/>
                    </a:cubicBezTo>
                    <a:cubicBezTo>
                      <a:pt x="2302" y="7948"/>
                      <a:pt x="2300" y="7949"/>
                      <a:pt x="2298" y="7949"/>
                    </a:cubicBezTo>
                    <a:lnTo>
                      <a:pt x="2298" y="7949"/>
                    </a:lnTo>
                    <a:cubicBezTo>
                      <a:pt x="2296" y="7949"/>
                      <a:pt x="2294" y="7948"/>
                      <a:pt x="2294" y="7945"/>
                    </a:cubicBezTo>
                    <a:cubicBezTo>
                      <a:pt x="2294" y="7943"/>
                      <a:pt x="2296" y="7941"/>
                      <a:pt x="2298" y="7941"/>
                    </a:cubicBezTo>
                    <a:close/>
                    <a:moveTo>
                      <a:pt x="2314" y="7941"/>
                    </a:moveTo>
                    <a:lnTo>
                      <a:pt x="2314" y="7941"/>
                    </a:lnTo>
                    <a:cubicBezTo>
                      <a:pt x="2316" y="7941"/>
                      <a:pt x="2318" y="7943"/>
                      <a:pt x="2318" y="7945"/>
                    </a:cubicBezTo>
                    <a:cubicBezTo>
                      <a:pt x="2318" y="7948"/>
                      <a:pt x="2316" y="7949"/>
                      <a:pt x="2314" y="7949"/>
                    </a:cubicBezTo>
                    <a:lnTo>
                      <a:pt x="2314" y="7949"/>
                    </a:lnTo>
                    <a:cubicBezTo>
                      <a:pt x="2312" y="7949"/>
                      <a:pt x="2310" y="7948"/>
                      <a:pt x="2310" y="7945"/>
                    </a:cubicBezTo>
                    <a:cubicBezTo>
                      <a:pt x="2310" y="7943"/>
                      <a:pt x="2312" y="7941"/>
                      <a:pt x="2314" y="7941"/>
                    </a:cubicBezTo>
                    <a:close/>
                    <a:moveTo>
                      <a:pt x="2330" y="7941"/>
                    </a:moveTo>
                    <a:lnTo>
                      <a:pt x="2330" y="7941"/>
                    </a:lnTo>
                    <a:cubicBezTo>
                      <a:pt x="2332" y="7941"/>
                      <a:pt x="2334" y="7943"/>
                      <a:pt x="2334" y="7945"/>
                    </a:cubicBezTo>
                    <a:cubicBezTo>
                      <a:pt x="2334" y="7948"/>
                      <a:pt x="2332" y="7949"/>
                      <a:pt x="2330" y="7949"/>
                    </a:cubicBezTo>
                    <a:lnTo>
                      <a:pt x="2330" y="7949"/>
                    </a:lnTo>
                    <a:cubicBezTo>
                      <a:pt x="2328" y="7949"/>
                      <a:pt x="2326" y="7948"/>
                      <a:pt x="2326" y="7945"/>
                    </a:cubicBezTo>
                    <a:cubicBezTo>
                      <a:pt x="2326" y="7943"/>
                      <a:pt x="2328" y="7941"/>
                      <a:pt x="2330" y="7941"/>
                    </a:cubicBezTo>
                    <a:close/>
                    <a:moveTo>
                      <a:pt x="2346" y="7941"/>
                    </a:moveTo>
                    <a:lnTo>
                      <a:pt x="2346" y="7941"/>
                    </a:lnTo>
                    <a:cubicBezTo>
                      <a:pt x="2348" y="7941"/>
                      <a:pt x="2350" y="7943"/>
                      <a:pt x="2350" y="7945"/>
                    </a:cubicBezTo>
                    <a:cubicBezTo>
                      <a:pt x="2350" y="7948"/>
                      <a:pt x="2348" y="7949"/>
                      <a:pt x="2346" y="7949"/>
                    </a:cubicBezTo>
                    <a:lnTo>
                      <a:pt x="2346" y="7949"/>
                    </a:lnTo>
                    <a:cubicBezTo>
                      <a:pt x="2344" y="7949"/>
                      <a:pt x="2342" y="7948"/>
                      <a:pt x="2342" y="7945"/>
                    </a:cubicBezTo>
                    <a:cubicBezTo>
                      <a:pt x="2342" y="7943"/>
                      <a:pt x="2344" y="7941"/>
                      <a:pt x="2346" y="7941"/>
                    </a:cubicBezTo>
                    <a:close/>
                    <a:moveTo>
                      <a:pt x="2362" y="7941"/>
                    </a:moveTo>
                    <a:lnTo>
                      <a:pt x="2362" y="7941"/>
                    </a:lnTo>
                    <a:cubicBezTo>
                      <a:pt x="2364" y="7941"/>
                      <a:pt x="2366" y="7943"/>
                      <a:pt x="2366" y="7945"/>
                    </a:cubicBezTo>
                    <a:cubicBezTo>
                      <a:pt x="2366" y="7948"/>
                      <a:pt x="2364" y="7949"/>
                      <a:pt x="2362" y="7949"/>
                    </a:cubicBezTo>
                    <a:lnTo>
                      <a:pt x="2362" y="7949"/>
                    </a:lnTo>
                    <a:cubicBezTo>
                      <a:pt x="2360" y="7949"/>
                      <a:pt x="2358" y="7948"/>
                      <a:pt x="2358" y="7945"/>
                    </a:cubicBezTo>
                    <a:cubicBezTo>
                      <a:pt x="2358" y="7943"/>
                      <a:pt x="2360" y="7941"/>
                      <a:pt x="2362" y="7941"/>
                    </a:cubicBezTo>
                    <a:close/>
                    <a:moveTo>
                      <a:pt x="2378" y="7941"/>
                    </a:moveTo>
                    <a:lnTo>
                      <a:pt x="2378" y="7941"/>
                    </a:lnTo>
                    <a:cubicBezTo>
                      <a:pt x="2380" y="7941"/>
                      <a:pt x="2382" y="7943"/>
                      <a:pt x="2382" y="7945"/>
                    </a:cubicBezTo>
                    <a:cubicBezTo>
                      <a:pt x="2382" y="7948"/>
                      <a:pt x="2380" y="7949"/>
                      <a:pt x="2378" y="7949"/>
                    </a:cubicBezTo>
                    <a:lnTo>
                      <a:pt x="2378" y="7949"/>
                    </a:lnTo>
                    <a:cubicBezTo>
                      <a:pt x="2376" y="7949"/>
                      <a:pt x="2374" y="7948"/>
                      <a:pt x="2374" y="7945"/>
                    </a:cubicBezTo>
                    <a:cubicBezTo>
                      <a:pt x="2374" y="7943"/>
                      <a:pt x="2376" y="7941"/>
                      <a:pt x="2378" y="7941"/>
                    </a:cubicBezTo>
                    <a:close/>
                    <a:moveTo>
                      <a:pt x="2394" y="7941"/>
                    </a:moveTo>
                    <a:lnTo>
                      <a:pt x="2394" y="7941"/>
                    </a:lnTo>
                    <a:cubicBezTo>
                      <a:pt x="2396" y="7941"/>
                      <a:pt x="2398" y="7943"/>
                      <a:pt x="2398" y="7945"/>
                    </a:cubicBezTo>
                    <a:cubicBezTo>
                      <a:pt x="2398" y="7948"/>
                      <a:pt x="2396" y="7949"/>
                      <a:pt x="2394" y="7949"/>
                    </a:cubicBezTo>
                    <a:lnTo>
                      <a:pt x="2394" y="7949"/>
                    </a:lnTo>
                    <a:cubicBezTo>
                      <a:pt x="2392" y="7949"/>
                      <a:pt x="2390" y="7948"/>
                      <a:pt x="2390" y="7945"/>
                    </a:cubicBezTo>
                    <a:cubicBezTo>
                      <a:pt x="2390" y="7943"/>
                      <a:pt x="2392" y="7941"/>
                      <a:pt x="2394" y="7941"/>
                    </a:cubicBezTo>
                    <a:close/>
                    <a:moveTo>
                      <a:pt x="2410" y="7941"/>
                    </a:moveTo>
                    <a:lnTo>
                      <a:pt x="2410" y="7941"/>
                    </a:lnTo>
                    <a:cubicBezTo>
                      <a:pt x="2412" y="7941"/>
                      <a:pt x="2414" y="7943"/>
                      <a:pt x="2414" y="7945"/>
                    </a:cubicBezTo>
                    <a:cubicBezTo>
                      <a:pt x="2414" y="7948"/>
                      <a:pt x="2412" y="7949"/>
                      <a:pt x="2410" y="7949"/>
                    </a:cubicBezTo>
                    <a:lnTo>
                      <a:pt x="2410" y="7949"/>
                    </a:lnTo>
                    <a:cubicBezTo>
                      <a:pt x="2408" y="7949"/>
                      <a:pt x="2406" y="7948"/>
                      <a:pt x="2406" y="7945"/>
                    </a:cubicBezTo>
                    <a:cubicBezTo>
                      <a:pt x="2406" y="7943"/>
                      <a:pt x="2408" y="7941"/>
                      <a:pt x="2410" y="7941"/>
                    </a:cubicBezTo>
                    <a:close/>
                    <a:moveTo>
                      <a:pt x="2426" y="7941"/>
                    </a:moveTo>
                    <a:lnTo>
                      <a:pt x="2426" y="7941"/>
                    </a:lnTo>
                    <a:cubicBezTo>
                      <a:pt x="2428" y="7941"/>
                      <a:pt x="2430" y="7943"/>
                      <a:pt x="2430" y="7945"/>
                    </a:cubicBezTo>
                    <a:cubicBezTo>
                      <a:pt x="2430" y="7948"/>
                      <a:pt x="2428" y="7949"/>
                      <a:pt x="2426" y="7949"/>
                    </a:cubicBezTo>
                    <a:lnTo>
                      <a:pt x="2426" y="7949"/>
                    </a:lnTo>
                    <a:cubicBezTo>
                      <a:pt x="2424" y="7949"/>
                      <a:pt x="2422" y="7948"/>
                      <a:pt x="2422" y="7945"/>
                    </a:cubicBezTo>
                    <a:cubicBezTo>
                      <a:pt x="2422" y="7943"/>
                      <a:pt x="2424" y="7941"/>
                      <a:pt x="2426" y="7941"/>
                    </a:cubicBezTo>
                    <a:close/>
                    <a:moveTo>
                      <a:pt x="2442" y="7941"/>
                    </a:moveTo>
                    <a:lnTo>
                      <a:pt x="2442" y="7941"/>
                    </a:lnTo>
                    <a:cubicBezTo>
                      <a:pt x="2444" y="7941"/>
                      <a:pt x="2446" y="7943"/>
                      <a:pt x="2446" y="7945"/>
                    </a:cubicBezTo>
                    <a:cubicBezTo>
                      <a:pt x="2446" y="7948"/>
                      <a:pt x="2444" y="7949"/>
                      <a:pt x="2442" y="7949"/>
                    </a:cubicBezTo>
                    <a:lnTo>
                      <a:pt x="2442" y="7949"/>
                    </a:lnTo>
                    <a:cubicBezTo>
                      <a:pt x="2440" y="7949"/>
                      <a:pt x="2438" y="7948"/>
                      <a:pt x="2438" y="7945"/>
                    </a:cubicBezTo>
                    <a:cubicBezTo>
                      <a:pt x="2438" y="7943"/>
                      <a:pt x="2440" y="7941"/>
                      <a:pt x="2442" y="7941"/>
                    </a:cubicBezTo>
                    <a:close/>
                    <a:moveTo>
                      <a:pt x="2458" y="7941"/>
                    </a:moveTo>
                    <a:lnTo>
                      <a:pt x="2458" y="7941"/>
                    </a:lnTo>
                    <a:cubicBezTo>
                      <a:pt x="2460" y="7941"/>
                      <a:pt x="2462" y="7943"/>
                      <a:pt x="2462" y="7945"/>
                    </a:cubicBezTo>
                    <a:cubicBezTo>
                      <a:pt x="2462" y="7948"/>
                      <a:pt x="2460" y="7949"/>
                      <a:pt x="2458" y="7949"/>
                    </a:cubicBezTo>
                    <a:lnTo>
                      <a:pt x="2458" y="7949"/>
                    </a:lnTo>
                    <a:cubicBezTo>
                      <a:pt x="2456" y="7949"/>
                      <a:pt x="2454" y="7948"/>
                      <a:pt x="2454" y="7945"/>
                    </a:cubicBezTo>
                    <a:cubicBezTo>
                      <a:pt x="2454" y="7943"/>
                      <a:pt x="2456" y="7941"/>
                      <a:pt x="2458" y="7941"/>
                    </a:cubicBezTo>
                    <a:close/>
                    <a:moveTo>
                      <a:pt x="2474" y="7941"/>
                    </a:moveTo>
                    <a:lnTo>
                      <a:pt x="2474" y="7941"/>
                    </a:lnTo>
                    <a:cubicBezTo>
                      <a:pt x="2476" y="7941"/>
                      <a:pt x="2478" y="7943"/>
                      <a:pt x="2478" y="7945"/>
                    </a:cubicBezTo>
                    <a:cubicBezTo>
                      <a:pt x="2478" y="7948"/>
                      <a:pt x="2476" y="7949"/>
                      <a:pt x="2474" y="7949"/>
                    </a:cubicBezTo>
                    <a:lnTo>
                      <a:pt x="2474" y="7949"/>
                    </a:lnTo>
                    <a:cubicBezTo>
                      <a:pt x="2472" y="7949"/>
                      <a:pt x="2470" y="7948"/>
                      <a:pt x="2470" y="7945"/>
                    </a:cubicBezTo>
                    <a:cubicBezTo>
                      <a:pt x="2470" y="7943"/>
                      <a:pt x="2472" y="7941"/>
                      <a:pt x="2474" y="7941"/>
                    </a:cubicBezTo>
                    <a:close/>
                    <a:moveTo>
                      <a:pt x="2490" y="7941"/>
                    </a:moveTo>
                    <a:lnTo>
                      <a:pt x="2490" y="7941"/>
                    </a:lnTo>
                    <a:cubicBezTo>
                      <a:pt x="2493" y="7941"/>
                      <a:pt x="2494" y="7943"/>
                      <a:pt x="2494" y="7945"/>
                    </a:cubicBezTo>
                    <a:cubicBezTo>
                      <a:pt x="2494" y="7948"/>
                      <a:pt x="2493" y="7949"/>
                      <a:pt x="2490" y="7949"/>
                    </a:cubicBezTo>
                    <a:lnTo>
                      <a:pt x="2490" y="7949"/>
                    </a:lnTo>
                    <a:cubicBezTo>
                      <a:pt x="2488" y="7949"/>
                      <a:pt x="2486" y="7948"/>
                      <a:pt x="2486" y="7945"/>
                    </a:cubicBezTo>
                    <a:cubicBezTo>
                      <a:pt x="2486" y="7943"/>
                      <a:pt x="2488" y="7941"/>
                      <a:pt x="2490" y="7941"/>
                    </a:cubicBezTo>
                    <a:close/>
                    <a:moveTo>
                      <a:pt x="2506" y="7941"/>
                    </a:moveTo>
                    <a:lnTo>
                      <a:pt x="2506" y="7941"/>
                    </a:lnTo>
                    <a:cubicBezTo>
                      <a:pt x="2509" y="7941"/>
                      <a:pt x="2510" y="7943"/>
                      <a:pt x="2510" y="7945"/>
                    </a:cubicBezTo>
                    <a:cubicBezTo>
                      <a:pt x="2510" y="7948"/>
                      <a:pt x="2509" y="7949"/>
                      <a:pt x="2506" y="7949"/>
                    </a:cubicBezTo>
                    <a:lnTo>
                      <a:pt x="2506" y="7949"/>
                    </a:lnTo>
                    <a:cubicBezTo>
                      <a:pt x="2504" y="7949"/>
                      <a:pt x="2502" y="7948"/>
                      <a:pt x="2502" y="7945"/>
                    </a:cubicBezTo>
                    <a:cubicBezTo>
                      <a:pt x="2502" y="7943"/>
                      <a:pt x="2504" y="7941"/>
                      <a:pt x="2506" y="7941"/>
                    </a:cubicBezTo>
                    <a:close/>
                    <a:moveTo>
                      <a:pt x="2522" y="7941"/>
                    </a:moveTo>
                    <a:lnTo>
                      <a:pt x="2522" y="7941"/>
                    </a:lnTo>
                    <a:cubicBezTo>
                      <a:pt x="2525" y="7941"/>
                      <a:pt x="2526" y="7943"/>
                      <a:pt x="2526" y="7945"/>
                    </a:cubicBezTo>
                    <a:cubicBezTo>
                      <a:pt x="2526" y="7948"/>
                      <a:pt x="2525" y="7949"/>
                      <a:pt x="2522" y="7949"/>
                    </a:cubicBezTo>
                    <a:lnTo>
                      <a:pt x="2522" y="7949"/>
                    </a:lnTo>
                    <a:cubicBezTo>
                      <a:pt x="2520" y="7949"/>
                      <a:pt x="2518" y="7948"/>
                      <a:pt x="2518" y="7945"/>
                    </a:cubicBezTo>
                    <a:cubicBezTo>
                      <a:pt x="2518" y="7943"/>
                      <a:pt x="2520" y="7941"/>
                      <a:pt x="2522" y="7941"/>
                    </a:cubicBezTo>
                    <a:close/>
                    <a:moveTo>
                      <a:pt x="2538" y="7941"/>
                    </a:moveTo>
                    <a:lnTo>
                      <a:pt x="2538" y="7941"/>
                    </a:lnTo>
                    <a:cubicBezTo>
                      <a:pt x="2541" y="7941"/>
                      <a:pt x="2542" y="7943"/>
                      <a:pt x="2542" y="7945"/>
                    </a:cubicBezTo>
                    <a:cubicBezTo>
                      <a:pt x="2542" y="7948"/>
                      <a:pt x="2541" y="7949"/>
                      <a:pt x="2538" y="7949"/>
                    </a:cubicBezTo>
                    <a:lnTo>
                      <a:pt x="2538" y="7949"/>
                    </a:lnTo>
                    <a:cubicBezTo>
                      <a:pt x="2536" y="7949"/>
                      <a:pt x="2534" y="7948"/>
                      <a:pt x="2534" y="7945"/>
                    </a:cubicBezTo>
                    <a:cubicBezTo>
                      <a:pt x="2534" y="7943"/>
                      <a:pt x="2536" y="7941"/>
                      <a:pt x="2538" y="7941"/>
                    </a:cubicBezTo>
                    <a:close/>
                    <a:moveTo>
                      <a:pt x="2554" y="7941"/>
                    </a:moveTo>
                    <a:lnTo>
                      <a:pt x="2554" y="7941"/>
                    </a:lnTo>
                    <a:cubicBezTo>
                      <a:pt x="2557" y="7941"/>
                      <a:pt x="2558" y="7943"/>
                      <a:pt x="2558" y="7945"/>
                    </a:cubicBezTo>
                    <a:cubicBezTo>
                      <a:pt x="2558" y="7948"/>
                      <a:pt x="2557" y="7949"/>
                      <a:pt x="2554" y="7949"/>
                    </a:cubicBezTo>
                    <a:lnTo>
                      <a:pt x="2554" y="7949"/>
                    </a:lnTo>
                    <a:cubicBezTo>
                      <a:pt x="2552" y="7949"/>
                      <a:pt x="2550" y="7948"/>
                      <a:pt x="2550" y="7945"/>
                    </a:cubicBezTo>
                    <a:cubicBezTo>
                      <a:pt x="2550" y="7943"/>
                      <a:pt x="2552" y="7941"/>
                      <a:pt x="2554" y="7941"/>
                    </a:cubicBezTo>
                    <a:close/>
                    <a:moveTo>
                      <a:pt x="2570" y="7941"/>
                    </a:moveTo>
                    <a:lnTo>
                      <a:pt x="2570" y="7941"/>
                    </a:lnTo>
                    <a:cubicBezTo>
                      <a:pt x="2573" y="7941"/>
                      <a:pt x="2574" y="7943"/>
                      <a:pt x="2574" y="7945"/>
                    </a:cubicBezTo>
                    <a:cubicBezTo>
                      <a:pt x="2574" y="7948"/>
                      <a:pt x="2573" y="7949"/>
                      <a:pt x="2570" y="7949"/>
                    </a:cubicBezTo>
                    <a:lnTo>
                      <a:pt x="2570" y="7949"/>
                    </a:lnTo>
                    <a:cubicBezTo>
                      <a:pt x="2568" y="7949"/>
                      <a:pt x="2566" y="7948"/>
                      <a:pt x="2566" y="7945"/>
                    </a:cubicBezTo>
                    <a:cubicBezTo>
                      <a:pt x="2566" y="7943"/>
                      <a:pt x="2568" y="7941"/>
                      <a:pt x="2570" y="7941"/>
                    </a:cubicBezTo>
                    <a:close/>
                    <a:moveTo>
                      <a:pt x="2586" y="7941"/>
                    </a:moveTo>
                    <a:lnTo>
                      <a:pt x="2586" y="7941"/>
                    </a:lnTo>
                    <a:cubicBezTo>
                      <a:pt x="2589" y="7941"/>
                      <a:pt x="2590" y="7943"/>
                      <a:pt x="2590" y="7945"/>
                    </a:cubicBezTo>
                    <a:cubicBezTo>
                      <a:pt x="2590" y="7948"/>
                      <a:pt x="2589" y="7949"/>
                      <a:pt x="2586" y="7949"/>
                    </a:cubicBezTo>
                    <a:lnTo>
                      <a:pt x="2586" y="7949"/>
                    </a:lnTo>
                    <a:cubicBezTo>
                      <a:pt x="2584" y="7949"/>
                      <a:pt x="2582" y="7948"/>
                      <a:pt x="2582" y="7945"/>
                    </a:cubicBezTo>
                    <a:cubicBezTo>
                      <a:pt x="2582" y="7943"/>
                      <a:pt x="2584" y="7941"/>
                      <a:pt x="2586" y="7941"/>
                    </a:cubicBezTo>
                    <a:close/>
                    <a:moveTo>
                      <a:pt x="2602" y="7941"/>
                    </a:moveTo>
                    <a:lnTo>
                      <a:pt x="2602" y="7941"/>
                    </a:lnTo>
                    <a:cubicBezTo>
                      <a:pt x="2605" y="7941"/>
                      <a:pt x="2606" y="7943"/>
                      <a:pt x="2606" y="7945"/>
                    </a:cubicBezTo>
                    <a:cubicBezTo>
                      <a:pt x="2606" y="7948"/>
                      <a:pt x="2605" y="7949"/>
                      <a:pt x="2602" y="7949"/>
                    </a:cubicBezTo>
                    <a:lnTo>
                      <a:pt x="2602" y="7949"/>
                    </a:lnTo>
                    <a:cubicBezTo>
                      <a:pt x="2600" y="7949"/>
                      <a:pt x="2598" y="7948"/>
                      <a:pt x="2598" y="7945"/>
                    </a:cubicBezTo>
                    <a:cubicBezTo>
                      <a:pt x="2598" y="7943"/>
                      <a:pt x="2600" y="7941"/>
                      <a:pt x="2602" y="7941"/>
                    </a:cubicBezTo>
                    <a:close/>
                    <a:moveTo>
                      <a:pt x="2618" y="7941"/>
                    </a:moveTo>
                    <a:lnTo>
                      <a:pt x="2618" y="7941"/>
                    </a:lnTo>
                    <a:cubicBezTo>
                      <a:pt x="2621" y="7941"/>
                      <a:pt x="2622" y="7943"/>
                      <a:pt x="2622" y="7945"/>
                    </a:cubicBezTo>
                    <a:cubicBezTo>
                      <a:pt x="2622" y="7948"/>
                      <a:pt x="2621" y="7949"/>
                      <a:pt x="2618" y="7949"/>
                    </a:cubicBezTo>
                    <a:lnTo>
                      <a:pt x="2618" y="7949"/>
                    </a:lnTo>
                    <a:cubicBezTo>
                      <a:pt x="2616" y="7949"/>
                      <a:pt x="2614" y="7948"/>
                      <a:pt x="2614" y="7945"/>
                    </a:cubicBezTo>
                    <a:cubicBezTo>
                      <a:pt x="2614" y="7943"/>
                      <a:pt x="2616" y="7941"/>
                      <a:pt x="2618" y="7941"/>
                    </a:cubicBezTo>
                    <a:close/>
                    <a:moveTo>
                      <a:pt x="2634" y="7941"/>
                    </a:moveTo>
                    <a:lnTo>
                      <a:pt x="2634" y="7941"/>
                    </a:lnTo>
                    <a:cubicBezTo>
                      <a:pt x="2637" y="7941"/>
                      <a:pt x="2638" y="7943"/>
                      <a:pt x="2638" y="7945"/>
                    </a:cubicBezTo>
                    <a:cubicBezTo>
                      <a:pt x="2638" y="7948"/>
                      <a:pt x="2637" y="7949"/>
                      <a:pt x="2634" y="7949"/>
                    </a:cubicBezTo>
                    <a:lnTo>
                      <a:pt x="2634" y="7949"/>
                    </a:lnTo>
                    <a:cubicBezTo>
                      <a:pt x="2632" y="7949"/>
                      <a:pt x="2630" y="7948"/>
                      <a:pt x="2630" y="7945"/>
                    </a:cubicBezTo>
                    <a:cubicBezTo>
                      <a:pt x="2630" y="7943"/>
                      <a:pt x="2632" y="7941"/>
                      <a:pt x="2634" y="7941"/>
                    </a:cubicBezTo>
                    <a:close/>
                    <a:moveTo>
                      <a:pt x="2650" y="7941"/>
                    </a:moveTo>
                    <a:lnTo>
                      <a:pt x="2650" y="7941"/>
                    </a:lnTo>
                    <a:cubicBezTo>
                      <a:pt x="2653" y="7941"/>
                      <a:pt x="2654" y="7943"/>
                      <a:pt x="2654" y="7945"/>
                    </a:cubicBezTo>
                    <a:cubicBezTo>
                      <a:pt x="2654" y="7948"/>
                      <a:pt x="2653" y="7949"/>
                      <a:pt x="2650" y="7949"/>
                    </a:cubicBezTo>
                    <a:lnTo>
                      <a:pt x="2650" y="7949"/>
                    </a:lnTo>
                    <a:cubicBezTo>
                      <a:pt x="2648" y="7949"/>
                      <a:pt x="2646" y="7948"/>
                      <a:pt x="2646" y="7945"/>
                    </a:cubicBezTo>
                    <a:cubicBezTo>
                      <a:pt x="2646" y="7943"/>
                      <a:pt x="2648" y="7941"/>
                      <a:pt x="2650" y="7941"/>
                    </a:cubicBezTo>
                    <a:close/>
                    <a:moveTo>
                      <a:pt x="2666" y="7941"/>
                    </a:moveTo>
                    <a:lnTo>
                      <a:pt x="2666" y="7941"/>
                    </a:lnTo>
                    <a:cubicBezTo>
                      <a:pt x="2669" y="7941"/>
                      <a:pt x="2670" y="7943"/>
                      <a:pt x="2670" y="7945"/>
                    </a:cubicBezTo>
                    <a:cubicBezTo>
                      <a:pt x="2670" y="7948"/>
                      <a:pt x="2669" y="7949"/>
                      <a:pt x="2666" y="7949"/>
                    </a:cubicBezTo>
                    <a:lnTo>
                      <a:pt x="2666" y="7949"/>
                    </a:lnTo>
                    <a:cubicBezTo>
                      <a:pt x="2664" y="7949"/>
                      <a:pt x="2662" y="7948"/>
                      <a:pt x="2662" y="7945"/>
                    </a:cubicBezTo>
                    <a:cubicBezTo>
                      <a:pt x="2662" y="7943"/>
                      <a:pt x="2664" y="7941"/>
                      <a:pt x="2666" y="7941"/>
                    </a:cubicBezTo>
                    <a:close/>
                    <a:moveTo>
                      <a:pt x="2682" y="7941"/>
                    </a:moveTo>
                    <a:lnTo>
                      <a:pt x="2682" y="7941"/>
                    </a:lnTo>
                    <a:cubicBezTo>
                      <a:pt x="2685" y="7941"/>
                      <a:pt x="2686" y="7943"/>
                      <a:pt x="2686" y="7945"/>
                    </a:cubicBezTo>
                    <a:cubicBezTo>
                      <a:pt x="2686" y="7948"/>
                      <a:pt x="2685" y="7949"/>
                      <a:pt x="2682" y="7949"/>
                    </a:cubicBezTo>
                    <a:lnTo>
                      <a:pt x="2682" y="7949"/>
                    </a:lnTo>
                    <a:cubicBezTo>
                      <a:pt x="2680" y="7949"/>
                      <a:pt x="2678" y="7948"/>
                      <a:pt x="2678" y="7945"/>
                    </a:cubicBezTo>
                    <a:cubicBezTo>
                      <a:pt x="2678" y="7943"/>
                      <a:pt x="2680" y="7941"/>
                      <a:pt x="2682" y="7941"/>
                    </a:cubicBezTo>
                    <a:close/>
                    <a:moveTo>
                      <a:pt x="2698" y="7941"/>
                    </a:moveTo>
                    <a:lnTo>
                      <a:pt x="2698" y="7941"/>
                    </a:lnTo>
                    <a:cubicBezTo>
                      <a:pt x="2701" y="7941"/>
                      <a:pt x="2702" y="7943"/>
                      <a:pt x="2702" y="7945"/>
                    </a:cubicBezTo>
                    <a:cubicBezTo>
                      <a:pt x="2702" y="7948"/>
                      <a:pt x="2701" y="7949"/>
                      <a:pt x="2698" y="7949"/>
                    </a:cubicBezTo>
                    <a:lnTo>
                      <a:pt x="2698" y="7949"/>
                    </a:lnTo>
                    <a:cubicBezTo>
                      <a:pt x="2696" y="7949"/>
                      <a:pt x="2694" y="7948"/>
                      <a:pt x="2694" y="7945"/>
                    </a:cubicBezTo>
                    <a:cubicBezTo>
                      <a:pt x="2694" y="7943"/>
                      <a:pt x="2696" y="7941"/>
                      <a:pt x="2698" y="7941"/>
                    </a:cubicBezTo>
                    <a:close/>
                    <a:moveTo>
                      <a:pt x="2714" y="7941"/>
                    </a:moveTo>
                    <a:lnTo>
                      <a:pt x="2714" y="7941"/>
                    </a:lnTo>
                    <a:cubicBezTo>
                      <a:pt x="2717" y="7941"/>
                      <a:pt x="2718" y="7943"/>
                      <a:pt x="2718" y="7945"/>
                    </a:cubicBezTo>
                    <a:cubicBezTo>
                      <a:pt x="2718" y="7948"/>
                      <a:pt x="2717" y="7949"/>
                      <a:pt x="2714" y="7949"/>
                    </a:cubicBezTo>
                    <a:lnTo>
                      <a:pt x="2714" y="7949"/>
                    </a:lnTo>
                    <a:cubicBezTo>
                      <a:pt x="2712" y="7949"/>
                      <a:pt x="2710" y="7948"/>
                      <a:pt x="2710" y="7945"/>
                    </a:cubicBezTo>
                    <a:cubicBezTo>
                      <a:pt x="2710" y="7943"/>
                      <a:pt x="2712" y="7941"/>
                      <a:pt x="2714" y="7941"/>
                    </a:cubicBezTo>
                    <a:close/>
                    <a:moveTo>
                      <a:pt x="2730" y="7941"/>
                    </a:moveTo>
                    <a:lnTo>
                      <a:pt x="2730" y="7941"/>
                    </a:lnTo>
                    <a:cubicBezTo>
                      <a:pt x="2733" y="7941"/>
                      <a:pt x="2734" y="7943"/>
                      <a:pt x="2734" y="7945"/>
                    </a:cubicBezTo>
                    <a:cubicBezTo>
                      <a:pt x="2734" y="7948"/>
                      <a:pt x="2733" y="7949"/>
                      <a:pt x="2730" y="7949"/>
                    </a:cubicBezTo>
                    <a:lnTo>
                      <a:pt x="2730" y="7949"/>
                    </a:lnTo>
                    <a:cubicBezTo>
                      <a:pt x="2728" y="7949"/>
                      <a:pt x="2726" y="7948"/>
                      <a:pt x="2726" y="7945"/>
                    </a:cubicBezTo>
                    <a:cubicBezTo>
                      <a:pt x="2726" y="7943"/>
                      <a:pt x="2728" y="7941"/>
                      <a:pt x="2730" y="7941"/>
                    </a:cubicBezTo>
                    <a:close/>
                    <a:moveTo>
                      <a:pt x="2746" y="7941"/>
                    </a:moveTo>
                    <a:lnTo>
                      <a:pt x="2746" y="7941"/>
                    </a:lnTo>
                    <a:cubicBezTo>
                      <a:pt x="2749" y="7941"/>
                      <a:pt x="2750" y="7943"/>
                      <a:pt x="2750" y="7945"/>
                    </a:cubicBezTo>
                    <a:cubicBezTo>
                      <a:pt x="2750" y="7948"/>
                      <a:pt x="2749" y="7949"/>
                      <a:pt x="2746" y="7949"/>
                    </a:cubicBezTo>
                    <a:lnTo>
                      <a:pt x="2746" y="7949"/>
                    </a:lnTo>
                    <a:cubicBezTo>
                      <a:pt x="2744" y="7949"/>
                      <a:pt x="2742" y="7948"/>
                      <a:pt x="2742" y="7945"/>
                    </a:cubicBezTo>
                    <a:cubicBezTo>
                      <a:pt x="2742" y="7943"/>
                      <a:pt x="2744" y="7941"/>
                      <a:pt x="2746" y="7941"/>
                    </a:cubicBezTo>
                    <a:close/>
                    <a:moveTo>
                      <a:pt x="2762" y="7941"/>
                    </a:moveTo>
                    <a:lnTo>
                      <a:pt x="2762" y="7941"/>
                    </a:lnTo>
                    <a:cubicBezTo>
                      <a:pt x="2765" y="7941"/>
                      <a:pt x="2766" y="7943"/>
                      <a:pt x="2766" y="7945"/>
                    </a:cubicBezTo>
                    <a:cubicBezTo>
                      <a:pt x="2766" y="7948"/>
                      <a:pt x="2765" y="7949"/>
                      <a:pt x="2762" y="7949"/>
                    </a:cubicBezTo>
                    <a:lnTo>
                      <a:pt x="2762" y="7949"/>
                    </a:lnTo>
                    <a:cubicBezTo>
                      <a:pt x="2760" y="7949"/>
                      <a:pt x="2758" y="7948"/>
                      <a:pt x="2758" y="7945"/>
                    </a:cubicBezTo>
                    <a:cubicBezTo>
                      <a:pt x="2758" y="7943"/>
                      <a:pt x="2760" y="7941"/>
                      <a:pt x="2762" y="7941"/>
                    </a:cubicBezTo>
                    <a:close/>
                    <a:moveTo>
                      <a:pt x="2778" y="7941"/>
                    </a:moveTo>
                    <a:lnTo>
                      <a:pt x="2778" y="7941"/>
                    </a:lnTo>
                    <a:cubicBezTo>
                      <a:pt x="2781" y="7941"/>
                      <a:pt x="2782" y="7943"/>
                      <a:pt x="2782" y="7945"/>
                    </a:cubicBezTo>
                    <a:cubicBezTo>
                      <a:pt x="2782" y="7948"/>
                      <a:pt x="2781" y="7949"/>
                      <a:pt x="2778" y="7949"/>
                    </a:cubicBezTo>
                    <a:lnTo>
                      <a:pt x="2778" y="7949"/>
                    </a:lnTo>
                    <a:cubicBezTo>
                      <a:pt x="2776" y="7949"/>
                      <a:pt x="2774" y="7948"/>
                      <a:pt x="2774" y="7945"/>
                    </a:cubicBezTo>
                    <a:cubicBezTo>
                      <a:pt x="2774" y="7943"/>
                      <a:pt x="2776" y="7941"/>
                      <a:pt x="2778" y="7941"/>
                    </a:cubicBezTo>
                    <a:close/>
                    <a:moveTo>
                      <a:pt x="2794" y="7941"/>
                    </a:moveTo>
                    <a:lnTo>
                      <a:pt x="2794" y="7941"/>
                    </a:lnTo>
                    <a:cubicBezTo>
                      <a:pt x="2797" y="7941"/>
                      <a:pt x="2798" y="7943"/>
                      <a:pt x="2798" y="7945"/>
                    </a:cubicBezTo>
                    <a:cubicBezTo>
                      <a:pt x="2798" y="7948"/>
                      <a:pt x="2797" y="7949"/>
                      <a:pt x="2794" y="7949"/>
                    </a:cubicBezTo>
                    <a:lnTo>
                      <a:pt x="2794" y="7949"/>
                    </a:lnTo>
                    <a:cubicBezTo>
                      <a:pt x="2792" y="7949"/>
                      <a:pt x="2790" y="7948"/>
                      <a:pt x="2790" y="7945"/>
                    </a:cubicBezTo>
                    <a:cubicBezTo>
                      <a:pt x="2790" y="7943"/>
                      <a:pt x="2792" y="7941"/>
                      <a:pt x="2794" y="7941"/>
                    </a:cubicBezTo>
                    <a:close/>
                    <a:moveTo>
                      <a:pt x="2810" y="7941"/>
                    </a:moveTo>
                    <a:lnTo>
                      <a:pt x="2810" y="7941"/>
                    </a:lnTo>
                    <a:cubicBezTo>
                      <a:pt x="2813" y="7941"/>
                      <a:pt x="2814" y="7943"/>
                      <a:pt x="2814" y="7945"/>
                    </a:cubicBezTo>
                    <a:cubicBezTo>
                      <a:pt x="2814" y="7948"/>
                      <a:pt x="2813" y="7949"/>
                      <a:pt x="2810" y="7949"/>
                    </a:cubicBezTo>
                    <a:lnTo>
                      <a:pt x="2810" y="7949"/>
                    </a:lnTo>
                    <a:cubicBezTo>
                      <a:pt x="2808" y="7949"/>
                      <a:pt x="2806" y="7948"/>
                      <a:pt x="2806" y="7945"/>
                    </a:cubicBezTo>
                    <a:cubicBezTo>
                      <a:pt x="2806" y="7943"/>
                      <a:pt x="2808" y="7941"/>
                      <a:pt x="2810" y="7941"/>
                    </a:cubicBezTo>
                    <a:close/>
                    <a:moveTo>
                      <a:pt x="2826" y="7941"/>
                    </a:moveTo>
                    <a:lnTo>
                      <a:pt x="2826" y="7941"/>
                    </a:lnTo>
                    <a:cubicBezTo>
                      <a:pt x="2829" y="7941"/>
                      <a:pt x="2830" y="7943"/>
                      <a:pt x="2830" y="7945"/>
                    </a:cubicBezTo>
                    <a:cubicBezTo>
                      <a:pt x="2830" y="7948"/>
                      <a:pt x="2829" y="7949"/>
                      <a:pt x="2826" y="7949"/>
                    </a:cubicBezTo>
                    <a:lnTo>
                      <a:pt x="2826" y="7949"/>
                    </a:lnTo>
                    <a:cubicBezTo>
                      <a:pt x="2824" y="7949"/>
                      <a:pt x="2822" y="7948"/>
                      <a:pt x="2822" y="7945"/>
                    </a:cubicBezTo>
                    <a:cubicBezTo>
                      <a:pt x="2822" y="7943"/>
                      <a:pt x="2824" y="7941"/>
                      <a:pt x="2826" y="7941"/>
                    </a:cubicBezTo>
                    <a:close/>
                    <a:moveTo>
                      <a:pt x="2842" y="7941"/>
                    </a:moveTo>
                    <a:lnTo>
                      <a:pt x="2842" y="7941"/>
                    </a:lnTo>
                    <a:cubicBezTo>
                      <a:pt x="2845" y="7941"/>
                      <a:pt x="2846" y="7943"/>
                      <a:pt x="2846" y="7945"/>
                    </a:cubicBezTo>
                    <a:cubicBezTo>
                      <a:pt x="2846" y="7948"/>
                      <a:pt x="2845" y="7949"/>
                      <a:pt x="2842" y="7949"/>
                    </a:cubicBezTo>
                    <a:lnTo>
                      <a:pt x="2842" y="7949"/>
                    </a:lnTo>
                    <a:cubicBezTo>
                      <a:pt x="2840" y="7949"/>
                      <a:pt x="2838" y="7948"/>
                      <a:pt x="2838" y="7945"/>
                    </a:cubicBezTo>
                    <a:cubicBezTo>
                      <a:pt x="2838" y="7943"/>
                      <a:pt x="2840" y="7941"/>
                      <a:pt x="2842" y="7941"/>
                    </a:cubicBezTo>
                    <a:close/>
                    <a:moveTo>
                      <a:pt x="2858" y="7941"/>
                    </a:moveTo>
                    <a:lnTo>
                      <a:pt x="2858" y="7941"/>
                    </a:lnTo>
                    <a:cubicBezTo>
                      <a:pt x="2861" y="7941"/>
                      <a:pt x="2862" y="7943"/>
                      <a:pt x="2862" y="7945"/>
                    </a:cubicBezTo>
                    <a:cubicBezTo>
                      <a:pt x="2862" y="7948"/>
                      <a:pt x="2861" y="7949"/>
                      <a:pt x="2858" y="7949"/>
                    </a:cubicBezTo>
                    <a:lnTo>
                      <a:pt x="2858" y="7949"/>
                    </a:lnTo>
                    <a:cubicBezTo>
                      <a:pt x="2856" y="7949"/>
                      <a:pt x="2854" y="7948"/>
                      <a:pt x="2854" y="7945"/>
                    </a:cubicBezTo>
                    <a:cubicBezTo>
                      <a:pt x="2854" y="7943"/>
                      <a:pt x="2856" y="7941"/>
                      <a:pt x="2858" y="7941"/>
                    </a:cubicBezTo>
                    <a:close/>
                    <a:moveTo>
                      <a:pt x="2874" y="7941"/>
                    </a:moveTo>
                    <a:lnTo>
                      <a:pt x="2874" y="7941"/>
                    </a:lnTo>
                    <a:cubicBezTo>
                      <a:pt x="2877" y="7941"/>
                      <a:pt x="2878" y="7943"/>
                      <a:pt x="2878" y="7945"/>
                    </a:cubicBezTo>
                    <a:cubicBezTo>
                      <a:pt x="2878" y="7948"/>
                      <a:pt x="2877" y="7949"/>
                      <a:pt x="2874" y="7949"/>
                    </a:cubicBezTo>
                    <a:lnTo>
                      <a:pt x="2874" y="7949"/>
                    </a:lnTo>
                    <a:cubicBezTo>
                      <a:pt x="2872" y="7949"/>
                      <a:pt x="2870" y="7948"/>
                      <a:pt x="2870" y="7945"/>
                    </a:cubicBezTo>
                    <a:cubicBezTo>
                      <a:pt x="2870" y="7943"/>
                      <a:pt x="2872" y="7941"/>
                      <a:pt x="2874" y="7941"/>
                    </a:cubicBezTo>
                    <a:close/>
                    <a:moveTo>
                      <a:pt x="2890" y="7941"/>
                    </a:moveTo>
                    <a:lnTo>
                      <a:pt x="2890" y="7941"/>
                    </a:lnTo>
                    <a:cubicBezTo>
                      <a:pt x="2893" y="7941"/>
                      <a:pt x="2894" y="7943"/>
                      <a:pt x="2894" y="7945"/>
                    </a:cubicBezTo>
                    <a:cubicBezTo>
                      <a:pt x="2894" y="7948"/>
                      <a:pt x="2893" y="7949"/>
                      <a:pt x="2890" y="7949"/>
                    </a:cubicBezTo>
                    <a:lnTo>
                      <a:pt x="2890" y="7949"/>
                    </a:lnTo>
                    <a:cubicBezTo>
                      <a:pt x="2888" y="7949"/>
                      <a:pt x="2886" y="7948"/>
                      <a:pt x="2886" y="7945"/>
                    </a:cubicBezTo>
                    <a:cubicBezTo>
                      <a:pt x="2886" y="7943"/>
                      <a:pt x="2888" y="7941"/>
                      <a:pt x="2890" y="7941"/>
                    </a:cubicBezTo>
                    <a:close/>
                    <a:moveTo>
                      <a:pt x="2906" y="7941"/>
                    </a:moveTo>
                    <a:lnTo>
                      <a:pt x="2906" y="7941"/>
                    </a:lnTo>
                    <a:cubicBezTo>
                      <a:pt x="2909" y="7941"/>
                      <a:pt x="2910" y="7943"/>
                      <a:pt x="2910" y="7945"/>
                    </a:cubicBezTo>
                    <a:cubicBezTo>
                      <a:pt x="2910" y="7948"/>
                      <a:pt x="2909" y="7949"/>
                      <a:pt x="2906" y="7949"/>
                    </a:cubicBezTo>
                    <a:lnTo>
                      <a:pt x="2906" y="7949"/>
                    </a:lnTo>
                    <a:cubicBezTo>
                      <a:pt x="2904" y="7949"/>
                      <a:pt x="2902" y="7948"/>
                      <a:pt x="2902" y="7945"/>
                    </a:cubicBezTo>
                    <a:cubicBezTo>
                      <a:pt x="2902" y="7943"/>
                      <a:pt x="2904" y="7941"/>
                      <a:pt x="2906" y="7941"/>
                    </a:cubicBezTo>
                    <a:close/>
                    <a:moveTo>
                      <a:pt x="2922" y="7941"/>
                    </a:moveTo>
                    <a:lnTo>
                      <a:pt x="2923" y="7941"/>
                    </a:lnTo>
                    <a:cubicBezTo>
                      <a:pt x="2925" y="7941"/>
                      <a:pt x="2927" y="7943"/>
                      <a:pt x="2927" y="7945"/>
                    </a:cubicBezTo>
                    <a:cubicBezTo>
                      <a:pt x="2927" y="7948"/>
                      <a:pt x="2925" y="7949"/>
                      <a:pt x="2923" y="7949"/>
                    </a:cubicBezTo>
                    <a:lnTo>
                      <a:pt x="2922" y="7949"/>
                    </a:lnTo>
                    <a:cubicBezTo>
                      <a:pt x="2920" y="7949"/>
                      <a:pt x="2918" y="7948"/>
                      <a:pt x="2918" y="7945"/>
                    </a:cubicBezTo>
                    <a:cubicBezTo>
                      <a:pt x="2918" y="7943"/>
                      <a:pt x="2920" y="7941"/>
                      <a:pt x="2922" y="7941"/>
                    </a:cubicBezTo>
                    <a:close/>
                    <a:moveTo>
                      <a:pt x="2939" y="7941"/>
                    </a:moveTo>
                    <a:lnTo>
                      <a:pt x="2939" y="7941"/>
                    </a:lnTo>
                    <a:cubicBezTo>
                      <a:pt x="2941" y="7941"/>
                      <a:pt x="2943" y="7943"/>
                      <a:pt x="2943" y="7945"/>
                    </a:cubicBezTo>
                    <a:cubicBezTo>
                      <a:pt x="2943" y="7948"/>
                      <a:pt x="2941" y="7949"/>
                      <a:pt x="2939" y="7949"/>
                    </a:cubicBezTo>
                    <a:lnTo>
                      <a:pt x="2939" y="7949"/>
                    </a:lnTo>
                    <a:cubicBezTo>
                      <a:pt x="2936" y="7949"/>
                      <a:pt x="2935" y="7948"/>
                      <a:pt x="2935" y="7945"/>
                    </a:cubicBezTo>
                    <a:cubicBezTo>
                      <a:pt x="2935" y="7943"/>
                      <a:pt x="2936" y="7941"/>
                      <a:pt x="2939" y="7941"/>
                    </a:cubicBezTo>
                    <a:close/>
                    <a:moveTo>
                      <a:pt x="2955" y="7941"/>
                    </a:moveTo>
                    <a:lnTo>
                      <a:pt x="2955" y="7941"/>
                    </a:lnTo>
                    <a:cubicBezTo>
                      <a:pt x="2957" y="7941"/>
                      <a:pt x="2959" y="7943"/>
                      <a:pt x="2959" y="7945"/>
                    </a:cubicBezTo>
                    <a:cubicBezTo>
                      <a:pt x="2959" y="7948"/>
                      <a:pt x="2957" y="7949"/>
                      <a:pt x="2955" y="7949"/>
                    </a:cubicBezTo>
                    <a:lnTo>
                      <a:pt x="2955" y="7949"/>
                    </a:lnTo>
                    <a:cubicBezTo>
                      <a:pt x="2952" y="7949"/>
                      <a:pt x="2951" y="7948"/>
                      <a:pt x="2951" y="7945"/>
                    </a:cubicBezTo>
                    <a:cubicBezTo>
                      <a:pt x="2951" y="7943"/>
                      <a:pt x="2952" y="7941"/>
                      <a:pt x="2955" y="7941"/>
                    </a:cubicBezTo>
                    <a:close/>
                    <a:moveTo>
                      <a:pt x="2971" y="7941"/>
                    </a:moveTo>
                    <a:lnTo>
                      <a:pt x="2971" y="7941"/>
                    </a:lnTo>
                    <a:cubicBezTo>
                      <a:pt x="2973" y="7941"/>
                      <a:pt x="2975" y="7943"/>
                      <a:pt x="2975" y="7945"/>
                    </a:cubicBezTo>
                    <a:cubicBezTo>
                      <a:pt x="2975" y="7948"/>
                      <a:pt x="2973" y="7949"/>
                      <a:pt x="2971" y="7949"/>
                    </a:cubicBezTo>
                    <a:lnTo>
                      <a:pt x="2971" y="7949"/>
                    </a:lnTo>
                    <a:cubicBezTo>
                      <a:pt x="2968" y="7949"/>
                      <a:pt x="2967" y="7948"/>
                      <a:pt x="2967" y="7945"/>
                    </a:cubicBezTo>
                    <a:cubicBezTo>
                      <a:pt x="2967" y="7943"/>
                      <a:pt x="2968" y="7941"/>
                      <a:pt x="2971" y="7941"/>
                    </a:cubicBezTo>
                    <a:close/>
                    <a:moveTo>
                      <a:pt x="2987" y="7941"/>
                    </a:moveTo>
                    <a:lnTo>
                      <a:pt x="2987" y="7941"/>
                    </a:lnTo>
                    <a:cubicBezTo>
                      <a:pt x="2989" y="7941"/>
                      <a:pt x="2991" y="7943"/>
                      <a:pt x="2991" y="7945"/>
                    </a:cubicBezTo>
                    <a:cubicBezTo>
                      <a:pt x="2991" y="7948"/>
                      <a:pt x="2989" y="7949"/>
                      <a:pt x="2987" y="7949"/>
                    </a:cubicBezTo>
                    <a:lnTo>
                      <a:pt x="2987" y="7949"/>
                    </a:lnTo>
                    <a:cubicBezTo>
                      <a:pt x="2984" y="7949"/>
                      <a:pt x="2983" y="7948"/>
                      <a:pt x="2983" y="7945"/>
                    </a:cubicBezTo>
                    <a:cubicBezTo>
                      <a:pt x="2983" y="7943"/>
                      <a:pt x="2984" y="7941"/>
                      <a:pt x="2987" y="7941"/>
                    </a:cubicBezTo>
                    <a:close/>
                    <a:moveTo>
                      <a:pt x="3003" y="7941"/>
                    </a:moveTo>
                    <a:lnTo>
                      <a:pt x="3003" y="7941"/>
                    </a:lnTo>
                    <a:cubicBezTo>
                      <a:pt x="3005" y="7941"/>
                      <a:pt x="3007" y="7943"/>
                      <a:pt x="3007" y="7945"/>
                    </a:cubicBezTo>
                    <a:cubicBezTo>
                      <a:pt x="3007" y="7948"/>
                      <a:pt x="3005" y="7949"/>
                      <a:pt x="3003" y="7949"/>
                    </a:cubicBezTo>
                    <a:lnTo>
                      <a:pt x="3003" y="7949"/>
                    </a:lnTo>
                    <a:cubicBezTo>
                      <a:pt x="3000" y="7949"/>
                      <a:pt x="2999" y="7948"/>
                      <a:pt x="2999" y="7945"/>
                    </a:cubicBezTo>
                    <a:cubicBezTo>
                      <a:pt x="2999" y="7943"/>
                      <a:pt x="3000" y="7941"/>
                      <a:pt x="3003" y="7941"/>
                    </a:cubicBezTo>
                    <a:close/>
                    <a:moveTo>
                      <a:pt x="3019" y="7941"/>
                    </a:moveTo>
                    <a:lnTo>
                      <a:pt x="3019" y="7941"/>
                    </a:lnTo>
                    <a:cubicBezTo>
                      <a:pt x="3021" y="7941"/>
                      <a:pt x="3023" y="7943"/>
                      <a:pt x="3023" y="7945"/>
                    </a:cubicBezTo>
                    <a:cubicBezTo>
                      <a:pt x="3023" y="7948"/>
                      <a:pt x="3021" y="7949"/>
                      <a:pt x="3019" y="7949"/>
                    </a:cubicBezTo>
                    <a:lnTo>
                      <a:pt x="3019" y="7949"/>
                    </a:lnTo>
                    <a:cubicBezTo>
                      <a:pt x="3016" y="7949"/>
                      <a:pt x="3015" y="7948"/>
                      <a:pt x="3015" y="7945"/>
                    </a:cubicBezTo>
                    <a:cubicBezTo>
                      <a:pt x="3015" y="7943"/>
                      <a:pt x="3016" y="7941"/>
                      <a:pt x="3019" y="7941"/>
                    </a:cubicBezTo>
                    <a:close/>
                    <a:moveTo>
                      <a:pt x="3035" y="7941"/>
                    </a:moveTo>
                    <a:lnTo>
                      <a:pt x="3035" y="7941"/>
                    </a:lnTo>
                    <a:cubicBezTo>
                      <a:pt x="3037" y="7941"/>
                      <a:pt x="3039" y="7943"/>
                      <a:pt x="3039" y="7945"/>
                    </a:cubicBezTo>
                    <a:cubicBezTo>
                      <a:pt x="3039" y="7948"/>
                      <a:pt x="3037" y="7949"/>
                      <a:pt x="3035" y="7949"/>
                    </a:cubicBezTo>
                    <a:lnTo>
                      <a:pt x="3035" y="7949"/>
                    </a:lnTo>
                    <a:cubicBezTo>
                      <a:pt x="3032" y="7949"/>
                      <a:pt x="3031" y="7948"/>
                      <a:pt x="3031" y="7945"/>
                    </a:cubicBezTo>
                    <a:cubicBezTo>
                      <a:pt x="3031" y="7943"/>
                      <a:pt x="3032" y="7941"/>
                      <a:pt x="3035" y="7941"/>
                    </a:cubicBezTo>
                    <a:close/>
                    <a:moveTo>
                      <a:pt x="3051" y="7941"/>
                    </a:moveTo>
                    <a:lnTo>
                      <a:pt x="3051" y="7941"/>
                    </a:lnTo>
                    <a:cubicBezTo>
                      <a:pt x="3053" y="7941"/>
                      <a:pt x="3055" y="7943"/>
                      <a:pt x="3055" y="7945"/>
                    </a:cubicBezTo>
                    <a:cubicBezTo>
                      <a:pt x="3055" y="7948"/>
                      <a:pt x="3053" y="7949"/>
                      <a:pt x="3051" y="7949"/>
                    </a:cubicBezTo>
                    <a:lnTo>
                      <a:pt x="3051" y="7949"/>
                    </a:lnTo>
                    <a:cubicBezTo>
                      <a:pt x="3048" y="7949"/>
                      <a:pt x="3047" y="7948"/>
                      <a:pt x="3047" y="7945"/>
                    </a:cubicBezTo>
                    <a:cubicBezTo>
                      <a:pt x="3047" y="7943"/>
                      <a:pt x="3048" y="7941"/>
                      <a:pt x="3051" y="7941"/>
                    </a:cubicBezTo>
                    <a:close/>
                    <a:moveTo>
                      <a:pt x="3067" y="7941"/>
                    </a:moveTo>
                    <a:lnTo>
                      <a:pt x="3067" y="7941"/>
                    </a:lnTo>
                    <a:cubicBezTo>
                      <a:pt x="3069" y="7941"/>
                      <a:pt x="3071" y="7943"/>
                      <a:pt x="3071" y="7945"/>
                    </a:cubicBezTo>
                    <a:cubicBezTo>
                      <a:pt x="3071" y="7948"/>
                      <a:pt x="3069" y="7949"/>
                      <a:pt x="3067" y="7949"/>
                    </a:cubicBezTo>
                    <a:lnTo>
                      <a:pt x="3067" y="7949"/>
                    </a:lnTo>
                    <a:cubicBezTo>
                      <a:pt x="3064" y="7949"/>
                      <a:pt x="3063" y="7948"/>
                      <a:pt x="3063" y="7945"/>
                    </a:cubicBezTo>
                    <a:cubicBezTo>
                      <a:pt x="3063" y="7943"/>
                      <a:pt x="3064" y="7941"/>
                      <a:pt x="3067" y="7941"/>
                    </a:cubicBezTo>
                    <a:close/>
                    <a:moveTo>
                      <a:pt x="3083" y="7941"/>
                    </a:moveTo>
                    <a:lnTo>
                      <a:pt x="3083" y="7941"/>
                    </a:lnTo>
                    <a:cubicBezTo>
                      <a:pt x="3085" y="7941"/>
                      <a:pt x="3087" y="7943"/>
                      <a:pt x="3087" y="7945"/>
                    </a:cubicBezTo>
                    <a:cubicBezTo>
                      <a:pt x="3087" y="7948"/>
                      <a:pt x="3085" y="7949"/>
                      <a:pt x="3083" y="7949"/>
                    </a:cubicBezTo>
                    <a:lnTo>
                      <a:pt x="3083" y="7949"/>
                    </a:lnTo>
                    <a:cubicBezTo>
                      <a:pt x="3080" y="7949"/>
                      <a:pt x="3079" y="7948"/>
                      <a:pt x="3079" y="7945"/>
                    </a:cubicBezTo>
                    <a:cubicBezTo>
                      <a:pt x="3079" y="7943"/>
                      <a:pt x="3080" y="7941"/>
                      <a:pt x="3083" y="7941"/>
                    </a:cubicBezTo>
                    <a:close/>
                    <a:moveTo>
                      <a:pt x="3099" y="7941"/>
                    </a:moveTo>
                    <a:lnTo>
                      <a:pt x="3099" y="7941"/>
                    </a:lnTo>
                    <a:cubicBezTo>
                      <a:pt x="3101" y="7941"/>
                      <a:pt x="3103" y="7943"/>
                      <a:pt x="3103" y="7945"/>
                    </a:cubicBezTo>
                    <a:cubicBezTo>
                      <a:pt x="3103" y="7948"/>
                      <a:pt x="3101" y="7949"/>
                      <a:pt x="3099" y="7949"/>
                    </a:cubicBezTo>
                    <a:lnTo>
                      <a:pt x="3099" y="7949"/>
                    </a:lnTo>
                    <a:cubicBezTo>
                      <a:pt x="3096" y="7949"/>
                      <a:pt x="3095" y="7948"/>
                      <a:pt x="3095" y="7945"/>
                    </a:cubicBezTo>
                    <a:cubicBezTo>
                      <a:pt x="3095" y="7943"/>
                      <a:pt x="3096" y="7941"/>
                      <a:pt x="3099" y="7941"/>
                    </a:cubicBezTo>
                    <a:close/>
                    <a:moveTo>
                      <a:pt x="3115" y="7941"/>
                    </a:moveTo>
                    <a:lnTo>
                      <a:pt x="3115" y="7941"/>
                    </a:lnTo>
                    <a:cubicBezTo>
                      <a:pt x="3117" y="7941"/>
                      <a:pt x="3119" y="7943"/>
                      <a:pt x="3119" y="7945"/>
                    </a:cubicBezTo>
                    <a:cubicBezTo>
                      <a:pt x="3119" y="7948"/>
                      <a:pt x="3117" y="7949"/>
                      <a:pt x="3115" y="7949"/>
                    </a:cubicBezTo>
                    <a:lnTo>
                      <a:pt x="3115" y="7949"/>
                    </a:lnTo>
                    <a:cubicBezTo>
                      <a:pt x="3112" y="7949"/>
                      <a:pt x="3111" y="7948"/>
                      <a:pt x="3111" y="7945"/>
                    </a:cubicBezTo>
                    <a:cubicBezTo>
                      <a:pt x="3111" y="7943"/>
                      <a:pt x="3112" y="7941"/>
                      <a:pt x="3115" y="7941"/>
                    </a:cubicBezTo>
                    <a:close/>
                    <a:moveTo>
                      <a:pt x="3131" y="7941"/>
                    </a:moveTo>
                    <a:lnTo>
                      <a:pt x="3131" y="7941"/>
                    </a:lnTo>
                    <a:cubicBezTo>
                      <a:pt x="3133" y="7941"/>
                      <a:pt x="3135" y="7943"/>
                      <a:pt x="3135" y="7945"/>
                    </a:cubicBezTo>
                    <a:cubicBezTo>
                      <a:pt x="3135" y="7948"/>
                      <a:pt x="3133" y="7949"/>
                      <a:pt x="3131" y="7949"/>
                    </a:cubicBezTo>
                    <a:lnTo>
                      <a:pt x="3131" y="7949"/>
                    </a:lnTo>
                    <a:cubicBezTo>
                      <a:pt x="3128" y="7949"/>
                      <a:pt x="3127" y="7948"/>
                      <a:pt x="3127" y="7945"/>
                    </a:cubicBezTo>
                    <a:cubicBezTo>
                      <a:pt x="3127" y="7943"/>
                      <a:pt x="3128" y="7941"/>
                      <a:pt x="3131" y="7941"/>
                    </a:cubicBezTo>
                    <a:close/>
                    <a:moveTo>
                      <a:pt x="3147" y="7941"/>
                    </a:moveTo>
                    <a:lnTo>
                      <a:pt x="3147" y="7941"/>
                    </a:lnTo>
                    <a:cubicBezTo>
                      <a:pt x="3149" y="7941"/>
                      <a:pt x="3151" y="7943"/>
                      <a:pt x="3151" y="7945"/>
                    </a:cubicBezTo>
                    <a:cubicBezTo>
                      <a:pt x="3151" y="7948"/>
                      <a:pt x="3149" y="7949"/>
                      <a:pt x="3147" y="7949"/>
                    </a:cubicBezTo>
                    <a:lnTo>
                      <a:pt x="3147" y="7949"/>
                    </a:lnTo>
                    <a:cubicBezTo>
                      <a:pt x="3144" y="7949"/>
                      <a:pt x="3143" y="7948"/>
                      <a:pt x="3143" y="7945"/>
                    </a:cubicBezTo>
                    <a:cubicBezTo>
                      <a:pt x="3143" y="7943"/>
                      <a:pt x="3144" y="7941"/>
                      <a:pt x="3147" y="7941"/>
                    </a:cubicBezTo>
                    <a:close/>
                    <a:moveTo>
                      <a:pt x="3163" y="7941"/>
                    </a:moveTo>
                    <a:lnTo>
                      <a:pt x="3163" y="7941"/>
                    </a:lnTo>
                    <a:cubicBezTo>
                      <a:pt x="3165" y="7941"/>
                      <a:pt x="3167" y="7943"/>
                      <a:pt x="3167" y="7945"/>
                    </a:cubicBezTo>
                    <a:cubicBezTo>
                      <a:pt x="3167" y="7948"/>
                      <a:pt x="3165" y="7949"/>
                      <a:pt x="3163" y="7949"/>
                    </a:cubicBezTo>
                    <a:lnTo>
                      <a:pt x="3163" y="7949"/>
                    </a:lnTo>
                    <a:cubicBezTo>
                      <a:pt x="3160" y="7949"/>
                      <a:pt x="3159" y="7948"/>
                      <a:pt x="3159" y="7945"/>
                    </a:cubicBezTo>
                    <a:cubicBezTo>
                      <a:pt x="3159" y="7943"/>
                      <a:pt x="3160" y="7941"/>
                      <a:pt x="3163" y="7941"/>
                    </a:cubicBezTo>
                    <a:close/>
                    <a:moveTo>
                      <a:pt x="3179" y="7941"/>
                    </a:moveTo>
                    <a:lnTo>
                      <a:pt x="3179" y="7941"/>
                    </a:lnTo>
                    <a:cubicBezTo>
                      <a:pt x="3181" y="7941"/>
                      <a:pt x="3183" y="7943"/>
                      <a:pt x="3183" y="7945"/>
                    </a:cubicBezTo>
                    <a:cubicBezTo>
                      <a:pt x="3183" y="7948"/>
                      <a:pt x="3181" y="7949"/>
                      <a:pt x="3179" y="7949"/>
                    </a:cubicBezTo>
                    <a:lnTo>
                      <a:pt x="3179" y="7949"/>
                    </a:lnTo>
                    <a:cubicBezTo>
                      <a:pt x="3176" y="7949"/>
                      <a:pt x="3175" y="7948"/>
                      <a:pt x="3175" y="7945"/>
                    </a:cubicBezTo>
                    <a:cubicBezTo>
                      <a:pt x="3175" y="7943"/>
                      <a:pt x="3176" y="7941"/>
                      <a:pt x="3179" y="7941"/>
                    </a:cubicBezTo>
                    <a:close/>
                    <a:moveTo>
                      <a:pt x="3195" y="7941"/>
                    </a:moveTo>
                    <a:lnTo>
                      <a:pt x="3195" y="7941"/>
                    </a:lnTo>
                    <a:cubicBezTo>
                      <a:pt x="3197" y="7941"/>
                      <a:pt x="3199" y="7943"/>
                      <a:pt x="3199" y="7945"/>
                    </a:cubicBezTo>
                    <a:cubicBezTo>
                      <a:pt x="3199" y="7948"/>
                      <a:pt x="3197" y="7949"/>
                      <a:pt x="3195" y="7949"/>
                    </a:cubicBezTo>
                    <a:lnTo>
                      <a:pt x="3195" y="7949"/>
                    </a:lnTo>
                    <a:cubicBezTo>
                      <a:pt x="3192" y="7949"/>
                      <a:pt x="3191" y="7948"/>
                      <a:pt x="3191" y="7945"/>
                    </a:cubicBezTo>
                    <a:cubicBezTo>
                      <a:pt x="3191" y="7943"/>
                      <a:pt x="3192" y="7941"/>
                      <a:pt x="3195" y="7941"/>
                    </a:cubicBezTo>
                    <a:close/>
                    <a:moveTo>
                      <a:pt x="3211" y="7941"/>
                    </a:moveTo>
                    <a:lnTo>
                      <a:pt x="3211" y="7941"/>
                    </a:lnTo>
                    <a:cubicBezTo>
                      <a:pt x="3213" y="7941"/>
                      <a:pt x="3215" y="7943"/>
                      <a:pt x="3215" y="7945"/>
                    </a:cubicBezTo>
                    <a:cubicBezTo>
                      <a:pt x="3215" y="7948"/>
                      <a:pt x="3213" y="7949"/>
                      <a:pt x="3211" y="7949"/>
                    </a:cubicBezTo>
                    <a:lnTo>
                      <a:pt x="3211" y="7949"/>
                    </a:lnTo>
                    <a:cubicBezTo>
                      <a:pt x="3208" y="7949"/>
                      <a:pt x="3207" y="7948"/>
                      <a:pt x="3207" y="7945"/>
                    </a:cubicBezTo>
                    <a:cubicBezTo>
                      <a:pt x="3207" y="7943"/>
                      <a:pt x="3208" y="7941"/>
                      <a:pt x="3211" y="7941"/>
                    </a:cubicBezTo>
                    <a:close/>
                    <a:moveTo>
                      <a:pt x="3227" y="7941"/>
                    </a:moveTo>
                    <a:lnTo>
                      <a:pt x="3227" y="7941"/>
                    </a:lnTo>
                    <a:cubicBezTo>
                      <a:pt x="3229" y="7941"/>
                      <a:pt x="3231" y="7943"/>
                      <a:pt x="3231" y="7945"/>
                    </a:cubicBezTo>
                    <a:cubicBezTo>
                      <a:pt x="3231" y="7948"/>
                      <a:pt x="3229" y="7949"/>
                      <a:pt x="3227" y="7949"/>
                    </a:cubicBezTo>
                    <a:lnTo>
                      <a:pt x="3227" y="7949"/>
                    </a:lnTo>
                    <a:cubicBezTo>
                      <a:pt x="3224" y="7949"/>
                      <a:pt x="3223" y="7948"/>
                      <a:pt x="3223" y="7945"/>
                    </a:cubicBezTo>
                    <a:cubicBezTo>
                      <a:pt x="3223" y="7943"/>
                      <a:pt x="3224" y="7941"/>
                      <a:pt x="3227" y="7941"/>
                    </a:cubicBezTo>
                    <a:close/>
                    <a:moveTo>
                      <a:pt x="3243" y="7941"/>
                    </a:moveTo>
                    <a:lnTo>
                      <a:pt x="3243" y="7941"/>
                    </a:lnTo>
                    <a:cubicBezTo>
                      <a:pt x="3245" y="7941"/>
                      <a:pt x="3247" y="7943"/>
                      <a:pt x="3247" y="7945"/>
                    </a:cubicBezTo>
                    <a:cubicBezTo>
                      <a:pt x="3247" y="7948"/>
                      <a:pt x="3245" y="7949"/>
                      <a:pt x="3243" y="7949"/>
                    </a:cubicBezTo>
                    <a:lnTo>
                      <a:pt x="3243" y="7949"/>
                    </a:lnTo>
                    <a:cubicBezTo>
                      <a:pt x="3240" y="7949"/>
                      <a:pt x="3239" y="7948"/>
                      <a:pt x="3239" y="7945"/>
                    </a:cubicBezTo>
                    <a:cubicBezTo>
                      <a:pt x="3239" y="7943"/>
                      <a:pt x="3240" y="7941"/>
                      <a:pt x="3243" y="7941"/>
                    </a:cubicBezTo>
                    <a:close/>
                    <a:moveTo>
                      <a:pt x="3259" y="7941"/>
                    </a:moveTo>
                    <a:lnTo>
                      <a:pt x="3259" y="7941"/>
                    </a:lnTo>
                    <a:cubicBezTo>
                      <a:pt x="3261" y="7941"/>
                      <a:pt x="3263" y="7943"/>
                      <a:pt x="3263" y="7945"/>
                    </a:cubicBezTo>
                    <a:cubicBezTo>
                      <a:pt x="3263" y="7948"/>
                      <a:pt x="3261" y="7949"/>
                      <a:pt x="3259" y="7949"/>
                    </a:cubicBezTo>
                    <a:lnTo>
                      <a:pt x="3259" y="7949"/>
                    </a:lnTo>
                    <a:cubicBezTo>
                      <a:pt x="3256" y="7949"/>
                      <a:pt x="3255" y="7948"/>
                      <a:pt x="3255" y="7945"/>
                    </a:cubicBezTo>
                    <a:cubicBezTo>
                      <a:pt x="3255" y="7943"/>
                      <a:pt x="3256" y="7941"/>
                      <a:pt x="3259" y="7941"/>
                    </a:cubicBezTo>
                    <a:close/>
                    <a:moveTo>
                      <a:pt x="3275" y="7941"/>
                    </a:moveTo>
                    <a:lnTo>
                      <a:pt x="3275" y="7941"/>
                    </a:lnTo>
                    <a:cubicBezTo>
                      <a:pt x="3277" y="7941"/>
                      <a:pt x="3279" y="7943"/>
                      <a:pt x="3279" y="7945"/>
                    </a:cubicBezTo>
                    <a:cubicBezTo>
                      <a:pt x="3279" y="7948"/>
                      <a:pt x="3277" y="7949"/>
                      <a:pt x="3275" y="7949"/>
                    </a:cubicBezTo>
                    <a:lnTo>
                      <a:pt x="3275" y="7949"/>
                    </a:lnTo>
                    <a:cubicBezTo>
                      <a:pt x="3272" y="7949"/>
                      <a:pt x="3271" y="7948"/>
                      <a:pt x="3271" y="7945"/>
                    </a:cubicBezTo>
                    <a:cubicBezTo>
                      <a:pt x="3271" y="7943"/>
                      <a:pt x="3272" y="7941"/>
                      <a:pt x="3275" y="7941"/>
                    </a:cubicBezTo>
                    <a:close/>
                    <a:moveTo>
                      <a:pt x="3291" y="7941"/>
                    </a:moveTo>
                    <a:lnTo>
                      <a:pt x="3291" y="7941"/>
                    </a:lnTo>
                    <a:cubicBezTo>
                      <a:pt x="3293" y="7941"/>
                      <a:pt x="3295" y="7943"/>
                      <a:pt x="3295" y="7945"/>
                    </a:cubicBezTo>
                    <a:cubicBezTo>
                      <a:pt x="3295" y="7948"/>
                      <a:pt x="3293" y="7949"/>
                      <a:pt x="3291" y="7949"/>
                    </a:cubicBezTo>
                    <a:lnTo>
                      <a:pt x="3291" y="7949"/>
                    </a:lnTo>
                    <a:cubicBezTo>
                      <a:pt x="3288" y="7949"/>
                      <a:pt x="3287" y="7948"/>
                      <a:pt x="3287" y="7945"/>
                    </a:cubicBezTo>
                    <a:cubicBezTo>
                      <a:pt x="3287" y="7943"/>
                      <a:pt x="3288" y="7941"/>
                      <a:pt x="3291" y="7941"/>
                    </a:cubicBezTo>
                    <a:close/>
                    <a:moveTo>
                      <a:pt x="3307" y="7941"/>
                    </a:moveTo>
                    <a:lnTo>
                      <a:pt x="3307" y="7941"/>
                    </a:lnTo>
                    <a:cubicBezTo>
                      <a:pt x="3309" y="7941"/>
                      <a:pt x="3311" y="7943"/>
                      <a:pt x="3311" y="7945"/>
                    </a:cubicBezTo>
                    <a:cubicBezTo>
                      <a:pt x="3311" y="7948"/>
                      <a:pt x="3309" y="7949"/>
                      <a:pt x="3307" y="7949"/>
                    </a:cubicBezTo>
                    <a:lnTo>
                      <a:pt x="3307" y="7949"/>
                    </a:lnTo>
                    <a:cubicBezTo>
                      <a:pt x="3304" y="7949"/>
                      <a:pt x="3303" y="7948"/>
                      <a:pt x="3303" y="7945"/>
                    </a:cubicBezTo>
                    <a:cubicBezTo>
                      <a:pt x="3303" y="7943"/>
                      <a:pt x="3304" y="7941"/>
                      <a:pt x="3307" y="7941"/>
                    </a:cubicBezTo>
                    <a:close/>
                    <a:moveTo>
                      <a:pt x="3323" y="7941"/>
                    </a:moveTo>
                    <a:lnTo>
                      <a:pt x="3323" y="7941"/>
                    </a:lnTo>
                    <a:cubicBezTo>
                      <a:pt x="3325" y="7941"/>
                      <a:pt x="3327" y="7943"/>
                      <a:pt x="3327" y="7945"/>
                    </a:cubicBezTo>
                    <a:cubicBezTo>
                      <a:pt x="3327" y="7948"/>
                      <a:pt x="3325" y="7949"/>
                      <a:pt x="3323" y="7949"/>
                    </a:cubicBezTo>
                    <a:lnTo>
                      <a:pt x="3323" y="7949"/>
                    </a:lnTo>
                    <a:cubicBezTo>
                      <a:pt x="3320" y="7949"/>
                      <a:pt x="3319" y="7948"/>
                      <a:pt x="3319" y="7945"/>
                    </a:cubicBezTo>
                    <a:cubicBezTo>
                      <a:pt x="3319" y="7943"/>
                      <a:pt x="3320" y="7941"/>
                      <a:pt x="3323" y="7941"/>
                    </a:cubicBezTo>
                    <a:close/>
                    <a:moveTo>
                      <a:pt x="3339" y="7941"/>
                    </a:moveTo>
                    <a:lnTo>
                      <a:pt x="3339" y="7941"/>
                    </a:lnTo>
                    <a:cubicBezTo>
                      <a:pt x="3341" y="7941"/>
                      <a:pt x="3343" y="7943"/>
                      <a:pt x="3343" y="7945"/>
                    </a:cubicBezTo>
                    <a:cubicBezTo>
                      <a:pt x="3343" y="7948"/>
                      <a:pt x="3341" y="7949"/>
                      <a:pt x="3339" y="7949"/>
                    </a:cubicBezTo>
                    <a:lnTo>
                      <a:pt x="3339" y="7949"/>
                    </a:lnTo>
                    <a:cubicBezTo>
                      <a:pt x="3336" y="7949"/>
                      <a:pt x="3335" y="7948"/>
                      <a:pt x="3335" y="7945"/>
                    </a:cubicBezTo>
                    <a:cubicBezTo>
                      <a:pt x="3335" y="7943"/>
                      <a:pt x="3336" y="7941"/>
                      <a:pt x="3339" y="7941"/>
                    </a:cubicBezTo>
                    <a:close/>
                    <a:moveTo>
                      <a:pt x="3355" y="7941"/>
                    </a:moveTo>
                    <a:lnTo>
                      <a:pt x="3355" y="7941"/>
                    </a:lnTo>
                    <a:cubicBezTo>
                      <a:pt x="3357" y="7941"/>
                      <a:pt x="3359" y="7943"/>
                      <a:pt x="3359" y="7945"/>
                    </a:cubicBezTo>
                    <a:cubicBezTo>
                      <a:pt x="3359" y="7948"/>
                      <a:pt x="3357" y="7949"/>
                      <a:pt x="3355" y="7949"/>
                    </a:cubicBezTo>
                    <a:lnTo>
                      <a:pt x="3355" y="7949"/>
                    </a:lnTo>
                    <a:cubicBezTo>
                      <a:pt x="3353" y="7949"/>
                      <a:pt x="3351" y="7948"/>
                      <a:pt x="3351" y="7945"/>
                    </a:cubicBezTo>
                    <a:cubicBezTo>
                      <a:pt x="3351" y="7943"/>
                      <a:pt x="3353" y="7941"/>
                      <a:pt x="3355" y="7941"/>
                    </a:cubicBezTo>
                    <a:close/>
                    <a:moveTo>
                      <a:pt x="3371" y="7941"/>
                    </a:moveTo>
                    <a:lnTo>
                      <a:pt x="3371" y="7941"/>
                    </a:lnTo>
                    <a:cubicBezTo>
                      <a:pt x="3373" y="7941"/>
                      <a:pt x="3375" y="7943"/>
                      <a:pt x="3375" y="7945"/>
                    </a:cubicBezTo>
                    <a:cubicBezTo>
                      <a:pt x="3375" y="7948"/>
                      <a:pt x="3373" y="7949"/>
                      <a:pt x="3371" y="7949"/>
                    </a:cubicBezTo>
                    <a:lnTo>
                      <a:pt x="3371" y="7949"/>
                    </a:lnTo>
                    <a:cubicBezTo>
                      <a:pt x="3369" y="7949"/>
                      <a:pt x="3367" y="7948"/>
                      <a:pt x="3367" y="7945"/>
                    </a:cubicBezTo>
                    <a:cubicBezTo>
                      <a:pt x="3367" y="7943"/>
                      <a:pt x="3369" y="7941"/>
                      <a:pt x="3371" y="7941"/>
                    </a:cubicBezTo>
                    <a:close/>
                    <a:moveTo>
                      <a:pt x="3387" y="7941"/>
                    </a:moveTo>
                    <a:lnTo>
                      <a:pt x="3387" y="7941"/>
                    </a:lnTo>
                    <a:cubicBezTo>
                      <a:pt x="3389" y="7941"/>
                      <a:pt x="3391" y="7943"/>
                      <a:pt x="3391" y="7945"/>
                    </a:cubicBezTo>
                    <a:cubicBezTo>
                      <a:pt x="3391" y="7948"/>
                      <a:pt x="3389" y="7949"/>
                      <a:pt x="3387" y="7949"/>
                    </a:cubicBezTo>
                    <a:lnTo>
                      <a:pt x="3387" y="7949"/>
                    </a:lnTo>
                    <a:cubicBezTo>
                      <a:pt x="3385" y="7949"/>
                      <a:pt x="3383" y="7948"/>
                      <a:pt x="3383" y="7945"/>
                    </a:cubicBezTo>
                    <a:cubicBezTo>
                      <a:pt x="3383" y="7943"/>
                      <a:pt x="3385" y="7941"/>
                      <a:pt x="3387" y="7941"/>
                    </a:cubicBezTo>
                    <a:close/>
                    <a:moveTo>
                      <a:pt x="3403" y="7941"/>
                    </a:moveTo>
                    <a:lnTo>
                      <a:pt x="3403" y="7941"/>
                    </a:lnTo>
                    <a:cubicBezTo>
                      <a:pt x="3405" y="7941"/>
                      <a:pt x="3407" y="7943"/>
                      <a:pt x="3407" y="7945"/>
                    </a:cubicBezTo>
                    <a:cubicBezTo>
                      <a:pt x="3407" y="7948"/>
                      <a:pt x="3405" y="7949"/>
                      <a:pt x="3403" y="7949"/>
                    </a:cubicBezTo>
                    <a:lnTo>
                      <a:pt x="3403" y="7949"/>
                    </a:lnTo>
                    <a:cubicBezTo>
                      <a:pt x="3401" y="7949"/>
                      <a:pt x="3399" y="7948"/>
                      <a:pt x="3399" y="7945"/>
                    </a:cubicBezTo>
                    <a:cubicBezTo>
                      <a:pt x="3399" y="7943"/>
                      <a:pt x="3401" y="7941"/>
                      <a:pt x="3403" y="7941"/>
                    </a:cubicBezTo>
                    <a:close/>
                    <a:moveTo>
                      <a:pt x="3419" y="7941"/>
                    </a:moveTo>
                    <a:lnTo>
                      <a:pt x="3419" y="7941"/>
                    </a:lnTo>
                    <a:cubicBezTo>
                      <a:pt x="3421" y="7941"/>
                      <a:pt x="3423" y="7943"/>
                      <a:pt x="3423" y="7945"/>
                    </a:cubicBezTo>
                    <a:cubicBezTo>
                      <a:pt x="3423" y="7948"/>
                      <a:pt x="3421" y="7949"/>
                      <a:pt x="3419" y="7949"/>
                    </a:cubicBezTo>
                    <a:lnTo>
                      <a:pt x="3419" y="7949"/>
                    </a:lnTo>
                    <a:cubicBezTo>
                      <a:pt x="3417" y="7949"/>
                      <a:pt x="3415" y="7948"/>
                      <a:pt x="3415" y="7945"/>
                    </a:cubicBezTo>
                    <a:cubicBezTo>
                      <a:pt x="3415" y="7943"/>
                      <a:pt x="3417" y="7941"/>
                      <a:pt x="3419" y="7941"/>
                    </a:cubicBezTo>
                    <a:close/>
                    <a:moveTo>
                      <a:pt x="3435" y="7941"/>
                    </a:moveTo>
                    <a:lnTo>
                      <a:pt x="3435" y="7941"/>
                    </a:lnTo>
                    <a:cubicBezTo>
                      <a:pt x="3437" y="7941"/>
                      <a:pt x="3439" y="7943"/>
                      <a:pt x="3439" y="7945"/>
                    </a:cubicBezTo>
                    <a:cubicBezTo>
                      <a:pt x="3439" y="7948"/>
                      <a:pt x="3437" y="7949"/>
                      <a:pt x="3435" y="7949"/>
                    </a:cubicBezTo>
                    <a:lnTo>
                      <a:pt x="3435" y="7949"/>
                    </a:lnTo>
                    <a:cubicBezTo>
                      <a:pt x="3433" y="7949"/>
                      <a:pt x="3431" y="7948"/>
                      <a:pt x="3431" y="7945"/>
                    </a:cubicBezTo>
                    <a:cubicBezTo>
                      <a:pt x="3431" y="7943"/>
                      <a:pt x="3433" y="7941"/>
                      <a:pt x="3435" y="7941"/>
                    </a:cubicBezTo>
                    <a:close/>
                    <a:moveTo>
                      <a:pt x="3451" y="7941"/>
                    </a:moveTo>
                    <a:lnTo>
                      <a:pt x="3451" y="7941"/>
                    </a:lnTo>
                    <a:cubicBezTo>
                      <a:pt x="3453" y="7941"/>
                      <a:pt x="3455" y="7943"/>
                      <a:pt x="3455" y="7945"/>
                    </a:cubicBezTo>
                    <a:cubicBezTo>
                      <a:pt x="3455" y="7948"/>
                      <a:pt x="3453" y="7949"/>
                      <a:pt x="3451" y="7949"/>
                    </a:cubicBezTo>
                    <a:lnTo>
                      <a:pt x="3451" y="7949"/>
                    </a:lnTo>
                    <a:cubicBezTo>
                      <a:pt x="3449" y="7949"/>
                      <a:pt x="3447" y="7948"/>
                      <a:pt x="3447" y="7945"/>
                    </a:cubicBezTo>
                    <a:cubicBezTo>
                      <a:pt x="3447" y="7943"/>
                      <a:pt x="3449" y="7941"/>
                      <a:pt x="3451" y="7941"/>
                    </a:cubicBezTo>
                    <a:close/>
                    <a:moveTo>
                      <a:pt x="3467" y="7941"/>
                    </a:moveTo>
                    <a:lnTo>
                      <a:pt x="3467" y="7941"/>
                    </a:lnTo>
                    <a:cubicBezTo>
                      <a:pt x="3469" y="7941"/>
                      <a:pt x="3471" y="7943"/>
                      <a:pt x="3471" y="7945"/>
                    </a:cubicBezTo>
                    <a:cubicBezTo>
                      <a:pt x="3471" y="7948"/>
                      <a:pt x="3469" y="7949"/>
                      <a:pt x="3467" y="7949"/>
                    </a:cubicBezTo>
                    <a:lnTo>
                      <a:pt x="3467" y="7949"/>
                    </a:lnTo>
                    <a:cubicBezTo>
                      <a:pt x="3465" y="7949"/>
                      <a:pt x="3463" y="7948"/>
                      <a:pt x="3463" y="7945"/>
                    </a:cubicBezTo>
                    <a:cubicBezTo>
                      <a:pt x="3463" y="7943"/>
                      <a:pt x="3465" y="7941"/>
                      <a:pt x="3467" y="7941"/>
                    </a:cubicBezTo>
                    <a:close/>
                    <a:moveTo>
                      <a:pt x="3483" y="7941"/>
                    </a:moveTo>
                    <a:lnTo>
                      <a:pt x="3483" y="7941"/>
                    </a:lnTo>
                    <a:cubicBezTo>
                      <a:pt x="3485" y="7941"/>
                      <a:pt x="3487" y="7943"/>
                      <a:pt x="3487" y="7945"/>
                    </a:cubicBezTo>
                    <a:cubicBezTo>
                      <a:pt x="3487" y="7948"/>
                      <a:pt x="3485" y="7949"/>
                      <a:pt x="3483" y="7949"/>
                    </a:cubicBezTo>
                    <a:lnTo>
                      <a:pt x="3483" y="7949"/>
                    </a:lnTo>
                    <a:cubicBezTo>
                      <a:pt x="3481" y="7949"/>
                      <a:pt x="3479" y="7948"/>
                      <a:pt x="3479" y="7945"/>
                    </a:cubicBezTo>
                    <a:cubicBezTo>
                      <a:pt x="3479" y="7943"/>
                      <a:pt x="3481" y="7941"/>
                      <a:pt x="3483" y="7941"/>
                    </a:cubicBezTo>
                    <a:close/>
                    <a:moveTo>
                      <a:pt x="3499" y="7941"/>
                    </a:moveTo>
                    <a:lnTo>
                      <a:pt x="3499" y="7941"/>
                    </a:lnTo>
                    <a:cubicBezTo>
                      <a:pt x="3501" y="7941"/>
                      <a:pt x="3503" y="7943"/>
                      <a:pt x="3503" y="7945"/>
                    </a:cubicBezTo>
                    <a:cubicBezTo>
                      <a:pt x="3503" y="7948"/>
                      <a:pt x="3501" y="7949"/>
                      <a:pt x="3499" y="7949"/>
                    </a:cubicBezTo>
                    <a:lnTo>
                      <a:pt x="3499" y="7949"/>
                    </a:lnTo>
                    <a:cubicBezTo>
                      <a:pt x="3497" y="7949"/>
                      <a:pt x="3495" y="7948"/>
                      <a:pt x="3495" y="7945"/>
                    </a:cubicBezTo>
                    <a:cubicBezTo>
                      <a:pt x="3495" y="7943"/>
                      <a:pt x="3497" y="7941"/>
                      <a:pt x="3499" y="7941"/>
                    </a:cubicBezTo>
                    <a:close/>
                    <a:moveTo>
                      <a:pt x="3515" y="7941"/>
                    </a:moveTo>
                    <a:lnTo>
                      <a:pt x="3515" y="7941"/>
                    </a:lnTo>
                    <a:cubicBezTo>
                      <a:pt x="3517" y="7941"/>
                      <a:pt x="3519" y="7943"/>
                      <a:pt x="3519" y="7945"/>
                    </a:cubicBezTo>
                    <a:cubicBezTo>
                      <a:pt x="3519" y="7948"/>
                      <a:pt x="3517" y="7949"/>
                      <a:pt x="3515" y="7949"/>
                    </a:cubicBezTo>
                    <a:lnTo>
                      <a:pt x="3515" y="7949"/>
                    </a:lnTo>
                    <a:cubicBezTo>
                      <a:pt x="3513" y="7949"/>
                      <a:pt x="3511" y="7948"/>
                      <a:pt x="3511" y="7945"/>
                    </a:cubicBezTo>
                    <a:cubicBezTo>
                      <a:pt x="3511" y="7943"/>
                      <a:pt x="3513" y="7941"/>
                      <a:pt x="3515" y="7941"/>
                    </a:cubicBezTo>
                    <a:close/>
                    <a:moveTo>
                      <a:pt x="3531" y="7941"/>
                    </a:moveTo>
                    <a:lnTo>
                      <a:pt x="3531" y="7941"/>
                    </a:lnTo>
                    <a:cubicBezTo>
                      <a:pt x="3533" y="7941"/>
                      <a:pt x="3535" y="7943"/>
                      <a:pt x="3535" y="7945"/>
                    </a:cubicBezTo>
                    <a:cubicBezTo>
                      <a:pt x="3535" y="7948"/>
                      <a:pt x="3533" y="7949"/>
                      <a:pt x="3531" y="7949"/>
                    </a:cubicBezTo>
                    <a:lnTo>
                      <a:pt x="3531" y="7949"/>
                    </a:lnTo>
                    <a:cubicBezTo>
                      <a:pt x="3529" y="7949"/>
                      <a:pt x="3527" y="7948"/>
                      <a:pt x="3527" y="7945"/>
                    </a:cubicBezTo>
                    <a:cubicBezTo>
                      <a:pt x="3527" y="7943"/>
                      <a:pt x="3529" y="7941"/>
                      <a:pt x="3531" y="7941"/>
                    </a:cubicBezTo>
                    <a:close/>
                    <a:moveTo>
                      <a:pt x="3547" y="7941"/>
                    </a:moveTo>
                    <a:lnTo>
                      <a:pt x="3547" y="7941"/>
                    </a:lnTo>
                    <a:cubicBezTo>
                      <a:pt x="3549" y="7941"/>
                      <a:pt x="3551" y="7943"/>
                      <a:pt x="3551" y="7945"/>
                    </a:cubicBezTo>
                    <a:cubicBezTo>
                      <a:pt x="3551" y="7948"/>
                      <a:pt x="3549" y="7949"/>
                      <a:pt x="3547" y="7949"/>
                    </a:cubicBezTo>
                    <a:lnTo>
                      <a:pt x="3547" y="7949"/>
                    </a:lnTo>
                    <a:cubicBezTo>
                      <a:pt x="3545" y="7949"/>
                      <a:pt x="3543" y="7948"/>
                      <a:pt x="3543" y="7945"/>
                    </a:cubicBezTo>
                    <a:cubicBezTo>
                      <a:pt x="3543" y="7943"/>
                      <a:pt x="3545" y="7941"/>
                      <a:pt x="3547" y="7941"/>
                    </a:cubicBezTo>
                    <a:close/>
                    <a:moveTo>
                      <a:pt x="3563" y="7941"/>
                    </a:moveTo>
                    <a:lnTo>
                      <a:pt x="3563" y="7941"/>
                    </a:lnTo>
                    <a:cubicBezTo>
                      <a:pt x="3565" y="7941"/>
                      <a:pt x="3567" y="7943"/>
                      <a:pt x="3567" y="7945"/>
                    </a:cubicBezTo>
                    <a:cubicBezTo>
                      <a:pt x="3567" y="7948"/>
                      <a:pt x="3565" y="7949"/>
                      <a:pt x="3563" y="7949"/>
                    </a:cubicBezTo>
                    <a:lnTo>
                      <a:pt x="3563" y="7949"/>
                    </a:lnTo>
                    <a:cubicBezTo>
                      <a:pt x="3561" y="7949"/>
                      <a:pt x="3559" y="7948"/>
                      <a:pt x="3559" y="7945"/>
                    </a:cubicBezTo>
                    <a:cubicBezTo>
                      <a:pt x="3559" y="7943"/>
                      <a:pt x="3561" y="7941"/>
                      <a:pt x="3563" y="7941"/>
                    </a:cubicBezTo>
                    <a:close/>
                    <a:moveTo>
                      <a:pt x="3579" y="7941"/>
                    </a:moveTo>
                    <a:lnTo>
                      <a:pt x="3579" y="7941"/>
                    </a:lnTo>
                    <a:cubicBezTo>
                      <a:pt x="3581" y="7941"/>
                      <a:pt x="3583" y="7943"/>
                      <a:pt x="3583" y="7945"/>
                    </a:cubicBezTo>
                    <a:cubicBezTo>
                      <a:pt x="3583" y="7948"/>
                      <a:pt x="3581" y="7949"/>
                      <a:pt x="3579" y="7949"/>
                    </a:cubicBezTo>
                    <a:lnTo>
                      <a:pt x="3579" y="7949"/>
                    </a:lnTo>
                    <a:cubicBezTo>
                      <a:pt x="3577" y="7949"/>
                      <a:pt x="3575" y="7948"/>
                      <a:pt x="3575" y="7945"/>
                    </a:cubicBezTo>
                    <a:cubicBezTo>
                      <a:pt x="3575" y="7943"/>
                      <a:pt x="3577" y="7941"/>
                      <a:pt x="3579" y="7941"/>
                    </a:cubicBezTo>
                    <a:close/>
                    <a:moveTo>
                      <a:pt x="3595" y="7941"/>
                    </a:moveTo>
                    <a:lnTo>
                      <a:pt x="3595" y="7941"/>
                    </a:lnTo>
                    <a:cubicBezTo>
                      <a:pt x="3597" y="7941"/>
                      <a:pt x="3599" y="7943"/>
                      <a:pt x="3599" y="7945"/>
                    </a:cubicBezTo>
                    <a:cubicBezTo>
                      <a:pt x="3599" y="7948"/>
                      <a:pt x="3597" y="7949"/>
                      <a:pt x="3595" y="7949"/>
                    </a:cubicBezTo>
                    <a:lnTo>
                      <a:pt x="3595" y="7949"/>
                    </a:lnTo>
                    <a:cubicBezTo>
                      <a:pt x="3593" y="7949"/>
                      <a:pt x="3591" y="7948"/>
                      <a:pt x="3591" y="7945"/>
                    </a:cubicBezTo>
                    <a:cubicBezTo>
                      <a:pt x="3591" y="7943"/>
                      <a:pt x="3593" y="7941"/>
                      <a:pt x="3595" y="7941"/>
                    </a:cubicBezTo>
                    <a:close/>
                    <a:moveTo>
                      <a:pt x="3611" y="7941"/>
                    </a:moveTo>
                    <a:lnTo>
                      <a:pt x="3611" y="7941"/>
                    </a:lnTo>
                    <a:cubicBezTo>
                      <a:pt x="3613" y="7941"/>
                      <a:pt x="3615" y="7943"/>
                      <a:pt x="3615" y="7945"/>
                    </a:cubicBezTo>
                    <a:cubicBezTo>
                      <a:pt x="3615" y="7948"/>
                      <a:pt x="3613" y="7949"/>
                      <a:pt x="3611" y="7949"/>
                    </a:cubicBezTo>
                    <a:lnTo>
                      <a:pt x="3611" y="7949"/>
                    </a:lnTo>
                    <a:cubicBezTo>
                      <a:pt x="3609" y="7949"/>
                      <a:pt x="3607" y="7948"/>
                      <a:pt x="3607" y="7945"/>
                    </a:cubicBezTo>
                    <a:cubicBezTo>
                      <a:pt x="3607" y="7943"/>
                      <a:pt x="3609" y="7941"/>
                      <a:pt x="3611" y="7941"/>
                    </a:cubicBezTo>
                    <a:close/>
                    <a:moveTo>
                      <a:pt x="3627" y="7941"/>
                    </a:moveTo>
                    <a:lnTo>
                      <a:pt x="3627" y="7941"/>
                    </a:lnTo>
                    <a:cubicBezTo>
                      <a:pt x="3629" y="7941"/>
                      <a:pt x="3631" y="7943"/>
                      <a:pt x="3631" y="7945"/>
                    </a:cubicBezTo>
                    <a:cubicBezTo>
                      <a:pt x="3631" y="7948"/>
                      <a:pt x="3629" y="7949"/>
                      <a:pt x="3627" y="7949"/>
                    </a:cubicBezTo>
                    <a:lnTo>
                      <a:pt x="3627" y="7949"/>
                    </a:lnTo>
                    <a:cubicBezTo>
                      <a:pt x="3625" y="7949"/>
                      <a:pt x="3623" y="7948"/>
                      <a:pt x="3623" y="7945"/>
                    </a:cubicBezTo>
                    <a:cubicBezTo>
                      <a:pt x="3623" y="7943"/>
                      <a:pt x="3625" y="7941"/>
                      <a:pt x="3627" y="7941"/>
                    </a:cubicBezTo>
                    <a:close/>
                    <a:moveTo>
                      <a:pt x="3643" y="7941"/>
                    </a:moveTo>
                    <a:lnTo>
                      <a:pt x="3643" y="7941"/>
                    </a:lnTo>
                    <a:cubicBezTo>
                      <a:pt x="3645" y="7941"/>
                      <a:pt x="3647" y="7943"/>
                      <a:pt x="3647" y="7945"/>
                    </a:cubicBezTo>
                    <a:cubicBezTo>
                      <a:pt x="3647" y="7948"/>
                      <a:pt x="3645" y="7949"/>
                      <a:pt x="3643" y="7949"/>
                    </a:cubicBezTo>
                    <a:lnTo>
                      <a:pt x="3643" y="7949"/>
                    </a:lnTo>
                    <a:cubicBezTo>
                      <a:pt x="3641" y="7949"/>
                      <a:pt x="3639" y="7948"/>
                      <a:pt x="3639" y="7945"/>
                    </a:cubicBezTo>
                    <a:cubicBezTo>
                      <a:pt x="3639" y="7943"/>
                      <a:pt x="3641" y="7941"/>
                      <a:pt x="3643" y="7941"/>
                    </a:cubicBezTo>
                    <a:close/>
                    <a:moveTo>
                      <a:pt x="3659" y="7941"/>
                    </a:moveTo>
                    <a:lnTo>
                      <a:pt x="3659" y="7941"/>
                    </a:lnTo>
                    <a:cubicBezTo>
                      <a:pt x="3661" y="7941"/>
                      <a:pt x="3663" y="7943"/>
                      <a:pt x="3663" y="7945"/>
                    </a:cubicBezTo>
                    <a:cubicBezTo>
                      <a:pt x="3663" y="7948"/>
                      <a:pt x="3661" y="7949"/>
                      <a:pt x="3659" y="7949"/>
                    </a:cubicBezTo>
                    <a:lnTo>
                      <a:pt x="3659" y="7949"/>
                    </a:lnTo>
                    <a:cubicBezTo>
                      <a:pt x="3657" y="7949"/>
                      <a:pt x="3655" y="7948"/>
                      <a:pt x="3655" y="7945"/>
                    </a:cubicBezTo>
                    <a:cubicBezTo>
                      <a:pt x="3655" y="7943"/>
                      <a:pt x="3657" y="7941"/>
                      <a:pt x="3659" y="7941"/>
                    </a:cubicBezTo>
                    <a:close/>
                    <a:moveTo>
                      <a:pt x="3675" y="7941"/>
                    </a:moveTo>
                    <a:lnTo>
                      <a:pt x="3675" y="7941"/>
                    </a:lnTo>
                    <a:cubicBezTo>
                      <a:pt x="3677" y="7941"/>
                      <a:pt x="3679" y="7943"/>
                      <a:pt x="3679" y="7945"/>
                    </a:cubicBezTo>
                    <a:cubicBezTo>
                      <a:pt x="3679" y="7948"/>
                      <a:pt x="3677" y="7949"/>
                      <a:pt x="3675" y="7949"/>
                    </a:cubicBezTo>
                    <a:lnTo>
                      <a:pt x="3675" y="7949"/>
                    </a:lnTo>
                    <a:cubicBezTo>
                      <a:pt x="3673" y="7949"/>
                      <a:pt x="3671" y="7948"/>
                      <a:pt x="3671" y="7945"/>
                    </a:cubicBezTo>
                    <a:cubicBezTo>
                      <a:pt x="3671" y="7943"/>
                      <a:pt x="3673" y="7941"/>
                      <a:pt x="3675" y="7941"/>
                    </a:cubicBezTo>
                    <a:close/>
                    <a:moveTo>
                      <a:pt x="3691" y="7941"/>
                    </a:moveTo>
                    <a:lnTo>
                      <a:pt x="3691" y="7941"/>
                    </a:lnTo>
                    <a:cubicBezTo>
                      <a:pt x="3693" y="7941"/>
                      <a:pt x="3695" y="7943"/>
                      <a:pt x="3695" y="7945"/>
                    </a:cubicBezTo>
                    <a:cubicBezTo>
                      <a:pt x="3695" y="7948"/>
                      <a:pt x="3693" y="7949"/>
                      <a:pt x="3691" y="7949"/>
                    </a:cubicBezTo>
                    <a:lnTo>
                      <a:pt x="3691" y="7949"/>
                    </a:lnTo>
                    <a:cubicBezTo>
                      <a:pt x="3689" y="7949"/>
                      <a:pt x="3687" y="7948"/>
                      <a:pt x="3687" y="7945"/>
                    </a:cubicBezTo>
                    <a:cubicBezTo>
                      <a:pt x="3687" y="7943"/>
                      <a:pt x="3689" y="7941"/>
                      <a:pt x="3691" y="7941"/>
                    </a:cubicBezTo>
                    <a:close/>
                    <a:moveTo>
                      <a:pt x="3706" y="7941"/>
                    </a:moveTo>
                    <a:lnTo>
                      <a:pt x="3706" y="7941"/>
                    </a:lnTo>
                    <a:cubicBezTo>
                      <a:pt x="3709" y="7940"/>
                      <a:pt x="3711" y="7942"/>
                      <a:pt x="3711" y="7944"/>
                    </a:cubicBezTo>
                    <a:cubicBezTo>
                      <a:pt x="3711" y="7946"/>
                      <a:pt x="3710" y="7948"/>
                      <a:pt x="3707" y="7949"/>
                    </a:cubicBezTo>
                    <a:lnTo>
                      <a:pt x="3707" y="7949"/>
                    </a:lnTo>
                    <a:cubicBezTo>
                      <a:pt x="3705" y="7949"/>
                      <a:pt x="3703" y="7947"/>
                      <a:pt x="3703" y="7945"/>
                    </a:cubicBezTo>
                    <a:cubicBezTo>
                      <a:pt x="3703" y="7943"/>
                      <a:pt x="3704" y="7941"/>
                      <a:pt x="3706" y="7941"/>
                    </a:cubicBezTo>
                    <a:close/>
                    <a:moveTo>
                      <a:pt x="3722" y="7940"/>
                    </a:moveTo>
                    <a:lnTo>
                      <a:pt x="3722" y="7940"/>
                    </a:lnTo>
                    <a:cubicBezTo>
                      <a:pt x="3725" y="7940"/>
                      <a:pt x="3727" y="7941"/>
                      <a:pt x="3727" y="7943"/>
                    </a:cubicBezTo>
                    <a:cubicBezTo>
                      <a:pt x="3727" y="7946"/>
                      <a:pt x="3726" y="7948"/>
                      <a:pt x="3723" y="7948"/>
                    </a:cubicBezTo>
                    <a:lnTo>
                      <a:pt x="3723" y="7948"/>
                    </a:lnTo>
                    <a:cubicBezTo>
                      <a:pt x="3721" y="7948"/>
                      <a:pt x="3719" y="7947"/>
                      <a:pt x="3719" y="7944"/>
                    </a:cubicBezTo>
                    <a:cubicBezTo>
                      <a:pt x="3719" y="7942"/>
                      <a:pt x="3720" y="7940"/>
                      <a:pt x="3722" y="7940"/>
                    </a:cubicBezTo>
                    <a:close/>
                    <a:moveTo>
                      <a:pt x="3738" y="7939"/>
                    </a:moveTo>
                    <a:lnTo>
                      <a:pt x="3738" y="7939"/>
                    </a:lnTo>
                    <a:cubicBezTo>
                      <a:pt x="3741" y="7939"/>
                      <a:pt x="3743" y="7940"/>
                      <a:pt x="3743" y="7943"/>
                    </a:cubicBezTo>
                    <a:cubicBezTo>
                      <a:pt x="3743" y="7945"/>
                      <a:pt x="3742" y="7947"/>
                      <a:pt x="3739" y="7947"/>
                    </a:cubicBezTo>
                    <a:lnTo>
                      <a:pt x="3739" y="7947"/>
                    </a:lnTo>
                    <a:cubicBezTo>
                      <a:pt x="3737" y="7947"/>
                      <a:pt x="3735" y="7946"/>
                      <a:pt x="3735" y="7944"/>
                    </a:cubicBezTo>
                    <a:cubicBezTo>
                      <a:pt x="3735" y="7941"/>
                      <a:pt x="3736" y="7939"/>
                      <a:pt x="3738" y="7939"/>
                    </a:cubicBezTo>
                    <a:close/>
                    <a:moveTo>
                      <a:pt x="3754" y="7937"/>
                    </a:moveTo>
                    <a:lnTo>
                      <a:pt x="3754" y="7937"/>
                    </a:lnTo>
                    <a:cubicBezTo>
                      <a:pt x="3756" y="7936"/>
                      <a:pt x="3758" y="7938"/>
                      <a:pt x="3759" y="7940"/>
                    </a:cubicBezTo>
                    <a:cubicBezTo>
                      <a:pt x="3759" y="7942"/>
                      <a:pt x="3758" y="7944"/>
                      <a:pt x="3756" y="7945"/>
                    </a:cubicBezTo>
                    <a:lnTo>
                      <a:pt x="3756" y="7945"/>
                    </a:lnTo>
                    <a:cubicBezTo>
                      <a:pt x="3754" y="7945"/>
                      <a:pt x="3751" y="7944"/>
                      <a:pt x="3751" y="7942"/>
                    </a:cubicBezTo>
                    <a:cubicBezTo>
                      <a:pt x="3750" y="7940"/>
                      <a:pt x="3752" y="7937"/>
                      <a:pt x="3754" y="7937"/>
                    </a:cubicBezTo>
                    <a:close/>
                    <a:moveTo>
                      <a:pt x="3770" y="7935"/>
                    </a:moveTo>
                    <a:lnTo>
                      <a:pt x="3770" y="7935"/>
                    </a:lnTo>
                    <a:cubicBezTo>
                      <a:pt x="3772" y="7934"/>
                      <a:pt x="3774" y="7935"/>
                      <a:pt x="3774" y="7938"/>
                    </a:cubicBezTo>
                    <a:cubicBezTo>
                      <a:pt x="3775" y="7940"/>
                      <a:pt x="3774" y="7942"/>
                      <a:pt x="3772" y="7942"/>
                    </a:cubicBezTo>
                    <a:lnTo>
                      <a:pt x="3772" y="7942"/>
                    </a:lnTo>
                    <a:cubicBezTo>
                      <a:pt x="3769" y="7943"/>
                      <a:pt x="3767" y="7942"/>
                      <a:pt x="3767" y="7939"/>
                    </a:cubicBezTo>
                    <a:cubicBezTo>
                      <a:pt x="3766" y="7937"/>
                      <a:pt x="3767" y="7935"/>
                      <a:pt x="3770" y="7935"/>
                    </a:cubicBezTo>
                    <a:close/>
                    <a:moveTo>
                      <a:pt x="3785" y="7932"/>
                    </a:moveTo>
                    <a:lnTo>
                      <a:pt x="3785" y="7932"/>
                    </a:lnTo>
                    <a:cubicBezTo>
                      <a:pt x="3788" y="7932"/>
                      <a:pt x="3790" y="7933"/>
                      <a:pt x="3790" y="7935"/>
                    </a:cubicBezTo>
                    <a:cubicBezTo>
                      <a:pt x="3791" y="7937"/>
                      <a:pt x="3790" y="7939"/>
                      <a:pt x="3787" y="7940"/>
                    </a:cubicBezTo>
                    <a:lnTo>
                      <a:pt x="3787" y="7940"/>
                    </a:lnTo>
                    <a:cubicBezTo>
                      <a:pt x="3785" y="7941"/>
                      <a:pt x="3783" y="7939"/>
                      <a:pt x="3783" y="7937"/>
                    </a:cubicBezTo>
                    <a:cubicBezTo>
                      <a:pt x="3782" y="7935"/>
                      <a:pt x="3783" y="7933"/>
                      <a:pt x="3785" y="7932"/>
                    </a:cubicBezTo>
                    <a:close/>
                    <a:moveTo>
                      <a:pt x="3800" y="7929"/>
                    </a:moveTo>
                    <a:lnTo>
                      <a:pt x="3800" y="7929"/>
                    </a:lnTo>
                    <a:cubicBezTo>
                      <a:pt x="3802" y="7928"/>
                      <a:pt x="3805" y="7929"/>
                      <a:pt x="3806" y="7930"/>
                    </a:cubicBezTo>
                    <a:cubicBezTo>
                      <a:pt x="3806" y="7932"/>
                      <a:pt x="3806" y="7935"/>
                      <a:pt x="3804" y="7936"/>
                    </a:cubicBezTo>
                    <a:lnTo>
                      <a:pt x="3804" y="7936"/>
                    </a:lnTo>
                    <a:cubicBezTo>
                      <a:pt x="3802" y="7937"/>
                      <a:pt x="3799" y="7936"/>
                      <a:pt x="3798" y="7934"/>
                    </a:cubicBezTo>
                    <a:cubicBezTo>
                      <a:pt x="3797" y="7932"/>
                      <a:pt x="3798" y="7930"/>
                      <a:pt x="3800" y="7929"/>
                    </a:cubicBezTo>
                    <a:close/>
                    <a:moveTo>
                      <a:pt x="3816" y="7925"/>
                    </a:moveTo>
                    <a:lnTo>
                      <a:pt x="3816" y="7925"/>
                    </a:lnTo>
                    <a:cubicBezTo>
                      <a:pt x="3818" y="7924"/>
                      <a:pt x="3820" y="7925"/>
                      <a:pt x="3821" y="7927"/>
                    </a:cubicBezTo>
                    <a:cubicBezTo>
                      <a:pt x="3822" y="7928"/>
                      <a:pt x="3821" y="7931"/>
                      <a:pt x="3819" y="7932"/>
                    </a:cubicBezTo>
                    <a:lnTo>
                      <a:pt x="3819" y="7932"/>
                    </a:lnTo>
                    <a:cubicBezTo>
                      <a:pt x="3817" y="7933"/>
                      <a:pt x="3815" y="7932"/>
                      <a:pt x="3814" y="7930"/>
                    </a:cubicBezTo>
                    <a:cubicBezTo>
                      <a:pt x="3813" y="7928"/>
                      <a:pt x="3814" y="7926"/>
                      <a:pt x="3816" y="7925"/>
                    </a:cubicBezTo>
                    <a:close/>
                    <a:moveTo>
                      <a:pt x="3831" y="7921"/>
                    </a:moveTo>
                    <a:lnTo>
                      <a:pt x="3831" y="7921"/>
                    </a:lnTo>
                    <a:cubicBezTo>
                      <a:pt x="3833" y="7920"/>
                      <a:pt x="3836" y="7921"/>
                      <a:pt x="3837" y="7923"/>
                    </a:cubicBezTo>
                    <a:cubicBezTo>
                      <a:pt x="3838" y="7924"/>
                      <a:pt x="3837" y="7927"/>
                      <a:pt x="3835" y="7928"/>
                    </a:cubicBezTo>
                    <a:lnTo>
                      <a:pt x="3835" y="7928"/>
                    </a:lnTo>
                    <a:cubicBezTo>
                      <a:pt x="3833" y="7929"/>
                      <a:pt x="3830" y="7928"/>
                      <a:pt x="3829" y="7926"/>
                    </a:cubicBezTo>
                    <a:cubicBezTo>
                      <a:pt x="3828" y="7924"/>
                      <a:pt x="3829" y="7922"/>
                      <a:pt x="3831" y="7921"/>
                    </a:cubicBezTo>
                    <a:close/>
                    <a:moveTo>
                      <a:pt x="3846" y="7915"/>
                    </a:moveTo>
                    <a:lnTo>
                      <a:pt x="3846" y="7915"/>
                    </a:lnTo>
                    <a:cubicBezTo>
                      <a:pt x="3848" y="7914"/>
                      <a:pt x="3851" y="7915"/>
                      <a:pt x="3852" y="7917"/>
                    </a:cubicBezTo>
                    <a:cubicBezTo>
                      <a:pt x="3853" y="7919"/>
                      <a:pt x="3852" y="7921"/>
                      <a:pt x="3850" y="7922"/>
                    </a:cubicBezTo>
                    <a:lnTo>
                      <a:pt x="3850" y="7922"/>
                    </a:lnTo>
                    <a:cubicBezTo>
                      <a:pt x="3848" y="7923"/>
                      <a:pt x="3845" y="7922"/>
                      <a:pt x="3844" y="7921"/>
                    </a:cubicBezTo>
                    <a:cubicBezTo>
                      <a:pt x="3843" y="7919"/>
                      <a:pt x="3844" y="7916"/>
                      <a:pt x="3846" y="7915"/>
                    </a:cubicBezTo>
                    <a:close/>
                    <a:moveTo>
                      <a:pt x="3861" y="7910"/>
                    </a:moveTo>
                    <a:lnTo>
                      <a:pt x="3861" y="7910"/>
                    </a:lnTo>
                    <a:cubicBezTo>
                      <a:pt x="3863" y="7909"/>
                      <a:pt x="3866" y="7909"/>
                      <a:pt x="3867" y="7911"/>
                    </a:cubicBezTo>
                    <a:cubicBezTo>
                      <a:pt x="3868" y="7913"/>
                      <a:pt x="3867" y="7916"/>
                      <a:pt x="3865" y="7917"/>
                    </a:cubicBezTo>
                    <a:lnTo>
                      <a:pt x="3865" y="7917"/>
                    </a:lnTo>
                    <a:cubicBezTo>
                      <a:pt x="3863" y="7918"/>
                      <a:pt x="3860" y="7917"/>
                      <a:pt x="3859" y="7915"/>
                    </a:cubicBezTo>
                    <a:cubicBezTo>
                      <a:pt x="3858" y="7913"/>
                      <a:pt x="3859" y="7911"/>
                      <a:pt x="3861" y="7910"/>
                    </a:cubicBezTo>
                    <a:close/>
                    <a:moveTo>
                      <a:pt x="3876" y="7904"/>
                    </a:moveTo>
                    <a:lnTo>
                      <a:pt x="3876" y="7904"/>
                    </a:lnTo>
                    <a:cubicBezTo>
                      <a:pt x="3877" y="7903"/>
                      <a:pt x="3880" y="7903"/>
                      <a:pt x="3881" y="7905"/>
                    </a:cubicBezTo>
                    <a:cubicBezTo>
                      <a:pt x="3882" y="7907"/>
                      <a:pt x="3882" y="7909"/>
                      <a:pt x="3880" y="7911"/>
                    </a:cubicBezTo>
                    <a:lnTo>
                      <a:pt x="3880" y="7911"/>
                    </a:lnTo>
                    <a:cubicBezTo>
                      <a:pt x="3878" y="7912"/>
                      <a:pt x="3876" y="7911"/>
                      <a:pt x="3875" y="7910"/>
                    </a:cubicBezTo>
                    <a:cubicBezTo>
                      <a:pt x="3873" y="7908"/>
                      <a:pt x="3874" y="7905"/>
                      <a:pt x="3876" y="7904"/>
                    </a:cubicBezTo>
                    <a:close/>
                    <a:moveTo>
                      <a:pt x="3890" y="7897"/>
                    </a:moveTo>
                    <a:lnTo>
                      <a:pt x="3890" y="7897"/>
                    </a:lnTo>
                    <a:cubicBezTo>
                      <a:pt x="3892" y="7896"/>
                      <a:pt x="3894" y="7896"/>
                      <a:pt x="3896" y="7898"/>
                    </a:cubicBezTo>
                    <a:cubicBezTo>
                      <a:pt x="3897" y="7900"/>
                      <a:pt x="3896" y="7902"/>
                      <a:pt x="3894" y="7904"/>
                    </a:cubicBezTo>
                    <a:lnTo>
                      <a:pt x="3894" y="7904"/>
                    </a:lnTo>
                    <a:cubicBezTo>
                      <a:pt x="3893" y="7905"/>
                      <a:pt x="3890" y="7904"/>
                      <a:pt x="3889" y="7903"/>
                    </a:cubicBezTo>
                    <a:cubicBezTo>
                      <a:pt x="3888" y="7901"/>
                      <a:pt x="3888" y="7898"/>
                      <a:pt x="3890" y="7897"/>
                    </a:cubicBezTo>
                    <a:close/>
                    <a:moveTo>
                      <a:pt x="3904" y="7890"/>
                    </a:moveTo>
                    <a:lnTo>
                      <a:pt x="3904" y="7890"/>
                    </a:lnTo>
                    <a:cubicBezTo>
                      <a:pt x="3906" y="7889"/>
                      <a:pt x="3909" y="7889"/>
                      <a:pt x="3910" y="7891"/>
                    </a:cubicBezTo>
                    <a:cubicBezTo>
                      <a:pt x="3911" y="7893"/>
                      <a:pt x="3911" y="7896"/>
                      <a:pt x="3909" y="7897"/>
                    </a:cubicBezTo>
                    <a:lnTo>
                      <a:pt x="3909" y="7897"/>
                    </a:lnTo>
                    <a:cubicBezTo>
                      <a:pt x="3907" y="7898"/>
                      <a:pt x="3905" y="7897"/>
                      <a:pt x="3903" y="7896"/>
                    </a:cubicBezTo>
                    <a:cubicBezTo>
                      <a:pt x="3902" y="7894"/>
                      <a:pt x="3903" y="7891"/>
                      <a:pt x="3904" y="7890"/>
                    </a:cubicBezTo>
                    <a:close/>
                    <a:moveTo>
                      <a:pt x="3918" y="7883"/>
                    </a:moveTo>
                    <a:lnTo>
                      <a:pt x="3918" y="7883"/>
                    </a:lnTo>
                    <a:cubicBezTo>
                      <a:pt x="3920" y="7882"/>
                      <a:pt x="3923" y="7882"/>
                      <a:pt x="3924" y="7884"/>
                    </a:cubicBezTo>
                    <a:cubicBezTo>
                      <a:pt x="3925" y="7885"/>
                      <a:pt x="3925" y="7888"/>
                      <a:pt x="3923" y="7889"/>
                    </a:cubicBezTo>
                    <a:lnTo>
                      <a:pt x="3923" y="7889"/>
                    </a:lnTo>
                    <a:cubicBezTo>
                      <a:pt x="3922" y="7891"/>
                      <a:pt x="3919" y="7890"/>
                      <a:pt x="3918" y="7889"/>
                    </a:cubicBezTo>
                    <a:cubicBezTo>
                      <a:pt x="3916" y="7887"/>
                      <a:pt x="3917" y="7884"/>
                      <a:pt x="3918" y="7883"/>
                    </a:cubicBezTo>
                    <a:close/>
                    <a:moveTo>
                      <a:pt x="3932" y="7875"/>
                    </a:moveTo>
                    <a:lnTo>
                      <a:pt x="3932" y="7875"/>
                    </a:lnTo>
                    <a:cubicBezTo>
                      <a:pt x="3934" y="7873"/>
                      <a:pt x="3936" y="7873"/>
                      <a:pt x="3938" y="7875"/>
                    </a:cubicBezTo>
                    <a:cubicBezTo>
                      <a:pt x="3939" y="7877"/>
                      <a:pt x="3939" y="7879"/>
                      <a:pt x="3937" y="7881"/>
                    </a:cubicBezTo>
                    <a:lnTo>
                      <a:pt x="3937" y="7881"/>
                    </a:lnTo>
                    <a:cubicBezTo>
                      <a:pt x="3935" y="7882"/>
                      <a:pt x="3933" y="7882"/>
                      <a:pt x="3931" y="7880"/>
                    </a:cubicBezTo>
                    <a:cubicBezTo>
                      <a:pt x="3930" y="7879"/>
                      <a:pt x="3930" y="7876"/>
                      <a:pt x="3932" y="7875"/>
                    </a:cubicBezTo>
                    <a:close/>
                    <a:moveTo>
                      <a:pt x="3946" y="7866"/>
                    </a:moveTo>
                    <a:lnTo>
                      <a:pt x="3946" y="7866"/>
                    </a:lnTo>
                    <a:cubicBezTo>
                      <a:pt x="3947" y="7865"/>
                      <a:pt x="3950" y="7865"/>
                      <a:pt x="3951" y="7867"/>
                    </a:cubicBezTo>
                    <a:cubicBezTo>
                      <a:pt x="3953" y="7869"/>
                      <a:pt x="3952" y="7871"/>
                      <a:pt x="3951" y="7872"/>
                    </a:cubicBezTo>
                    <a:lnTo>
                      <a:pt x="3951" y="7872"/>
                    </a:lnTo>
                    <a:cubicBezTo>
                      <a:pt x="3949" y="7874"/>
                      <a:pt x="3947" y="7874"/>
                      <a:pt x="3945" y="7872"/>
                    </a:cubicBezTo>
                    <a:cubicBezTo>
                      <a:pt x="3944" y="7870"/>
                      <a:pt x="3944" y="7868"/>
                      <a:pt x="3946" y="7866"/>
                    </a:cubicBezTo>
                    <a:close/>
                    <a:moveTo>
                      <a:pt x="3959" y="7857"/>
                    </a:moveTo>
                    <a:lnTo>
                      <a:pt x="3959" y="7857"/>
                    </a:lnTo>
                    <a:cubicBezTo>
                      <a:pt x="3961" y="7856"/>
                      <a:pt x="3963" y="7856"/>
                      <a:pt x="3965" y="7858"/>
                    </a:cubicBezTo>
                    <a:cubicBezTo>
                      <a:pt x="3966" y="7860"/>
                      <a:pt x="3966" y="7862"/>
                      <a:pt x="3964" y="7864"/>
                    </a:cubicBezTo>
                    <a:lnTo>
                      <a:pt x="3964" y="7864"/>
                    </a:lnTo>
                    <a:cubicBezTo>
                      <a:pt x="3962" y="7865"/>
                      <a:pt x="3960" y="7865"/>
                      <a:pt x="3958" y="7863"/>
                    </a:cubicBezTo>
                    <a:cubicBezTo>
                      <a:pt x="3957" y="7861"/>
                      <a:pt x="3957" y="7859"/>
                      <a:pt x="3959" y="7857"/>
                    </a:cubicBezTo>
                    <a:close/>
                    <a:moveTo>
                      <a:pt x="3972" y="7848"/>
                    </a:moveTo>
                    <a:lnTo>
                      <a:pt x="3972" y="7848"/>
                    </a:lnTo>
                    <a:cubicBezTo>
                      <a:pt x="3974" y="7846"/>
                      <a:pt x="3976" y="7847"/>
                      <a:pt x="3977" y="7848"/>
                    </a:cubicBezTo>
                    <a:cubicBezTo>
                      <a:pt x="3979" y="7850"/>
                      <a:pt x="3979" y="7853"/>
                      <a:pt x="3977" y="7854"/>
                    </a:cubicBezTo>
                    <a:lnTo>
                      <a:pt x="3977" y="7854"/>
                    </a:lnTo>
                    <a:cubicBezTo>
                      <a:pt x="3975" y="7855"/>
                      <a:pt x="3973" y="7855"/>
                      <a:pt x="3971" y="7854"/>
                    </a:cubicBezTo>
                    <a:cubicBezTo>
                      <a:pt x="3970" y="7852"/>
                      <a:pt x="3970" y="7849"/>
                      <a:pt x="3972" y="7848"/>
                    </a:cubicBezTo>
                    <a:close/>
                    <a:moveTo>
                      <a:pt x="3985" y="7838"/>
                    </a:moveTo>
                    <a:lnTo>
                      <a:pt x="3985" y="7838"/>
                    </a:lnTo>
                    <a:cubicBezTo>
                      <a:pt x="3986" y="7837"/>
                      <a:pt x="3989" y="7837"/>
                      <a:pt x="3990" y="7839"/>
                    </a:cubicBezTo>
                    <a:cubicBezTo>
                      <a:pt x="3992" y="7841"/>
                      <a:pt x="3992" y="7843"/>
                      <a:pt x="3990" y="7845"/>
                    </a:cubicBezTo>
                    <a:lnTo>
                      <a:pt x="3990" y="7845"/>
                    </a:lnTo>
                    <a:cubicBezTo>
                      <a:pt x="3988" y="7846"/>
                      <a:pt x="3986" y="7846"/>
                      <a:pt x="3984" y="7844"/>
                    </a:cubicBezTo>
                    <a:cubicBezTo>
                      <a:pt x="3983" y="7842"/>
                      <a:pt x="3983" y="7840"/>
                      <a:pt x="3985" y="7838"/>
                    </a:cubicBezTo>
                    <a:close/>
                    <a:moveTo>
                      <a:pt x="3997" y="7828"/>
                    </a:moveTo>
                    <a:lnTo>
                      <a:pt x="3997" y="7828"/>
                    </a:lnTo>
                    <a:cubicBezTo>
                      <a:pt x="3998" y="7827"/>
                      <a:pt x="4001" y="7827"/>
                      <a:pt x="4002" y="7828"/>
                    </a:cubicBezTo>
                    <a:cubicBezTo>
                      <a:pt x="4004" y="7830"/>
                      <a:pt x="4004" y="7832"/>
                      <a:pt x="4002" y="7834"/>
                    </a:cubicBezTo>
                    <a:lnTo>
                      <a:pt x="4002" y="7834"/>
                    </a:lnTo>
                    <a:cubicBezTo>
                      <a:pt x="4001" y="7835"/>
                      <a:pt x="3998" y="7835"/>
                      <a:pt x="3997" y="7834"/>
                    </a:cubicBezTo>
                    <a:cubicBezTo>
                      <a:pt x="3995" y="7832"/>
                      <a:pt x="3995" y="7830"/>
                      <a:pt x="3997" y="7828"/>
                    </a:cubicBezTo>
                    <a:close/>
                    <a:moveTo>
                      <a:pt x="4008" y="7817"/>
                    </a:moveTo>
                    <a:lnTo>
                      <a:pt x="4008" y="7817"/>
                    </a:lnTo>
                    <a:cubicBezTo>
                      <a:pt x="4010" y="7816"/>
                      <a:pt x="4012" y="7816"/>
                      <a:pt x="4014" y="7817"/>
                    </a:cubicBezTo>
                    <a:cubicBezTo>
                      <a:pt x="4016" y="7819"/>
                      <a:pt x="4016" y="7821"/>
                      <a:pt x="4014" y="7823"/>
                    </a:cubicBezTo>
                    <a:lnTo>
                      <a:pt x="4014" y="7823"/>
                    </a:lnTo>
                    <a:cubicBezTo>
                      <a:pt x="4012" y="7825"/>
                      <a:pt x="4010" y="7825"/>
                      <a:pt x="4008" y="7823"/>
                    </a:cubicBezTo>
                    <a:cubicBezTo>
                      <a:pt x="4007" y="7821"/>
                      <a:pt x="4007" y="7819"/>
                      <a:pt x="4008" y="7817"/>
                    </a:cubicBezTo>
                    <a:close/>
                    <a:moveTo>
                      <a:pt x="4020" y="7807"/>
                    </a:moveTo>
                    <a:lnTo>
                      <a:pt x="4020" y="7807"/>
                    </a:lnTo>
                    <a:cubicBezTo>
                      <a:pt x="4022" y="7805"/>
                      <a:pt x="4024" y="7805"/>
                      <a:pt x="4026" y="7807"/>
                    </a:cubicBezTo>
                    <a:cubicBezTo>
                      <a:pt x="4027" y="7808"/>
                      <a:pt x="4027" y="7811"/>
                      <a:pt x="4026" y="7812"/>
                    </a:cubicBezTo>
                    <a:lnTo>
                      <a:pt x="4026" y="7812"/>
                    </a:lnTo>
                    <a:cubicBezTo>
                      <a:pt x="4024" y="7814"/>
                      <a:pt x="4022" y="7814"/>
                      <a:pt x="4020" y="7812"/>
                    </a:cubicBezTo>
                    <a:cubicBezTo>
                      <a:pt x="4019" y="7811"/>
                      <a:pt x="4019" y="7808"/>
                      <a:pt x="4020" y="7807"/>
                    </a:cubicBezTo>
                    <a:close/>
                    <a:moveTo>
                      <a:pt x="4030" y="7796"/>
                    </a:moveTo>
                    <a:lnTo>
                      <a:pt x="4030" y="7796"/>
                    </a:lnTo>
                    <a:cubicBezTo>
                      <a:pt x="4032" y="7794"/>
                      <a:pt x="4034" y="7793"/>
                      <a:pt x="4036" y="7794"/>
                    </a:cubicBezTo>
                    <a:cubicBezTo>
                      <a:pt x="4038" y="7795"/>
                      <a:pt x="4039" y="7798"/>
                      <a:pt x="4037" y="7800"/>
                    </a:cubicBezTo>
                    <a:lnTo>
                      <a:pt x="4037" y="7800"/>
                    </a:lnTo>
                    <a:cubicBezTo>
                      <a:pt x="4036" y="7802"/>
                      <a:pt x="4034" y="7802"/>
                      <a:pt x="4032" y="7801"/>
                    </a:cubicBezTo>
                    <a:cubicBezTo>
                      <a:pt x="4030" y="7800"/>
                      <a:pt x="4029" y="7798"/>
                      <a:pt x="4030" y="7796"/>
                    </a:cubicBezTo>
                    <a:close/>
                    <a:moveTo>
                      <a:pt x="4041" y="7784"/>
                    </a:moveTo>
                    <a:lnTo>
                      <a:pt x="4041" y="7784"/>
                    </a:lnTo>
                    <a:cubicBezTo>
                      <a:pt x="4042" y="7782"/>
                      <a:pt x="4045" y="7781"/>
                      <a:pt x="4047" y="7783"/>
                    </a:cubicBezTo>
                    <a:cubicBezTo>
                      <a:pt x="4049" y="7784"/>
                      <a:pt x="4049" y="7786"/>
                      <a:pt x="4048" y="7788"/>
                    </a:cubicBezTo>
                    <a:lnTo>
                      <a:pt x="4048" y="7788"/>
                    </a:lnTo>
                    <a:cubicBezTo>
                      <a:pt x="4047" y="7790"/>
                      <a:pt x="4045" y="7791"/>
                      <a:pt x="4043" y="7789"/>
                    </a:cubicBezTo>
                    <a:cubicBezTo>
                      <a:pt x="4041" y="7788"/>
                      <a:pt x="4040" y="7786"/>
                      <a:pt x="4041" y="7784"/>
                    </a:cubicBezTo>
                    <a:close/>
                    <a:moveTo>
                      <a:pt x="4052" y="7772"/>
                    </a:moveTo>
                    <a:lnTo>
                      <a:pt x="4052" y="7772"/>
                    </a:lnTo>
                    <a:cubicBezTo>
                      <a:pt x="4053" y="7770"/>
                      <a:pt x="4056" y="7770"/>
                      <a:pt x="4058" y="7771"/>
                    </a:cubicBezTo>
                    <a:cubicBezTo>
                      <a:pt x="4060" y="7772"/>
                      <a:pt x="4060" y="7774"/>
                      <a:pt x="4059" y="7776"/>
                    </a:cubicBezTo>
                    <a:lnTo>
                      <a:pt x="4059" y="7776"/>
                    </a:lnTo>
                    <a:cubicBezTo>
                      <a:pt x="4058" y="7778"/>
                      <a:pt x="4056" y="7779"/>
                      <a:pt x="4054" y="7778"/>
                    </a:cubicBezTo>
                    <a:cubicBezTo>
                      <a:pt x="4052" y="7777"/>
                      <a:pt x="4051" y="7774"/>
                      <a:pt x="4052" y="7772"/>
                    </a:cubicBezTo>
                    <a:close/>
                    <a:moveTo>
                      <a:pt x="4062" y="7759"/>
                    </a:moveTo>
                    <a:lnTo>
                      <a:pt x="4062" y="7759"/>
                    </a:lnTo>
                    <a:cubicBezTo>
                      <a:pt x="4063" y="7757"/>
                      <a:pt x="4065" y="7757"/>
                      <a:pt x="4067" y="7758"/>
                    </a:cubicBezTo>
                    <a:cubicBezTo>
                      <a:pt x="4069" y="7759"/>
                      <a:pt x="4070" y="7761"/>
                      <a:pt x="4069" y="7763"/>
                    </a:cubicBezTo>
                    <a:lnTo>
                      <a:pt x="4069" y="7763"/>
                    </a:lnTo>
                    <a:cubicBezTo>
                      <a:pt x="4068" y="7765"/>
                      <a:pt x="4065" y="7766"/>
                      <a:pt x="4063" y="7765"/>
                    </a:cubicBezTo>
                    <a:cubicBezTo>
                      <a:pt x="4061" y="7764"/>
                      <a:pt x="4061" y="7761"/>
                      <a:pt x="4062" y="7759"/>
                    </a:cubicBezTo>
                    <a:close/>
                    <a:moveTo>
                      <a:pt x="4071" y="7746"/>
                    </a:moveTo>
                    <a:lnTo>
                      <a:pt x="4071" y="7746"/>
                    </a:lnTo>
                    <a:cubicBezTo>
                      <a:pt x="4072" y="7745"/>
                      <a:pt x="4075" y="7744"/>
                      <a:pt x="4077" y="7745"/>
                    </a:cubicBezTo>
                    <a:cubicBezTo>
                      <a:pt x="4079" y="7746"/>
                      <a:pt x="4079" y="7749"/>
                      <a:pt x="4078" y="7750"/>
                    </a:cubicBezTo>
                    <a:lnTo>
                      <a:pt x="4078" y="7750"/>
                    </a:lnTo>
                    <a:cubicBezTo>
                      <a:pt x="4077" y="7752"/>
                      <a:pt x="4075" y="7753"/>
                      <a:pt x="4073" y="7752"/>
                    </a:cubicBezTo>
                    <a:cubicBezTo>
                      <a:pt x="4071" y="7751"/>
                      <a:pt x="4070" y="7748"/>
                      <a:pt x="4071" y="7746"/>
                    </a:cubicBezTo>
                    <a:close/>
                    <a:moveTo>
                      <a:pt x="4081" y="7733"/>
                    </a:moveTo>
                    <a:lnTo>
                      <a:pt x="4081" y="7733"/>
                    </a:lnTo>
                    <a:cubicBezTo>
                      <a:pt x="4082" y="7732"/>
                      <a:pt x="4084" y="7731"/>
                      <a:pt x="4086" y="7732"/>
                    </a:cubicBezTo>
                    <a:cubicBezTo>
                      <a:pt x="4088" y="7733"/>
                      <a:pt x="4089" y="7736"/>
                      <a:pt x="4087" y="7737"/>
                    </a:cubicBezTo>
                    <a:lnTo>
                      <a:pt x="4087" y="7737"/>
                    </a:lnTo>
                    <a:cubicBezTo>
                      <a:pt x="4086" y="7739"/>
                      <a:pt x="4084" y="7740"/>
                      <a:pt x="4082" y="7739"/>
                    </a:cubicBezTo>
                    <a:cubicBezTo>
                      <a:pt x="4080" y="7738"/>
                      <a:pt x="4079" y="7735"/>
                      <a:pt x="4081" y="7733"/>
                    </a:cubicBezTo>
                    <a:close/>
                    <a:moveTo>
                      <a:pt x="4089" y="7720"/>
                    </a:moveTo>
                    <a:lnTo>
                      <a:pt x="4089" y="7720"/>
                    </a:lnTo>
                    <a:cubicBezTo>
                      <a:pt x="4090" y="7718"/>
                      <a:pt x="4092" y="7717"/>
                      <a:pt x="4094" y="7718"/>
                    </a:cubicBezTo>
                    <a:cubicBezTo>
                      <a:pt x="4096" y="7719"/>
                      <a:pt x="4097" y="7722"/>
                      <a:pt x="4096" y="7724"/>
                    </a:cubicBezTo>
                    <a:lnTo>
                      <a:pt x="4096" y="7724"/>
                    </a:lnTo>
                    <a:cubicBezTo>
                      <a:pt x="4095" y="7726"/>
                      <a:pt x="4092" y="7726"/>
                      <a:pt x="4090" y="7725"/>
                    </a:cubicBezTo>
                    <a:cubicBezTo>
                      <a:pt x="4088" y="7724"/>
                      <a:pt x="4088" y="7722"/>
                      <a:pt x="4089" y="7720"/>
                    </a:cubicBezTo>
                    <a:close/>
                    <a:moveTo>
                      <a:pt x="4097" y="7706"/>
                    </a:moveTo>
                    <a:lnTo>
                      <a:pt x="4097" y="7706"/>
                    </a:lnTo>
                    <a:cubicBezTo>
                      <a:pt x="4098" y="7704"/>
                      <a:pt x="4101" y="7704"/>
                      <a:pt x="4103" y="7705"/>
                    </a:cubicBezTo>
                    <a:cubicBezTo>
                      <a:pt x="4105" y="7706"/>
                      <a:pt x="4105" y="7708"/>
                      <a:pt x="4104" y="7710"/>
                    </a:cubicBezTo>
                    <a:lnTo>
                      <a:pt x="4104" y="7710"/>
                    </a:lnTo>
                    <a:cubicBezTo>
                      <a:pt x="4103" y="7712"/>
                      <a:pt x="4101" y="7713"/>
                      <a:pt x="4099" y="7712"/>
                    </a:cubicBezTo>
                    <a:cubicBezTo>
                      <a:pt x="4097" y="7711"/>
                      <a:pt x="4096" y="7708"/>
                      <a:pt x="4097" y="7706"/>
                    </a:cubicBezTo>
                    <a:close/>
                    <a:moveTo>
                      <a:pt x="4105" y="7693"/>
                    </a:moveTo>
                    <a:lnTo>
                      <a:pt x="4105" y="7693"/>
                    </a:lnTo>
                    <a:cubicBezTo>
                      <a:pt x="4105" y="7691"/>
                      <a:pt x="4107" y="7690"/>
                      <a:pt x="4109" y="7690"/>
                    </a:cubicBezTo>
                    <a:cubicBezTo>
                      <a:pt x="4112" y="7691"/>
                      <a:pt x="4113" y="7693"/>
                      <a:pt x="4112" y="7695"/>
                    </a:cubicBezTo>
                    <a:lnTo>
                      <a:pt x="4112" y="7695"/>
                    </a:lnTo>
                    <a:cubicBezTo>
                      <a:pt x="4112" y="7697"/>
                      <a:pt x="4110" y="7699"/>
                      <a:pt x="4108" y="7698"/>
                    </a:cubicBezTo>
                    <a:cubicBezTo>
                      <a:pt x="4105" y="7698"/>
                      <a:pt x="4104" y="7695"/>
                      <a:pt x="4105" y="7693"/>
                    </a:cubicBezTo>
                    <a:close/>
                    <a:moveTo>
                      <a:pt x="4112" y="7679"/>
                    </a:moveTo>
                    <a:lnTo>
                      <a:pt x="4112" y="7679"/>
                    </a:lnTo>
                    <a:cubicBezTo>
                      <a:pt x="4112" y="7677"/>
                      <a:pt x="4114" y="7675"/>
                      <a:pt x="4116" y="7676"/>
                    </a:cubicBezTo>
                    <a:cubicBezTo>
                      <a:pt x="4119" y="7676"/>
                      <a:pt x="4120" y="7679"/>
                      <a:pt x="4119" y="7681"/>
                    </a:cubicBezTo>
                    <a:lnTo>
                      <a:pt x="4119" y="7681"/>
                    </a:lnTo>
                    <a:cubicBezTo>
                      <a:pt x="4119" y="7683"/>
                      <a:pt x="4117" y="7684"/>
                      <a:pt x="4114" y="7684"/>
                    </a:cubicBezTo>
                    <a:cubicBezTo>
                      <a:pt x="4112" y="7683"/>
                      <a:pt x="4111" y="7681"/>
                      <a:pt x="4112" y="7679"/>
                    </a:cubicBezTo>
                    <a:close/>
                    <a:moveTo>
                      <a:pt x="4119" y="7664"/>
                    </a:moveTo>
                    <a:lnTo>
                      <a:pt x="4119" y="7664"/>
                    </a:lnTo>
                    <a:cubicBezTo>
                      <a:pt x="4119" y="7662"/>
                      <a:pt x="4121" y="7661"/>
                      <a:pt x="4123" y="7661"/>
                    </a:cubicBezTo>
                    <a:cubicBezTo>
                      <a:pt x="4126" y="7662"/>
                      <a:pt x="4127" y="7664"/>
                      <a:pt x="4126" y="7666"/>
                    </a:cubicBezTo>
                    <a:lnTo>
                      <a:pt x="4126" y="7666"/>
                    </a:lnTo>
                    <a:cubicBezTo>
                      <a:pt x="4126" y="7668"/>
                      <a:pt x="4124" y="7670"/>
                      <a:pt x="4121" y="7669"/>
                    </a:cubicBezTo>
                    <a:cubicBezTo>
                      <a:pt x="4119" y="7669"/>
                      <a:pt x="4118" y="7667"/>
                      <a:pt x="4119" y="7664"/>
                    </a:cubicBezTo>
                    <a:close/>
                    <a:moveTo>
                      <a:pt x="4125" y="7650"/>
                    </a:moveTo>
                    <a:lnTo>
                      <a:pt x="4125" y="7650"/>
                    </a:lnTo>
                    <a:cubicBezTo>
                      <a:pt x="4125" y="7648"/>
                      <a:pt x="4128" y="7646"/>
                      <a:pt x="4130" y="7647"/>
                    </a:cubicBezTo>
                    <a:cubicBezTo>
                      <a:pt x="4132" y="7647"/>
                      <a:pt x="4133" y="7649"/>
                      <a:pt x="4133" y="7652"/>
                    </a:cubicBezTo>
                    <a:lnTo>
                      <a:pt x="4133" y="7652"/>
                    </a:lnTo>
                    <a:cubicBezTo>
                      <a:pt x="4132" y="7654"/>
                      <a:pt x="4130" y="7655"/>
                      <a:pt x="4128" y="7655"/>
                    </a:cubicBezTo>
                    <a:cubicBezTo>
                      <a:pt x="4126" y="7654"/>
                      <a:pt x="4124" y="7652"/>
                      <a:pt x="4125" y="7650"/>
                    </a:cubicBezTo>
                    <a:close/>
                    <a:moveTo>
                      <a:pt x="4130" y="7635"/>
                    </a:moveTo>
                    <a:lnTo>
                      <a:pt x="4130" y="7635"/>
                    </a:lnTo>
                    <a:cubicBezTo>
                      <a:pt x="4131" y="7633"/>
                      <a:pt x="4133" y="7631"/>
                      <a:pt x="4135" y="7632"/>
                    </a:cubicBezTo>
                    <a:cubicBezTo>
                      <a:pt x="4137" y="7632"/>
                      <a:pt x="4139" y="7634"/>
                      <a:pt x="4138" y="7637"/>
                    </a:cubicBezTo>
                    <a:lnTo>
                      <a:pt x="4138" y="7637"/>
                    </a:lnTo>
                    <a:cubicBezTo>
                      <a:pt x="4138" y="7639"/>
                      <a:pt x="4135" y="7640"/>
                      <a:pt x="4133" y="7640"/>
                    </a:cubicBezTo>
                    <a:cubicBezTo>
                      <a:pt x="4131" y="7639"/>
                      <a:pt x="4130" y="7637"/>
                      <a:pt x="4130" y="7635"/>
                    </a:cubicBezTo>
                    <a:close/>
                    <a:moveTo>
                      <a:pt x="4136" y="7620"/>
                    </a:moveTo>
                    <a:lnTo>
                      <a:pt x="4136" y="7620"/>
                    </a:lnTo>
                    <a:cubicBezTo>
                      <a:pt x="4137" y="7618"/>
                      <a:pt x="4139" y="7616"/>
                      <a:pt x="4141" y="7617"/>
                    </a:cubicBezTo>
                    <a:cubicBezTo>
                      <a:pt x="4143" y="7617"/>
                      <a:pt x="4144" y="7619"/>
                      <a:pt x="4144" y="7622"/>
                    </a:cubicBezTo>
                    <a:lnTo>
                      <a:pt x="4144" y="7622"/>
                    </a:lnTo>
                    <a:cubicBezTo>
                      <a:pt x="4143" y="7624"/>
                      <a:pt x="4141" y="7625"/>
                      <a:pt x="4139" y="7625"/>
                    </a:cubicBezTo>
                    <a:cubicBezTo>
                      <a:pt x="4137" y="7624"/>
                      <a:pt x="4135" y="7622"/>
                      <a:pt x="4136" y="7620"/>
                    </a:cubicBezTo>
                    <a:close/>
                    <a:moveTo>
                      <a:pt x="4141" y="7604"/>
                    </a:moveTo>
                    <a:lnTo>
                      <a:pt x="4141" y="7604"/>
                    </a:lnTo>
                    <a:cubicBezTo>
                      <a:pt x="4141" y="7602"/>
                      <a:pt x="4143" y="7601"/>
                      <a:pt x="4145" y="7601"/>
                    </a:cubicBezTo>
                    <a:cubicBezTo>
                      <a:pt x="4148" y="7602"/>
                      <a:pt x="4149" y="7604"/>
                      <a:pt x="4148" y="7606"/>
                    </a:cubicBezTo>
                    <a:lnTo>
                      <a:pt x="4148" y="7606"/>
                    </a:lnTo>
                    <a:cubicBezTo>
                      <a:pt x="4148" y="7608"/>
                      <a:pt x="4146" y="7610"/>
                      <a:pt x="4143" y="7609"/>
                    </a:cubicBezTo>
                    <a:cubicBezTo>
                      <a:pt x="4141" y="7609"/>
                      <a:pt x="4140" y="7607"/>
                      <a:pt x="4141" y="7604"/>
                    </a:cubicBezTo>
                    <a:close/>
                    <a:moveTo>
                      <a:pt x="4145" y="7589"/>
                    </a:moveTo>
                    <a:lnTo>
                      <a:pt x="4145" y="7589"/>
                    </a:lnTo>
                    <a:cubicBezTo>
                      <a:pt x="4145" y="7587"/>
                      <a:pt x="4147" y="7585"/>
                      <a:pt x="4149" y="7586"/>
                    </a:cubicBezTo>
                    <a:cubicBezTo>
                      <a:pt x="4152" y="7586"/>
                      <a:pt x="4153" y="7589"/>
                      <a:pt x="4152" y="7591"/>
                    </a:cubicBezTo>
                    <a:lnTo>
                      <a:pt x="4152" y="7591"/>
                    </a:lnTo>
                    <a:cubicBezTo>
                      <a:pt x="4152" y="7593"/>
                      <a:pt x="4150" y="7594"/>
                      <a:pt x="4147" y="7594"/>
                    </a:cubicBezTo>
                    <a:cubicBezTo>
                      <a:pt x="4145" y="7593"/>
                      <a:pt x="4144" y="7591"/>
                      <a:pt x="4145" y="7589"/>
                    </a:cubicBezTo>
                    <a:close/>
                    <a:moveTo>
                      <a:pt x="4148" y="7573"/>
                    </a:moveTo>
                    <a:lnTo>
                      <a:pt x="4148" y="7573"/>
                    </a:lnTo>
                    <a:cubicBezTo>
                      <a:pt x="4149" y="7571"/>
                      <a:pt x="4151" y="7570"/>
                      <a:pt x="4153" y="7570"/>
                    </a:cubicBezTo>
                    <a:cubicBezTo>
                      <a:pt x="4155" y="7571"/>
                      <a:pt x="4157" y="7573"/>
                      <a:pt x="4156" y="7575"/>
                    </a:cubicBezTo>
                    <a:lnTo>
                      <a:pt x="4156" y="7575"/>
                    </a:lnTo>
                    <a:cubicBezTo>
                      <a:pt x="4156" y="7577"/>
                      <a:pt x="4154" y="7579"/>
                      <a:pt x="4151" y="7578"/>
                    </a:cubicBezTo>
                    <a:cubicBezTo>
                      <a:pt x="4149" y="7578"/>
                      <a:pt x="4148" y="7575"/>
                      <a:pt x="4148" y="7573"/>
                    </a:cubicBezTo>
                    <a:close/>
                    <a:moveTo>
                      <a:pt x="4151" y="7559"/>
                    </a:moveTo>
                    <a:lnTo>
                      <a:pt x="4151" y="7559"/>
                    </a:lnTo>
                    <a:cubicBezTo>
                      <a:pt x="4151" y="7556"/>
                      <a:pt x="4153" y="7555"/>
                      <a:pt x="4155" y="7555"/>
                    </a:cubicBezTo>
                    <a:cubicBezTo>
                      <a:pt x="4157" y="7555"/>
                      <a:pt x="4159" y="7556"/>
                      <a:pt x="4159" y="7559"/>
                    </a:cubicBezTo>
                    <a:lnTo>
                      <a:pt x="4159" y="7559"/>
                    </a:lnTo>
                    <a:cubicBezTo>
                      <a:pt x="4159" y="7561"/>
                      <a:pt x="4157" y="7563"/>
                      <a:pt x="4155" y="7563"/>
                    </a:cubicBezTo>
                    <a:cubicBezTo>
                      <a:pt x="4153" y="7563"/>
                      <a:pt x="4151" y="7561"/>
                      <a:pt x="4151" y="7559"/>
                    </a:cubicBezTo>
                    <a:close/>
                    <a:moveTo>
                      <a:pt x="4154" y="7543"/>
                    </a:moveTo>
                    <a:lnTo>
                      <a:pt x="4154" y="7543"/>
                    </a:lnTo>
                    <a:cubicBezTo>
                      <a:pt x="4154" y="7541"/>
                      <a:pt x="4155" y="7539"/>
                      <a:pt x="4158" y="7539"/>
                    </a:cubicBezTo>
                    <a:cubicBezTo>
                      <a:pt x="4160" y="7539"/>
                      <a:pt x="4162" y="7541"/>
                      <a:pt x="4162" y="7543"/>
                    </a:cubicBezTo>
                    <a:lnTo>
                      <a:pt x="4162" y="7543"/>
                    </a:lnTo>
                    <a:cubicBezTo>
                      <a:pt x="4162" y="7545"/>
                      <a:pt x="4160" y="7547"/>
                      <a:pt x="4158" y="7547"/>
                    </a:cubicBezTo>
                    <a:cubicBezTo>
                      <a:pt x="4155" y="7547"/>
                      <a:pt x="4154" y="7545"/>
                      <a:pt x="4154" y="7543"/>
                    </a:cubicBezTo>
                    <a:close/>
                    <a:moveTo>
                      <a:pt x="4156" y="7527"/>
                    </a:moveTo>
                    <a:lnTo>
                      <a:pt x="4156" y="7527"/>
                    </a:lnTo>
                    <a:cubicBezTo>
                      <a:pt x="4156" y="7525"/>
                      <a:pt x="4158" y="7523"/>
                      <a:pt x="4160" y="7523"/>
                    </a:cubicBezTo>
                    <a:cubicBezTo>
                      <a:pt x="4162" y="7523"/>
                      <a:pt x="4164" y="7525"/>
                      <a:pt x="4164" y="7527"/>
                    </a:cubicBezTo>
                    <a:lnTo>
                      <a:pt x="4164" y="7527"/>
                    </a:lnTo>
                    <a:cubicBezTo>
                      <a:pt x="4164" y="7529"/>
                      <a:pt x="4162" y="7531"/>
                      <a:pt x="4160" y="7531"/>
                    </a:cubicBezTo>
                    <a:cubicBezTo>
                      <a:pt x="4158" y="7531"/>
                      <a:pt x="4156" y="7529"/>
                      <a:pt x="4156" y="7527"/>
                    </a:cubicBezTo>
                    <a:close/>
                    <a:moveTo>
                      <a:pt x="4157" y="7511"/>
                    </a:moveTo>
                    <a:lnTo>
                      <a:pt x="4157" y="7511"/>
                    </a:lnTo>
                    <a:cubicBezTo>
                      <a:pt x="4157" y="7509"/>
                      <a:pt x="4159" y="7507"/>
                      <a:pt x="4161" y="7507"/>
                    </a:cubicBezTo>
                    <a:cubicBezTo>
                      <a:pt x="4163" y="7507"/>
                      <a:pt x="4165" y="7509"/>
                      <a:pt x="4165" y="7511"/>
                    </a:cubicBezTo>
                    <a:lnTo>
                      <a:pt x="4165" y="7511"/>
                    </a:lnTo>
                    <a:cubicBezTo>
                      <a:pt x="4165" y="7513"/>
                      <a:pt x="4163" y="7515"/>
                      <a:pt x="4161" y="7515"/>
                    </a:cubicBezTo>
                    <a:cubicBezTo>
                      <a:pt x="4159" y="7515"/>
                      <a:pt x="4157" y="7513"/>
                      <a:pt x="4157" y="7511"/>
                    </a:cubicBezTo>
                    <a:close/>
                    <a:moveTo>
                      <a:pt x="4158" y="7495"/>
                    </a:moveTo>
                    <a:lnTo>
                      <a:pt x="4158" y="7495"/>
                    </a:lnTo>
                    <a:cubicBezTo>
                      <a:pt x="4158" y="7493"/>
                      <a:pt x="4160" y="7491"/>
                      <a:pt x="4162" y="7491"/>
                    </a:cubicBezTo>
                    <a:cubicBezTo>
                      <a:pt x="4164" y="7491"/>
                      <a:pt x="4166" y="7493"/>
                      <a:pt x="4166" y="7495"/>
                    </a:cubicBezTo>
                    <a:lnTo>
                      <a:pt x="4166" y="7495"/>
                    </a:lnTo>
                    <a:cubicBezTo>
                      <a:pt x="4166" y="7497"/>
                      <a:pt x="4164" y="7499"/>
                      <a:pt x="4162" y="7499"/>
                    </a:cubicBezTo>
                    <a:cubicBezTo>
                      <a:pt x="4160" y="7499"/>
                      <a:pt x="4158" y="7497"/>
                      <a:pt x="4158" y="7495"/>
                    </a:cubicBezTo>
                    <a:close/>
                    <a:moveTo>
                      <a:pt x="4159" y="7479"/>
                    </a:moveTo>
                    <a:lnTo>
                      <a:pt x="4159" y="7479"/>
                    </a:lnTo>
                    <a:cubicBezTo>
                      <a:pt x="4159" y="7477"/>
                      <a:pt x="4161" y="7475"/>
                      <a:pt x="4163" y="7475"/>
                    </a:cubicBezTo>
                    <a:cubicBezTo>
                      <a:pt x="4165" y="7475"/>
                      <a:pt x="4167" y="7477"/>
                      <a:pt x="4167" y="7479"/>
                    </a:cubicBezTo>
                    <a:lnTo>
                      <a:pt x="4167" y="7479"/>
                    </a:lnTo>
                    <a:cubicBezTo>
                      <a:pt x="4167" y="7481"/>
                      <a:pt x="4165" y="7483"/>
                      <a:pt x="4163" y="7483"/>
                    </a:cubicBezTo>
                    <a:cubicBezTo>
                      <a:pt x="4161" y="7483"/>
                      <a:pt x="4159" y="7481"/>
                      <a:pt x="4159" y="7479"/>
                    </a:cubicBezTo>
                    <a:close/>
                    <a:moveTo>
                      <a:pt x="4159" y="7463"/>
                    </a:moveTo>
                    <a:lnTo>
                      <a:pt x="4159" y="7463"/>
                    </a:lnTo>
                    <a:cubicBezTo>
                      <a:pt x="4159" y="7461"/>
                      <a:pt x="4161" y="7459"/>
                      <a:pt x="4163" y="7459"/>
                    </a:cubicBezTo>
                    <a:cubicBezTo>
                      <a:pt x="4165" y="7459"/>
                      <a:pt x="4167" y="7461"/>
                      <a:pt x="4167" y="7463"/>
                    </a:cubicBezTo>
                    <a:lnTo>
                      <a:pt x="4167" y="7463"/>
                    </a:lnTo>
                    <a:cubicBezTo>
                      <a:pt x="4167" y="7465"/>
                      <a:pt x="4165" y="7467"/>
                      <a:pt x="4163" y="7467"/>
                    </a:cubicBezTo>
                    <a:cubicBezTo>
                      <a:pt x="4161" y="7467"/>
                      <a:pt x="4159" y="7465"/>
                      <a:pt x="4159" y="7463"/>
                    </a:cubicBezTo>
                    <a:close/>
                    <a:moveTo>
                      <a:pt x="4159" y="7447"/>
                    </a:moveTo>
                    <a:lnTo>
                      <a:pt x="4159" y="7447"/>
                    </a:lnTo>
                    <a:cubicBezTo>
                      <a:pt x="4159" y="7445"/>
                      <a:pt x="4161" y="7443"/>
                      <a:pt x="4163" y="7443"/>
                    </a:cubicBezTo>
                    <a:cubicBezTo>
                      <a:pt x="4165" y="7443"/>
                      <a:pt x="4167" y="7445"/>
                      <a:pt x="4167" y="7447"/>
                    </a:cubicBezTo>
                    <a:lnTo>
                      <a:pt x="4167" y="7447"/>
                    </a:lnTo>
                    <a:cubicBezTo>
                      <a:pt x="4167" y="7449"/>
                      <a:pt x="4165" y="7451"/>
                      <a:pt x="4163" y="7451"/>
                    </a:cubicBezTo>
                    <a:cubicBezTo>
                      <a:pt x="4161" y="7451"/>
                      <a:pt x="4159" y="7449"/>
                      <a:pt x="4159" y="7447"/>
                    </a:cubicBezTo>
                    <a:close/>
                    <a:moveTo>
                      <a:pt x="4159" y="7431"/>
                    </a:moveTo>
                    <a:lnTo>
                      <a:pt x="4159" y="7431"/>
                    </a:lnTo>
                    <a:cubicBezTo>
                      <a:pt x="4159" y="7429"/>
                      <a:pt x="4161" y="7427"/>
                      <a:pt x="4163" y="7427"/>
                    </a:cubicBezTo>
                    <a:cubicBezTo>
                      <a:pt x="4165" y="7427"/>
                      <a:pt x="4167" y="7429"/>
                      <a:pt x="4167" y="7431"/>
                    </a:cubicBezTo>
                    <a:lnTo>
                      <a:pt x="4167" y="7431"/>
                    </a:lnTo>
                    <a:cubicBezTo>
                      <a:pt x="4167" y="7433"/>
                      <a:pt x="4165" y="7435"/>
                      <a:pt x="4163" y="7435"/>
                    </a:cubicBezTo>
                    <a:cubicBezTo>
                      <a:pt x="4161" y="7435"/>
                      <a:pt x="4159" y="7433"/>
                      <a:pt x="4159" y="7431"/>
                    </a:cubicBezTo>
                    <a:close/>
                    <a:moveTo>
                      <a:pt x="4159" y="7415"/>
                    </a:moveTo>
                    <a:lnTo>
                      <a:pt x="4159" y="7415"/>
                    </a:lnTo>
                    <a:cubicBezTo>
                      <a:pt x="4159" y="7413"/>
                      <a:pt x="4161" y="7411"/>
                      <a:pt x="4163" y="7411"/>
                    </a:cubicBezTo>
                    <a:cubicBezTo>
                      <a:pt x="4165" y="7411"/>
                      <a:pt x="4167" y="7413"/>
                      <a:pt x="4167" y="7415"/>
                    </a:cubicBezTo>
                    <a:lnTo>
                      <a:pt x="4167" y="7415"/>
                    </a:lnTo>
                    <a:cubicBezTo>
                      <a:pt x="4167" y="7417"/>
                      <a:pt x="4165" y="7419"/>
                      <a:pt x="4163" y="7419"/>
                    </a:cubicBezTo>
                    <a:cubicBezTo>
                      <a:pt x="4161" y="7419"/>
                      <a:pt x="4159" y="7417"/>
                      <a:pt x="4159" y="7415"/>
                    </a:cubicBezTo>
                    <a:close/>
                    <a:moveTo>
                      <a:pt x="4159" y="7399"/>
                    </a:moveTo>
                    <a:lnTo>
                      <a:pt x="4159" y="7399"/>
                    </a:lnTo>
                    <a:cubicBezTo>
                      <a:pt x="4159" y="7397"/>
                      <a:pt x="4161" y="7395"/>
                      <a:pt x="4163" y="7395"/>
                    </a:cubicBezTo>
                    <a:cubicBezTo>
                      <a:pt x="4165" y="7395"/>
                      <a:pt x="4167" y="7397"/>
                      <a:pt x="4167" y="7399"/>
                    </a:cubicBezTo>
                    <a:lnTo>
                      <a:pt x="4167" y="7399"/>
                    </a:lnTo>
                    <a:cubicBezTo>
                      <a:pt x="4167" y="7401"/>
                      <a:pt x="4165" y="7403"/>
                      <a:pt x="4163" y="7403"/>
                    </a:cubicBezTo>
                    <a:cubicBezTo>
                      <a:pt x="4161" y="7403"/>
                      <a:pt x="4159" y="7401"/>
                      <a:pt x="4159" y="7399"/>
                    </a:cubicBezTo>
                    <a:close/>
                    <a:moveTo>
                      <a:pt x="4159" y="7383"/>
                    </a:moveTo>
                    <a:lnTo>
                      <a:pt x="4159" y="7383"/>
                    </a:lnTo>
                    <a:cubicBezTo>
                      <a:pt x="4159" y="7381"/>
                      <a:pt x="4161" y="7379"/>
                      <a:pt x="4163" y="7379"/>
                    </a:cubicBezTo>
                    <a:cubicBezTo>
                      <a:pt x="4165" y="7379"/>
                      <a:pt x="4167" y="7381"/>
                      <a:pt x="4167" y="7383"/>
                    </a:cubicBezTo>
                    <a:lnTo>
                      <a:pt x="4167" y="7383"/>
                    </a:lnTo>
                    <a:cubicBezTo>
                      <a:pt x="4167" y="7385"/>
                      <a:pt x="4165" y="7387"/>
                      <a:pt x="4163" y="7387"/>
                    </a:cubicBezTo>
                    <a:cubicBezTo>
                      <a:pt x="4161" y="7387"/>
                      <a:pt x="4159" y="7385"/>
                      <a:pt x="4159" y="7383"/>
                    </a:cubicBezTo>
                    <a:close/>
                    <a:moveTo>
                      <a:pt x="4159" y="7367"/>
                    </a:moveTo>
                    <a:lnTo>
                      <a:pt x="4159" y="7367"/>
                    </a:lnTo>
                    <a:cubicBezTo>
                      <a:pt x="4159" y="7365"/>
                      <a:pt x="4161" y="7363"/>
                      <a:pt x="4163" y="7363"/>
                    </a:cubicBezTo>
                    <a:cubicBezTo>
                      <a:pt x="4165" y="7363"/>
                      <a:pt x="4167" y="7365"/>
                      <a:pt x="4167" y="7367"/>
                    </a:cubicBezTo>
                    <a:lnTo>
                      <a:pt x="4167" y="7367"/>
                    </a:lnTo>
                    <a:cubicBezTo>
                      <a:pt x="4167" y="7369"/>
                      <a:pt x="4165" y="7371"/>
                      <a:pt x="4163" y="7371"/>
                    </a:cubicBezTo>
                    <a:cubicBezTo>
                      <a:pt x="4161" y="7371"/>
                      <a:pt x="4159" y="7369"/>
                      <a:pt x="4159" y="7367"/>
                    </a:cubicBezTo>
                    <a:close/>
                    <a:moveTo>
                      <a:pt x="4159" y="7351"/>
                    </a:moveTo>
                    <a:lnTo>
                      <a:pt x="4159" y="7351"/>
                    </a:lnTo>
                    <a:cubicBezTo>
                      <a:pt x="4159" y="7349"/>
                      <a:pt x="4161" y="7347"/>
                      <a:pt x="4163" y="7347"/>
                    </a:cubicBezTo>
                    <a:cubicBezTo>
                      <a:pt x="4165" y="7347"/>
                      <a:pt x="4167" y="7349"/>
                      <a:pt x="4167" y="7351"/>
                    </a:cubicBezTo>
                    <a:lnTo>
                      <a:pt x="4167" y="7351"/>
                    </a:lnTo>
                    <a:cubicBezTo>
                      <a:pt x="4167" y="7353"/>
                      <a:pt x="4165" y="7355"/>
                      <a:pt x="4163" y="7355"/>
                    </a:cubicBezTo>
                    <a:cubicBezTo>
                      <a:pt x="4161" y="7355"/>
                      <a:pt x="4159" y="7353"/>
                      <a:pt x="4159" y="7351"/>
                    </a:cubicBezTo>
                    <a:close/>
                    <a:moveTo>
                      <a:pt x="4159" y="7335"/>
                    </a:moveTo>
                    <a:lnTo>
                      <a:pt x="4159" y="7335"/>
                    </a:lnTo>
                    <a:cubicBezTo>
                      <a:pt x="4159" y="7333"/>
                      <a:pt x="4161" y="7331"/>
                      <a:pt x="4163" y="7331"/>
                    </a:cubicBezTo>
                    <a:cubicBezTo>
                      <a:pt x="4165" y="7331"/>
                      <a:pt x="4167" y="7333"/>
                      <a:pt x="4167" y="7335"/>
                    </a:cubicBezTo>
                    <a:lnTo>
                      <a:pt x="4167" y="7335"/>
                    </a:lnTo>
                    <a:cubicBezTo>
                      <a:pt x="4167" y="7337"/>
                      <a:pt x="4165" y="7339"/>
                      <a:pt x="4163" y="7339"/>
                    </a:cubicBezTo>
                    <a:cubicBezTo>
                      <a:pt x="4161" y="7339"/>
                      <a:pt x="4159" y="7337"/>
                      <a:pt x="4159" y="7335"/>
                    </a:cubicBezTo>
                    <a:close/>
                    <a:moveTo>
                      <a:pt x="4159" y="7319"/>
                    </a:moveTo>
                    <a:lnTo>
                      <a:pt x="4159" y="7319"/>
                    </a:lnTo>
                    <a:cubicBezTo>
                      <a:pt x="4159" y="7317"/>
                      <a:pt x="4161" y="7315"/>
                      <a:pt x="4163" y="7315"/>
                    </a:cubicBezTo>
                    <a:cubicBezTo>
                      <a:pt x="4165" y="7315"/>
                      <a:pt x="4167" y="7317"/>
                      <a:pt x="4167" y="7319"/>
                    </a:cubicBezTo>
                    <a:lnTo>
                      <a:pt x="4167" y="7319"/>
                    </a:lnTo>
                    <a:cubicBezTo>
                      <a:pt x="4167" y="7321"/>
                      <a:pt x="4165" y="7323"/>
                      <a:pt x="4163" y="7323"/>
                    </a:cubicBezTo>
                    <a:cubicBezTo>
                      <a:pt x="4161" y="7323"/>
                      <a:pt x="4159" y="7321"/>
                      <a:pt x="4159" y="7319"/>
                    </a:cubicBezTo>
                    <a:close/>
                    <a:moveTo>
                      <a:pt x="4159" y="7303"/>
                    </a:moveTo>
                    <a:lnTo>
                      <a:pt x="4159" y="7303"/>
                    </a:lnTo>
                    <a:cubicBezTo>
                      <a:pt x="4159" y="7301"/>
                      <a:pt x="4161" y="7299"/>
                      <a:pt x="4163" y="7299"/>
                    </a:cubicBezTo>
                    <a:cubicBezTo>
                      <a:pt x="4165" y="7299"/>
                      <a:pt x="4167" y="7301"/>
                      <a:pt x="4167" y="7303"/>
                    </a:cubicBezTo>
                    <a:lnTo>
                      <a:pt x="4167" y="7303"/>
                    </a:lnTo>
                    <a:cubicBezTo>
                      <a:pt x="4167" y="7305"/>
                      <a:pt x="4165" y="7307"/>
                      <a:pt x="4163" y="7307"/>
                    </a:cubicBezTo>
                    <a:cubicBezTo>
                      <a:pt x="4161" y="7307"/>
                      <a:pt x="4159" y="7305"/>
                      <a:pt x="4159" y="7303"/>
                    </a:cubicBezTo>
                    <a:close/>
                    <a:moveTo>
                      <a:pt x="4159" y="7287"/>
                    </a:moveTo>
                    <a:lnTo>
                      <a:pt x="4159" y="7287"/>
                    </a:lnTo>
                    <a:cubicBezTo>
                      <a:pt x="4159" y="7285"/>
                      <a:pt x="4161" y="7283"/>
                      <a:pt x="4163" y="7283"/>
                    </a:cubicBezTo>
                    <a:cubicBezTo>
                      <a:pt x="4165" y="7283"/>
                      <a:pt x="4167" y="7285"/>
                      <a:pt x="4167" y="7287"/>
                    </a:cubicBezTo>
                    <a:lnTo>
                      <a:pt x="4167" y="7287"/>
                    </a:lnTo>
                    <a:cubicBezTo>
                      <a:pt x="4167" y="7289"/>
                      <a:pt x="4165" y="7291"/>
                      <a:pt x="4163" y="7291"/>
                    </a:cubicBezTo>
                    <a:cubicBezTo>
                      <a:pt x="4161" y="7291"/>
                      <a:pt x="4159" y="7289"/>
                      <a:pt x="4159" y="7287"/>
                    </a:cubicBezTo>
                    <a:close/>
                    <a:moveTo>
                      <a:pt x="4159" y="7271"/>
                    </a:moveTo>
                    <a:lnTo>
                      <a:pt x="4159" y="7271"/>
                    </a:lnTo>
                    <a:cubicBezTo>
                      <a:pt x="4159" y="7269"/>
                      <a:pt x="4161" y="7267"/>
                      <a:pt x="4163" y="7267"/>
                    </a:cubicBezTo>
                    <a:cubicBezTo>
                      <a:pt x="4165" y="7267"/>
                      <a:pt x="4167" y="7269"/>
                      <a:pt x="4167" y="7271"/>
                    </a:cubicBezTo>
                    <a:lnTo>
                      <a:pt x="4167" y="7271"/>
                    </a:lnTo>
                    <a:cubicBezTo>
                      <a:pt x="4167" y="7273"/>
                      <a:pt x="4165" y="7275"/>
                      <a:pt x="4163" y="7275"/>
                    </a:cubicBezTo>
                    <a:cubicBezTo>
                      <a:pt x="4161" y="7275"/>
                      <a:pt x="4159" y="7273"/>
                      <a:pt x="4159" y="7271"/>
                    </a:cubicBezTo>
                    <a:close/>
                    <a:moveTo>
                      <a:pt x="4159" y="7255"/>
                    </a:moveTo>
                    <a:lnTo>
                      <a:pt x="4159" y="7255"/>
                    </a:lnTo>
                    <a:cubicBezTo>
                      <a:pt x="4159" y="7253"/>
                      <a:pt x="4161" y="7251"/>
                      <a:pt x="4163" y="7251"/>
                    </a:cubicBezTo>
                    <a:cubicBezTo>
                      <a:pt x="4165" y="7251"/>
                      <a:pt x="4167" y="7253"/>
                      <a:pt x="4167" y="7255"/>
                    </a:cubicBezTo>
                    <a:lnTo>
                      <a:pt x="4167" y="7255"/>
                    </a:lnTo>
                    <a:cubicBezTo>
                      <a:pt x="4167" y="7257"/>
                      <a:pt x="4165" y="7259"/>
                      <a:pt x="4163" y="7259"/>
                    </a:cubicBezTo>
                    <a:cubicBezTo>
                      <a:pt x="4161" y="7259"/>
                      <a:pt x="4159" y="7257"/>
                      <a:pt x="4159" y="7255"/>
                    </a:cubicBezTo>
                    <a:close/>
                    <a:moveTo>
                      <a:pt x="4159" y="7239"/>
                    </a:moveTo>
                    <a:lnTo>
                      <a:pt x="4159" y="7239"/>
                    </a:lnTo>
                    <a:cubicBezTo>
                      <a:pt x="4159" y="7237"/>
                      <a:pt x="4161" y="7235"/>
                      <a:pt x="4163" y="7235"/>
                    </a:cubicBezTo>
                    <a:cubicBezTo>
                      <a:pt x="4165" y="7235"/>
                      <a:pt x="4167" y="7237"/>
                      <a:pt x="4167" y="7239"/>
                    </a:cubicBezTo>
                    <a:lnTo>
                      <a:pt x="4167" y="7239"/>
                    </a:lnTo>
                    <a:cubicBezTo>
                      <a:pt x="4167" y="7241"/>
                      <a:pt x="4165" y="7243"/>
                      <a:pt x="4163" y="7243"/>
                    </a:cubicBezTo>
                    <a:cubicBezTo>
                      <a:pt x="4161" y="7243"/>
                      <a:pt x="4159" y="7241"/>
                      <a:pt x="4159" y="7239"/>
                    </a:cubicBezTo>
                    <a:close/>
                    <a:moveTo>
                      <a:pt x="4159" y="7223"/>
                    </a:moveTo>
                    <a:lnTo>
                      <a:pt x="4159" y="7223"/>
                    </a:lnTo>
                    <a:cubicBezTo>
                      <a:pt x="4159" y="7221"/>
                      <a:pt x="4161" y="7219"/>
                      <a:pt x="4163" y="7219"/>
                    </a:cubicBezTo>
                    <a:cubicBezTo>
                      <a:pt x="4165" y="7219"/>
                      <a:pt x="4167" y="7221"/>
                      <a:pt x="4167" y="7223"/>
                    </a:cubicBezTo>
                    <a:lnTo>
                      <a:pt x="4167" y="7223"/>
                    </a:lnTo>
                    <a:cubicBezTo>
                      <a:pt x="4167" y="7225"/>
                      <a:pt x="4165" y="7227"/>
                      <a:pt x="4163" y="7227"/>
                    </a:cubicBezTo>
                    <a:cubicBezTo>
                      <a:pt x="4161" y="7227"/>
                      <a:pt x="4159" y="7225"/>
                      <a:pt x="4159" y="7223"/>
                    </a:cubicBezTo>
                    <a:close/>
                    <a:moveTo>
                      <a:pt x="4159" y="7207"/>
                    </a:moveTo>
                    <a:lnTo>
                      <a:pt x="4159" y="7207"/>
                    </a:lnTo>
                    <a:cubicBezTo>
                      <a:pt x="4159" y="7205"/>
                      <a:pt x="4161" y="7203"/>
                      <a:pt x="4163" y="7203"/>
                    </a:cubicBezTo>
                    <a:cubicBezTo>
                      <a:pt x="4165" y="7203"/>
                      <a:pt x="4167" y="7205"/>
                      <a:pt x="4167" y="7207"/>
                    </a:cubicBezTo>
                    <a:lnTo>
                      <a:pt x="4167" y="7207"/>
                    </a:lnTo>
                    <a:cubicBezTo>
                      <a:pt x="4167" y="7209"/>
                      <a:pt x="4165" y="7211"/>
                      <a:pt x="4163" y="7211"/>
                    </a:cubicBezTo>
                    <a:cubicBezTo>
                      <a:pt x="4161" y="7211"/>
                      <a:pt x="4159" y="7209"/>
                      <a:pt x="4159" y="7207"/>
                    </a:cubicBezTo>
                    <a:close/>
                    <a:moveTo>
                      <a:pt x="4159" y="7191"/>
                    </a:moveTo>
                    <a:lnTo>
                      <a:pt x="4159" y="7191"/>
                    </a:lnTo>
                    <a:cubicBezTo>
                      <a:pt x="4159" y="7189"/>
                      <a:pt x="4161" y="7187"/>
                      <a:pt x="4163" y="7187"/>
                    </a:cubicBezTo>
                    <a:cubicBezTo>
                      <a:pt x="4165" y="7187"/>
                      <a:pt x="4167" y="7189"/>
                      <a:pt x="4167" y="7191"/>
                    </a:cubicBezTo>
                    <a:lnTo>
                      <a:pt x="4167" y="7191"/>
                    </a:lnTo>
                    <a:cubicBezTo>
                      <a:pt x="4167" y="7193"/>
                      <a:pt x="4165" y="7195"/>
                      <a:pt x="4163" y="7195"/>
                    </a:cubicBezTo>
                    <a:cubicBezTo>
                      <a:pt x="4161" y="7195"/>
                      <a:pt x="4159" y="7193"/>
                      <a:pt x="4159" y="7191"/>
                    </a:cubicBezTo>
                    <a:close/>
                    <a:moveTo>
                      <a:pt x="4159" y="7175"/>
                    </a:moveTo>
                    <a:lnTo>
                      <a:pt x="4159" y="7175"/>
                    </a:lnTo>
                    <a:cubicBezTo>
                      <a:pt x="4159" y="7173"/>
                      <a:pt x="4161" y="7171"/>
                      <a:pt x="4163" y="7171"/>
                    </a:cubicBezTo>
                    <a:cubicBezTo>
                      <a:pt x="4165" y="7171"/>
                      <a:pt x="4167" y="7173"/>
                      <a:pt x="4167" y="7175"/>
                    </a:cubicBezTo>
                    <a:lnTo>
                      <a:pt x="4167" y="7175"/>
                    </a:lnTo>
                    <a:cubicBezTo>
                      <a:pt x="4167" y="7177"/>
                      <a:pt x="4165" y="7179"/>
                      <a:pt x="4163" y="7179"/>
                    </a:cubicBezTo>
                    <a:cubicBezTo>
                      <a:pt x="4161" y="7179"/>
                      <a:pt x="4159" y="7177"/>
                      <a:pt x="4159" y="7175"/>
                    </a:cubicBezTo>
                    <a:close/>
                    <a:moveTo>
                      <a:pt x="4159" y="7159"/>
                    </a:moveTo>
                    <a:lnTo>
                      <a:pt x="4159" y="7159"/>
                    </a:lnTo>
                    <a:cubicBezTo>
                      <a:pt x="4159" y="7157"/>
                      <a:pt x="4161" y="7155"/>
                      <a:pt x="4163" y="7155"/>
                    </a:cubicBezTo>
                    <a:cubicBezTo>
                      <a:pt x="4165" y="7155"/>
                      <a:pt x="4167" y="7157"/>
                      <a:pt x="4167" y="7159"/>
                    </a:cubicBezTo>
                    <a:lnTo>
                      <a:pt x="4167" y="7159"/>
                    </a:lnTo>
                    <a:cubicBezTo>
                      <a:pt x="4167" y="7161"/>
                      <a:pt x="4165" y="7163"/>
                      <a:pt x="4163" y="7163"/>
                    </a:cubicBezTo>
                    <a:cubicBezTo>
                      <a:pt x="4161" y="7163"/>
                      <a:pt x="4159" y="7161"/>
                      <a:pt x="4159" y="7159"/>
                    </a:cubicBezTo>
                    <a:close/>
                    <a:moveTo>
                      <a:pt x="4159" y="7143"/>
                    </a:moveTo>
                    <a:lnTo>
                      <a:pt x="4159" y="7143"/>
                    </a:lnTo>
                    <a:cubicBezTo>
                      <a:pt x="4159" y="7141"/>
                      <a:pt x="4161" y="7139"/>
                      <a:pt x="4163" y="7139"/>
                    </a:cubicBezTo>
                    <a:cubicBezTo>
                      <a:pt x="4165" y="7139"/>
                      <a:pt x="4167" y="7141"/>
                      <a:pt x="4167" y="7143"/>
                    </a:cubicBezTo>
                    <a:lnTo>
                      <a:pt x="4167" y="7143"/>
                    </a:lnTo>
                    <a:cubicBezTo>
                      <a:pt x="4167" y="7145"/>
                      <a:pt x="4165" y="7147"/>
                      <a:pt x="4163" y="7147"/>
                    </a:cubicBezTo>
                    <a:cubicBezTo>
                      <a:pt x="4161" y="7147"/>
                      <a:pt x="4159" y="7145"/>
                      <a:pt x="4159" y="7143"/>
                    </a:cubicBezTo>
                    <a:close/>
                    <a:moveTo>
                      <a:pt x="4159" y="7127"/>
                    </a:moveTo>
                    <a:lnTo>
                      <a:pt x="4159" y="7127"/>
                    </a:lnTo>
                    <a:cubicBezTo>
                      <a:pt x="4159" y="7125"/>
                      <a:pt x="4161" y="7123"/>
                      <a:pt x="4163" y="7123"/>
                    </a:cubicBezTo>
                    <a:cubicBezTo>
                      <a:pt x="4165" y="7123"/>
                      <a:pt x="4167" y="7125"/>
                      <a:pt x="4167" y="7127"/>
                    </a:cubicBezTo>
                    <a:lnTo>
                      <a:pt x="4167" y="7127"/>
                    </a:lnTo>
                    <a:cubicBezTo>
                      <a:pt x="4167" y="7129"/>
                      <a:pt x="4165" y="7131"/>
                      <a:pt x="4163" y="7131"/>
                    </a:cubicBezTo>
                    <a:cubicBezTo>
                      <a:pt x="4161" y="7131"/>
                      <a:pt x="4159" y="7129"/>
                      <a:pt x="4159" y="7127"/>
                    </a:cubicBezTo>
                    <a:close/>
                    <a:moveTo>
                      <a:pt x="4159" y="7111"/>
                    </a:moveTo>
                    <a:lnTo>
                      <a:pt x="4159" y="7111"/>
                    </a:lnTo>
                    <a:cubicBezTo>
                      <a:pt x="4159" y="7109"/>
                      <a:pt x="4161" y="7107"/>
                      <a:pt x="4163" y="7107"/>
                    </a:cubicBezTo>
                    <a:cubicBezTo>
                      <a:pt x="4165" y="7107"/>
                      <a:pt x="4167" y="7109"/>
                      <a:pt x="4167" y="7111"/>
                    </a:cubicBezTo>
                    <a:lnTo>
                      <a:pt x="4167" y="7111"/>
                    </a:lnTo>
                    <a:cubicBezTo>
                      <a:pt x="4167" y="7113"/>
                      <a:pt x="4165" y="7115"/>
                      <a:pt x="4163" y="7115"/>
                    </a:cubicBezTo>
                    <a:cubicBezTo>
                      <a:pt x="4161" y="7115"/>
                      <a:pt x="4159" y="7113"/>
                      <a:pt x="4159" y="7111"/>
                    </a:cubicBezTo>
                    <a:close/>
                    <a:moveTo>
                      <a:pt x="4159" y="7095"/>
                    </a:moveTo>
                    <a:lnTo>
                      <a:pt x="4159" y="7095"/>
                    </a:lnTo>
                    <a:cubicBezTo>
                      <a:pt x="4159" y="7093"/>
                      <a:pt x="4161" y="7091"/>
                      <a:pt x="4163" y="7091"/>
                    </a:cubicBezTo>
                    <a:cubicBezTo>
                      <a:pt x="4165" y="7091"/>
                      <a:pt x="4167" y="7093"/>
                      <a:pt x="4167" y="7095"/>
                    </a:cubicBezTo>
                    <a:lnTo>
                      <a:pt x="4167" y="7095"/>
                    </a:lnTo>
                    <a:cubicBezTo>
                      <a:pt x="4167" y="7097"/>
                      <a:pt x="4165" y="7099"/>
                      <a:pt x="4163" y="7099"/>
                    </a:cubicBezTo>
                    <a:cubicBezTo>
                      <a:pt x="4161" y="7099"/>
                      <a:pt x="4159" y="7097"/>
                      <a:pt x="4159" y="7095"/>
                    </a:cubicBezTo>
                    <a:close/>
                    <a:moveTo>
                      <a:pt x="4159" y="7079"/>
                    </a:moveTo>
                    <a:lnTo>
                      <a:pt x="4159" y="7079"/>
                    </a:lnTo>
                    <a:cubicBezTo>
                      <a:pt x="4159" y="7077"/>
                      <a:pt x="4161" y="7075"/>
                      <a:pt x="4163" y="7075"/>
                    </a:cubicBezTo>
                    <a:cubicBezTo>
                      <a:pt x="4165" y="7075"/>
                      <a:pt x="4167" y="7077"/>
                      <a:pt x="4167" y="7079"/>
                    </a:cubicBezTo>
                    <a:lnTo>
                      <a:pt x="4167" y="7079"/>
                    </a:lnTo>
                    <a:cubicBezTo>
                      <a:pt x="4167" y="7081"/>
                      <a:pt x="4165" y="7083"/>
                      <a:pt x="4163" y="7083"/>
                    </a:cubicBezTo>
                    <a:cubicBezTo>
                      <a:pt x="4161" y="7083"/>
                      <a:pt x="4159" y="7081"/>
                      <a:pt x="4159" y="7079"/>
                    </a:cubicBezTo>
                    <a:close/>
                    <a:moveTo>
                      <a:pt x="4159" y="7063"/>
                    </a:moveTo>
                    <a:lnTo>
                      <a:pt x="4159" y="7063"/>
                    </a:lnTo>
                    <a:cubicBezTo>
                      <a:pt x="4159" y="7061"/>
                      <a:pt x="4161" y="7059"/>
                      <a:pt x="4163" y="7059"/>
                    </a:cubicBezTo>
                    <a:cubicBezTo>
                      <a:pt x="4165" y="7059"/>
                      <a:pt x="4167" y="7061"/>
                      <a:pt x="4167" y="7063"/>
                    </a:cubicBezTo>
                    <a:lnTo>
                      <a:pt x="4167" y="7063"/>
                    </a:lnTo>
                    <a:cubicBezTo>
                      <a:pt x="4167" y="7065"/>
                      <a:pt x="4165" y="7067"/>
                      <a:pt x="4163" y="7067"/>
                    </a:cubicBezTo>
                    <a:cubicBezTo>
                      <a:pt x="4161" y="7067"/>
                      <a:pt x="4159" y="7065"/>
                      <a:pt x="4159" y="7063"/>
                    </a:cubicBezTo>
                    <a:close/>
                    <a:moveTo>
                      <a:pt x="4159" y="7047"/>
                    </a:moveTo>
                    <a:lnTo>
                      <a:pt x="4159" y="7047"/>
                    </a:lnTo>
                    <a:cubicBezTo>
                      <a:pt x="4159" y="7045"/>
                      <a:pt x="4161" y="7043"/>
                      <a:pt x="4163" y="7043"/>
                    </a:cubicBezTo>
                    <a:cubicBezTo>
                      <a:pt x="4165" y="7043"/>
                      <a:pt x="4167" y="7045"/>
                      <a:pt x="4167" y="7047"/>
                    </a:cubicBezTo>
                    <a:lnTo>
                      <a:pt x="4167" y="7047"/>
                    </a:lnTo>
                    <a:cubicBezTo>
                      <a:pt x="4167" y="7049"/>
                      <a:pt x="4165" y="7051"/>
                      <a:pt x="4163" y="7051"/>
                    </a:cubicBezTo>
                    <a:cubicBezTo>
                      <a:pt x="4161" y="7051"/>
                      <a:pt x="4159" y="7049"/>
                      <a:pt x="4159" y="7047"/>
                    </a:cubicBezTo>
                    <a:close/>
                    <a:moveTo>
                      <a:pt x="4159" y="7031"/>
                    </a:moveTo>
                    <a:lnTo>
                      <a:pt x="4159" y="7031"/>
                    </a:lnTo>
                    <a:cubicBezTo>
                      <a:pt x="4159" y="7029"/>
                      <a:pt x="4161" y="7027"/>
                      <a:pt x="4163" y="7027"/>
                    </a:cubicBezTo>
                    <a:cubicBezTo>
                      <a:pt x="4165" y="7027"/>
                      <a:pt x="4167" y="7029"/>
                      <a:pt x="4167" y="7031"/>
                    </a:cubicBezTo>
                    <a:lnTo>
                      <a:pt x="4167" y="7031"/>
                    </a:lnTo>
                    <a:cubicBezTo>
                      <a:pt x="4167" y="7033"/>
                      <a:pt x="4165" y="7035"/>
                      <a:pt x="4163" y="7035"/>
                    </a:cubicBezTo>
                    <a:cubicBezTo>
                      <a:pt x="4161" y="7035"/>
                      <a:pt x="4159" y="7033"/>
                      <a:pt x="4159" y="7031"/>
                    </a:cubicBezTo>
                    <a:close/>
                    <a:moveTo>
                      <a:pt x="4159" y="7015"/>
                    </a:moveTo>
                    <a:lnTo>
                      <a:pt x="4159" y="7015"/>
                    </a:lnTo>
                    <a:cubicBezTo>
                      <a:pt x="4159" y="7013"/>
                      <a:pt x="4161" y="7011"/>
                      <a:pt x="4163" y="7011"/>
                    </a:cubicBezTo>
                    <a:cubicBezTo>
                      <a:pt x="4165" y="7011"/>
                      <a:pt x="4167" y="7013"/>
                      <a:pt x="4167" y="7015"/>
                    </a:cubicBezTo>
                    <a:lnTo>
                      <a:pt x="4167" y="7015"/>
                    </a:lnTo>
                    <a:cubicBezTo>
                      <a:pt x="4167" y="7017"/>
                      <a:pt x="4165" y="7019"/>
                      <a:pt x="4163" y="7019"/>
                    </a:cubicBezTo>
                    <a:cubicBezTo>
                      <a:pt x="4161" y="7019"/>
                      <a:pt x="4159" y="7017"/>
                      <a:pt x="4159" y="7015"/>
                    </a:cubicBezTo>
                    <a:close/>
                    <a:moveTo>
                      <a:pt x="4159" y="6999"/>
                    </a:moveTo>
                    <a:lnTo>
                      <a:pt x="4159" y="6999"/>
                    </a:lnTo>
                    <a:cubicBezTo>
                      <a:pt x="4159" y="6997"/>
                      <a:pt x="4161" y="6995"/>
                      <a:pt x="4163" y="6995"/>
                    </a:cubicBezTo>
                    <a:cubicBezTo>
                      <a:pt x="4165" y="6995"/>
                      <a:pt x="4167" y="6997"/>
                      <a:pt x="4167" y="6999"/>
                    </a:cubicBezTo>
                    <a:lnTo>
                      <a:pt x="4167" y="6999"/>
                    </a:lnTo>
                    <a:cubicBezTo>
                      <a:pt x="4167" y="7001"/>
                      <a:pt x="4165" y="7003"/>
                      <a:pt x="4163" y="7003"/>
                    </a:cubicBezTo>
                    <a:cubicBezTo>
                      <a:pt x="4161" y="7003"/>
                      <a:pt x="4159" y="7001"/>
                      <a:pt x="4159" y="6999"/>
                    </a:cubicBezTo>
                    <a:close/>
                    <a:moveTo>
                      <a:pt x="4159" y="6983"/>
                    </a:moveTo>
                    <a:lnTo>
                      <a:pt x="4159" y="6983"/>
                    </a:lnTo>
                    <a:cubicBezTo>
                      <a:pt x="4159" y="6980"/>
                      <a:pt x="4161" y="6979"/>
                      <a:pt x="4163" y="6979"/>
                    </a:cubicBezTo>
                    <a:cubicBezTo>
                      <a:pt x="4165" y="6979"/>
                      <a:pt x="4167" y="6980"/>
                      <a:pt x="4167" y="6983"/>
                    </a:cubicBezTo>
                    <a:lnTo>
                      <a:pt x="4167" y="6983"/>
                    </a:lnTo>
                    <a:cubicBezTo>
                      <a:pt x="4167" y="6985"/>
                      <a:pt x="4165" y="6987"/>
                      <a:pt x="4163" y="6987"/>
                    </a:cubicBezTo>
                    <a:cubicBezTo>
                      <a:pt x="4161" y="6987"/>
                      <a:pt x="4159" y="6985"/>
                      <a:pt x="4159" y="6983"/>
                    </a:cubicBezTo>
                    <a:close/>
                    <a:moveTo>
                      <a:pt x="4159" y="6967"/>
                    </a:moveTo>
                    <a:lnTo>
                      <a:pt x="4159" y="6967"/>
                    </a:lnTo>
                    <a:cubicBezTo>
                      <a:pt x="4159" y="6964"/>
                      <a:pt x="4161" y="6963"/>
                      <a:pt x="4163" y="6963"/>
                    </a:cubicBezTo>
                    <a:cubicBezTo>
                      <a:pt x="4165" y="6963"/>
                      <a:pt x="4167" y="6964"/>
                      <a:pt x="4167" y="6967"/>
                    </a:cubicBezTo>
                    <a:lnTo>
                      <a:pt x="4167" y="6967"/>
                    </a:lnTo>
                    <a:cubicBezTo>
                      <a:pt x="4167" y="6969"/>
                      <a:pt x="4165" y="6971"/>
                      <a:pt x="4163" y="6971"/>
                    </a:cubicBezTo>
                    <a:cubicBezTo>
                      <a:pt x="4161" y="6971"/>
                      <a:pt x="4159" y="6969"/>
                      <a:pt x="4159" y="6967"/>
                    </a:cubicBezTo>
                    <a:close/>
                    <a:moveTo>
                      <a:pt x="4159" y="6951"/>
                    </a:moveTo>
                    <a:lnTo>
                      <a:pt x="4159" y="6951"/>
                    </a:lnTo>
                    <a:cubicBezTo>
                      <a:pt x="4159" y="6948"/>
                      <a:pt x="4161" y="6947"/>
                      <a:pt x="4163" y="6947"/>
                    </a:cubicBezTo>
                    <a:cubicBezTo>
                      <a:pt x="4165" y="6947"/>
                      <a:pt x="4167" y="6948"/>
                      <a:pt x="4167" y="6951"/>
                    </a:cubicBezTo>
                    <a:lnTo>
                      <a:pt x="4167" y="6951"/>
                    </a:lnTo>
                    <a:cubicBezTo>
                      <a:pt x="4167" y="6953"/>
                      <a:pt x="4165" y="6955"/>
                      <a:pt x="4163" y="6955"/>
                    </a:cubicBezTo>
                    <a:cubicBezTo>
                      <a:pt x="4161" y="6955"/>
                      <a:pt x="4159" y="6953"/>
                      <a:pt x="4159" y="6951"/>
                    </a:cubicBezTo>
                    <a:close/>
                    <a:moveTo>
                      <a:pt x="4159" y="6935"/>
                    </a:moveTo>
                    <a:lnTo>
                      <a:pt x="4159" y="6935"/>
                    </a:lnTo>
                    <a:cubicBezTo>
                      <a:pt x="4159" y="6932"/>
                      <a:pt x="4161" y="6931"/>
                      <a:pt x="4163" y="6931"/>
                    </a:cubicBezTo>
                    <a:cubicBezTo>
                      <a:pt x="4165" y="6931"/>
                      <a:pt x="4167" y="6932"/>
                      <a:pt x="4167" y="6935"/>
                    </a:cubicBezTo>
                    <a:lnTo>
                      <a:pt x="4167" y="6935"/>
                    </a:lnTo>
                    <a:cubicBezTo>
                      <a:pt x="4167" y="6937"/>
                      <a:pt x="4165" y="6939"/>
                      <a:pt x="4163" y="6939"/>
                    </a:cubicBezTo>
                    <a:cubicBezTo>
                      <a:pt x="4161" y="6939"/>
                      <a:pt x="4159" y="6937"/>
                      <a:pt x="4159" y="6935"/>
                    </a:cubicBezTo>
                    <a:close/>
                    <a:moveTo>
                      <a:pt x="4159" y="6919"/>
                    </a:moveTo>
                    <a:lnTo>
                      <a:pt x="4159" y="6919"/>
                    </a:lnTo>
                    <a:cubicBezTo>
                      <a:pt x="4159" y="6916"/>
                      <a:pt x="4161" y="6915"/>
                      <a:pt x="4163" y="6915"/>
                    </a:cubicBezTo>
                    <a:cubicBezTo>
                      <a:pt x="4165" y="6915"/>
                      <a:pt x="4167" y="6916"/>
                      <a:pt x="4167" y="6919"/>
                    </a:cubicBezTo>
                    <a:lnTo>
                      <a:pt x="4167" y="6919"/>
                    </a:lnTo>
                    <a:cubicBezTo>
                      <a:pt x="4167" y="6921"/>
                      <a:pt x="4165" y="6923"/>
                      <a:pt x="4163" y="6923"/>
                    </a:cubicBezTo>
                    <a:cubicBezTo>
                      <a:pt x="4161" y="6923"/>
                      <a:pt x="4159" y="6921"/>
                      <a:pt x="4159" y="6919"/>
                    </a:cubicBezTo>
                    <a:close/>
                    <a:moveTo>
                      <a:pt x="4159" y="6903"/>
                    </a:moveTo>
                    <a:lnTo>
                      <a:pt x="4159" y="6903"/>
                    </a:lnTo>
                    <a:cubicBezTo>
                      <a:pt x="4159" y="6900"/>
                      <a:pt x="4161" y="6899"/>
                      <a:pt x="4163" y="6899"/>
                    </a:cubicBezTo>
                    <a:cubicBezTo>
                      <a:pt x="4165" y="6899"/>
                      <a:pt x="4167" y="6900"/>
                      <a:pt x="4167" y="6903"/>
                    </a:cubicBezTo>
                    <a:lnTo>
                      <a:pt x="4167" y="6903"/>
                    </a:lnTo>
                    <a:cubicBezTo>
                      <a:pt x="4167" y="6905"/>
                      <a:pt x="4165" y="6907"/>
                      <a:pt x="4163" y="6907"/>
                    </a:cubicBezTo>
                    <a:cubicBezTo>
                      <a:pt x="4161" y="6907"/>
                      <a:pt x="4159" y="6905"/>
                      <a:pt x="4159" y="6903"/>
                    </a:cubicBezTo>
                    <a:close/>
                    <a:moveTo>
                      <a:pt x="4159" y="6887"/>
                    </a:moveTo>
                    <a:lnTo>
                      <a:pt x="4159" y="6887"/>
                    </a:lnTo>
                    <a:cubicBezTo>
                      <a:pt x="4159" y="6884"/>
                      <a:pt x="4161" y="6883"/>
                      <a:pt x="4163" y="6883"/>
                    </a:cubicBezTo>
                    <a:cubicBezTo>
                      <a:pt x="4165" y="6883"/>
                      <a:pt x="4167" y="6884"/>
                      <a:pt x="4167" y="6887"/>
                    </a:cubicBezTo>
                    <a:lnTo>
                      <a:pt x="4167" y="6887"/>
                    </a:lnTo>
                    <a:cubicBezTo>
                      <a:pt x="4167" y="6889"/>
                      <a:pt x="4165" y="6891"/>
                      <a:pt x="4163" y="6891"/>
                    </a:cubicBezTo>
                    <a:cubicBezTo>
                      <a:pt x="4161" y="6891"/>
                      <a:pt x="4159" y="6889"/>
                      <a:pt x="4159" y="6887"/>
                    </a:cubicBezTo>
                    <a:close/>
                    <a:moveTo>
                      <a:pt x="4159" y="6871"/>
                    </a:moveTo>
                    <a:lnTo>
                      <a:pt x="4159" y="6871"/>
                    </a:lnTo>
                    <a:cubicBezTo>
                      <a:pt x="4159" y="6868"/>
                      <a:pt x="4161" y="6867"/>
                      <a:pt x="4163" y="6867"/>
                    </a:cubicBezTo>
                    <a:cubicBezTo>
                      <a:pt x="4165" y="6867"/>
                      <a:pt x="4167" y="6868"/>
                      <a:pt x="4167" y="6871"/>
                    </a:cubicBezTo>
                    <a:lnTo>
                      <a:pt x="4167" y="6871"/>
                    </a:lnTo>
                    <a:cubicBezTo>
                      <a:pt x="4167" y="6873"/>
                      <a:pt x="4165" y="6875"/>
                      <a:pt x="4163" y="6875"/>
                    </a:cubicBezTo>
                    <a:cubicBezTo>
                      <a:pt x="4161" y="6875"/>
                      <a:pt x="4159" y="6873"/>
                      <a:pt x="4159" y="6871"/>
                    </a:cubicBezTo>
                    <a:close/>
                    <a:moveTo>
                      <a:pt x="4159" y="6855"/>
                    </a:moveTo>
                    <a:lnTo>
                      <a:pt x="4159" y="6855"/>
                    </a:lnTo>
                    <a:cubicBezTo>
                      <a:pt x="4159" y="6852"/>
                      <a:pt x="4161" y="6851"/>
                      <a:pt x="4163" y="6851"/>
                    </a:cubicBezTo>
                    <a:cubicBezTo>
                      <a:pt x="4165" y="6851"/>
                      <a:pt x="4167" y="6852"/>
                      <a:pt x="4167" y="6855"/>
                    </a:cubicBezTo>
                    <a:lnTo>
                      <a:pt x="4167" y="6855"/>
                    </a:lnTo>
                    <a:cubicBezTo>
                      <a:pt x="4167" y="6857"/>
                      <a:pt x="4165" y="6859"/>
                      <a:pt x="4163" y="6859"/>
                    </a:cubicBezTo>
                    <a:cubicBezTo>
                      <a:pt x="4161" y="6859"/>
                      <a:pt x="4159" y="6857"/>
                      <a:pt x="4159" y="6855"/>
                    </a:cubicBezTo>
                    <a:close/>
                    <a:moveTo>
                      <a:pt x="4159" y="6839"/>
                    </a:moveTo>
                    <a:lnTo>
                      <a:pt x="4159" y="6839"/>
                    </a:lnTo>
                    <a:cubicBezTo>
                      <a:pt x="4159" y="6836"/>
                      <a:pt x="4161" y="6835"/>
                      <a:pt x="4163" y="6835"/>
                    </a:cubicBezTo>
                    <a:cubicBezTo>
                      <a:pt x="4165" y="6835"/>
                      <a:pt x="4167" y="6836"/>
                      <a:pt x="4167" y="6839"/>
                    </a:cubicBezTo>
                    <a:lnTo>
                      <a:pt x="4167" y="6839"/>
                    </a:lnTo>
                    <a:cubicBezTo>
                      <a:pt x="4167" y="6841"/>
                      <a:pt x="4165" y="6843"/>
                      <a:pt x="4163" y="6843"/>
                    </a:cubicBezTo>
                    <a:cubicBezTo>
                      <a:pt x="4161" y="6843"/>
                      <a:pt x="4159" y="6841"/>
                      <a:pt x="4159" y="6839"/>
                    </a:cubicBezTo>
                    <a:close/>
                    <a:moveTo>
                      <a:pt x="4159" y="6823"/>
                    </a:moveTo>
                    <a:lnTo>
                      <a:pt x="4159" y="6823"/>
                    </a:lnTo>
                    <a:cubicBezTo>
                      <a:pt x="4159" y="6820"/>
                      <a:pt x="4161" y="6819"/>
                      <a:pt x="4163" y="6819"/>
                    </a:cubicBezTo>
                    <a:cubicBezTo>
                      <a:pt x="4165" y="6819"/>
                      <a:pt x="4167" y="6820"/>
                      <a:pt x="4167" y="6823"/>
                    </a:cubicBezTo>
                    <a:lnTo>
                      <a:pt x="4167" y="6823"/>
                    </a:lnTo>
                    <a:cubicBezTo>
                      <a:pt x="4167" y="6825"/>
                      <a:pt x="4165" y="6827"/>
                      <a:pt x="4163" y="6827"/>
                    </a:cubicBezTo>
                    <a:cubicBezTo>
                      <a:pt x="4161" y="6827"/>
                      <a:pt x="4159" y="6825"/>
                      <a:pt x="4159" y="6823"/>
                    </a:cubicBezTo>
                    <a:close/>
                    <a:moveTo>
                      <a:pt x="4159" y="6807"/>
                    </a:moveTo>
                    <a:lnTo>
                      <a:pt x="4159" y="6807"/>
                    </a:lnTo>
                    <a:cubicBezTo>
                      <a:pt x="4159" y="6804"/>
                      <a:pt x="4161" y="6803"/>
                      <a:pt x="4163" y="6803"/>
                    </a:cubicBezTo>
                    <a:cubicBezTo>
                      <a:pt x="4165" y="6803"/>
                      <a:pt x="4167" y="6804"/>
                      <a:pt x="4167" y="6807"/>
                    </a:cubicBezTo>
                    <a:lnTo>
                      <a:pt x="4167" y="6807"/>
                    </a:lnTo>
                    <a:cubicBezTo>
                      <a:pt x="4167" y="6809"/>
                      <a:pt x="4165" y="6811"/>
                      <a:pt x="4163" y="6811"/>
                    </a:cubicBezTo>
                    <a:cubicBezTo>
                      <a:pt x="4161" y="6811"/>
                      <a:pt x="4159" y="6809"/>
                      <a:pt x="4159" y="6807"/>
                    </a:cubicBezTo>
                    <a:close/>
                    <a:moveTo>
                      <a:pt x="4159" y="6791"/>
                    </a:moveTo>
                    <a:lnTo>
                      <a:pt x="4159" y="6791"/>
                    </a:lnTo>
                    <a:cubicBezTo>
                      <a:pt x="4159" y="6788"/>
                      <a:pt x="4161" y="6787"/>
                      <a:pt x="4163" y="6787"/>
                    </a:cubicBezTo>
                    <a:cubicBezTo>
                      <a:pt x="4165" y="6787"/>
                      <a:pt x="4167" y="6788"/>
                      <a:pt x="4167" y="6791"/>
                    </a:cubicBezTo>
                    <a:lnTo>
                      <a:pt x="4167" y="6791"/>
                    </a:lnTo>
                    <a:cubicBezTo>
                      <a:pt x="4167" y="6793"/>
                      <a:pt x="4165" y="6795"/>
                      <a:pt x="4163" y="6795"/>
                    </a:cubicBezTo>
                    <a:cubicBezTo>
                      <a:pt x="4161" y="6795"/>
                      <a:pt x="4159" y="6793"/>
                      <a:pt x="4159" y="6791"/>
                    </a:cubicBezTo>
                    <a:close/>
                    <a:moveTo>
                      <a:pt x="4159" y="6775"/>
                    </a:moveTo>
                    <a:lnTo>
                      <a:pt x="4159" y="6775"/>
                    </a:lnTo>
                    <a:cubicBezTo>
                      <a:pt x="4159" y="6772"/>
                      <a:pt x="4161" y="6771"/>
                      <a:pt x="4163" y="6771"/>
                    </a:cubicBezTo>
                    <a:cubicBezTo>
                      <a:pt x="4165" y="6771"/>
                      <a:pt x="4167" y="6772"/>
                      <a:pt x="4167" y="6775"/>
                    </a:cubicBezTo>
                    <a:lnTo>
                      <a:pt x="4167" y="6775"/>
                    </a:lnTo>
                    <a:cubicBezTo>
                      <a:pt x="4167" y="6777"/>
                      <a:pt x="4165" y="6779"/>
                      <a:pt x="4163" y="6779"/>
                    </a:cubicBezTo>
                    <a:cubicBezTo>
                      <a:pt x="4161" y="6779"/>
                      <a:pt x="4159" y="6777"/>
                      <a:pt x="4159" y="6775"/>
                    </a:cubicBezTo>
                    <a:close/>
                    <a:moveTo>
                      <a:pt x="4159" y="6759"/>
                    </a:moveTo>
                    <a:lnTo>
                      <a:pt x="4159" y="6759"/>
                    </a:lnTo>
                    <a:cubicBezTo>
                      <a:pt x="4159" y="6756"/>
                      <a:pt x="4161" y="6755"/>
                      <a:pt x="4163" y="6755"/>
                    </a:cubicBezTo>
                    <a:cubicBezTo>
                      <a:pt x="4165" y="6755"/>
                      <a:pt x="4167" y="6756"/>
                      <a:pt x="4167" y="6759"/>
                    </a:cubicBezTo>
                    <a:lnTo>
                      <a:pt x="4167" y="6759"/>
                    </a:lnTo>
                    <a:cubicBezTo>
                      <a:pt x="4167" y="6761"/>
                      <a:pt x="4165" y="6763"/>
                      <a:pt x="4163" y="6763"/>
                    </a:cubicBezTo>
                    <a:cubicBezTo>
                      <a:pt x="4161" y="6763"/>
                      <a:pt x="4159" y="6761"/>
                      <a:pt x="4159" y="6759"/>
                    </a:cubicBezTo>
                    <a:close/>
                    <a:moveTo>
                      <a:pt x="4159" y="6743"/>
                    </a:moveTo>
                    <a:lnTo>
                      <a:pt x="4159" y="6743"/>
                    </a:lnTo>
                    <a:cubicBezTo>
                      <a:pt x="4159" y="6740"/>
                      <a:pt x="4161" y="6739"/>
                      <a:pt x="4163" y="6739"/>
                    </a:cubicBezTo>
                    <a:cubicBezTo>
                      <a:pt x="4165" y="6739"/>
                      <a:pt x="4167" y="6740"/>
                      <a:pt x="4167" y="6743"/>
                    </a:cubicBezTo>
                    <a:lnTo>
                      <a:pt x="4167" y="6743"/>
                    </a:lnTo>
                    <a:cubicBezTo>
                      <a:pt x="4167" y="6745"/>
                      <a:pt x="4165" y="6747"/>
                      <a:pt x="4163" y="6747"/>
                    </a:cubicBezTo>
                    <a:cubicBezTo>
                      <a:pt x="4161" y="6747"/>
                      <a:pt x="4159" y="6745"/>
                      <a:pt x="4159" y="6743"/>
                    </a:cubicBezTo>
                    <a:close/>
                    <a:moveTo>
                      <a:pt x="4159" y="6727"/>
                    </a:moveTo>
                    <a:lnTo>
                      <a:pt x="4159" y="6727"/>
                    </a:lnTo>
                    <a:cubicBezTo>
                      <a:pt x="4159" y="6724"/>
                      <a:pt x="4161" y="6723"/>
                      <a:pt x="4163" y="6723"/>
                    </a:cubicBezTo>
                    <a:cubicBezTo>
                      <a:pt x="4165" y="6723"/>
                      <a:pt x="4167" y="6724"/>
                      <a:pt x="4167" y="6727"/>
                    </a:cubicBezTo>
                    <a:lnTo>
                      <a:pt x="4167" y="6727"/>
                    </a:lnTo>
                    <a:cubicBezTo>
                      <a:pt x="4167" y="6729"/>
                      <a:pt x="4165" y="6731"/>
                      <a:pt x="4163" y="6731"/>
                    </a:cubicBezTo>
                    <a:cubicBezTo>
                      <a:pt x="4161" y="6731"/>
                      <a:pt x="4159" y="6729"/>
                      <a:pt x="4159" y="6727"/>
                    </a:cubicBezTo>
                    <a:close/>
                    <a:moveTo>
                      <a:pt x="4159" y="6711"/>
                    </a:moveTo>
                    <a:lnTo>
                      <a:pt x="4159" y="6711"/>
                    </a:lnTo>
                    <a:cubicBezTo>
                      <a:pt x="4159" y="6708"/>
                      <a:pt x="4161" y="6707"/>
                      <a:pt x="4163" y="6707"/>
                    </a:cubicBezTo>
                    <a:cubicBezTo>
                      <a:pt x="4165" y="6707"/>
                      <a:pt x="4167" y="6708"/>
                      <a:pt x="4167" y="6711"/>
                    </a:cubicBezTo>
                    <a:lnTo>
                      <a:pt x="4167" y="6711"/>
                    </a:lnTo>
                    <a:cubicBezTo>
                      <a:pt x="4167" y="6713"/>
                      <a:pt x="4165" y="6715"/>
                      <a:pt x="4163" y="6715"/>
                    </a:cubicBezTo>
                    <a:cubicBezTo>
                      <a:pt x="4161" y="6715"/>
                      <a:pt x="4159" y="6713"/>
                      <a:pt x="4159" y="6711"/>
                    </a:cubicBezTo>
                    <a:close/>
                    <a:moveTo>
                      <a:pt x="4159" y="6695"/>
                    </a:moveTo>
                    <a:lnTo>
                      <a:pt x="4159" y="6695"/>
                    </a:lnTo>
                    <a:cubicBezTo>
                      <a:pt x="4159" y="6692"/>
                      <a:pt x="4161" y="6691"/>
                      <a:pt x="4163" y="6691"/>
                    </a:cubicBezTo>
                    <a:cubicBezTo>
                      <a:pt x="4165" y="6691"/>
                      <a:pt x="4167" y="6692"/>
                      <a:pt x="4167" y="6695"/>
                    </a:cubicBezTo>
                    <a:lnTo>
                      <a:pt x="4167" y="6695"/>
                    </a:lnTo>
                    <a:cubicBezTo>
                      <a:pt x="4167" y="6697"/>
                      <a:pt x="4165" y="6699"/>
                      <a:pt x="4163" y="6699"/>
                    </a:cubicBezTo>
                    <a:cubicBezTo>
                      <a:pt x="4161" y="6699"/>
                      <a:pt x="4159" y="6697"/>
                      <a:pt x="4159" y="6695"/>
                    </a:cubicBezTo>
                    <a:close/>
                    <a:moveTo>
                      <a:pt x="4159" y="6679"/>
                    </a:moveTo>
                    <a:lnTo>
                      <a:pt x="4159" y="6679"/>
                    </a:lnTo>
                    <a:cubicBezTo>
                      <a:pt x="4159" y="6676"/>
                      <a:pt x="4161" y="6675"/>
                      <a:pt x="4163" y="6675"/>
                    </a:cubicBezTo>
                    <a:cubicBezTo>
                      <a:pt x="4165" y="6675"/>
                      <a:pt x="4167" y="6676"/>
                      <a:pt x="4167" y="6679"/>
                    </a:cubicBezTo>
                    <a:lnTo>
                      <a:pt x="4167" y="6679"/>
                    </a:lnTo>
                    <a:cubicBezTo>
                      <a:pt x="4167" y="6681"/>
                      <a:pt x="4165" y="6683"/>
                      <a:pt x="4163" y="6683"/>
                    </a:cubicBezTo>
                    <a:cubicBezTo>
                      <a:pt x="4161" y="6683"/>
                      <a:pt x="4159" y="6681"/>
                      <a:pt x="4159" y="6679"/>
                    </a:cubicBezTo>
                    <a:close/>
                    <a:moveTo>
                      <a:pt x="4159" y="6663"/>
                    </a:moveTo>
                    <a:lnTo>
                      <a:pt x="4159" y="6663"/>
                    </a:lnTo>
                    <a:cubicBezTo>
                      <a:pt x="4159" y="6660"/>
                      <a:pt x="4161" y="6659"/>
                      <a:pt x="4163" y="6659"/>
                    </a:cubicBezTo>
                    <a:cubicBezTo>
                      <a:pt x="4165" y="6659"/>
                      <a:pt x="4167" y="6660"/>
                      <a:pt x="4167" y="6663"/>
                    </a:cubicBezTo>
                    <a:lnTo>
                      <a:pt x="4167" y="6663"/>
                    </a:lnTo>
                    <a:cubicBezTo>
                      <a:pt x="4167" y="6665"/>
                      <a:pt x="4165" y="6667"/>
                      <a:pt x="4163" y="6667"/>
                    </a:cubicBezTo>
                    <a:cubicBezTo>
                      <a:pt x="4161" y="6667"/>
                      <a:pt x="4159" y="6665"/>
                      <a:pt x="4159" y="6663"/>
                    </a:cubicBezTo>
                    <a:close/>
                    <a:moveTo>
                      <a:pt x="4159" y="6647"/>
                    </a:moveTo>
                    <a:lnTo>
                      <a:pt x="4159" y="6647"/>
                    </a:lnTo>
                    <a:cubicBezTo>
                      <a:pt x="4159" y="6644"/>
                      <a:pt x="4161" y="6643"/>
                      <a:pt x="4163" y="6643"/>
                    </a:cubicBezTo>
                    <a:cubicBezTo>
                      <a:pt x="4165" y="6643"/>
                      <a:pt x="4167" y="6644"/>
                      <a:pt x="4167" y="6647"/>
                    </a:cubicBezTo>
                    <a:lnTo>
                      <a:pt x="4167" y="6647"/>
                    </a:lnTo>
                    <a:cubicBezTo>
                      <a:pt x="4167" y="6649"/>
                      <a:pt x="4165" y="6651"/>
                      <a:pt x="4163" y="6651"/>
                    </a:cubicBezTo>
                    <a:cubicBezTo>
                      <a:pt x="4161" y="6651"/>
                      <a:pt x="4159" y="6649"/>
                      <a:pt x="4159" y="6647"/>
                    </a:cubicBezTo>
                    <a:close/>
                    <a:moveTo>
                      <a:pt x="4159" y="6631"/>
                    </a:moveTo>
                    <a:lnTo>
                      <a:pt x="4159" y="6631"/>
                    </a:lnTo>
                    <a:cubicBezTo>
                      <a:pt x="4159" y="6628"/>
                      <a:pt x="4161" y="6627"/>
                      <a:pt x="4163" y="6627"/>
                    </a:cubicBezTo>
                    <a:cubicBezTo>
                      <a:pt x="4165" y="6627"/>
                      <a:pt x="4167" y="6628"/>
                      <a:pt x="4167" y="6631"/>
                    </a:cubicBezTo>
                    <a:lnTo>
                      <a:pt x="4167" y="6631"/>
                    </a:lnTo>
                    <a:cubicBezTo>
                      <a:pt x="4167" y="6633"/>
                      <a:pt x="4165" y="6635"/>
                      <a:pt x="4163" y="6635"/>
                    </a:cubicBezTo>
                    <a:cubicBezTo>
                      <a:pt x="4161" y="6635"/>
                      <a:pt x="4159" y="6633"/>
                      <a:pt x="4159" y="6631"/>
                    </a:cubicBezTo>
                    <a:close/>
                    <a:moveTo>
                      <a:pt x="4159" y="6615"/>
                    </a:moveTo>
                    <a:lnTo>
                      <a:pt x="4159" y="6615"/>
                    </a:lnTo>
                    <a:cubicBezTo>
                      <a:pt x="4159" y="6612"/>
                      <a:pt x="4161" y="6611"/>
                      <a:pt x="4163" y="6611"/>
                    </a:cubicBezTo>
                    <a:cubicBezTo>
                      <a:pt x="4165" y="6611"/>
                      <a:pt x="4167" y="6612"/>
                      <a:pt x="4167" y="6615"/>
                    </a:cubicBezTo>
                    <a:lnTo>
                      <a:pt x="4167" y="6615"/>
                    </a:lnTo>
                    <a:cubicBezTo>
                      <a:pt x="4167" y="6617"/>
                      <a:pt x="4165" y="6619"/>
                      <a:pt x="4163" y="6619"/>
                    </a:cubicBezTo>
                    <a:cubicBezTo>
                      <a:pt x="4161" y="6619"/>
                      <a:pt x="4159" y="6617"/>
                      <a:pt x="4159" y="6615"/>
                    </a:cubicBezTo>
                    <a:close/>
                    <a:moveTo>
                      <a:pt x="4159" y="6599"/>
                    </a:moveTo>
                    <a:lnTo>
                      <a:pt x="4159" y="6598"/>
                    </a:lnTo>
                    <a:cubicBezTo>
                      <a:pt x="4159" y="6596"/>
                      <a:pt x="4161" y="6594"/>
                      <a:pt x="4163" y="6594"/>
                    </a:cubicBezTo>
                    <a:cubicBezTo>
                      <a:pt x="4165" y="6594"/>
                      <a:pt x="4167" y="6596"/>
                      <a:pt x="4167" y="6598"/>
                    </a:cubicBezTo>
                    <a:lnTo>
                      <a:pt x="4167" y="6599"/>
                    </a:lnTo>
                    <a:cubicBezTo>
                      <a:pt x="4167" y="6601"/>
                      <a:pt x="4165" y="6603"/>
                      <a:pt x="4163" y="6603"/>
                    </a:cubicBezTo>
                    <a:cubicBezTo>
                      <a:pt x="4161" y="6603"/>
                      <a:pt x="4159" y="6601"/>
                      <a:pt x="4159" y="6599"/>
                    </a:cubicBezTo>
                    <a:close/>
                    <a:moveTo>
                      <a:pt x="4159" y="6582"/>
                    </a:moveTo>
                    <a:lnTo>
                      <a:pt x="4159" y="6582"/>
                    </a:lnTo>
                    <a:cubicBezTo>
                      <a:pt x="4159" y="6580"/>
                      <a:pt x="4161" y="6578"/>
                      <a:pt x="4163" y="6578"/>
                    </a:cubicBezTo>
                    <a:cubicBezTo>
                      <a:pt x="4165" y="6578"/>
                      <a:pt x="4167" y="6580"/>
                      <a:pt x="4167" y="6582"/>
                    </a:cubicBezTo>
                    <a:lnTo>
                      <a:pt x="4167" y="6582"/>
                    </a:lnTo>
                    <a:cubicBezTo>
                      <a:pt x="4167" y="6585"/>
                      <a:pt x="4165" y="6586"/>
                      <a:pt x="4163" y="6586"/>
                    </a:cubicBezTo>
                    <a:cubicBezTo>
                      <a:pt x="4161" y="6586"/>
                      <a:pt x="4159" y="6585"/>
                      <a:pt x="4159" y="6582"/>
                    </a:cubicBezTo>
                    <a:close/>
                    <a:moveTo>
                      <a:pt x="4159" y="6566"/>
                    </a:moveTo>
                    <a:lnTo>
                      <a:pt x="4159" y="6566"/>
                    </a:lnTo>
                    <a:cubicBezTo>
                      <a:pt x="4159" y="6564"/>
                      <a:pt x="4161" y="6562"/>
                      <a:pt x="4163" y="6562"/>
                    </a:cubicBezTo>
                    <a:cubicBezTo>
                      <a:pt x="4165" y="6562"/>
                      <a:pt x="4167" y="6564"/>
                      <a:pt x="4167" y="6566"/>
                    </a:cubicBezTo>
                    <a:lnTo>
                      <a:pt x="4167" y="6566"/>
                    </a:lnTo>
                    <a:cubicBezTo>
                      <a:pt x="4167" y="6569"/>
                      <a:pt x="4165" y="6570"/>
                      <a:pt x="4163" y="6570"/>
                    </a:cubicBezTo>
                    <a:cubicBezTo>
                      <a:pt x="4161" y="6570"/>
                      <a:pt x="4159" y="6569"/>
                      <a:pt x="4159" y="6566"/>
                    </a:cubicBezTo>
                    <a:close/>
                    <a:moveTo>
                      <a:pt x="4159" y="6550"/>
                    </a:moveTo>
                    <a:lnTo>
                      <a:pt x="4159" y="6550"/>
                    </a:lnTo>
                    <a:cubicBezTo>
                      <a:pt x="4159" y="6548"/>
                      <a:pt x="4161" y="6546"/>
                      <a:pt x="4163" y="6546"/>
                    </a:cubicBezTo>
                    <a:cubicBezTo>
                      <a:pt x="4165" y="6546"/>
                      <a:pt x="4167" y="6548"/>
                      <a:pt x="4167" y="6550"/>
                    </a:cubicBezTo>
                    <a:lnTo>
                      <a:pt x="4167" y="6550"/>
                    </a:lnTo>
                    <a:cubicBezTo>
                      <a:pt x="4167" y="6553"/>
                      <a:pt x="4165" y="6554"/>
                      <a:pt x="4163" y="6554"/>
                    </a:cubicBezTo>
                    <a:cubicBezTo>
                      <a:pt x="4161" y="6554"/>
                      <a:pt x="4159" y="6553"/>
                      <a:pt x="4159" y="6550"/>
                    </a:cubicBezTo>
                    <a:close/>
                    <a:moveTo>
                      <a:pt x="4159" y="6534"/>
                    </a:moveTo>
                    <a:lnTo>
                      <a:pt x="4159" y="6534"/>
                    </a:lnTo>
                    <a:cubicBezTo>
                      <a:pt x="4159" y="6532"/>
                      <a:pt x="4161" y="6530"/>
                      <a:pt x="4163" y="6530"/>
                    </a:cubicBezTo>
                    <a:cubicBezTo>
                      <a:pt x="4165" y="6530"/>
                      <a:pt x="4167" y="6532"/>
                      <a:pt x="4167" y="6534"/>
                    </a:cubicBezTo>
                    <a:lnTo>
                      <a:pt x="4167" y="6534"/>
                    </a:lnTo>
                    <a:cubicBezTo>
                      <a:pt x="4167" y="6537"/>
                      <a:pt x="4165" y="6538"/>
                      <a:pt x="4163" y="6538"/>
                    </a:cubicBezTo>
                    <a:cubicBezTo>
                      <a:pt x="4161" y="6538"/>
                      <a:pt x="4159" y="6537"/>
                      <a:pt x="4159" y="6534"/>
                    </a:cubicBezTo>
                    <a:close/>
                    <a:moveTo>
                      <a:pt x="4159" y="6518"/>
                    </a:moveTo>
                    <a:lnTo>
                      <a:pt x="4159" y="6518"/>
                    </a:lnTo>
                    <a:cubicBezTo>
                      <a:pt x="4159" y="6516"/>
                      <a:pt x="4161" y="6514"/>
                      <a:pt x="4163" y="6514"/>
                    </a:cubicBezTo>
                    <a:cubicBezTo>
                      <a:pt x="4165" y="6514"/>
                      <a:pt x="4167" y="6516"/>
                      <a:pt x="4167" y="6518"/>
                    </a:cubicBezTo>
                    <a:lnTo>
                      <a:pt x="4167" y="6518"/>
                    </a:lnTo>
                    <a:cubicBezTo>
                      <a:pt x="4167" y="6521"/>
                      <a:pt x="4165" y="6522"/>
                      <a:pt x="4163" y="6522"/>
                    </a:cubicBezTo>
                    <a:cubicBezTo>
                      <a:pt x="4161" y="6522"/>
                      <a:pt x="4159" y="6521"/>
                      <a:pt x="4159" y="6518"/>
                    </a:cubicBezTo>
                    <a:close/>
                    <a:moveTo>
                      <a:pt x="4159" y="6502"/>
                    </a:moveTo>
                    <a:lnTo>
                      <a:pt x="4159" y="6502"/>
                    </a:lnTo>
                    <a:cubicBezTo>
                      <a:pt x="4159" y="6500"/>
                      <a:pt x="4161" y="6498"/>
                      <a:pt x="4163" y="6498"/>
                    </a:cubicBezTo>
                    <a:cubicBezTo>
                      <a:pt x="4165" y="6498"/>
                      <a:pt x="4167" y="6500"/>
                      <a:pt x="4167" y="6502"/>
                    </a:cubicBezTo>
                    <a:lnTo>
                      <a:pt x="4167" y="6502"/>
                    </a:lnTo>
                    <a:cubicBezTo>
                      <a:pt x="4167" y="6505"/>
                      <a:pt x="4165" y="6506"/>
                      <a:pt x="4163" y="6506"/>
                    </a:cubicBezTo>
                    <a:cubicBezTo>
                      <a:pt x="4161" y="6506"/>
                      <a:pt x="4159" y="6505"/>
                      <a:pt x="4159" y="6502"/>
                    </a:cubicBezTo>
                    <a:close/>
                    <a:moveTo>
                      <a:pt x="4159" y="6486"/>
                    </a:moveTo>
                    <a:lnTo>
                      <a:pt x="4159" y="6486"/>
                    </a:lnTo>
                    <a:cubicBezTo>
                      <a:pt x="4159" y="6484"/>
                      <a:pt x="4161" y="6482"/>
                      <a:pt x="4163" y="6482"/>
                    </a:cubicBezTo>
                    <a:cubicBezTo>
                      <a:pt x="4165" y="6482"/>
                      <a:pt x="4167" y="6484"/>
                      <a:pt x="4167" y="6486"/>
                    </a:cubicBezTo>
                    <a:lnTo>
                      <a:pt x="4167" y="6486"/>
                    </a:lnTo>
                    <a:cubicBezTo>
                      <a:pt x="4167" y="6489"/>
                      <a:pt x="4165" y="6490"/>
                      <a:pt x="4163" y="6490"/>
                    </a:cubicBezTo>
                    <a:cubicBezTo>
                      <a:pt x="4161" y="6490"/>
                      <a:pt x="4159" y="6489"/>
                      <a:pt x="4159" y="6486"/>
                    </a:cubicBezTo>
                    <a:close/>
                    <a:moveTo>
                      <a:pt x="4159" y="6470"/>
                    </a:moveTo>
                    <a:lnTo>
                      <a:pt x="4159" y="6470"/>
                    </a:lnTo>
                    <a:cubicBezTo>
                      <a:pt x="4159" y="6468"/>
                      <a:pt x="4161" y="6466"/>
                      <a:pt x="4163" y="6466"/>
                    </a:cubicBezTo>
                    <a:cubicBezTo>
                      <a:pt x="4165" y="6466"/>
                      <a:pt x="4167" y="6468"/>
                      <a:pt x="4167" y="6470"/>
                    </a:cubicBezTo>
                    <a:lnTo>
                      <a:pt x="4167" y="6470"/>
                    </a:lnTo>
                    <a:cubicBezTo>
                      <a:pt x="4167" y="6473"/>
                      <a:pt x="4165" y="6474"/>
                      <a:pt x="4163" y="6474"/>
                    </a:cubicBezTo>
                    <a:cubicBezTo>
                      <a:pt x="4161" y="6474"/>
                      <a:pt x="4159" y="6473"/>
                      <a:pt x="4159" y="6470"/>
                    </a:cubicBezTo>
                    <a:close/>
                    <a:moveTo>
                      <a:pt x="4159" y="6454"/>
                    </a:moveTo>
                    <a:lnTo>
                      <a:pt x="4159" y="6454"/>
                    </a:lnTo>
                    <a:cubicBezTo>
                      <a:pt x="4159" y="6452"/>
                      <a:pt x="4161" y="6450"/>
                      <a:pt x="4163" y="6450"/>
                    </a:cubicBezTo>
                    <a:cubicBezTo>
                      <a:pt x="4165" y="6450"/>
                      <a:pt x="4167" y="6452"/>
                      <a:pt x="4167" y="6454"/>
                    </a:cubicBezTo>
                    <a:lnTo>
                      <a:pt x="4167" y="6454"/>
                    </a:lnTo>
                    <a:cubicBezTo>
                      <a:pt x="4167" y="6457"/>
                      <a:pt x="4165" y="6458"/>
                      <a:pt x="4163" y="6458"/>
                    </a:cubicBezTo>
                    <a:cubicBezTo>
                      <a:pt x="4161" y="6458"/>
                      <a:pt x="4159" y="6457"/>
                      <a:pt x="4159" y="6454"/>
                    </a:cubicBezTo>
                    <a:close/>
                    <a:moveTo>
                      <a:pt x="4159" y="6438"/>
                    </a:moveTo>
                    <a:lnTo>
                      <a:pt x="4159" y="6438"/>
                    </a:lnTo>
                    <a:cubicBezTo>
                      <a:pt x="4159" y="6436"/>
                      <a:pt x="4161" y="6434"/>
                      <a:pt x="4163" y="6434"/>
                    </a:cubicBezTo>
                    <a:cubicBezTo>
                      <a:pt x="4165" y="6434"/>
                      <a:pt x="4167" y="6436"/>
                      <a:pt x="4167" y="6438"/>
                    </a:cubicBezTo>
                    <a:lnTo>
                      <a:pt x="4167" y="6438"/>
                    </a:lnTo>
                    <a:cubicBezTo>
                      <a:pt x="4167" y="6441"/>
                      <a:pt x="4165" y="6442"/>
                      <a:pt x="4163" y="6442"/>
                    </a:cubicBezTo>
                    <a:cubicBezTo>
                      <a:pt x="4161" y="6442"/>
                      <a:pt x="4159" y="6441"/>
                      <a:pt x="4159" y="6438"/>
                    </a:cubicBezTo>
                    <a:close/>
                    <a:moveTo>
                      <a:pt x="4159" y="6422"/>
                    </a:moveTo>
                    <a:lnTo>
                      <a:pt x="4159" y="6422"/>
                    </a:lnTo>
                    <a:cubicBezTo>
                      <a:pt x="4159" y="6420"/>
                      <a:pt x="4161" y="6418"/>
                      <a:pt x="4163" y="6418"/>
                    </a:cubicBezTo>
                    <a:cubicBezTo>
                      <a:pt x="4165" y="6418"/>
                      <a:pt x="4167" y="6420"/>
                      <a:pt x="4167" y="6422"/>
                    </a:cubicBezTo>
                    <a:lnTo>
                      <a:pt x="4167" y="6422"/>
                    </a:lnTo>
                    <a:cubicBezTo>
                      <a:pt x="4167" y="6425"/>
                      <a:pt x="4165" y="6426"/>
                      <a:pt x="4163" y="6426"/>
                    </a:cubicBezTo>
                    <a:cubicBezTo>
                      <a:pt x="4161" y="6426"/>
                      <a:pt x="4159" y="6425"/>
                      <a:pt x="4159" y="6422"/>
                    </a:cubicBezTo>
                    <a:close/>
                    <a:moveTo>
                      <a:pt x="4159" y="6406"/>
                    </a:moveTo>
                    <a:lnTo>
                      <a:pt x="4159" y="6406"/>
                    </a:lnTo>
                    <a:cubicBezTo>
                      <a:pt x="4159" y="6404"/>
                      <a:pt x="4161" y="6402"/>
                      <a:pt x="4163" y="6402"/>
                    </a:cubicBezTo>
                    <a:cubicBezTo>
                      <a:pt x="4165" y="6402"/>
                      <a:pt x="4167" y="6404"/>
                      <a:pt x="4167" y="6406"/>
                    </a:cubicBezTo>
                    <a:lnTo>
                      <a:pt x="4167" y="6406"/>
                    </a:lnTo>
                    <a:cubicBezTo>
                      <a:pt x="4167" y="6409"/>
                      <a:pt x="4165" y="6410"/>
                      <a:pt x="4163" y="6410"/>
                    </a:cubicBezTo>
                    <a:cubicBezTo>
                      <a:pt x="4161" y="6410"/>
                      <a:pt x="4159" y="6409"/>
                      <a:pt x="4159" y="6406"/>
                    </a:cubicBezTo>
                    <a:close/>
                    <a:moveTo>
                      <a:pt x="4159" y="6390"/>
                    </a:moveTo>
                    <a:lnTo>
                      <a:pt x="4159" y="6390"/>
                    </a:lnTo>
                    <a:cubicBezTo>
                      <a:pt x="4159" y="6388"/>
                      <a:pt x="4161" y="6386"/>
                      <a:pt x="4163" y="6386"/>
                    </a:cubicBezTo>
                    <a:cubicBezTo>
                      <a:pt x="4165" y="6386"/>
                      <a:pt x="4167" y="6388"/>
                      <a:pt x="4167" y="6390"/>
                    </a:cubicBezTo>
                    <a:lnTo>
                      <a:pt x="4167" y="6390"/>
                    </a:lnTo>
                    <a:cubicBezTo>
                      <a:pt x="4167" y="6393"/>
                      <a:pt x="4165" y="6394"/>
                      <a:pt x="4163" y="6394"/>
                    </a:cubicBezTo>
                    <a:cubicBezTo>
                      <a:pt x="4161" y="6394"/>
                      <a:pt x="4159" y="6393"/>
                      <a:pt x="4159" y="6390"/>
                    </a:cubicBezTo>
                    <a:close/>
                    <a:moveTo>
                      <a:pt x="4159" y="6374"/>
                    </a:moveTo>
                    <a:lnTo>
                      <a:pt x="4159" y="6374"/>
                    </a:lnTo>
                    <a:cubicBezTo>
                      <a:pt x="4159" y="6372"/>
                      <a:pt x="4161" y="6370"/>
                      <a:pt x="4163" y="6370"/>
                    </a:cubicBezTo>
                    <a:cubicBezTo>
                      <a:pt x="4165" y="6370"/>
                      <a:pt x="4167" y="6372"/>
                      <a:pt x="4167" y="6374"/>
                    </a:cubicBezTo>
                    <a:lnTo>
                      <a:pt x="4167" y="6374"/>
                    </a:lnTo>
                    <a:cubicBezTo>
                      <a:pt x="4167" y="6377"/>
                      <a:pt x="4165" y="6378"/>
                      <a:pt x="4163" y="6378"/>
                    </a:cubicBezTo>
                    <a:cubicBezTo>
                      <a:pt x="4161" y="6378"/>
                      <a:pt x="4159" y="6377"/>
                      <a:pt x="4159" y="6374"/>
                    </a:cubicBezTo>
                    <a:close/>
                    <a:moveTo>
                      <a:pt x="4159" y="6358"/>
                    </a:moveTo>
                    <a:lnTo>
                      <a:pt x="4159" y="6358"/>
                    </a:lnTo>
                    <a:cubicBezTo>
                      <a:pt x="4159" y="6356"/>
                      <a:pt x="4161" y="6354"/>
                      <a:pt x="4163" y="6354"/>
                    </a:cubicBezTo>
                    <a:cubicBezTo>
                      <a:pt x="4165" y="6354"/>
                      <a:pt x="4167" y="6356"/>
                      <a:pt x="4167" y="6358"/>
                    </a:cubicBezTo>
                    <a:lnTo>
                      <a:pt x="4167" y="6358"/>
                    </a:lnTo>
                    <a:cubicBezTo>
                      <a:pt x="4167" y="6361"/>
                      <a:pt x="4165" y="6362"/>
                      <a:pt x="4163" y="6362"/>
                    </a:cubicBezTo>
                    <a:cubicBezTo>
                      <a:pt x="4161" y="6362"/>
                      <a:pt x="4159" y="6361"/>
                      <a:pt x="4159" y="6358"/>
                    </a:cubicBezTo>
                    <a:close/>
                    <a:moveTo>
                      <a:pt x="4159" y="6342"/>
                    </a:moveTo>
                    <a:lnTo>
                      <a:pt x="4159" y="6342"/>
                    </a:lnTo>
                    <a:cubicBezTo>
                      <a:pt x="4159" y="6340"/>
                      <a:pt x="4161" y="6338"/>
                      <a:pt x="4163" y="6338"/>
                    </a:cubicBezTo>
                    <a:cubicBezTo>
                      <a:pt x="4165" y="6338"/>
                      <a:pt x="4167" y="6340"/>
                      <a:pt x="4167" y="6342"/>
                    </a:cubicBezTo>
                    <a:lnTo>
                      <a:pt x="4167" y="6342"/>
                    </a:lnTo>
                    <a:cubicBezTo>
                      <a:pt x="4167" y="6345"/>
                      <a:pt x="4165" y="6346"/>
                      <a:pt x="4163" y="6346"/>
                    </a:cubicBezTo>
                    <a:cubicBezTo>
                      <a:pt x="4161" y="6346"/>
                      <a:pt x="4159" y="6345"/>
                      <a:pt x="4159" y="6342"/>
                    </a:cubicBezTo>
                    <a:close/>
                    <a:moveTo>
                      <a:pt x="4159" y="6326"/>
                    </a:moveTo>
                    <a:lnTo>
                      <a:pt x="4159" y="6326"/>
                    </a:lnTo>
                    <a:cubicBezTo>
                      <a:pt x="4159" y="6324"/>
                      <a:pt x="4161" y="6322"/>
                      <a:pt x="4163" y="6322"/>
                    </a:cubicBezTo>
                    <a:cubicBezTo>
                      <a:pt x="4165" y="6322"/>
                      <a:pt x="4167" y="6324"/>
                      <a:pt x="4167" y="6326"/>
                    </a:cubicBezTo>
                    <a:lnTo>
                      <a:pt x="4167" y="6326"/>
                    </a:lnTo>
                    <a:cubicBezTo>
                      <a:pt x="4167" y="6329"/>
                      <a:pt x="4165" y="6330"/>
                      <a:pt x="4163" y="6330"/>
                    </a:cubicBezTo>
                    <a:cubicBezTo>
                      <a:pt x="4161" y="6330"/>
                      <a:pt x="4159" y="6329"/>
                      <a:pt x="4159" y="6326"/>
                    </a:cubicBezTo>
                    <a:close/>
                    <a:moveTo>
                      <a:pt x="4159" y="6310"/>
                    </a:moveTo>
                    <a:lnTo>
                      <a:pt x="4159" y="6310"/>
                    </a:lnTo>
                    <a:cubicBezTo>
                      <a:pt x="4159" y="6308"/>
                      <a:pt x="4161" y="6306"/>
                      <a:pt x="4163" y="6306"/>
                    </a:cubicBezTo>
                    <a:cubicBezTo>
                      <a:pt x="4165" y="6306"/>
                      <a:pt x="4167" y="6308"/>
                      <a:pt x="4167" y="6310"/>
                    </a:cubicBezTo>
                    <a:lnTo>
                      <a:pt x="4167" y="6310"/>
                    </a:lnTo>
                    <a:cubicBezTo>
                      <a:pt x="4167" y="6313"/>
                      <a:pt x="4165" y="6314"/>
                      <a:pt x="4163" y="6314"/>
                    </a:cubicBezTo>
                    <a:cubicBezTo>
                      <a:pt x="4161" y="6314"/>
                      <a:pt x="4159" y="6313"/>
                      <a:pt x="4159" y="6310"/>
                    </a:cubicBezTo>
                    <a:close/>
                    <a:moveTo>
                      <a:pt x="4159" y="6294"/>
                    </a:moveTo>
                    <a:lnTo>
                      <a:pt x="4159" y="6294"/>
                    </a:lnTo>
                    <a:cubicBezTo>
                      <a:pt x="4159" y="6292"/>
                      <a:pt x="4161" y="6290"/>
                      <a:pt x="4163" y="6290"/>
                    </a:cubicBezTo>
                    <a:cubicBezTo>
                      <a:pt x="4165" y="6290"/>
                      <a:pt x="4167" y="6292"/>
                      <a:pt x="4167" y="6294"/>
                    </a:cubicBezTo>
                    <a:lnTo>
                      <a:pt x="4167" y="6294"/>
                    </a:lnTo>
                    <a:cubicBezTo>
                      <a:pt x="4167" y="6297"/>
                      <a:pt x="4165" y="6298"/>
                      <a:pt x="4163" y="6298"/>
                    </a:cubicBezTo>
                    <a:cubicBezTo>
                      <a:pt x="4161" y="6298"/>
                      <a:pt x="4159" y="6297"/>
                      <a:pt x="4159" y="6294"/>
                    </a:cubicBezTo>
                    <a:close/>
                    <a:moveTo>
                      <a:pt x="4159" y="6278"/>
                    </a:moveTo>
                    <a:lnTo>
                      <a:pt x="4159" y="6278"/>
                    </a:lnTo>
                    <a:cubicBezTo>
                      <a:pt x="4159" y="6276"/>
                      <a:pt x="4161" y="6274"/>
                      <a:pt x="4163" y="6274"/>
                    </a:cubicBezTo>
                    <a:cubicBezTo>
                      <a:pt x="4165" y="6274"/>
                      <a:pt x="4167" y="6276"/>
                      <a:pt x="4167" y="6278"/>
                    </a:cubicBezTo>
                    <a:lnTo>
                      <a:pt x="4167" y="6278"/>
                    </a:lnTo>
                    <a:cubicBezTo>
                      <a:pt x="4167" y="6281"/>
                      <a:pt x="4165" y="6282"/>
                      <a:pt x="4163" y="6282"/>
                    </a:cubicBezTo>
                    <a:cubicBezTo>
                      <a:pt x="4161" y="6282"/>
                      <a:pt x="4159" y="6281"/>
                      <a:pt x="4159" y="6278"/>
                    </a:cubicBezTo>
                    <a:close/>
                    <a:moveTo>
                      <a:pt x="4159" y="6262"/>
                    </a:moveTo>
                    <a:lnTo>
                      <a:pt x="4159" y="6262"/>
                    </a:lnTo>
                    <a:cubicBezTo>
                      <a:pt x="4159" y="6260"/>
                      <a:pt x="4161" y="6258"/>
                      <a:pt x="4163" y="6258"/>
                    </a:cubicBezTo>
                    <a:cubicBezTo>
                      <a:pt x="4165" y="6258"/>
                      <a:pt x="4167" y="6260"/>
                      <a:pt x="4167" y="6262"/>
                    </a:cubicBezTo>
                    <a:lnTo>
                      <a:pt x="4167" y="6262"/>
                    </a:lnTo>
                    <a:cubicBezTo>
                      <a:pt x="4167" y="6265"/>
                      <a:pt x="4165" y="6266"/>
                      <a:pt x="4163" y="6266"/>
                    </a:cubicBezTo>
                    <a:cubicBezTo>
                      <a:pt x="4161" y="6266"/>
                      <a:pt x="4159" y="6265"/>
                      <a:pt x="4159" y="6262"/>
                    </a:cubicBezTo>
                    <a:close/>
                    <a:moveTo>
                      <a:pt x="4159" y="6246"/>
                    </a:moveTo>
                    <a:lnTo>
                      <a:pt x="4159" y="6246"/>
                    </a:lnTo>
                    <a:cubicBezTo>
                      <a:pt x="4159" y="6244"/>
                      <a:pt x="4161" y="6242"/>
                      <a:pt x="4163" y="6242"/>
                    </a:cubicBezTo>
                    <a:cubicBezTo>
                      <a:pt x="4165" y="6242"/>
                      <a:pt x="4167" y="6244"/>
                      <a:pt x="4167" y="6246"/>
                    </a:cubicBezTo>
                    <a:lnTo>
                      <a:pt x="4167" y="6246"/>
                    </a:lnTo>
                    <a:cubicBezTo>
                      <a:pt x="4167" y="6249"/>
                      <a:pt x="4165" y="6250"/>
                      <a:pt x="4163" y="6250"/>
                    </a:cubicBezTo>
                    <a:cubicBezTo>
                      <a:pt x="4161" y="6250"/>
                      <a:pt x="4159" y="6249"/>
                      <a:pt x="4159" y="6246"/>
                    </a:cubicBezTo>
                    <a:close/>
                    <a:moveTo>
                      <a:pt x="4159" y="6230"/>
                    </a:moveTo>
                    <a:lnTo>
                      <a:pt x="4159" y="6230"/>
                    </a:lnTo>
                    <a:cubicBezTo>
                      <a:pt x="4159" y="6228"/>
                      <a:pt x="4161" y="6226"/>
                      <a:pt x="4163" y="6226"/>
                    </a:cubicBezTo>
                    <a:cubicBezTo>
                      <a:pt x="4165" y="6226"/>
                      <a:pt x="4167" y="6228"/>
                      <a:pt x="4167" y="6230"/>
                    </a:cubicBezTo>
                    <a:lnTo>
                      <a:pt x="4167" y="6230"/>
                    </a:lnTo>
                    <a:cubicBezTo>
                      <a:pt x="4167" y="6233"/>
                      <a:pt x="4165" y="6234"/>
                      <a:pt x="4163" y="6234"/>
                    </a:cubicBezTo>
                    <a:cubicBezTo>
                      <a:pt x="4161" y="6234"/>
                      <a:pt x="4159" y="6233"/>
                      <a:pt x="4159" y="6230"/>
                    </a:cubicBezTo>
                    <a:close/>
                    <a:moveTo>
                      <a:pt x="4159" y="6214"/>
                    </a:moveTo>
                    <a:lnTo>
                      <a:pt x="4159" y="6214"/>
                    </a:lnTo>
                    <a:cubicBezTo>
                      <a:pt x="4159" y="6212"/>
                      <a:pt x="4161" y="6210"/>
                      <a:pt x="4163" y="6210"/>
                    </a:cubicBezTo>
                    <a:cubicBezTo>
                      <a:pt x="4165" y="6210"/>
                      <a:pt x="4167" y="6212"/>
                      <a:pt x="4167" y="6214"/>
                    </a:cubicBezTo>
                    <a:lnTo>
                      <a:pt x="4167" y="6214"/>
                    </a:lnTo>
                    <a:cubicBezTo>
                      <a:pt x="4167" y="6217"/>
                      <a:pt x="4165" y="6218"/>
                      <a:pt x="4163" y="6218"/>
                    </a:cubicBezTo>
                    <a:cubicBezTo>
                      <a:pt x="4161" y="6218"/>
                      <a:pt x="4159" y="6217"/>
                      <a:pt x="4159" y="6214"/>
                    </a:cubicBezTo>
                    <a:close/>
                    <a:moveTo>
                      <a:pt x="4159" y="6198"/>
                    </a:moveTo>
                    <a:lnTo>
                      <a:pt x="4159" y="6198"/>
                    </a:lnTo>
                    <a:cubicBezTo>
                      <a:pt x="4159" y="6196"/>
                      <a:pt x="4161" y="6194"/>
                      <a:pt x="4163" y="6194"/>
                    </a:cubicBezTo>
                    <a:cubicBezTo>
                      <a:pt x="4165" y="6194"/>
                      <a:pt x="4167" y="6196"/>
                      <a:pt x="4167" y="6198"/>
                    </a:cubicBezTo>
                    <a:lnTo>
                      <a:pt x="4167" y="6198"/>
                    </a:lnTo>
                    <a:cubicBezTo>
                      <a:pt x="4167" y="6200"/>
                      <a:pt x="4165" y="6202"/>
                      <a:pt x="4163" y="6202"/>
                    </a:cubicBezTo>
                    <a:cubicBezTo>
                      <a:pt x="4161" y="6202"/>
                      <a:pt x="4159" y="6200"/>
                      <a:pt x="4159" y="6198"/>
                    </a:cubicBezTo>
                    <a:close/>
                    <a:moveTo>
                      <a:pt x="4159" y="6182"/>
                    </a:moveTo>
                    <a:lnTo>
                      <a:pt x="4159" y="6182"/>
                    </a:lnTo>
                    <a:cubicBezTo>
                      <a:pt x="4159" y="6180"/>
                      <a:pt x="4161" y="6178"/>
                      <a:pt x="4163" y="6178"/>
                    </a:cubicBezTo>
                    <a:cubicBezTo>
                      <a:pt x="4165" y="6178"/>
                      <a:pt x="4167" y="6180"/>
                      <a:pt x="4167" y="6182"/>
                    </a:cubicBezTo>
                    <a:lnTo>
                      <a:pt x="4167" y="6182"/>
                    </a:lnTo>
                    <a:cubicBezTo>
                      <a:pt x="4167" y="6184"/>
                      <a:pt x="4165" y="6186"/>
                      <a:pt x="4163" y="6186"/>
                    </a:cubicBezTo>
                    <a:cubicBezTo>
                      <a:pt x="4161" y="6186"/>
                      <a:pt x="4159" y="6184"/>
                      <a:pt x="4159" y="6182"/>
                    </a:cubicBezTo>
                    <a:close/>
                    <a:moveTo>
                      <a:pt x="4159" y="6166"/>
                    </a:moveTo>
                    <a:lnTo>
                      <a:pt x="4159" y="6166"/>
                    </a:lnTo>
                    <a:cubicBezTo>
                      <a:pt x="4159" y="6164"/>
                      <a:pt x="4161" y="6162"/>
                      <a:pt x="4163" y="6162"/>
                    </a:cubicBezTo>
                    <a:cubicBezTo>
                      <a:pt x="4165" y="6162"/>
                      <a:pt x="4167" y="6164"/>
                      <a:pt x="4167" y="6166"/>
                    </a:cubicBezTo>
                    <a:lnTo>
                      <a:pt x="4167" y="6166"/>
                    </a:lnTo>
                    <a:cubicBezTo>
                      <a:pt x="4167" y="6168"/>
                      <a:pt x="4165" y="6170"/>
                      <a:pt x="4163" y="6170"/>
                    </a:cubicBezTo>
                    <a:cubicBezTo>
                      <a:pt x="4161" y="6170"/>
                      <a:pt x="4159" y="6168"/>
                      <a:pt x="4159" y="6166"/>
                    </a:cubicBezTo>
                    <a:close/>
                    <a:moveTo>
                      <a:pt x="4159" y="6150"/>
                    </a:moveTo>
                    <a:lnTo>
                      <a:pt x="4159" y="6150"/>
                    </a:lnTo>
                    <a:cubicBezTo>
                      <a:pt x="4159" y="6148"/>
                      <a:pt x="4161" y="6146"/>
                      <a:pt x="4163" y="6146"/>
                    </a:cubicBezTo>
                    <a:cubicBezTo>
                      <a:pt x="4165" y="6146"/>
                      <a:pt x="4167" y="6148"/>
                      <a:pt x="4167" y="6150"/>
                    </a:cubicBezTo>
                    <a:lnTo>
                      <a:pt x="4167" y="6150"/>
                    </a:lnTo>
                    <a:cubicBezTo>
                      <a:pt x="4167" y="6152"/>
                      <a:pt x="4165" y="6154"/>
                      <a:pt x="4163" y="6154"/>
                    </a:cubicBezTo>
                    <a:cubicBezTo>
                      <a:pt x="4161" y="6154"/>
                      <a:pt x="4159" y="6152"/>
                      <a:pt x="4159" y="6150"/>
                    </a:cubicBezTo>
                    <a:close/>
                    <a:moveTo>
                      <a:pt x="4159" y="6134"/>
                    </a:moveTo>
                    <a:lnTo>
                      <a:pt x="4159" y="6134"/>
                    </a:lnTo>
                    <a:cubicBezTo>
                      <a:pt x="4159" y="6132"/>
                      <a:pt x="4161" y="6130"/>
                      <a:pt x="4163" y="6130"/>
                    </a:cubicBezTo>
                    <a:cubicBezTo>
                      <a:pt x="4165" y="6130"/>
                      <a:pt x="4167" y="6132"/>
                      <a:pt x="4167" y="6134"/>
                    </a:cubicBezTo>
                    <a:lnTo>
                      <a:pt x="4167" y="6134"/>
                    </a:lnTo>
                    <a:cubicBezTo>
                      <a:pt x="4167" y="6136"/>
                      <a:pt x="4165" y="6138"/>
                      <a:pt x="4163" y="6138"/>
                    </a:cubicBezTo>
                    <a:cubicBezTo>
                      <a:pt x="4161" y="6138"/>
                      <a:pt x="4159" y="6136"/>
                      <a:pt x="4159" y="6134"/>
                    </a:cubicBezTo>
                    <a:close/>
                    <a:moveTo>
                      <a:pt x="4159" y="6118"/>
                    </a:moveTo>
                    <a:lnTo>
                      <a:pt x="4159" y="6118"/>
                    </a:lnTo>
                    <a:cubicBezTo>
                      <a:pt x="4159" y="6116"/>
                      <a:pt x="4161" y="6114"/>
                      <a:pt x="4163" y="6114"/>
                    </a:cubicBezTo>
                    <a:cubicBezTo>
                      <a:pt x="4165" y="6114"/>
                      <a:pt x="4167" y="6116"/>
                      <a:pt x="4167" y="6118"/>
                    </a:cubicBezTo>
                    <a:lnTo>
                      <a:pt x="4167" y="6118"/>
                    </a:lnTo>
                    <a:cubicBezTo>
                      <a:pt x="4167" y="6120"/>
                      <a:pt x="4165" y="6122"/>
                      <a:pt x="4163" y="6122"/>
                    </a:cubicBezTo>
                    <a:cubicBezTo>
                      <a:pt x="4161" y="6122"/>
                      <a:pt x="4159" y="6120"/>
                      <a:pt x="4159" y="6118"/>
                    </a:cubicBezTo>
                    <a:close/>
                    <a:moveTo>
                      <a:pt x="4159" y="6102"/>
                    </a:moveTo>
                    <a:lnTo>
                      <a:pt x="4159" y="6102"/>
                    </a:lnTo>
                    <a:cubicBezTo>
                      <a:pt x="4159" y="6100"/>
                      <a:pt x="4161" y="6098"/>
                      <a:pt x="4163" y="6098"/>
                    </a:cubicBezTo>
                    <a:cubicBezTo>
                      <a:pt x="4165" y="6098"/>
                      <a:pt x="4167" y="6100"/>
                      <a:pt x="4167" y="6102"/>
                    </a:cubicBezTo>
                    <a:lnTo>
                      <a:pt x="4167" y="6102"/>
                    </a:lnTo>
                    <a:cubicBezTo>
                      <a:pt x="4167" y="6104"/>
                      <a:pt x="4165" y="6106"/>
                      <a:pt x="4163" y="6106"/>
                    </a:cubicBezTo>
                    <a:cubicBezTo>
                      <a:pt x="4161" y="6106"/>
                      <a:pt x="4159" y="6104"/>
                      <a:pt x="4159" y="6102"/>
                    </a:cubicBezTo>
                    <a:close/>
                    <a:moveTo>
                      <a:pt x="4159" y="6086"/>
                    </a:moveTo>
                    <a:lnTo>
                      <a:pt x="4159" y="6086"/>
                    </a:lnTo>
                    <a:cubicBezTo>
                      <a:pt x="4159" y="6084"/>
                      <a:pt x="4161" y="6082"/>
                      <a:pt x="4163" y="6082"/>
                    </a:cubicBezTo>
                    <a:cubicBezTo>
                      <a:pt x="4165" y="6082"/>
                      <a:pt x="4167" y="6084"/>
                      <a:pt x="4167" y="6086"/>
                    </a:cubicBezTo>
                    <a:lnTo>
                      <a:pt x="4167" y="6086"/>
                    </a:lnTo>
                    <a:cubicBezTo>
                      <a:pt x="4167" y="6088"/>
                      <a:pt x="4165" y="6090"/>
                      <a:pt x="4163" y="6090"/>
                    </a:cubicBezTo>
                    <a:cubicBezTo>
                      <a:pt x="4161" y="6090"/>
                      <a:pt x="4159" y="6088"/>
                      <a:pt x="4159" y="6086"/>
                    </a:cubicBezTo>
                    <a:close/>
                    <a:moveTo>
                      <a:pt x="4159" y="6070"/>
                    </a:moveTo>
                    <a:lnTo>
                      <a:pt x="4159" y="6070"/>
                    </a:lnTo>
                    <a:cubicBezTo>
                      <a:pt x="4159" y="6068"/>
                      <a:pt x="4161" y="6066"/>
                      <a:pt x="4163" y="6066"/>
                    </a:cubicBezTo>
                    <a:cubicBezTo>
                      <a:pt x="4165" y="6066"/>
                      <a:pt x="4167" y="6068"/>
                      <a:pt x="4167" y="6070"/>
                    </a:cubicBezTo>
                    <a:lnTo>
                      <a:pt x="4167" y="6070"/>
                    </a:lnTo>
                    <a:cubicBezTo>
                      <a:pt x="4167" y="6072"/>
                      <a:pt x="4165" y="6074"/>
                      <a:pt x="4163" y="6074"/>
                    </a:cubicBezTo>
                    <a:cubicBezTo>
                      <a:pt x="4161" y="6074"/>
                      <a:pt x="4159" y="6072"/>
                      <a:pt x="4159" y="6070"/>
                    </a:cubicBezTo>
                    <a:close/>
                    <a:moveTo>
                      <a:pt x="4159" y="6054"/>
                    </a:moveTo>
                    <a:lnTo>
                      <a:pt x="4159" y="6054"/>
                    </a:lnTo>
                    <a:cubicBezTo>
                      <a:pt x="4159" y="6052"/>
                      <a:pt x="4161" y="6050"/>
                      <a:pt x="4163" y="6050"/>
                    </a:cubicBezTo>
                    <a:cubicBezTo>
                      <a:pt x="4165" y="6050"/>
                      <a:pt x="4167" y="6052"/>
                      <a:pt x="4167" y="6054"/>
                    </a:cubicBezTo>
                    <a:lnTo>
                      <a:pt x="4167" y="6054"/>
                    </a:lnTo>
                    <a:cubicBezTo>
                      <a:pt x="4167" y="6056"/>
                      <a:pt x="4165" y="6058"/>
                      <a:pt x="4163" y="6058"/>
                    </a:cubicBezTo>
                    <a:cubicBezTo>
                      <a:pt x="4161" y="6058"/>
                      <a:pt x="4159" y="6056"/>
                      <a:pt x="4159" y="6054"/>
                    </a:cubicBezTo>
                    <a:close/>
                    <a:moveTo>
                      <a:pt x="4159" y="6038"/>
                    </a:moveTo>
                    <a:lnTo>
                      <a:pt x="4159" y="6038"/>
                    </a:lnTo>
                    <a:cubicBezTo>
                      <a:pt x="4159" y="6036"/>
                      <a:pt x="4161" y="6034"/>
                      <a:pt x="4163" y="6034"/>
                    </a:cubicBezTo>
                    <a:cubicBezTo>
                      <a:pt x="4165" y="6034"/>
                      <a:pt x="4167" y="6036"/>
                      <a:pt x="4167" y="6038"/>
                    </a:cubicBezTo>
                    <a:lnTo>
                      <a:pt x="4167" y="6038"/>
                    </a:lnTo>
                    <a:cubicBezTo>
                      <a:pt x="4167" y="6040"/>
                      <a:pt x="4165" y="6042"/>
                      <a:pt x="4163" y="6042"/>
                    </a:cubicBezTo>
                    <a:cubicBezTo>
                      <a:pt x="4161" y="6042"/>
                      <a:pt x="4159" y="6040"/>
                      <a:pt x="4159" y="6038"/>
                    </a:cubicBezTo>
                    <a:close/>
                    <a:moveTo>
                      <a:pt x="4159" y="6022"/>
                    </a:moveTo>
                    <a:lnTo>
                      <a:pt x="4159" y="6022"/>
                    </a:lnTo>
                    <a:cubicBezTo>
                      <a:pt x="4159" y="6020"/>
                      <a:pt x="4161" y="6018"/>
                      <a:pt x="4163" y="6018"/>
                    </a:cubicBezTo>
                    <a:cubicBezTo>
                      <a:pt x="4165" y="6018"/>
                      <a:pt x="4167" y="6020"/>
                      <a:pt x="4167" y="6022"/>
                    </a:cubicBezTo>
                    <a:lnTo>
                      <a:pt x="4167" y="6022"/>
                    </a:lnTo>
                    <a:cubicBezTo>
                      <a:pt x="4167" y="6024"/>
                      <a:pt x="4165" y="6026"/>
                      <a:pt x="4163" y="6026"/>
                    </a:cubicBezTo>
                    <a:cubicBezTo>
                      <a:pt x="4161" y="6026"/>
                      <a:pt x="4159" y="6024"/>
                      <a:pt x="4159" y="6022"/>
                    </a:cubicBezTo>
                    <a:close/>
                    <a:moveTo>
                      <a:pt x="4159" y="6006"/>
                    </a:moveTo>
                    <a:lnTo>
                      <a:pt x="4159" y="6006"/>
                    </a:lnTo>
                    <a:cubicBezTo>
                      <a:pt x="4159" y="6004"/>
                      <a:pt x="4161" y="6002"/>
                      <a:pt x="4163" y="6002"/>
                    </a:cubicBezTo>
                    <a:cubicBezTo>
                      <a:pt x="4165" y="6002"/>
                      <a:pt x="4167" y="6004"/>
                      <a:pt x="4167" y="6006"/>
                    </a:cubicBezTo>
                    <a:lnTo>
                      <a:pt x="4167" y="6006"/>
                    </a:lnTo>
                    <a:cubicBezTo>
                      <a:pt x="4167" y="6008"/>
                      <a:pt x="4165" y="6010"/>
                      <a:pt x="4163" y="6010"/>
                    </a:cubicBezTo>
                    <a:cubicBezTo>
                      <a:pt x="4161" y="6010"/>
                      <a:pt x="4159" y="6008"/>
                      <a:pt x="4159" y="6006"/>
                    </a:cubicBezTo>
                    <a:close/>
                    <a:moveTo>
                      <a:pt x="4159" y="5990"/>
                    </a:moveTo>
                    <a:lnTo>
                      <a:pt x="4159" y="5990"/>
                    </a:lnTo>
                    <a:cubicBezTo>
                      <a:pt x="4159" y="5988"/>
                      <a:pt x="4161" y="5986"/>
                      <a:pt x="4163" y="5986"/>
                    </a:cubicBezTo>
                    <a:cubicBezTo>
                      <a:pt x="4165" y="5986"/>
                      <a:pt x="4167" y="5988"/>
                      <a:pt x="4167" y="5990"/>
                    </a:cubicBezTo>
                    <a:lnTo>
                      <a:pt x="4167" y="5990"/>
                    </a:lnTo>
                    <a:cubicBezTo>
                      <a:pt x="4167" y="5992"/>
                      <a:pt x="4165" y="5994"/>
                      <a:pt x="4163" y="5994"/>
                    </a:cubicBezTo>
                    <a:cubicBezTo>
                      <a:pt x="4161" y="5994"/>
                      <a:pt x="4159" y="5992"/>
                      <a:pt x="4159" y="5990"/>
                    </a:cubicBezTo>
                    <a:close/>
                    <a:moveTo>
                      <a:pt x="4159" y="5974"/>
                    </a:moveTo>
                    <a:lnTo>
                      <a:pt x="4159" y="5974"/>
                    </a:lnTo>
                    <a:cubicBezTo>
                      <a:pt x="4159" y="5972"/>
                      <a:pt x="4161" y="5970"/>
                      <a:pt x="4163" y="5970"/>
                    </a:cubicBezTo>
                    <a:cubicBezTo>
                      <a:pt x="4165" y="5970"/>
                      <a:pt x="4167" y="5972"/>
                      <a:pt x="4167" y="5974"/>
                    </a:cubicBezTo>
                    <a:lnTo>
                      <a:pt x="4167" y="5974"/>
                    </a:lnTo>
                    <a:cubicBezTo>
                      <a:pt x="4167" y="5976"/>
                      <a:pt x="4165" y="5978"/>
                      <a:pt x="4163" y="5978"/>
                    </a:cubicBezTo>
                    <a:cubicBezTo>
                      <a:pt x="4161" y="5978"/>
                      <a:pt x="4159" y="5976"/>
                      <a:pt x="4159" y="5974"/>
                    </a:cubicBezTo>
                    <a:close/>
                    <a:moveTo>
                      <a:pt x="4159" y="5958"/>
                    </a:moveTo>
                    <a:lnTo>
                      <a:pt x="4159" y="5958"/>
                    </a:lnTo>
                    <a:cubicBezTo>
                      <a:pt x="4159" y="5956"/>
                      <a:pt x="4161" y="5954"/>
                      <a:pt x="4163" y="5954"/>
                    </a:cubicBezTo>
                    <a:cubicBezTo>
                      <a:pt x="4165" y="5954"/>
                      <a:pt x="4167" y="5956"/>
                      <a:pt x="4167" y="5958"/>
                    </a:cubicBezTo>
                    <a:lnTo>
                      <a:pt x="4167" y="5958"/>
                    </a:lnTo>
                    <a:cubicBezTo>
                      <a:pt x="4167" y="5960"/>
                      <a:pt x="4165" y="5962"/>
                      <a:pt x="4163" y="5962"/>
                    </a:cubicBezTo>
                    <a:cubicBezTo>
                      <a:pt x="4161" y="5962"/>
                      <a:pt x="4159" y="5960"/>
                      <a:pt x="4159" y="5958"/>
                    </a:cubicBezTo>
                    <a:close/>
                    <a:moveTo>
                      <a:pt x="4159" y="5942"/>
                    </a:moveTo>
                    <a:lnTo>
                      <a:pt x="4159" y="5942"/>
                    </a:lnTo>
                    <a:cubicBezTo>
                      <a:pt x="4159" y="5940"/>
                      <a:pt x="4161" y="5938"/>
                      <a:pt x="4163" y="5938"/>
                    </a:cubicBezTo>
                    <a:cubicBezTo>
                      <a:pt x="4165" y="5938"/>
                      <a:pt x="4167" y="5940"/>
                      <a:pt x="4167" y="5942"/>
                    </a:cubicBezTo>
                    <a:lnTo>
                      <a:pt x="4167" y="5942"/>
                    </a:lnTo>
                    <a:cubicBezTo>
                      <a:pt x="4167" y="5944"/>
                      <a:pt x="4165" y="5946"/>
                      <a:pt x="4163" y="5946"/>
                    </a:cubicBezTo>
                    <a:cubicBezTo>
                      <a:pt x="4161" y="5946"/>
                      <a:pt x="4159" y="5944"/>
                      <a:pt x="4159" y="5942"/>
                    </a:cubicBezTo>
                    <a:close/>
                    <a:moveTo>
                      <a:pt x="4159" y="5926"/>
                    </a:moveTo>
                    <a:lnTo>
                      <a:pt x="4159" y="5926"/>
                    </a:lnTo>
                    <a:cubicBezTo>
                      <a:pt x="4159" y="5924"/>
                      <a:pt x="4161" y="5922"/>
                      <a:pt x="4163" y="5922"/>
                    </a:cubicBezTo>
                    <a:cubicBezTo>
                      <a:pt x="4165" y="5922"/>
                      <a:pt x="4167" y="5924"/>
                      <a:pt x="4167" y="5926"/>
                    </a:cubicBezTo>
                    <a:lnTo>
                      <a:pt x="4167" y="5926"/>
                    </a:lnTo>
                    <a:cubicBezTo>
                      <a:pt x="4167" y="5928"/>
                      <a:pt x="4165" y="5930"/>
                      <a:pt x="4163" y="5930"/>
                    </a:cubicBezTo>
                    <a:cubicBezTo>
                      <a:pt x="4161" y="5930"/>
                      <a:pt x="4159" y="5928"/>
                      <a:pt x="4159" y="5926"/>
                    </a:cubicBezTo>
                    <a:close/>
                    <a:moveTo>
                      <a:pt x="4159" y="5910"/>
                    </a:moveTo>
                    <a:lnTo>
                      <a:pt x="4159" y="5910"/>
                    </a:lnTo>
                    <a:cubicBezTo>
                      <a:pt x="4159" y="5908"/>
                      <a:pt x="4161" y="5906"/>
                      <a:pt x="4163" y="5906"/>
                    </a:cubicBezTo>
                    <a:cubicBezTo>
                      <a:pt x="4165" y="5906"/>
                      <a:pt x="4167" y="5908"/>
                      <a:pt x="4167" y="5910"/>
                    </a:cubicBezTo>
                    <a:lnTo>
                      <a:pt x="4167" y="5910"/>
                    </a:lnTo>
                    <a:cubicBezTo>
                      <a:pt x="4167" y="5912"/>
                      <a:pt x="4165" y="5914"/>
                      <a:pt x="4163" y="5914"/>
                    </a:cubicBezTo>
                    <a:cubicBezTo>
                      <a:pt x="4161" y="5914"/>
                      <a:pt x="4159" y="5912"/>
                      <a:pt x="4159" y="5910"/>
                    </a:cubicBezTo>
                    <a:close/>
                    <a:moveTo>
                      <a:pt x="4159" y="5894"/>
                    </a:moveTo>
                    <a:lnTo>
                      <a:pt x="4159" y="5894"/>
                    </a:lnTo>
                    <a:cubicBezTo>
                      <a:pt x="4159" y="5892"/>
                      <a:pt x="4161" y="5890"/>
                      <a:pt x="4163" y="5890"/>
                    </a:cubicBezTo>
                    <a:cubicBezTo>
                      <a:pt x="4165" y="5890"/>
                      <a:pt x="4167" y="5892"/>
                      <a:pt x="4167" y="5894"/>
                    </a:cubicBezTo>
                    <a:lnTo>
                      <a:pt x="4167" y="5894"/>
                    </a:lnTo>
                    <a:cubicBezTo>
                      <a:pt x="4167" y="5896"/>
                      <a:pt x="4165" y="5898"/>
                      <a:pt x="4163" y="5898"/>
                    </a:cubicBezTo>
                    <a:cubicBezTo>
                      <a:pt x="4161" y="5898"/>
                      <a:pt x="4159" y="5896"/>
                      <a:pt x="4159" y="5894"/>
                    </a:cubicBezTo>
                    <a:close/>
                    <a:moveTo>
                      <a:pt x="4159" y="5878"/>
                    </a:moveTo>
                    <a:lnTo>
                      <a:pt x="4159" y="5878"/>
                    </a:lnTo>
                    <a:cubicBezTo>
                      <a:pt x="4159" y="5876"/>
                      <a:pt x="4161" y="5874"/>
                      <a:pt x="4163" y="5874"/>
                    </a:cubicBezTo>
                    <a:cubicBezTo>
                      <a:pt x="4165" y="5874"/>
                      <a:pt x="4167" y="5876"/>
                      <a:pt x="4167" y="5878"/>
                    </a:cubicBezTo>
                    <a:lnTo>
                      <a:pt x="4167" y="5878"/>
                    </a:lnTo>
                    <a:cubicBezTo>
                      <a:pt x="4167" y="5880"/>
                      <a:pt x="4165" y="5882"/>
                      <a:pt x="4163" y="5882"/>
                    </a:cubicBezTo>
                    <a:cubicBezTo>
                      <a:pt x="4161" y="5882"/>
                      <a:pt x="4159" y="5880"/>
                      <a:pt x="4159" y="5878"/>
                    </a:cubicBezTo>
                    <a:close/>
                    <a:moveTo>
                      <a:pt x="4159" y="5862"/>
                    </a:moveTo>
                    <a:lnTo>
                      <a:pt x="4159" y="5862"/>
                    </a:lnTo>
                    <a:cubicBezTo>
                      <a:pt x="4159" y="5860"/>
                      <a:pt x="4161" y="5858"/>
                      <a:pt x="4163" y="5858"/>
                    </a:cubicBezTo>
                    <a:cubicBezTo>
                      <a:pt x="4165" y="5858"/>
                      <a:pt x="4167" y="5860"/>
                      <a:pt x="4167" y="5862"/>
                    </a:cubicBezTo>
                    <a:lnTo>
                      <a:pt x="4167" y="5862"/>
                    </a:lnTo>
                    <a:cubicBezTo>
                      <a:pt x="4167" y="5864"/>
                      <a:pt x="4165" y="5866"/>
                      <a:pt x="4163" y="5866"/>
                    </a:cubicBezTo>
                    <a:cubicBezTo>
                      <a:pt x="4161" y="5866"/>
                      <a:pt x="4159" y="5864"/>
                      <a:pt x="4159" y="5862"/>
                    </a:cubicBezTo>
                    <a:close/>
                    <a:moveTo>
                      <a:pt x="4159" y="5846"/>
                    </a:moveTo>
                    <a:lnTo>
                      <a:pt x="4159" y="5846"/>
                    </a:lnTo>
                    <a:cubicBezTo>
                      <a:pt x="4159" y="5844"/>
                      <a:pt x="4161" y="5842"/>
                      <a:pt x="4163" y="5842"/>
                    </a:cubicBezTo>
                    <a:cubicBezTo>
                      <a:pt x="4165" y="5842"/>
                      <a:pt x="4167" y="5844"/>
                      <a:pt x="4167" y="5846"/>
                    </a:cubicBezTo>
                    <a:lnTo>
                      <a:pt x="4167" y="5846"/>
                    </a:lnTo>
                    <a:cubicBezTo>
                      <a:pt x="4167" y="5848"/>
                      <a:pt x="4165" y="5850"/>
                      <a:pt x="4163" y="5850"/>
                    </a:cubicBezTo>
                    <a:cubicBezTo>
                      <a:pt x="4161" y="5850"/>
                      <a:pt x="4159" y="5848"/>
                      <a:pt x="4159" y="5846"/>
                    </a:cubicBezTo>
                    <a:close/>
                    <a:moveTo>
                      <a:pt x="4159" y="5830"/>
                    </a:moveTo>
                    <a:lnTo>
                      <a:pt x="4159" y="5830"/>
                    </a:lnTo>
                    <a:cubicBezTo>
                      <a:pt x="4159" y="5828"/>
                      <a:pt x="4161" y="5826"/>
                      <a:pt x="4163" y="5826"/>
                    </a:cubicBezTo>
                    <a:cubicBezTo>
                      <a:pt x="4165" y="5826"/>
                      <a:pt x="4167" y="5828"/>
                      <a:pt x="4167" y="5830"/>
                    </a:cubicBezTo>
                    <a:lnTo>
                      <a:pt x="4167" y="5830"/>
                    </a:lnTo>
                    <a:cubicBezTo>
                      <a:pt x="4167" y="5832"/>
                      <a:pt x="4165" y="5834"/>
                      <a:pt x="4163" y="5834"/>
                    </a:cubicBezTo>
                    <a:cubicBezTo>
                      <a:pt x="4161" y="5834"/>
                      <a:pt x="4159" y="5832"/>
                      <a:pt x="4159" y="5830"/>
                    </a:cubicBezTo>
                    <a:close/>
                    <a:moveTo>
                      <a:pt x="4159" y="5814"/>
                    </a:moveTo>
                    <a:lnTo>
                      <a:pt x="4159" y="5814"/>
                    </a:lnTo>
                    <a:cubicBezTo>
                      <a:pt x="4159" y="5812"/>
                      <a:pt x="4161" y="5810"/>
                      <a:pt x="4163" y="5810"/>
                    </a:cubicBezTo>
                    <a:cubicBezTo>
                      <a:pt x="4165" y="5810"/>
                      <a:pt x="4167" y="5812"/>
                      <a:pt x="4167" y="5814"/>
                    </a:cubicBezTo>
                    <a:lnTo>
                      <a:pt x="4167" y="5814"/>
                    </a:lnTo>
                    <a:cubicBezTo>
                      <a:pt x="4167" y="5816"/>
                      <a:pt x="4165" y="5818"/>
                      <a:pt x="4163" y="5818"/>
                    </a:cubicBezTo>
                    <a:cubicBezTo>
                      <a:pt x="4161" y="5818"/>
                      <a:pt x="4159" y="5816"/>
                      <a:pt x="4159" y="5814"/>
                    </a:cubicBezTo>
                    <a:close/>
                    <a:moveTo>
                      <a:pt x="4159" y="5798"/>
                    </a:moveTo>
                    <a:lnTo>
                      <a:pt x="4159" y="5798"/>
                    </a:lnTo>
                    <a:cubicBezTo>
                      <a:pt x="4159" y="5796"/>
                      <a:pt x="4161" y="5794"/>
                      <a:pt x="4163" y="5794"/>
                    </a:cubicBezTo>
                    <a:cubicBezTo>
                      <a:pt x="4165" y="5794"/>
                      <a:pt x="4167" y="5796"/>
                      <a:pt x="4167" y="5798"/>
                    </a:cubicBezTo>
                    <a:lnTo>
                      <a:pt x="4167" y="5798"/>
                    </a:lnTo>
                    <a:cubicBezTo>
                      <a:pt x="4167" y="5800"/>
                      <a:pt x="4165" y="5802"/>
                      <a:pt x="4163" y="5802"/>
                    </a:cubicBezTo>
                    <a:cubicBezTo>
                      <a:pt x="4161" y="5802"/>
                      <a:pt x="4159" y="5800"/>
                      <a:pt x="4159" y="5798"/>
                    </a:cubicBezTo>
                    <a:close/>
                    <a:moveTo>
                      <a:pt x="4159" y="5782"/>
                    </a:moveTo>
                    <a:lnTo>
                      <a:pt x="4159" y="5782"/>
                    </a:lnTo>
                    <a:cubicBezTo>
                      <a:pt x="4159" y="5780"/>
                      <a:pt x="4161" y="5778"/>
                      <a:pt x="4163" y="5778"/>
                    </a:cubicBezTo>
                    <a:cubicBezTo>
                      <a:pt x="4165" y="5778"/>
                      <a:pt x="4167" y="5780"/>
                      <a:pt x="4167" y="5782"/>
                    </a:cubicBezTo>
                    <a:lnTo>
                      <a:pt x="4167" y="5782"/>
                    </a:lnTo>
                    <a:cubicBezTo>
                      <a:pt x="4167" y="5784"/>
                      <a:pt x="4165" y="5786"/>
                      <a:pt x="4163" y="5786"/>
                    </a:cubicBezTo>
                    <a:cubicBezTo>
                      <a:pt x="4161" y="5786"/>
                      <a:pt x="4159" y="5784"/>
                      <a:pt x="4159" y="5782"/>
                    </a:cubicBezTo>
                    <a:close/>
                    <a:moveTo>
                      <a:pt x="4159" y="5766"/>
                    </a:moveTo>
                    <a:lnTo>
                      <a:pt x="4159" y="5766"/>
                    </a:lnTo>
                    <a:cubicBezTo>
                      <a:pt x="4159" y="5764"/>
                      <a:pt x="4161" y="5762"/>
                      <a:pt x="4163" y="5762"/>
                    </a:cubicBezTo>
                    <a:cubicBezTo>
                      <a:pt x="4165" y="5762"/>
                      <a:pt x="4167" y="5764"/>
                      <a:pt x="4167" y="5766"/>
                    </a:cubicBezTo>
                    <a:lnTo>
                      <a:pt x="4167" y="5766"/>
                    </a:lnTo>
                    <a:cubicBezTo>
                      <a:pt x="4167" y="5768"/>
                      <a:pt x="4165" y="5770"/>
                      <a:pt x="4163" y="5770"/>
                    </a:cubicBezTo>
                    <a:cubicBezTo>
                      <a:pt x="4161" y="5770"/>
                      <a:pt x="4159" y="5768"/>
                      <a:pt x="4159" y="5766"/>
                    </a:cubicBezTo>
                    <a:close/>
                    <a:moveTo>
                      <a:pt x="4159" y="5750"/>
                    </a:moveTo>
                    <a:lnTo>
                      <a:pt x="4159" y="5750"/>
                    </a:lnTo>
                    <a:cubicBezTo>
                      <a:pt x="4159" y="5748"/>
                      <a:pt x="4161" y="5746"/>
                      <a:pt x="4163" y="5746"/>
                    </a:cubicBezTo>
                    <a:cubicBezTo>
                      <a:pt x="4165" y="5746"/>
                      <a:pt x="4167" y="5748"/>
                      <a:pt x="4167" y="5750"/>
                    </a:cubicBezTo>
                    <a:lnTo>
                      <a:pt x="4167" y="5750"/>
                    </a:lnTo>
                    <a:cubicBezTo>
                      <a:pt x="4167" y="5752"/>
                      <a:pt x="4165" y="5754"/>
                      <a:pt x="4163" y="5754"/>
                    </a:cubicBezTo>
                    <a:cubicBezTo>
                      <a:pt x="4161" y="5754"/>
                      <a:pt x="4159" y="5752"/>
                      <a:pt x="4159" y="5750"/>
                    </a:cubicBezTo>
                    <a:close/>
                    <a:moveTo>
                      <a:pt x="4159" y="5734"/>
                    </a:moveTo>
                    <a:lnTo>
                      <a:pt x="4159" y="5734"/>
                    </a:lnTo>
                    <a:cubicBezTo>
                      <a:pt x="4159" y="5732"/>
                      <a:pt x="4161" y="5730"/>
                      <a:pt x="4163" y="5730"/>
                    </a:cubicBezTo>
                    <a:cubicBezTo>
                      <a:pt x="4165" y="5730"/>
                      <a:pt x="4167" y="5732"/>
                      <a:pt x="4167" y="5734"/>
                    </a:cubicBezTo>
                    <a:lnTo>
                      <a:pt x="4167" y="5734"/>
                    </a:lnTo>
                    <a:cubicBezTo>
                      <a:pt x="4167" y="5736"/>
                      <a:pt x="4165" y="5738"/>
                      <a:pt x="4163" y="5738"/>
                    </a:cubicBezTo>
                    <a:cubicBezTo>
                      <a:pt x="4161" y="5738"/>
                      <a:pt x="4159" y="5736"/>
                      <a:pt x="4159" y="5734"/>
                    </a:cubicBezTo>
                    <a:close/>
                    <a:moveTo>
                      <a:pt x="4159" y="5718"/>
                    </a:moveTo>
                    <a:lnTo>
                      <a:pt x="4159" y="5718"/>
                    </a:lnTo>
                    <a:cubicBezTo>
                      <a:pt x="4159" y="5716"/>
                      <a:pt x="4161" y="5714"/>
                      <a:pt x="4163" y="5714"/>
                    </a:cubicBezTo>
                    <a:cubicBezTo>
                      <a:pt x="4165" y="5714"/>
                      <a:pt x="4167" y="5716"/>
                      <a:pt x="4167" y="5718"/>
                    </a:cubicBezTo>
                    <a:lnTo>
                      <a:pt x="4167" y="5718"/>
                    </a:lnTo>
                    <a:cubicBezTo>
                      <a:pt x="4167" y="5720"/>
                      <a:pt x="4165" y="5722"/>
                      <a:pt x="4163" y="5722"/>
                    </a:cubicBezTo>
                    <a:cubicBezTo>
                      <a:pt x="4161" y="5722"/>
                      <a:pt x="4159" y="5720"/>
                      <a:pt x="4159" y="5718"/>
                    </a:cubicBezTo>
                    <a:close/>
                    <a:moveTo>
                      <a:pt x="4159" y="5702"/>
                    </a:moveTo>
                    <a:lnTo>
                      <a:pt x="4159" y="5702"/>
                    </a:lnTo>
                    <a:cubicBezTo>
                      <a:pt x="4159" y="5700"/>
                      <a:pt x="4161" y="5698"/>
                      <a:pt x="4163" y="5698"/>
                    </a:cubicBezTo>
                    <a:cubicBezTo>
                      <a:pt x="4165" y="5698"/>
                      <a:pt x="4167" y="5700"/>
                      <a:pt x="4167" y="5702"/>
                    </a:cubicBezTo>
                    <a:lnTo>
                      <a:pt x="4167" y="5702"/>
                    </a:lnTo>
                    <a:cubicBezTo>
                      <a:pt x="4167" y="5704"/>
                      <a:pt x="4165" y="5706"/>
                      <a:pt x="4163" y="5706"/>
                    </a:cubicBezTo>
                    <a:cubicBezTo>
                      <a:pt x="4161" y="5706"/>
                      <a:pt x="4159" y="5704"/>
                      <a:pt x="4159" y="5702"/>
                    </a:cubicBezTo>
                    <a:close/>
                    <a:moveTo>
                      <a:pt x="4159" y="5686"/>
                    </a:moveTo>
                    <a:lnTo>
                      <a:pt x="4159" y="5686"/>
                    </a:lnTo>
                    <a:cubicBezTo>
                      <a:pt x="4159" y="5684"/>
                      <a:pt x="4161" y="5682"/>
                      <a:pt x="4163" y="5682"/>
                    </a:cubicBezTo>
                    <a:cubicBezTo>
                      <a:pt x="4165" y="5682"/>
                      <a:pt x="4167" y="5684"/>
                      <a:pt x="4167" y="5686"/>
                    </a:cubicBezTo>
                    <a:lnTo>
                      <a:pt x="4167" y="5686"/>
                    </a:lnTo>
                    <a:cubicBezTo>
                      <a:pt x="4167" y="5688"/>
                      <a:pt x="4165" y="5690"/>
                      <a:pt x="4163" y="5690"/>
                    </a:cubicBezTo>
                    <a:cubicBezTo>
                      <a:pt x="4161" y="5690"/>
                      <a:pt x="4159" y="5688"/>
                      <a:pt x="4159" y="5686"/>
                    </a:cubicBezTo>
                    <a:close/>
                    <a:moveTo>
                      <a:pt x="4159" y="5670"/>
                    </a:moveTo>
                    <a:lnTo>
                      <a:pt x="4159" y="5670"/>
                    </a:lnTo>
                    <a:cubicBezTo>
                      <a:pt x="4159" y="5668"/>
                      <a:pt x="4161" y="5666"/>
                      <a:pt x="4163" y="5666"/>
                    </a:cubicBezTo>
                    <a:cubicBezTo>
                      <a:pt x="4165" y="5666"/>
                      <a:pt x="4167" y="5668"/>
                      <a:pt x="4167" y="5670"/>
                    </a:cubicBezTo>
                    <a:lnTo>
                      <a:pt x="4167" y="5670"/>
                    </a:lnTo>
                    <a:cubicBezTo>
                      <a:pt x="4167" y="5672"/>
                      <a:pt x="4165" y="5674"/>
                      <a:pt x="4163" y="5674"/>
                    </a:cubicBezTo>
                    <a:cubicBezTo>
                      <a:pt x="4161" y="5674"/>
                      <a:pt x="4159" y="5672"/>
                      <a:pt x="4159" y="5670"/>
                    </a:cubicBezTo>
                    <a:close/>
                    <a:moveTo>
                      <a:pt x="4159" y="5654"/>
                    </a:moveTo>
                    <a:lnTo>
                      <a:pt x="4159" y="5654"/>
                    </a:lnTo>
                    <a:cubicBezTo>
                      <a:pt x="4159" y="5652"/>
                      <a:pt x="4161" y="5650"/>
                      <a:pt x="4163" y="5650"/>
                    </a:cubicBezTo>
                    <a:cubicBezTo>
                      <a:pt x="4165" y="5650"/>
                      <a:pt x="4167" y="5652"/>
                      <a:pt x="4167" y="5654"/>
                    </a:cubicBezTo>
                    <a:lnTo>
                      <a:pt x="4167" y="5654"/>
                    </a:lnTo>
                    <a:cubicBezTo>
                      <a:pt x="4167" y="5656"/>
                      <a:pt x="4165" y="5658"/>
                      <a:pt x="4163" y="5658"/>
                    </a:cubicBezTo>
                    <a:cubicBezTo>
                      <a:pt x="4161" y="5658"/>
                      <a:pt x="4159" y="5656"/>
                      <a:pt x="4159" y="5654"/>
                    </a:cubicBezTo>
                    <a:close/>
                    <a:moveTo>
                      <a:pt x="4159" y="5638"/>
                    </a:moveTo>
                    <a:lnTo>
                      <a:pt x="4159" y="5638"/>
                    </a:lnTo>
                    <a:cubicBezTo>
                      <a:pt x="4159" y="5636"/>
                      <a:pt x="4161" y="5634"/>
                      <a:pt x="4163" y="5634"/>
                    </a:cubicBezTo>
                    <a:cubicBezTo>
                      <a:pt x="4165" y="5634"/>
                      <a:pt x="4167" y="5636"/>
                      <a:pt x="4167" y="5638"/>
                    </a:cubicBezTo>
                    <a:lnTo>
                      <a:pt x="4167" y="5638"/>
                    </a:lnTo>
                    <a:cubicBezTo>
                      <a:pt x="4167" y="5640"/>
                      <a:pt x="4165" y="5642"/>
                      <a:pt x="4163" y="5642"/>
                    </a:cubicBezTo>
                    <a:cubicBezTo>
                      <a:pt x="4161" y="5642"/>
                      <a:pt x="4159" y="5640"/>
                      <a:pt x="4159" y="5638"/>
                    </a:cubicBezTo>
                    <a:close/>
                    <a:moveTo>
                      <a:pt x="4159" y="5622"/>
                    </a:moveTo>
                    <a:lnTo>
                      <a:pt x="4159" y="5622"/>
                    </a:lnTo>
                    <a:cubicBezTo>
                      <a:pt x="4159" y="5620"/>
                      <a:pt x="4161" y="5618"/>
                      <a:pt x="4163" y="5618"/>
                    </a:cubicBezTo>
                    <a:cubicBezTo>
                      <a:pt x="4165" y="5618"/>
                      <a:pt x="4167" y="5620"/>
                      <a:pt x="4167" y="5622"/>
                    </a:cubicBezTo>
                    <a:lnTo>
                      <a:pt x="4167" y="5622"/>
                    </a:lnTo>
                    <a:cubicBezTo>
                      <a:pt x="4167" y="5624"/>
                      <a:pt x="4165" y="5626"/>
                      <a:pt x="4163" y="5626"/>
                    </a:cubicBezTo>
                    <a:cubicBezTo>
                      <a:pt x="4161" y="5626"/>
                      <a:pt x="4159" y="5624"/>
                      <a:pt x="4159" y="5622"/>
                    </a:cubicBezTo>
                    <a:close/>
                    <a:moveTo>
                      <a:pt x="4159" y="5606"/>
                    </a:moveTo>
                    <a:lnTo>
                      <a:pt x="4159" y="5606"/>
                    </a:lnTo>
                    <a:cubicBezTo>
                      <a:pt x="4159" y="5604"/>
                      <a:pt x="4161" y="5602"/>
                      <a:pt x="4163" y="5602"/>
                    </a:cubicBezTo>
                    <a:cubicBezTo>
                      <a:pt x="4165" y="5602"/>
                      <a:pt x="4167" y="5604"/>
                      <a:pt x="4167" y="5606"/>
                    </a:cubicBezTo>
                    <a:lnTo>
                      <a:pt x="4167" y="5606"/>
                    </a:lnTo>
                    <a:cubicBezTo>
                      <a:pt x="4167" y="5608"/>
                      <a:pt x="4165" y="5610"/>
                      <a:pt x="4163" y="5610"/>
                    </a:cubicBezTo>
                    <a:cubicBezTo>
                      <a:pt x="4161" y="5610"/>
                      <a:pt x="4159" y="5608"/>
                      <a:pt x="4159" y="5606"/>
                    </a:cubicBezTo>
                    <a:close/>
                    <a:moveTo>
                      <a:pt x="4159" y="5590"/>
                    </a:moveTo>
                    <a:lnTo>
                      <a:pt x="4159" y="5590"/>
                    </a:lnTo>
                    <a:cubicBezTo>
                      <a:pt x="4159" y="5588"/>
                      <a:pt x="4161" y="5586"/>
                      <a:pt x="4163" y="5586"/>
                    </a:cubicBezTo>
                    <a:cubicBezTo>
                      <a:pt x="4165" y="5586"/>
                      <a:pt x="4167" y="5588"/>
                      <a:pt x="4167" y="5590"/>
                    </a:cubicBezTo>
                    <a:lnTo>
                      <a:pt x="4167" y="5590"/>
                    </a:lnTo>
                    <a:cubicBezTo>
                      <a:pt x="4167" y="5592"/>
                      <a:pt x="4165" y="5594"/>
                      <a:pt x="4163" y="5594"/>
                    </a:cubicBezTo>
                    <a:cubicBezTo>
                      <a:pt x="4161" y="5594"/>
                      <a:pt x="4159" y="5592"/>
                      <a:pt x="4159" y="5590"/>
                    </a:cubicBezTo>
                    <a:close/>
                    <a:moveTo>
                      <a:pt x="4159" y="5574"/>
                    </a:moveTo>
                    <a:lnTo>
                      <a:pt x="4159" y="5574"/>
                    </a:lnTo>
                    <a:cubicBezTo>
                      <a:pt x="4159" y="5572"/>
                      <a:pt x="4161" y="5570"/>
                      <a:pt x="4163" y="5570"/>
                    </a:cubicBezTo>
                    <a:cubicBezTo>
                      <a:pt x="4165" y="5570"/>
                      <a:pt x="4167" y="5572"/>
                      <a:pt x="4167" y="5574"/>
                    </a:cubicBezTo>
                    <a:lnTo>
                      <a:pt x="4167" y="5574"/>
                    </a:lnTo>
                    <a:cubicBezTo>
                      <a:pt x="4167" y="5576"/>
                      <a:pt x="4165" y="5578"/>
                      <a:pt x="4163" y="5578"/>
                    </a:cubicBezTo>
                    <a:cubicBezTo>
                      <a:pt x="4161" y="5578"/>
                      <a:pt x="4159" y="5576"/>
                      <a:pt x="4159" y="5574"/>
                    </a:cubicBezTo>
                    <a:close/>
                    <a:moveTo>
                      <a:pt x="4159" y="5558"/>
                    </a:moveTo>
                    <a:lnTo>
                      <a:pt x="4159" y="5558"/>
                    </a:lnTo>
                    <a:cubicBezTo>
                      <a:pt x="4159" y="5556"/>
                      <a:pt x="4161" y="5554"/>
                      <a:pt x="4163" y="5554"/>
                    </a:cubicBezTo>
                    <a:cubicBezTo>
                      <a:pt x="4165" y="5554"/>
                      <a:pt x="4167" y="5556"/>
                      <a:pt x="4167" y="5558"/>
                    </a:cubicBezTo>
                    <a:lnTo>
                      <a:pt x="4167" y="5558"/>
                    </a:lnTo>
                    <a:cubicBezTo>
                      <a:pt x="4167" y="5560"/>
                      <a:pt x="4165" y="5562"/>
                      <a:pt x="4163" y="5562"/>
                    </a:cubicBezTo>
                    <a:cubicBezTo>
                      <a:pt x="4161" y="5562"/>
                      <a:pt x="4159" y="5560"/>
                      <a:pt x="4159" y="5558"/>
                    </a:cubicBezTo>
                    <a:close/>
                    <a:moveTo>
                      <a:pt x="4159" y="5542"/>
                    </a:moveTo>
                    <a:lnTo>
                      <a:pt x="4159" y="5542"/>
                    </a:lnTo>
                    <a:cubicBezTo>
                      <a:pt x="4159" y="5540"/>
                      <a:pt x="4161" y="5538"/>
                      <a:pt x="4163" y="5538"/>
                    </a:cubicBezTo>
                    <a:cubicBezTo>
                      <a:pt x="4165" y="5538"/>
                      <a:pt x="4167" y="5540"/>
                      <a:pt x="4167" y="5542"/>
                    </a:cubicBezTo>
                    <a:lnTo>
                      <a:pt x="4167" y="5542"/>
                    </a:lnTo>
                    <a:cubicBezTo>
                      <a:pt x="4167" y="5544"/>
                      <a:pt x="4165" y="5546"/>
                      <a:pt x="4163" y="5546"/>
                    </a:cubicBezTo>
                    <a:cubicBezTo>
                      <a:pt x="4161" y="5546"/>
                      <a:pt x="4159" y="5544"/>
                      <a:pt x="4159" y="5542"/>
                    </a:cubicBezTo>
                    <a:close/>
                    <a:moveTo>
                      <a:pt x="4159" y="5526"/>
                    </a:moveTo>
                    <a:lnTo>
                      <a:pt x="4159" y="5526"/>
                    </a:lnTo>
                    <a:cubicBezTo>
                      <a:pt x="4159" y="5524"/>
                      <a:pt x="4161" y="5522"/>
                      <a:pt x="4163" y="5522"/>
                    </a:cubicBezTo>
                    <a:cubicBezTo>
                      <a:pt x="4165" y="5522"/>
                      <a:pt x="4167" y="5524"/>
                      <a:pt x="4167" y="5526"/>
                    </a:cubicBezTo>
                    <a:lnTo>
                      <a:pt x="4167" y="5526"/>
                    </a:lnTo>
                    <a:cubicBezTo>
                      <a:pt x="4167" y="5528"/>
                      <a:pt x="4165" y="5530"/>
                      <a:pt x="4163" y="5530"/>
                    </a:cubicBezTo>
                    <a:cubicBezTo>
                      <a:pt x="4161" y="5530"/>
                      <a:pt x="4159" y="5528"/>
                      <a:pt x="4159" y="5526"/>
                    </a:cubicBezTo>
                    <a:close/>
                    <a:moveTo>
                      <a:pt x="4159" y="5510"/>
                    </a:moveTo>
                    <a:lnTo>
                      <a:pt x="4159" y="5510"/>
                    </a:lnTo>
                    <a:cubicBezTo>
                      <a:pt x="4159" y="5508"/>
                      <a:pt x="4161" y="5506"/>
                      <a:pt x="4163" y="5506"/>
                    </a:cubicBezTo>
                    <a:cubicBezTo>
                      <a:pt x="4165" y="5506"/>
                      <a:pt x="4167" y="5508"/>
                      <a:pt x="4167" y="5510"/>
                    </a:cubicBezTo>
                    <a:lnTo>
                      <a:pt x="4167" y="5510"/>
                    </a:lnTo>
                    <a:cubicBezTo>
                      <a:pt x="4167" y="5512"/>
                      <a:pt x="4165" y="5514"/>
                      <a:pt x="4163" y="5514"/>
                    </a:cubicBezTo>
                    <a:cubicBezTo>
                      <a:pt x="4161" y="5514"/>
                      <a:pt x="4159" y="5512"/>
                      <a:pt x="4159" y="5510"/>
                    </a:cubicBezTo>
                    <a:close/>
                    <a:moveTo>
                      <a:pt x="4159" y="5494"/>
                    </a:moveTo>
                    <a:lnTo>
                      <a:pt x="4159" y="5494"/>
                    </a:lnTo>
                    <a:cubicBezTo>
                      <a:pt x="4159" y="5492"/>
                      <a:pt x="4161" y="5490"/>
                      <a:pt x="4163" y="5490"/>
                    </a:cubicBezTo>
                    <a:cubicBezTo>
                      <a:pt x="4165" y="5490"/>
                      <a:pt x="4167" y="5492"/>
                      <a:pt x="4167" y="5494"/>
                    </a:cubicBezTo>
                    <a:lnTo>
                      <a:pt x="4167" y="5494"/>
                    </a:lnTo>
                    <a:cubicBezTo>
                      <a:pt x="4167" y="5496"/>
                      <a:pt x="4165" y="5498"/>
                      <a:pt x="4163" y="5498"/>
                    </a:cubicBezTo>
                    <a:cubicBezTo>
                      <a:pt x="4161" y="5498"/>
                      <a:pt x="4159" y="5496"/>
                      <a:pt x="4159" y="5494"/>
                    </a:cubicBezTo>
                    <a:close/>
                    <a:moveTo>
                      <a:pt x="4159" y="5478"/>
                    </a:moveTo>
                    <a:lnTo>
                      <a:pt x="4159" y="5478"/>
                    </a:lnTo>
                    <a:cubicBezTo>
                      <a:pt x="4159" y="5476"/>
                      <a:pt x="4161" y="5474"/>
                      <a:pt x="4163" y="5474"/>
                    </a:cubicBezTo>
                    <a:cubicBezTo>
                      <a:pt x="4165" y="5474"/>
                      <a:pt x="4167" y="5476"/>
                      <a:pt x="4167" y="5478"/>
                    </a:cubicBezTo>
                    <a:lnTo>
                      <a:pt x="4167" y="5478"/>
                    </a:lnTo>
                    <a:cubicBezTo>
                      <a:pt x="4167" y="5480"/>
                      <a:pt x="4165" y="5482"/>
                      <a:pt x="4163" y="5482"/>
                    </a:cubicBezTo>
                    <a:cubicBezTo>
                      <a:pt x="4161" y="5482"/>
                      <a:pt x="4159" y="5480"/>
                      <a:pt x="4159" y="5478"/>
                    </a:cubicBezTo>
                    <a:close/>
                    <a:moveTo>
                      <a:pt x="4159" y="5462"/>
                    </a:moveTo>
                    <a:lnTo>
                      <a:pt x="4159" y="5462"/>
                    </a:lnTo>
                    <a:cubicBezTo>
                      <a:pt x="4159" y="5460"/>
                      <a:pt x="4161" y="5458"/>
                      <a:pt x="4163" y="5458"/>
                    </a:cubicBezTo>
                    <a:cubicBezTo>
                      <a:pt x="4165" y="5458"/>
                      <a:pt x="4167" y="5460"/>
                      <a:pt x="4167" y="5462"/>
                    </a:cubicBezTo>
                    <a:lnTo>
                      <a:pt x="4167" y="5462"/>
                    </a:lnTo>
                    <a:cubicBezTo>
                      <a:pt x="4167" y="5464"/>
                      <a:pt x="4165" y="5466"/>
                      <a:pt x="4163" y="5466"/>
                    </a:cubicBezTo>
                    <a:cubicBezTo>
                      <a:pt x="4161" y="5466"/>
                      <a:pt x="4159" y="5464"/>
                      <a:pt x="4159" y="5462"/>
                    </a:cubicBezTo>
                    <a:close/>
                    <a:moveTo>
                      <a:pt x="4159" y="5446"/>
                    </a:moveTo>
                    <a:lnTo>
                      <a:pt x="4159" y="5446"/>
                    </a:lnTo>
                    <a:cubicBezTo>
                      <a:pt x="4159" y="5444"/>
                      <a:pt x="4161" y="5442"/>
                      <a:pt x="4163" y="5442"/>
                    </a:cubicBezTo>
                    <a:cubicBezTo>
                      <a:pt x="4165" y="5442"/>
                      <a:pt x="4167" y="5444"/>
                      <a:pt x="4167" y="5446"/>
                    </a:cubicBezTo>
                    <a:lnTo>
                      <a:pt x="4167" y="5446"/>
                    </a:lnTo>
                    <a:cubicBezTo>
                      <a:pt x="4167" y="5448"/>
                      <a:pt x="4165" y="5450"/>
                      <a:pt x="4163" y="5450"/>
                    </a:cubicBezTo>
                    <a:cubicBezTo>
                      <a:pt x="4161" y="5450"/>
                      <a:pt x="4159" y="5448"/>
                      <a:pt x="4159" y="5446"/>
                    </a:cubicBezTo>
                    <a:close/>
                    <a:moveTo>
                      <a:pt x="4159" y="5430"/>
                    </a:moveTo>
                    <a:lnTo>
                      <a:pt x="4159" y="5430"/>
                    </a:lnTo>
                    <a:cubicBezTo>
                      <a:pt x="4159" y="5428"/>
                      <a:pt x="4161" y="5426"/>
                      <a:pt x="4163" y="5426"/>
                    </a:cubicBezTo>
                    <a:cubicBezTo>
                      <a:pt x="4165" y="5426"/>
                      <a:pt x="4167" y="5428"/>
                      <a:pt x="4167" y="5430"/>
                    </a:cubicBezTo>
                    <a:lnTo>
                      <a:pt x="4167" y="5430"/>
                    </a:lnTo>
                    <a:cubicBezTo>
                      <a:pt x="4167" y="5432"/>
                      <a:pt x="4165" y="5434"/>
                      <a:pt x="4163" y="5434"/>
                    </a:cubicBezTo>
                    <a:cubicBezTo>
                      <a:pt x="4161" y="5434"/>
                      <a:pt x="4159" y="5432"/>
                      <a:pt x="4159" y="5430"/>
                    </a:cubicBezTo>
                    <a:close/>
                    <a:moveTo>
                      <a:pt x="4159" y="5414"/>
                    </a:moveTo>
                    <a:lnTo>
                      <a:pt x="4159" y="5414"/>
                    </a:lnTo>
                    <a:cubicBezTo>
                      <a:pt x="4159" y="5412"/>
                      <a:pt x="4161" y="5410"/>
                      <a:pt x="4163" y="5410"/>
                    </a:cubicBezTo>
                    <a:cubicBezTo>
                      <a:pt x="4165" y="5410"/>
                      <a:pt x="4167" y="5412"/>
                      <a:pt x="4167" y="5414"/>
                    </a:cubicBezTo>
                    <a:lnTo>
                      <a:pt x="4167" y="5414"/>
                    </a:lnTo>
                    <a:cubicBezTo>
                      <a:pt x="4167" y="5416"/>
                      <a:pt x="4165" y="5418"/>
                      <a:pt x="4163" y="5418"/>
                    </a:cubicBezTo>
                    <a:cubicBezTo>
                      <a:pt x="4161" y="5418"/>
                      <a:pt x="4159" y="5416"/>
                      <a:pt x="4159" y="5414"/>
                    </a:cubicBezTo>
                    <a:close/>
                    <a:moveTo>
                      <a:pt x="4159" y="5398"/>
                    </a:moveTo>
                    <a:lnTo>
                      <a:pt x="4159" y="5398"/>
                    </a:lnTo>
                    <a:cubicBezTo>
                      <a:pt x="4159" y="5396"/>
                      <a:pt x="4161" y="5394"/>
                      <a:pt x="4163" y="5394"/>
                    </a:cubicBezTo>
                    <a:cubicBezTo>
                      <a:pt x="4165" y="5394"/>
                      <a:pt x="4167" y="5396"/>
                      <a:pt x="4167" y="5398"/>
                    </a:cubicBezTo>
                    <a:lnTo>
                      <a:pt x="4167" y="5398"/>
                    </a:lnTo>
                    <a:cubicBezTo>
                      <a:pt x="4167" y="5400"/>
                      <a:pt x="4165" y="5402"/>
                      <a:pt x="4163" y="5402"/>
                    </a:cubicBezTo>
                    <a:cubicBezTo>
                      <a:pt x="4161" y="5402"/>
                      <a:pt x="4159" y="5400"/>
                      <a:pt x="4159" y="5398"/>
                    </a:cubicBezTo>
                    <a:close/>
                    <a:moveTo>
                      <a:pt x="4159" y="5382"/>
                    </a:moveTo>
                    <a:lnTo>
                      <a:pt x="4159" y="5382"/>
                    </a:lnTo>
                    <a:cubicBezTo>
                      <a:pt x="4159" y="5380"/>
                      <a:pt x="4161" y="5378"/>
                      <a:pt x="4163" y="5378"/>
                    </a:cubicBezTo>
                    <a:cubicBezTo>
                      <a:pt x="4165" y="5378"/>
                      <a:pt x="4167" y="5380"/>
                      <a:pt x="4167" y="5382"/>
                    </a:cubicBezTo>
                    <a:lnTo>
                      <a:pt x="4167" y="5382"/>
                    </a:lnTo>
                    <a:cubicBezTo>
                      <a:pt x="4167" y="5384"/>
                      <a:pt x="4165" y="5386"/>
                      <a:pt x="4163" y="5386"/>
                    </a:cubicBezTo>
                    <a:cubicBezTo>
                      <a:pt x="4161" y="5386"/>
                      <a:pt x="4159" y="5384"/>
                      <a:pt x="4159" y="5382"/>
                    </a:cubicBezTo>
                    <a:close/>
                    <a:moveTo>
                      <a:pt x="4159" y="5366"/>
                    </a:moveTo>
                    <a:lnTo>
                      <a:pt x="4159" y="5366"/>
                    </a:lnTo>
                    <a:cubicBezTo>
                      <a:pt x="4159" y="5364"/>
                      <a:pt x="4161" y="5362"/>
                      <a:pt x="4163" y="5362"/>
                    </a:cubicBezTo>
                    <a:cubicBezTo>
                      <a:pt x="4165" y="5362"/>
                      <a:pt x="4167" y="5364"/>
                      <a:pt x="4167" y="5366"/>
                    </a:cubicBezTo>
                    <a:lnTo>
                      <a:pt x="4167" y="5366"/>
                    </a:lnTo>
                    <a:cubicBezTo>
                      <a:pt x="4167" y="5368"/>
                      <a:pt x="4165" y="5370"/>
                      <a:pt x="4163" y="5370"/>
                    </a:cubicBezTo>
                    <a:cubicBezTo>
                      <a:pt x="4161" y="5370"/>
                      <a:pt x="4159" y="5368"/>
                      <a:pt x="4159" y="5366"/>
                    </a:cubicBezTo>
                    <a:close/>
                    <a:moveTo>
                      <a:pt x="4159" y="5350"/>
                    </a:moveTo>
                    <a:lnTo>
                      <a:pt x="4159" y="5350"/>
                    </a:lnTo>
                    <a:cubicBezTo>
                      <a:pt x="4159" y="5348"/>
                      <a:pt x="4161" y="5346"/>
                      <a:pt x="4163" y="5346"/>
                    </a:cubicBezTo>
                    <a:cubicBezTo>
                      <a:pt x="4165" y="5346"/>
                      <a:pt x="4167" y="5348"/>
                      <a:pt x="4167" y="5350"/>
                    </a:cubicBezTo>
                    <a:lnTo>
                      <a:pt x="4167" y="5350"/>
                    </a:lnTo>
                    <a:cubicBezTo>
                      <a:pt x="4167" y="5352"/>
                      <a:pt x="4165" y="5354"/>
                      <a:pt x="4163" y="5354"/>
                    </a:cubicBezTo>
                    <a:cubicBezTo>
                      <a:pt x="4161" y="5354"/>
                      <a:pt x="4159" y="5352"/>
                      <a:pt x="4159" y="5350"/>
                    </a:cubicBezTo>
                    <a:close/>
                    <a:moveTo>
                      <a:pt x="4159" y="5334"/>
                    </a:moveTo>
                    <a:lnTo>
                      <a:pt x="4159" y="5334"/>
                    </a:lnTo>
                    <a:cubicBezTo>
                      <a:pt x="4159" y="5332"/>
                      <a:pt x="4161" y="5330"/>
                      <a:pt x="4163" y="5330"/>
                    </a:cubicBezTo>
                    <a:cubicBezTo>
                      <a:pt x="4165" y="5330"/>
                      <a:pt x="4167" y="5332"/>
                      <a:pt x="4167" y="5334"/>
                    </a:cubicBezTo>
                    <a:lnTo>
                      <a:pt x="4167" y="5334"/>
                    </a:lnTo>
                    <a:cubicBezTo>
                      <a:pt x="4167" y="5336"/>
                      <a:pt x="4165" y="5338"/>
                      <a:pt x="4163" y="5338"/>
                    </a:cubicBezTo>
                    <a:cubicBezTo>
                      <a:pt x="4161" y="5338"/>
                      <a:pt x="4159" y="5336"/>
                      <a:pt x="4159" y="5334"/>
                    </a:cubicBezTo>
                    <a:close/>
                    <a:moveTo>
                      <a:pt x="4159" y="5318"/>
                    </a:moveTo>
                    <a:lnTo>
                      <a:pt x="4159" y="5318"/>
                    </a:lnTo>
                    <a:cubicBezTo>
                      <a:pt x="4159" y="5316"/>
                      <a:pt x="4161" y="5314"/>
                      <a:pt x="4163" y="5314"/>
                    </a:cubicBezTo>
                    <a:cubicBezTo>
                      <a:pt x="4165" y="5314"/>
                      <a:pt x="4167" y="5316"/>
                      <a:pt x="4167" y="5318"/>
                    </a:cubicBezTo>
                    <a:lnTo>
                      <a:pt x="4167" y="5318"/>
                    </a:lnTo>
                    <a:cubicBezTo>
                      <a:pt x="4167" y="5320"/>
                      <a:pt x="4165" y="5322"/>
                      <a:pt x="4163" y="5322"/>
                    </a:cubicBezTo>
                    <a:cubicBezTo>
                      <a:pt x="4161" y="5322"/>
                      <a:pt x="4159" y="5320"/>
                      <a:pt x="4159" y="5318"/>
                    </a:cubicBezTo>
                    <a:close/>
                    <a:moveTo>
                      <a:pt x="4159" y="5302"/>
                    </a:moveTo>
                    <a:lnTo>
                      <a:pt x="4159" y="5302"/>
                    </a:lnTo>
                    <a:cubicBezTo>
                      <a:pt x="4159" y="5300"/>
                      <a:pt x="4161" y="5298"/>
                      <a:pt x="4163" y="5298"/>
                    </a:cubicBezTo>
                    <a:cubicBezTo>
                      <a:pt x="4165" y="5298"/>
                      <a:pt x="4167" y="5300"/>
                      <a:pt x="4167" y="5302"/>
                    </a:cubicBezTo>
                    <a:lnTo>
                      <a:pt x="4167" y="5302"/>
                    </a:lnTo>
                    <a:cubicBezTo>
                      <a:pt x="4167" y="5304"/>
                      <a:pt x="4165" y="5306"/>
                      <a:pt x="4163" y="5306"/>
                    </a:cubicBezTo>
                    <a:cubicBezTo>
                      <a:pt x="4161" y="5306"/>
                      <a:pt x="4159" y="5304"/>
                      <a:pt x="4159" y="5302"/>
                    </a:cubicBezTo>
                    <a:close/>
                    <a:moveTo>
                      <a:pt x="4159" y="5286"/>
                    </a:moveTo>
                    <a:lnTo>
                      <a:pt x="4159" y="5286"/>
                    </a:lnTo>
                    <a:cubicBezTo>
                      <a:pt x="4159" y="5284"/>
                      <a:pt x="4161" y="5282"/>
                      <a:pt x="4163" y="5282"/>
                    </a:cubicBezTo>
                    <a:cubicBezTo>
                      <a:pt x="4165" y="5282"/>
                      <a:pt x="4167" y="5284"/>
                      <a:pt x="4167" y="5286"/>
                    </a:cubicBezTo>
                    <a:lnTo>
                      <a:pt x="4167" y="5286"/>
                    </a:lnTo>
                    <a:cubicBezTo>
                      <a:pt x="4167" y="5288"/>
                      <a:pt x="4165" y="5290"/>
                      <a:pt x="4163" y="5290"/>
                    </a:cubicBezTo>
                    <a:cubicBezTo>
                      <a:pt x="4161" y="5290"/>
                      <a:pt x="4159" y="5288"/>
                      <a:pt x="4159" y="5286"/>
                    </a:cubicBezTo>
                    <a:close/>
                    <a:moveTo>
                      <a:pt x="4159" y="5270"/>
                    </a:moveTo>
                    <a:lnTo>
                      <a:pt x="4159" y="5270"/>
                    </a:lnTo>
                    <a:cubicBezTo>
                      <a:pt x="4159" y="5268"/>
                      <a:pt x="4161" y="5266"/>
                      <a:pt x="4163" y="5266"/>
                    </a:cubicBezTo>
                    <a:cubicBezTo>
                      <a:pt x="4165" y="5266"/>
                      <a:pt x="4167" y="5268"/>
                      <a:pt x="4167" y="5270"/>
                    </a:cubicBezTo>
                    <a:lnTo>
                      <a:pt x="4167" y="5270"/>
                    </a:lnTo>
                    <a:cubicBezTo>
                      <a:pt x="4167" y="5272"/>
                      <a:pt x="4165" y="5274"/>
                      <a:pt x="4163" y="5274"/>
                    </a:cubicBezTo>
                    <a:cubicBezTo>
                      <a:pt x="4161" y="5274"/>
                      <a:pt x="4159" y="5272"/>
                      <a:pt x="4159" y="5270"/>
                    </a:cubicBezTo>
                    <a:close/>
                    <a:moveTo>
                      <a:pt x="4159" y="5254"/>
                    </a:moveTo>
                    <a:lnTo>
                      <a:pt x="4159" y="5254"/>
                    </a:lnTo>
                    <a:cubicBezTo>
                      <a:pt x="4159" y="5252"/>
                      <a:pt x="4161" y="5250"/>
                      <a:pt x="4163" y="5250"/>
                    </a:cubicBezTo>
                    <a:cubicBezTo>
                      <a:pt x="4165" y="5250"/>
                      <a:pt x="4167" y="5252"/>
                      <a:pt x="4167" y="5254"/>
                    </a:cubicBezTo>
                    <a:lnTo>
                      <a:pt x="4167" y="5254"/>
                    </a:lnTo>
                    <a:cubicBezTo>
                      <a:pt x="4167" y="5256"/>
                      <a:pt x="4165" y="5258"/>
                      <a:pt x="4163" y="5258"/>
                    </a:cubicBezTo>
                    <a:cubicBezTo>
                      <a:pt x="4161" y="5258"/>
                      <a:pt x="4159" y="5256"/>
                      <a:pt x="4159" y="5254"/>
                    </a:cubicBezTo>
                    <a:close/>
                    <a:moveTo>
                      <a:pt x="4159" y="5238"/>
                    </a:moveTo>
                    <a:lnTo>
                      <a:pt x="4159" y="5238"/>
                    </a:lnTo>
                    <a:cubicBezTo>
                      <a:pt x="4159" y="5236"/>
                      <a:pt x="4161" y="5234"/>
                      <a:pt x="4163" y="5234"/>
                    </a:cubicBezTo>
                    <a:cubicBezTo>
                      <a:pt x="4165" y="5234"/>
                      <a:pt x="4167" y="5236"/>
                      <a:pt x="4167" y="5238"/>
                    </a:cubicBezTo>
                    <a:lnTo>
                      <a:pt x="4167" y="5238"/>
                    </a:lnTo>
                    <a:cubicBezTo>
                      <a:pt x="4167" y="5240"/>
                      <a:pt x="4165" y="5242"/>
                      <a:pt x="4163" y="5242"/>
                    </a:cubicBezTo>
                    <a:cubicBezTo>
                      <a:pt x="4161" y="5242"/>
                      <a:pt x="4159" y="5240"/>
                      <a:pt x="4159" y="5238"/>
                    </a:cubicBezTo>
                    <a:close/>
                    <a:moveTo>
                      <a:pt x="4159" y="5222"/>
                    </a:moveTo>
                    <a:lnTo>
                      <a:pt x="4159" y="5222"/>
                    </a:lnTo>
                    <a:cubicBezTo>
                      <a:pt x="4159" y="5220"/>
                      <a:pt x="4161" y="5218"/>
                      <a:pt x="4163" y="5218"/>
                    </a:cubicBezTo>
                    <a:cubicBezTo>
                      <a:pt x="4165" y="5218"/>
                      <a:pt x="4167" y="5220"/>
                      <a:pt x="4167" y="5222"/>
                    </a:cubicBezTo>
                    <a:lnTo>
                      <a:pt x="4167" y="5222"/>
                    </a:lnTo>
                    <a:cubicBezTo>
                      <a:pt x="4167" y="5224"/>
                      <a:pt x="4165" y="5226"/>
                      <a:pt x="4163" y="5226"/>
                    </a:cubicBezTo>
                    <a:cubicBezTo>
                      <a:pt x="4161" y="5226"/>
                      <a:pt x="4159" y="5224"/>
                      <a:pt x="4159" y="5222"/>
                    </a:cubicBezTo>
                    <a:close/>
                    <a:moveTo>
                      <a:pt x="4159" y="5206"/>
                    </a:moveTo>
                    <a:lnTo>
                      <a:pt x="4159" y="5206"/>
                    </a:lnTo>
                    <a:cubicBezTo>
                      <a:pt x="4159" y="5204"/>
                      <a:pt x="4161" y="5202"/>
                      <a:pt x="4163" y="5202"/>
                    </a:cubicBezTo>
                    <a:cubicBezTo>
                      <a:pt x="4165" y="5202"/>
                      <a:pt x="4167" y="5204"/>
                      <a:pt x="4167" y="5206"/>
                    </a:cubicBezTo>
                    <a:lnTo>
                      <a:pt x="4167" y="5206"/>
                    </a:lnTo>
                    <a:cubicBezTo>
                      <a:pt x="4167" y="5208"/>
                      <a:pt x="4165" y="5210"/>
                      <a:pt x="4163" y="5210"/>
                    </a:cubicBezTo>
                    <a:cubicBezTo>
                      <a:pt x="4161" y="5210"/>
                      <a:pt x="4159" y="5208"/>
                      <a:pt x="4159" y="5206"/>
                    </a:cubicBezTo>
                    <a:close/>
                    <a:moveTo>
                      <a:pt x="4159" y="5190"/>
                    </a:moveTo>
                    <a:lnTo>
                      <a:pt x="4159" y="5190"/>
                    </a:lnTo>
                    <a:cubicBezTo>
                      <a:pt x="4159" y="5188"/>
                      <a:pt x="4161" y="5186"/>
                      <a:pt x="4163" y="5186"/>
                    </a:cubicBezTo>
                    <a:cubicBezTo>
                      <a:pt x="4165" y="5186"/>
                      <a:pt x="4167" y="5188"/>
                      <a:pt x="4167" y="5190"/>
                    </a:cubicBezTo>
                    <a:lnTo>
                      <a:pt x="4167" y="5190"/>
                    </a:lnTo>
                    <a:cubicBezTo>
                      <a:pt x="4167" y="5192"/>
                      <a:pt x="4165" y="5194"/>
                      <a:pt x="4163" y="5194"/>
                    </a:cubicBezTo>
                    <a:cubicBezTo>
                      <a:pt x="4161" y="5194"/>
                      <a:pt x="4159" y="5192"/>
                      <a:pt x="4159" y="5190"/>
                    </a:cubicBezTo>
                    <a:close/>
                    <a:moveTo>
                      <a:pt x="4159" y="5174"/>
                    </a:moveTo>
                    <a:lnTo>
                      <a:pt x="4159" y="5174"/>
                    </a:lnTo>
                    <a:cubicBezTo>
                      <a:pt x="4159" y="5172"/>
                      <a:pt x="4161" y="5170"/>
                      <a:pt x="4163" y="5170"/>
                    </a:cubicBezTo>
                    <a:cubicBezTo>
                      <a:pt x="4165" y="5170"/>
                      <a:pt x="4167" y="5172"/>
                      <a:pt x="4167" y="5174"/>
                    </a:cubicBezTo>
                    <a:lnTo>
                      <a:pt x="4167" y="5174"/>
                    </a:lnTo>
                    <a:cubicBezTo>
                      <a:pt x="4167" y="5176"/>
                      <a:pt x="4165" y="5178"/>
                      <a:pt x="4163" y="5178"/>
                    </a:cubicBezTo>
                    <a:cubicBezTo>
                      <a:pt x="4161" y="5178"/>
                      <a:pt x="4159" y="5176"/>
                      <a:pt x="4159" y="5174"/>
                    </a:cubicBezTo>
                    <a:close/>
                    <a:moveTo>
                      <a:pt x="4159" y="5158"/>
                    </a:moveTo>
                    <a:lnTo>
                      <a:pt x="4159" y="5158"/>
                    </a:lnTo>
                    <a:cubicBezTo>
                      <a:pt x="4159" y="5155"/>
                      <a:pt x="4161" y="5154"/>
                      <a:pt x="4163" y="5154"/>
                    </a:cubicBezTo>
                    <a:cubicBezTo>
                      <a:pt x="4165" y="5154"/>
                      <a:pt x="4167" y="5155"/>
                      <a:pt x="4167" y="5158"/>
                    </a:cubicBezTo>
                    <a:lnTo>
                      <a:pt x="4167" y="5158"/>
                    </a:lnTo>
                    <a:cubicBezTo>
                      <a:pt x="4167" y="5160"/>
                      <a:pt x="4165" y="5162"/>
                      <a:pt x="4163" y="5162"/>
                    </a:cubicBezTo>
                    <a:cubicBezTo>
                      <a:pt x="4161" y="5162"/>
                      <a:pt x="4159" y="5160"/>
                      <a:pt x="4159" y="5158"/>
                    </a:cubicBezTo>
                    <a:close/>
                    <a:moveTo>
                      <a:pt x="4159" y="5142"/>
                    </a:moveTo>
                    <a:lnTo>
                      <a:pt x="4159" y="5142"/>
                    </a:lnTo>
                    <a:cubicBezTo>
                      <a:pt x="4159" y="5139"/>
                      <a:pt x="4161" y="5138"/>
                      <a:pt x="4163" y="5138"/>
                    </a:cubicBezTo>
                    <a:cubicBezTo>
                      <a:pt x="4165" y="5138"/>
                      <a:pt x="4167" y="5139"/>
                      <a:pt x="4167" y="5142"/>
                    </a:cubicBezTo>
                    <a:lnTo>
                      <a:pt x="4167" y="5142"/>
                    </a:lnTo>
                    <a:cubicBezTo>
                      <a:pt x="4167" y="5144"/>
                      <a:pt x="4165" y="5146"/>
                      <a:pt x="4163" y="5146"/>
                    </a:cubicBezTo>
                    <a:cubicBezTo>
                      <a:pt x="4161" y="5146"/>
                      <a:pt x="4159" y="5144"/>
                      <a:pt x="4159" y="5142"/>
                    </a:cubicBezTo>
                    <a:close/>
                    <a:moveTo>
                      <a:pt x="4159" y="5126"/>
                    </a:moveTo>
                    <a:lnTo>
                      <a:pt x="4159" y="5126"/>
                    </a:lnTo>
                    <a:cubicBezTo>
                      <a:pt x="4159" y="5123"/>
                      <a:pt x="4161" y="5122"/>
                      <a:pt x="4163" y="5122"/>
                    </a:cubicBezTo>
                    <a:cubicBezTo>
                      <a:pt x="4165" y="5122"/>
                      <a:pt x="4167" y="5123"/>
                      <a:pt x="4167" y="5126"/>
                    </a:cubicBezTo>
                    <a:lnTo>
                      <a:pt x="4167" y="5126"/>
                    </a:lnTo>
                    <a:cubicBezTo>
                      <a:pt x="4167" y="5128"/>
                      <a:pt x="4165" y="5130"/>
                      <a:pt x="4163" y="5130"/>
                    </a:cubicBezTo>
                    <a:cubicBezTo>
                      <a:pt x="4161" y="5130"/>
                      <a:pt x="4159" y="5128"/>
                      <a:pt x="4159" y="5126"/>
                    </a:cubicBezTo>
                    <a:close/>
                    <a:moveTo>
                      <a:pt x="4159" y="5110"/>
                    </a:moveTo>
                    <a:lnTo>
                      <a:pt x="4159" y="5110"/>
                    </a:lnTo>
                    <a:cubicBezTo>
                      <a:pt x="4159" y="5107"/>
                      <a:pt x="4161" y="5106"/>
                      <a:pt x="4163" y="5106"/>
                    </a:cubicBezTo>
                    <a:cubicBezTo>
                      <a:pt x="4165" y="5106"/>
                      <a:pt x="4167" y="5107"/>
                      <a:pt x="4167" y="5110"/>
                    </a:cubicBezTo>
                    <a:lnTo>
                      <a:pt x="4167" y="5110"/>
                    </a:lnTo>
                    <a:cubicBezTo>
                      <a:pt x="4167" y="5112"/>
                      <a:pt x="4165" y="5114"/>
                      <a:pt x="4163" y="5114"/>
                    </a:cubicBezTo>
                    <a:cubicBezTo>
                      <a:pt x="4161" y="5114"/>
                      <a:pt x="4159" y="5112"/>
                      <a:pt x="4159" y="5110"/>
                    </a:cubicBezTo>
                    <a:close/>
                    <a:moveTo>
                      <a:pt x="4159" y="5094"/>
                    </a:moveTo>
                    <a:lnTo>
                      <a:pt x="4159" y="5094"/>
                    </a:lnTo>
                    <a:cubicBezTo>
                      <a:pt x="4159" y="5091"/>
                      <a:pt x="4161" y="5090"/>
                      <a:pt x="4163" y="5090"/>
                    </a:cubicBezTo>
                    <a:cubicBezTo>
                      <a:pt x="4165" y="5090"/>
                      <a:pt x="4167" y="5091"/>
                      <a:pt x="4167" y="5094"/>
                    </a:cubicBezTo>
                    <a:lnTo>
                      <a:pt x="4167" y="5094"/>
                    </a:lnTo>
                    <a:cubicBezTo>
                      <a:pt x="4167" y="5096"/>
                      <a:pt x="4165" y="5098"/>
                      <a:pt x="4163" y="5098"/>
                    </a:cubicBezTo>
                    <a:cubicBezTo>
                      <a:pt x="4161" y="5098"/>
                      <a:pt x="4159" y="5096"/>
                      <a:pt x="4159" y="5094"/>
                    </a:cubicBezTo>
                    <a:close/>
                    <a:moveTo>
                      <a:pt x="4159" y="5078"/>
                    </a:moveTo>
                    <a:lnTo>
                      <a:pt x="4159" y="5078"/>
                    </a:lnTo>
                    <a:cubicBezTo>
                      <a:pt x="4159" y="5075"/>
                      <a:pt x="4161" y="5074"/>
                      <a:pt x="4163" y="5074"/>
                    </a:cubicBezTo>
                    <a:cubicBezTo>
                      <a:pt x="4165" y="5074"/>
                      <a:pt x="4167" y="5075"/>
                      <a:pt x="4167" y="5078"/>
                    </a:cubicBezTo>
                    <a:lnTo>
                      <a:pt x="4167" y="5078"/>
                    </a:lnTo>
                    <a:cubicBezTo>
                      <a:pt x="4167" y="5080"/>
                      <a:pt x="4165" y="5082"/>
                      <a:pt x="4163" y="5082"/>
                    </a:cubicBezTo>
                    <a:cubicBezTo>
                      <a:pt x="4161" y="5082"/>
                      <a:pt x="4159" y="5080"/>
                      <a:pt x="4159" y="5078"/>
                    </a:cubicBezTo>
                    <a:close/>
                    <a:moveTo>
                      <a:pt x="4159" y="5062"/>
                    </a:moveTo>
                    <a:lnTo>
                      <a:pt x="4159" y="5062"/>
                    </a:lnTo>
                    <a:cubicBezTo>
                      <a:pt x="4159" y="5059"/>
                      <a:pt x="4161" y="5058"/>
                      <a:pt x="4163" y="5058"/>
                    </a:cubicBezTo>
                    <a:cubicBezTo>
                      <a:pt x="4165" y="5058"/>
                      <a:pt x="4167" y="5059"/>
                      <a:pt x="4167" y="5062"/>
                    </a:cubicBezTo>
                    <a:lnTo>
                      <a:pt x="4167" y="5062"/>
                    </a:lnTo>
                    <a:cubicBezTo>
                      <a:pt x="4167" y="5064"/>
                      <a:pt x="4165" y="5066"/>
                      <a:pt x="4163" y="5066"/>
                    </a:cubicBezTo>
                    <a:cubicBezTo>
                      <a:pt x="4161" y="5066"/>
                      <a:pt x="4159" y="5064"/>
                      <a:pt x="4159" y="5062"/>
                    </a:cubicBezTo>
                    <a:close/>
                    <a:moveTo>
                      <a:pt x="4159" y="5046"/>
                    </a:moveTo>
                    <a:lnTo>
                      <a:pt x="4159" y="5046"/>
                    </a:lnTo>
                    <a:cubicBezTo>
                      <a:pt x="4159" y="5043"/>
                      <a:pt x="4161" y="5042"/>
                      <a:pt x="4163" y="5042"/>
                    </a:cubicBezTo>
                    <a:cubicBezTo>
                      <a:pt x="4165" y="5042"/>
                      <a:pt x="4167" y="5043"/>
                      <a:pt x="4167" y="5046"/>
                    </a:cubicBezTo>
                    <a:lnTo>
                      <a:pt x="4167" y="5046"/>
                    </a:lnTo>
                    <a:cubicBezTo>
                      <a:pt x="4167" y="5048"/>
                      <a:pt x="4165" y="5050"/>
                      <a:pt x="4163" y="5050"/>
                    </a:cubicBezTo>
                    <a:cubicBezTo>
                      <a:pt x="4161" y="5050"/>
                      <a:pt x="4159" y="5048"/>
                      <a:pt x="4159" y="5046"/>
                    </a:cubicBezTo>
                    <a:close/>
                    <a:moveTo>
                      <a:pt x="4159" y="5030"/>
                    </a:moveTo>
                    <a:lnTo>
                      <a:pt x="4159" y="5030"/>
                    </a:lnTo>
                    <a:cubicBezTo>
                      <a:pt x="4159" y="5027"/>
                      <a:pt x="4161" y="5026"/>
                      <a:pt x="4163" y="5026"/>
                    </a:cubicBezTo>
                    <a:cubicBezTo>
                      <a:pt x="4165" y="5026"/>
                      <a:pt x="4167" y="5027"/>
                      <a:pt x="4167" y="5030"/>
                    </a:cubicBezTo>
                    <a:lnTo>
                      <a:pt x="4167" y="5030"/>
                    </a:lnTo>
                    <a:cubicBezTo>
                      <a:pt x="4167" y="5032"/>
                      <a:pt x="4165" y="5034"/>
                      <a:pt x="4163" y="5034"/>
                    </a:cubicBezTo>
                    <a:cubicBezTo>
                      <a:pt x="4161" y="5034"/>
                      <a:pt x="4159" y="5032"/>
                      <a:pt x="4159" y="5030"/>
                    </a:cubicBezTo>
                    <a:close/>
                    <a:moveTo>
                      <a:pt x="4159" y="5014"/>
                    </a:moveTo>
                    <a:lnTo>
                      <a:pt x="4159" y="5014"/>
                    </a:lnTo>
                    <a:cubicBezTo>
                      <a:pt x="4159" y="5011"/>
                      <a:pt x="4161" y="5010"/>
                      <a:pt x="4163" y="5010"/>
                    </a:cubicBezTo>
                    <a:cubicBezTo>
                      <a:pt x="4165" y="5010"/>
                      <a:pt x="4167" y="5011"/>
                      <a:pt x="4167" y="5014"/>
                    </a:cubicBezTo>
                    <a:lnTo>
                      <a:pt x="4167" y="5014"/>
                    </a:lnTo>
                    <a:cubicBezTo>
                      <a:pt x="4167" y="5016"/>
                      <a:pt x="4165" y="5018"/>
                      <a:pt x="4163" y="5018"/>
                    </a:cubicBezTo>
                    <a:cubicBezTo>
                      <a:pt x="4161" y="5018"/>
                      <a:pt x="4159" y="5016"/>
                      <a:pt x="4159" y="5014"/>
                    </a:cubicBezTo>
                    <a:close/>
                    <a:moveTo>
                      <a:pt x="4159" y="4998"/>
                    </a:moveTo>
                    <a:lnTo>
                      <a:pt x="4159" y="4998"/>
                    </a:lnTo>
                    <a:cubicBezTo>
                      <a:pt x="4159" y="4995"/>
                      <a:pt x="4161" y="4994"/>
                      <a:pt x="4163" y="4994"/>
                    </a:cubicBezTo>
                    <a:cubicBezTo>
                      <a:pt x="4165" y="4994"/>
                      <a:pt x="4167" y="4995"/>
                      <a:pt x="4167" y="4998"/>
                    </a:cubicBezTo>
                    <a:lnTo>
                      <a:pt x="4167" y="4998"/>
                    </a:lnTo>
                    <a:cubicBezTo>
                      <a:pt x="4167" y="5000"/>
                      <a:pt x="4165" y="5002"/>
                      <a:pt x="4163" y="5002"/>
                    </a:cubicBezTo>
                    <a:cubicBezTo>
                      <a:pt x="4161" y="5002"/>
                      <a:pt x="4159" y="5000"/>
                      <a:pt x="4159" y="4998"/>
                    </a:cubicBezTo>
                    <a:close/>
                    <a:moveTo>
                      <a:pt x="4159" y="4982"/>
                    </a:moveTo>
                    <a:lnTo>
                      <a:pt x="4159" y="4982"/>
                    </a:lnTo>
                    <a:cubicBezTo>
                      <a:pt x="4159" y="4979"/>
                      <a:pt x="4161" y="4978"/>
                      <a:pt x="4163" y="4978"/>
                    </a:cubicBezTo>
                    <a:cubicBezTo>
                      <a:pt x="4165" y="4978"/>
                      <a:pt x="4167" y="4979"/>
                      <a:pt x="4167" y="4982"/>
                    </a:cubicBezTo>
                    <a:lnTo>
                      <a:pt x="4167" y="4982"/>
                    </a:lnTo>
                    <a:cubicBezTo>
                      <a:pt x="4167" y="4984"/>
                      <a:pt x="4165" y="4986"/>
                      <a:pt x="4163" y="4986"/>
                    </a:cubicBezTo>
                    <a:cubicBezTo>
                      <a:pt x="4161" y="4986"/>
                      <a:pt x="4159" y="4984"/>
                      <a:pt x="4159" y="4982"/>
                    </a:cubicBezTo>
                    <a:close/>
                    <a:moveTo>
                      <a:pt x="4159" y="4966"/>
                    </a:moveTo>
                    <a:lnTo>
                      <a:pt x="4159" y="4966"/>
                    </a:lnTo>
                    <a:cubicBezTo>
                      <a:pt x="4159" y="4963"/>
                      <a:pt x="4161" y="4962"/>
                      <a:pt x="4163" y="4962"/>
                    </a:cubicBezTo>
                    <a:cubicBezTo>
                      <a:pt x="4165" y="4962"/>
                      <a:pt x="4167" y="4963"/>
                      <a:pt x="4167" y="4966"/>
                    </a:cubicBezTo>
                    <a:lnTo>
                      <a:pt x="4167" y="4966"/>
                    </a:lnTo>
                    <a:cubicBezTo>
                      <a:pt x="4167" y="4968"/>
                      <a:pt x="4165" y="4970"/>
                      <a:pt x="4163" y="4970"/>
                    </a:cubicBezTo>
                    <a:cubicBezTo>
                      <a:pt x="4161" y="4970"/>
                      <a:pt x="4159" y="4968"/>
                      <a:pt x="4159" y="4966"/>
                    </a:cubicBezTo>
                    <a:close/>
                    <a:moveTo>
                      <a:pt x="4159" y="4950"/>
                    </a:moveTo>
                    <a:lnTo>
                      <a:pt x="4159" y="4950"/>
                    </a:lnTo>
                    <a:cubicBezTo>
                      <a:pt x="4159" y="4947"/>
                      <a:pt x="4161" y="4946"/>
                      <a:pt x="4163" y="4946"/>
                    </a:cubicBezTo>
                    <a:cubicBezTo>
                      <a:pt x="4165" y="4946"/>
                      <a:pt x="4167" y="4947"/>
                      <a:pt x="4167" y="4950"/>
                    </a:cubicBezTo>
                    <a:lnTo>
                      <a:pt x="4167" y="4950"/>
                    </a:lnTo>
                    <a:cubicBezTo>
                      <a:pt x="4167" y="4952"/>
                      <a:pt x="4165" y="4954"/>
                      <a:pt x="4163" y="4954"/>
                    </a:cubicBezTo>
                    <a:cubicBezTo>
                      <a:pt x="4161" y="4954"/>
                      <a:pt x="4159" y="4952"/>
                      <a:pt x="4159" y="4950"/>
                    </a:cubicBezTo>
                    <a:close/>
                    <a:moveTo>
                      <a:pt x="4159" y="4934"/>
                    </a:moveTo>
                    <a:lnTo>
                      <a:pt x="4159" y="4934"/>
                    </a:lnTo>
                    <a:cubicBezTo>
                      <a:pt x="4159" y="4931"/>
                      <a:pt x="4161" y="4930"/>
                      <a:pt x="4163" y="4930"/>
                    </a:cubicBezTo>
                    <a:cubicBezTo>
                      <a:pt x="4165" y="4930"/>
                      <a:pt x="4167" y="4931"/>
                      <a:pt x="4167" y="4934"/>
                    </a:cubicBezTo>
                    <a:lnTo>
                      <a:pt x="4167" y="4934"/>
                    </a:lnTo>
                    <a:cubicBezTo>
                      <a:pt x="4167" y="4936"/>
                      <a:pt x="4165" y="4938"/>
                      <a:pt x="4163" y="4938"/>
                    </a:cubicBezTo>
                    <a:cubicBezTo>
                      <a:pt x="4161" y="4938"/>
                      <a:pt x="4159" y="4936"/>
                      <a:pt x="4159" y="4934"/>
                    </a:cubicBezTo>
                    <a:close/>
                    <a:moveTo>
                      <a:pt x="4159" y="4918"/>
                    </a:moveTo>
                    <a:lnTo>
                      <a:pt x="4159" y="4918"/>
                    </a:lnTo>
                    <a:cubicBezTo>
                      <a:pt x="4159" y="4915"/>
                      <a:pt x="4161" y="4914"/>
                      <a:pt x="4163" y="4914"/>
                    </a:cubicBezTo>
                    <a:cubicBezTo>
                      <a:pt x="4165" y="4914"/>
                      <a:pt x="4167" y="4915"/>
                      <a:pt x="4167" y="4918"/>
                    </a:cubicBezTo>
                    <a:lnTo>
                      <a:pt x="4167" y="4918"/>
                    </a:lnTo>
                    <a:cubicBezTo>
                      <a:pt x="4167" y="4920"/>
                      <a:pt x="4165" y="4922"/>
                      <a:pt x="4163" y="4922"/>
                    </a:cubicBezTo>
                    <a:cubicBezTo>
                      <a:pt x="4161" y="4922"/>
                      <a:pt x="4159" y="4920"/>
                      <a:pt x="4159" y="4918"/>
                    </a:cubicBezTo>
                    <a:close/>
                    <a:moveTo>
                      <a:pt x="4159" y="4902"/>
                    </a:moveTo>
                    <a:lnTo>
                      <a:pt x="4159" y="4902"/>
                    </a:lnTo>
                    <a:cubicBezTo>
                      <a:pt x="4159" y="4899"/>
                      <a:pt x="4161" y="4898"/>
                      <a:pt x="4163" y="4898"/>
                    </a:cubicBezTo>
                    <a:cubicBezTo>
                      <a:pt x="4165" y="4898"/>
                      <a:pt x="4167" y="4899"/>
                      <a:pt x="4167" y="4902"/>
                    </a:cubicBezTo>
                    <a:lnTo>
                      <a:pt x="4167" y="4902"/>
                    </a:lnTo>
                    <a:cubicBezTo>
                      <a:pt x="4167" y="4904"/>
                      <a:pt x="4165" y="4906"/>
                      <a:pt x="4163" y="4906"/>
                    </a:cubicBezTo>
                    <a:cubicBezTo>
                      <a:pt x="4161" y="4906"/>
                      <a:pt x="4159" y="4904"/>
                      <a:pt x="4159" y="4902"/>
                    </a:cubicBezTo>
                    <a:close/>
                    <a:moveTo>
                      <a:pt x="4159" y="4886"/>
                    </a:moveTo>
                    <a:lnTo>
                      <a:pt x="4159" y="4886"/>
                    </a:lnTo>
                    <a:cubicBezTo>
                      <a:pt x="4159" y="4883"/>
                      <a:pt x="4161" y="4882"/>
                      <a:pt x="4163" y="4882"/>
                    </a:cubicBezTo>
                    <a:cubicBezTo>
                      <a:pt x="4165" y="4882"/>
                      <a:pt x="4167" y="4883"/>
                      <a:pt x="4167" y="4886"/>
                    </a:cubicBezTo>
                    <a:lnTo>
                      <a:pt x="4167" y="4886"/>
                    </a:lnTo>
                    <a:cubicBezTo>
                      <a:pt x="4167" y="4888"/>
                      <a:pt x="4165" y="4890"/>
                      <a:pt x="4163" y="4890"/>
                    </a:cubicBezTo>
                    <a:cubicBezTo>
                      <a:pt x="4161" y="4890"/>
                      <a:pt x="4159" y="4888"/>
                      <a:pt x="4159" y="4886"/>
                    </a:cubicBezTo>
                    <a:close/>
                    <a:moveTo>
                      <a:pt x="4159" y="4870"/>
                    </a:moveTo>
                    <a:lnTo>
                      <a:pt x="4159" y="4870"/>
                    </a:lnTo>
                    <a:cubicBezTo>
                      <a:pt x="4159" y="4867"/>
                      <a:pt x="4161" y="4866"/>
                      <a:pt x="4163" y="4866"/>
                    </a:cubicBezTo>
                    <a:cubicBezTo>
                      <a:pt x="4165" y="4866"/>
                      <a:pt x="4167" y="4867"/>
                      <a:pt x="4167" y="4870"/>
                    </a:cubicBezTo>
                    <a:lnTo>
                      <a:pt x="4167" y="4870"/>
                    </a:lnTo>
                    <a:cubicBezTo>
                      <a:pt x="4167" y="4872"/>
                      <a:pt x="4165" y="4874"/>
                      <a:pt x="4163" y="4874"/>
                    </a:cubicBezTo>
                    <a:cubicBezTo>
                      <a:pt x="4161" y="4874"/>
                      <a:pt x="4159" y="4872"/>
                      <a:pt x="4159" y="4870"/>
                    </a:cubicBezTo>
                    <a:close/>
                    <a:moveTo>
                      <a:pt x="4159" y="4854"/>
                    </a:moveTo>
                    <a:lnTo>
                      <a:pt x="4159" y="4854"/>
                    </a:lnTo>
                    <a:cubicBezTo>
                      <a:pt x="4159" y="4851"/>
                      <a:pt x="4161" y="4850"/>
                      <a:pt x="4163" y="4850"/>
                    </a:cubicBezTo>
                    <a:cubicBezTo>
                      <a:pt x="4165" y="4850"/>
                      <a:pt x="4167" y="4851"/>
                      <a:pt x="4167" y="4854"/>
                    </a:cubicBezTo>
                    <a:lnTo>
                      <a:pt x="4167" y="4854"/>
                    </a:lnTo>
                    <a:cubicBezTo>
                      <a:pt x="4167" y="4856"/>
                      <a:pt x="4165" y="4858"/>
                      <a:pt x="4163" y="4858"/>
                    </a:cubicBezTo>
                    <a:cubicBezTo>
                      <a:pt x="4161" y="4858"/>
                      <a:pt x="4159" y="4856"/>
                      <a:pt x="4159" y="4854"/>
                    </a:cubicBezTo>
                    <a:close/>
                    <a:moveTo>
                      <a:pt x="4159" y="4838"/>
                    </a:moveTo>
                    <a:lnTo>
                      <a:pt x="4159" y="4838"/>
                    </a:lnTo>
                    <a:cubicBezTo>
                      <a:pt x="4159" y="4835"/>
                      <a:pt x="4161" y="4834"/>
                      <a:pt x="4163" y="4834"/>
                    </a:cubicBezTo>
                    <a:cubicBezTo>
                      <a:pt x="4165" y="4834"/>
                      <a:pt x="4167" y="4835"/>
                      <a:pt x="4167" y="4838"/>
                    </a:cubicBezTo>
                    <a:lnTo>
                      <a:pt x="4167" y="4838"/>
                    </a:lnTo>
                    <a:cubicBezTo>
                      <a:pt x="4167" y="4840"/>
                      <a:pt x="4165" y="4842"/>
                      <a:pt x="4163" y="4842"/>
                    </a:cubicBezTo>
                    <a:cubicBezTo>
                      <a:pt x="4161" y="4842"/>
                      <a:pt x="4159" y="4840"/>
                      <a:pt x="4159" y="4838"/>
                    </a:cubicBezTo>
                    <a:close/>
                    <a:moveTo>
                      <a:pt x="4159" y="4822"/>
                    </a:moveTo>
                    <a:lnTo>
                      <a:pt x="4159" y="4822"/>
                    </a:lnTo>
                    <a:cubicBezTo>
                      <a:pt x="4159" y="4819"/>
                      <a:pt x="4161" y="4818"/>
                      <a:pt x="4163" y="4818"/>
                    </a:cubicBezTo>
                    <a:cubicBezTo>
                      <a:pt x="4165" y="4818"/>
                      <a:pt x="4167" y="4819"/>
                      <a:pt x="4167" y="4822"/>
                    </a:cubicBezTo>
                    <a:lnTo>
                      <a:pt x="4167" y="4822"/>
                    </a:lnTo>
                    <a:cubicBezTo>
                      <a:pt x="4167" y="4824"/>
                      <a:pt x="4165" y="4826"/>
                      <a:pt x="4163" y="4826"/>
                    </a:cubicBezTo>
                    <a:cubicBezTo>
                      <a:pt x="4161" y="4826"/>
                      <a:pt x="4159" y="4824"/>
                      <a:pt x="4159" y="4822"/>
                    </a:cubicBezTo>
                    <a:close/>
                    <a:moveTo>
                      <a:pt x="4159" y="4806"/>
                    </a:moveTo>
                    <a:lnTo>
                      <a:pt x="4159" y="4806"/>
                    </a:lnTo>
                    <a:cubicBezTo>
                      <a:pt x="4159" y="4803"/>
                      <a:pt x="4161" y="4802"/>
                      <a:pt x="4163" y="4802"/>
                    </a:cubicBezTo>
                    <a:cubicBezTo>
                      <a:pt x="4165" y="4802"/>
                      <a:pt x="4167" y="4803"/>
                      <a:pt x="4167" y="4806"/>
                    </a:cubicBezTo>
                    <a:lnTo>
                      <a:pt x="4167" y="4806"/>
                    </a:lnTo>
                    <a:cubicBezTo>
                      <a:pt x="4167" y="4808"/>
                      <a:pt x="4165" y="4810"/>
                      <a:pt x="4163" y="4810"/>
                    </a:cubicBezTo>
                    <a:cubicBezTo>
                      <a:pt x="4161" y="4810"/>
                      <a:pt x="4159" y="4808"/>
                      <a:pt x="4159" y="4806"/>
                    </a:cubicBezTo>
                    <a:close/>
                    <a:moveTo>
                      <a:pt x="4159" y="4790"/>
                    </a:moveTo>
                    <a:lnTo>
                      <a:pt x="4159" y="4790"/>
                    </a:lnTo>
                    <a:cubicBezTo>
                      <a:pt x="4159" y="4787"/>
                      <a:pt x="4161" y="4786"/>
                      <a:pt x="4163" y="4786"/>
                    </a:cubicBezTo>
                    <a:cubicBezTo>
                      <a:pt x="4165" y="4786"/>
                      <a:pt x="4167" y="4787"/>
                      <a:pt x="4167" y="4790"/>
                    </a:cubicBezTo>
                    <a:lnTo>
                      <a:pt x="4167" y="4790"/>
                    </a:lnTo>
                    <a:cubicBezTo>
                      <a:pt x="4167" y="4792"/>
                      <a:pt x="4165" y="4794"/>
                      <a:pt x="4163" y="4794"/>
                    </a:cubicBezTo>
                    <a:cubicBezTo>
                      <a:pt x="4161" y="4794"/>
                      <a:pt x="4159" y="4792"/>
                      <a:pt x="4159" y="4790"/>
                    </a:cubicBezTo>
                    <a:close/>
                    <a:moveTo>
                      <a:pt x="4159" y="4774"/>
                    </a:moveTo>
                    <a:lnTo>
                      <a:pt x="4159" y="4773"/>
                    </a:lnTo>
                    <a:cubicBezTo>
                      <a:pt x="4159" y="4771"/>
                      <a:pt x="4161" y="4769"/>
                      <a:pt x="4163" y="4769"/>
                    </a:cubicBezTo>
                    <a:cubicBezTo>
                      <a:pt x="4165" y="4769"/>
                      <a:pt x="4167" y="4771"/>
                      <a:pt x="4167" y="4773"/>
                    </a:cubicBezTo>
                    <a:lnTo>
                      <a:pt x="4167" y="4774"/>
                    </a:lnTo>
                    <a:cubicBezTo>
                      <a:pt x="4167" y="4776"/>
                      <a:pt x="4165" y="4778"/>
                      <a:pt x="4163" y="4778"/>
                    </a:cubicBezTo>
                    <a:cubicBezTo>
                      <a:pt x="4161" y="4778"/>
                      <a:pt x="4159" y="4776"/>
                      <a:pt x="4159" y="4774"/>
                    </a:cubicBezTo>
                    <a:close/>
                    <a:moveTo>
                      <a:pt x="4159" y="4757"/>
                    </a:moveTo>
                    <a:lnTo>
                      <a:pt x="4159" y="4757"/>
                    </a:lnTo>
                    <a:cubicBezTo>
                      <a:pt x="4159" y="4755"/>
                      <a:pt x="4161" y="4753"/>
                      <a:pt x="4163" y="4753"/>
                    </a:cubicBezTo>
                    <a:cubicBezTo>
                      <a:pt x="4165" y="4753"/>
                      <a:pt x="4167" y="4755"/>
                      <a:pt x="4167" y="4757"/>
                    </a:cubicBezTo>
                    <a:lnTo>
                      <a:pt x="4167" y="4757"/>
                    </a:lnTo>
                    <a:cubicBezTo>
                      <a:pt x="4167" y="4760"/>
                      <a:pt x="4165" y="4761"/>
                      <a:pt x="4163" y="4761"/>
                    </a:cubicBezTo>
                    <a:cubicBezTo>
                      <a:pt x="4161" y="4761"/>
                      <a:pt x="4159" y="4760"/>
                      <a:pt x="4159" y="4757"/>
                    </a:cubicBezTo>
                    <a:close/>
                    <a:moveTo>
                      <a:pt x="4159" y="4741"/>
                    </a:moveTo>
                    <a:lnTo>
                      <a:pt x="4159" y="4741"/>
                    </a:lnTo>
                    <a:cubicBezTo>
                      <a:pt x="4159" y="4739"/>
                      <a:pt x="4161" y="4737"/>
                      <a:pt x="4163" y="4737"/>
                    </a:cubicBezTo>
                    <a:cubicBezTo>
                      <a:pt x="4165" y="4737"/>
                      <a:pt x="4167" y="4739"/>
                      <a:pt x="4167" y="4741"/>
                    </a:cubicBezTo>
                    <a:lnTo>
                      <a:pt x="4167" y="4741"/>
                    </a:lnTo>
                    <a:cubicBezTo>
                      <a:pt x="4167" y="4744"/>
                      <a:pt x="4165" y="4745"/>
                      <a:pt x="4163" y="4745"/>
                    </a:cubicBezTo>
                    <a:cubicBezTo>
                      <a:pt x="4161" y="4745"/>
                      <a:pt x="4159" y="4744"/>
                      <a:pt x="4159" y="4741"/>
                    </a:cubicBezTo>
                    <a:close/>
                    <a:moveTo>
                      <a:pt x="4159" y="4725"/>
                    </a:moveTo>
                    <a:lnTo>
                      <a:pt x="4159" y="4725"/>
                    </a:lnTo>
                    <a:cubicBezTo>
                      <a:pt x="4159" y="4723"/>
                      <a:pt x="4161" y="4721"/>
                      <a:pt x="4163" y="4721"/>
                    </a:cubicBezTo>
                    <a:cubicBezTo>
                      <a:pt x="4165" y="4721"/>
                      <a:pt x="4167" y="4723"/>
                      <a:pt x="4167" y="4725"/>
                    </a:cubicBezTo>
                    <a:lnTo>
                      <a:pt x="4167" y="4725"/>
                    </a:lnTo>
                    <a:cubicBezTo>
                      <a:pt x="4167" y="4728"/>
                      <a:pt x="4165" y="4729"/>
                      <a:pt x="4163" y="4729"/>
                    </a:cubicBezTo>
                    <a:cubicBezTo>
                      <a:pt x="4161" y="4729"/>
                      <a:pt x="4159" y="4728"/>
                      <a:pt x="4159" y="4725"/>
                    </a:cubicBezTo>
                    <a:close/>
                    <a:moveTo>
                      <a:pt x="4159" y="4709"/>
                    </a:moveTo>
                    <a:lnTo>
                      <a:pt x="4159" y="4709"/>
                    </a:lnTo>
                    <a:cubicBezTo>
                      <a:pt x="4159" y="4707"/>
                      <a:pt x="4161" y="4705"/>
                      <a:pt x="4163" y="4705"/>
                    </a:cubicBezTo>
                    <a:cubicBezTo>
                      <a:pt x="4165" y="4705"/>
                      <a:pt x="4167" y="4707"/>
                      <a:pt x="4167" y="4709"/>
                    </a:cubicBezTo>
                    <a:lnTo>
                      <a:pt x="4167" y="4709"/>
                    </a:lnTo>
                    <a:cubicBezTo>
                      <a:pt x="4167" y="4712"/>
                      <a:pt x="4165" y="4713"/>
                      <a:pt x="4163" y="4713"/>
                    </a:cubicBezTo>
                    <a:cubicBezTo>
                      <a:pt x="4161" y="4713"/>
                      <a:pt x="4159" y="4712"/>
                      <a:pt x="4159" y="4709"/>
                    </a:cubicBezTo>
                    <a:close/>
                    <a:moveTo>
                      <a:pt x="4159" y="4693"/>
                    </a:moveTo>
                    <a:lnTo>
                      <a:pt x="4159" y="4693"/>
                    </a:lnTo>
                    <a:cubicBezTo>
                      <a:pt x="4159" y="4691"/>
                      <a:pt x="4161" y="4689"/>
                      <a:pt x="4163" y="4689"/>
                    </a:cubicBezTo>
                    <a:cubicBezTo>
                      <a:pt x="4165" y="4689"/>
                      <a:pt x="4167" y="4691"/>
                      <a:pt x="4167" y="4693"/>
                    </a:cubicBezTo>
                    <a:lnTo>
                      <a:pt x="4167" y="4693"/>
                    </a:lnTo>
                    <a:cubicBezTo>
                      <a:pt x="4167" y="4696"/>
                      <a:pt x="4165" y="4697"/>
                      <a:pt x="4163" y="4697"/>
                    </a:cubicBezTo>
                    <a:cubicBezTo>
                      <a:pt x="4161" y="4697"/>
                      <a:pt x="4159" y="4696"/>
                      <a:pt x="4159" y="4693"/>
                    </a:cubicBezTo>
                    <a:close/>
                    <a:moveTo>
                      <a:pt x="4159" y="4677"/>
                    </a:moveTo>
                    <a:lnTo>
                      <a:pt x="4159" y="4677"/>
                    </a:lnTo>
                    <a:cubicBezTo>
                      <a:pt x="4159" y="4675"/>
                      <a:pt x="4161" y="4673"/>
                      <a:pt x="4163" y="4673"/>
                    </a:cubicBezTo>
                    <a:cubicBezTo>
                      <a:pt x="4165" y="4673"/>
                      <a:pt x="4167" y="4675"/>
                      <a:pt x="4167" y="4677"/>
                    </a:cubicBezTo>
                    <a:lnTo>
                      <a:pt x="4167" y="4677"/>
                    </a:lnTo>
                    <a:cubicBezTo>
                      <a:pt x="4167" y="4680"/>
                      <a:pt x="4165" y="4681"/>
                      <a:pt x="4163" y="4681"/>
                    </a:cubicBezTo>
                    <a:cubicBezTo>
                      <a:pt x="4161" y="4681"/>
                      <a:pt x="4159" y="4680"/>
                      <a:pt x="4159" y="4677"/>
                    </a:cubicBezTo>
                    <a:close/>
                    <a:moveTo>
                      <a:pt x="4159" y="4661"/>
                    </a:moveTo>
                    <a:lnTo>
                      <a:pt x="4159" y="4661"/>
                    </a:lnTo>
                    <a:cubicBezTo>
                      <a:pt x="4159" y="4659"/>
                      <a:pt x="4161" y="4657"/>
                      <a:pt x="4163" y="4657"/>
                    </a:cubicBezTo>
                    <a:cubicBezTo>
                      <a:pt x="4165" y="4657"/>
                      <a:pt x="4167" y="4659"/>
                      <a:pt x="4167" y="4661"/>
                    </a:cubicBezTo>
                    <a:lnTo>
                      <a:pt x="4167" y="4661"/>
                    </a:lnTo>
                    <a:cubicBezTo>
                      <a:pt x="4167" y="4664"/>
                      <a:pt x="4165" y="4665"/>
                      <a:pt x="4163" y="4665"/>
                    </a:cubicBezTo>
                    <a:cubicBezTo>
                      <a:pt x="4161" y="4665"/>
                      <a:pt x="4159" y="4664"/>
                      <a:pt x="4159" y="4661"/>
                    </a:cubicBezTo>
                    <a:close/>
                    <a:moveTo>
                      <a:pt x="4159" y="4645"/>
                    </a:moveTo>
                    <a:lnTo>
                      <a:pt x="4159" y="4645"/>
                    </a:lnTo>
                    <a:cubicBezTo>
                      <a:pt x="4159" y="4643"/>
                      <a:pt x="4161" y="4641"/>
                      <a:pt x="4163" y="4641"/>
                    </a:cubicBezTo>
                    <a:cubicBezTo>
                      <a:pt x="4165" y="4641"/>
                      <a:pt x="4167" y="4643"/>
                      <a:pt x="4167" y="4645"/>
                    </a:cubicBezTo>
                    <a:lnTo>
                      <a:pt x="4167" y="4645"/>
                    </a:lnTo>
                    <a:cubicBezTo>
                      <a:pt x="4167" y="4648"/>
                      <a:pt x="4165" y="4649"/>
                      <a:pt x="4163" y="4649"/>
                    </a:cubicBezTo>
                    <a:cubicBezTo>
                      <a:pt x="4161" y="4649"/>
                      <a:pt x="4159" y="4648"/>
                      <a:pt x="4159" y="4645"/>
                    </a:cubicBezTo>
                    <a:close/>
                    <a:moveTo>
                      <a:pt x="4159" y="4629"/>
                    </a:moveTo>
                    <a:lnTo>
                      <a:pt x="4159" y="4629"/>
                    </a:lnTo>
                    <a:cubicBezTo>
                      <a:pt x="4159" y="4627"/>
                      <a:pt x="4161" y="4625"/>
                      <a:pt x="4163" y="4625"/>
                    </a:cubicBezTo>
                    <a:cubicBezTo>
                      <a:pt x="4165" y="4625"/>
                      <a:pt x="4167" y="4627"/>
                      <a:pt x="4167" y="4629"/>
                    </a:cubicBezTo>
                    <a:lnTo>
                      <a:pt x="4167" y="4629"/>
                    </a:lnTo>
                    <a:cubicBezTo>
                      <a:pt x="4167" y="4632"/>
                      <a:pt x="4165" y="4633"/>
                      <a:pt x="4163" y="4633"/>
                    </a:cubicBezTo>
                    <a:cubicBezTo>
                      <a:pt x="4161" y="4633"/>
                      <a:pt x="4159" y="4632"/>
                      <a:pt x="4159" y="4629"/>
                    </a:cubicBezTo>
                    <a:close/>
                    <a:moveTo>
                      <a:pt x="4159" y="4613"/>
                    </a:moveTo>
                    <a:lnTo>
                      <a:pt x="4159" y="4613"/>
                    </a:lnTo>
                    <a:cubicBezTo>
                      <a:pt x="4159" y="4611"/>
                      <a:pt x="4161" y="4609"/>
                      <a:pt x="4163" y="4609"/>
                    </a:cubicBezTo>
                    <a:cubicBezTo>
                      <a:pt x="4165" y="4609"/>
                      <a:pt x="4167" y="4611"/>
                      <a:pt x="4167" y="4613"/>
                    </a:cubicBezTo>
                    <a:lnTo>
                      <a:pt x="4167" y="4613"/>
                    </a:lnTo>
                    <a:cubicBezTo>
                      <a:pt x="4167" y="4616"/>
                      <a:pt x="4165" y="4617"/>
                      <a:pt x="4163" y="4617"/>
                    </a:cubicBezTo>
                    <a:cubicBezTo>
                      <a:pt x="4161" y="4617"/>
                      <a:pt x="4159" y="4616"/>
                      <a:pt x="4159" y="4613"/>
                    </a:cubicBezTo>
                    <a:close/>
                    <a:moveTo>
                      <a:pt x="4159" y="4597"/>
                    </a:moveTo>
                    <a:lnTo>
                      <a:pt x="4159" y="4597"/>
                    </a:lnTo>
                    <a:cubicBezTo>
                      <a:pt x="4159" y="4595"/>
                      <a:pt x="4161" y="4593"/>
                      <a:pt x="4163" y="4593"/>
                    </a:cubicBezTo>
                    <a:cubicBezTo>
                      <a:pt x="4165" y="4593"/>
                      <a:pt x="4167" y="4595"/>
                      <a:pt x="4167" y="4597"/>
                    </a:cubicBezTo>
                    <a:lnTo>
                      <a:pt x="4167" y="4597"/>
                    </a:lnTo>
                    <a:cubicBezTo>
                      <a:pt x="4167" y="4600"/>
                      <a:pt x="4165" y="4601"/>
                      <a:pt x="4163" y="4601"/>
                    </a:cubicBezTo>
                    <a:cubicBezTo>
                      <a:pt x="4161" y="4601"/>
                      <a:pt x="4159" y="4600"/>
                      <a:pt x="4159" y="4597"/>
                    </a:cubicBezTo>
                    <a:close/>
                    <a:moveTo>
                      <a:pt x="4159" y="4581"/>
                    </a:moveTo>
                    <a:lnTo>
                      <a:pt x="4159" y="4581"/>
                    </a:lnTo>
                    <a:cubicBezTo>
                      <a:pt x="4159" y="4579"/>
                      <a:pt x="4161" y="4577"/>
                      <a:pt x="4163" y="4577"/>
                    </a:cubicBezTo>
                    <a:cubicBezTo>
                      <a:pt x="4165" y="4577"/>
                      <a:pt x="4167" y="4579"/>
                      <a:pt x="4167" y="4581"/>
                    </a:cubicBezTo>
                    <a:lnTo>
                      <a:pt x="4167" y="4581"/>
                    </a:lnTo>
                    <a:cubicBezTo>
                      <a:pt x="4167" y="4584"/>
                      <a:pt x="4165" y="4585"/>
                      <a:pt x="4163" y="4585"/>
                    </a:cubicBezTo>
                    <a:cubicBezTo>
                      <a:pt x="4161" y="4585"/>
                      <a:pt x="4159" y="4584"/>
                      <a:pt x="4159" y="4581"/>
                    </a:cubicBezTo>
                    <a:close/>
                    <a:moveTo>
                      <a:pt x="4159" y="4565"/>
                    </a:moveTo>
                    <a:lnTo>
                      <a:pt x="4159" y="4565"/>
                    </a:lnTo>
                    <a:cubicBezTo>
                      <a:pt x="4159" y="4563"/>
                      <a:pt x="4161" y="4561"/>
                      <a:pt x="4163" y="4561"/>
                    </a:cubicBezTo>
                    <a:cubicBezTo>
                      <a:pt x="4165" y="4561"/>
                      <a:pt x="4167" y="4563"/>
                      <a:pt x="4167" y="4565"/>
                    </a:cubicBezTo>
                    <a:lnTo>
                      <a:pt x="4167" y="4565"/>
                    </a:lnTo>
                    <a:cubicBezTo>
                      <a:pt x="4167" y="4568"/>
                      <a:pt x="4165" y="4569"/>
                      <a:pt x="4163" y="4569"/>
                    </a:cubicBezTo>
                    <a:cubicBezTo>
                      <a:pt x="4161" y="4569"/>
                      <a:pt x="4159" y="4568"/>
                      <a:pt x="4159" y="4565"/>
                    </a:cubicBezTo>
                    <a:close/>
                    <a:moveTo>
                      <a:pt x="4159" y="4549"/>
                    </a:moveTo>
                    <a:lnTo>
                      <a:pt x="4159" y="4549"/>
                    </a:lnTo>
                    <a:cubicBezTo>
                      <a:pt x="4159" y="4547"/>
                      <a:pt x="4161" y="4545"/>
                      <a:pt x="4163" y="4545"/>
                    </a:cubicBezTo>
                    <a:cubicBezTo>
                      <a:pt x="4165" y="4545"/>
                      <a:pt x="4167" y="4547"/>
                      <a:pt x="4167" y="4549"/>
                    </a:cubicBezTo>
                    <a:lnTo>
                      <a:pt x="4167" y="4549"/>
                    </a:lnTo>
                    <a:cubicBezTo>
                      <a:pt x="4167" y="4552"/>
                      <a:pt x="4165" y="4553"/>
                      <a:pt x="4163" y="4553"/>
                    </a:cubicBezTo>
                    <a:cubicBezTo>
                      <a:pt x="4161" y="4553"/>
                      <a:pt x="4159" y="4552"/>
                      <a:pt x="4159" y="4549"/>
                    </a:cubicBezTo>
                    <a:close/>
                    <a:moveTo>
                      <a:pt x="4159" y="4533"/>
                    </a:moveTo>
                    <a:lnTo>
                      <a:pt x="4159" y="4533"/>
                    </a:lnTo>
                    <a:cubicBezTo>
                      <a:pt x="4159" y="4531"/>
                      <a:pt x="4161" y="4529"/>
                      <a:pt x="4163" y="4529"/>
                    </a:cubicBezTo>
                    <a:cubicBezTo>
                      <a:pt x="4165" y="4529"/>
                      <a:pt x="4167" y="4531"/>
                      <a:pt x="4167" y="4533"/>
                    </a:cubicBezTo>
                    <a:lnTo>
                      <a:pt x="4167" y="4533"/>
                    </a:lnTo>
                    <a:cubicBezTo>
                      <a:pt x="4167" y="4536"/>
                      <a:pt x="4165" y="4537"/>
                      <a:pt x="4163" y="4537"/>
                    </a:cubicBezTo>
                    <a:cubicBezTo>
                      <a:pt x="4161" y="4537"/>
                      <a:pt x="4159" y="4536"/>
                      <a:pt x="4159" y="4533"/>
                    </a:cubicBezTo>
                    <a:close/>
                    <a:moveTo>
                      <a:pt x="4159" y="4517"/>
                    </a:moveTo>
                    <a:lnTo>
                      <a:pt x="4159" y="4517"/>
                    </a:lnTo>
                    <a:cubicBezTo>
                      <a:pt x="4159" y="4515"/>
                      <a:pt x="4161" y="4513"/>
                      <a:pt x="4163" y="4513"/>
                    </a:cubicBezTo>
                    <a:cubicBezTo>
                      <a:pt x="4165" y="4513"/>
                      <a:pt x="4167" y="4515"/>
                      <a:pt x="4167" y="4517"/>
                    </a:cubicBezTo>
                    <a:lnTo>
                      <a:pt x="4167" y="4517"/>
                    </a:lnTo>
                    <a:cubicBezTo>
                      <a:pt x="4167" y="4520"/>
                      <a:pt x="4165" y="4521"/>
                      <a:pt x="4163" y="4521"/>
                    </a:cubicBezTo>
                    <a:cubicBezTo>
                      <a:pt x="4161" y="4521"/>
                      <a:pt x="4159" y="4520"/>
                      <a:pt x="4159" y="4517"/>
                    </a:cubicBezTo>
                    <a:close/>
                    <a:moveTo>
                      <a:pt x="4159" y="4501"/>
                    </a:moveTo>
                    <a:lnTo>
                      <a:pt x="4159" y="4501"/>
                    </a:lnTo>
                    <a:cubicBezTo>
                      <a:pt x="4159" y="4499"/>
                      <a:pt x="4161" y="4497"/>
                      <a:pt x="4163" y="4497"/>
                    </a:cubicBezTo>
                    <a:cubicBezTo>
                      <a:pt x="4165" y="4497"/>
                      <a:pt x="4167" y="4499"/>
                      <a:pt x="4167" y="4501"/>
                    </a:cubicBezTo>
                    <a:lnTo>
                      <a:pt x="4167" y="4501"/>
                    </a:lnTo>
                    <a:cubicBezTo>
                      <a:pt x="4167" y="4504"/>
                      <a:pt x="4165" y="4505"/>
                      <a:pt x="4163" y="4505"/>
                    </a:cubicBezTo>
                    <a:cubicBezTo>
                      <a:pt x="4161" y="4505"/>
                      <a:pt x="4159" y="4504"/>
                      <a:pt x="4159" y="4501"/>
                    </a:cubicBezTo>
                    <a:close/>
                    <a:moveTo>
                      <a:pt x="4159" y="4485"/>
                    </a:moveTo>
                    <a:lnTo>
                      <a:pt x="4159" y="4485"/>
                    </a:lnTo>
                    <a:cubicBezTo>
                      <a:pt x="4159" y="4483"/>
                      <a:pt x="4161" y="4481"/>
                      <a:pt x="4163" y="4481"/>
                    </a:cubicBezTo>
                    <a:cubicBezTo>
                      <a:pt x="4165" y="4481"/>
                      <a:pt x="4167" y="4483"/>
                      <a:pt x="4167" y="4485"/>
                    </a:cubicBezTo>
                    <a:lnTo>
                      <a:pt x="4167" y="4485"/>
                    </a:lnTo>
                    <a:cubicBezTo>
                      <a:pt x="4167" y="4488"/>
                      <a:pt x="4165" y="4489"/>
                      <a:pt x="4163" y="4489"/>
                    </a:cubicBezTo>
                    <a:cubicBezTo>
                      <a:pt x="4161" y="4489"/>
                      <a:pt x="4159" y="4488"/>
                      <a:pt x="4159" y="4485"/>
                    </a:cubicBezTo>
                    <a:close/>
                    <a:moveTo>
                      <a:pt x="4159" y="4469"/>
                    </a:moveTo>
                    <a:lnTo>
                      <a:pt x="4159" y="4469"/>
                    </a:lnTo>
                    <a:cubicBezTo>
                      <a:pt x="4159" y="4467"/>
                      <a:pt x="4161" y="4465"/>
                      <a:pt x="4163" y="4465"/>
                    </a:cubicBezTo>
                    <a:cubicBezTo>
                      <a:pt x="4165" y="4465"/>
                      <a:pt x="4167" y="4467"/>
                      <a:pt x="4167" y="4469"/>
                    </a:cubicBezTo>
                    <a:lnTo>
                      <a:pt x="4167" y="4469"/>
                    </a:lnTo>
                    <a:cubicBezTo>
                      <a:pt x="4167" y="4472"/>
                      <a:pt x="4165" y="4473"/>
                      <a:pt x="4163" y="4473"/>
                    </a:cubicBezTo>
                    <a:cubicBezTo>
                      <a:pt x="4161" y="4473"/>
                      <a:pt x="4159" y="4472"/>
                      <a:pt x="4159" y="4469"/>
                    </a:cubicBezTo>
                    <a:close/>
                    <a:moveTo>
                      <a:pt x="4159" y="4453"/>
                    </a:moveTo>
                    <a:lnTo>
                      <a:pt x="4159" y="4453"/>
                    </a:lnTo>
                    <a:cubicBezTo>
                      <a:pt x="4159" y="4451"/>
                      <a:pt x="4161" y="4449"/>
                      <a:pt x="4163" y="4449"/>
                    </a:cubicBezTo>
                    <a:cubicBezTo>
                      <a:pt x="4165" y="4449"/>
                      <a:pt x="4167" y="4451"/>
                      <a:pt x="4167" y="4453"/>
                    </a:cubicBezTo>
                    <a:lnTo>
                      <a:pt x="4167" y="4453"/>
                    </a:lnTo>
                    <a:cubicBezTo>
                      <a:pt x="4167" y="4456"/>
                      <a:pt x="4165" y="4457"/>
                      <a:pt x="4163" y="4457"/>
                    </a:cubicBezTo>
                    <a:cubicBezTo>
                      <a:pt x="4161" y="4457"/>
                      <a:pt x="4159" y="4456"/>
                      <a:pt x="4159" y="4453"/>
                    </a:cubicBezTo>
                    <a:close/>
                    <a:moveTo>
                      <a:pt x="4159" y="4437"/>
                    </a:moveTo>
                    <a:lnTo>
                      <a:pt x="4159" y="4437"/>
                    </a:lnTo>
                    <a:cubicBezTo>
                      <a:pt x="4159" y="4435"/>
                      <a:pt x="4161" y="4433"/>
                      <a:pt x="4163" y="4433"/>
                    </a:cubicBezTo>
                    <a:cubicBezTo>
                      <a:pt x="4165" y="4433"/>
                      <a:pt x="4167" y="4435"/>
                      <a:pt x="4167" y="4437"/>
                    </a:cubicBezTo>
                    <a:lnTo>
                      <a:pt x="4167" y="4437"/>
                    </a:lnTo>
                    <a:cubicBezTo>
                      <a:pt x="4167" y="4440"/>
                      <a:pt x="4165" y="4441"/>
                      <a:pt x="4163" y="4441"/>
                    </a:cubicBezTo>
                    <a:cubicBezTo>
                      <a:pt x="4161" y="4441"/>
                      <a:pt x="4159" y="4440"/>
                      <a:pt x="4159" y="4437"/>
                    </a:cubicBezTo>
                    <a:close/>
                    <a:moveTo>
                      <a:pt x="4159" y="4421"/>
                    </a:moveTo>
                    <a:lnTo>
                      <a:pt x="4159" y="4421"/>
                    </a:lnTo>
                    <a:cubicBezTo>
                      <a:pt x="4159" y="4419"/>
                      <a:pt x="4161" y="4417"/>
                      <a:pt x="4163" y="4417"/>
                    </a:cubicBezTo>
                    <a:cubicBezTo>
                      <a:pt x="4165" y="4417"/>
                      <a:pt x="4167" y="4419"/>
                      <a:pt x="4167" y="4421"/>
                    </a:cubicBezTo>
                    <a:lnTo>
                      <a:pt x="4167" y="4421"/>
                    </a:lnTo>
                    <a:cubicBezTo>
                      <a:pt x="4167" y="4424"/>
                      <a:pt x="4165" y="4425"/>
                      <a:pt x="4163" y="4425"/>
                    </a:cubicBezTo>
                    <a:cubicBezTo>
                      <a:pt x="4161" y="4425"/>
                      <a:pt x="4159" y="4424"/>
                      <a:pt x="4159" y="4421"/>
                    </a:cubicBezTo>
                    <a:close/>
                    <a:moveTo>
                      <a:pt x="4159" y="4405"/>
                    </a:moveTo>
                    <a:lnTo>
                      <a:pt x="4159" y="4405"/>
                    </a:lnTo>
                    <a:cubicBezTo>
                      <a:pt x="4159" y="4403"/>
                      <a:pt x="4161" y="4401"/>
                      <a:pt x="4163" y="4401"/>
                    </a:cubicBezTo>
                    <a:cubicBezTo>
                      <a:pt x="4165" y="4401"/>
                      <a:pt x="4167" y="4403"/>
                      <a:pt x="4167" y="4405"/>
                    </a:cubicBezTo>
                    <a:lnTo>
                      <a:pt x="4167" y="4405"/>
                    </a:lnTo>
                    <a:cubicBezTo>
                      <a:pt x="4167" y="4408"/>
                      <a:pt x="4165" y="4409"/>
                      <a:pt x="4163" y="4409"/>
                    </a:cubicBezTo>
                    <a:cubicBezTo>
                      <a:pt x="4161" y="4409"/>
                      <a:pt x="4159" y="4408"/>
                      <a:pt x="4159" y="4405"/>
                    </a:cubicBezTo>
                    <a:close/>
                    <a:moveTo>
                      <a:pt x="4159" y="4389"/>
                    </a:moveTo>
                    <a:lnTo>
                      <a:pt x="4159" y="4389"/>
                    </a:lnTo>
                    <a:cubicBezTo>
                      <a:pt x="4159" y="4387"/>
                      <a:pt x="4161" y="4385"/>
                      <a:pt x="4163" y="4385"/>
                    </a:cubicBezTo>
                    <a:cubicBezTo>
                      <a:pt x="4165" y="4385"/>
                      <a:pt x="4167" y="4387"/>
                      <a:pt x="4167" y="4389"/>
                    </a:cubicBezTo>
                    <a:lnTo>
                      <a:pt x="4167" y="4389"/>
                    </a:lnTo>
                    <a:cubicBezTo>
                      <a:pt x="4167" y="4392"/>
                      <a:pt x="4165" y="4393"/>
                      <a:pt x="4163" y="4393"/>
                    </a:cubicBezTo>
                    <a:cubicBezTo>
                      <a:pt x="4161" y="4393"/>
                      <a:pt x="4159" y="4392"/>
                      <a:pt x="4159" y="4389"/>
                    </a:cubicBezTo>
                    <a:close/>
                    <a:moveTo>
                      <a:pt x="4159" y="4373"/>
                    </a:moveTo>
                    <a:lnTo>
                      <a:pt x="4159" y="4373"/>
                    </a:lnTo>
                    <a:cubicBezTo>
                      <a:pt x="4159" y="4371"/>
                      <a:pt x="4161" y="4369"/>
                      <a:pt x="4163" y="4369"/>
                    </a:cubicBezTo>
                    <a:cubicBezTo>
                      <a:pt x="4165" y="4369"/>
                      <a:pt x="4167" y="4371"/>
                      <a:pt x="4167" y="4373"/>
                    </a:cubicBezTo>
                    <a:lnTo>
                      <a:pt x="4167" y="4373"/>
                    </a:lnTo>
                    <a:cubicBezTo>
                      <a:pt x="4167" y="4375"/>
                      <a:pt x="4165" y="4377"/>
                      <a:pt x="4163" y="4377"/>
                    </a:cubicBezTo>
                    <a:cubicBezTo>
                      <a:pt x="4161" y="4377"/>
                      <a:pt x="4159" y="4375"/>
                      <a:pt x="4159" y="4373"/>
                    </a:cubicBezTo>
                    <a:close/>
                    <a:moveTo>
                      <a:pt x="4159" y="4357"/>
                    </a:moveTo>
                    <a:lnTo>
                      <a:pt x="4159" y="4357"/>
                    </a:lnTo>
                    <a:cubicBezTo>
                      <a:pt x="4159" y="4355"/>
                      <a:pt x="4161" y="4353"/>
                      <a:pt x="4163" y="4353"/>
                    </a:cubicBezTo>
                    <a:cubicBezTo>
                      <a:pt x="4165" y="4353"/>
                      <a:pt x="4167" y="4355"/>
                      <a:pt x="4167" y="4357"/>
                    </a:cubicBezTo>
                    <a:lnTo>
                      <a:pt x="4167" y="4357"/>
                    </a:lnTo>
                    <a:cubicBezTo>
                      <a:pt x="4167" y="4359"/>
                      <a:pt x="4165" y="4361"/>
                      <a:pt x="4163" y="4361"/>
                    </a:cubicBezTo>
                    <a:cubicBezTo>
                      <a:pt x="4161" y="4361"/>
                      <a:pt x="4159" y="4359"/>
                      <a:pt x="4159" y="4357"/>
                    </a:cubicBezTo>
                    <a:close/>
                    <a:moveTo>
                      <a:pt x="4159" y="4341"/>
                    </a:moveTo>
                    <a:lnTo>
                      <a:pt x="4159" y="4341"/>
                    </a:lnTo>
                    <a:cubicBezTo>
                      <a:pt x="4159" y="4339"/>
                      <a:pt x="4161" y="4337"/>
                      <a:pt x="4163" y="4337"/>
                    </a:cubicBezTo>
                    <a:cubicBezTo>
                      <a:pt x="4165" y="4337"/>
                      <a:pt x="4167" y="4339"/>
                      <a:pt x="4167" y="4341"/>
                    </a:cubicBezTo>
                    <a:lnTo>
                      <a:pt x="4167" y="4341"/>
                    </a:lnTo>
                    <a:cubicBezTo>
                      <a:pt x="4167" y="4343"/>
                      <a:pt x="4165" y="4345"/>
                      <a:pt x="4163" y="4345"/>
                    </a:cubicBezTo>
                    <a:cubicBezTo>
                      <a:pt x="4161" y="4345"/>
                      <a:pt x="4159" y="4343"/>
                      <a:pt x="4159" y="4341"/>
                    </a:cubicBezTo>
                    <a:close/>
                    <a:moveTo>
                      <a:pt x="4159" y="4325"/>
                    </a:moveTo>
                    <a:lnTo>
                      <a:pt x="4159" y="4325"/>
                    </a:lnTo>
                    <a:cubicBezTo>
                      <a:pt x="4159" y="4323"/>
                      <a:pt x="4161" y="4321"/>
                      <a:pt x="4163" y="4321"/>
                    </a:cubicBezTo>
                    <a:cubicBezTo>
                      <a:pt x="4165" y="4321"/>
                      <a:pt x="4167" y="4323"/>
                      <a:pt x="4167" y="4325"/>
                    </a:cubicBezTo>
                    <a:lnTo>
                      <a:pt x="4167" y="4325"/>
                    </a:lnTo>
                    <a:cubicBezTo>
                      <a:pt x="4167" y="4327"/>
                      <a:pt x="4165" y="4329"/>
                      <a:pt x="4163" y="4329"/>
                    </a:cubicBezTo>
                    <a:cubicBezTo>
                      <a:pt x="4161" y="4329"/>
                      <a:pt x="4159" y="4327"/>
                      <a:pt x="4159" y="4325"/>
                    </a:cubicBezTo>
                    <a:close/>
                    <a:moveTo>
                      <a:pt x="4159" y="4309"/>
                    </a:moveTo>
                    <a:lnTo>
                      <a:pt x="4159" y="4309"/>
                    </a:lnTo>
                    <a:cubicBezTo>
                      <a:pt x="4159" y="4307"/>
                      <a:pt x="4161" y="4305"/>
                      <a:pt x="4163" y="4305"/>
                    </a:cubicBezTo>
                    <a:cubicBezTo>
                      <a:pt x="4165" y="4305"/>
                      <a:pt x="4167" y="4307"/>
                      <a:pt x="4167" y="4309"/>
                    </a:cubicBezTo>
                    <a:lnTo>
                      <a:pt x="4167" y="4309"/>
                    </a:lnTo>
                    <a:cubicBezTo>
                      <a:pt x="4167" y="4311"/>
                      <a:pt x="4165" y="4313"/>
                      <a:pt x="4163" y="4313"/>
                    </a:cubicBezTo>
                    <a:cubicBezTo>
                      <a:pt x="4161" y="4313"/>
                      <a:pt x="4159" y="4311"/>
                      <a:pt x="4159" y="4309"/>
                    </a:cubicBezTo>
                    <a:close/>
                    <a:moveTo>
                      <a:pt x="4159" y="4293"/>
                    </a:moveTo>
                    <a:lnTo>
                      <a:pt x="4159" y="4293"/>
                    </a:lnTo>
                    <a:cubicBezTo>
                      <a:pt x="4159" y="4291"/>
                      <a:pt x="4161" y="4289"/>
                      <a:pt x="4163" y="4289"/>
                    </a:cubicBezTo>
                    <a:cubicBezTo>
                      <a:pt x="4165" y="4289"/>
                      <a:pt x="4167" y="4291"/>
                      <a:pt x="4167" y="4293"/>
                    </a:cubicBezTo>
                    <a:lnTo>
                      <a:pt x="4167" y="4293"/>
                    </a:lnTo>
                    <a:cubicBezTo>
                      <a:pt x="4167" y="4295"/>
                      <a:pt x="4165" y="4297"/>
                      <a:pt x="4163" y="4297"/>
                    </a:cubicBezTo>
                    <a:cubicBezTo>
                      <a:pt x="4161" y="4297"/>
                      <a:pt x="4159" y="4295"/>
                      <a:pt x="4159" y="4293"/>
                    </a:cubicBezTo>
                    <a:close/>
                    <a:moveTo>
                      <a:pt x="4159" y="4277"/>
                    </a:moveTo>
                    <a:lnTo>
                      <a:pt x="4159" y="4277"/>
                    </a:lnTo>
                    <a:cubicBezTo>
                      <a:pt x="4159" y="4275"/>
                      <a:pt x="4161" y="4273"/>
                      <a:pt x="4163" y="4273"/>
                    </a:cubicBezTo>
                    <a:cubicBezTo>
                      <a:pt x="4165" y="4273"/>
                      <a:pt x="4167" y="4275"/>
                      <a:pt x="4167" y="4277"/>
                    </a:cubicBezTo>
                    <a:lnTo>
                      <a:pt x="4167" y="4277"/>
                    </a:lnTo>
                    <a:cubicBezTo>
                      <a:pt x="4167" y="4279"/>
                      <a:pt x="4165" y="4281"/>
                      <a:pt x="4163" y="4281"/>
                    </a:cubicBezTo>
                    <a:cubicBezTo>
                      <a:pt x="4161" y="4281"/>
                      <a:pt x="4159" y="4279"/>
                      <a:pt x="4159" y="4277"/>
                    </a:cubicBezTo>
                    <a:close/>
                    <a:moveTo>
                      <a:pt x="4159" y="4261"/>
                    </a:moveTo>
                    <a:lnTo>
                      <a:pt x="4159" y="4261"/>
                    </a:lnTo>
                    <a:cubicBezTo>
                      <a:pt x="4159" y="4259"/>
                      <a:pt x="4161" y="4257"/>
                      <a:pt x="4163" y="4257"/>
                    </a:cubicBezTo>
                    <a:cubicBezTo>
                      <a:pt x="4165" y="4257"/>
                      <a:pt x="4167" y="4259"/>
                      <a:pt x="4167" y="4261"/>
                    </a:cubicBezTo>
                    <a:lnTo>
                      <a:pt x="4167" y="4261"/>
                    </a:lnTo>
                    <a:cubicBezTo>
                      <a:pt x="4167" y="4263"/>
                      <a:pt x="4165" y="4265"/>
                      <a:pt x="4163" y="4265"/>
                    </a:cubicBezTo>
                    <a:cubicBezTo>
                      <a:pt x="4161" y="4265"/>
                      <a:pt x="4159" y="4263"/>
                      <a:pt x="4159" y="4261"/>
                    </a:cubicBezTo>
                    <a:close/>
                    <a:moveTo>
                      <a:pt x="4159" y="4245"/>
                    </a:moveTo>
                    <a:lnTo>
                      <a:pt x="4159" y="4245"/>
                    </a:lnTo>
                    <a:cubicBezTo>
                      <a:pt x="4159" y="4243"/>
                      <a:pt x="4161" y="4241"/>
                      <a:pt x="4163" y="4241"/>
                    </a:cubicBezTo>
                    <a:cubicBezTo>
                      <a:pt x="4165" y="4241"/>
                      <a:pt x="4167" y="4243"/>
                      <a:pt x="4167" y="4245"/>
                    </a:cubicBezTo>
                    <a:lnTo>
                      <a:pt x="4167" y="4245"/>
                    </a:lnTo>
                    <a:cubicBezTo>
                      <a:pt x="4167" y="4247"/>
                      <a:pt x="4165" y="4249"/>
                      <a:pt x="4163" y="4249"/>
                    </a:cubicBezTo>
                    <a:cubicBezTo>
                      <a:pt x="4161" y="4249"/>
                      <a:pt x="4159" y="4247"/>
                      <a:pt x="4159" y="4245"/>
                    </a:cubicBezTo>
                    <a:close/>
                    <a:moveTo>
                      <a:pt x="4159" y="4229"/>
                    </a:moveTo>
                    <a:lnTo>
                      <a:pt x="4159" y="4229"/>
                    </a:lnTo>
                    <a:cubicBezTo>
                      <a:pt x="4159" y="4227"/>
                      <a:pt x="4161" y="4225"/>
                      <a:pt x="4163" y="4225"/>
                    </a:cubicBezTo>
                    <a:cubicBezTo>
                      <a:pt x="4165" y="4225"/>
                      <a:pt x="4167" y="4227"/>
                      <a:pt x="4167" y="4229"/>
                    </a:cubicBezTo>
                    <a:lnTo>
                      <a:pt x="4167" y="4229"/>
                    </a:lnTo>
                    <a:cubicBezTo>
                      <a:pt x="4167" y="4231"/>
                      <a:pt x="4165" y="4233"/>
                      <a:pt x="4163" y="4233"/>
                    </a:cubicBezTo>
                    <a:cubicBezTo>
                      <a:pt x="4161" y="4233"/>
                      <a:pt x="4159" y="4231"/>
                      <a:pt x="4159" y="4229"/>
                    </a:cubicBezTo>
                    <a:close/>
                    <a:moveTo>
                      <a:pt x="4159" y="4213"/>
                    </a:moveTo>
                    <a:lnTo>
                      <a:pt x="4159" y="4213"/>
                    </a:lnTo>
                    <a:cubicBezTo>
                      <a:pt x="4159" y="4211"/>
                      <a:pt x="4161" y="4209"/>
                      <a:pt x="4163" y="4209"/>
                    </a:cubicBezTo>
                    <a:cubicBezTo>
                      <a:pt x="4165" y="4209"/>
                      <a:pt x="4167" y="4211"/>
                      <a:pt x="4167" y="4213"/>
                    </a:cubicBezTo>
                    <a:lnTo>
                      <a:pt x="4167" y="4213"/>
                    </a:lnTo>
                    <a:cubicBezTo>
                      <a:pt x="4167" y="4215"/>
                      <a:pt x="4165" y="4217"/>
                      <a:pt x="4163" y="4217"/>
                    </a:cubicBezTo>
                    <a:cubicBezTo>
                      <a:pt x="4161" y="4217"/>
                      <a:pt x="4159" y="4215"/>
                      <a:pt x="4159" y="4213"/>
                    </a:cubicBezTo>
                    <a:close/>
                    <a:moveTo>
                      <a:pt x="4159" y="4197"/>
                    </a:moveTo>
                    <a:lnTo>
                      <a:pt x="4159" y="4197"/>
                    </a:lnTo>
                    <a:cubicBezTo>
                      <a:pt x="4159" y="4195"/>
                      <a:pt x="4161" y="4193"/>
                      <a:pt x="4163" y="4193"/>
                    </a:cubicBezTo>
                    <a:cubicBezTo>
                      <a:pt x="4165" y="4193"/>
                      <a:pt x="4167" y="4195"/>
                      <a:pt x="4167" y="4197"/>
                    </a:cubicBezTo>
                    <a:lnTo>
                      <a:pt x="4167" y="4197"/>
                    </a:lnTo>
                    <a:cubicBezTo>
                      <a:pt x="4167" y="4199"/>
                      <a:pt x="4165" y="4201"/>
                      <a:pt x="4163" y="4201"/>
                    </a:cubicBezTo>
                    <a:cubicBezTo>
                      <a:pt x="4161" y="4201"/>
                      <a:pt x="4159" y="4199"/>
                      <a:pt x="4159" y="4197"/>
                    </a:cubicBezTo>
                    <a:close/>
                    <a:moveTo>
                      <a:pt x="4159" y="4181"/>
                    </a:moveTo>
                    <a:lnTo>
                      <a:pt x="4159" y="4181"/>
                    </a:lnTo>
                    <a:cubicBezTo>
                      <a:pt x="4159" y="4179"/>
                      <a:pt x="4161" y="4177"/>
                      <a:pt x="4163" y="4177"/>
                    </a:cubicBezTo>
                    <a:cubicBezTo>
                      <a:pt x="4165" y="4177"/>
                      <a:pt x="4167" y="4179"/>
                      <a:pt x="4167" y="4181"/>
                    </a:cubicBezTo>
                    <a:lnTo>
                      <a:pt x="4167" y="4181"/>
                    </a:lnTo>
                    <a:cubicBezTo>
                      <a:pt x="4167" y="4183"/>
                      <a:pt x="4165" y="4185"/>
                      <a:pt x="4163" y="4185"/>
                    </a:cubicBezTo>
                    <a:cubicBezTo>
                      <a:pt x="4161" y="4185"/>
                      <a:pt x="4159" y="4183"/>
                      <a:pt x="4159" y="4181"/>
                    </a:cubicBezTo>
                    <a:close/>
                    <a:moveTo>
                      <a:pt x="4159" y="4165"/>
                    </a:moveTo>
                    <a:lnTo>
                      <a:pt x="4159" y="4165"/>
                    </a:lnTo>
                    <a:cubicBezTo>
                      <a:pt x="4159" y="4163"/>
                      <a:pt x="4161" y="4161"/>
                      <a:pt x="4163" y="4161"/>
                    </a:cubicBezTo>
                    <a:cubicBezTo>
                      <a:pt x="4165" y="4161"/>
                      <a:pt x="4167" y="4163"/>
                      <a:pt x="4167" y="4165"/>
                    </a:cubicBezTo>
                    <a:lnTo>
                      <a:pt x="4167" y="4165"/>
                    </a:lnTo>
                    <a:cubicBezTo>
                      <a:pt x="4167" y="4167"/>
                      <a:pt x="4165" y="4169"/>
                      <a:pt x="4163" y="4169"/>
                    </a:cubicBezTo>
                    <a:cubicBezTo>
                      <a:pt x="4161" y="4169"/>
                      <a:pt x="4159" y="4167"/>
                      <a:pt x="4159" y="4165"/>
                    </a:cubicBezTo>
                    <a:close/>
                    <a:moveTo>
                      <a:pt x="4159" y="4149"/>
                    </a:moveTo>
                    <a:lnTo>
                      <a:pt x="4159" y="4149"/>
                    </a:lnTo>
                    <a:cubicBezTo>
                      <a:pt x="4159" y="4147"/>
                      <a:pt x="4161" y="4145"/>
                      <a:pt x="4163" y="4145"/>
                    </a:cubicBezTo>
                    <a:cubicBezTo>
                      <a:pt x="4165" y="4145"/>
                      <a:pt x="4167" y="4147"/>
                      <a:pt x="4167" y="4149"/>
                    </a:cubicBezTo>
                    <a:lnTo>
                      <a:pt x="4167" y="4149"/>
                    </a:lnTo>
                    <a:cubicBezTo>
                      <a:pt x="4167" y="4151"/>
                      <a:pt x="4165" y="4153"/>
                      <a:pt x="4163" y="4153"/>
                    </a:cubicBezTo>
                    <a:cubicBezTo>
                      <a:pt x="4161" y="4153"/>
                      <a:pt x="4159" y="4151"/>
                      <a:pt x="4159" y="4149"/>
                    </a:cubicBezTo>
                    <a:close/>
                    <a:moveTo>
                      <a:pt x="4159" y="4133"/>
                    </a:moveTo>
                    <a:lnTo>
                      <a:pt x="4159" y="4133"/>
                    </a:lnTo>
                    <a:cubicBezTo>
                      <a:pt x="4159" y="4131"/>
                      <a:pt x="4161" y="4129"/>
                      <a:pt x="4163" y="4129"/>
                    </a:cubicBezTo>
                    <a:cubicBezTo>
                      <a:pt x="4165" y="4129"/>
                      <a:pt x="4167" y="4131"/>
                      <a:pt x="4167" y="4133"/>
                    </a:cubicBezTo>
                    <a:lnTo>
                      <a:pt x="4167" y="4133"/>
                    </a:lnTo>
                    <a:cubicBezTo>
                      <a:pt x="4167" y="4135"/>
                      <a:pt x="4165" y="4137"/>
                      <a:pt x="4163" y="4137"/>
                    </a:cubicBezTo>
                    <a:cubicBezTo>
                      <a:pt x="4161" y="4137"/>
                      <a:pt x="4159" y="4135"/>
                      <a:pt x="4159" y="4133"/>
                    </a:cubicBezTo>
                    <a:close/>
                    <a:moveTo>
                      <a:pt x="4159" y="4117"/>
                    </a:moveTo>
                    <a:lnTo>
                      <a:pt x="4159" y="4117"/>
                    </a:lnTo>
                    <a:cubicBezTo>
                      <a:pt x="4159" y="4115"/>
                      <a:pt x="4161" y="4113"/>
                      <a:pt x="4163" y="4113"/>
                    </a:cubicBezTo>
                    <a:cubicBezTo>
                      <a:pt x="4165" y="4113"/>
                      <a:pt x="4167" y="4115"/>
                      <a:pt x="4167" y="4117"/>
                    </a:cubicBezTo>
                    <a:lnTo>
                      <a:pt x="4167" y="4117"/>
                    </a:lnTo>
                    <a:cubicBezTo>
                      <a:pt x="4167" y="4119"/>
                      <a:pt x="4165" y="4121"/>
                      <a:pt x="4163" y="4121"/>
                    </a:cubicBezTo>
                    <a:cubicBezTo>
                      <a:pt x="4161" y="4121"/>
                      <a:pt x="4159" y="4119"/>
                      <a:pt x="4159" y="4117"/>
                    </a:cubicBezTo>
                    <a:close/>
                    <a:moveTo>
                      <a:pt x="4159" y="4101"/>
                    </a:moveTo>
                    <a:lnTo>
                      <a:pt x="4159" y="4101"/>
                    </a:lnTo>
                    <a:cubicBezTo>
                      <a:pt x="4159" y="4099"/>
                      <a:pt x="4161" y="4097"/>
                      <a:pt x="4163" y="4097"/>
                    </a:cubicBezTo>
                    <a:cubicBezTo>
                      <a:pt x="4165" y="4097"/>
                      <a:pt x="4167" y="4099"/>
                      <a:pt x="4167" y="4101"/>
                    </a:cubicBezTo>
                    <a:lnTo>
                      <a:pt x="4167" y="4101"/>
                    </a:lnTo>
                    <a:cubicBezTo>
                      <a:pt x="4167" y="4103"/>
                      <a:pt x="4165" y="4105"/>
                      <a:pt x="4163" y="4105"/>
                    </a:cubicBezTo>
                    <a:cubicBezTo>
                      <a:pt x="4161" y="4105"/>
                      <a:pt x="4159" y="4103"/>
                      <a:pt x="4159" y="4101"/>
                    </a:cubicBezTo>
                    <a:close/>
                    <a:moveTo>
                      <a:pt x="4159" y="4085"/>
                    </a:moveTo>
                    <a:lnTo>
                      <a:pt x="4159" y="4085"/>
                    </a:lnTo>
                    <a:cubicBezTo>
                      <a:pt x="4159" y="4083"/>
                      <a:pt x="4161" y="4081"/>
                      <a:pt x="4163" y="4081"/>
                    </a:cubicBezTo>
                    <a:cubicBezTo>
                      <a:pt x="4165" y="4081"/>
                      <a:pt x="4167" y="4083"/>
                      <a:pt x="4167" y="4085"/>
                    </a:cubicBezTo>
                    <a:lnTo>
                      <a:pt x="4167" y="4085"/>
                    </a:lnTo>
                    <a:cubicBezTo>
                      <a:pt x="4167" y="4087"/>
                      <a:pt x="4165" y="4089"/>
                      <a:pt x="4163" y="4089"/>
                    </a:cubicBezTo>
                    <a:cubicBezTo>
                      <a:pt x="4161" y="4089"/>
                      <a:pt x="4159" y="4087"/>
                      <a:pt x="4159" y="4085"/>
                    </a:cubicBezTo>
                    <a:close/>
                    <a:moveTo>
                      <a:pt x="4159" y="4069"/>
                    </a:moveTo>
                    <a:lnTo>
                      <a:pt x="4159" y="4069"/>
                    </a:lnTo>
                    <a:cubicBezTo>
                      <a:pt x="4159" y="4067"/>
                      <a:pt x="4161" y="4065"/>
                      <a:pt x="4163" y="4065"/>
                    </a:cubicBezTo>
                    <a:cubicBezTo>
                      <a:pt x="4165" y="4065"/>
                      <a:pt x="4167" y="4067"/>
                      <a:pt x="4167" y="4069"/>
                    </a:cubicBezTo>
                    <a:lnTo>
                      <a:pt x="4167" y="4069"/>
                    </a:lnTo>
                    <a:cubicBezTo>
                      <a:pt x="4167" y="4071"/>
                      <a:pt x="4165" y="4073"/>
                      <a:pt x="4163" y="4073"/>
                    </a:cubicBezTo>
                    <a:cubicBezTo>
                      <a:pt x="4161" y="4073"/>
                      <a:pt x="4159" y="4071"/>
                      <a:pt x="4159" y="4069"/>
                    </a:cubicBezTo>
                    <a:close/>
                    <a:moveTo>
                      <a:pt x="4159" y="4053"/>
                    </a:moveTo>
                    <a:lnTo>
                      <a:pt x="4159" y="4053"/>
                    </a:lnTo>
                    <a:cubicBezTo>
                      <a:pt x="4159" y="4051"/>
                      <a:pt x="4161" y="4049"/>
                      <a:pt x="4163" y="4049"/>
                    </a:cubicBezTo>
                    <a:cubicBezTo>
                      <a:pt x="4165" y="4049"/>
                      <a:pt x="4167" y="4051"/>
                      <a:pt x="4167" y="4053"/>
                    </a:cubicBezTo>
                    <a:lnTo>
                      <a:pt x="4167" y="4053"/>
                    </a:lnTo>
                    <a:cubicBezTo>
                      <a:pt x="4167" y="4055"/>
                      <a:pt x="4165" y="4057"/>
                      <a:pt x="4163" y="4057"/>
                    </a:cubicBezTo>
                    <a:cubicBezTo>
                      <a:pt x="4161" y="4057"/>
                      <a:pt x="4159" y="4055"/>
                      <a:pt x="4159" y="4053"/>
                    </a:cubicBezTo>
                    <a:close/>
                    <a:moveTo>
                      <a:pt x="4159" y="4037"/>
                    </a:moveTo>
                    <a:lnTo>
                      <a:pt x="4159" y="4037"/>
                    </a:lnTo>
                    <a:cubicBezTo>
                      <a:pt x="4159" y="4035"/>
                      <a:pt x="4161" y="4033"/>
                      <a:pt x="4163" y="4033"/>
                    </a:cubicBezTo>
                    <a:cubicBezTo>
                      <a:pt x="4165" y="4033"/>
                      <a:pt x="4167" y="4035"/>
                      <a:pt x="4167" y="4037"/>
                    </a:cubicBezTo>
                    <a:lnTo>
                      <a:pt x="4167" y="4037"/>
                    </a:lnTo>
                    <a:cubicBezTo>
                      <a:pt x="4167" y="4039"/>
                      <a:pt x="4165" y="4041"/>
                      <a:pt x="4163" y="4041"/>
                    </a:cubicBezTo>
                    <a:cubicBezTo>
                      <a:pt x="4161" y="4041"/>
                      <a:pt x="4159" y="4039"/>
                      <a:pt x="4159" y="4037"/>
                    </a:cubicBezTo>
                    <a:close/>
                    <a:moveTo>
                      <a:pt x="4159" y="4021"/>
                    </a:moveTo>
                    <a:lnTo>
                      <a:pt x="4159" y="4021"/>
                    </a:lnTo>
                    <a:cubicBezTo>
                      <a:pt x="4159" y="4019"/>
                      <a:pt x="4161" y="4017"/>
                      <a:pt x="4163" y="4017"/>
                    </a:cubicBezTo>
                    <a:cubicBezTo>
                      <a:pt x="4165" y="4017"/>
                      <a:pt x="4167" y="4019"/>
                      <a:pt x="4167" y="4021"/>
                    </a:cubicBezTo>
                    <a:lnTo>
                      <a:pt x="4167" y="4021"/>
                    </a:lnTo>
                    <a:cubicBezTo>
                      <a:pt x="4167" y="4023"/>
                      <a:pt x="4165" y="4025"/>
                      <a:pt x="4163" y="4025"/>
                    </a:cubicBezTo>
                    <a:cubicBezTo>
                      <a:pt x="4161" y="4025"/>
                      <a:pt x="4159" y="4023"/>
                      <a:pt x="4159" y="4021"/>
                    </a:cubicBezTo>
                    <a:close/>
                    <a:moveTo>
                      <a:pt x="4159" y="4005"/>
                    </a:moveTo>
                    <a:lnTo>
                      <a:pt x="4159" y="4005"/>
                    </a:lnTo>
                    <a:cubicBezTo>
                      <a:pt x="4159" y="4003"/>
                      <a:pt x="4161" y="4001"/>
                      <a:pt x="4163" y="4001"/>
                    </a:cubicBezTo>
                    <a:cubicBezTo>
                      <a:pt x="4165" y="4001"/>
                      <a:pt x="4167" y="4003"/>
                      <a:pt x="4167" y="4005"/>
                    </a:cubicBezTo>
                    <a:lnTo>
                      <a:pt x="4167" y="4005"/>
                    </a:lnTo>
                    <a:cubicBezTo>
                      <a:pt x="4167" y="4007"/>
                      <a:pt x="4165" y="4009"/>
                      <a:pt x="4163" y="4009"/>
                    </a:cubicBezTo>
                    <a:cubicBezTo>
                      <a:pt x="4161" y="4009"/>
                      <a:pt x="4159" y="4007"/>
                      <a:pt x="4159" y="4005"/>
                    </a:cubicBezTo>
                    <a:close/>
                    <a:moveTo>
                      <a:pt x="4159" y="3989"/>
                    </a:moveTo>
                    <a:lnTo>
                      <a:pt x="4159" y="3989"/>
                    </a:lnTo>
                    <a:cubicBezTo>
                      <a:pt x="4159" y="3987"/>
                      <a:pt x="4161" y="3985"/>
                      <a:pt x="4163" y="3985"/>
                    </a:cubicBezTo>
                    <a:cubicBezTo>
                      <a:pt x="4165" y="3985"/>
                      <a:pt x="4167" y="3987"/>
                      <a:pt x="4167" y="3989"/>
                    </a:cubicBezTo>
                    <a:lnTo>
                      <a:pt x="4167" y="3989"/>
                    </a:lnTo>
                    <a:cubicBezTo>
                      <a:pt x="4167" y="3991"/>
                      <a:pt x="4165" y="3993"/>
                      <a:pt x="4163" y="3993"/>
                    </a:cubicBezTo>
                    <a:cubicBezTo>
                      <a:pt x="4161" y="3993"/>
                      <a:pt x="4159" y="3991"/>
                      <a:pt x="4159" y="3989"/>
                    </a:cubicBezTo>
                    <a:close/>
                    <a:moveTo>
                      <a:pt x="4159" y="3973"/>
                    </a:moveTo>
                    <a:lnTo>
                      <a:pt x="4159" y="3973"/>
                    </a:lnTo>
                    <a:cubicBezTo>
                      <a:pt x="4159" y="3971"/>
                      <a:pt x="4161" y="3969"/>
                      <a:pt x="4163" y="3969"/>
                    </a:cubicBezTo>
                    <a:cubicBezTo>
                      <a:pt x="4165" y="3969"/>
                      <a:pt x="4167" y="3971"/>
                      <a:pt x="4167" y="3973"/>
                    </a:cubicBezTo>
                    <a:lnTo>
                      <a:pt x="4167" y="3973"/>
                    </a:lnTo>
                    <a:cubicBezTo>
                      <a:pt x="4167" y="3975"/>
                      <a:pt x="4165" y="3977"/>
                      <a:pt x="4163" y="3977"/>
                    </a:cubicBezTo>
                    <a:cubicBezTo>
                      <a:pt x="4161" y="3977"/>
                      <a:pt x="4159" y="3975"/>
                      <a:pt x="4159" y="3973"/>
                    </a:cubicBezTo>
                    <a:close/>
                    <a:moveTo>
                      <a:pt x="4159" y="3957"/>
                    </a:moveTo>
                    <a:lnTo>
                      <a:pt x="4159" y="3957"/>
                    </a:lnTo>
                    <a:cubicBezTo>
                      <a:pt x="4159" y="3955"/>
                      <a:pt x="4161" y="3953"/>
                      <a:pt x="4163" y="3953"/>
                    </a:cubicBezTo>
                    <a:cubicBezTo>
                      <a:pt x="4165" y="3953"/>
                      <a:pt x="4167" y="3955"/>
                      <a:pt x="4167" y="3957"/>
                    </a:cubicBezTo>
                    <a:lnTo>
                      <a:pt x="4167" y="3957"/>
                    </a:lnTo>
                    <a:cubicBezTo>
                      <a:pt x="4167" y="3959"/>
                      <a:pt x="4165" y="3961"/>
                      <a:pt x="4163" y="3961"/>
                    </a:cubicBezTo>
                    <a:cubicBezTo>
                      <a:pt x="4161" y="3961"/>
                      <a:pt x="4159" y="3959"/>
                      <a:pt x="4159" y="3957"/>
                    </a:cubicBezTo>
                    <a:close/>
                    <a:moveTo>
                      <a:pt x="4159" y="3941"/>
                    </a:moveTo>
                    <a:lnTo>
                      <a:pt x="4159" y="3941"/>
                    </a:lnTo>
                    <a:cubicBezTo>
                      <a:pt x="4159" y="3939"/>
                      <a:pt x="4161" y="3937"/>
                      <a:pt x="4163" y="3937"/>
                    </a:cubicBezTo>
                    <a:cubicBezTo>
                      <a:pt x="4165" y="3937"/>
                      <a:pt x="4167" y="3939"/>
                      <a:pt x="4167" y="3941"/>
                    </a:cubicBezTo>
                    <a:lnTo>
                      <a:pt x="4167" y="3941"/>
                    </a:lnTo>
                    <a:cubicBezTo>
                      <a:pt x="4167" y="3943"/>
                      <a:pt x="4165" y="3945"/>
                      <a:pt x="4163" y="3945"/>
                    </a:cubicBezTo>
                    <a:cubicBezTo>
                      <a:pt x="4161" y="3945"/>
                      <a:pt x="4159" y="3943"/>
                      <a:pt x="4159" y="3941"/>
                    </a:cubicBezTo>
                    <a:close/>
                    <a:moveTo>
                      <a:pt x="4159" y="3925"/>
                    </a:moveTo>
                    <a:lnTo>
                      <a:pt x="4159" y="3925"/>
                    </a:lnTo>
                    <a:cubicBezTo>
                      <a:pt x="4159" y="3923"/>
                      <a:pt x="4161" y="3921"/>
                      <a:pt x="4163" y="3921"/>
                    </a:cubicBezTo>
                    <a:cubicBezTo>
                      <a:pt x="4165" y="3921"/>
                      <a:pt x="4167" y="3923"/>
                      <a:pt x="4167" y="3925"/>
                    </a:cubicBezTo>
                    <a:lnTo>
                      <a:pt x="4167" y="3925"/>
                    </a:lnTo>
                    <a:cubicBezTo>
                      <a:pt x="4167" y="3927"/>
                      <a:pt x="4165" y="3929"/>
                      <a:pt x="4163" y="3929"/>
                    </a:cubicBezTo>
                    <a:cubicBezTo>
                      <a:pt x="4161" y="3929"/>
                      <a:pt x="4159" y="3927"/>
                      <a:pt x="4159" y="3925"/>
                    </a:cubicBezTo>
                    <a:close/>
                    <a:moveTo>
                      <a:pt x="4159" y="3909"/>
                    </a:moveTo>
                    <a:lnTo>
                      <a:pt x="4159" y="3909"/>
                    </a:lnTo>
                    <a:cubicBezTo>
                      <a:pt x="4159" y="3907"/>
                      <a:pt x="4161" y="3905"/>
                      <a:pt x="4163" y="3905"/>
                    </a:cubicBezTo>
                    <a:cubicBezTo>
                      <a:pt x="4165" y="3905"/>
                      <a:pt x="4167" y="3907"/>
                      <a:pt x="4167" y="3909"/>
                    </a:cubicBezTo>
                    <a:lnTo>
                      <a:pt x="4167" y="3909"/>
                    </a:lnTo>
                    <a:cubicBezTo>
                      <a:pt x="4167" y="3911"/>
                      <a:pt x="4165" y="3913"/>
                      <a:pt x="4163" y="3913"/>
                    </a:cubicBezTo>
                    <a:cubicBezTo>
                      <a:pt x="4161" y="3913"/>
                      <a:pt x="4159" y="3911"/>
                      <a:pt x="4159" y="3909"/>
                    </a:cubicBezTo>
                    <a:close/>
                    <a:moveTo>
                      <a:pt x="4159" y="3893"/>
                    </a:moveTo>
                    <a:lnTo>
                      <a:pt x="4159" y="3893"/>
                    </a:lnTo>
                    <a:cubicBezTo>
                      <a:pt x="4159" y="3891"/>
                      <a:pt x="4161" y="3889"/>
                      <a:pt x="4163" y="3889"/>
                    </a:cubicBezTo>
                    <a:cubicBezTo>
                      <a:pt x="4165" y="3889"/>
                      <a:pt x="4167" y="3891"/>
                      <a:pt x="4167" y="3893"/>
                    </a:cubicBezTo>
                    <a:lnTo>
                      <a:pt x="4167" y="3893"/>
                    </a:lnTo>
                    <a:cubicBezTo>
                      <a:pt x="4167" y="3895"/>
                      <a:pt x="4165" y="3897"/>
                      <a:pt x="4163" y="3897"/>
                    </a:cubicBezTo>
                    <a:cubicBezTo>
                      <a:pt x="4161" y="3897"/>
                      <a:pt x="4159" y="3895"/>
                      <a:pt x="4159" y="3893"/>
                    </a:cubicBezTo>
                    <a:close/>
                    <a:moveTo>
                      <a:pt x="4159" y="3877"/>
                    </a:moveTo>
                    <a:lnTo>
                      <a:pt x="4159" y="3877"/>
                    </a:lnTo>
                    <a:cubicBezTo>
                      <a:pt x="4159" y="3875"/>
                      <a:pt x="4161" y="3873"/>
                      <a:pt x="4163" y="3873"/>
                    </a:cubicBezTo>
                    <a:cubicBezTo>
                      <a:pt x="4165" y="3873"/>
                      <a:pt x="4167" y="3875"/>
                      <a:pt x="4167" y="3877"/>
                    </a:cubicBezTo>
                    <a:lnTo>
                      <a:pt x="4167" y="3877"/>
                    </a:lnTo>
                    <a:cubicBezTo>
                      <a:pt x="4167" y="3879"/>
                      <a:pt x="4165" y="3881"/>
                      <a:pt x="4163" y="3881"/>
                    </a:cubicBezTo>
                    <a:cubicBezTo>
                      <a:pt x="4161" y="3881"/>
                      <a:pt x="4159" y="3879"/>
                      <a:pt x="4159" y="3877"/>
                    </a:cubicBezTo>
                    <a:close/>
                    <a:moveTo>
                      <a:pt x="4159" y="3861"/>
                    </a:moveTo>
                    <a:lnTo>
                      <a:pt x="4159" y="3861"/>
                    </a:lnTo>
                    <a:cubicBezTo>
                      <a:pt x="4159" y="3859"/>
                      <a:pt x="4161" y="3857"/>
                      <a:pt x="4163" y="3857"/>
                    </a:cubicBezTo>
                    <a:cubicBezTo>
                      <a:pt x="4165" y="3857"/>
                      <a:pt x="4167" y="3859"/>
                      <a:pt x="4167" y="3861"/>
                    </a:cubicBezTo>
                    <a:lnTo>
                      <a:pt x="4167" y="3861"/>
                    </a:lnTo>
                    <a:cubicBezTo>
                      <a:pt x="4167" y="3863"/>
                      <a:pt x="4165" y="3865"/>
                      <a:pt x="4163" y="3865"/>
                    </a:cubicBezTo>
                    <a:cubicBezTo>
                      <a:pt x="4161" y="3865"/>
                      <a:pt x="4159" y="3863"/>
                      <a:pt x="4159" y="3861"/>
                    </a:cubicBezTo>
                    <a:close/>
                    <a:moveTo>
                      <a:pt x="4159" y="3845"/>
                    </a:moveTo>
                    <a:lnTo>
                      <a:pt x="4159" y="3845"/>
                    </a:lnTo>
                    <a:cubicBezTo>
                      <a:pt x="4159" y="3843"/>
                      <a:pt x="4161" y="3841"/>
                      <a:pt x="4163" y="3841"/>
                    </a:cubicBezTo>
                    <a:cubicBezTo>
                      <a:pt x="4165" y="3841"/>
                      <a:pt x="4167" y="3843"/>
                      <a:pt x="4167" y="3845"/>
                    </a:cubicBezTo>
                    <a:lnTo>
                      <a:pt x="4167" y="3845"/>
                    </a:lnTo>
                    <a:cubicBezTo>
                      <a:pt x="4167" y="3847"/>
                      <a:pt x="4165" y="3849"/>
                      <a:pt x="4163" y="3849"/>
                    </a:cubicBezTo>
                    <a:cubicBezTo>
                      <a:pt x="4161" y="3849"/>
                      <a:pt x="4159" y="3847"/>
                      <a:pt x="4159" y="3845"/>
                    </a:cubicBezTo>
                    <a:close/>
                    <a:moveTo>
                      <a:pt x="4159" y="3829"/>
                    </a:moveTo>
                    <a:lnTo>
                      <a:pt x="4159" y="3829"/>
                    </a:lnTo>
                    <a:cubicBezTo>
                      <a:pt x="4159" y="3827"/>
                      <a:pt x="4161" y="3825"/>
                      <a:pt x="4163" y="3825"/>
                    </a:cubicBezTo>
                    <a:cubicBezTo>
                      <a:pt x="4165" y="3825"/>
                      <a:pt x="4167" y="3827"/>
                      <a:pt x="4167" y="3829"/>
                    </a:cubicBezTo>
                    <a:lnTo>
                      <a:pt x="4167" y="3829"/>
                    </a:lnTo>
                    <a:cubicBezTo>
                      <a:pt x="4167" y="3831"/>
                      <a:pt x="4165" y="3833"/>
                      <a:pt x="4163" y="3833"/>
                    </a:cubicBezTo>
                    <a:cubicBezTo>
                      <a:pt x="4161" y="3833"/>
                      <a:pt x="4159" y="3831"/>
                      <a:pt x="4159" y="3829"/>
                    </a:cubicBezTo>
                    <a:close/>
                    <a:moveTo>
                      <a:pt x="4159" y="3813"/>
                    </a:moveTo>
                    <a:lnTo>
                      <a:pt x="4159" y="3813"/>
                    </a:lnTo>
                    <a:cubicBezTo>
                      <a:pt x="4159" y="3811"/>
                      <a:pt x="4161" y="3809"/>
                      <a:pt x="4163" y="3809"/>
                    </a:cubicBezTo>
                    <a:cubicBezTo>
                      <a:pt x="4165" y="3809"/>
                      <a:pt x="4167" y="3811"/>
                      <a:pt x="4167" y="3813"/>
                    </a:cubicBezTo>
                    <a:lnTo>
                      <a:pt x="4167" y="3813"/>
                    </a:lnTo>
                    <a:cubicBezTo>
                      <a:pt x="4167" y="3815"/>
                      <a:pt x="4165" y="3817"/>
                      <a:pt x="4163" y="3817"/>
                    </a:cubicBezTo>
                    <a:cubicBezTo>
                      <a:pt x="4161" y="3817"/>
                      <a:pt x="4159" y="3815"/>
                      <a:pt x="4159" y="3813"/>
                    </a:cubicBezTo>
                    <a:close/>
                    <a:moveTo>
                      <a:pt x="4159" y="3797"/>
                    </a:moveTo>
                    <a:lnTo>
                      <a:pt x="4159" y="3797"/>
                    </a:lnTo>
                    <a:cubicBezTo>
                      <a:pt x="4159" y="3795"/>
                      <a:pt x="4161" y="3793"/>
                      <a:pt x="4163" y="3793"/>
                    </a:cubicBezTo>
                    <a:cubicBezTo>
                      <a:pt x="4165" y="3793"/>
                      <a:pt x="4167" y="3795"/>
                      <a:pt x="4167" y="3797"/>
                    </a:cubicBezTo>
                    <a:lnTo>
                      <a:pt x="4167" y="3797"/>
                    </a:lnTo>
                    <a:cubicBezTo>
                      <a:pt x="4167" y="3799"/>
                      <a:pt x="4165" y="3801"/>
                      <a:pt x="4163" y="3801"/>
                    </a:cubicBezTo>
                    <a:cubicBezTo>
                      <a:pt x="4161" y="3801"/>
                      <a:pt x="4159" y="3799"/>
                      <a:pt x="4159" y="3797"/>
                    </a:cubicBezTo>
                    <a:close/>
                    <a:moveTo>
                      <a:pt x="4159" y="3781"/>
                    </a:moveTo>
                    <a:lnTo>
                      <a:pt x="4159" y="3781"/>
                    </a:lnTo>
                    <a:cubicBezTo>
                      <a:pt x="4159" y="3779"/>
                      <a:pt x="4161" y="3777"/>
                      <a:pt x="4163" y="3777"/>
                    </a:cubicBezTo>
                    <a:cubicBezTo>
                      <a:pt x="4165" y="3777"/>
                      <a:pt x="4167" y="3779"/>
                      <a:pt x="4167" y="3781"/>
                    </a:cubicBezTo>
                    <a:lnTo>
                      <a:pt x="4167" y="3781"/>
                    </a:lnTo>
                    <a:cubicBezTo>
                      <a:pt x="4167" y="3783"/>
                      <a:pt x="4165" y="3785"/>
                      <a:pt x="4163" y="3785"/>
                    </a:cubicBezTo>
                    <a:cubicBezTo>
                      <a:pt x="4161" y="3785"/>
                      <a:pt x="4159" y="3783"/>
                      <a:pt x="4159" y="3781"/>
                    </a:cubicBezTo>
                    <a:close/>
                    <a:moveTo>
                      <a:pt x="4159" y="3765"/>
                    </a:moveTo>
                    <a:lnTo>
                      <a:pt x="4159" y="3765"/>
                    </a:lnTo>
                    <a:cubicBezTo>
                      <a:pt x="4159" y="3763"/>
                      <a:pt x="4161" y="3761"/>
                      <a:pt x="4163" y="3761"/>
                    </a:cubicBezTo>
                    <a:cubicBezTo>
                      <a:pt x="4165" y="3761"/>
                      <a:pt x="4167" y="3763"/>
                      <a:pt x="4167" y="3765"/>
                    </a:cubicBezTo>
                    <a:lnTo>
                      <a:pt x="4167" y="3765"/>
                    </a:lnTo>
                    <a:cubicBezTo>
                      <a:pt x="4167" y="3767"/>
                      <a:pt x="4165" y="3769"/>
                      <a:pt x="4163" y="3769"/>
                    </a:cubicBezTo>
                    <a:cubicBezTo>
                      <a:pt x="4161" y="3769"/>
                      <a:pt x="4159" y="3767"/>
                      <a:pt x="4159" y="3765"/>
                    </a:cubicBezTo>
                    <a:close/>
                    <a:moveTo>
                      <a:pt x="4159" y="3749"/>
                    </a:moveTo>
                    <a:lnTo>
                      <a:pt x="4159" y="3749"/>
                    </a:lnTo>
                    <a:cubicBezTo>
                      <a:pt x="4159" y="3747"/>
                      <a:pt x="4161" y="3745"/>
                      <a:pt x="4163" y="3745"/>
                    </a:cubicBezTo>
                    <a:cubicBezTo>
                      <a:pt x="4165" y="3745"/>
                      <a:pt x="4167" y="3747"/>
                      <a:pt x="4167" y="3749"/>
                    </a:cubicBezTo>
                    <a:lnTo>
                      <a:pt x="4167" y="3749"/>
                    </a:lnTo>
                    <a:cubicBezTo>
                      <a:pt x="4167" y="3751"/>
                      <a:pt x="4165" y="3753"/>
                      <a:pt x="4163" y="3753"/>
                    </a:cubicBezTo>
                    <a:cubicBezTo>
                      <a:pt x="4161" y="3753"/>
                      <a:pt x="4159" y="3751"/>
                      <a:pt x="4159" y="3749"/>
                    </a:cubicBezTo>
                    <a:close/>
                    <a:moveTo>
                      <a:pt x="4159" y="3733"/>
                    </a:moveTo>
                    <a:lnTo>
                      <a:pt x="4159" y="3733"/>
                    </a:lnTo>
                    <a:cubicBezTo>
                      <a:pt x="4159" y="3731"/>
                      <a:pt x="4161" y="3729"/>
                      <a:pt x="4163" y="3729"/>
                    </a:cubicBezTo>
                    <a:cubicBezTo>
                      <a:pt x="4165" y="3729"/>
                      <a:pt x="4167" y="3731"/>
                      <a:pt x="4167" y="3733"/>
                    </a:cubicBezTo>
                    <a:lnTo>
                      <a:pt x="4167" y="3733"/>
                    </a:lnTo>
                    <a:cubicBezTo>
                      <a:pt x="4167" y="3735"/>
                      <a:pt x="4165" y="3737"/>
                      <a:pt x="4163" y="3737"/>
                    </a:cubicBezTo>
                    <a:cubicBezTo>
                      <a:pt x="4161" y="3737"/>
                      <a:pt x="4159" y="3735"/>
                      <a:pt x="4159" y="3733"/>
                    </a:cubicBezTo>
                    <a:close/>
                    <a:moveTo>
                      <a:pt x="4159" y="3717"/>
                    </a:moveTo>
                    <a:lnTo>
                      <a:pt x="4159" y="3717"/>
                    </a:lnTo>
                    <a:cubicBezTo>
                      <a:pt x="4159" y="3715"/>
                      <a:pt x="4161" y="3713"/>
                      <a:pt x="4163" y="3713"/>
                    </a:cubicBezTo>
                    <a:cubicBezTo>
                      <a:pt x="4165" y="3713"/>
                      <a:pt x="4167" y="3715"/>
                      <a:pt x="4167" y="3717"/>
                    </a:cubicBezTo>
                    <a:lnTo>
                      <a:pt x="4167" y="3717"/>
                    </a:lnTo>
                    <a:cubicBezTo>
                      <a:pt x="4167" y="3719"/>
                      <a:pt x="4165" y="3721"/>
                      <a:pt x="4163" y="3721"/>
                    </a:cubicBezTo>
                    <a:cubicBezTo>
                      <a:pt x="4161" y="3721"/>
                      <a:pt x="4159" y="3719"/>
                      <a:pt x="4159" y="3717"/>
                    </a:cubicBezTo>
                    <a:close/>
                    <a:moveTo>
                      <a:pt x="4159" y="3701"/>
                    </a:moveTo>
                    <a:lnTo>
                      <a:pt x="4159" y="3701"/>
                    </a:lnTo>
                    <a:cubicBezTo>
                      <a:pt x="4159" y="3699"/>
                      <a:pt x="4161" y="3697"/>
                      <a:pt x="4163" y="3697"/>
                    </a:cubicBezTo>
                    <a:cubicBezTo>
                      <a:pt x="4165" y="3697"/>
                      <a:pt x="4167" y="3699"/>
                      <a:pt x="4167" y="3701"/>
                    </a:cubicBezTo>
                    <a:lnTo>
                      <a:pt x="4167" y="3701"/>
                    </a:lnTo>
                    <a:cubicBezTo>
                      <a:pt x="4167" y="3703"/>
                      <a:pt x="4165" y="3705"/>
                      <a:pt x="4163" y="3705"/>
                    </a:cubicBezTo>
                    <a:cubicBezTo>
                      <a:pt x="4161" y="3705"/>
                      <a:pt x="4159" y="3703"/>
                      <a:pt x="4159" y="3701"/>
                    </a:cubicBezTo>
                    <a:close/>
                    <a:moveTo>
                      <a:pt x="4159" y="3685"/>
                    </a:moveTo>
                    <a:lnTo>
                      <a:pt x="4159" y="3685"/>
                    </a:lnTo>
                    <a:cubicBezTo>
                      <a:pt x="4159" y="3683"/>
                      <a:pt x="4161" y="3681"/>
                      <a:pt x="4163" y="3681"/>
                    </a:cubicBezTo>
                    <a:cubicBezTo>
                      <a:pt x="4165" y="3681"/>
                      <a:pt x="4167" y="3683"/>
                      <a:pt x="4167" y="3685"/>
                    </a:cubicBezTo>
                    <a:lnTo>
                      <a:pt x="4167" y="3685"/>
                    </a:lnTo>
                    <a:cubicBezTo>
                      <a:pt x="4167" y="3687"/>
                      <a:pt x="4165" y="3689"/>
                      <a:pt x="4163" y="3689"/>
                    </a:cubicBezTo>
                    <a:cubicBezTo>
                      <a:pt x="4161" y="3689"/>
                      <a:pt x="4159" y="3687"/>
                      <a:pt x="4159" y="3685"/>
                    </a:cubicBezTo>
                    <a:close/>
                    <a:moveTo>
                      <a:pt x="4159" y="3669"/>
                    </a:moveTo>
                    <a:lnTo>
                      <a:pt x="4159" y="3669"/>
                    </a:lnTo>
                    <a:cubicBezTo>
                      <a:pt x="4159" y="3667"/>
                      <a:pt x="4161" y="3665"/>
                      <a:pt x="4163" y="3665"/>
                    </a:cubicBezTo>
                    <a:cubicBezTo>
                      <a:pt x="4165" y="3665"/>
                      <a:pt x="4167" y="3667"/>
                      <a:pt x="4167" y="3669"/>
                    </a:cubicBezTo>
                    <a:lnTo>
                      <a:pt x="4167" y="3669"/>
                    </a:lnTo>
                    <a:cubicBezTo>
                      <a:pt x="4167" y="3671"/>
                      <a:pt x="4165" y="3673"/>
                      <a:pt x="4163" y="3673"/>
                    </a:cubicBezTo>
                    <a:cubicBezTo>
                      <a:pt x="4161" y="3673"/>
                      <a:pt x="4159" y="3671"/>
                      <a:pt x="4159" y="3669"/>
                    </a:cubicBezTo>
                    <a:close/>
                    <a:moveTo>
                      <a:pt x="4159" y="3653"/>
                    </a:moveTo>
                    <a:lnTo>
                      <a:pt x="4159" y="3653"/>
                    </a:lnTo>
                    <a:cubicBezTo>
                      <a:pt x="4159" y="3651"/>
                      <a:pt x="4161" y="3649"/>
                      <a:pt x="4163" y="3649"/>
                    </a:cubicBezTo>
                    <a:cubicBezTo>
                      <a:pt x="4165" y="3649"/>
                      <a:pt x="4167" y="3651"/>
                      <a:pt x="4167" y="3653"/>
                    </a:cubicBezTo>
                    <a:lnTo>
                      <a:pt x="4167" y="3653"/>
                    </a:lnTo>
                    <a:cubicBezTo>
                      <a:pt x="4167" y="3655"/>
                      <a:pt x="4165" y="3657"/>
                      <a:pt x="4163" y="3657"/>
                    </a:cubicBezTo>
                    <a:cubicBezTo>
                      <a:pt x="4161" y="3657"/>
                      <a:pt x="4159" y="3655"/>
                      <a:pt x="4159" y="3653"/>
                    </a:cubicBezTo>
                    <a:close/>
                    <a:moveTo>
                      <a:pt x="4159" y="3637"/>
                    </a:moveTo>
                    <a:lnTo>
                      <a:pt x="4159" y="3637"/>
                    </a:lnTo>
                    <a:cubicBezTo>
                      <a:pt x="4159" y="3635"/>
                      <a:pt x="4161" y="3633"/>
                      <a:pt x="4163" y="3633"/>
                    </a:cubicBezTo>
                    <a:cubicBezTo>
                      <a:pt x="4165" y="3633"/>
                      <a:pt x="4167" y="3635"/>
                      <a:pt x="4167" y="3637"/>
                    </a:cubicBezTo>
                    <a:lnTo>
                      <a:pt x="4167" y="3637"/>
                    </a:lnTo>
                    <a:cubicBezTo>
                      <a:pt x="4167" y="3639"/>
                      <a:pt x="4165" y="3641"/>
                      <a:pt x="4163" y="3641"/>
                    </a:cubicBezTo>
                    <a:cubicBezTo>
                      <a:pt x="4161" y="3641"/>
                      <a:pt x="4159" y="3639"/>
                      <a:pt x="4159" y="3637"/>
                    </a:cubicBezTo>
                    <a:close/>
                    <a:moveTo>
                      <a:pt x="4159" y="3621"/>
                    </a:moveTo>
                    <a:lnTo>
                      <a:pt x="4159" y="3621"/>
                    </a:lnTo>
                    <a:cubicBezTo>
                      <a:pt x="4159" y="3619"/>
                      <a:pt x="4161" y="3617"/>
                      <a:pt x="4163" y="3617"/>
                    </a:cubicBezTo>
                    <a:cubicBezTo>
                      <a:pt x="4165" y="3617"/>
                      <a:pt x="4167" y="3619"/>
                      <a:pt x="4167" y="3621"/>
                    </a:cubicBezTo>
                    <a:lnTo>
                      <a:pt x="4167" y="3621"/>
                    </a:lnTo>
                    <a:cubicBezTo>
                      <a:pt x="4167" y="3623"/>
                      <a:pt x="4165" y="3625"/>
                      <a:pt x="4163" y="3625"/>
                    </a:cubicBezTo>
                    <a:cubicBezTo>
                      <a:pt x="4161" y="3625"/>
                      <a:pt x="4159" y="3623"/>
                      <a:pt x="4159" y="3621"/>
                    </a:cubicBezTo>
                    <a:close/>
                    <a:moveTo>
                      <a:pt x="4159" y="3605"/>
                    </a:moveTo>
                    <a:lnTo>
                      <a:pt x="4159" y="3605"/>
                    </a:lnTo>
                    <a:cubicBezTo>
                      <a:pt x="4159" y="3603"/>
                      <a:pt x="4161" y="3601"/>
                      <a:pt x="4163" y="3601"/>
                    </a:cubicBezTo>
                    <a:cubicBezTo>
                      <a:pt x="4165" y="3601"/>
                      <a:pt x="4167" y="3603"/>
                      <a:pt x="4167" y="3605"/>
                    </a:cubicBezTo>
                    <a:lnTo>
                      <a:pt x="4167" y="3605"/>
                    </a:lnTo>
                    <a:cubicBezTo>
                      <a:pt x="4167" y="3607"/>
                      <a:pt x="4165" y="3609"/>
                      <a:pt x="4163" y="3609"/>
                    </a:cubicBezTo>
                    <a:cubicBezTo>
                      <a:pt x="4161" y="3609"/>
                      <a:pt x="4159" y="3607"/>
                      <a:pt x="4159" y="3605"/>
                    </a:cubicBezTo>
                    <a:close/>
                    <a:moveTo>
                      <a:pt x="4159" y="3589"/>
                    </a:moveTo>
                    <a:lnTo>
                      <a:pt x="4159" y="3589"/>
                    </a:lnTo>
                    <a:cubicBezTo>
                      <a:pt x="4159" y="3587"/>
                      <a:pt x="4161" y="3585"/>
                      <a:pt x="4163" y="3585"/>
                    </a:cubicBezTo>
                    <a:cubicBezTo>
                      <a:pt x="4165" y="3585"/>
                      <a:pt x="4167" y="3587"/>
                      <a:pt x="4167" y="3589"/>
                    </a:cubicBezTo>
                    <a:lnTo>
                      <a:pt x="4167" y="3589"/>
                    </a:lnTo>
                    <a:cubicBezTo>
                      <a:pt x="4167" y="3591"/>
                      <a:pt x="4165" y="3593"/>
                      <a:pt x="4163" y="3593"/>
                    </a:cubicBezTo>
                    <a:cubicBezTo>
                      <a:pt x="4161" y="3593"/>
                      <a:pt x="4159" y="3591"/>
                      <a:pt x="4159" y="3589"/>
                    </a:cubicBezTo>
                    <a:close/>
                    <a:moveTo>
                      <a:pt x="4159" y="3573"/>
                    </a:moveTo>
                    <a:lnTo>
                      <a:pt x="4159" y="3573"/>
                    </a:lnTo>
                    <a:cubicBezTo>
                      <a:pt x="4159" y="3571"/>
                      <a:pt x="4161" y="3569"/>
                      <a:pt x="4163" y="3569"/>
                    </a:cubicBezTo>
                    <a:cubicBezTo>
                      <a:pt x="4165" y="3569"/>
                      <a:pt x="4167" y="3571"/>
                      <a:pt x="4167" y="3573"/>
                    </a:cubicBezTo>
                    <a:lnTo>
                      <a:pt x="4167" y="3573"/>
                    </a:lnTo>
                    <a:cubicBezTo>
                      <a:pt x="4167" y="3575"/>
                      <a:pt x="4165" y="3577"/>
                      <a:pt x="4163" y="3577"/>
                    </a:cubicBezTo>
                    <a:cubicBezTo>
                      <a:pt x="4161" y="3577"/>
                      <a:pt x="4159" y="3575"/>
                      <a:pt x="4159" y="3573"/>
                    </a:cubicBezTo>
                    <a:close/>
                    <a:moveTo>
                      <a:pt x="4159" y="3557"/>
                    </a:moveTo>
                    <a:lnTo>
                      <a:pt x="4159" y="3557"/>
                    </a:lnTo>
                    <a:cubicBezTo>
                      <a:pt x="4159" y="3555"/>
                      <a:pt x="4161" y="3553"/>
                      <a:pt x="4163" y="3553"/>
                    </a:cubicBezTo>
                    <a:cubicBezTo>
                      <a:pt x="4165" y="3553"/>
                      <a:pt x="4167" y="3555"/>
                      <a:pt x="4167" y="3557"/>
                    </a:cubicBezTo>
                    <a:lnTo>
                      <a:pt x="4167" y="3557"/>
                    </a:lnTo>
                    <a:cubicBezTo>
                      <a:pt x="4167" y="3559"/>
                      <a:pt x="4165" y="3561"/>
                      <a:pt x="4163" y="3561"/>
                    </a:cubicBezTo>
                    <a:cubicBezTo>
                      <a:pt x="4161" y="3561"/>
                      <a:pt x="4159" y="3559"/>
                      <a:pt x="4159" y="3557"/>
                    </a:cubicBezTo>
                    <a:close/>
                    <a:moveTo>
                      <a:pt x="4159" y="3541"/>
                    </a:moveTo>
                    <a:lnTo>
                      <a:pt x="4159" y="3541"/>
                    </a:lnTo>
                    <a:cubicBezTo>
                      <a:pt x="4159" y="3539"/>
                      <a:pt x="4161" y="3537"/>
                      <a:pt x="4163" y="3537"/>
                    </a:cubicBezTo>
                    <a:cubicBezTo>
                      <a:pt x="4165" y="3537"/>
                      <a:pt x="4167" y="3539"/>
                      <a:pt x="4167" y="3541"/>
                    </a:cubicBezTo>
                    <a:lnTo>
                      <a:pt x="4167" y="3541"/>
                    </a:lnTo>
                    <a:cubicBezTo>
                      <a:pt x="4167" y="3543"/>
                      <a:pt x="4165" y="3545"/>
                      <a:pt x="4163" y="3545"/>
                    </a:cubicBezTo>
                    <a:cubicBezTo>
                      <a:pt x="4161" y="3545"/>
                      <a:pt x="4159" y="3543"/>
                      <a:pt x="4159" y="3541"/>
                    </a:cubicBezTo>
                    <a:close/>
                    <a:moveTo>
                      <a:pt x="4159" y="3525"/>
                    </a:moveTo>
                    <a:lnTo>
                      <a:pt x="4159" y="3525"/>
                    </a:lnTo>
                    <a:cubicBezTo>
                      <a:pt x="4159" y="3523"/>
                      <a:pt x="4161" y="3521"/>
                      <a:pt x="4163" y="3521"/>
                    </a:cubicBezTo>
                    <a:cubicBezTo>
                      <a:pt x="4165" y="3521"/>
                      <a:pt x="4167" y="3523"/>
                      <a:pt x="4167" y="3525"/>
                    </a:cubicBezTo>
                    <a:lnTo>
                      <a:pt x="4167" y="3525"/>
                    </a:lnTo>
                    <a:cubicBezTo>
                      <a:pt x="4167" y="3527"/>
                      <a:pt x="4165" y="3529"/>
                      <a:pt x="4163" y="3529"/>
                    </a:cubicBezTo>
                    <a:cubicBezTo>
                      <a:pt x="4161" y="3529"/>
                      <a:pt x="4159" y="3527"/>
                      <a:pt x="4159" y="3525"/>
                    </a:cubicBezTo>
                    <a:close/>
                    <a:moveTo>
                      <a:pt x="4159" y="3509"/>
                    </a:moveTo>
                    <a:lnTo>
                      <a:pt x="4159" y="3509"/>
                    </a:lnTo>
                    <a:cubicBezTo>
                      <a:pt x="4159" y="3507"/>
                      <a:pt x="4161" y="3505"/>
                      <a:pt x="4163" y="3505"/>
                    </a:cubicBezTo>
                    <a:cubicBezTo>
                      <a:pt x="4165" y="3505"/>
                      <a:pt x="4167" y="3507"/>
                      <a:pt x="4167" y="3509"/>
                    </a:cubicBezTo>
                    <a:lnTo>
                      <a:pt x="4167" y="3509"/>
                    </a:lnTo>
                    <a:cubicBezTo>
                      <a:pt x="4167" y="3511"/>
                      <a:pt x="4165" y="3513"/>
                      <a:pt x="4163" y="3513"/>
                    </a:cubicBezTo>
                    <a:cubicBezTo>
                      <a:pt x="4161" y="3513"/>
                      <a:pt x="4159" y="3511"/>
                      <a:pt x="4159" y="3509"/>
                    </a:cubicBezTo>
                    <a:close/>
                    <a:moveTo>
                      <a:pt x="4159" y="3493"/>
                    </a:moveTo>
                    <a:lnTo>
                      <a:pt x="4159" y="3493"/>
                    </a:lnTo>
                    <a:cubicBezTo>
                      <a:pt x="4159" y="3491"/>
                      <a:pt x="4161" y="3489"/>
                      <a:pt x="4163" y="3489"/>
                    </a:cubicBezTo>
                    <a:cubicBezTo>
                      <a:pt x="4165" y="3489"/>
                      <a:pt x="4167" y="3491"/>
                      <a:pt x="4167" y="3493"/>
                    </a:cubicBezTo>
                    <a:lnTo>
                      <a:pt x="4167" y="3493"/>
                    </a:lnTo>
                    <a:cubicBezTo>
                      <a:pt x="4167" y="3495"/>
                      <a:pt x="4165" y="3497"/>
                      <a:pt x="4163" y="3497"/>
                    </a:cubicBezTo>
                    <a:cubicBezTo>
                      <a:pt x="4161" y="3497"/>
                      <a:pt x="4159" y="3495"/>
                      <a:pt x="4159" y="3493"/>
                    </a:cubicBezTo>
                    <a:close/>
                    <a:moveTo>
                      <a:pt x="4159" y="3477"/>
                    </a:moveTo>
                    <a:lnTo>
                      <a:pt x="4159" y="3477"/>
                    </a:lnTo>
                    <a:cubicBezTo>
                      <a:pt x="4159" y="3475"/>
                      <a:pt x="4161" y="3473"/>
                      <a:pt x="4163" y="3473"/>
                    </a:cubicBezTo>
                    <a:cubicBezTo>
                      <a:pt x="4165" y="3473"/>
                      <a:pt x="4167" y="3475"/>
                      <a:pt x="4167" y="3477"/>
                    </a:cubicBezTo>
                    <a:lnTo>
                      <a:pt x="4167" y="3477"/>
                    </a:lnTo>
                    <a:cubicBezTo>
                      <a:pt x="4167" y="3479"/>
                      <a:pt x="4165" y="3481"/>
                      <a:pt x="4163" y="3481"/>
                    </a:cubicBezTo>
                    <a:cubicBezTo>
                      <a:pt x="4161" y="3481"/>
                      <a:pt x="4159" y="3479"/>
                      <a:pt x="4159" y="3477"/>
                    </a:cubicBezTo>
                    <a:close/>
                    <a:moveTo>
                      <a:pt x="4159" y="3461"/>
                    </a:moveTo>
                    <a:lnTo>
                      <a:pt x="4159" y="3461"/>
                    </a:lnTo>
                    <a:cubicBezTo>
                      <a:pt x="4159" y="3459"/>
                      <a:pt x="4161" y="3457"/>
                      <a:pt x="4163" y="3457"/>
                    </a:cubicBezTo>
                    <a:cubicBezTo>
                      <a:pt x="4165" y="3457"/>
                      <a:pt x="4167" y="3459"/>
                      <a:pt x="4167" y="3461"/>
                    </a:cubicBezTo>
                    <a:lnTo>
                      <a:pt x="4167" y="3461"/>
                    </a:lnTo>
                    <a:cubicBezTo>
                      <a:pt x="4167" y="3463"/>
                      <a:pt x="4165" y="3465"/>
                      <a:pt x="4163" y="3465"/>
                    </a:cubicBezTo>
                    <a:cubicBezTo>
                      <a:pt x="4161" y="3465"/>
                      <a:pt x="4159" y="3463"/>
                      <a:pt x="4159" y="3461"/>
                    </a:cubicBezTo>
                    <a:close/>
                    <a:moveTo>
                      <a:pt x="4159" y="3445"/>
                    </a:moveTo>
                    <a:lnTo>
                      <a:pt x="4159" y="3445"/>
                    </a:lnTo>
                    <a:cubicBezTo>
                      <a:pt x="4159" y="3443"/>
                      <a:pt x="4161" y="3441"/>
                      <a:pt x="4163" y="3441"/>
                    </a:cubicBezTo>
                    <a:cubicBezTo>
                      <a:pt x="4165" y="3441"/>
                      <a:pt x="4167" y="3443"/>
                      <a:pt x="4167" y="3445"/>
                    </a:cubicBezTo>
                    <a:lnTo>
                      <a:pt x="4167" y="3445"/>
                    </a:lnTo>
                    <a:cubicBezTo>
                      <a:pt x="4167" y="3447"/>
                      <a:pt x="4165" y="3449"/>
                      <a:pt x="4163" y="3449"/>
                    </a:cubicBezTo>
                    <a:cubicBezTo>
                      <a:pt x="4161" y="3449"/>
                      <a:pt x="4159" y="3447"/>
                      <a:pt x="4159" y="3445"/>
                    </a:cubicBezTo>
                    <a:close/>
                    <a:moveTo>
                      <a:pt x="4159" y="3429"/>
                    </a:moveTo>
                    <a:lnTo>
                      <a:pt x="4159" y="3429"/>
                    </a:lnTo>
                    <a:cubicBezTo>
                      <a:pt x="4159" y="3427"/>
                      <a:pt x="4161" y="3425"/>
                      <a:pt x="4163" y="3425"/>
                    </a:cubicBezTo>
                    <a:cubicBezTo>
                      <a:pt x="4165" y="3425"/>
                      <a:pt x="4167" y="3427"/>
                      <a:pt x="4167" y="3429"/>
                    </a:cubicBezTo>
                    <a:lnTo>
                      <a:pt x="4167" y="3429"/>
                    </a:lnTo>
                    <a:cubicBezTo>
                      <a:pt x="4167" y="3431"/>
                      <a:pt x="4165" y="3433"/>
                      <a:pt x="4163" y="3433"/>
                    </a:cubicBezTo>
                    <a:cubicBezTo>
                      <a:pt x="4161" y="3433"/>
                      <a:pt x="4159" y="3431"/>
                      <a:pt x="4159" y="3429"/>
                    </a:cubicBezTo>
                    <a:close/>
                    <a:moveTo>
                      <a:pt x="4159" y="3413"/>
                    </a:moveTo>
                    <a:lnTo>
                      <a:pt x="4159" y="3413"/>
                    </a:lnTo>
                    <a:cubicBezTo>
                      <a:pt x="4159" y="3411"/>
                      <a:pt x="4161" y="3409"/>
                      <a:pt x="4163" y="3409"/>
                    </a:cubicBezTo>
                    <a:cubicBezTo>
                      <a:pt x="4165" y="3409"/>
                      <a:pt x="4167" y="3411"/>
                      <a:pt x="4167" y="3413"/>
                    </a:cubicBezTo>
                    <a:lnTo>
                      <a:pt x="4167" y="3413"/>
                    </a:lnTo>
                    <a:cubicBezTo>
                      <a:pt x="4167" y="3415"/>
                      <a:pt x="4165" y="3417"/>
                      <a:pt x="4163" y="3417"/>
                    </a:cubicBezTo>
                    <a:cubicBezTo>
                      <a:pt x="4161" y="3417"/>
                      <a:pt x="4159" y="3415"/>
                      <a:pt x="4159" y="3413"/>
                    </a:cubicBezTo>
                    <a:close/>
                    <a:moveTo>
                      <a:pt x="4159" y="3397"/>
                    </a:moveTo>
                    <a:lnTo>
                      <a:pt x="4159" y="3397"/>
                    </a:lnTo>
                    <a:cubicBezTo>
                      <a:pt x="4159" y="3395"/>
                      <a:pt x="4161" y="3393"/>
                      <a:pt x="4163" y="3393"/>
                    </a:cubicBezTo>
                    <a:cubicBezTo>
                      <a:pt x="4165" y="3393"/>
                      <a:pt x="4167" y="3395"/>
                      <a:pt x="4167" y="3397"/>
                    </a:cubicBezTo>
                    <a:lnTo>
                      <a:pt x="4167" y="3397"/>
                    </a:lnTo>
                    <a:cubicBezTo>
                      <a:pt x="4167" y="3399"/>
                      <a:pt x="4165" y="3401"/>
                      <a:pt x="4163" y="3401"/>
                    </a:cubicBezTo>
                    <a:cubicBezTo>
                      <a:pt x="4161" y="3401"/>
                      <a:pt x="4159" y="3399"/>
                      <a:pt x="4159" y="3397"/>
                    </a:cubicBezTo>
                    <a:close/>
                    <a:moveTo>
                      <a:pt x="4159" y="3381"/>
                    </a:moveTo>
                    <a:lnTo>
                      <a:pt x="4159" y="3381"/>
                    </a:lnTo>
                    <a:cubicBezTo>
                      <a:pt x="4159" y="3379"/>
                      <a:pt x="4161" y="3377"/>
                      <a:pt x="4163" y="3377"/>
                    </a:cubicBezTo>
                    <a:cubicBezTo>
                      <a:pt x="4165" y="3377"/>
                      <a:pt x="4167" y="3379"/>
                      <a:pt x="4167" y="3381"/>
                    </a:cubicBezTo>
                    <a:lnTo>
                      <a:pt x="4167" y="3381"/>
                    </a:lnTo>
                    <a:cubicBezTo>
                      <a:pt x="4167" y="3383"/>
                      <a:pt x="4165" y="3385"/>
                      <a:pt x="4163" y="3385"/>
                    </a:cubicBezTo>
                    <a:cubicBezTo>
                      <a:pt x="4161" y="3385"/>
                      <a:pt x="4159" y="3383"/>
                      <a:pt x="4159" y="3381"/>
                    </a:cubicBezTo>
                    <a:close/>
                    <a:moveTo>
                      <a:pt x="4159" y="3365"/>
                    </a:moveTo>
                    <a:lnTo>
                      <a:pt x="4159" y="3365"/>
                    </a:lnTo>
                    <a:cubicBezTo>
                      <a:pt x="4159" y="3363"/>
                      <a:pt x="4161" y="3361"/>
                      <a:pt x="4163" y="3361"/>
                    </a:cubicBezTo>
                    <a:cubicBezTo>
                      <a:pt x="4165" y="3361"/>
                      <a:pt x="4167" y="3363"/>
                      <a:pt x="4167" y="3365"/>
                    </a:cubicBezTo>
                    <a:lnTo>
                      <a:pt x="4167" y="3365"/>
                    </a:lnTo>
                    <a:cubicBezTo>
                      <a:pt x="4167" y="3367"/>
                      <a:pt x="4165" y="3369"/>
                      <a:pt x="4163" y="3369"/>
                    </a:cubicBezTo>
                    <a:cubicBezTo>
                      <a:pt x="4161" y="3369"/>
                      <a:pt x="4159" y="3367"/>
                      <a:pt x="4159" y="3365"/>
                    </a:cubicBezTo>
                    <a:close/>
                    <a:moveTo>
                      <a:pt x="4159" y="3349"/>
                    </a:moveTo>
                    <a:lnTo>
                      <a:pt x="4159" y="3349"/>
                    </a:lnTo>
                    <a:cubicBezTo>
                      <a:pt x="4159" y="3347"/>
                      <a:pt x="4161" y="3345"/>
                      <a:pt x="4163" y="3345"/>
                    </a:cubicBezTo>
                    <a:cubicBezTo>
                      <a:pt x="4165" y="3345"/>
                      <a:pt x="4167" y="3347"/>
                      <a:pt x="4167" y="3349"/>
                    </a:cubicBezTo>
                    <a:lnTo>
                      <a:pt x="4167" y="3349"/>
                    </a:lnTo>
                    <a:cubicBezTo>
                      <a:pt x="4167" y="3351"/>
                      <a:pt x="4165" y="3353"/>
                      <a:pt x="4163" y="3353"/>
                    </a:cubicBezTo>
                    <a:cubicBezTo>
                      <a:pt x="4161" y="3353"/>
                      <a:pt x="4159" y="3351"/>
                      <a:pt x="4159" y="3349"/>
                    </a:cubicBezTo>
                    <a:close/>
                    <a:moveTo>
                      <a:pt x="4159" y="3333"/>
                    </a:moveTo>
                    <a:lnTo>
                      <a:pt x="4159" y="3333"/>
                    </a:lnTo>
                    <a:cubicBezTo>
                      <a:pt x="4159" y="3330"/>
                      <a:pt x="4161" y="3329"/>
                      <a:pt x="4163" y="3329"/>
                    </a:cubicBezTo>
                    <a:cubicBezTo>
                      <a:pt x="4165" y="3329"/>
                      <a:pt x="4167" y="3330"/>
                      <a:pt x="4167" y="3333"/>
                    </a:cubicBezTo>
                    <a:lnTo>
                      <a:pt x="4167" y="3333"/>
                    </a:lnTo>
                    <a:cubicBezTo>
                      <a:pt x="4167" y="3335"/>
                      <a:pt x="4165" y="3337"/>
                      <a:pt x="4163" y="3337"/>
                    </a:cubicBezTo>
                    <a:cubicBezTo>
                      <a:pt x="4161" y="3337"/>
                      <a:pt x="4159" y="3335"/>
                      <a:pt x="4159" y="3333"/>
                    </a:cubicBezTo>
                    <a:close/>
                    <a:moveTo>
                      <a:pt x="4159" y="3317"/>
                    </a:moveTo>
                    <a:lnTo>
                      <a:pt x="4159" y="3317"/>
                    </a:lnTo>
                    <a:cubicBezTo>
                      <a:pt x="4159" y="3314"/>
                      <a:pt x="4161" y="3313"/>
                      <a:pt x="4163" y="3313"/>
                    </a:cubicBezTo>
                    <a:cubicBezTo>
                      <a:pt x="4165" y="3313"/>
                      <a:pt x="4167" y="3314"/>
                      <a:pt x="4167" y="3317"/>
                    </a:cubicBezTo>
                    <a:lnTo>
                      <a:pt x="4167" y="3317"/>
                    </a:lnTo>
                    <a:cubicBezTo>
                      <a:pt x="4167" y="3319"/>
                      <a:pt x="4165" y="3321"/>
                      <a:pt x="4163" y="3321"/>
                    </a:cubicBezTo>
                    <a:cubicBezTo>
                      <a:pt x="4161" y="3321"/>
                      <a:pt x="4159" y="3319"/>
                      <a:pt x="4159" y="3317"/>
                    </a:cubicBezTo>
                    <a:close/>
                    <a:moveTo>
                      <a:pt x="4159" y="3301"/>
                    </a:moveTo>
                    <a:lnTo>
                      <a:pt x="4159" y="3301"/>
                    </a:lnTo>
                    <a:cubicBezTo>
                      <a:pt x="4159" y="3298"/>
                      <a:pt x="4161" y="3297"/>
                      <a:pt x="4163" y="3297"/>
                    </a:cubicBezTo>
                    <a:cubicBezTo>
                      <a:pt x="4165" y="3297"/>
                      <a:pt x="4167" y="3298"/>
                      <a:pt x="4167" y="3301"/>
                    </a:cubicBezTo>
                    <a:lnTo>
                      <a:pt x="4167" y="3301"/>
                    </a:lnTo>
                    <a:cubicBezTo>
                      <a:pt x="4167" y="3303"/>
                      <a:pt x="4165" y="3305"/>
                      <a:pt x="4163" y="3305"/>
                    </a:cubicBezTo>
                    <a:cubicBezTo>
                      <a:pt x="4161" y="3305"/>
                      <a:pt x="4159" y="3303"/>
                      <a:pt x="4159" y="3301"/>
                    </a:cubicBezTo>
                    <a:close/>
                    <a:moveTo>
                      <a:pt x="4159" y="3285"/>
                    </a:moveTo>
                    <a:lnTo>
                      <a:pt x="4159" y="3285"/>
                    </a:lnTo>
                    <a:cubicBezTo>
                      <a:pt x="4159" y="3282"/>
                      <a:pt x="4161" y="3281"/>
                      <a:pt x="4163" y="3281"/>
                    </a:cubicBezTo>
                    <a:cubicBezTo>
                      <a:pt x="4165" y="3281"/>
                      <a:pt x="4167" y="3282"/>
                      <a:pt x="4167" y="3285"/>
                    </a:cubicBezTo>
                    <a:lnTo>
                      <a:pt x="4167" y="3285"/>
                    </a:lnTo>
                    <a:cubicBezTo>
                      <a:pt x="4167" y="3287"/>
                      <a:pt x="4165" y="3289"/>
                      <a:pt x="4163" y="3289"/>
                    </a:cubicBezTo>
                    <a:cubicBezTo>
                      <a:pt x="4161" y="3289"/>
                      <a:pt x="4159" y="3287"/>
                      <a:pt x="4159" y="3285"/>
                    </a:cubicBezTo>
                    <a:close/>
                    <a:moveTo>
                      <a:pt x="4159" y="3269"/>
                    </a:moveTo>
                    <a:lnTo>
                      <a:pt x="4159" y="3269"/>
                    </a:lnTo>
                    <a:cubicBezTo>
                      <a:pt x="4159" y="3266"/>
                      <a:pt x="4161" y="3265"/>
                      <a:pt x="4163" y="3265"/>
                    </a:cubicBezTo>
                    <a:cubicBezTo>
                      <a:pt x="4165" y="3265"/>
                      <a:pt x="4167" y="3266"/>
                      <a:pt x="4167" y="3269"/>
                    </a:cubicBezTo>
                    <a:lnTo>
                      <a:pt x="4167" y="3269"/>
                    </a:lnTo>
                    <a:cubicBezTo>
                      <a:pt x="4167" y="3271"/>
                      <a:pt x="4165" y="3273"/>
                      <a:pt x="4163" y="3273"/>
                    </a:cubicBezTo>
                    <a:cubicBezTo>
                      <a:pt x="4161" y="3273"/>
                      <a:pt x="4159" y="3271"/>
                      <a:pt x="4159" y="3269"/>
                    </a:cubicBezTo>
                    <a:close/>
                    <a:moveTo>
                      <a:pt x="4159" y="3253"/>
                    </a:moveTo>
                    <a:lnTo>
                      <a:pt x="4159" y="3253"/>
                    </a:lnTo>
                    <a:cubicBezTo>
                      <a:pt x="4159" y="3250"/>
                      <a:pt x="4161" y="3249"/>
                      <a:pt x="4163" y="3249"/>
                    </a:cubicBezTo>
                    <a:cubicBezTo>
                      <a:pt x="4165" y="3249"/>
                      <a:pt x="4167" y="3250"/>
                      <a:pt x="4167" y="3253"/>
                    </a:cubicBezTo>
                    <a:lnTo>
                      <a:pt x="4167" y="3253"/>
                    </a:lnTo>
                    <a:cubicBezTo>
                      <a:pt x="4167" y="3255"/>
                      <a:pt x="4165" y="3257"/>
                      <a:pt x="4163" y="3257"/>
                    </a:cubicBezTo>
                    <a:cubicBezTo>
                      <a:pt x="4161" y="3257"/>
                      <a:pt x="4159" y="3255"/>
                      <a:pt x="4159" y="3253"/>
                    </a:cubicBezTo>
                    <a:close/>
                    <a:moveTo>
                      <a:pt x="4159" y="3237"/>
                    </a:moveTo>
                    <a:lnTo>
                      <a:pt x="4159" y="3237"/>
                    </a:lnTo>
                    <a:cubicBezTo>
                      <a:pt x="4159" y="3234"/>
                      <a:pt x="4161" y="3233"/>
                      <a:pt x="4163" y="3233"/>
                    </a:cubicBezTo>
                    <a:cubicBezTo>
                      <a:pt x="4165" y="3233"/>
                      <a:pt x="4167" y="3234"/>
                      <a:pt x="4167" y="3237"/>
                    </a:cubicBezTo>
                    <a:lnTo>
                      <a:pt x="4167" y="3237"/>
                    </a:lnTo>
                    <a:cubicBezTo>
                      <a:pt x="4167" y="3239"/>
                      <a:pt x="4165" y="3241"/>
                      <a:pt x="4163" y="3241"/>
                    </a:cubicBezTo>
                    <a:cubicBezTo>
                      <a:pt x="4161" y="3241"/>
                      <a:pt x="4159" y="3239"/>
                      <a:pt x="4159" y="3237"/>
                    </a:cubicBezTo>
                    <a:close/>
                    <a:moveTo>
                      <a:pt x="4159" y="3221"/>
                    </a:moveTo>
                    <a:lnTo>
                      <a:pt x="4159" y="3221"/>
                    </a:lnTo>
                    <a:cubicBezTo>
                      <a:pt x="4159" y="3218"/>
                      <a:pt x="4161" y="3217"/>
                      <a:pt x="4163" y="3217"/>
                    </a:cubicBezTo>
                    <a:cubicBezTo>
                      <a:pt x="4165" y="3217"/>
                      <a:pt x="4167" y="3218"/>
                      <a:pt x="4167" y="3221"/>
                    </a:cubicBezTo>
                    <a:lnTo>
                      <a:pt x="4167" y="3221"/>
                    </a:lnTo>
                    <a:cubicBezTo>
                      <a:pt x="4167" y="3223"/>
                      <a:pt x="4165" y="3225"/>
                      <a:pt x="4163" y="3225"/>
                    </a:cubicBezTo>
                    <a:cubicBezTo>
                      <a:pt x="4161" y="3225"/>
                      <a:pt x="4159" y="3223"/>
                      <a:pt x="4159" y="3221"/>
                    </a:cubicBezTo>
                    <a:close/>
                    <a:moveTo>
                      <a:pt x="4159" y="3205"/>
                    </a:moveTo>
                    <a:lnTo>
                      <a:pt x="4159" y="3205"/>
                    </a:lnTo>
                    <a:cubicBezTo>
                      <a:pt x="4159" y="3202"/>
                      <a:pt x="4161" y="3201"/>
                      <a:pt x="4163" y="3201"/>
                    </a:cubicBezTo>
                    <a:cubicBezTo>
                      <a:pt x="4165" y="3201"/>
                      <a:pt x="4167" y="3202"/>
                      <a:pt x="4167" y="3205"/>
                    </a:cubicBezTo>
                    <a:lnTo>
                      <a:pt x="4167" y="3205"/>
                    </a:lnTo>
                    <a:cubicBezTo>
                      <a:pt x="4167" y="3207"/>
                      <a:pt x="4165" y="3209"/>
                      <a:pt x="4163" y="3209"/>
                    </a:cubicBezTo>
                    <a:cubicBezTo>
                      <a:pt x="4161" y="3209"/>
                      <a:pt x="4159" y="3207"/>
                      <a:pt x="4159" y="3205"/>
                    </a:cubicBezTo>
                    <a:close/>
                    <a:moveTo>
                      <a:pt x="4159" y="3189"/>
                    </a:moveTo>
                    <a:lnTo>
                      <a:pt x="4159" y="3189"/>
                    </a:lnTo>
                    <a:cubicBezTo>
                      <a:pt x="4159" y="3186"/>
                      <a:pt x="4161" y="3185"/>
                      <a:pt x="4163" y="3185"/>
                    </a:cubicBezTo>
                    <a:cubicBezTo>
                      <a:pt x="4165" y="3185"/>
                      <a:pt x="4167" y="3186"/>
                      <a:pt x="4167" y="3189"/>
                    </a:cubicBezTo>
                    <a:lnTo>
                      <a:pt x="4167" y="3189"/>
                    </a:lnTo>
                    <a:cubicBezTo>
                      <a:pt x="4167" y="3191"/>
                      <a:pt x="4165" y="3193"/>
                      <a:pt x="4163" y="3193"/>
                    </a:cubicBezTo>
                    <a:cubicBezTo>
                      <a:pt x="4161" y="3193"/>
                      <a:pt x="4159" y="3191"/>
                      <a:pt x="4159" y="3189"/>
                    </a:cubicBezTo>
                    <a:close/>
                    <a:moveTo>
                      <a:pt x="4159" y="3173"/>
                    </a:moveTo>
                    <a:lnTo>
                      <a:pt x="4159" y="3173"/>
                    </a:lnTo>
                    <a:cubicBezTo>
                      <a:pt x="4159" y="3170"/>
                      <a:pt x="4161" y="3169"/>
                      <a:pt x="4163" y="3169"/>
                    </a:cubicBezTo>
                    <a:cubicBezTo>
                      <a:pt x="4165" y="3169"/>
                      <a:pt x="4167" y="3170"/>
                      <a:pt x="4167" y="3173"/>
                    </a:cubicBezTo>
                    <a:lnTo>
                      <a:pt x="4167" y="3173"/>
                    </a:lnTo>
                    <a:cubicBezTo>
                      <a:pt x="4167" y="3175"/>
                      <a:pt x="4165" y="3177"/>
                      <a:pt x="4163" y="3177"/>
                    </a:cubicBezTo>
                    <a:cubicBezTo>
                      <a:pt x="4161" y="3177"/>
                      <a:pt x="4159" y="3175"/>
                      <a:pt x="4159" y="3173"/>
                    </a:cubicBezTo>
                    <a:close/>
                    <a:moveTo>
                      <a:pt x="4159" y="3157"/>
                    </a:moveTo>
                    <a:lnTo>
                      <a:pt x="4159" y="3157"/>
                    </a:lnTo>
                    <a:cubicBezTo>
                      <a:pt x="4159" y="3154"/>
                      <a:pt x="4161" y="3153"/>
                      <a:pt x="4163" y="3153"/>
                    </a:cubicBezTo>
                    <a:cubicBezTo>
                      <a:pt x="4165" y="3153"/>
                      <a:pt x="4167" y="3154"/>
                      <a:pt x="4167" y="3157"/>
                    </a:cubicBezTo>
                    <a:lnTo>
                      <a:pt x="4167" y="3157"/>
                    </a:lnTo>
                    <a:cubicBezTo>
                      <a:pt x="4167" y="3159"/>
                      <a:pt x="4165" y="3161"/>
                      <a:pt x="4163" y="3161"/>
                    </a:cubicBezTo>
                    <a:cubicBezTo>
                      <a:pt x="4161" y="3161"/>
                      <a:pt x="4159" y="3159"/>
                      <a:pt x="4159" y="3157"/>
                    </a:cubicBezTo>
                    <a:close/>
                    <a:moveTo>
                      <a:pt x="4159" y="3141"/>
                    </a:moveTo>
                    <a:lnTo>
                      <a:pt x="4159" y="3141"/>
                    </a:lnTo>
                    <a:cubicBezTo>
                      <a:pt x="4159" y="3138"/>
                      <a:pt x="4161" y="3137"/>
                      <a:pt x="4163" y="3137"/>
                    </a:cubicBezTo>
                    <a:cubicBezTo>
                      <a:pt x="4165" y="3137"/>
                      <a:pt x="4167" y="3138"/>
                      <a:pt x="4167" y="3141"/>
                    </a:cubicBezTo>
                    <a:lnTo>
                      <a:pt x="4167" y="3141"/>
                    </a:lnTo>
                    <a:cubicBezTo>
                      <a:pt x="4167" y="3143"/>
                      <a:pt x="4165" y="3145"/>
                      <a:pt x="4163" y="3145"/>
                    </a:cubicBezTo>
                    <a:cubicBezTo>
                      <a:pt x="4161" y="3145"/>
                      <a:pt x="4159" y="3143"/>
                      <a:pt x="4159" y="3141"/>
                    </a:cubicBezTo>
                    <a:close/>
                    <a:moveTo>
                      <a:pt x="4159" y="3125"/>
                    </a:moveTo>
                    <a:lnTo>
                      <a:pt x="4159" y="3125"/>
                    </a:lnTo>
                    <a:cubicBezTo>
                      <a:pt x="4159" y="3122"/>
                      <a:pt x="4161" y="3121"/>
                      <a:pt x="4163" y="3121"/>
                    </a:cubicBezTo>
                    <a:cubicBezTo>
                      <a:pt x="4165" y="3121"/>
                      <a:pt x="4167" y="3122"/>
                      <a:pt x="4167" y="3125"/>
                    </a:cubicBezTo>
                    <a:lnTo>
                      <a:pt x="4167" y="3125"/>
                    </a:lnTo>
                    <a:cubicBezTo>
                      <a:pt x="4167" y="3127"/>
                      <a:pt x="4165" y="3129"/>
                      <a:pt x="4163" y="3129"/>
                    </a:cubicBezTo>
                    <a:cubicBezTo>
                      <a:pt x="4161" y="3129"/>
                      <a:pt x="4159" y="3127"/>
                      <a:pt x="4159" y="3125"/>
                    </a:cubicBezTo>
                    <a:close/>
                    <a:moveTo>
                      <a:pt x="4159" y="3109"/>
                    </a:moveTo>
                    <a:lnTo>
                      <a:pt x="4159" y="3109"/>
                    </a:lnTo>
                    <a:cubicBezTo>
                      <a:pt x="4159" y="3106"/>
                      <a:pt x="4161" y="3105"/>
                      <a:pt x="4163" y="3105"/>
                    </a:cubicBezTo>
                    <a:cubicBezTo>
                      <a:pt x="4165" y="3105"/>
                      <a:pt x="4167" y="3106"/>
                      <a:pt x="4167" y="3109"/>
                    </a:cubicBezTo>
                    <a:lnTo>
                      <a:pt x="4167" y="3109"/>
                    </a:lnTo>
                    <a:cubicBezTo>
                      <a:pt x="4167" y="3111"/>
                      <a:pt x="4165" y="3113"/>
                      <a:pt x="4163" y="3113"/>
                    </a:cubicBezTo>
                    <a:cubicBezTo>
                      <a:pt x="4161" y="3113"/>
                      <a:pt x="4159" y="3111"/>
                      <a:pt x="4159" y="3109"/>
                    </a:cubicBezTo>
                    <a:close/>
                    <a:moveTo>
                      <a:pt x="4159" y="3093"/>
                    </a:moveTo>
                    <a:lnTo>
                      <a:pt x="4159" y="3093"/>
                    </a:lnTo>
                    <a:cubicBezTo>
                      <a:pt x="4159" y="3090"/>
                      <a:pt x="4161" y="3089"/>
                      <a:pt x="4163" y="3089"/>
                    </a:cubicBezTo>
                    <a:cubicBezTo>
                      <a:pt x="4165" y="3089"/>
                      <a:pt x="4167" y="3090"/>
                      <a:pt x="4167" y="3093"/>
                    </a:cubicBezTo>
                    <a:lnTo>
                      <a:pt x="4167" y="3093"/>
                    </a:lnTo>
                    <a:cubicBezTo>
                      <a:pt x="4167" y="3095"/>
                      <a:pt x="4165" y="3097"/>
                      <a:pt x="4163" y="3097"/>
                    </a:cubicBezTo>
                    <a:cubicBezTo>
                      <a:pt x="4161" y="3097"/>
                      <a:pt x="4159" y="3095"/>
                      <a:pt x="4159" y="3093"/>
                    </a:cubicBezTo>
                    <a:close/>
                    <a:moveTo>
                      <a:pt x="4159" y="3077"/>
                    </a:moveTo>
                    <a:lnTo>
                      <a:pt x="4159" y="3077"/>
                    </a:lnTo>
                    <a:cubicBezTo>
                      <a:pt x="4159" y="3074"/>
                      <a:pt x="4161" y="3073"/>
                      <a:pt x="4163" y="3073"/>
                    </a:cubicBezTo>
                    <a:cubicBezTo>
                      <a:pt x="4165" y="3073"/>
                      <a:pt x="4167" y="3074"/>
                      <a:pt x="4167" y="3077"/>
                    </a:cubicBezTo>
                    <a:lnTo>
                      <a:pt x="4167" y="3077"/>
                    </a:lnTo>
                    <a:cubicBezTo>
                      <a:pt x="4167" y="3079"/>
                      <a:pt x="4165" y="3081"/>
                      <a:pt x="4163" y="3081"/>
                    </a:cubicBezTo>
                    <a:cubicBezTo>
                      <a:pt x="4161" y="3081"/>
                      <a:pt x="4159" y="3079"/>
                      <a:pt x="4159" y="3077"/>
                    </a:cubicBezTo>
                    <a:close/>
                    <a:moveTo>
                      <a:pt x="4159" y="3061"/>
                    </a:moveTo>
                    <a:lnTo>
                      <a:pt x="4159" y="3061"/>
                    </a:lnTo>
                    <a:cubicBezTo>
                      <a:pt x="4159" y="3058"/>
                      <a:pt x="4161" y="3057"/>
                      <a:pt x="4163" y="3057"/>
                    </a:cubicBezTo>
                    <a:cubicBezTo>
                      <a:pt x="4165" y="3057"/>
                      <a:pt x="4167" y="3058"/>
                      <a:pt x="4167" y="3061"/>
                    </a:cubicBezTo>
                    <a:lnTo>
                      <a:pt x="4167" y="3061"/>
                    </a:lnTo>
                    <a:cubicBezTo>
                      <a:pt x="4167" y="3063"/>
                      <a:pt x="4165" y="3065"/>
                      <a:pt x="4163" y="3065"/>
                    </a:cubicBezTo>
                    <a:cubicBezTo>
                      <a:pt x="4161" y="3065"/>
                      <a:pt x="4159" y="3063"/>
                      <a:pt x="4159" y="3061"/>
                    </a:cubicBezTo>
                    <a:close/>
                    <a:moveTo>
                      <a:pt x="4159" y="3045"/>
                    </a:moveTo>
                    <a:lnTo>
                      <a:pt x="4159" y="3045"/>
                    </a:lnTo>
                    <a:cubicBezTo>
                      <a:pt x="4159" y="3042"/>
                      <a:pt x="4161" y="3041"/>
                      <a:pt x="4163" y="3041"/>
                    </a:cubicBezTo>
                    <a:cubicBezTo>
                      <a:pt x="4165" y="3041"/>
                      <a:pt x="4167" y="3042"/>
                      <a:pt x="4167" y="3045"/>
                    </a:cubicBezTo>
                    <a:lnTo>
                      <a:pt x="4167" y="3045"/>
                    </a:lnTo>
                    <a:cubicBezTo>
                      <a:pt x="4167" y="3047"/>
                      <a:pt x="4165" y="3049"/>
                      <a:pt x="4163" y="3049"/>
                    </a:cubicBezTo>
                    <a:cubicBezTo>
                      <a:pt x="4161" y="3049"/>
                      <a:pt x="4159" y="3047"/>
                      <a:pt x="4159" y="3045"/>
                    </a:cubicBezTo>
                    <a:close/>
                    <a:moveTo>
                      <a:pt x="4159" y="3029"/>
                    </a:moveTo>
                    <a:lnTo>
                      <a:pt x="4159" y="3029"/>
                    </a:lnTo>
                    <a:cubicBezTo>
                      <a:pt x="4159" y="3026"/>
                      <a:pt x="4161" y="3025"/>
                      <a:pt x="4163" y="3025"/>
                    </a:cubicBezTo>
                    <a:cubicBezTo>
                      <a:pt x="4165" y="3025"/>
                      <a:pt x="4167" y="3026"/>
                      <a:pt x="4167" y="3029"/>
                    </a:cubicBezTo>
                    <a:lnTo>
                      <a:pt x="4167" y="3029"/>
                    </a:lnTo>
                    <a:cubicBezTo>
                      <a:pt x="4167" y="3031"/>
                      <a:pt x="4165" y="3033"/>
                      <a:pt x="4163" y="3033"/>
                    </a:cubicBezTo>
                    <a:cubicBezTo>
                      <a:pt x="4161" y="3033"/>
                      <a:pt x="4159" y="3031"/>
                      <a:pt x="4159" y="3029"/>
                    </a:cubicBezTo>
                    <a:close/>
                    <a:moveTo>
                      <a:pt x="4159" y="3013"/>
                    </a:moveTo>
                    <a:lnTo>
                      <a:pt x="4159" y="3013"/>
                    </a:lnTo>
                    <a:cubicBezTo>
                      <a:pt x="4159" y="3010"/>
                      <a:pt x="4161" y="3009"/>
                      <a:pt x="4163" y="3009"/>
                    </a:cubicBezTo>
                    <a:cubicBezTo>
                      <a:pt x="4165" y="3009"/>
                      <a:pt x="4167" y="3010"/>
                      <a:pt x="4167" y="3013"/>
                    </a:cubicBezTo>
                    <a:lnTo>
                      <a:pt x="4167" y="3013"/>
                    </a:lnTo>
                    <a:cubicBezTo>
                      <a:pt x="4167" y="3015"/>
                      <a:pt x="4165" y="3017"/>
                      <a:pt x="4163" y="3017"/>
                    </a:cubicBezTo>
                    <a:cubicBezTo>
                      <a:pt x="4161" y="3017"/>
                      <a:pt x="4159" y="3015"/>
                      <a:pt x="4159" y="3013"/>
                    </a:cubicBezTo>
                    <a:close/>
                    <a:moveTo>
                      <a:pt x="4159" y="2997"/>
                    </a:moveTo>
                    <a:lnTo>
                      <a:pt x="4159" y="2997"/>
                    </a:lnTo>
                    <a:cubicBezTo>
                      <a:pt x="4159" y="2994"/>
                      <a:pt x="4161" y="2993"/>
                      <a:pt x="4163" y="2993"/>
                    </a:cubicBezTo>
                    <a:cubicBezTo>
                      <a:pt x="4165" y="2993"/>
                      <a:pt x="4167" y="2994"/>
                      <a:pt x="4167" y="2997"/>
                    </a:cubicBezTo>
                    <a:lnTo>
                      <a:pt x="4167" y="2997"/>
                    </a:lnTo>
                    <a:cubicBezTo>
                      <a:pt x="4167" y="2999"/>
                      <a:pt x="4165" y="3001"/>
                      <a:pt x="4163" y="3001"/>
                    </a:cubicBezTo>
                    <a:cubicBezTo>
                      <a:pt x="4161" y="3001"/>
                      <a:pt x="4159" y="2999"/>
                      <a:pt x="4159" y="2997"/>
                    </a:cubicBezTo>
                    <a:close/>
                    <a:moveTo>
                      <a:pt x="4159" y="2981"/>
                    </a:moveTo>
                    <a:lnTo>
                      <a:pt x="4159" y="2981"/>
                    </a:lnTo>
                    <a:cubicBezTo>
                      <a:pt x="4159" y="2978"/>
                      <a:pt x="4161" y="2977"/>
                      <a:pt x="4163" y="2977"/>
                    </a:cubicBezTo>
                    <a:cubicBezTo>
                      <a:pt x="4165" y="2977"/>
                      <a:pt x="4167" y="2978"/>
                      <a:pt x="4167" y="2981"/>
                    </a:cubicBezTo>
                    <a:lnTo>
                      <a:pt x="4167" y="2981"/>
                    </a:lnTo>
                    <a:cubicBezTo>
                      <a:pt x="4167" y="2983"/>
                      <a:pt x="4165" y="2985"/>
                      <a:pt x="4163" y="2985"/>
                    </a:cubicBezTo>
                    <a:cubicBezTo>
                      <a:pt x="4161" y="2985"/>
                      <a:pt x="4159" y="2983"/>
                      <a:pt x="4159" y="2981"/>
                    </a:cubicBezTo>
                    <a:close/>
                    <a:moveTo>
                      <a:pt x="4159" y="2965"/>
                    </a:moveTo>
                    <a:lnTo>
                      <a:pt x="4159" y="2965"/>
                    </a:lnTo>
                    <a:cubicBezTo>
                      <a:pt x="4159" y="2962"/>
                      <a:pt x="4161" y="2961"/>
                      <a:pt x="4163" y="2961"/>
                    </a:cubicBezTo>
                    <a:cubicBezTo>
                      <a:pt x="4165" y="2961"/>
                      <a:pt x="4167" y="2962"/>
                      <a:pt x="4167" y="2965"/>
                    </a:cubicBezTo>
                    <a:lnTo>
                      <a:pt x="4167" y="2965"/>
                    </a:lnTo>
                    <a:cubicBezTo>
                      <a:pt x="4167" y="2967"/>
                      <a:pt x="4165" y="2969"/>
                      <a:pt x="4163" y="2969"/>
                    </a:cubicBezTo>
                    <a:cubicBezTo>
                      <a:pt x="4161" y="2969"/>
                      <a:pt x="4159" y="2967"/>
                      <a:pt x="4159" y="2965"/>
                    </a:cubicBezTo>
                    <a:close/>
                    <a:moveTo>
                      <a:pt x="4159" y="2949"/>
                    </a:moveTo>
                    <a:lnTo>
                      <a:pt x="4159" y="2948"/>
                    </a:lnTo>
                    <a:cubicBezTo>
                      <a:pt x="4159" y="2946"/>
                      <a:pt x="4161" y="2944"/>
                      <a:pt x="4163" y="2944"/>
                    </a:cubicBezTo>
                    <a:cubicBezTo>
                      <a:pt x="4165" y="2944"/>
                      <a:pt x="4167" y="2946"/>
                      <a:pt x="4167" y="2948"/>
                    </a:cubicBezTo>
                    <a:lnTo>
                      <a:pt x="4167" y="2949"/>
                    </a:lnTo>
                    <a:cubicBezTo>
                      <a:pt x="4167" y="2951"/>
                      <a:pt x="4165" y="2953"/>
                      <a:pt x="4163" y="2953"/>
                    </a:cubicBezTo>
                    <a:cubicBezTo>
                      <a:pt x="4161" y="2953"/>
                      <a:pt x="4159" y="2951"/>
                      <a:pt x="4159" y="2949"/>
                    </a:cubicBezTo>
                    <a:close/>
                    <a:moveTo>
                      <a:pt x="4159" y="2933"/>
                    </a:moveTo>
                    <a:lnTo>
                      <a:pt x="4159" y="2932"/>
                    </a:lnTo>
                    <a:cubicBezTo>
                      <a:pt x="4159" y="2930"/>
                      <a:pt x="4161" y="2928"/>
                      <a:pt x="4163" y="2928"/>
                    </a:cubicBezTo>
                    <a:cubicBezTo>
                      <a:pt x="4165" y="2928"/>
                      <a:pt x="4167" y="2930"/>
                      <a:pt x="4167" y="2932"/>
                    </a:cubicBezTo>
                    <a:lnTo>
                      <a:pt x="4167" y="2933"/>
                    </a:lnTo>
                    <a:cubicBezTo>
                      <a:pt x="4167" y="2935"/>
                      <a:pt x="4165" y="2937"/>
                      <a:pt x="4163" y="2937"/>
                    </a:cubicBezTo>
                    <a:cubicBezTo>
                      <a:pt x="4161" y="2937"/>
                      <a:pt x="4159" y="2935"/>
                      <a:pt x="4159" y="2933"/>
                    </a:cubicBezTo>
                    <a:close/>
                    <a:moveTo>
                      <a:pt x="4159" y="2916"/>
                    </a:moveTo>
                    <a:lnTo>
                      <a:pt x="4159" y="2916"/>
                    </a:lnTo>
                    <a:cubicBezTo>
                      <a:pt x="4159" y="2914"/>
                      <a:pt x="4161" y="2912"/>
                      <a:pt x="4163" y="2912"/>
                    </a:cubicBezTo>
                    <a:cubicBezTo>
                      <a:pt x="4165" y="2912"/>
                      <a:pt x="4167" y="2914"/>
                      <a:pt x="4167" y="2916"/>
                    </a:cubicBezTo>
                    <a:lnTo>
                      <a:pt x="4167" y="2916"/>
                    </a:lnTo>
                    <a:cubicBezTo>
                      <a:pt x="4167" y="2919"/>
                      <a:pt x="4165" y="2920"/>
                      <a:pt x="4163" y="2920"/>
                    </a:cubicBezTo>
                    <a:cubicBezTo>
                      <a:pt x="4161" y="2920"/>
                      <a:pt x="4159" y="2919"/>
                      <a:pt x="4159" y="2916"/>
                    </a:cubicBezTo>
                    <a:close/>
                    <a:moveTo>
                      <a:pt x="4159" y="2900"/>
                    </a:moveTo>
                    <a:lnTo>
                      <a:pt x="4159" y="2900"/>
                    </a:lnTo>
                    <a:cubicBezTo>
                      <a:pt x="4159" y="2898"/>
                      <a:pt x="4161" y="2896"/>
                      <a:pt x="4163" y="2896"/>
                    </a:cubicBezTo>
                    <a:cubicBezTo>
                      <a:pt x="4165" y="2896"/>
                      <a:pt x="4167" y="2898"/>
                      <a:pt x="4167" y="2900"/>
                    </a:cubicBezTo>
                    <a:lnTo>
                      <a:pt x="4167" y="2900"/>
                    </a:lnTo>
                    <a:cubicBezTo>
                      <a:pt x="4167" y="2903"/>
                      <a:pt x="4165" y="2904"/>
                      <a:pt x="4163" y="2904"/>
                    </a:cubicBezTo>
                    <a:cubicBezTo>
                      <a:pt x="4161" y="2904"/>
                      <a:pt x="4159" y="2903"/>
                      <a:pt x="4159" y="2900"/>
                    </a:cubicBezTo>
                    <a:close/>
                    <a:moveTo>
                      <a:pt x="4159" y="2884"/>
                    </a:moveTo>
                    <a:lnTo>
                      <a:pt x="4159" y="2884"/>
                    </a:lnTo>
                    <a:cubicBezTo>
                      <a:pt x="4159" y="2882"/>
                      <a:pt x="4161" y="2880"/>
                      <a:pt x="4163" y="2880"/>
                    </a:cubicBezTo>
                    <a:cubicBezTo>
                      <a:pt x="4165" y="2880"/>
                      <a:pt x="4167" y="2882"/>
                      <a:pt x="4167" y="2884"/>
                    </a:cubicBezTo>
                    <a:lnTo>
                      <a:pt x="4167" y="2884"/>
                    </a:lnTo>
                    <a:cubicBezTo>
                      <a:pt x="4167" y="2887"/>
                      <a:pt x="4165" y="2888"/>
                      <a:pt x="4163" y="2888"/>
                    </a:cubicBezTo>
                    <a:cubicBezTo>
                      <a:pt x="4161" y="2888"/>
                      <a:pt x="4159" y="2887"/>
                      <a:pt x="4159" y="2884"/>
                    </a:cubicBezTo>
                    <a:close/>
                    <a:moveTo>
                      <a:pt x="4159" y="2868"/>
                    </a:moveTo>
                    <a:lnTo>
                      <a:pt x="4159" y="2868"/>
                    </a:lnTo>
                    <a:cubicBezTo>
                      <a:pt x="4159" y="2866"/>
                      <a:pt x="4161" y="2864"/>
                      <a:pt x="4163" y="2864"/>
                    </a:cubicBezTo>
                    <a:cubicBezTo>
                      <a:pt x="4165" y="2864"/>
                      <a:pt x="4167" y="2866"/>
                      <a:pt x="4167" y="2868"/>
                    </a:cubicBezTo>
                    <a:lnTo>
                      <a:pt x="4167" y="2868"/>
                    </a:lnTo>
                    <a:cubicBezTo>
                      <a:pt x="4167" y="2871"/>
                      <a:pt x="4165" y="2872"/>
                      <a:pt x="4163" y="2872"/>
                    </a:cubicBezTo>
                    <a:cubicBezTo>
                      <a:pt x="4161" y="2872"/>
                      <a:pt x="4159" y="2871"/>
                      <a:pt x="4159" y="2868"/>
                    </a:cubicBezTo>
                    <a:close/>
                    <a:moveTo>
                      <a:pt x="4159" y="2852"/>
                    </a:moveTo>
                    <a:lnTo>
                      <a:pt x="4159" y="2852"/>
                    </a:lnTo>
                    <a:cubicBezTo>
                      <a:pt x="4159" y="2850"/>
                      <a:pt x="4161" y="2848"/>
                      <a:pt x="4163" y="2848"/>
                    </a:cubicBezTo>
                    <a:cubicBezTo>
                      <a:pt x="4165" y="2848"/>
                      <a:pt x="4167" y="2850"/>
                      <a:pt x="4167" y="2852"/>
                    </a:cubicBezTo>
                    <a:lnTo>
                      <a:pt x="4167" y="2852"/>
                    </a:lnTo>
                    <a:cubicBezTo>
                      <a:pt x="4167" y="2855"/>
                      <a:pt x="4165" y="2856"/>
                      <a:pt x="4163" y="2856"/>
                    </a:cubicBezTo>
                    <a:cubicBezTo>
                      <a:pt x="4161" y="2856"/>
                      <a:pt x="4159" y="2855"/>
                      <a:pt x="4159" y="2852"/>
                    </a:cubicBezTo>
                    <a:close/>
                    <a:moveTo>
                      <a:pt x="4159" y="2836"/>
                    </a:moveTo>
                    <a:lnTo>
                      <a:pt x="4159" y="2836"/>
                    </a:lnTo>
                    <a:cubicBezTo>
                      <a:pt x="4159" y="2834"/>
                      <a:pt x="4161" y="2832"/>
                      <a:pt x="4163" y="2832"/>
                    </a:cubicBezTo>
                    <a:cubicBezTo>
                      <a:pt x="4165" y="2832"/>
                      <a:pt x="4167" y="2834"/>
                      <a:pt x="4167" y="2836"/>
                    </a:cubicBezTo>
                    <a:lnTo>
                      <a:pt x="4167" y="2836"/>
                    </a:lnTo>
                    <a:cubicBezTo>
                      <a:pt x="4167" y="2839"/>
                      <a:pt x="4165" y="2840"/>
                      <a:pt x="4163" y="2840"/>
                    </a:cubicBezTo>
                    <a:cubicBezTo>
                      <a:pt x="4161" y="2840"/>
                      <a:pt x="4159" y="2839"/>
                      <a:pt x="4159" y="2836"/>
                    </a:cubicBezTo>
                    <a:close/>
                    <a:moveTo>
                      <a:pt x="4159" y="2820"/>
                    </a:moveTo>
                    <a:lnTo>
                      <a:pt x="4159" y="2820"/>
                    </a:lnTo>
                    <a:cubicBezTo>
                      <a:pt x="4159" y="2818"/>
                      <a:pt x="4161" y="2816"/>
                      <a:pt x="4163" y="2816"/>
                    </a:cubicBezTo>
                    <a:cubicBezTo>
                      <a:pt x="4165" y="2816"/>
                      <a:pt x="4167" y="2818"/>
                      <a:pt x="4167" y="2820"/>
                    </a:cubicBezTo>
                    <a:lnTo>
                      <a:pt x="4167" y="2820"/>
                    </a:lnTo>
                    <a:cubicBezTo>
                      <a:pt x="4167" y="2823"/>
                      <a:pt x="4165" y="2824"/>
                      <a:pt x="4163" y="2824"/>
                    </a:cubicBezTo>
                    <a:cubicBezTo>
                      <a:pt x="4161" y="2824"/>
                      <a:pt x="4159" y="2823"/>
                      <a:pt x="4159" y="2820"/>
                    </a:cubicBezTo>
                    <a:close/>
                    <a:moveTo>
                      <a:pt x="4159" y="2804"/>
                    </a:moveTo>
                    <a:lnTo>
                      <a:pt x="4159" y="2804"/>
                    </a:lnTo>
                    <a:cubicBezTo>
                      <a:pt x="4159" y="2802"/>
                      <a:pt x="4161" y="2800"/>
                      <a:pt x="4163" y="2800"/>
                    </a:cubicBezTo>
                    <a:cubicBezTo>
                      <a:pt x="4165" y="2800"/>
                      <a:pt x="4167" y="2802"/>
                      <a:pt x="4167" y="2804"/>
                    </a:cubicBezTo>
                    <a:lnTo>
                      <a:pt x="4167" y="2804"/>
                    </a:lnTo>
                    <a:cubicBezTo>
                      <a:pt x="4167" y="2807"/>
                      <a:pt x="4165" y="2808"/>
                      <a:pt x="4163" y="2808"/>
                    </a:cubicBezTo>
                    <a:cubicBezTo>
                      <a:pt x="4161" y="2808"/>
                      <a:pt x="4159" y="2807"/>
                      <a:pt x="4159" y="2804"/>
                    </a:cubicBezTo>
                    <a:close/>
                    <a:moveTo>
                      <a:pt x="4159" y="2788"/>
                    </a:moveTo>
                    <a:lnTo>
                      <a:pt x="4159" y="2788"/>
                    </a:lnTo>
                    <a:cubicBezTo>
                      <a:pt x="4159" y="2786"/>
                      <a:pt x="4161" y="2784"/>
                      <a:pt x="4163" y="2784"/>
                    </a:cubicBezTo>
                    <a:cubicBezTo>
                      <a:pt x="4165" y="2784"/>
                      <a:pt x="4167" y="2786"/>
                      <a:pt x="4167" y="2788"/>
                    </a:cubicBezTo>
                    <a:lnTo>
                      <a:pt x="4167" y="2788"/>
                    </a:lnTo>
                    <a:cubicBezTo>
                      <a:pt x="4167" y="2791"/>
                      <a:pt x="4165" y="2792"/>
                      <a:pt x="4163" y="2792"/>
                    </a:cubicBezTo>
                    <a:cubicBezTo>
                      <a:pt x="4161" y="2792"/>
                      <a:pt x="4159" y="2791"/>
                      <a:pt x="4159" y="2788"/>
                    </a:cubicBezTo>
                    <a:close/>
                    <a:moveTo>
                      <a:pt x="4159" y="2772"/>
                    </a:moveTo>
                    <a:lnTo>
                      <a:pt x="4159" y="2772"/>
                    </a:lnTo>
                    <a:cubicBezTo>
                      <a:pt x="4159" y="2770"/>
                      <a:pt x="4161" y="2768"/>
                      <a:pt x="4163" y="2768"/>
                    </a:cubicBezTo>
                    <a:cubicBezTo>
                      <a:pt x="4165" y="2768"/>
                      <a:pt x="4167" y="2770"/>
                      <a:pt x="4167" y="2772"/>
                    </a:cubicBezTo>
                    <a:lnTo>
                      <a:pt x="4167" y="2772"/>
                    </a:lnTo>
                    <a:cubicBezTo>
                      <a:pt x="4167" y="2775"/>
                      <a:pt x="4165" y="2776"/>
                      <a:pt x="4163" y="2776"/>
                    </a:cubicBezTo>
                    <a:cubicBezTo>
                      <a:pt x="4161" y="2776"/>
                      <a:pt x="4159" y="2775"/>
                      <a:pt x="4159" y="2772"/>
                    </a:cubicBezTo>
                    <a:close/>
                    <a:moveTo>
                      <a:pt x="4159" y="2756"/>
                    </a:moveTo>
                    <a:lnTo>
                      <a:pt x="4159" y="2756"/>
                    </a:lnTo>
                    <a:cubicBezTo>
                      <a:pt x="4159" y="2754"/>
                      <a:pt x="4161" y="2752"/>
                      <a:pt x="4163" y="2752"/>
                    </a:cubicBezTo>
                    <a:cubicBezTo>
                      <a:pt x="4165" y="2752"/>
                      <a:pt x="4167" y="2754"/>
                      <a:pt x="4167" y="2756"/>
                    </a:cubicBezTo>
                    <a:lnTo>
                      <a:pt x="4167" y="2756"/>
                    </a:lnTo>
                    <a:cubicBezTo>
                      <a:pt x="4167" y="2759"/>
                      <a:pt x="4165" y="2760"/>
                      <a:pt x="4163" y="2760"/>
                    </a:cubicBezTo>
                    <a:cubicBezTo>
                      <a:pt x="4161" y="2760"/>
                      <a:pt x="4159" y="2759"/>
                      <a:pt x="4159" y="2756"/>
                    </a:cubicBezTo>
                    <a:close/>
                    <a:moveTo>
                      <a:pt x="4159" y="2740"/>
                    </a:moveTo>
                    <a:lnTo>
                      <a:pt x="4159" y="2740"/>
                    </a:lnTo>
                    <a:cubicBezTo>
                      <a:pt x="4159" y="2738"/>
                      <a:pt x="4161" y="2736"/>
                      <a:pt x="4163" y="2736"/>
                    </a:cubicBezTo>
                    <a:cubicBezTo>
                      <a:pt x="4165" y="2736"/>
                      <a:pt x="4167" y="2738"/>
                      <a:pt x="4167" y="2740"/>
                    </a:cubicBezTo>
                    <a:lnTo>
                      <a:pt x="4167" y="2740"/>
                    </a:lnTo>
                    <a:cubicBezTo>
                      <a:pt x="4167" y="2743"/>
                      <a:pt x="4165" y="2744"/>
                      <a:pt x="4163" y="2744"/>
                    </a:cubicBezTo>
                    <a:cubicBezTo>
                      <a:pt x="4161" y="2744"/>
                      <a:pt x="4159" y="2743"/>
                      <a:pt x="4159" y="2740"/>
                    </a:cubicBezTo>
                    <a:close/>
                    <a:moveTo>
                      <a:pt x="4159" y="2724"/>
                    </a:moveTo>
                    <a:lnTo>
                      <a:pt x="4159" y="2724"/>
                    </a:lnTo>
                    <a:cubicBezTo>
                      <a:pt x="4159" y="2722"/>
                      <a:pt x="4161" y="2720"/>
                      <a:pt x="4163" y="2720"/>
                    </a:cubicBezTo>
                    <a:cubicBezTo>
                      <a:pt x="4165" y="2720"/>
                      <a:pt x="4167" y="2722"/>
                      <a:pt x="4167" y="2724"/>
                    </a:cubicBezTo>
                    <a:lnTo>
                      <a:pt x="4167" y="2724"/>
                    </a:lnTo>
                    <a:cubicBezTo>
                      <a:pt x="4167" y="2727"/>
                      <a:pt x="4165" y="2728"/>
                      <a:pt x="4163" y="2728"/>
                    </a:cubicBezTo>
                    <a:cubicBezTo>
                      <a:pt x="4161" y="2728"/>
                      <a:pt x="4159" y="2727"/>
                      <a:pt x="4159" y="2724"/>
                    </a:cubicBezTo>
                    <a:close/>
                    <a:moveTo>
                      <a:pt x="4159" y="2708"/>
                    </a:moveTo>
                    <a:lnTo>
                      <a:pt x="4159" y="2708"/>
                    </a:lnTo>
                    <a:cubicBezTo>
                      <a:pt x="4159" y="2706"/>
                      <a:pt x="4161" y="2704"/>
                      <a:pt x="4163" y="2704"/>
                    </a:cubicBezTo>
                    <a:cubicBezTo>
                      <a:pt x="4165" y="2704"/>
                      <a:pt x="4167" y="2706"/>
                      <a:pt x="4167" y="2708"/>
                    </a:cubicBezTo>
                    <a:lnTo>
                      <a:pt x="4167" y="2708"/>
                    </a:lnTo>
                    <a:cubicBezTo>
                      <a:pt x="4167" y="2711"/>
                      <a:pt x="4165" y="2712"/>
                      <a:pt x="4163" y="2712"/>
                    </a:cubicBezTo>
                    <a:cubicBezTo>
                      <a:pt x="4161" y="2712"/>
                      <a:pt x="4159" y="2711"/>
                      <a:pt x="4159" y="2708"/>
                    </a:cubicBezTo>
                    <a:close/>
                    <a:moveTo>
                      <a:pt x="4159" y="2692"/>
                    </a:moveTo>
                    <a:lnTo>
                      <a:pt x="4159" y="2692"/>
                    </a:lnTo>
                    <a:cubicBezTo>
                      <a:pt x="4159" y="2690"/>
                      <a:pt x="4161" y="2688"/>
                      <a:pt x="4163" y="2688"/>
                    </a:cubicBezTo>
                    <a:cubicBezTo>
                      <a:pt x="4165" y="2688"/>
                      <a:pt x="4167" y="2690"/>
                      <a:pt x="4167" y="2692"/>
                    </a:cubicBezTo>
                    <a:lnTo>
                      <a:pt x="4167" y="2692"/>
                    </a:lnTo>
                    <a:cubicBezTo>
                      <a:pt x="4167" y="2695"/>
                      <a:pt x="4165" y="2696"/>
                      <a:pt x="4163" y="2696"/>
                    </a:cubicBezTo>
                    <a:cubicBezTo>
                      <a:pt x="4161" y="2696"/>
                      <a:pt x="4159" y="2695"/>
                      <a:pt x="4159" y="2692"/>
                    </a:cubicBezTo>
                    <a:close/>
                    <a:moveTo>
                      <a:pt x="4159" y="2676"/>
                    </a:moveTo>
                    <a:lnTo>
                      <a:pt x="4159" y="2676"/>
                    </a:lnTo>
                    <a:cubicBezTo>
                      <a:pt x="4159" y="2674"/>
                      <a:pt x="4161" y="2672"/>
                      <a:pt x="4163" y="2672"/>
                    </a:cubicBezTo>
                    <a:cubicBezTo>
                      <a:pt x="4165" y="2672"/>
                      <a:pt x="4167" y="2674"/>
                      <a:pt x="4167" y="2676"/>
                    </a:cubicBezTo>
                    <a:lnTo>
                      <a:pt x="4167" y="2676"/>
                    </a:lnTo>
                    <a:cubicBezTo>
                      <a:pt x="4167" y="2679"/>
                      <a:pt x="4165" y="2680"/>
                      <a:pt x="4163" y="2680"/>
                    </a:cubicBezTo>
                    <a:cubicBezTo>
                      <a:pt x="4161" y="2680"/>
                      <a:pt x="4159" y="2679"/>
                      <a:pt x="4159" y="2676"/>
                    </a:cubicBezTo>
                    <a:close/>
                    <a:moveTo>
                      <a:pt x="4159" y="2660"/>
                    </a:moveTo>
                    <a:lnTo>
                      <a:pt x="4159" y="2660"/>
                    </a:lnTo>
                    <a:cubicBezTo>
                      <a:pt x="4159" y="2658"/>
                      <a:pt x="4161" y="2656"/>
                      <a:pt x="4163" y="2656"/>
                    </a:cubicBezTo>
                    <a:cubicBezTo>
                      <a:pt x="4165" y="2656"/>
                      <a:pt x="4167" y="2658"/>
                      <a:pt x="4167" y="2660"/>
                    </a:cubicBezTo>
                    <a:lnTo>
                      <a:pt x="4167" y="2660"/>
                    </a:lnTo>
                    <a:cubicBezTo>
                      <a:pt x="4167" y="2663"/>
                      <a:pt x="4165" y="2664"/>
                      <a:pt x="4163" y="2664"/>
                    </a:cubicBezTo>
                    <a:cubicBezTo>
                      <a:pt x="4161" y="2664"/>
                      <a:pt x="4159" y="2663"/>
                      <a:pt x="4159" y="2660"/>
                    </a:cubicBezTo>
                    <a:close/>
                    <a:moveTo>
                      <a:pt x="4159" y="2644"/>
                    </a:moveTo>
                    <a:lnTo>
                      <a:pt x="4159" y="2644"/>
                    </a:lnTo>
                    <a:cubicBezTo>
                      <a:pt x="4159" y="2642"/>
                      <a:pt x="4161" y="2640"/>
                      <a:pt x="4163" y="2640"/>
                    </a:cubicBezTo>
                    <a:cubicBezTo>
                      <a:pt x="4165" y="2640"/>
                      <a:pt x="4167" y="2642"/>
                      <a:pt x="4167" y="2644"/>
                    </a:cubicBezTo>
                    <a:lnTo>
                      <a:pt x="4167" y="2644"/>
                    </a:lnTo>
                    <a:cubicBezTo>
                      <a:pt x="4167" y="2647"/>
                      <a:pt x="4165" y="2648"/>
                      <a:pt x="4163" y="2648"/>
                    </a:cubicBezTo>
                    <a:cubicBezTo>
                      <a:pt x="4161" y="2648"/>
                      <a:pt x="4159" y="2647"/>
                      <a:pt x="4159" y="2644"/>
                    </a:cubicBezTo>
                    <a:close/>
                    <a:moveTo>
                      <a:pt x="4159" y="2628"/>
                    </a:moveTo>
                    <a:lnTo>
                      <a:pt x="4159" y="2628"/>
                    </a:lnTo>
                    <a:cubicBezTo>
                      <a:pt x="4159" y="2626"/>
                      <a:pt x="4161" y="2624"/>
                      <a:pt x="4163" y="2624"/>
                    </a:cubicBezTo>
                    <a:cubicBezTo>
                      <a:pt x="4165" y="2624"/>
                      <a:pt x="4167" y="2626"/>
                      <a:pt x="4167" y="2628"/>
                    </a:cubicBezTo>
                    <a:lnTo>
                      <a:pt x="4167" y="2628"/>
                    </a:lnTo>
                    <a:cubicBezTo>
                      <a:pt x="4167" y="2631"/>
                      <a:pt x="4165" y="2632"/>
                      <a:pt x="4163" y="2632"/>
                    </a:cubicBezTo>
                    <a:cubicBezTo>
                      <a:pt x="4161" y="2632"/>
                      <a:pt x="4159" y="2631"/>
                      <a:pt x="4159" y="2628"/>
                    </a:cubicBezTo>
                    <a:close/>
                    <a:moveTo>
                      <a:pt x="4159" y="2612"/>
                    </a:moveTo>
                    <a:lnTo>
                      <a:pt x="4159" y="2612"/>
                    </a:lnTo>
                    <a:cubicBezTo>
                      <a:pt x="4159" y="2610"/>
                      <a:pt x="4161" y="2608"/>
                      <a:pt x="4163" y="2608"/>
                    </a:cubicBezTo>
                    <a:cubicBezTo>
                      <a:pt x="4165" y="2608"/>
                      <a:pt x="4167" y="2610"/>
                      <a:pt x="4167" y="2612"/>
                    </a:cubicBezTo>
                    <a:lnTo>
                      <a:pt x="4167" y="2612"/>
                    </a:lnTo>
                    <a:cubicBezTo>
                      <a:pt x="4167" y="2615"/>
                      <a:pt x="4165" y="2616"/>
                      <a:pt x="4163" y="2616"/>
                    </a:cubicBezTo>
                    <a:cubicBezTo>
                      <a:pt x="4161" y="2616"/>
                      <a:pt x="4159" y="2615"/>
                      <a:pt x="4159" y="2612"/>
                    </a:cubicBezTo>
                    <a:close/>
                    <a:moveTo>
                      <a:pt x="4159" y="2596"/>
                    </a:moveTo>
                    <a:lnTo>
                      <a:pt x="4159" y="2596"/>
                    </a:lnTo>
                    <a:cubicBezTo>
                      <a:pt x="4159" y="2594"/>
                      <a:pt x="4161" y="2592"/>
                      <a:pt x="4163" y="2592"/>
                    </a:cubicBezTo>
                    <a:cubicBezTo>
                      <a:pt x="4165" y="2592"/>
                      <a:pt x="4167" y="2594"/>
                      <a:pt x="4167" y="2596"/>
                    </a:cubicBezTo>
                    <a:lnTo>
                      <a:pt x="4167" y="2596"/>
                    </a:lnTo>
                    <a:cubicBezTo>
                      <a:pt x="4167" y="2599"/>
                      <a:pt x="4165" y="2600"/>
                      <a:pt x="4163" y="2600"/>
                    </a:cubicBezTo>
                    <a:cubicBezTo>
                      <a:pt x="4161" y="2600"/>
                      <a:pt x="4159" y="2599"/>
                      <a:pt x="4159" y="2596"/>
                    </a:cubicBezTo>
                    <a:close/>
                    <a:moveTo>
                      <a:pt x="4159" y="2580"/>
                    </a:moveTo>
                    <a:lnTo>
                      <a:pt x="4159" y="2580"/>
                    </a:lnTo>
                    <a:cubicBezTo>
                      <a:pt x="4159" y="2578"/>
                      <a:pt x="4161" y="2576"/>
                      <a:pt x="4163" y="2576"/>
                    </a:cubicBezTo>
                    <a:cubicBezTo>
                      <a:pt x="4165" y="2576"/>
                      <a:pt x="4167" y="2578"/>
                      <a:pt x="4167" y="2580"/>
                    </a:cubicBezTo>
                    <a:lnTo>
                      <a:pt x="4167" y="2580"/>
                    </a:lnTo>
                    <a:cubicBezTo>
                      <a:pt x="4167" y="2583"/>
                      <a:pt x="4165" y="2584"/>
                      <a:pt x="4163" y="2584"/>
                    </a:cubicBezTo>
                    <a:cubicBezTo>
                      <a:pt x="4161" y="2584"/>
                      <a:pt x="4159" y="2583"/>
                      <a:pt x="4159" y="2580"/>
                    </a:cubicBezTo>
                    <a:close/>
                    <a:moveTo>
                      <a:pt x="4159" y="2564"/>
                    </a:moveTo>
                    <a:lnTo>
                      <a:pt x="4159" y="2564"/>
                    </a:lnTo>
                    <a:cubicBezTo>
                      <a:pt x="4159" y="2562"/>
                      <a:pt x="4161" y="2560"/>
                      <a:pt x="4163" y="2560"/>
                    </a:cubicBezTo>
                    <a:cubicBezTo>
                      <a:pt x="4165" y="2560"/>
                      <a:pt x="4167" y="2562"/>
                      <a:pt x="4167" y="2564"/>
                    </a:cubicBezTo>
                    <a:lnTo>
                      <a:pt x="4167" y="2564"/>
                    </a:lnTo>
                    <a:cubicBezTo>
                      <a:pt x="4167" y="2567"/>
                      <a:pt x="4165" y="2568"/>
                      <a:pt x="4163" y="2568"/>
                    </a:cubicBezTo>
                    <a:cubicBezTo>
                      <a:pt x="4161" y="2568"/>
                      <a:pt x="4159" y="2567"/>
                      <a:pt x="4159" y="2564"/>
                    </a:cubicBezTo>
                    <a:close/>
                    <a:moveTo>
                      <a:pt x="4159" y="2548"/>
                    </a:moveTo>
                    <a:lnTo>
                      <a:pt x="4159" y="2548"/>
                    </a:lnTo>
                    <a:cubicBezTo>
                      <a:pt x="4159" y="2546"/>
                      <a:pt x="4161" y="2544"/>
                      <a:pt x="4163" y="2544"/>
                    </a:cubicBezTo>
                    <a:cubicBezTo>
                      <a:pt x="4165" y="2544"/>
                      <a:pt x="4167" y="2546"/>
                      <a:pt x="4167" y="2548"/>
                    </a:cubicBezTo>
                    <a:lnTo>
                      <a:pt x="4167" y="2548"/>
                    </a:lnTo>
                    <a:cubicBezTo>
                      <a:pt x="4167" y="2551"/>
                      <a:pt x="4165" y="2552"/>
                      <a:pt x="4163" y="2552"/>
                    </a:cubicBezTo>
                    <a:cubicBezTo>
                      <a:pt x="4161" y="2552"/>
                      <a:pt x="4159" y="2551"/>
                      <a:pt x="4159" y="2548"/>
                    </a:cubicBezTo>
                    <a:close/>
                    <a:moveTo>
                      <a:pt x="4159" y="2532"/>
                    </a:moveTo>
                    <a:lnTo>
                      <a:pt x="4159" y="2532"/>
                    </a:lnTo>
                    <a:cubicBezTo>
                      <a:pt x="4159" y="2530"/>
                      <a:pt x="4161" y="2528"/>
                      <a:pt x="4163" y="2528"/>
                    </a:cubicBezTo>
                    <a:cubicBezTo>
                      <a:pt x="4165" y="2528"/>
                      <a:pt x="4167" y="2530"/>
                      <a:pt x="4167" y="2532"/>
                    </a:cubicBezTo>
                    <a:lnTo>
                      <a:pt x="4167" y="2532"/>
                    </a:lnTo>
                    <a:cubicBezTo>
                      <a:pt x="4167" y="2535"/>
                      <a:pt x="4165" y="2536"/>
                      <a:pt x="4163" y="2536"/>
                    </a:cubicBezTo>
                    <a:cubicBezTo>
                      <a:pt x="4161" y="2536"/>
                      <a:pt x="4159" y="2535"/>
                      <a:pt x="4159" y="2532"/>
                    </a:cubicBezTo>
                    <a:close/>
                    <a:moveTo>
                      <a:pt x="4159" y="2516"/>
                    </a:moveTo>
                    <a:lnTo>
                      <a:pt x="4159" y="2516"/>
                    </a:lnTo>
                    <a:cubicBezTo>
                      <a:pt x="4159" y="2514"/>
                      <a:pt x="4161" y="2512"/>
                      <a:pt x="4163" y="2512"/>
                    </a:cubicBezTo>
                    <a:cubicBezTo>
                      <a:pt x="4165" y="2512"/>
                      <a:pt x="4167" y="2514"/>
                      <a:pt x="4167" y="2516"/>
                    </a:cubicBezTo>
                    <a:lnTo>
                      <a:pt x="4167" y="2516"/>
                    </a:lnTo>
                    <a:cubicBezTo>
                      <a:pt x="4167" y="2519"/>
                      <a:pt x="4165" y="2520"/>
                      <a:pt x="4163" y="2520"/>
                    </a:cubicBezTo>
                    <a:cubicBezTo>
                      <a:pt x="4161" y="2520"/>
                      <a:pt x="4159" y="2519"/>
                      <a:pt x="4159" y="2516"/>
                    </a:cubicBezTo>
                    <a:close/>
                    <a:moveTo>
                      <a:pt x="4159" y="2500"/>
                    </a:moveTo>
                    <a:lnTo>
                      <a:pt x="4159" y="2500"/>
                    </a:lnTo>
                    <a:cubicBezTo>
                      <a:pt x="4159" y="2498"/>
                      <a:pt x="4161" y="2496"/>
                      <a:pt x="4163" y="2496"/>
                    </a:cubicBezTo>
                    <a:cubicBezTo>
                      <a:pt x="4165" y="2496"/>
                      <a:pt x="4167" y="2498"/>
                      <a:pt x="4167" y="2500"/>
                    </a:cubicBezTo>
                    <a:lnTo>
                      <a:pt x="4167" y="2500"/>
                    </a:lnTo>
                    <a:cubicBezTo>
                      <a:pt x="4167" y="2502"/>
                      <a:pt x="4165" y="2504"/>
                      <a:pt x="4163" y="2504"/>
                    </a:cubicBezTo>
                    <a:cubicBezTo>
                      <a:pt x="4161" y="2504"/>
                      <a:pt x="4159" y="2502"/>
                      <a:pt x="4159" y="2500"/>
                    </a:cubicBezTo>
                    <a:close/>
                    <a:moveTo>
                      <a:pt x="4159" y="2484"/>
                    </a:moveTo>
                    <a:lnTo>
                      <a:pt x="4159" y="2484"/>
                    </a:lnTo>
                    <a:cubicBezTo>
                      <a:pt x="4159" y="2482"/>
                      <a:pt x="4161" y="2480"/>
                      <a:pt x="4163" y="2480"/>
                    </a:cubicBezTo>
                    <a:cubicBezTo>
                      <a:pt x="4165" y="2480"/>
                      <a:pt x="4167" y="2482"/>
                      <a:pt x="4167" y="2484"/>
                    </a:cubicBezTo>
                    <a:lnTo>
                      <a:pt x="4167" y="2484"/>
                    </a:lnTo>
                    <a:cubicBezTo>
                      <a:pt x="4167" y="2486"/>
                      <a:pt x="4165" y="2488"/>
                      <a:pt x="4163" y="2488"/>
                    </a:cubicBezTo>
                    <a:cubicBezTo>
                      <a:pt x="4161" y="2488"/>
                      <a:pt x="4159" y="2486"/>
                      <a:pt x="4159" y="2484"/>
                    </a:cubicBezTo>
                    <a:close/>
                    <a:moveTo>
                      <a:pt x="4159" y="2468"/>
                    </a:moveTo>
                    <a:lnTo>
                      <a:pt x="4159" y="2468"/>
                    </a:lnTo>
                    <a:cubicBezTo>
                      <a:pt x="4159" y="2466"/>
                      <a:pt x="4161" y="2464"/>
                      <a:pt x="4163" y="2464"/>
                    </a:cubicBezTo>
                    <a:cubicBezTo>
                      <a:pt x="4165" y="2464"/>
                      <a:pt x="4167" y="2466"/>
                      <a:pt x="4167" y="2468"/>
                    </a:cubicBezTo>
                    <a:lnTo>
                      <a:pt x="4167" y="2468"/>
                    </a:lnTo>
                    <a:cubicBezTo>
                      <a:pt x="4167" y="2470"/>
                      <a:pt x="4165" y="2472"/>
                      <a:pt x="4163" y="2472"/>
                    </a:cubicBezTo>
                    <a:cubicBezTo>
                      <a:pt x="4161" y="2472"/>
                      <a:pt x="4159" y="2470"/>
                      <a:pt x="4159" y="2468"/>
                    </a:cubicBezTo>
                    <a:close/>
                    <a:moveTo>
                      <a:pt x="4159" y="2452"/>
                    </a:moveTo>
                    <a:lnTo>
                      <a:pt x="4159" y="2452"/>
                    </a:lnTo>
                    <a:cubicBezTo>
                      <a:pt x="4159" y="2450"/>
                      <a:pt x="4161" y="2448"/>
                      <a:pt x="4163" y="2448"/>
                    </a:cubicBezTo>
                    <a:cubicBezTo>
                      <a:pt x="4165" y="2448"/>
                      <a:pt x="4167" y="2450"/>
                      <a:pt x="4167" y="2452"/>
                    </a:cubicBezTo>
                    <a:lnTo>
                      <a:pt x="4167" y="2452"/>
                    </a:lnTo>
                    <a:cubicBezTo>
                      <a:pt x="4167" y="2454"/>
                      <a:pt x="4165" y="2456"/>
                      <a:pt x="4163" y="2456"/>
                    </a:cubicBezTo>
                    <a:cubicBezTo>
                      <a:pt x="4161" y="2456"/>
                      <a:pt x="4159" y="2454"/>
                      <a:pt x="4159" y="2452"/>
                    </a:cubicBezTo>
                    <a:close/>
                    <a:moveTo>
                      <a:pt x="4159" y="2436"/>
                    </a:moveTo>
                    <a:lnTo>
                      <a:pt x="4159" y="2436"/>
                    </a:lnTo>
                    <a:cubicBezTo>
                      <a:pt x="4159" y="2434"/>
                      <a:pt x="4161" y="2432"/>
                      <a:pt x="4163" y="2432"/>
                    </a:cubicBezTo>
                    <a:cubicBezTo>
                      <a:pt x="4165" y="2432"/>
                      <a:pt x="4167" y="2434"/>
                      <a:pt x="4167" y="2436"/>
                    </a:cubicBezTo>
                    <a:lnTo>
                      <a:pt x="4167" y="2436"/>
                    </a:lnTo>
                    <a:cubicBezTo>
                      <a:pt x="4167" y="2438"/>
                      <a:pt x="4165" y="2440"/>
                      <a:pt x="4163" y="2440"/>
                    </a:cubicBezTo>
                    <a:cubicBezTo>
                      <a:pt x="4161" y="2440"/>
                      <a:pt x="4159" y="2438"/>
                      <a:pt x="4159" y="2436"/>
                    </a:cubicBezTo>
                    <a:close/>
                    <a:moveTo>
                      <a:pt x="4159" y="2420"/>
                    </a:moveTo>
                    <a:lnTo>
                      <a:pt x="4159" y="2420"/>
                    </a:lnTo>
                    <a:cubicBezTo>
                      <a:pt x="4159" y="2418"/>
                      <a:pt x="4161" y="2416"/>
                      <a:pt x="4163" y="2416"/>
                    </a:cubicBezTo>
                    <a:cubicBezTo>
                      <a:pt x="4165" y="2416"/>
                      <a:pt x="4167" y="2418"/>
                      <a:pt x="4167" y="2420"/>
                    </a:cubicBezTo>
                    <a:lnTo>
                      <a:pt x="4167" y="2420"/>
                    </a:lnTo>
                    <a:cubicBezTo>
                      <a:pt x="4167" y="2422"/>
                      <a:pt x="4165" y="2424"/>
                      <a:pt x="4163" y="2424"/>
                    </a:cubicBezTo>
                    <a:cubicBezTo>
                      <a:pt x="4161" y="2424"/>
                      <a:pt x="4159" y="2422"/>
                      <a:pt x="4159" y="2420"/>
                    </a:cubicBezTo>
                    <a:close/>
                    <a:moveTo>
                      <a:pt x="4159" y="2404"/>
                    </a:moveTo>
                    <a:lnTo>
                      <a:pt x="4159" y="2404"/>
                    </a:lnTo>
                    <a:cubicBezTo>
                      <a:pt x="4159" y="2402"/>
                      <a:pt x="4161" y="2400"/>
                      <a:pt x="4163" y="2400"/>
                    </a:cubicBezTo>
                    <a:cubicBezTo>
                      <a:pt x="4165" y="2400"/>
                      <a:pt x="4167" y="2402"/>
                      <a:pt x="4167" y="2404"/>
                    </a:cubicBezTo>
                    <a:lnTo>
                      <a:pt x="4167" y="2404"/>
                    </a:lnTo>
                    <a:cubicBezTo>
                      <a:pt x="4167" y="2406"/>
                      <a:pt x="4165" y="2408"/>
                      <a:pt x="4163" y="2408"/>
                    </a:cubicBezTo>
                    <a:cubicBezTo>
                      <a:pt x="4161" y="2408"/>
                      <a:pt x="4159" y="2406"/>
                      <a:pt x="4159" y="2404"/>
                    </a:cubicBezTo>
                    <a:close/>
                    <a:moveTo>
                      <a:pt x="4159" y="2388"/>
                    </a:moveTo>
                    <a:lnTo>
                      <a:pt x="4159" y="2388"/>
                    </a:lnTo>
                    <a:cubicBezTo>
                      <a:pt x="4159" y="2386"/>
                      <a:pt x="4161" y="2384"/>
                      <a:pt x="4163" y="2384"/>
                    </a:cubicBezTo>
                    <a:cubicBezTo>
                      <a:pt x="4165" y="2384"/>
                      <a:pt x="4167" y="2386"/>
                      <a:pt x="4167" y="2388"/>
                    </a:cubicBezTo>
                    <a:lnTo>
                      <a:pt x="4167" y="2388"/>
                    </a:lnTo>
                    <a:cubicBezTo>
                      <a:pt x="4167" y="2390"/>
                      <a:pt x="4165" y="2392"/>
                      <a:pt x="4163" y="2392"/>
                    </a:cubicBezTo>
                    <a:cubicBezTo>
                      <a:pt x="4161" y="2392"/>
                      <a:pt x="4159" y="2390"/>
                      <a:pt x="4159" y="2388"/>
                    </a:cubicBezTo>
                    <a:close/>
                    <a:moveTo>
                      <a:pt x="4159" y="2372"/>
                    </a:moveTo>
                    <a:lnTo>
                      <a:pt x="4159" y="2372"/>
                    </a:lnTo>
                    <a:cubicBezTo>
                      <a:pt x="4159" y="2370"/>
                      <a:pt x="4161" y="2368"/>
                      <a:pt x="4163" y="2368"/>
                    </a:cubicBezTo>
                    <a:cubicBezTo>
                      <a:pt x="4165" y="2368"/>
                      <a:pt x="4167" y="2370"/>
                      <a:pt x="4167" y="2372"/>
                    </a:cubicBezTo>
                    <a:lnTo>
                      <a:pt x="4167" y="2372"/>
                    </a:lnTo>
                    <a:cubicBezTo>
                      <a:pt x="4167" y="2374"/>
                      <a:pt x="4165" y="2376"/>
                      <a:pt x="4163" y="2376"/>
                    </a:cubicBezTo>
                    <a:cubicBezTo>
                      <a:pt x="4161" y="2376"/>
                      <a:pt x="4159" y="2374"/>
                      <a:pt x="4159" y="2372"/>
                    </a:cubicBezTo>
                    <a:close/>
                    <a:moveTo>
                      <a:pt x="4159" y="2356"/>
                    </a:moveTo>
                    <a:lnTo>
                      <a:pt x="4159" y="2356"/>
                    </a:lnTo>
                    <a:cubicBezTo>
                      <a:pt x="4159" y="2354"/>
                      <a:pt x="4161" y="2352"/>
                      <a:pt x="4163" y="2352"/>
                    </a:cubicBezTo>
                    <a:cubicBezTo>
                      <a:pt x="4165" y="2352"/>
                      <a:pt x="4167" y="2354"/>
                      <a:pt x="4167" y="2356"/>
                    </a:cubicBezTo>
                    <a:lnTo>
                      <a:pt x="4167" y="2356"/>
                    </a:lnTo>
                    <a:cubicBezTo>
                      <a:pt x="4167" y="2358"/>
                      <a:pt x="4165" y="2360"/>
                      <a:pt x="4163" y="2360"/>
                    </a:cubicBezTo>
                    <a:cubicBezTo>
                      <a:pt x="4161" y="2360"/>
                      <a:pt x="4159" y="2358"/>
                      <a:pt x="4159" y="2356"/>
                    </a:cubicBezTo>
                    <a:close/>
                    <a:moveTo>
                      <a:pt x="4159" y="2340"/>
                    </a:moveTo>
                    <a:lnTo>
                      <a:pt x="4159" y="2340"/>
                    </a:lnTo>
                    <a:cubicBezTo>
                      <a:pt x="4159" y="2338"/>
                      <a:pt x="4161" y="2336"/>
                      <a:pt x="4163" y="2336"/>
                    </a:cubicBezTo>
                    <a:cubicBezTo>
                      <a:pt x="4165" y="2336"/>
                      <a:pt x="4167" y="2338"/>
                      <a:pt x="4167" y="2340"/>
                    </a:cubicBezTo>
                    <a:lnTo>
                      <a:pt x="4167" y="2340"/>
                    </a:lnTo>
                    <a:cubicBezTo>
                      <a:pt x="4167" y="2342"/>
                      <a:pt x="4165" y="2344"/>
                      <a:pt x="4163" y="2344"/>
                    </a:cubicBezTo>
                    <a:cubicBezTo>
                      <a:pt x="4161" y="2344"/>
                      <a:pt x="4159" y="2342"/>
                      <a:pt x="4159" y="2340"/>
                    </a:cubicBezTo>
                    <a:close/>
                    <a:moveTo>
                      <a:pt x="4159" y="2324"/>
                    </a:moveTo>
                    <a:lnTo>
                      <a:pt x="4159" y="2324"/>
                    </a:lnTo>
                    <a:cubicBezTo>
                      <a:pt x="4159" y="2322"/>
                      <a:pt x="4161" y="2320"/>
                      <a:pt x="4163" y="2320"/>
                    </a:cubicBezTo>
                    <a:cubicBezTo>
                      <a:pt x="4165" y="2320"/>
                      <a:pt x="4167" y="2322"/>
                      <a:pt x="4167" y="2324"/>
                    </a:cubicBezTo>
                    <a:lnTo>
                      <a:pt x="4167" y="2324"/>
                    </a:lnTo>
                    <a:cubicBezTo>
                      <a:pt x="4167" y="2326"/>
                      <a:pt x="4165" y="2328"/>
                      <a:pt x="4163" y="2328"/>
                    </a:cubicBezTo>
                    <a:cubicBezTo>
                      <a:pt x="4161" y="2328"/>
                      <a:pt x="4159" y="2326"/>
                      <a:pt x="4159" y="2324"/>
                    </a:cubicBezTo>
                    <a:close/>
                    <a:moveTo>
                      <a:pt x="4159" y="2308"/>
                    </a:moveTo>
                    <a:lnTo>
                      <a:pt x="4159" y="2308"/>
                    </a:lnTo>
                    <a:cubicBezTo>
                      <a:pt x="4159" y="2306"/>
                      <a:pt x="4161" y="2304"/>
                      <a:pt x="4163" y="2304"/>
                    </a:cubicBezTo>
                    <a:cubicBezTo>
                      <a:pt x="4165" y="2304"/>
                      <a:pt x="4167" y="2306"/>
                      <a:pt x="4167" y="2308"/>
                    </a:cubicBezTo>
                    <a:lnTo>
                      <a:pt x="4167" y="2308"/>
                    </a:lnTo>
                    <a:cubicBezTo>
                      <a:pt x="4167" y="2310"/>
                      <a:pt x="4165" y="2312"/>
                      <a:pt x="4163" y="2312"/>
                    </a:cubicBezTo>
                    <a:cubicBezTo>
                      <a:pt x="4161" y="2312"/>
                      <a:pt x="4159" y="2310"/>
                      <a:pt x="4159" y="2308"/>
                    </a:cubicBezTo>
                    <a:close/>
                    <a:moveTo>
                      <a:pt x="4159" y="2292"/>
                    </a:moveTo>
                    <a:lnTo>
                      <a:pt x="4159" y="2292"/>
                    </a:lnTo>
                    <a:cubicBezTo>
                      <a:pt x="4159" y="2290"/>
                      <a:pt x="4161" y="2288"/>
                      <a:pt x="4163" y="2288"/>
                    </a:cubicBezTo>
                    <a:cubicBezTo>
                      <a:pt x="4165" y="2288"/>
                      <a:pt x="4167" y="2290"/>
                      <a:pt x="4167" y="2292"/>
                    </a:cubicBezTo>
                    <a:lnTo>
                      <a:pt x="4167" y="2292"/>
                    </a:lnTo>
                    <a:cubicBezTo>
                      <a:pt x="4167" y="2294"/>
                      <a:pt x="4165" y="2296"/>
                      <a:pt x="4163" y="2296"/>
                    </a:cubicBezTo>
                    <a:cubicBezTo>
                      <a:pt x="4161" y="2296"/>
                      <a:pt x="4159" y="2294"/>
                      <a:pt x="4159" y="2292"/>
                    </a:cubicBezTo>
                    <a:close/>
                    <a:moveTo>
                      <a:pt x="4159" y="2276"/>
                    </a:moveTo>
                    <a:lnTo>
                      <a:pt x="4159" y="2276"/>
                    </a:lnTo>
                    <a:cubicBezTo>
                      <a:pt x="4159" y="2274"/>
                      <a:pt x="4161" y="2272"/>
                      <a:pt x="4163" y="2272"/>
                    </a:cubicBezTo>
                    <a:cubicBezTo>
                      <a:pt x="4165" y="2272"/>
                      <a:pt x="4167" y="2274"/>
                      <a:pt x="4167" y="2276"/>
                    </a:cubicBezTo>
                    <a:lnTo>
                      <a:pt x="4167" y="2276"/>
                    </a:lnTo>
                    <a:cubicBezTo>
                      <a:pt x="4167" y="2278"/>
                      <a:pt x="4165" y="2280"/>
                      <a:pt x="4163" y="2280"/>
                    </a:cubicBezTo>
                    <a:cubicBezTo>
                      <a:pt x="4161" y="2280"/>
                      <a:pt x="4159" y="2278"/>
                      <a:pt x="4159" y="2276"/>
                    </a:cubicBezTo>
                    <a:close/>
                    <a:moveTo>
                      <a:pt x="4159" y="2260"/>
                    </a:moveTo>
                    <a:lnTo>
                      <a:pt x="4159" y="2260"/>
                    </a:lnTo>
                    <a:cubicBezTo>
                      <a:pt x="4159" y="2258"/>
                      <a:pt x="4161" y="2256"/>
                      <a:pt x="4163" y="2256"/>
                    </a:cubicBezTo>
                    <a:cubicBezTo>
                      <a:pt x="4165" y="2256"/>
                      <a:pt x="4167" y="2258"/>
                      <a:pt x="4167" y="2260"/>
                    </a:cubicBezTo>
                    <a:lnTo>
                      <a:pt x="4167" y="2260"/>
                    </a:lnTo>
                    <a:cubicBezTo>
                      <a:pt x="4167" y="2262"/>
                      <a:pt x="4165" y="2264"/>
                      <a:pt x="4163" y="2264"/>
                    </a:cubicBezTo>
                    <a:cubicBezTo>
                      <a:pt x="4161" y="2264"/>
                      <a:pt x="4159" y="2262"/>
                      <a:pt x="4159" y="2260"/>
                    </a:cubicBezTo>
                    <a:close/>
                    <a:moveTo>
                      <a:pt x="4159" y="2244"/>
                    </a:moveTo>
                    <a:lnTo>
                      <a:pt x="4159" y="2244"/>
                    </a:lnTo>
                    <a:cubicBezTo>
                      <a:pt x="4159" y="2242"/>
                      <a:pt x="4161" y="2240"/>
                      <a:pt x="4163" y="2240"/>
                    </a:cubicBezTo>
                    <a:cubicBezTo>
                      <a:pt x="4165" y="2240"/>
                      <a:pt x="4167" y="2242"/>
                      <a:pt x="4167" y="2244"/>
                    </a:cubicBezTo>
                    <a:lnTo>
                      <a:pt x="4167" y="2244"/>
                    </a:lnTo>
                    <a:cubicBezTo>
                      <a:pt x="4167" y="2246"/>
                      <a:pt x="4165" y="2248"/>
                      <a:pt x="4163" y="2248"/>
                    </a:cubicBezTo>
                    <a:cubicBezTo>
                      <a:pt x="4161" y="2248"/>
                      <a:pt x="4159" y="2246"/>
                      <a:pt x="4159" y="2244"/>
                    </a:cubicBezTo>
                    <a:close/>
                    <a:moveTo>
                      <a:pt x="4159" y="2228"/>
                    </a:moveTo>
                    <a:lnTo>
                      <a:pt x="4159" y="2228"/>
                    </a:lnTo>
                    <a:cubicBezTo>
                      <a:pt x="4159" y="2226"/>
                      <a:pt x="4161" y="2224"/>
                      <a:pt x="4163" y="2224"/>
                    </a:cubicBezTo>
                    <a:cubicBezTo>
                      <a:pt x="4165" y="2224"/>
                      <a:pt x="4167" y="2226"/>
                      <a:pt x="4167" y="2228"/>
                    </a:cubicBezTo>
                    <a:lnTo>
                      <a:pt x="4167" y="2228"/>
                    </a:lnTo>
                    <a:cubicBezTo>
                      <a:pt x="4167" y="2230"/>
                      <a:pt x="4165" y="2232"/>
                      <a:pt x="4163" y="2232"/>
                    </a:cubicBezTo>
                    <a:cubicBezTo>
                      <a:pt x="4161" y="2232"/>
                      <a:pt x="4159" y="2230"/>
                      <a:pt x="4159" y="2228"/>
                    </a:cubicBezTo>
                    <a:close/>
                    <a:moveTo>
                      <a:pt x="4159" y="2212"/>
                    </a:moveTo>
                    <a:lnTo>
                      <a:pt x="4159" y="2212"/>
                    </a:lnTo>
                    <a:cubicBezTo>
                      <a:pt x="4159" y="2210"/>
                      <a:pt x="4161" y="2208"/>
                      <a:pt x="4163" y="2208"/>
                    </a:cubicBezTo>
                    <a:cubicBezTo>
                      <a:pt x="4165" y="2208"/>
                      <a:pt x="4167" y="2210"/>
                      <a:pt x="4167" y="2212"/>
                    </a:cubicBezTo>
                    <a:lnTo>
                      <a:pt x="4167" y="2212"/>
                    </a:lnTo>
                    <a:cubicBezTo>
                      <a:pt x="4167" y="2214"/>
                      <a:pt x="4165" y="2216"/>
                      <a:pt x="4163" y="2216"/>
                    </a:cubicBezTo>
                    <a:cubicBezTo>
                      <a:pt x="4161" y="2216"/>
                      <a:pt x="4159" y="2214"/>
                      <a:pt x="4159" y="2212"/>
                    </a:cubicBezTo>
                    <a:close/>
                    <a:moveTo>
                      <a:pt x="4159" y="2196"/>
                    </a:moveTo>
                    <a:lnTo>
                      <a:pt x="4159" y="2196"/>
                    </a:lnTo>
                    <a:cubicBezTo>
                      <a:pt x="4159" y="2194"/>
                      <a:pt x="4161" y="2192"/>
                      <a:pt x="4163" y="2192"/>
                    </a:cubicBezTo>
                    <a:cubicBezTo>
                      <a:pt x="4165" y="2192"/>
                      <a:pt x="4167" y="2194"/>
                      <a:pt x="4167" y="2196"/>
                    </a:cubicBezTo>
                    <a:lnTo>
                      <a:pt x="4167" y="2196"/>
                    </a:lnTo>
                    <a:cubicBezTo>
                      <a:pt x="4167" y="2198"/>
                      <a:pt x="4165" y="2200"/>
                      <a:pt x="4163" y="2200"/>
                    </a:cubicBezTo>
                    <a:cubicBezTo>
                      <a:pt x="4161" y="2200"/>
                      <a:pt x="4159" y="2198"/>
                      <a:pt x="4159" y="2196"/>
                    </a:cubicBezTo>
                    <a:close/>
                    <a:moveTo>
                      <a:pt x="4159" y="2180"/>
                    </a:moveTo>
                    <a:lnTo>
                      <a:pt x="4159" y="2180"/>
                    </a:lnTo>
                    <a:cubicBezTo>
                      <a:pt x="4159" y="2178"/>
                      <a:pt x="4161" y="2176"/>
                      <a:pt x="4163" y="2176"/>
                    </a:cubicBezTo>
                    <a:cubicBezTo>
                      <a:pt x="4165" y="2176"/>
                      <a:pt x="4167" y="2178"/>
                      <a:pt x="4167" y="2180"/>
                    </a:cubicBezTo>
                    <a:lnTo>
                      <a:pt x="4167" y="2180"/>
                    </a:lnTo>
                    <a:cubicBezTo>
                      <a:pt x="4167" y="2182"/>
                      <a:pt x="4165" y="2184"/>
                      <a:pt x="4163" y="2184"/>
                    </a:cubicBezTo>
                    <a:cubicBezTo>
                      <a:pt x="4161" y="2184"/>
                      <a:pt x="4159" y="2182"/>
                      <a:pt x="4159" y="2180"/>
                    </a:cubicBezTo>
                    <a:close/>
                    <a:moveTo>
                      <a:pt x="4159" y="2164"/>
                    </a:moveTo>
                    <a:lnTo>
                      <a:pt x="4159" y="2164"/>
                    </a:lnTo>
                    <a:cubicBezTo>
                      <a:pt x="4159" y="2162"/>
                      <a:pt x="4161" y="2160"/>
                      <a:pt x="4163" y="2160"/>
                    </a:cubicBezTo>
                    <a:cubicBezTo>
                      <a:pt x="4165" y="2160"/>
                      <a:pt x="4167" y="2162"/>
                      <a:pt x="4167" y="2164"/>
                    </a:cubicBezTo>
                    <a:lnTo>
                      <a:pt x="4167" y="2164"/>
                    </a:lnTo>
                    <a:cubicBezTo>
                      <a:pt x="4167" y="2166"/>
                      <a:pt x="4165" y="2168"/>
                      <a:pt x="4163" y="2168"/>
                    </a:cubicBezTo>
                    <a:cubicBezTo>
                      <a:pt x="4161" y="2168"/>
                      <a:pt x="4159" y="2166"/>
                      <a:pt x="4159" y="2164"/>
                    </a:cubicBezTo>
                    <a:close/>
                    <a:moveTo>
                      <a:pt x="4159" y="2148"/>
                    </a:moveTo>
                    <a:lnTo>
                      <a:pt x="4159" y="2148"/>
                    </a:lnTo>
                    <a:cubicBezTo>
                      <a:pt x="4159" y="2146"/>
                      <a:pt x="4161" y="2144"/>
                      <a:pt x="4163" y="2144"/>
                    </a:cubicBezTo>
                    <a:cubicBezTo>
                      <a:pt x="4165" y="2144"/>
                      <a:pt x="4167" y="2146"/>
                      <a:pt x="4167" y="2148"/>
                    </a:cubicBezTo>
                    <a:lnTo>
                      <a:pt x="4167" y="2148"/>
                    </a:lnTo>
                    <a:cubicBezTo>
                      <a:pt x="4167" y="2150"/>
                      <a:pt x="4165" y="2152"/>
                      <a:pt x="4163" y="2152"/>
                    </a:cubicBezTo>
                    <a:cubicBezTo>
                      <a:pt x="4161" y="2152"/>
                      <a:pt x="4159" y="2150"/>
                      <a:pt x="4159" y="2148"/>
                    </a:cubicBezTo>
                    <a:close/>
                    <a:moveTo>
                      <a:pt x="4159" y="2132"/>
                    </a:moveTo>
                    <a:lnTo>
                      <a:pt x="4159" y="2132"/>
                    </a:lnTo>
                    <a:cubicBezTo>
                      <a:pt x="4159" y="2130"/>
                      <a:pt x="4161" y="2128"/>
                      <a:pt x="4163" y="2128"/>
                    </a:cubicBezTo>
                    <a:cubicBezTo>
                      <a:pt x="4165" y="2128"/>
                      <a:pt x="4167" y="2130"/>
                      <a:pt x="4167" y="2132"/>
                    </a:cubicBezTo>
                    <a:lnTo>
                      <a:pt x="4167" y="2132"/>
                    </a:lnTo>
                    <a:cubicBezTo>
                      <a:pt x="4167" y="2134"/>
                      <a:pt x="4165" y="2136"/>
                      <a:pt x="4163" y="2136"/>
                    </a:cubicBezTo>
                    <a:cubicBezTo>
                      <a:pt x="4161" y="2136"/>
                      <a:pt x="4159" y="2134"/>
                      <a:pt x="4159" y="2132"/>
                    </a:cubicBezTo>
                    <a:close/>
                    <a:moveTo>
                      <a:pt x="4159" y="2116"/>
                    </a:moveTo>
                    <a:lnTo>
                      <a:pt x="4159" y="2116"/>
                    </a:lnTo>
                    <a:cubicBezTo>
                      <a:pt x="4159" y="2114"/>
                      <a:pt x="4161" y="2112"/>
                      <a:pt x="4163" y="2112"/>
                    </a:cubicBezTo>
                    <a:cubicBezTo>
                      <a:pt x="4165" y="2112"/>
                      <a:pt x="4167" y="2114"/>
                      <a:pt x="4167" y="2116"/>
                    </a:cubicBezTo>
                    <a:lnTo>
                      <a:pt x="4167" y="2116"/>
                    </a:lnTo>
                    <a:cubicBezTo>
                      <a:pt x="4167" y="2118"/>
                      <a:pt x="4165" y="2120"/>
                      <a:pt x="4163" y="2120"/>
                    </a:cubicBezTo>
                    <a:cubicBezTo>
                      <a:pt x="4161" y="2120"/>
                      <a:pt x="4159" y="2118"/>
                      <a:pt x="4159" y="2116"/>
                    </a:cubicBezTo>
                    <a:close/>
                    <a:moveTo>
                      <a:pt x="4159" y="2100"/>
                    </a:moveTo>
                    <a:lnTo>
                      <a:pt x="4159" y="2100"/>
                    </a:lnTo>
                    <a:cubicBezTo>
                      <a:pt x="4159" y="2098"/>
                      <a:pt x="4161" y="2096"/>
                      <a:pt x="4163" y="2096"/>
                    </a:cubicBezTo>
                    <a:cubicBezTo>
                      <a:pt x="4165" y="2096"/>
                      <a:pt x="4167" y="2098"/>
                      <a:pt x="4167" y="2100"/>
                    </a:cubicBezTo>
                    <a:lnTo>
                      <a:pt x="4167" y="2100"/>
                    </a:lnTo>
                    <a:cubicBezTo>
                      <a:pt x="4167" y="2102"/>
                      <a:pt x="4165" y="2104"/>
                      <a:pt x="4163" y="2104"/>
                    </a:cubicBezTo>
                    <a:cubicBezTo>
                      <a:pt x="4161" y="2104"/>
                      <a:pt x="4159" y="2102"/>
                      <a:pt x="4159" y="2100"/>
                    </a:cubicBezTo>
                    <a:close/>
                    <a:moveTo>
                      <a:pt x="4159" y="2084"/>
                    </a:moveTo>
                    <a:lnTo>
                      <a:pt x="4159" y="2084"/>
                    </a:lnTo>
                    <a:cubicBezTo>
                      <a:pt x="4159" y="2082"/>
                      <a:pt x="4161" y="2080"/>
                      <a:pt x="4163" y="2080"/>
                    </a:cubicBezTo>
                    <a:cubicBezTo>
                      <a:pt x="4165" y="2080"/>
                      <a:pt x="4167" y="2082"/>
                      <a:pt x="4167" y="2084"/>
                    </a:cubicBezTo>
                    <a:lnTo>
                      <a:pt x="4167" y="2084"/>
                    </a:lnTo>
                    <a:cubicBezTo>
                      <a:pt x="4167" y="2086"/>
                      <a:pt x="4165" y="2088"/>
                      <a:pt x="4163" y="2088"/>
                    </a:cubicBezTo>
                    <a:cubicBezTo>
                      <a:pt x="4161" y="2088"/>
                      <a:pt x="4159" y="2086"/>
                      <a:pt x="4159" y="2084"/>
                    </a:cubicBezTo>
                    <a:close/>
                    <a:moveTo>
                      <a:pt x="4159" y="2068"/>
                    </a:moveTo>
                    <a:lnTo>
                      <a:pt x="4159" y="2068"/>
                    </a:lnTo>
                    <a:cubicBezTo>
                      <a:pt x="4159" y="2066"/>
                      <a:pt x="4161" y="2064"/>
                      <a:pt x="4163" y="2064"/>
                    </a:cubicBezTo>
                    <a:cubicBezTo>
                      <a:pt x="4165" y="2064"/>
                      <a:pt x="4167" y="2066"/>
                      <a:pt x="4167" y="2068"/>
                    </a:cubicBezTo>
                    <a:lnTo>
                      <a:pt x="4167" y="2068"/>
                    </a:lnTo>
                    <a:cubicBezTo>
                      <a:pt x="4167" y="2070"/>
                      <a:pt x="4165" y="2072"/>
                      <a:pt x="4163" y="2072"/>
                    </a:cubicBezTo>
                    <a:cubicBezTo>
                      <a:pt x="4161" y="2072"/>
                      <a:pt x="4159" y="2070"/>
                      <a:pt x="4159" y="2068"/>
                    </a:cubicBezTo>
                    <a:close/>
                    <a:moveTo>
                      <a:pt x="4159" y="2052"/>
                    </a:moveTo>
                    <a:lnTo>
                      <a:pt x="4159" y="2052"/>
                    </a:lnTo>
                    <a:cubicBezTo>
                      <a:pt x="4159" y="2050"/>
                      <a:pt x="4161" y="2048"/>
                      <a:pt x="4163" y="2048"/>
                    </a:cubicBezTo>
                    <a:cubicBezTo>
                      <a:pt x="4165" y="2048"/>
                      <a:pt x="4167" y="2050"/>
                      <a:pt x="4167" y="2052"/>
                    </a:cubicBezTo>
                    <a:lnTo>
                      <a:pt x="4167" y="2052"/>
                    </a:lnTo>
                    <a:cubicBezTo>
                      <a:pt x="4167" y="2054"/>
                      <a:pt x="4165" y="2056"/>
                      <a:pt x="4163" y="2056"/>
                    </a:cubicBezTo>
                    <a:cubicBezTo>
                      <a:pt x="4161" y="2056"/>
                      <a:pt x="4159" y="2054"/>
                      <a:pt x="4159" y="2052"/>
                    </a:cubicBezTo>
                    <a:close/>
                    <a:moveTo>
                      <a:pt x="4159" y="2036"/>
                    </a:moveTo>
                    <a:lnTo>
                      <a:pt x="4159" y="2036"/>
                    </a:lnTo>
                    <a:cubicBezTo>
                      <a:pt x="4159" y="2034"/>
                      <a:pt x="4161" y="2032"/>
                      <a:pt x="4163" y="2032"/>
                    </a:cubicBezTo>
                    <a:cubicBezTo>
                      <a:pt x="4165" y="2032"/>
                      <a:pt x="4167" y="2034"/>
                      <a:pt x="4167" y="2036"/>
                    </a:cubicBezTo>
                    <a:lnTo>
                      <a:pt x="4167" y="2036"/>
                    </a:lnTo>
                    <a:cubicBezTo>
                      <a:pt x="4167" y="2038"/>
                      <a:pt x="4165" y="2040"/>
                      <a:pt x="4163" y="2040"/>
                    </a:cubicBezTo>
                    <a:cubicBezTo>
                      <a:pt x="4161" y="2040"/>
                      <a:pt x="4159" y="2038"/>
                      <a:pt x="4159" y="2036"/>
                    </a:cubicBezTo>
                    <a:close/>
                    <a:moveTo>
                      <a:pt x="4159" y="2020"/>
                    </a:moveTo>
                    <a:lnTo>
                      <a:pt x="4159" y="2020"/>
                    </a:lnTo>
                    <a:cubicBezTo>
                      <a:pt x="4159" y="2018"/>
                      <a:pt x="4161" y="2016"/>
                      <a:pt x="4163" y="2016"/>
                    </a:cubicBezTo>
                    <a:cubicBezTo>
                      <a:pt x="4165" y="2016"/>
                      <a:pt x="4167" y="2018"/>
                      <a:pt x="4167" y="2020"/>
                    </a:cubicBezTo>
                    <a:lnTo>
                      <a:pt x="4167" y="2020"/>
                    </a:lnTo>
                    <a:cubicBezTo>
                      <a:pt x="4167" y="2022"/>
                      <a:pt x="4165" y="2024"/>
                      <a:pt x="4163" y="2024"/>
                    </a:cubicBezTo>
                    <a:cubicBezTo>
                      <a:pt x="4161" y="2024"/>
                      <a:pt x="4159" y="2022"/>
                      <a:pt x="4159" y="2020"/>
                    </a:cubicBezTo>
                    <a:close/>
                    <a:moveTo>
                      <a:pt x="4159" y="2004"/>
                    </a:moveTo>
                    <a:lnTo>
                      <a:pt x="4159" y="2004"/>
                    </a:lnTo>
                    <a:cubicBezTo>
                      <a:pt x="4159" y="2002"/>
                      <a:pt x="4161" y="2000"/>
                      <a:pt x="4163" y="2000"/>
                    </a:cubicBezTo>
                    <a:cubicBezTo>
                      <a:pt x="4165" y="2000"/>
                      <a:pt x="4167" y="2002"/>
                      <a:pt x="4167" y="2004"/>
                    </a:cubicBezTo>
                    <a:lnTo>
                      <a:pt x="4167" y="2004"/>
                    </a:lnTo>
                    <a:cubicBezTo>
                      <a:pt x="4167" y="2006"/>
                      <a:pt x="4165" y="2008"/>
                      <a:pt x="4163" y="2008"/>
                    </a:cubicBezTo>
                    <a:cubicBezTo>
                      <a:pt x="4161" y="2008"/>
                      <a:pt x="4159" y="2006"/>
                      <a:pt x="4159" y="2004"/>
                    </a:cubicBezTo>
                    <a:close/>
                    <a:moveTo>
                      <a:pt x="4159" y="1988"/>
                    </a:moveTo>
                    <a:lnTo>
                      <a:pt x="4159" y="1988"/>
                    </a:lnTo>
                    <a:cubicBezTo>
                      <a:pt x="4159" y="1986"/>
                      <a:pt x="4161" y="1984"/>
                      <a:pt x="4163" y="1984"/>
                    </a:cubicBezTo>
                    <a:cubicBezTo>
                      <a:pt x="4165" y="1984"/>
                      <a:pt x="4167" y="1986"/>
                      <a:pt x="4167" y="1988"/>
                    </a:cubicBezTo>
                    <a:lnTo>
                      <a:pt x="4167" y="1988"/>
                    </a:lnTo>
                    <a:cubicBezTo>
                      <a:pt x="4167" y="1990"/>
                      <a:pt x="4165" y="1992"/>
                      <a:pt x="4163" y="1992"/>
                    </a:cubicBezTo>
                    <a:cubicBezTo>
                      <a:pt x="4161" y="1992"/>
                      <a:pt x="4159" y="1990"/>
                      <a:pt x="4159" y="1988"/>
                    </a:cubicBezTo>
                    <a:close/>
                    <a:moveTo>
                      <a:pt x="4159" y="1972"/>
                    </a:moveTo>
                    <a:lnTo>
                      <a:pt x="4159" y="1972"/>
                    </a:lnTo>
                    <a:cubicBezTo>
                      <a:pt x="4159" y="1970"/>
                      <a:pt x="4161" y="1968"/>
                      <a:pt x="4163" y="1968"/>
                    </a:cubicBezTo>
                    <a:cubicBezTo>
                      <a:pt x="4165" y="1968"/>
                      <a:pt x="4167" y="1970"/>
                      <a:pt x="4167" y="1972"/>
                    </a:cubicBezTo>
                    <a:lnTo>
                      <a:pt x="4167" y="1972"/>
                    </a:lnTo>
                    <a:cubicBezTo>
                      <a:pt x="4167" y="1974"/>
                      <a:pt x="4165" y="1976"/>
                      <a:pt x="4163" y="1976"/>
                    </a:cubicBezTo>
                    <a:cubicBezTo>
                      <a:pt x="4161" y="1976"/>
                      <a:pt x="4159" y="1974"/>
                      <a:pt x="4159" y="1972"/>
                    </a:cubicBezTo>
                    <a:close/>
                    <a:moveTo>
                      <a:pt x="4159" y="1956"/>
                    </a:moveTo>
                    <a:lnTo>
                      <a:pt x="4159" y="1956"/>
                    </a:lnTo>
                    <a:cubicBezTo>
                      <a:pt x="4159" y="1954"/>
                      <a:pt x="4161" y="1952"/>
                      <a:pt x="4163" y="1952"/>
                    </a:cubicBezTo>
                    <a:cubicBezTo>
                      <a:pt x="4165" y="1952"/>
                      <a:pt x="4167" y="1954"/>
                      <a:pt x="4167" y="1956"/>
                    </a:cubicBezTo>
                    <a:lnTo>
                      <a:pt x="4167" y="1956"/>
                    </a:lnTo>
                    <a:cubicBezTo>
                      <a:pt x="4167" y="1958"/>
                      <a:pt x="4165" y="1960"/>
                      <a:pt x="4163" y="1960"/>
                    </a:cubicBezTo>
                    <a:cubicBezTo>
                      <a:pt x="4161" y="1960"/>
                      <a:pt x="4159" y="1958"/>
                      <a:pt x="4159" y="1956"/>
                    </a:cubicBezTo>
                    <a:close/>
                    <a:moveTo>
                      <a:pt x="4159" y="1940"/>
                    </a:moveTo>
                    <a:lnTo>
                      <a:pt x="4159" y="1940"/>
                    </a:lnTo>
                    <a:cubicBezTo>
                      <a:pt x="4159" y="1938"/>
                      <a:pt x="4161" y="1936"/>
                      <a:pt x="4163" y="1936"/>
                    </a:cubicBezTo>
                    <a:cubicBezTo>
                      <a:pt x="4165" y="1936"/>
                      <a:pt x="4167" y="1938"/>
                      <a:pt x="4167" y="1940"/>
                    </a:cubicBezTo>
                    <a:lnTo>
                      <a:pt x="4167" y="1940"/>
                    </a:lnTo>
                    <a:cubicBezTo>
                      <a:pt x="4167" y="1942"/>
                      <a:pt x="4165" y="1944"/>
                      <a:pt x="4163" y="1944"/>
                    </a:cubicBezTo>
                    <a:cubicBezTo>
                      <a:pt x="4161" y="1944"/>
                      <a:pt x="4159" y="1942"/>
                      <a:pt x="4159" y="1940"/>
                    </a:cubicBezTo>
                    <a:close/>
                    <a:moveTo>
                      <a:pt x="4159" y="1924"/>
                    </a:moveTo>
                    <a:lnTo>
                      <a:pt x="4159" y="1924"/>
                    </a:lnTo>
                    <a:cubicBezTo>
                      <a:pt x="4159" y="1922"/>
                      <a:pt x="4161" y="1920"/>
                      <a:pt x="4163" y="1920"/>
                    </a:cubicBezTo>
                    <a:cubicBezTo>
                      <a:pt x="4165" y="1920"/>
                      <a:pt x="4167" y="1922"/>
                      <a:pt x="4167" y="1924"/>
                    </a:cubicBezTo>
                    <a:lnTo>
                      <a:pt x="4167" y="1924"/>
                    </a:lnTo>
                    <a:cubicBezTo>
                      <a:pt x="4167" y="1926"/>
                      <a:pt x="4165" y="1928"/>
                      <a:pt x="4163" y="1928"/>
                    </a:cubicBezTo>
                    <a:cubicBezTo>
                      <a:pt x="4161" y="1928"/>
                      <a:pt x="4159" y="1926"/>
                      <a:pt x="4159" y="1924"/>
                    </a:cubicBezTo>
                    <a:close/>
                    <a:moveTo>
                      <a:pt x="4159" y="1908"/>
                    </a:moveTo>
                    <a:lnTo>
                      <a:pt x="4159" y="1908"/>
                    </a:lnTo>
                    <a:cubicBezTo>
                      <a:pt x="4159" y="1906"/>
                      <a:pt x="4161" y="1904"/>
                      <a:pt x="4163" y="1904"/>
                    </a:cubicBezTo>
                    <a:cubicBezTo>
                      <a:pt x="4165" y="1904"/>
                      <a:pt x="4167" y="1906"/>
                      <a:pt x="4167" y="1908"/>
                    </a:cubicBezTo>
                    <a:lnTo>
                      <a:pt x="4167" y="1908"/>
                    </a:lnTo>
                    <a:cubicBezTo>
                      <a:pt x="4167" y="1910"/>
                      <a:pt x="4165" y="1912"/>
                      <a:pt x="4163" y="1912"/>
                    </a:cubicBezTo>
                    <a:cubicBezTo>
                      <a:pt x="4161" y="1912"/>
                      <a:pt x="4159" y="1910"/>
                      <a:pt x="4159" y="1908"/>
                    </a:cubicBezTo>
                    <a:close/>
                    <a:moveTo>
                      <a:pt x="4159" y="1892"/>
                    </a:moveTo>
                    <a:lnTo>
                      <a:pt x="4159" y="1892"/>
                    </a:lnTo>
                    <a:cubicBezTo>
                      <a:pt x="4159" y="1890"/>
                      <a:pt x="4161" y="1888"/>
                      <a:pt x="4163" y="1888"/>
                    </a:cubicBezTo>
                    <a:cubicBezTo>
                      <a:pt x="4165" y="1888"/>
                      <a:pt x="4167" y="1890"/>
                      <a:pt x="4167" y="1892"/>
                    </a:cubicBezTo>
                    <a:lnTo>
                      <a:pt x="4167" y="1892"/>
                    </a:lnTo>
                    <a:cubicBezTo>
                      <a:pt x="4167" y="1894"/>
                      <a:pt x="4165" y="1896"/>
                      <a:pt x="4163" y="1896"/>
                    </a:cubicBezTo>
                    <a:cubicBezTo>
                      <a:pt x="4161" y="1896"/>
                      <a:pt x="4159" y="1894"/>
                      <a:pt x="4159" y="1892"/>
                    </a:cubicBezTo>
                    <a:close/>
                    <a:moveTo>
                      <a:pt x="4159" y="1876"/>
                    </a:moveTo>
                    <a:lnTo>
                      <a:pt x="4159" y="1876"/>
                    </a:lnTo>
                    <a:cubicBezTo>
                      <a:pt x="4159" y="1874"/>
                      <a:pt x="4161" y="1872"/>
                      <a:pt x="4163" y="1872"/>
                    </a:cubicBezTo>
                    <a:cubicBezTo>
                      <a:pt x="4165" y="1872"/>
                      <a:pt x="4167" y="1874"/>
                      <a:pt x="4167" y="1876"/>
                    </a:cubicBezTo>
                    <a:lnTo>
                      <a:pt x="4167" y="1876"/>
                    </a:lnTo>
                    <a:cubicBezTo>
                      <a:pt x="4167" y="1878"/>
                      <a:pt x="4165" y="1880"/>
                      <a:pt x="4163" y="1880"/>
                    </a:cubicBezTo>
                    <a:cubicBezTo>
                      <a:pt x="4161" y="1880"/>
                      <a:pt x="4159" y="1878"/>
                      <a:pt x="4159" y="1876"/>
                    </a:cubicBezTo>
                    <a:close/>
                    <a:moveTo>
                      <a:pt x="4159" y="1860"/>
                    </a:moveTo>
                    <a:lnTo>
                      <a:pt x="4159" y="1860"/>
                    </a:lnTo>
                    <a:cubicBezTo>
                      <a:pt x="4159" y="1858"/>
                      <a:pt x="4161" y="1856"/>
                      <a:pt x="4163" y="1856"/>
                    </a:cubicBezTo>
                    <a:cubicBezTo>
                      <a:pt x="4165" y="1856"/>
                      <a:pt x="4167" y="1858"/>
                      <a:pt x="4167" y="1860"/>
                    </a:cubicBezTo>
                    <a:lnTo>
                      <a:pt x="4167" y="1860"/>
                    </a:lnTo>
                    <a:cubicBezTo>
                      <a:pt x="4167" y="1862"/>
                      <a:pt x="4165" y="1864"/>
                      <a:pt x="4163" y="1864"/>
                    </a:cubicBezTo>
                    <a:cubicBezTo>
                      <a:pt x="4161" y="1864"/>
                      <a:pt x="4159" y="1862"/>
                      <a:pt x="4159" y="1860"/>
                    </a:cubicBezTo>
                    <a:close/>
                    <a:moveTo>
                      <a:pt x="4159" y="1844"/>
                    </a:moveTo>
                    <a:lnTo>
                      <a:pt x="4159" y="1844"/>
                    </a:lnTo>
                    <a:cubicBezTo>
                      <a:pt x="4159" y="1842"/>
                      <a:pt x="4161" y="1840"/>
                      <a:pt x="4163" y="1840"/>
                    </a:cubicBezTo>
                    <a:cubicBezTo>
                      <a:pt x="4165" y="1840"/>
                      <a:pt x="4167" y="1842"/>
                      <a:pt x="4167" y="1844"/>
                    </a:cubicBezTo>
                    <a:lnTo>
                      <a:pt x="4167" y="1844"/>
                    </a:lnTo>
                    <a:cubicBezTo>
                      <a:pt x="4167" y="1846"/>
                      <a:pt x="4165" y="1848"/>
                      <a:pt x="4163" y="1848"/>
                    </a:cubicBezTo>
                    <a:cubicBezTo>
                      <a:pt x="4161" y="1848"/>
                      <a:pt x="4159" y="1846"/>
                      <a:pt x="4159" y="1844"/>
                    </a:cubicBezTo>
                    <a:close/>
                    <a:moveTo>
                      <a:pt x="4159" y="1828"/>
                    </a:moveTo>
                    <a:lnTo>
                      <a:pt x="4159" y="1828"/>
                    </a:lnTo>
                    <a:cubicBezTo>
                      <a:pt x="4159" y="1826"/>
                      <a:pt x="4161" y="1824"/>
                      <a:pt x="4163" y="1824"/>
                    </a:cubicBezTo>
                    <a:cubicBezTo>
                      <a:pt x="4165" y="1824"/>
                      <a:pt x="4167" y="1826"/>
                      <a:pt x="4167" y="1828"/>
                    </a:cubicBezTo>
                    <a:lnTo>
                      <a:pt x="4167" y="1828"/>
                    </a:lnTo>
                    <a:cubicBezTo>
                      <a:pt x="4167" y="1830"/>
                      <a:pt x="4165" y="1832"/>
                      <a:pt x="4163" y="1832"/>
                    </a:cubicBezTo>
                    <a:cubicBezTo>
                      <a:pt x="4161" y="1832"/>
                      <a:pt x="4159" y="1830"/>
                      <a:pt x="4159" y="1828"/>
                    </a:cubicBezTo>
                    <a:close/>
                    <a:moveTo>
                      <a:pt x="4159" y="1812"/>
                    </a:moveTo>
                    <a:lnTo>
                      <a:pt x="4159" y="1812"/>
                    </a:lnTo>
                    <a:cubicBezTo>
                      <a:pt x="4159" y="1810"/>
                      <a:pt x="4161" y="1808"/>
                      <a:pt x="4163" y="1808"/>
                    </a:cubicBezTo>
                    <a:cubicBezTo>
                      <a:pt x="4165" y="1808"/>
                      <a:pt x="4167" y="1810"/>
                      <a:pt x="4167" y="1812"/>
                    </a:cubicBezTo>
                    <a:lnTo>
                      <a:pt x="4167" y="1812"/>
                    </a:lnTo>
                    <a:cubicBezTo>
                      <a:pt x="4167" y="1814"/>
                      <a:pt x="4165" y="1816"/>
                      <a:pt x="4163" y="1816"/>
                    </a:cubicBezTo>
                    <a:cubicBezTo>
                      <a:pt x="4161" y="1816"/>
                      <a:pt x="4159" y="1814"/>
                      <a:pt x="4159" y="1812"/>
                    </a:cubicBezTo>
                    <a:close/>
                    <a:moveTo>
                      <a:pt x="4159" y="1796"/>
                    </a:moveTo>
                    <a:lnTo>
                      <a:pt x="4159" y="1796"/>
                    </a:lnTo>
                    <a:cubicBezTo>
                      <a:pt x="4159" y="1794"/>
                      <a:pt x="4161" y="1792"/>
                      <a:pt x="4163" y="1792"/>
                    </a:cubicBezTo>
                    <a:cubicBezTo>
                      <a:pt x="4165" y="1792"/>
                      <a:pt x="4167" y="1794"/>
                      <a:pt x="4167" y="1796"/>
                    </a:cubicBezTo>
                    <a:lnTo>
                      <a:pt x="4167" y="1796"/>
                    </a:lnTo>
                    <a:cubicBezTo>
                      <a:pt x="4167" y="1798"/>
                      <a:pt x="4165" y="1800"/>
                      <a:pt x="4163" y="1800"/>
                    </a:cubicBezTo>
                    <a:cubicBezTo>
                      <a:pt x="4161" y="1800"/>
                      <a:pt x="4159" y="1798"/>
                      <a:pt x="4159" y="1796"/>
                    </a:cubicBezTo>
                    <a:close/>
                    <a:moveTo>
                      <a:pt x="4159" y="1780"/>
                    </a:moveTo>
                    <a:lnTo>
                      <a:pt x="4159" y="1780"/>
                    </a:lnTo>
                    <a:cubicBezTo>
                      <a:pt x="4159" y="1778"/>
                      <a:pt x="4161" y="1776"/>
                      <a:pt x="4163" y="1776"/>
                    </a:cubicBezTo>
                    <a:cubicBezTo>
                      <a:pt x="4165" y="1776"/>
                      <a:pt x="4167" y="1778"/>
                      <a:pt x="4167" y="1780"/>
                    </a:cubicBezTo>
                    <a:lnTo>
                      <a:pt x="4167" y="1780"/>
                    </a:lnTo>
                    <a:cubicBezTo>
                      <a:pt x="4167" y="1782"/>
                      <a:pt x="4165" y="1784"/>
                      <a:pt x="4163" y="1784"/>
                    </a:cubicBezTo>
                    <a:cubicBezTo>
                      <a:pt x="4161" y="1784"/>
                      <a:pt x="4159" y="1782"/>
                      <a:pt x="4159" y="1780"/>
                    </a:cubicBezTo>
                    <a:close/>
                    <a:moveTo>
                      <a:pt x="4159" y="1764"/>
                    </a:moveTo>
                    <a:lnTo>
                      <a:pt x="4159" y="1764"/>
                    </a:lnTo>
                    <a:cubicBezTo>
                      <a:pt x="4159" y="1762"/>
                      <a:pt x="4161" y="1760"/>
                      <a:pt x="4163" y="1760"/>
                    </a:cubicBezTo>
                    <a:cubicBezTo>
                      <a:pt x="4165" y="1760"/>
                      <a:pt x="4167" y="1762"/>
                      <a:pt x="4167" y="1764"/>
                    </a:cubicBezTo>
                    <a:lnTo>
                      <a:pt x="4167" y="1764"/>
                    </a:lnTo>
                    <a:cubicBezTo>
                      <a:pt x="4167" y="1766"/>
                      <a:pt x="4165" y="1768"/>
                      <a:pt x="4163" y="1768"/>
                    </a:cubicBezTo>
                    <a:cubicBezTo>
                      <a:pt x="4161" y="1768"/>
                      <a:pt x="4159" y="1766"/>
                      <a:pt x="4159" y="1764"/>
                    </a:cubicBezTo>
                    <a:close/>
                    <a:moveTo>
                      <a:pt x="4159" y="1748"/>
                    </a:moveTo>
                    <a:lnTo>
                      <a:pt x="4159" y="1748"/>
                    </a:lnTo>
                    <a:cubicBezTo>
                      <a:pt x="4159" y="1746"/>
                      <a:pt x="4161" y="1744"/>
                      <a:pt x="4163" y="1744"/>
                    </a:cubicBezTo>
                    <a:cubicBezTo>
                      <a:pt x="4165" y="1744"/>
                      <a:pt x="4167" y="1746"/>
                      <a:pt x="4167" y="1748"/>
                    </a:cubicBezTo>
                    <a:lnTo>
                      <a:pt x="4167" y="1748"/>
                    </a:lnTo>
                    <a:cubicBezTo>
                      <a:pt x="4167" y="1750"/>
                      <a:pt x="4165" y="1752"/>
                      <a:pt x="4163" y="1752"/>
                    </a:cubicBezTo>
                    <a:cubicBezTo>
                      <a:pt x="4161" y="1752"/>
                      <a:pt x="4159" y="1750"/>
                      <a:pt x="4159" y="1748"/>
                    </a:cubicBezTo>
                    <a:close/>
                    <a:moveTo>
                      <a:pt x="4159" y="1732"/>
                    </a:moveTo>
                    <a:lnTo>
                      <a:pt x="4159" y="1732"/>
                    </a:lnTo>
                    <a:cubicBezTo>
                      <a:pt x="4159" y="1730"/>
                      <a:pt x="4161" y="1728"/>
                      <a:pt x="4163" y="1728"/>
                    </a:cubicBezTo>
                    <a:cubicBezTo>
                      <a:pt x="4165" y="1728"/>
                      <a:pt x="4167" y="1730"/>
                      <a:pt x="4167" y="1732"/>
                    </a:cubicBezTo>
                    <a:lnTo>
                      <a:pt x="4167" y="1732"/>
                    </a:lnTo>
                    <a:cubicBezTo>
                      <a:pt x="4167" y="1734"/>
                      <a:pt x="4165" y="1736"/>
                      <a:pt x="4163" y="1736"/>
                    </a:cubicBezTo>
                    <a:cubicBezTo>
                      <a:pt x="4161" y="1736"/>
                      <a:pt x="4159" y="1734"/>
                      <a:pt x="4159" y="1732"/>
                    </a:cubicBezTo>
                    <a:close/>
                    <a:moveTo>
                      <a:pt x="4159" y="1716"/>
                    </a:moveTo>
                    <a:lnTo>
                      <a:pt x="4159" y="1716"/>
                    </a:lnTo>
                    <a:cubicBezTo>
                      <a:pt x="4159" y="1714"/>
                      <a:pt x="4161" y="1712"/>
                      <a:pt x="4163" y="1712"/>
                    </a:cubicBezTo>
                    <a:cubicBezTo>
                      <a:pt x="4165" y="1712"/>
                      <a:pt x="4167" y="1714"/>
                      <a:pt x="4167" y="1716"/>
                    </a:cubicBezTo>
                    <a:lnTo>
                      <a:pt x="4167" y="1716"/>
                    </a:lnTo>
                    <a:cubicBezTo>
                      <a:pt x="4167" y="1718"/>
                      <a:pt x="4165" y="1720"/>
                      <a:pt x="4163" y="1720"/>
                    </a:cubicBezTo>
                    <a:cubicBezTo>
                      <a:pt x="4161" y="1720"/>
                      <a:pt x="4159" y="1718"/>
                      <a:pt x="4159" y="1716"/>
                    </a:cubicBezTo>
                    <a:close/>
                    <a:moveTo>
                      <a:pt x="4159" y="1700"/>
                    </a:moveTo>
                    <a:lnTo>
                      <a:pt x="4159" y="1700"/>
                    </a:lnTo>
                    <a:cubicBezTo>
                      <a:pt x="4159" y="1698"/>
                      <a:pt x="4161" y="1696"/>
                      <a:pt x="4163" y="1696"/>
                    </a:cubicBezTo>
                    <a:cubicBezTo>
                      <a:pt x="4165" y="1696"/>
                      <a:pt x="4167" y="1698"/>
                      <a:pt x="4167" y="1700"/>
                    </a:cubicBezTo>
                    <a:lnTo>
                      <a:pt x="4167" y="1700"/>
                    </a:lnTo>
                    <a:cubicBezTo>
                      <a:pt x="4167" y="1702"/>
                      <a:pt x="4165" y="1704"/>
                      <a:pt x="4163" y="1704"/>
                    </a:cubicBezTo>
                    <a:cubicBezTo>
                      <a:pt x="4161" y="1704"/>
                      <a:pt x="4159" y="1702"/>
                      <a:pt x="4159" y="1700"/>
                    </a:cubicBezTo>
                    <a:close/>
                    <a:moveTo>
                      <a:pt x="4159" y="1684"/>
                    </a:moveTo>
                    <a:lnTo>
                      <a:pt x="4159" y="1684"/>
                    </a:lnTo>
                    <a:cubicBezTo>
                      <a:pt x="4159" y="1682"/>
                      <a:pt x="4161" y="1680"/>
                      <a:pt x="4163" y="1680"/>
                    </a:cubicBezTo>
                    <a:cubicBezTo>
                      <a:pt x="4165" y="1680"/>
                      <a:pt x="4167" y="1682"/>
                      <a:pt x="4167" y="1684"/>
                    </a:cubicBezTo>
                    <a:lnTo>
                      <a:pt x="4167" y="1684"/>
                    </a:lnTo>
                    <a:cubicBezTo>
                      <a:pt x="4167" y="1686"/>
                      <a:pt x="4165" y="1688"/>
                      <a:pt x="4163" y="1688"/>
                    </a:cubicBezTo>
                    <a:cubicBezTo>
                      <a:pt x="4161" y="1688"/>
                      <a:pt x="4159" y="1686"/>
                      <a:pt x="4159" y="1684"/>
                    </a:cubicBezTo>
                    <a:close/>
                    <a:moveTo>
                      <a:pt x="4159" y="1668"/>
                    </a:moveTo>
                    <a:lnTo>
                      <a:pt x="4159" y="1668"/>
                    </a:lnTo>
                    <a:cubicBezTo>
                      <a:pt x="4159" y="1666"/>
                      <a:pt x="4161" y="1664"/>
                      <a:pt x="4163" y="1664"/>
                    </a:cubicBezTo>
                    <a:cubicBezTo>
                      <a:pt x="4165" y="1664"/>
                      <a:pt x="4167" y="1666"/>
                      <a:pt x="4167" y="1668"/>
                    </a:cubicBezTo>
                    <a:lnTo>
                      <a:pt x="4167" y="1668"/>
                    </a:lnTo>
                    <a:cubicBezTo>
                      <a:pt x="4167" y="1670"/>
                      <a:pt x="4165" y="1672"/>
                      <a:pt x="4163" y="1672"/>
                    </a:cubicBezTo>
                    <a:cubicBezTo>
                      <a:pt x="4161" y="1672"/>
                      <a:pt x="4159" y="1670"/>
                      <a:pt x="4159" y="1668"/>
                    </a:cubicBezTo>
                    <a:close/>
                    <a:moveTo>
                      <a:pt x="4159" y="1652"/>
                    </a:moveTo>
                    <a:lnTo>
                      <a:pt x="4159" y="1652"/>
                    </a:lnTo>
                    <a:cubicBezTo>
                      <a:pt x="4159" y="1650"/>
                      <a:pt x="4161" y="1648"/>
                      <a:pt x="4163" y="1648"/>
                    </a:cubicBezTo>
                    <a:cubicBezTo>
                      <a:pt x="4165" y="1648"/>
                      <a:pt x="4167" y="1650"/>
                      <a:pt x="4167" y="1652"/>
                    </a:cubicBezTo>
                    <a:lnTo>
                      <a:pt x="4167" y="1652"/>
                    </a:lnTo>
                    <a:cubicBezTo>
                      <a:pt x="4167" y="1654"/>
                      <a:pt x="4165" y="1656"/>
                      <a:pt x="4163" y="1656"/>
                    </a:cubicBezTo>
                    <a:cubicBezTo>
                      <a:pt x="4161" y="1656"/>
                      <a:pt x="4159" y="1654"/>
                      <a:pt x="4159" y="1652"/>
                    </a:cubicBezTo>
                    <a:close/>
                    <a:moveTo>
                      <a:pt x="4159" y="1636"/>
                    </a:moveTo>
                    <a:lnTo>
                      <a:pt x="4159" y="1636"/>
                    </a:lnTo>
                    <a:cubicBezTo>
                      <a:pt x="4159" y="1634"/>
                      <a:pt x="4161" y="1632"/>
                      <a:pt x="4163" y="1632"/>
                    </a:cubicBezTo>
                    <a:cubicBezTo>
                      <a:pt x="4165" y="1632"/>
                      <a:pt x="4167" y="1634"/>
                      <a:pt x="4167" y="1636"/>
                    </a:cubicBezTo>
                    <a:lnTo>
                      <a:pt x="4167" y="1636"/>
                    </a:lnTo>
                    <a:cubicBezTo>
                      <a:pt x="4167" y="1638"/>
                      <a:pt x="4165" y="1640"/>
                      <a:pt x="4163" y="1640"/>
                    </a:cubicBezTo>
                    <a:cubicBezTo>
                      <a:pt x="4161" y="1640"/>
                      <a:pt x="4159" y="1638"/>
                      <a:pt x="4159" y="1636"/>
                    </a:cubicBezTo>
                    <a:close/>
                    <a:moveTo>
                      <a:pt x="4159" y="1620"/>
                    </a:moveTo>
                    <a:lnTo>
                      <a:pt x="4159" y="1620"/>
                    </a:lnTo>
                    <a:cubicBezTo>
                      <a:pt x="4159" y="1618"/>
                      <a:pt x="4161" y="1616"/>
                      <a:pt x="4163" y="1616"/>
                    </a:cubicBezTo>
                    <a:cubicBezTo>
                      <a:pt x="4165" y="1616"/>
                      <a:pt x="4167" y="1618"/>
                      <a:pt x="4167" y="1620"/>
                    </a:cubicBezTo>
                    <a:lnTo>
                      <a:pt x="4167" y="1620"/>
                    </a:lnTo>
                    <a:cubicBezTo>
                      <a:pt x="4167" y="1622"/>
                      <a:pt x="4165" y="1624"/>
                      <a:pt x="4163" y="1624"/>
                    </a:cubicBezTo>
                    <a:cubicBezTo>
                      <a:pt x="4161" y="1624"/>
                      <a:pt x="4159" y="1622"/>
                      <a:pt x="4159" y="1620"/>
                    </a:cubicBezTo>
                    <a:close/>
                    <a:moveTo>
                      <a:pt x="4159" y="1604"/>
                    </a:moveTo>
                    <a:lnTo>
                      <a:pt x="4159" y="1604"/>
                    </a:lnTo>
                    <a:cubicBezTo>
                      <a:pt x="4159" y="1602"/>
                      <a:pt x="4161" y="1600"/>
                      <a:pt x="4163" y="1600"/>
                    </a:cubicBezTo>
                    <a:cubicBezTo>
                      <a:pt x="4165" y="1600"/>
                      <a:pt x="4167" y="1602"/>
                      <a:pt x="4167" y="1604"/>
                    </a:cubicBezTo>
                    <a:lnTo>
                      <a:pt x="4167" y="1604"/>
                    </a:lnTo>
                    <a:cubicBezTo>
                      <a:pt x="4167" y="1606"/>
                      <a:pt x="4165" y="1608"/>
                      <a:pt x="4163" y="1608"/>
                    </a:cubicBezTo>
                    <a:cubicBezTo>
                      <a:pt x="4161" y="1608"/>
                      <a:pt x="4159" y="1606"/>
                      <a:pt x="4159" y="1604"/>
                    </a:cubicBezTo>
                    <a:close/>
                    <a:moveTo>
                      <a:pt x="4159" y="1588"/>
                    </a:moveTo>
                    <a:lnTo>
                      <a:pt x="4159" y="1588"/>
                    </a:lnTo>
                    <a:cubicBezTo>
                      <a:pt x="4159" y="1586"/>
                      <a:pt x="4161" y="1584"/>
                      <a:pt x="4163" y="1584"/>
                    </a:cubicBezTo>
                    <a:cubicBezTo>
                      <a:pt x="4165" y="1584"/>
                      <a:pt x="4167" y="1586"/>
                      <a:pt x="4167" y="1588"/>
                    </a:cubicBezTo>
                    <a:lnTo>
                      <a:pt x="4167" y="1588"/>
                    </a:lnTo>
                    <a:cubicBezTo>
                      <a:pt x="4167" y="1590"/>
                      <a:pt x="4165" y="1592"/>
                      <a:pt x="4163" y="1592"/>
                    </a:cubicBezTo>
                    <a:cubicBezTo>
                      <a:pt x="4161" y="1592"/>
                      <a:pt x="4159" y="1590"/>
                      <a:pt x="4159" y="1588"/>
                    </a:cubicBezTo>
                    <a:close/>
                    <a:moveTo>
                      <a:pt x="4159" y="1572"/>
                    </a:moveTo>
                    <a:lnTo>
                      <a:pt x="4159" y="1572"/>
                    </a:lnTo>
                    <a:cubicBezTo>
                      <a:pt x="4159" y="1570"/>
                      <a:pt x="4161" y="1568"/>
                      <a:pt x="4163" y="1568"/>
                    </a:cubicBezTo>
                    <a:cubicBezTo>
                      <a:pt x="4165" y="1568"/>
                      <a:pt x="4167" y="1570"/>
                      <a:pt x="4167" y="1572"/>
                    </a:cubicBezTo>
                    <a:lnTo>
                      <a:pt x="4167" y="1572"/>
                    </a:lnTo>
                    <a:cubicBezTo>
                      <a:pt x="4167" y="1574"/>
                      <a:pt x="4165" y="1576"/>
                      <a:pt x="4163" y="1576"/>
                    </a:cubicBezTo>
                    <a:cubicBezTo>
                      <a:pt x="4161" y="1576"/>
                      <a:pt x="4159" y="1574"/>
                      <a:pt x="4159" y="1572"/>
                    </a:cubicBezTo>
                    <a:close/>
                    <a:moveTo>
                      <a:pt x="4159" y="1556"/>
                    </a:moveTo>
                    <a:lnTo>
                      <a:pt x="4159" y="1556"/>
                    </a:lnTo>
                    <a:cubicBezTo>
                      <a:pt x="4159" y="1554"/>
                      <a:pt x="4161" y="1552"/>
                      <a:pt x="4163" y="1552"/>
                    </a:cubicBezTo>
                    <a:cubicBezTo>
                      <a:pt x="4165" y="1552"/>
                      <a:pt x="4167" y="1554"/>
                      <a:pt x="4167" y="1556"/>
                    </a:cubicBezTo>
                    <a:lnTo>
                      <a:pt x="4167" y="1556"/>
                    </a:lnTo>
                    <a:cubicBezTo>
                      <a:pt x="4167" y="1558"/>
                      <a:pt x="4165" y="1560"/>
                      <a:pt x="4163" y="1560"/>
                    </a:cubicBezTo>
                    <a:cubicBezTo>
                      <a:pt x="4161" y="1560"/>
                      <a:pt x="4159" y="1558"/>
                      <a:pt x="4159" y="1556"/>
                    </a:cubicBezTo>
                    <a:close/>
                    <a:moveTo>
                      <a:pt x="4159" y="1540"/>
                    </a:moveTo>
                    <a:lnTo>
                      <a:pt x="4159" y="1540"/>
                    </a:lnTo>
                    <a:cubicBezTo>
                      <a:pt x="4159" y="1538"/>
                      <a:pt x="4161" y="1536"/>
                      <a:pt x="4163" y="1536"/>
                    </a:cubicBezTo>
                    <a:cubicBezTo>
                      <a:pt x="4165" y="1536"/>
                      <a:pt x="4167" y="1538"/>
                      <a:pt x="4167" y="1540"/>
                    </a:cubicBezTo>
                    <a:lnTo>
                      <a:pt x="4167" y="1540"/>
                    </a:lnTo>
                    <a:cubicBezTo>
                      <a:pt x="4167" y="1542"/>
                      <a:pt x="4165" y="1544"/>
                      <a:pt x="4163" y="1544"/>
                    </a:cubicBezTo>
                    <a:cubicBezTo>
                      <a:pt x="4161" y="1544"/>
                      <a:pt x="4159" y="1542"/>
                      <a:pt x="4159" y="1540"/>
                    </a:cubicBezTo>
                    <a:close/>
                    <a:moveTo>
                      <a:pt x="4159" y="1524"/>
                    </a:moveTo>
                    <a:lnTo>
                      <a:pt x="4159" y="1524"/>
                    </a:lnTo>
                    <a:cubicBezTo>
                      <a:pt x="4159" y="1522"/>
                      <a:pt x="4161" y="1520"/>
                      <a:pt x="4163" y="1520"/>
                    </a:cubicBezTo>
                    <a:cubicBezTo>
                      <a:pt x="4165" y="1520"/>
                      <a:pt x="4167" y="1522"/>
                      <a:pt x="4167" y="1524"/>
                    </a:cubicBezTo>
                    <a:lnTo>
                      <a:pt x="4167" y="1524"/>
                    </a:lnTo>
                    <a:cubicBezTo>
                      <a:pt x="4167" y="1526"/>
                      <a:pt x="4165" y="1528"/>
                      <a:pt x="4163" y="1528"/>
                    </a:cubicBezTo>
                    <a:cubicBezTo>
                      <a:pt x="4161" y="1528"/>
                      <a:pt x="4159" y="1526"/>
                      <a:pt x="4159" y="1524"/>
                    </a:cubicBezTo>
                    <a:close/>
                    <a:moveTo>
                      <a:pt x="4159" y="1508"/>
                    </a:moveTo>
                    <a:lnTo>
                      <a:pt x="4159" y="1508"/>
                    </a:lnTo>
                    <a:cubicBezTo>
                      <a:pt x="4159" y="1506"/>
                      <a:pt x="4161" y="1504"/>
                      <a:pt x="4163" y="1504"/>
                    </a:cubicBezTo>
                    <a:cubicBezTo>
                      <a:pt x="4165" y="1504"/>
                      <a:pt x="4167" y="1506"/>
                      <a:pt x="4167" y="1508"/>
                    </a:cubicBezTo>
                    <a:lnTo>
                      <a:pt x="4167" y="1508"/>
                    </a:lnTo>
                    <a:cubicBezTo>
                      <a:pt x="4167" y="1510"/>
                      <a:pt x="4165" y="1512"/>
                      <a:pt x="4163" y="1512"/>
                    </a:cubicBezTo>
                    <a:cubicBezTo>
                      <a:pt x="4161" y="1512"/>
                      <a:pt x="4159" y="1510"/>
                      <a:pt x="4159" y="1508"/>
                    </a:cubicBezTo>
                    <a:close/>
                    <a:moveTo>
                      <a:pt x="4159" y="1492"/>
                    </a:moveTo>
                    <a:lnTo>
                      <a:pt x="4159" y="1492"/>
                    </a:lnTo>
                    <a:cubicBezTo>
                      <a:pt x="4159" y="1490"/>
                      <a:pt x="4161" y="1488"/>
                      <a:pt x="4163" y="1488"/>
                    </a:cubicBezTo>
                    <a:cubicBezTo>
                      <a:pt x="4165" y="1488"/>
                      <a:pt x="4167" y="1490"/>
                      <a:pt x="4167" y="1492"/>
                    </a:cubicBezTo>
                    <a:lnTo>
                      <a:pt x="4167" y="1492"/>
                    </a:lnTo>
                    <a:cubicBezTo>
                      <a:pt x="4167" y="1494"/>
                      <a:pt x="4165" y="1496"/>
                      <a:pt x="4163" y="1496"/>
                    </a:cubicBezTo>
                    <a:cubicBezTo>
                      <a:pt x="4161" y="1496"/>
                      <a:pt x="4159" y="1494"/>
                      <a:pt x="4159" y="1492"/>
                    </a:cubicBezTo>
                    <a:close/>
                    <a:moveTo>
                      <a:pt x="4159" y="1476"/>
                    </a:moveTo>
                    <a:lnTo>
                      <a:pt x="4159" y="1476"/>
                    </a:lnTo>
                    <a:cubicBezTo>
                      <a:pt x="4159" y="1474"/>
                      <a:pt x="4161" y="1472"/>
                      <a:pt x="4163" y="1472"/>
                    </a:cubicBezTo>
                    <a:cubicBezTo>
                      <a:pt x="4165" y="1472"/>
                      <a:pt x="4167" y="1474"/>
                      <a:pt x="4167" y="1476"/>
                    </a:cubicBezTo>
                    <a:lnTo>
                      <a:pt x="4167" y="1476"/>
                    </a:lnTo>
                    <a:cubicBezTo>
                      <a:pt x="4167" y="1478"/>
                      <a:pt x="4165" y="1480"/>
                      <a:pt x="4163" y="1480"/>
                    </a:cubicBezTo>
                    <a:cubicBezTo>
                      <a:pt x="4161" y="1480"/>
                      <a:pt x="4159" y="1478"/>
                      <a:pt x="4159" y="1476"/>
                    </a:cubicBezTo>
                    <a:close/>
                    <a:moveTo>
                      <a:pt x="4159" y="1460"/>
                    </a:moveTo>
                    <a:lnTo>
                      <a:pt x="4159" y="1460"/>
                    </a:lnTo>
                    <a:cubicBezTo>
                      <a:pt x="4159" y="1458"/>
                      <a:pt x="4161" y="1456"/>
                      <a:pt x="4163" y="1456"/>
                    </a:cubicBezTo>
                    <a:cubicBezTo>
                      <a:pt x="4165" y="1456"/>
                      <a:pt x="4167" y="1458"/>
                      <a:pt x="4167" y="1460"/>
                    </a:cubicBezTo>
                    <a:lnTo>
                      <a:pt x="4167" y="1460"/>
                    </a:lnTo>
                    <a:cubicBezTo>
                      <a:pt x="4167" y="1462"/>
                      <a:pt x="4165" y="1464"/>
                      <a:pt x="4163" y="1464"/>
                    </a:cubicBezTo>
                    <a:cubicBezTo>
                      <a:pt x="4161" y="1464"/>
                      <a:pt x="4159" y="1462"/>
                      <a:pt x="4159" y="1460"/>
                    </a:cubicBezTo>
                    <a:close/>
                    <a:moveTo>
                      <a:pt x="4159" y="1444"/>
                    </a:moveTo>
                    <a:lnTo>
                      <a:pt x="4159" y="1444"/>
                    </a:lnTo>
                    <a:cubicBezTo>
                      <a:pt x="4159" y="1442"/>
                      <a:pt x="4161" y="1440"/>
                      <a:pt x="4163" y="1440"/>
                    </a:cubicBezTo>
                    <a:cubicBezTo>
                      <a:pt x="4165" y="1440"/>
                      <a:pt x="4167" y="1442"/>
                      <a:pt x="4167" y="1444"/>
                    </a:cubicBezTo>
                    <a:lnTo>
                      <a:pt x="4167" y="1444"/>
                    </a:lnTo>
                    <a:cubicBezTo>
                      <a:pt x="4167" y="1446"/>
                      <a:pt x="4165" y="1448"/>
                      <a:pt x="4163" y="1448"/>
                    </a:cubicBezTo>
                    <a:cubicBezTo>
                      <a:pt x="4161" y="1448"/>
                      <a:pt x="4159" y="1446"/>
                      <a:pt x="4159" y="1444"/>
                    </a:cubicBezTo>
                    <a:close/>
                    <a:moveTo>
                      <a:pt x="4159" y="1428"/>
                    </a:moveTo>
                    <a:lnTo>
                      <a:pt x="4159" y="1428"/>
                    </a:lnTo>
                    <a:cubicBezTo>
                      <a:pt x="4159" y="1426"/>
                      <a:pt x="4161" y="1424"/>
                      <a:pt x="4163" y="1424"/>
                    </a:cubicBezTo>
                    <a:cubicBezTo>
                      <a:pt x="4165" y="1424"/>
                      <a:pt x="4167" y="1426"/>
                      <a:pt x="4167" y="1428"/>
                    </a:cubicBezTo>
                    <a:lnTo>
                      <a:pt x="4167" y="1428"/>
                    </a:lnTo>
                    <a:cubicBezTo>
                      <a:pt x="4167" y="1430"/>
                      <a:pt x="4165" y="1432"/>
                      <a:pt x="4163" y="1432"/>
                    </a:cubicBezTo>
                    <a:cubicBezTo>
                      <a:pt x="4161" y="1432"/>
                      <a:pt x="4159" y="1430"/>
                      <a:pt x="4159" y="1428"/>
                    </a:cubicBezTo>
                    <a:close/>
                    <a:moveTo>
                      <a:pt x="4159" y="1412"/>
                    </a:moveTo>
                    <a:lnTo>
                      <a:pt x="4159" y="1412"/>
                    </a:lnTo>
                    <a:cubicBezTo>
                      <a:pt x="4159" y="1410"/>
                      <a:pt x="4161" y="1408"/>
                      <a:pt x="4163" y="1408"/>
                    </a:cubicBezTo>
                    <a:cubicBezTo>
                      <a:pt x="4165" y="1408"/>
                      <a:pt x="4167" y="1410"/>
                      <a:pt x="4167" y="1412"/>
                    </a:cubicBezTo>
                    <a:lnTo>
                      <a:pt x="4167" y="1412"/>
                    </a:lnTo>
                    <a:cubicBezTo>
                      <a:pt x="4167" y="1414"/>
                      <a:pt x="4165" y="1416"/>
                      <a:pt x="4163" y="1416"/>
                    </a:cubicBezTo>
                    <a:cubicBezTo>
                      <a:pt x="4161" y="1416"/>
                      <a:pt x="4159" y="1414"/>
                      <a:pt x="4159" y="1412"/>
                    </a:cubicBezTo>
                    <a:close/>
                    <a:moveTo>
                      <a:pt x="4159" y="1396"/>
                    </a:moveTo>
                    <a:lnTo>
                      <a:pt x="4159" y="1396"/>
                    </a:lnTo>
                    <a:cubicBezTo>
                      <a:pt x="4159" y="1394"/>
                      <a:pt x="4161" y="1392"/>
                      <a:pt x="4163" y="1392"/>
                    </a:cubicBezTo>
                    <a:cubicBezTo>
                      <a:pt x="4165" y="1392"/>
                      <a:pt x="4167" y="1394"/>
                      <a:pt x="4167" y="1396"/>
                    </a:cubicBezTo>
                    <a:lnTo>
                      <a:pt x="4167" y="1396"/>
                    </a:lnTo>
                    <a:cubicBezTo>
                      <a:pt x="4167" y="1398"/>
                      <a:pt x="4165" y="1400"/>
                      <a:pt x="4163" y="1400"/>
                    </a:cubicBezTo>
                    <a:cubicBezTo>
                      <a:pt x="4161" y="1400"/>
                      <a:pt x="4159" y="1398"/>
                      <a:pt x="4159" y="1396"/>
                    </a:cubicBezTo>
                    <a:close/>
                    <a:moveTo>
                      <a:pt x="4159" y="1380"/>
                    </a:moveTo>
                    <a:lnTo>
                      <a:pt x="4159" y="1380"/>
                    </a:lnTo>
                    <a:cubicBezTo>
                      <a:pt x="4159" y="1378"/>
                      <a:pt x="4161" y="1376"/>
                      <a:pt x="4163" y="1376"/>
                    </a:cubicBezTo>
                    <a:cubicBezTo>
                      <a:pt x="4165" y="1376"/>
                      <a:pt x="4167" y="1378"/>
                      <a:pt x="4167" y="1380"/>
                    </a:cubicBezTo>
                    <a:lnTo>
                      <a:pt x="4167" y="1380"/>
                    </a:lnTo>
                    <a:cubicBezTo>
                      <a:pt x="4167" y="1382"/>
                      <a:pt x="4165" y="1384"/>
                      <a:pt x="4163" y="1384"/>
                    </a:cubicBezTo>
                    <a:cubicBezTo>
                      <a:pt x="4161" y="1384"/>
                      <a:pt x="4159" y="1382"/>
                      <a:pt x="4159" y="1380"/>
                    </a:cubicBezTo>
                    <a:close/>
                    <a:moveTo>
                      <a:pt x="4159" y="1364"/>
                    </a:moveTo>
                    <a:lnTo>
                      <a:pt x="4159" y="1364"/>
                    </a:lnTo>
                    <a:cubicBezTo>
                      <a:pt x="4159" y="1362"/>
                      <a:pt x="4161" y="1360"/>
                      <a:pt x="4163" y="1360"/>
                    </a:cubicBezTo>
                    <a:cubicBezTo>
                      <a:pt x="4165" y="1360"/>
                      <a:pt x="4167" y="1362"/>
                      <a:pt x="4167" y="1364"/>
                    </a:cubicBezTo>
                    <a:lnTo>
                      <a:pt x="4167" y="1364"/>
                    </a:lnTo>
                    <a:cubicBezTo>
                      <a:pt x="4167" y="1366"/>
                      <a:pt x="4165" y="1368"/>
                      <a:pt x="4163" y="1368"/>
                    </a:cubicBezTo>
                    <a:cubicBezTo>
                      <a:pt x="4161" y="1368"/>
                      <a:pt x="4159" y="1366"/>
                      <a:pt x="4159" y="1364"/>
                    </a:cubicBezTo>
                    <a:close/>
                    <a:moveTo>
                      <a:pt x="4159" y="1348"/>
                    </a:moveTo>
                    <a:lnTo>
                      <a:pt x="4159" y="1348"/>
                    </a:lnTo>
                    <a:cubicBezTo>
                      <a:pt x="4159" y="1346"/>
                      <a:pt x="4161" y="1344"/>
                      <a:pt x="4163" y="1344"/>
                    </a:cubicBezTo>
                    <a:cubicBezTo>
                      <a:pt x="4165" y="1344"/>
                      <a:pt x="4167" y="1346"/>
                      <a:pt x="4167" y="1348"/>
                    </a:cubicBezTo>
                    <a:lnTo>
                      <a:pt x="4167" y="1348"/>
                    </a:lnTo>
                    <a:cubicBezTo>
                      <a:pt x="4167" y="1350"/>
                      <a:pt x="4165" y="1352"/>
                      <a:pt x="4163" y="1352"/>
                    </a:cubicBezTo>
                    <a:cubicBezTo>
                      <a:pt x="4161" y="1352"/>
                      <a:pt x="4159" y="1350"/>
                      <a:pt x="4159" y="1348"/>
                    </a:cubicBezTo>
                    <a:close/>
                    <a:moveTo>
                      <a:pt x="4159" y="1332"/>
                    </a:moveTo>
                    <a:lnTo>
                      <a:pt x="4159" y="1332"/>
                    </a:lnTo>
                    <a:cubicBezTo>
                      <a:pt x="4159" y="1330"/>
                      <a:pt x="4161" y="1328"/>
                      <a:pt x="4163" y="1328"/>
                    </a:cubicBezTo>
                    <a:cubicBezTo>
                      <a:pt x="4165" y="1328"/>
                      <a:pt x="4167" y="1330"/>
                      <a:pt x="4167" y="1332"/>
                    </a:cubicBezTo>
                    <a:lnTo>
                      <a:pt x="4167" y="1332"/>
                    </a:lnTo>
                    <a:cubicBezTo>
                      <a:pt x="4167" y="1334"/>
                      <a:pt x="4165" y="1336"/>
                      <a:pt x="4163" y="1336"/>
                    </a:cubicBezTo>
                    <a:cubicBezTo>
                      <a:pt x="4161" y="1336"/>
                      <a:pt x="4159" y="1334"/>
                      <a:pt x="4159" y="1332"/>
                    </a:cubicBezTo>
                    <a:close/>
                    <a:moveTo>
                      <a:pt x="4159" y="1316"/>
                    </a:moveTo>
                    <a:lnTo>
                      <a:pt x="4159" y="1316"/>
                    </a:lnTo>
                    <a:cubicBezTo>
                      <a:pt x="4159" y="1314"/>
                      <a:pt x="4161" y="1312"/>
                      <a:pt x="4163" y="1312"/>
                    </a:cubicBezTo>
                    <a:cubicBezTo>
                      <a:pt x="4165" y="1312"/>
                      <a:pt x="4167" y="1314"/>
                      <a:pt x="4167" y="1316"/>
                    </a:cubicBezTo>
                    <a:lnTo>
                      <a:pt x="4167" y="1316"/>
                    </a:lnTo>
                    <a:cubicBezTo>
                      <a:pt x="4167" y="1318"/>
                      <a:pt x="4165" y="1320"/>
                      <a:pt x="4163" y="1320"/>
                    </a:cubicBezTo>
                    <a:cubicBezTo>
                      <a:pt x="4161" y="1320"/>
                      <a:pt x="4159" y="1318"/>
                      <a:pt x="4159" y="1316"/>
                    </a:cubicBezTo>
                    <a:close/>
                    <a:moveTo>
                      <a:pt x="4159" y="1300"/>
                    </a:moveTo>
                    <a:lnTo>
                      <a:pt x="4159" y="1300"/>
                    </a:lnTo>
                    <a:cubicBezTo>
                      <a:pt x="4159" y="1298"/>
                      <a:pt x="4161" y="1296"/>
                      <a:pt x="4163" y="1296"/>
                    </a:cubicBezTo>
                    <a:cubicBezTo>
                      <a:pt x="4165" y="1296"/>
                      <a:pt x="4167" y="1298"/>
                      <a:pt x="4167" y="1300"/>
                    </a:cubicBezTo>
                    <a:lnTo>
                      <a:pt x="4167" y="1300"/>
                    </a:lnTo>
                    <a:cubicBezTo>
                      <a:pt x="4167" y="1302"/>
                      <a:pt x="4165" y="1304"/>
                      <a:pt x="4163" y="1304"/>
                    </a:cubicBezTo>
                    <a:cubicBezTo>
                      <a:pt x="4161" y="1304"/>
                      <a:pt x="4159" y="1302"/>
                      <a:pt x="4159" y="1300"/>
                    </a:cubicBezTo>
                    <a:close/>
                    <a:moveTo>
                      <a:pt x="4159" y="1284"/>
                    </a:moveTo>
                    <a:lnTo>
                      <a:pt x="4159" y="1284"/>
                    </a:lnTo>
                    <a:cubicBezTo>
                      <a:pt x="4159" y="1281"/>
                      <a:pt x="4161" y="1280"/>
                      <a:pt x="4163" y="1280"/>
                    </a:cubicBezTo>
                    <a:cubicBezTo>
                      <a:pt x="4165" y="1280"/>
                      <a:pt x="4167" y="1281"/>
                      <a:pt x="4167" y="1284"/>
                    </a:cubicBezTo>
                    <a:lnTo>
                      <a:pt x="4167" y="1284"/>
                    </a:lnTo>
                    <a:cubicBezTo>
                      <a:pt x="4167" y="1286"/>
                      <a:pt x="4165" y="1288"/>
                      <a:pt x="4163" y="1288"/>
                    </a:cubicBezTo>
                    <a:cubicBezTo>
                      <a:pt x="4161" y="1288"/>
                      <a:pt x="4159" y="1286"/>
                      <a:pt x="4159" y="1284"/>
                    </a:cubicBezTo>
                    <a:close/>
                    <a:moveTo>
                      <a:pt x="4159" y="1268"/>
                    </a:moveTo>
                    <a:lnTo>
                      <a:pt x="4159" y="1268"/>
                    </a:lnTo>
                    <a:cubicBezTo>
                      <a:pt x="4159" y="1265"/>
                      <a:pt x="4161" y="1264"/>
                      <a:pt x="4163" y="1264"/>
                    </a:cubicBezTo>
                    <a:cubicBezTo>
                      <a:pt x="4165" y="1264"/>
                      <a:pt x="4167" y="1265"/>
                      <a:pt x="4167" y="1268"/>
                    </a:cubicBezTo>
                    <a:lnTo>
                      <a:pt x="4167" y="1268"/>
                    </a:lnTo>
                    <a:cubicBezTo>
                      <a:pt x="4167" y="1270"/>
                      <a:pt x="4165" y="1272"/>
                      <a:pt x="4163" y="1272"/>
                    </a:cubicBezTo>
                    <a:cubicBezTo>
                      <a:pt x="4161" y="1272"/>
                      <a:pt x="4159" y="1270"/>
                      <a:pt x="4159" y="1268"/>
                    </a:cubicBezTo>
                    <a:close/>
                    <a:moveTo>
                      <a:pt x="4159" y="1252"/>
                    </a:moveTo>
                    <a:lnTo>
                      <a:pt x="4159" y="1252"/>
                    </a:lnTo>
                    <a:cubicBezTo>
                      <a:pt x="4159" y="1249"/>
                      <a:pt x="4161" y="1248"/>
                      <a:pt x="4163" y="1248"/>
                    </a:cubicBezTo>
                    <a:cubicBezTo>
                      <a:pt x="4165" y="1248"/>
                      <a:pt x="4167" y="1249"/>
                      <a:pt x="4167" y="1252"/>
                    </a:cubicBezTo>
                    <a:lnTo>
                      <a:pt x="4167" y="1252"/>
                    </a:lnTo>
                    <a:cubicBezTo>
                      <a:pt x="4167" y="1254"/>
                      <a:pt x="4165" y="1256"/>
                      <a:pt x="4163" y="1256"/>
                    </a:cubicBezTo>
                    <a:cubicBezTo>
                      <a:pt x="4161" y="1256"/>
                      <a:pt x="4159" y="1254"/>
                      <a:pt x="4159" y="1252"/>
                    </a:cubicBezTo>
                    <a:close/>
                    <a:moveTo>
                      <a:pt x="4159" y="1236"/>
                    </a:moveTo>
                    <a:lnTo>
                      <a:pt x="4159" y="1236"/>
                    </a:lnTo>
                    <a:cubicBezTo>
                      <a:pt x="4159" y="1233"/>
                      <a:pt x="4161" y="1232"/>
                      <a:pt x="4163" y="1232"/>
                    </a:cubicBezTo>
                    <a:cubicBezTo>
                      <a:pt x="4165" y="1232"/>
                      <a:pt x="4167" y="1233"/>
                      <a:pt x="4167" y="1236"/>
                    </a:cubicBezTo>
                    <a:lnTo>
                      <a:pt x="4167" y="1236"/>
                    </a:lnTo>
                    <a:cubicBezTo>
                      <a:pt x="4167" y="1238"/>
                      <a:pt x="4165" y="1240"/>
                      <a:pt x="4163" y="1240"/>
                    </a:cubicBezTo>
                    <a:cubicBezTo>
                      <a:pt x="4161" y="1240"/>
                      <a:pt x="4159" y="1238"/>
                      <a:pt x="4159" y="1236"/>
                    </a:cubicBezTo>
                    <a:close/>
                    <a:moveTo>
                      <a:pt x="4159" y="1220"/>
                    </a:moveTo>
                    <a:lnTo>
                      <a:pt x="4159" y="1220"/>
                    </a:lnTo>
                    <a:cubicBezTo>
                      <a:pt x="4159" y="1217"/>
                      <a:pt x="4161" y="1216"/>
                      <a:pt x="4163" y="1216"/>
                    </a:cubicBezTo>
                    <a:cubicBezTo>
                      <a:pt x="4165" y="1216"/>
                      <a:pt x="4167" y="1217"/>
                      <a:pt x="4167" y="1220"/>
                    </a:cubicBezTo>
                    <a:lnTo>
                      <a:pt x="4167" y="1220"/>
                    </a:lnTo>
                    <a:cubicBezTo>
                      <a:pt x="4167" y="1222"/>
                      <a:pt x="4165" y="1224"/>
                      <a:pt x="4163" y="1224"/>
                    </a:cubicBezTo>
                    <a:cubicBezTo>
                      <a:pt x="4161" y="1224"/>
                      <a:pt x="4159" y="1222"/>
                      <a:pt x="4159" y="1220"/>
                    </a:cubicBezTo>
                    <a:close/>
                    <a:moveTo>
                      <a:pt x="4159" y="1204"/>
                    </a:moveTo>
                    <a:lnTo>
                      <a:pt x="4159" y="1204"/>
                    </a:lnTo>
                    <a:cubicBezTo>
                      <a:pt x="4159" y="1201"/>
                      <a:pt x="4161" y="1200"/>
                      <a:pt x="4163" y="1200"/>
                    </a:cubicBezTo>
                    <a:cubicBezTo>
                      <a:pt x="4165" y="1200"/>
                      <a:pt x="4167" y="1201"/>
                      <a:pt x="4167" y="1204"/>
                    </a:cubicBezTo>
                    <a:lnTo>
                      <a:pt x="4167" y="1204"/>
                    </a:lnTo>
                    <a:cubicBezTo>
                      <a:pt x="4167" y="1206"/>
                      <a:pt x="4165" y="1208"/>
                      <a:pt x="4163" y="1208"/>
                    </a:cubicBezTo>
                    <a:cubicBezTo>
                      <a:pt x="4161" y="1208"/>
                      <a:pt x="4159" y="1206"/>
                      <a:pt x="4159" y="1204"/>
                    </a:cubicBezTo>
                    <a:close/>
                    <a:moveTo>
                      <a:pt x="4159" y="1188"/>
                    </a:moveTo>
                    <a:lnTo>
                      <a:pt x="4159" y="1188"/>
                    </a:lnTo>
                    <a:cubicBezTo>
                      <a:pt x="4159" y="1185"/>
                      <a:pt x="4161" y="1184"/>
                      <a:pt x="4163" y="1184"/>
                    </a:cubicBezTo>
                    <a:cubicBezTo>
                      <a:pt x="4165" y="1184"/>
                      <a:pt x="4167" y="1185"/>
                      <a:pt x="4167" y="1188"/>
                    </a:cubicBezTo>
                    <a:lnTo>
                      <a:pt x="4167" y="1188"/>
                    </a:lnTo>
                    <a:cubicBezTo>
                      <a:pt x="4167" y="1190"/>
                      <a:pt x="4165" y="1192"/>
                      <a:pt x="4163" y="1192"/>
                    </a:cubicBezTo>
                    <a:cubicBezTo>
                      <a:pt x="4161" y="1192"/>
                      <a:pt x="4159" y="1190"/>
                      <a:pt x="4159" y="1188"/>
                    </a:cubicBezTo>
                    <a:close/>
                    <a:moveTo>
                      <a:pt x="4159" y="1172"/>
                    </a:moveTo>
                    <a:lnTo>
                      <a:pt x="4159" y="1172"/>
                    </a:lnTo>
                    <a:cubicBezTo>
                      <a:pt x="4159" y="1169"/>
                      <a:pt x="4161" y="1168"/>
                      <a:pt x="4163" y="1168"/>
                    </a:cubicBezTo>
                    <a:cubicBezTo>
                      <a:pt x="4165" y="1168"/>
                      <a:pt x="4167" y="1169"/>
                      <a:pt x="4167" y="1172"/>
                    </a:cubicBezTo>
                    <a:lnTo>
                      <a:pt x="4167" y="1172"/>
                    </a:lnTo>
                    <a:cubicBezTo>
                      <a:pt x="4167" y="1174"/>
                      <a:pt x="4165" y="1176"/>
                      <a:pt x="4163" y="1176"/>
                    </a:cubicBezTo>
                    <a:cubicBezTo>
                      <a:pt x="4161" y="1176"/>
                      <a:pt x="4159" y="1174"/>
                      <a:pt x="4159" y="1172"/>
                    </a:cubicBezTo>
                    <a:close/>
                    <a:moveTo>
                      <a:pt x="4159" y="1156"/>
                    </a:moveTo>
                    <a:lnTo>
                      <a:pt x="4159" y="1156"/>
                    </a:lnTo>
                    <a:cubicBezTo>
                      <a:pt x="4159" y="1153"/>
                      <a:pt x="4161" y="1152"/>
                      <a:pt x="4163" y="1152"/>
                    </a:cubicBezTo>
                    <a:cubicBezTo>
                      <a:pt x="4165" y="1152"/>
                      <a:pt x="4167" y="1153"/>
                      <a:pt x="4167" y="1156"/>
                    </a:cubicBezTo>
                    <a:lnTo>
                      <a:pt x="4167" y="1156"/>
                    </a:lnTo>
                    <a:cubicBezTo>
                      <a:pt x="4167" y="1158"/>
                      <a:pt x="4165" y="1160"/>
                      <a:pt x="4163" y="1160"/>
                    </a:cubicBezTo>
                    <a:cubicBezTo>
                      <a:pt x="4161" y="1160"/>
                      <a:pt x="4159" y="1158"/>
                      <a:pt x="4159" y="1156"/>
                    </a:cubicBezTo>
                    <a:close/>
                    <a:moveTo>
                      <a:pt x="4159" y="1140"/>
                    </a:moveTo>
                    <a:lnTo>
                      <a:pt x="4159" y="1140"/>
                    </a:lnTo>
                    <a:cubicBezTo>
                      <a:pt x="4159" y="1137"/>
                      <a:pt x="4161" y="1136"/>
                      <a:pt x="4163" y="1136"/>
                    </a:cubicBezTo>
                    <a:cubicBezTo>
                      <a:pt x="4165" y="1136"/>
                      <a:pt x="4167" y="1137"/>
                      <a:pt x="4167" y="1140"/>
                    </a:cubicBezTo>
                    <a:lnTo>
                      <a:pt x="4167" y="1140"/>
                    </a:lnTo>
                    <a:cubicBezTo>
                      <a:pt x="4167" y="1142"/>
                      <a:pt x="4165" y="1144"/>
                      <a:pt x="4163" y="1144"/>
                    </a:cubicBezTo>
                    <a:cubicBezTo>
                      <a:pt x="4161" y="1144"/>
                      <a:pt x="4159" y="1142"/>
                      <a:pt x="4159" y="1140"/>
                    </a:cubicBezTo>
                    <a:close/>
                    <a:moveTo>
                      <a:pt x="4159" y="1124"/>
                    </a:moveTo>
                    <a:lnTo>
                      <a:pt x="4159" y="1124"/>
                    </a:lnTo>
                    <a:cubicBezTo>
                      <a:pt x="4159" y="1121"/>
                      <a:pt x="4161" y="1120"/>
                      <a:pt x="4163" y="1120"/>
                    </a:cubicBezTo>
                    <a:cubicBezTo>
                      <a:pt x="4165" y="1120"/>
                      <a:pt x="4167" y="1121"/>
                      <a:pt x="4167" y="1124"/>
                    </a:cubicBezTo>
                    <a:lnTo>
                      <a:pt x="4167" y="1124"/>
                    </a:lnTo>
                    <a:cubicBezTo>
                      <a:pt x="4167" y="1126"/>
                      <a:pt x="4165" y="1128"/>
                      <a:pt x="4163" y="1128"/>
                    </a:cubicBezTo>
                    <a:cubicBezTo>
                      <a:pt x="4161" y="1128"/>
                      <a:pt x="4159" y="1126"/>
                      <a:pt x="4159" y="1124"/>
                    </a:cubicBezTo>
                    <a:close/>
                    <a:moveTo>
                      <a:pt x="4159" y="1108"/>
                    </a:moveTo>
                    <a:lnTo>
                      <a:pt x="4159" y="1108"/>
                    </a:lnTo>
                    <a:cubicBezTo>
                      <a:pt x="4159" y="1105"/>
                      <a:pt x="4161" y="1104"/>
                      <a:pt x="4163" y="1104"/>
                    </a:cubicBezTo>
                    <a:cubicBezTo>
                      <a:pt x="4165" y="1104"/>
                      <a:pt x="4167" y="1105"/>
                      <a:pt x="4167" y="1108"/>
                    </a:cubicBezTo>
                    <a:lnTo>
                      <a:pt x="4167" y="1108"/>
                    </a:lnTo>
                    <a:cubicBezTo>
                      <a:pt x="4167" y="1110"/>
                      <a:pt x="4165" y="1112"/>
                      <a:pt x="4163" y="1112"/>
                    </a:cubicBezTo>
                    <a:cubicBezTo>
                      <a:pt x="4161" y="1112"/>
                      <a:pt x="4159" y="1110"/>
                      <a:pt x="4159" y="1108"/>
                    </a:cubicBezTo>
                    <a:close/>
                    <a:moveTo>
                      <a:pt x="4159" y="1092"/>
                    </a:moveTo>
                    <a:lnTo>
                      <a:pt x="4159" y="1092"/>
                    </a:lnTo>
                    <a:cubicBezTo>
                      <a:pt x="4159" y="1089"/>
                      <a:pt x="4161" y="1088"/>
                      <a:pt x="4163" y="1088"/>
                    </a:cubicBezTo>
                    <a:cubicBezTo>
                      <a:pt x="4165" y="1088"/>
                      <a:pt x="4167" y="1089"/>
                      <a:pt x="4167" y="1092"/>
                    </a:cubicBezTo>
                    <a:lnTo>
                      <a:pt x="4167" y="1092"/>
                    </a:lnTo>
                    <a:cubicBezTo>
                      <a:pt x="4167" y="1094"/>
                      <a:pt x="4165" y="1096"/>
                      <a:pt x="4163" y="1096"/>
                    </a:cubicBezTo>
                    <a:cubicBezTo>
                      <a:pt x="4161" y="1096"/>
                      <a:pt x="4159" y="1094"/>
                      <a:pt x="4159" y="1092"/>
                    </a:cubicBezTo>
                    <a:close/>
                    <a:moveTo>
                      <a:pt x="4159" y="1076"/>
                    </a:moveTo>
                    <a:lnTo>
                      <a:pt x="4159" y="1076"/>
                    </a:lnTo>
                    <a:cubicBezTo>
                      <a:pt x="4159" y="1073"/>
                      <a:pt x="4161" y="1072"/>
                      <a:pt x="4163" y="1072"/>
                    </a:cubicBezTo>
                    <a:cubicBezTo>
                      <a:pt x="4165" y="1072"/>
                      <a:pt x="4167" y="1073"/>
                      <a:pt x="4167" y="1076"/>
                    </a:cubicBezTo>
                    <a:lnTo>
                      <a:pt x="4167" y="1076"/>
                    </a:lnTo>
                    <a:cubicBezTo>
                      <a:pt x="4167" y="1078"/>
                      <a:pt x="4165" y="1080"/>
                      <a:pt x="4163" y="1080"/>
                    </a:cubicBezTo>
                    <a:cubicBezTo>
                      <a:pt x="4161" y="1080"/>
                      <a:pt x="4159" y="1078"/>
                      <a:pt x="4159" y="1076"/>
                    </a:cubicBezTo>
                    <a:close/>
                    <a:moveTo>
                      <a:pt x="4159" y="1060"/>
                    </a:moveTo>
                    <a:lnTo>
                      <a:pt x="4159" y="1060"/>
                    </a:lnTo>
                    <a:cubicBezTo>
                      <a:pt x="4159" y="1057"/>
                      <a:pt x="4161" y="1056"/>
                      <a:pt x="4163" y="1056"/>
                    </a:cubicBezTo>
                    <a:cubicBezTo>
                      <a:pt x="4165" y="1056"/>
                      <a:pt x="4167" y="1057"/>
                      <a:pt x="4167" y="1060"/>
                    </a:cubicBezTo>
                    <a:lnTo>
                      <a:pt x="4167" y="1060"/>
                    </a:lnTo>
                    <a:cubicBezTo>
                      <a:pt x="4167" y="1062"/>
                      <a:pt x="4165" y="1064"/>
                      <a:pt x="4163" y="1064"/>
                    </a:cubicBezTo>
                    <a:cubicBezTo>
                      <a:pt x="4161" y="1064"/>
                      <a:pt x="4159" y="1062"/>
                      <a:pt x="4159" y="1060"/>
                    </a:cubicBezTo>
                    <a:close/>
                    <a:moveTo>
                      <a:pt x="4159" y="1044"/>
                    </a:moveTo>
                    <a:lnTo>
                      <a:pt x="4159" y="1044"/>
                    </a:lnTo>
                    <a:cubicBezTo>
                      <a:pt x="4159" y="1041"/>
                      <a:pt x="4161" y="1040"/>
                      <a:pt x="4163" y="1040"/>
                    </a:cubicBezTo>
                    <a:cubicBezTo>
                      <a:pt x="4165" y="1040"/>
                      <a:pt x="4167" y="1041"/>
                      <a:pt x="4167" y="1044"/>
                    </a:cubicBezTo>
                    <a:lnTo>
                      <a:pt x="4167" y="1044"/>
                    </a:lnTo>
                    <a:cubicBezTo>
                      <a:pt x="4167" y="1046"/>
                      <a:pt x="4165" y="1048"/>
                      <a:pt x="4163" y="1048"/>
                    </a:cubicBezTo>
                    <a:cubicBezTo>
                      <a:pt x="4161" y="1048"/>
                      <a:pt x="4159" y="1046"/>
                      <a:pt x="4159" y="1044"/>
                    </a:cubicBezTo>
                    <a:close/>
                    <a:moveTo>
                      <a:pt x="4159" y="1028"/>
                    </a:moveTo>
                    <a:lnTo>
                      <a:pt x="4159" y="1028"/>
                    </a:lnTo>
                    <a:cubicBezTo>
                      <a:pt x="4159" y="1025"/>
                      <a:pt x="4161" y="1024"/>
                      <a:pt x="4163" y="1024"/>
                    </a:cubicBezTo>
                    <a:cubicBezTo>
                      <a:pt x="4165" y="1024"/>
                      <a:pt x="4167" y="1025"/>
                      <a:pt x="4167" y="1028"/>
                    </a:cubicBezTo>
                    <a:lnTo>
                      <a:pt x="4167" y="1028"/>
                    </a:lnTo>
                    <a:cubicBezTo>
                      <a:pt x="4167" y="1030"/>
                      <a:pt x="4165" y="1032"/>
                      <a:pt x="4163" y="1032"/>
                    </a:cubicBezTo>
                    <a:cubicBezTo>
                      <a:pt x="4161" y="1032"/>
                      <a:pt x="4159" y="1030"/>
                      <a:pt x="4159" y="1028"/>
                    </a:cubicBezTo>
                    <a:close/>
                    <a:moveTo>
                      <a:pt x="4159" y="1012"/>
                    </a:moveTo>
                    <a:lnTo>
                      <a:pt x="4159" y="1012"/>
                    </a:lnTo>
                    <a:cubicBezTo>
                      <a:pt x="4159" y="1009"/>
                      <a:pt x="4161" y="1008"/>
                      <a:pt x="4163" y="1008"/>
                    </a:cubicBezTo>
                    <a:cubicBezTo>
                      <a:pt x="4165" y="1008"/>
                      <a:pt x="4167" y="1009"/>
                      <a:pt x="4167" y="1012"/>
                    </a:cubicBezTo>
                    <a:lnTo>
                      <a:pt x="4167" y="1012"/>
                    </a:lnTo>
                    <a:cubicBezTo>
                      <a:pt x="4167" y="1014"/>
                      <a:pt x="4165" y="1016"/>
                      <a:pt x="4163" y="1016"/>
                    </a:cubicBezTo>
                    <a:cubicBezTo>
                      <a:pt x="4161" y="1016"/>
                      <a:pt x="4159" y="1014"/>
                      <a:pt x="4159" y="1012"/>
                    </a:cubicBezTo>
                    <a:close/>
                    <a:moveTo>
                      <a:pt x="4159" y="996"/>
                    </a:moveTo>
                    <a:lnTo>
                      <a:pt x="4159" y="996"/>
                    </a:lnTo>
                    <a:cubicBezTo>
                      <a:pt x="4159" y="993"/>
                      <a:pt x="4161" y="992"/>
                      <a:pt x="4163" y="992"/>
                    </a:cubicBezTo>
                    <a:cubicBezTo>
                      <a:pt x="4165" y="992"/>
                      <a:pt x="4167" y="993"/>
                      <a:pt x="4167" y="996"/>
                    </a:cubicBezTo>
                    <a:lnTo>
                      <a:pt x="4167" y="996"/>
                    </a:lnTo>
                    <a:cubicBezTo>
                      <a:pt x="4167" y="998"/>
                      <a:pt x="4165" y="1000"/>
                      <a:pt x="4163" y="1000"/>
                    </a:cubicBezTo>
                    <a:cubicBezTo>
                      <a:pt x="4161" y="1000"/>
                      <a:pt x="4159" y="998"/>
                      <a:pt x="4159" y="996"/>
                    </a:cubicBezTo>
                    <a:close/>
                    <a:moveTo>
                      <a:pt x="4159" y="980"/>
                    </a:moveTo>
                    <a:lnTo>
                      <a:pt x="4159" y="980"/>
                    </a:lnTo>
                    <a:cubicBezTo>
                      <a:pt x="4159" y="977"/>
                      <a:pt x="4161" y="976"/>
                      <a:pt x="4163" y="976"/>
                    </a:cubicBezTo>
                    <a:cubicBezTo>
                      <a:pt x="4165" y="976"/>
                      <a:pt x="4167" y="977"/>
                      <a:pt x="4167" y="980"/>
                    </a:cubicBezTo>
                    <a:lnTo>
                      <a:pt x="4167" y="980"/>
                    </a:lnTo>
                    <a:cubicBezTo>
                      <a:pt x="4167" y="982"/>
                      <a:pt x="4165" y="984"/>
                      <a:pt x="4163" y="984"/>
                    </a:cubicBezTo>
                    <a:cubicBezTo>
                      <a:pt x="4161" y="984"/>
                      <a:pt x="4159" y="982"/>
                      <a:pt x="4159" y="980"/>
                    </a:cubicBezTo>
                    <a:close/>
                    <a:moveTo>
                      <a:pt x="4159" y="964"/>
                    </a:moveTo>
                    <a:lnTo>
                      <a:pt x="4159" y="964"/>
                    </a:lnTo>
                    <a:cubicBezTo>
                      <a:pt x="4159" y="961"/>
                      <a:pt x="4161" y="960"/>
                      <a:pt x="4163" y="960"/>
                    </a:cubicBezTo>
                    <a:cubicBezTo>
                      <a:pt x="4165" y="960"/>
                      <a:pt x="4167" y="961"/>
                      <a:pt x="4167" y="964"/>
                    </a:cubicBezTo>
                    <a:lnTo>
                      <a:pt x="4167" y="964"/>
                    </a:lnTo>
                    <a:cubicBezTo>
                      <a:pt x="4167" y="966"/>
                      <a:pt x="4165" y="968"/>
                      <a:pt x="4163" y="968"/>
                    </a:cubicBezTo>
                    <a:cubicBezTo>
                      <a:pt x="4161" y="968"/>
                      <a:pt x="4159" y="966"/>
                      <a:pt x="4159" y="964"/>
                    </a:cubicBezTo>
                    <a:close/>
                    <a:moveTo>
                      <a:pt x="4159" y="948"/>
                    </a:moveTo>
                    <a:lnTo>
                      <a:pt x="4159" y="948"/>
                    </a:lnTo>
                    <a:cubicBezTo>
                      <a:pt x="4159" y="945"/>
                      <a:pt x="4161" y="944"/>
                      <a:pt x="4163" y="944"/>
                    </a:cubicBezTo>
                    <a:cubicBezTo>
                      <a:pt x="4165" y="944"/>
                      <a:pt x="4167" y="945"/>
                      <a:pt x="4167" y="948"/>
                    </a:cubicBezTo>
                    <a:lnTo>
                      <a:pt x="4167" y="948"/>
                    </a:lnTo>
                    <a:cubicBezTo>
                      <a:pt x="4167" y="950"/>
                      <a:pt x="4165" y="952"/>
                      <a:pt x="4163" y="952"/>
                    </a:cubicBezTo>
                    <a:cubicBezTo>
                      <a:pt x="4161" y="952"/>
                      <a:pt x="4159" y="950"/>
                      <a:pt x="4159" y="948"/>
                    </a:cubicBezTo>
                    <a:close/>
                    <a:moveTo>
                      <a:pt x="4159" y="932"/>
                    </a:moveTo>
                    <a:lnTo>
                      <a:pt x="4159" y="932"/>
                    </a:lnTo>
                    <a:cubicBezTo>
                      <a:pt x="4159" y="929"/>
                      <a:pt x="4161" y="928"/>
                      <a:pt x="4163" y="928"/>
                    </a:cubicBezTo>
                    <a:cubicBezTo>
                      <a:pt x="4165" y="928"/>
                      <a:pt x="4167" y="929"/>
                      <a:pt x="4167" y="932"/>
                    </a:cubicBezTo>
                    <a:lnTo>
                      <a:pt x="4167" y="932"/>
                    </a:lnTo>
                    <a:cubicBezTo>
                      <a:pt x="4167" y="934"/>
                      <a:pt x="4165" y="936"/>
                      <a:pt x="4163" y="936"/>
                    </a:cubicBezTo>
                    <a:cubicBezTo>
                      <a:pt x="4161" y="936"/>
                      <a:pt x="4159" y="934"/>
                      <a:pt x="4159" y="932"/>
                    </a:cubicBezTo>
                    <a:close/>
                    <a:moveTo>
                      <a:pt x="4159" y="916"/>
                    </a:moveTo>
                    <a:lnTo>
                      <a:pt x="4159" y="916"/>
                    </a:lnTo>
                    <a:cubicBezTo>
                      <a:pt x="4159" y="913"/>
                      <a:pt x="4161" y="912"/>
                      <a:pt x="4163" y="912"/>
                    </a:cubicBezTo>
                    <a:cubicBezTo>
                      <a:pt x="4165" y="912"/>
                      <a:pt x="4167" y="913"/>
                      <a:pt x="4167" y="916"/>
                    </a:cubicBezTo>
                    <a:lnTo>
                      <a:pt x="4167" y="916"/>
                    </a:lnTo>
                    <a:cubicBezTo>
                      <a:pt x="4167" y="918"/>
                      <a:pt x="4165" y="920"/>
                      <a:pt x="4163" y="920"/>
                    </a:cubicBezTo>
                    <a:cubicBezTo>
                      <a:pt x="4161" y="920"/>
                      <a:pt x="4159" y="918"/>
                      <a:pt x="4159" y="916"/>
                    </a:cubicBezTo>
                    <a:close/>
                    <a:moveTo>
                      <a:pt x="4159" y="900"/>
                    </a:moveTo>
                    <a:lnTo>
                      <a:pt x="4159" y="900"/>
                    </a:lnTo>
                    <a:cubicBezTo>
                      <a:pt x="4159" y="897"/>
                      <a:pt x="4161" y="896"/>
                      <a:pt x="4163" y="896"/>
                    </a:cubicBezTo>
                    <a:cubicBezTo>
                      <a:pt x="4165" y="896"/>
                      <a:pt x="4167" y="897"/>
                      <a:pt x="4167" y="900"/>
                    </a:cubicBezTo>
                    <a:lnTo>
                      <a:pt x="4167" y="900"/>
                    </a:lnTo>
                    <a:cubicBezTo>
                      <a:pt x="4167" y="902"/>
                      <a:pt x="4165" y="904"/>
                      <a:pt x="4163" y="904"/>
                    </a:cubicBezTo>
                    <a:cubicBezTo>
                      <a:pt x="4161" y="904"/>
                      <a:pt x="4159" y="902"/>
                      <a:pt x="4159" y="900"/>
                    </a:cubicBezTo>
                    <a:close/>
                    <a:moveTo>
                      <a:pt x="4159" y="884"/>
                    </a:moveTo>
                    <a:lnTo>
                      <a:pt x="4159" y="884"/>
                    </a:lnTo>
                    <a:cubicBezTo>
                      <a:pt x="4159" y="881"/>
                      <a:pt x="4161" y="880"/>
                      <a:pt x="4163" y="880"/>
                    </a:cubicBezTo>
                    <a:cubicBezTo>
                      <a:pt x="4165" y="880"/>
                      <a:pt x="4167" y="881"/>
                      <a:pt x="4167" y="884"/>
                    </a:cubicBezTo>
                    <a:lnTo>
                      <a:pt x="4167" y="884"/>
                    </a:lnTo>
                    <a:cubicBezTo>
                      <a:pt x="4167" y="886"/>
                      <a:pt x="4165" y="888"/>
                      <a:pt x="4163" y="888"/>
                    </a:cubicBezTo>
                    <a:cubicBezTo>
                      <a:pt x="4161" y="888"/>
                      <a:pt x="4159" y="886"/>
                      <a:pt x="4159" y="884"/>
                    </a:cubicBezTo>
                    <a:close/>
                    <a:moveTo>
                      <a:pt x="4159" y="868"/>
                    </a:moveTo>
                    <a:lnTo>
                      <a:pt x="4159" y="868"/>
                    </a:lnTo>
                    <a:cubicBezTo>
                      <a:pt x="4159" y="865"/>
                      <a:pt x="4161" y="864"/>
                      <a:pt x="4163" y="864"/>
                    </a:cubicBezTo>
                    <a:cubicBezTo>
                      <a:pt x="4165" y="864"/>
                      <a:pt x="4167" y="865"/>
                      <a:pt x="4167" y="868"/>
                    </a:cubicBezTo>
                    <a:lnTo>
                      <a:pt x="4167" y="868"/>
                    </a:lnTo>
                    <a:cubicBezTo>
                      <a:pt x="4167" y="870"/>
                      <a:pt x="4165" y="872"/>
                      <a:pt x="4163" y="872"/>
                    </a:cubicBezTo>
                    <a:cubicBezTo>
                      <a:pt x="4161" y="872"/>
                      <a:pt x="4159" y="870"/>
                      <a:pt x="4159" y="868"/>
                    </a:cubicBezTo>
                    <a:close/>
                    <a:moveTo>
                      <a:pt x="4159" y="852"/>
                    </a:moveTo>
                    <a:lnTo>
                      <a:pt x="4159" y="852"/>
                    </a:lnTo>
                    <a:cubicBezTo>
                      <a:pt x="4159" y="849"/>
                      <a:pt x="4161" y="848"/>
                      <a:pt x="4163" y="848"/>
                    </a:cubicBezTo>
                    <a:cubicBezTo>
                      <a:pt x="4165" y="848"/>
                      <a:pt x="4167" y="849"/>
                      <a:pt x="4167" y="852"/>
                    </a:cubicBezTo>
                    <a:lnTo>
                      <a:pt x="4167" y="852"/>
                    </a:lnTo>
                    <a:cubicBezTo>
                      <a:pt x="4167" y="854"/>
                      <a:pt x="4165" y="856"/>
                      <a:pt x="4163" y="856"/>
                    </a:cubicBezTo>
                    <a:cubicBezTo>
                      <a:pt x="4161" y="856"/>
                      <a:pt x="4159" y="854"/>
                      <a:pt x="4159" y="852"/>
                    </a:cubicBezTo>
                    <a:close/>
                    <a:moveTo>
                      <a:pt x="4159" y="836"/>
                    </a:moveTo>
                    <a:lnTo>
                      <a:pt x="4159" y="836"/>
                    </a:lnTo>
                    <a:cubicBezTo>
                      <a:pt x="4159" y="833"/>
                      <a:pt x="4161" y="832"/>
                      <a:pt x="4163" y="832"/>
                    </a:cubicBezTo>
                    <a:cubicBezTo>
                      <a:pt x="4165" y="832"/>
                      <a:pt x="4167" y="833"/>
                      <a:pt x="4167" y="836"/>
                    </a:cubicBezTo>
                    <a:lnTo>
                      <a:pt x="4167" y="836"/>
                    </a:lnTo>
                    <a:cubicBezTo>
                      <a:pt x="4167" y="838"/>
                      <a:pt x="4165" y="840"/>
                      <a:pt x="4163" y="840"/>
                    </a:cubicBezTo>
                    <a:cubicBezTo>
                      <a:pt x="4161" y="840"/>
                      <a:pt x="4159" y="838"/>
                      <a:pt x="4159" y="836"/>
                    </a:cubicBezTo>
                    <a:close/>
                    <a:moveTo>
                      <a:pt x="4159" y="820"/>
                    </a:moveTo>
                    <a:lnTo>
                      <a:pt x="4159" y="820"/>
                    </a:lnTo>
                    <a:cubicBezTo>
                      <a:pt x="4159" y="817"/>
                      <a:pt x="4161" y="816"/>
                      <a:pt x="4163" y="816"/>
                    </a:cubicBezTo>
                    <a:cubicBezTo>
                      <a:pt x="4165" y="816"/>
                      <a:pt x="4167" y="817"/>
                      <a:pt x="4167" y="820"/>
                    </a:cubicBezTo>
                    <a:lnTo>
                      <a:pt x="4167" y="820"/>
                    </a:lnTo>
                    <a:cubicBezTo>
                      <a:pt x="4167" y="822"/>
                      <a:pt x="4165" y="824"/>
                      <a:pt x="4163" y="824"/>
                    </a:cubicBezTo>
                    <a:cubicBezTo>
                      <a:pt x="4161" y="824"/>
                      <a:pt x="4159" y="822"/>
                      <a:pt x="4159" y="820"/>
                    </a:cubicBezTo>
                    <a:close/>
                    <a:moveTo>
                      <a:pt x="4159" y="804"/>
                    </a:moveTo>
                    <a:lnTo>
                      <a:pt x="4159" y="804"/>
                    </a:lnTo>
                    <a:cubicBezTo>
                      <a:pt x="4159" y="801"/>
                      <a:pt x="4161" y="800"/>
                      <a:pt x="4163" y="800"/>
                    </a:cubicBezTo>
                    <a:cubicBezTo>
                      <a:pt x="4165" y="800"/>
                      <a:pt x="4167" y="801"/>
                      <a:pt x="4167" y="804"/>
                    </a:cubicBezTo>
                    <a:lnTo>
                      <a:pt x="4167" y="804"/>
                    </a:lnTo>
                    <a:cubicBezTo>
                      <a:pt x="4167" y="806"/>
                      <a:pt x="4165" y="808"/>
                      <a:pt x="4163" y="808"/>
                    </a:cubicBezTo>
                    <a:cubicBezTo>
                      <a:pt x="4161" y="808"/>
                      <a:pt x="4159" y="806"/>
                      <a:pt x="4159" y="804"/>
                    </a:cubicBezTo>
                    <a:close/>
                    <a:moveTo>
                      <a:pt x="4159" y="788"/>
                    </a:moveTo>
                    <a:lnTo>
                      <a:pt x="4159" y="788"/>
                    </a:lnTo>
                    <a:cubicBezTo>
                      <a:pt x="4159" y="785"/>
                      <a:pt x="4161" y="784"/>
                      <a:pt x="4163" y="784"/>
                    </a:cubicBezTo>
                    <a:cubicBezTo>
                      <a:pt x="4165" y="784"/>
                      <a:pt x="4167" y="785"/>
                      <a:pt x="4167" y="788"/>
                    </a:cubicBezTo>
                    <a:lnTo>
                      <a:pt x="4167" y="788"/>
                    </a:lnTo>
                    <a:cubicBezTo>
                      <a:pt x="4167" y="790"/>
                      <a:pt x="4165" y="792"/>
                      <a:pt x="4163" y="792"/>
                    </a:cubicBezTo>
                    <a:cubicBezTo>
                      <a:pt x="4161" y="792"/>
                      <a:pt x="4159" y="790"/>
                      <a:pt x="4159" y="788"/>
                    </a:cubicBezTo>
                    <a:close/>
                    <a:moveTo>
                      <a:pt x="4159" y="772"/>
                    </a:moveTo>
                    <a:lnTo>
                      <a:pt x="4159" y="772"/>
                    </a:lnTo>
                    <a:cubicBezTo>
                      <a:pt x="4159" y="769"/>
                      <a:pt x="4161" y="768"/>
                      <a:pt x="4163" y="768"/>
                    </a:cubicBezTo>
                    <a:cubicBezTo>
                      <a:pt x="4165" y="768"/>
                      <a:pt x="4167" y="769"/>
                      <a:pt x="4167" y="772"/>
                    </a:cubicBezTo>
                    <a:lnTo>
                      <a:pt x="4167" y="772"/>
                    </a:lnTo>
                    <a:cubicBezTo>
                      <a:pt x="4167" y="774"/>
                      <a:pt x="4165" y="776"/>
                      <a:pt x="4163" y="776"/>
                    </a:cubicBezTo>
                    <a:cubicBezTo>
                      <a:pt x="4161" y="776"/>
                      <a:pt x="4159" y="774"/>
                      <a:pt x="4159" y="772"/>
                    </a:cubicBezTo>
                    <a:close/>
                    <a:moveTo>
                      <a:pt x="4159" y="756"/>
                    </a:moveTo>
                    <a:lnTo>
                      <a:pt x="4159" y="756"/>
                    </a:lnTo>
                    <a:cubicBezTo>
                      <a:pt x="4159" y="753"/>
                      <a:pt x="4161" y="752"/>
                      <a:pt x="4163" y="752"/>
                    </a:cubicBezTo>
                    <a:cubicBezTo>
                      <a:pt x="4165" y="752"/>
                      <a:pt x="4167" y="753"/>
                      <a:pt x="4167" y="756"/>
                    </a:cubicBezTo>
                    <a:lnTo>
                      <a:pt x="4167" y="756"/>
                    </a:lnTo>
                    <a:cubicBezTo>
                      <a:pt x="4167" y="758"/>
                      <a:pt x="4165" y="760"/>
                      <a:pt x="4163" y="760"/>
                    </a:cubicBezTo>
                    <a:cubicBezTo>
                      <a:pt x="4161" y="760"/>
                      <a:pt x="4159" y="758"/>
                      <a:pt x="4159" y="756"/>
                    </a:cubicBezTo>
                    <a:close/>
                    <a:moveTo>
                      <a:pt x="4159" y="740"/>
                    </a:moveTo>
                    <a:lnTo>
                      <a:pt x="4159" y="739"/>
                    </a:lnTo>
                    <a:cubicBezTo>
                      <a:pt x="4159" y="737"/>
                      <a:pt x="4161" y="735"/>
                      <a:pt x="4163" y="735"/>
                    </a:cubicBezTo>
                    <a:cubicBezTo>
                      <a:pt x="4165" y="735"/>
                      <a:pt x="4167" y="737"/>
                      <a:pt x="4167" y="739"/>
                    </a:cubicBezTo>
                    <a:lnTo>
                      <a:pt x="4167" y="740"/>
                    </a:lnTo>
                    <a:cubicBezTo>
                      <a:pt x="4167" y="742"/>
                      <a:pt x="4165" y="744"/>
                      <a:pt x="4163" y="744"/>
                    </a:cubicBezTo>
                    <a:cubicBezTo>
                      <a:pt x="4161" y="744"/>
                      <a:pt x="4159" y="742"/>
                      <a:pt x="4159" y="740"/>
                    </a:cubicBezTo>
                    <a:close/>
                    <a:moveTo>
                      <a:pt x="4159" y="724"/>
                    </a:moveTo>
                    <a:lnTo>
                      <a:pt x="4159" y="723"/>
                    </a:lnTo>
                    <a:cubicBezTo>
                      <a:pt x="4159" y="721"/>
                      <a:pt x="4161" y="719"/>
                      <a:pt x="4163" y="719"/>
                    </a:cubicBezTo>
                    <a:cubicBezTo>
                      <a:pt x="4165" y="719"/>
                      <a:pt x="4167" y="721"/>
                      <a:pt x="4167" y="723"/>
                    </a:cubicBezTo>
                    <a:lnTo>
                      <a:pt x="4167" y="724"/>
                    </a:lnTo>
                    <a:cubicBezTo>
                      <a:pt x="4167" y="726"/>
                      <a:pt x="4165" y="728"/>
                      <a:pt x="4163" y="728"/>
                    </a:cubicBezTo>
                    <a:cubicBezTo>
                      <a:pt x="4161" y="728"/>
                      <a:pt x="4159" y="726"/>
                      <a:pt x="4159" y="724"/>
                    </a:cubicBezTo>
                    <a:close/>
                    <a:moveTo>
                      <a:pt x="4159" y="707"/>
                    </a:moveTo>
                    <a:lnTo>
                      <a:pt x="4159" y="707"/>
                    </a:lnTo>
                    <a:cubicBezTo>
                      <a:pt x="4159" y="705"/>
                      <a:pt x="4161" y="703"/>
                      <a:pt x="4163" y="703"/>
                    </a:cubicBezTo>
                    <a:cubicBezTo>
                      <a:pt x="4165" y="703"/>
                      <a:pt x="4167" y="705"/>
                      <a:pt x="4167" y="707"/>
                    </a:cubicBezTo>
                    <a:lnTo>
                      <a:pt x="4167" y="707"/>
                    </a:lnTo>
                    <a:cubicBezTo>
                      <a:pt x="4167" y="710"/>
                      <a:pt x="4165" y="711"/>
                      <a:pt x="4163" y="711"/>
                    </a:cubicBezTo>
                    <a:cubicBezTo>
                      <a:pt x="4161" y="711"/>
                      <a:pt x="4159" y="710"/>
                      <a:pt x="4159" y="707"/>
                    </a:cubicBezTo>
                    <a:close/>
                    <a:moveTo>
                      <a:pt x="4159" y="691"/>
                    </a:moveTo>
                    <a:lnTo>
                      <a:pt x="4159" y="691"/>
                    </a:lnTo>
                    <a:cubicBezTo>
                      <a:pt x="4159" y="689"/>
                      <a:pt x="4161" y="687"/>
                      <a:pt x="4163" y="687"/>
                    </a:cubicBezTo>
                    <a:cubicBezTo>
                      <a:pt x="4165" y="687"/>
                      <a:pt x="4167" y="689"/>
                      <a:pt x="4167" y="691"/>
                    </a:cubicBezTo>
                    <a:lnTo>
                      <a:pt x="4167" y="691"/>
                    </a:lnTo>
                    <a:cubicBezTo>
                      <a:pt x="4167" y="694"/>
                      <a:pt x="4165" y="695"/>
                      <a:pt x="4163" y="695"/>
                    </a:cubicBezTo>
                    <a:cubicBezTo>
                      <a:pt x="4161" y="695"/>
                      <a:pt x="4159" y="694"/>
                      <a:pt x="4159" y="691"/>
                    </a:cubicBezTo>
                    <a:close/>
                    <a:moveTo>
                      <a:pt x="4159" y="675"/>
                    </a:moveTo>
                    <a:lnTo>
                      <a:pt x="4159" y="675"/>
                    </a:lnTo>
                    <a:cubicBezTo>
                      <a:pt x="4159" y="673"/>
                      <a:pt x="4161" y="671"/>
                      <a:pt x="4163" y="671"/>
                    </a:cubicBezTo>
                    <a:cubicBezTo>
                      <a:pt x="4165" y="671"/>
                      <a:pt x="4167" y="673"/>
                      <a:pt x="4167" y="675"/>
                    </a:cubicBezTo>
                    <a:lnTo>
                      <a:pt x="4167" y="675"/>
                    </a:lnTo>
                    <a:cubicBezTo>
                      <a:pt x="4167" y="678"/>
                      <a:pt x="4165" y="679"/>
                      <a:pt x="4163" y="679"/>
                    </a:cubicBezTo>
                    <a:cubicBezTo>
                      <a:pt x="4161" y="679"/>
                      <a:pt x="4159" y="678"/>
                      <a:pt x="4159" y="675"/>
                    </a:cubicBezTo>
                    <a:close/>
                    <a:moveTo>
                      <a:pt x="4159" y="659"/>
                    </a:moveTo>
                    <a:lnTo>
                      <a:pt x="4159" y="659"/>
                    </a:lnTo>
                    <a:cubicBezTo>
                      <a:pt x="4159" y="657"/>
                      <a:pt x="4161" y="655"/>
                      <a:pt x="4163" y="655"/>
                    </a:cubicBezTo>
                    <a:cubicBezTo>
                      <a:pt x="4165" y="655"/>
                      <a:pt x="4167" y="657"/>
                      <a:pt x="4167" y="659"/>
                    </a:cubicBezTo>
                    <a:lnTo>
                      <a:pt x="4167" y="659"/>
                    </a:lnTo>
                    <a:cubicBezTo>
                      <a:pt x="4167" y="662"/>
                      <a:pt x="4165" y="663"/>
                      <a:pt x="4163" y="663"/>
                    </a:cubicBezTo>
                    <a:cubicBezTo>
                      <a:pt x="4161" y="663"/>
                      <a:pt x="4159" y="662"/>
                      <a:pt x="4159" y="659"/>
                    </a:cubicBezTo>
                    <a:close/>
                    <a:moveTo>
                      <a:pt x="4159" y="643"/>
                    </a:moveTo>
                    <a:lnTo>
                      <a:pt x="4159" y="643"/>
                    </a:lnTo>
                    <a:cubicBezTo>
                      <a:pt x="4159" y="641"/>
                      <a:pt x="4161" y="639"/>
                      <a:pt x="4163" y="639"/>
                    </a:cubicBezTo>
                    <a:cubicBezTo>
                      <a:pt x="4165" y="639"/>
                      <a:pt x="4167" y="641"/>
                      <a:pt x="4167" y="643"/>
                    </a:cubicBezTo>
                    <a:lnTo>
                      <a:pt x="4167" y="643"/>
                    </a:lnTo>
                    <a:cubicBezTo>
                      <a:pt x="4167" y="646"/>
                      <a:pt x="4165" y="647"/>
                      <a:pt x="4163" y="647"/>
                    </a:cubicBezTo>
                    <a:cubicBezTo>
                      <a:pt x="4161" y="647"/>
                      <a:pt x="4159" y="646"/>
                      <a:pt x="4159" y="643"/>
                    </a:cubicBezTo>
                    <a:close/>
                    <a:moveTo>
                      <a:pt x="4159" y="627"/>
                    </a:moveTo>
                    <a:lnTo>
                      <a:pt x="4159" y="627"/>
                    </a:lnTo>
                    <a:cubicBezTo>
                      <a:pt x="4159" y="625"/>
                      <a:pt x="4161" y="623"/>
                      <a:pt x="4163" y="623"/>
                    </a:cubicBezTo>
                    <a:cubicBezTo>
                      <a:pt x="4165" y="623"/>
                      <a:pt x="4167" y="625"/>
                      <a:pt x="4167" y="627"/>
                    </a:cubicBezTo>
                    <a:lnTo>
                      <a:pt x="4167" y="627"/>
                    </a:lnTo>
                    <a:cubicBezTo>
                      <a:pt x="4167" y="630"/>
                      <a:pt x="4165" y="631"/>
                      <a:pt x="4163" y="631"/>
                    </a:cubicBezTo>
                    <a:cubicBezTo>
                      <a:pt x="4161" y="631"/>
                      <a:pt x="4159" y="630"/>
                      <a:pt x="4159" y="627"/>
                    </a:cubicBezTo>
                    <a:close/>
                    <a:moveTo>
                      <a:pt x="4159" y="611"/>
                    </a:moveTo>
                    <a:lnTo>
                      <a:pt x="4159" y="611"/>
                    </a:lnTo>
                    <a:cubicBezTo>
                      <a:pt x="4159" y="609"/>
                      <a:pt x="4161" y="607"/>
                      <a:pt x="4163" y="607"/>
                    </a:cubicBezTo>
                    <a:cubicBezTo>
                      <a:pt x="4165" y="607"/>
                      <a:pt x="4167" y="609"/>
                      <a:pt x="4167" y="611"/>
                    </a:cubicBezTo>
                    <a:lnTo>
                      <a:pt x="4167" y="611"/>
                    </a:lnTo>
                    <a:cubicBezTo>
                      <a:pt x="4167" y="614"/>
                      <a:pt x="4165" y="615"/>
                      <a:pt x="4163" y="615"/>
                    </a:cubicBezTo>
                    <a:cubicBezTo>
                      <a:pt x="4161" y="615"/>
                      <a:pt x="4159" y="614"/>
                      <a:pt x="4159" y="611"/>
                    </a:cubicBezTo>
                    <a:close/>
                    <a:moveTo>
                      <a:pt x="4159" y="595"/>
                    </a:moveTo>
                    <a:lnTo>
                      <a:pt x="4159" y="595"/>
                    </a:lnTo>
                    <a:cubicBezTo>
                      <a:pt x="4159" y="593"/>
                      <a:pt x="4161" y="591"/>
                      <a:pt x="4163" y="591"/>
                    </a:cubicBezTo>
                    <a:cubicBezTo>
                      <a:pt x="4165" y="591"/>
                      <a:pt x="4167" y="593"/>
                      <a:pt x="4167" y="595"/>
                    </a:cubicBezTo>
                    <a:lnTo>
                      <a:pt x="4167" y="595"/>
                    </a:lnTo>
                    <a:cubicBezTo>
                      <a:pt x="4167" y="598"/>
                      <a:pt x="4165" y="599"/>
                      <a:pt x="4163" y="599"/>
                    </a:cubicBezTo>
                    <a:cubicBezTo>
                      <a:pt x="4161" y="599"/>
                      <a:pt x="4159" y="598"/>
                      <a:pt x="4159" y="595"/>
                    </a:cubicBezTo>
                    <a:close/>
                    <a:moveTo>
                      <a:pt x="4159" y="579"/>
                    </a:moveTo>
                    <a:lnTo>
                      <a:pt x="4159" y="579"/>
                    </a:lnTo>
                    <a:cubicBezTo>
                      <a:pt x="4159" y="577"/>
                      <a:pt x="4161" y="575"/>
                      <a:pt x="4163" y="575"/>
                    </a:cubicBezTo>
                    <a:cubicBezTo>
                      <a:pt x="4165" y="575"/>
                      <a:pt x="4167" y="577"/>
                      <a:pt x="4167" y="579"/>
                    </a:cubicBezTo>
                    <a:lnTo>
                      <a:pt x="4167" y="579"/>
                    </a:lnTo>
                    <a:cubicBezTo>
                      <a:pt x="4167" y="582"/>
                      <a:pt x="4165" y="583"/>
                      <a:pt x="4163" y="583"/>
                    </a:cubicBezTo>
                    <a:cubicBezTo>
                      <a:pt x="4161" y="583"/>
                      <a:pt x="4159" y="582"/>
                      <a:pt x="4159" y="579"/>
                    </a:cubicBezTo>
                    <a:close/>
                    <a:moveTo>
                      <a:pt x="4159" y="563"/>
                    </a:moveTo>
                    <a:lnTo>
                      <a:pt x="4159" y="563"/>
                    </a:lnTo>
                    <a:cubicBezTo>
                      <a:pt x="4159" y="561"/>
                      <a:pt x="4161" y="559"/>
                      <a:pt x="4163" y="559"/>
                    </a:cubicBezTo>
                    <a:cubicBezTo>
                      <a:pt x="4165" y="559"/>
                      <a:pt x="4167" y="561"/>
                      <a:pt x="4167" y="563"/>
                    </a:cubicBezTo>
                    <a:lnTo>
                      <a:pt x="4167" y="563"/>
                    </a:lnTo>
                    <a:cubicBezTo>
                      <a:pt x="4167" y="566"/>
                      <a:pt x="4165" y="567"/>
                      <a:pt x="4163" y="567"/>
                    </a:cubicBezTo>
                    <a:cubicBezTo>
                      <a:pt x="4161" y="567"/>
                      <a:pt x="4159" y="566"/>
                      <a:pt x="4159" y="563"/>
                    </a:cubicBezTo>
                    <a:close/>
                    <a:moveTo>
                      <a:pt x="4159" y="547"/>
                    </a:moveTo>
                    <a:lnTo>
                      <a:pt x="4159" y="547"/>
                    </a:lnTo>
                    <a:cubicBezTo>
                      <a:pt x="4159" y="545"/>
                      <a:pt x="4161" y="543"/>
                      <a:pt x="4163" y="543"/>
                    </a:cubicBezTo>
                    <a:cubicBezTo>
                      <a:pt x="4165" y="543"/>
                      <a:pt x="4167" y="545"/>
                      <a:pt x="4167" y="547"/>
                    </a:cubicBezTo>
                    <a:lnTo>
                      <a:pt x="4167" y="547"/>
                    </a:lnTo>
                    <a:cubicBezTo>
                      <a:pt x="4167" y="550"/>
                      <a:pt x="4165" y="551"/>
                      <a:pt x="4163" y="551"/>
                    </a:cubicBezTo>
                    <a:cubicBezTo>
                      <a:pt x="4161" y="551"/>
                      <a:pt x="4159" y="550"/>
                      <a:pt x="4159" y="547"/>
                    </a:cubicBezTo>
                    <a:close/>
                    <a:moveTo>
                      <a:pt x="4159" y="531"/>
                    </a:moveTo>
                    <a:lnTo>
                      <a:pt x="4159" y="531"/>
                    </a:lnTo>
                    <a:cubicBezTo>
                      <a:pt x="4159" y="529"/>
                      <a:pt x="4161" y="527"/>
                      <a:pt x="4163" y="527"/>
                    </a:cubicBezTo>
                    <a:cubicBezTo>
                      <a:pt x="4165" y="527"/>
                      <a:pt x="4167" y="529"/>
                      <a:pt x="4167" y="531"/>
                    </a:cubicBezTo>
                    <a:lnTo>
                      <a:pt x="4167" y="531"/>
                    </a:lnTo>
                    <a:cubicBezTo>
                      <a:pt x="4167" y="534"/>
                      <a:pt x="4165" y="535"/>
                      <a:pt x="4163" y="535"/>
                    </a:cubicBezTo>
                    <a:cubicBezTo>
                      <a:pt x="4161" y="535"/>
                      <a:pt x="4159" y="534"/>
                      <a:pt x="4159" y="531"/>
                    </a:cubicBezTo>
                    <a:close/>
                    <a:moveTo>
                      <a:pt x="4159" y="515"/>
                    </a:moveTo>
                    <a:lnTo>
                      <a:pt x="4159" y="515"/>
                    </a:lnTo>
                    <a:cubicBezTo>
                      <a:pt x="4159" y="513"/>
                      <a:pt x="4161" y="511"/>
                      <a:pt x="4163" y="511"/>
                    </a:cubicBezTo>
                    <a:cubicBezTo>
                      <a:pt x="4165" y="511"/>
                      <a:pt x="4167" y="513"/>
                      <a:pt x="4167" y="515"/>
                    </a:cubicBezTo>
                    <a:lnTo>
                      <a:pt x="4167" y="515"/>
                    </a:lnTo>
                    <a:cubicBezTo>
                      <a:pt x="4167" y="518"/>
                      <a:pt x="4165" y="519"/>
                      <a:pt x="4163" y="519"/>
                    </a:cubicBezTo>
                    <a:cubicBezTo>
                      <a:pt x="4161" y="519"/>
                      <a:pt x="4159" y="518"/>
                      <a:pt x="4159" y="515"/>
                    </a:cubicBezTo>
                    <a:close/>
                    <a:moveTo>
                      <a:pt x="4159" y="499"/>
                    </a:moveTo>
                    <a:lnTo>
                      <a:pt x="4159" y="499"/>
                    </a:lnTo>
                    <a:cubicBezTo>
                      <a:pt x="4159" y="497"/>
                      <a:pt x="4161" y="495"/>
                      <a:pt x="4163" y="495"/>
                    </a:cubicBezTo>
                    <a:cubicBezTo>
                      <a:pt x="4165" y="495"/>
                      <a:pt x="4167" y="497"/>
                      <a:pt x="4167" y="499"/>
                    </a:cubicBezTo>
                    <a:lnTo>
                      <a:pt x="4167" y="499"/>
                    </a:lnTo>
                    <a:cubicBezTo>
                      <a:pt x="4167" y="502"/>
                      <a:pt x="4165" y="503"/>
                      <a:pt x="4163" y="503"/>
                    </a:cubicBezTo>
                    <a:cubicBezTo>
                      <a:pt x="4161" y="503"/>
                      <a:pt x="4159" y="502"/>
                      <a:pt x="4159" y="499"/>
                    </a:cubicBezTo>
                    <a:close/>
                    <a:moveTo>
                      <a:pt x="4159" y="483"/>
                    </a:moveTo>
                    <a:lnTo>
                      <a:pt x="4159" y="483"/>
                    </a:lnTo>
                    <a:cubicBezTo>
                      <a:pt x="4159" y="481"/>
                      <a:pt x="4161" y="479"/>
                      <a:pt x="4163" y="479"/>
                    </a:cubicBezTo>
                    <a:cubicBezTo>
                      <a:pt x="4165" y="479"/>
                      <a:pt x="4167" y="481"/>
                      <a:pt x="4167" y="483"/>
                    </a:cubicBezTo>
                    <a:lnTo>
                      <a:pt x="4167" y="483"/>
                    </a:lnTo>
                    <a:cubicBezTo>
                      <a:pt x="4167" y="486"/>
                      <a:pt x="4165" y="487"/>
                      <a:pt x="4163" y="487"/>
                    </a:cubicBezTo>
                    <a:cubicBezTo>
                      <a:pt x="4161" y="487"/>
                      <a:pt x="4159" y="486"/>
                      <a:pt x="4159" y="483"/>
                    </a:cubicBezTo>
                    <a:close/>
                    <a:moveTo>
                      <a:pt x="4159" y="468"/>
                    </a:moveTo>
                    <a:lnTo>
                      <a:pt x="4159" y="468"/>
                    </a:lnTo>
                    <a:cubicBezTo>
                      <a:pt x="4158" y="466"/>
                      <a:pt x="4160" y="464"/>
                      <a:pt x="4162" y="464"/>
                    </a:cubicBezTo>
                    <a:cubicBezTo>
                      <a:pt x="4164" y="463"/>
                      <a:pt x="4166" y="464"/>
                      <a:pt x="4166" y="467"/>
                    </a:cubicBezTo>
                    <a:lnTo>
                      <a:pt x="4166" y="467"/>
                    </a:lnTo>
                    <a:cubicBezTo>
                      <a:pt x="4167" y="469"/>
                      <a:pt x="4166" y="471"/>
                      <a:pt x="4164" y="471"/>
                    </a:cubicBezTo>
                    <a:cubicBezTo>
                      <a:pt x="4161" y="472"/>
                      <a:pt x="4159" y="470"/>
                      <a:pt x="4159" y="468"/>
                    </a:cubicBezTo>
                    <a:close/>
                    <a:moveTo>
                      <a:pt x="4158" y="452"/>
                    </a:moveTo>
                    <a:lnTo>
                      <a:pt x="4158" y="452"/>
                    </a:lnTo>
                    <a:cubicBezTo>
                      <a:pt x="4157" y="450"/>
                      <a:pt x="4159" y="448"/>
                      <a:pt x="4161" y="448"/>
                    </a:cubicBezTo>
                    <a:cubicBezTo>
                      <a:pt x="4163" y="447"/>
                      <a:pt x="4165" y="448"/>
                      <a:pt x="4166" y="451"/>
                    </a:cubicBezTo>
                    <a:lnTo>
                      <a:pt x="4166" y="451"/>
                    </a:lnTo>
                    <a:cubicBezTo>
                      <a:pt x="4166" y="453"/>
                      <a:pt x="4165" y="455"/>
                      <a:pt x="4163" y="455"/>
                    </a:cubicBezTo>
                    <a:cubicBezTo>
                      <a:pt x="4161" y="456"/>
                      <a:pt x="4158" y="455"/>
                      <a:pt x="4158" y="452"/>
                    </a:cubicBezTo>
                    <a:close/>
                    <a:moveTo>
                      <a:pt x="4157" y="436"/>
                    </a:moveTo>
                    <a:lnTo>
                      <a:pt x="4157" y="436"/>
                    </a:lnTo>
                    <a:cubicBezTo>
                      <a:pt x="4157" y="434"/>
                      <a:pt x="4158" y="432"/>
                      <a:pt x="4160" y="432"/>
                    </a:cubicBezTo>
                    <a:cubicBezTo>
                      <a:pt x="4162" y="431"/>
                      <a:pt x="4164" y="432"/>
                      <a:pt x="4165" y="435"/>
                    </a:cubicBezTo>
                    <a:lnTo>
                      <a:pt x="4165" y="435"/>
                    </a:lnTo>
                    <a:cubicBezTo>
                      <a:pt x="4165" y="437"/>
                      <a:pt x="4164" y="439"/>
                      <a:pt x="4162" y="439"/>
                    </a:cubicBezTo>
                    <a:cubicBezTo>
                      <a:pt x="4160" y="440"/>
                      <a:pt x="4158" y="439"/>
                      <a:pt x="4157" y="436"/>
                    </a:cubicBezTo>
                    <a:close/>
                    <a:moveTo>
                      <a:pt x="4156" y="420"/>
                    </a:moveTo>
                    <a:lnTo>
                      <a:pt x="4156" y="420"/>
                    </a:lnTo>
                    <a:cubicBezTo>
                      <a:pt x="4155" y="418"/>
                      <a:pt x="4156" y="416"/>
                      <a:pt x="4159" y="416"/>
                    </a:cubicBezTo>
                    <a:cubicBezTo>
                      <a:pt x="4161" y="415"/>
                      <a:pt x="4163" y="416"/>
                      <a:pt x="4163" y="419"/>
                    </a:cubicBezTo>
                    <a:lnTo>
                      <a:pt x="4163" y="419"/>
                    </a:lnTo>
                    <a:cubicBezTo>
                      <a:pt x="4164" y="421"/>
                      <a:pt x="4163" y="423"/>
                      <a:pt x="4160" y="423"/>
                    </a:cubicBezTo>
                    <a:cubicBezTo>
                      <a:pt x="4158" y="424"/>
                      <a:pt x="4156" y="423"/>
                      <a:pt x="4156" y="420"/>
                    </a:cubicBezTo>
                    <a:close/>
                    <a:moveTo>
                      <a:pt x="4153" y="405"/>
                    </a:moveTo>
                    <a:lnTo>
                      <a:pt x="4153" y="405"/>
                    </a:lnTo>
                    <a:cubicBezTo>
                      <a:pt x="4153" y="402"/>
                      <a:pt x="4154" y="400"/>
                      <a:pt x="4156" y="400"/>
                    </a:cubicBezTo>
                    <a:cubicBezTo>
                      <a:pt x="4158" y="399"/>
                      <a:pt x="4160" y="401"/>
                      <a:pt x="4161" y="403"/>
                    </a:cubicBezTo>
                    <a:lnTo>
                      <a:pt x="4161" y="403"/>
                    </a:lnTo>
                    <a:cubicBezTo>
                      <a:pt x="4161" y="405"/>
                      <a:pt x="4160" y="407"/>
                      <a:pt x="4158" y="408"/>
                    </a:cubicBezTo>
                    <a:cubicBezTo>
                      <a:pt x="4156" y="408"/>
                      <a:pt x="4154" y="407"/>
                      <a:pt x="4153" y="405"/>
                    </a:cubicBezTo>
                    <a:close/>
                    <a:moveTo>
                      <a:pt x="4151" y="389"/>
                    </a:moveTo>
                    <a:lnTo>
                      <a:pt x="4151" y="389"/>
                    </a:lnTo>
                    <a:cubicBezTo>
                      <a:pt x="4150" y="387"/>
                      <a:pt x="4152" y="384"/>
                      <a:pt x="4154" y="384"/>
                    </a:cubicBezTo>
                    <a:cubicBezTo>
                      <a:pt x="4156" y="383"/>
                      <a:pt x="4158" y="385"/>
                      <a:pt x="4159" y="387"/>
                    </a:cubicBezTo>
                    <a:lnTo>
                      <a:pt x="4159" y="387"/>
                    </a:lnTo>
                    <a:cubicBezTo>
                      <a:pt x="4159" y="389"/>
                      <a:pt x="4158" y="391"/>
                      <a:pt x="4156" y="392"/>
                    </a:cubicBezTo>
                    <a:cubicBezTo>
                      <a:pt x="4153" y="392"/>
                      <a:pt x="4151" y="391"/>
                      <a:pt x="4151" y="389"/>
                    </a:cubicBezTo>
                    <a:close/>
                    <a:moveTo>
                      <a:pt x="4148" y="374"/>
                    </a:moveTo>
                    <a:lnTo>
                      <a:pt x="4148" y="374"/>
                    </a:lnTo>
                    <a:cubicBezTo>
                      <a:pt x="4147" y="372"/>
                      <a:pt x="4148" y="370"/>
                      <a:pt x="4150" y="369"/>
                    </a:cubicBezTo>
                    <a:cubicBezTo>
                      <a:pt x="4152" y="368"/>
                      <a:pt x="4154" y="368"/>
                      <a:pt x="4155" y="370"/>
                    </a:cubicBezTo>
                    <a:lnTo>
                      <a:pt x="4155" y="370"/>
                    </a:lnTo>
                    <a:cubicBezTo>
                      <a:pt x="4156" y="372"/>
                      <a:pt x="4155" y="375"/>
                      <a:pt x="4153" y="376"/>
                    </a:cubicBezTo>
                    <a:cubicBezTo>
                      <a:pt x="4151" y="377"/>
                      <a:pt x="4149" y="376"/>
                      <a:pt x="4148" y="374"/>
                    </a:cubicBezTo>
                    <a:close/>
                    <a:moveTo>
                      <a:pt x="4144" y="358"/>
                    </a:moveTo>
                    <a:lnTo>
                      <a:pt x="4144" y="358"/>
                    </a:lnTo>
                    <a:cubicBezTo>
                      <a:pt x="4143" y="356"/>
                      <a:pt x="4144" y="354"/>
                      <a:pt x="4146" y="353"/>
                    </a:cubicBezTo>
                    <a:cubicBezTo>
                      <a:pt x="4148" y="352"/>
                      <a:pt x="4150" y="353"/>
                      <a:pt x="4151" y="355"/>
                    </a:cubicBezTo>
                    <a:lnTo>
                      <a:pt x="4151" y="355"/>
                    </a:lnTo>
                    <a:cubicBezTo>
                      <a:pt x="4152" y="357"/>
                      <a:pt x="4151" y="359"/>
                      <a:pt x="4149" y="360"/>
                    </a:cubicBezTo>
                    <a:cubicBezTo>
                      <a:pt x="4147" y="361"/>
                      <a:pt x="4145" y="360"/>
                      <a:pt x="4144" y="358"/>
                    </a:cubicBezTo>
                    <a:close/>
                    <a:moveTo>
                      <a:pt x="4140" y="343"/>
                    </a:moveTo>
                    <a:lnTo>
                      <a:pt x="4140" y="343"/>
                    </a:lnTo>
                    <a:cubicBezTo>
                      <a:pt x="4139" y="341"/>
                      <a:pt x="4140" y="339"/>
                      <a:pt x="4142" y="338"/>
                    </a:cubicBezTo>
                    <a:cubicBezTo>
                      <a:pt x="4144" y="337"/>
                      <a:pt x="4146" y="337"/>
                      <a:pt x="4147" y="339"/>
                    </a:cubicBezTo>
                    <a:lnTo>
                      <a:pt x="4147" y="339"/>
                    </a:lnTo>
                    <a:cubicBezTo>
                      <a:pt x="4148" y="341"/>
                      <a:pt x="4147" y="344"/>
                      <a:pt x="4145" y="345"/>
                    </a:cubicBezTo>
                    <a:cubicBezTo>
                      <a:pt x="4143" y="346"/>
                      <a:pt x="4141" y="345"/>
                      <a:pt x="4140" y="343"/>
                    </a:cubicBezTo>
                    <a:close/>
                    <a:moveTo>
                      <a:pt x="4135" y="328"/>
                    </a:moveTo>
                    <a:lnTo>
                      <a:pt x="4135" y="328"/>
                    </a:lnTo>
                    <a:cubicBezTo>
                      <a:pt x="4134" y="326"/>
                      <a:pt x="4135" y="323"/>
                      <a:pt x="4137" y="322"/>
                    </a:cubicBezTo>
                    <a:cubicBezTo>
                      <a:pt x="4139" y="321"/>
                      <a:pt x="4141" y="322"/>
                      <a:pt x="4142" y="324"/>
                    </a:cubicBezTo>
                    <a:lnTo>
                      <a:pt x="4142" y="324"/>
                    </a:lnTo>
                    <a:cubicBezTo>
                      <a:pt x="4143" y="326"/>
                      <a:pt x="4143" y="329"/>
                      <a:pt x="4141" y="330"/>
                    </a:cubicBezTo>
                    <a:cubicBezTo>
                      <a:pt x="4139" y="331"/>
                      <a:pt x="4136" y="330"/>
                      <a:pt x="4135" y="328"/>
                    </a:cubicBezTo>
                    <a:close/>
                    <a:moveTo>
                      <a:pt x="4130" y="313"/>
                    </a:moveTo>
                    <a:lnTo>
                      <a:pt x="4130" y="313"/>
                    </a:lnTo>
                    <a:cubicBezTo>
                      <a:pt x="4129" y="311"/>
                      <a:pt x="4129" y="308"/>
                      <a:pt x="4131" y="307"/>
                    </a:cubicBezTo>
                    <a:cubicBezTo>
                      <a:pt x="4133" y="306"/>
                      <a:pt x="4136" y="307"/>
                      <a:pt x="4137" y="309"/>
                    </a:cubicBezTo>
                    <a:lnTo>
                      <a:pt x="4137" y="309"/>
                    </a:lnTo>
                    <a:cubicBezTo>
                      <a:pt x="4138" y="311"/>
                      <a:pt x="4137" y="314"/>
                      <a:pt x="4135" y="315"/>
                    </a:cubicBezTo>
                    <a:cubicBezTo>
                      <a:pt x="4133" y="316"/>
                      <a:pt x="4131" y="315"/>
                      <a:pt x="4130" y="313"/>
                    </a:cubicBezTo>
                    <a:close/>
                    <a:moveTo>
                      <a:pt x="4124" y="298"/>
                    </a:moveTo>
                    <a:lnTo>
                      <a:pt x="4124" y="298"/>
                    </a:lnTo>
                    <a:cubicBezTo>
                      <a:pt x="4123" y="296"/>
                      <a:pt x="4124" y="293"/>
                      <a:pt x="4126" y="292"/>
                    </a:cubicBezTo>
                    <a:cubicBezTo>
                      <a:pt x="4128" y="291"/>
                      <a:pt x="4130" y="292"/>
                      <a:pt x="4131" y="294"/>
                    </a:cubicBezTo>
                    <a:lnTo>
                      <a:pt x="4131" y="294"/>
                    </a:lnTo>
                    <a:cubicBezTo>
                      <a:pt x="4132" y="296"/>
                      <a:pt x="4131" y="299"/>
                      <a:pt x="4129" y="300"/>
                    </a:cubicBezTo>
                    <a:cubicBezTo>
                      <a:pt x="4127" y="301"/>
                      <a:pt x="4125" y="300"/>
                      <a:pt x="4124" y="298"/>
                    </a:cubicBezTo>
                    <a:close/>
                    <a:moveTo>
                      <a:pt x="4118" y="283"/>
                    </a:moveTo>
                    <a:lnTo>
                      <a:pt x="4118" y="283"/>
                    </a:lnTo>
                    <a:cubicBezTo>
                      <a:pt x="4117" y="281"/>
                      <a:pt x="4117" y="279"/>
                      <a:pt x="4119" y="278"/>
                    </a:cubicBezTo>
                    <a:cubicBezTo>
                      <a:pt x="4121" y="277"/>
                      <a:pt x="4124" y="278"/>
                      <a:pt x="4125" y="279"/>
                    </a:cubicBezTo>
                    <a:lnTo>
                      <a:pt x="4125" y="279"/>
                    </a:lnTo>
                    <a:cubicBezTo>
                      <a:pt x="4126" y="281"/>
                      <a:pt x="4125" y="284"/>
                      <a:pt x="4123" y="285"/>
                    </a:cubicBezTo>
                    <a:cubicBezTo>
                      <a:pt x="4121" y="286"/>
                      <a:pt x="4119" y="285"/>
                      <a:pt x="4118" y="283"/>
                    </a:cubicBezTo>
                    <a:close/>
                    <a:moveTo>
                      <a:pt x="4111" y="269"/>
                    </a:moveTo>
                    <a:lnTo>
                      <a:pt x="4111" y="269"/>
                    </a:lnTo>
                    <a:cubicBezTo>
                      <a:pt x="4110" y="267"/>
                      <a:pt x="4110" y="264"/>
                      <a:pt x="4112" y="263"/>
                    </a:cubicBezTo>
                    <a:cubicBezTo>
                      <a:pt x="4114" y="262"/>
                      <a:pt x="4117" y="263"/>
                      <a:pt x="4118" y="265"/>
                    </a:cubicBezTo>
                    <a:lnTo>
                      <a:pt x="4118" y="265"/>
                    </a:lnTo>
                    <a:cubicBezTo>
                      <a:pt x="4119" y="267"/>
                      <a:pt x="4118" y="269"/>
                      <a:pt x="4116" y="270"/>
                    </a:cubicBezTo>
                    <a:cubicBezTo>
                      <a:pt x="4114" y="271"/>
                      <a:pt x="4112" y="271"/>
                      <a:pt x="4111" y="269"/>
                    </a:cubicBezTo>
                    <a:close/>
                    <a:moveTo>
                      <a:pt x="4104" y="254"/>
                    </a:moveTo>
                    <a:lnTo>
                      <a:pt x="4104" y="254"/>
                    </a:lnTo>
                    <a:cubicBezTo>
                      <a:pt x="4103" y="252"/>
                      <a:pt x="4103" y="250"/>
                      <a:pt x="4105" y="249"/>
                    </a:cubicBezTo>
                    <a:cubicBezTo>
                      <a:pt x="4107" y="248"/>
                      <a:pt x="4110" y="249"/>
                      <a:pt x="4111" y="251"/>
                    </a:cubicBezTo>
                    <a:lnTo>
                      <a:pt x="4111" y="251"/>
                    </a:lnTo>
                    <a:cubicBezTo>
                      <a:pt x="4112" y="253"/>
                      <a:pt x="4111" y="255"/>
                      <a:pt x="4109" y="256"/>
                    </a:cubicBezTo>
                    <a:cubicBezTo>
                      <a:pt x="4107" y="257"/>
                      <a:pt x="4105" y="256"/>
                      <a:pt x="4104" y="254"/>
                    </a:cubicBezTo>
                    <a:close/>
                    <a:moveTo>
                      <a:pt x="4096" y="241"/>
                    </a:moveTo>
                    <a:lnTo>
                      <a:pt x="4096" y="241"/>
                    </a:lnTo>
                    <a:cubicBezTo>
                      <a:pt x="4095" y="240"/>
                      <a:pt x="4095" y="237"/>
                      <a:pt x="4096" y="236"/>
                    </a:cubicBezTo>
                    <a:cubicBezTo>
                      <a:pt x="4098" y="234"/>
                      <a:pt x="4101" y="234"/>
                      <a:pt x="4102" y="236"/>
                    </a:cubicBezTo>
                    <a:lnTo>
                      <a:pt x="4102" y="236"/>
                    </a:lnTo>
                    <a:cubicBezTo>
                      <a:pt x="4104" y="238"/>
                      <a:pt x="4103" y="240"/>
                      <a:pt x="4102" y="242"/>
                    </a:cubicBezTo>
                    <a:cubicBezTo>
                      <a:pt x="4100" y="243"/>
                      <a:pt x="4097" y="243"/>
                      <a:pt x="4096" y="241"/>
                    </a:cubicBezTo>
                    <a:close/>
                    <a:moveTo>
                      <a:pt x="4088" y="228"/>
                    </a:moveTo>
                    <a:lnTo>
                      <a:pt x="4088" y="228"/>
                    </a:lnTo>
                    <a:cubicBezTo>
                      <a:pt x="4086" y="226"/>
                      <a:pt x="4086" y="223"/>
                      <a:pt x="4088" y="222"/>
                    </a:cubicBezTo>
                    <a:cubicBezTo>
                      <a:pt x="4090" y="221"/>
                      <a:pt x="4092" y="221"/>
                      <a:pt x="4094" y="222"/>
                    </a:cubicBezTo>
                    <a:lnTo>
                      <a:pt x="4094" y="222"/>
                    </a:lnTo>
                    <a:cubicBezTo>
                      <a:pt x="4095" y="224"/>
                      <a:pt x="4095" y="227"/>
                      <a:pt x="4093" y="228"/>
                    </a:cubicBezTo>
                    <a:cubicBezTo>
                      <a:pt x="4092" y="230"/>
                      <a:pt x="4089" y="229"/>
                      <a:pt x="4088" y="228"/>
                    </a:cubicBezTo>
                    <a:close/>
                    <a:moveTo>
                      <a:pt x="4079" y="214"/>
                    </a:moveTo>
                    <a:lnTo>
                      <a:pt x="4079" y="214"/>
                    </a:lnTo>
                    <a:cubicBezTo>
                      <a:pt x="4078" y="212"/>
                      <a:pt x="4078" y="210"/>
                      <a:pt x="4080" y="208"/>
                    </a:cubicBezTo>
                    <a:cubicBezTo>
                      <a:pt x="4081" y="207"/>
                      <a:pt x="4084" y="207"/>
                      <a:pt x="4085" y="209"/>
                    </a:cubicBezTo>
                    <a:lnTo>
                      <a:pt x="4085" y="209"/>
                    </a:lnTo>
                    <a:cubicBezTo>
                      <a:pt x="4087" y="210"/>
                      <a:pt x="4087" y="213"/>
                      <a:pt x="4085" y="214"/>
                    </a:cubicBezTo>
                    <a:cubicBezTo>
                      <a:pt x="4083" y="216"/>
                      <a:pt x="4081" y="216"/>
                      <a:pt x="4079" y="214"/>
                    </a:cubicBezTo>
                    <a:close/>
                    <a:moveTo>
                      <a:pt x="4070" y="201"/>
                    </a:moveTo>
                    <a:lnTo>
                      <a:pt x="4070" y="201"/>
                    </a:lnTo>
                    <a:cubicBezTo>
                      <a:pt x="4068" y="199"/>
                      <a:pt x="4069" y="197"/>
                      <a:pt x="4070" y="195"/>
                    </a:cubicBezTo>
                    <a:cubicBezTo>
                      <a:pt x="4072" y="194"/>
                      <a:pt x="4074" y="194"/>
                      <a:pt x="4076" y="196"/>
                    </a:cubicBezTo>
                    <a:lnTo>
                      <a:pt x="4076" y="196"/>
                    </a:lnTo>
                    <a:cubicBezTo>
                      <a:pt x="4077" y="198"/>
                      <a:pt x="4077" y="200"/>
                      <a:pt x="4075" y="202"/>
                    </a:cubicBezTo>
                    <a:cubicBezTo>
                      <a:pt x="4074" y="203"/>
                      <a:pt x="4071" y="203"/>
                      <a:pt x="4070" y="201"/>
                    </a:cubicBezTo>
                    <a:close/>
                    <a:moveTo>
                      <a:pt x="4060" y="188"/>
                    </a:moveTo>
                    <a:lnTo>
                      <a:pt x="4060" y="188"/>
                    </a:lnTo>
                    <a:cubicBezTo>
                      <a:pt x="4059" y="187"/>
                      <a:pt x="4059" y="184"/>
                      <a:pt x="4061" y="183"/>
                    </a:cubicBezTo>
                    <a:cubicBezTo>
                      <a:pt x="4062" y="181"/>
                      <a:pt x="4065" y="181"/>
                      <a:pt x="4066" y="183"/>
                    </a:cubicBezTo>
                    <a:lnTo>
                      <a:pt x="4066" y="183"/>
                    </a:lnTo>
                    <a:cubicBezTo>
                      <a:pt x="4068" y="185"/>
                      <a:pt x="4068" y="187"/>
                      <a:pt x="4066" y="189"/>
                    </a:cubicBezTo>
                    <a:cubicBezTo>
                      <a:pt x="4064" y="190"/>
                      <a:pt x="4062" y="190"/>
                      <a:pt x="4060" y="188"/>
                    </a:cubicBezTo>
                    <a:close/>
                    <a:moveTo>
                      <a:pt x="4051" y="176"/>
                    </a:moveTo>
                    <a:lnTo>
                      <a:pt x="4051" y="176"/>
                    </a:lnTo>
                    <a:cubicBezTo>
                      <a:pt x="4049" y="174"/>
                      <a:pt x="4049" y="172"/>
                      <a:pt x="4051" y="170"/>
                    </a:cubicBezTo>
                    <a:cubicBezTo>
                      <a:pt x="4053" y="169"/>
                      <a:pt x="4055" y="169"/>
                      <a:pt x="4057" y="170"/>
                    </a:cubicBezTo>
                    <a:lnTo>
                      <a:pt x="4057" y="170"/>
                    </a:lnTo>
                    <a:cubicBezTo>
                      <a:pt x="4058" y="172"/>
                      <a:pt x="4058" y="174"/>
                      <a:pt x="4056" y="176"/>
                    </a:cubicBezTo>
                    <a:cubicBezTo>
                      <a:pt x="4055" y="177"/>
                      <a:pt x="4052" y="177"/>
                      <a:pt x="4051" y="176"/>
                    </a:cubicBezTo>
                    <a:close/>
                    <a:moveTo>
                      <a:pt x="4040" y="164"/>
                    </a:moveTo>
                    <a:lnTo>
                      <a:pt x="4040" y="164"/>
                    </a:lnTo>
                    <a:cubicBezTo>
                      <a:pt x="4038" y="162"/>
                      <a:pt x="4039" y="160"/>
                      <a:pt x="4040" y="158"/>
                    </a:cubicBezTo>
                    <a:cubicBezTo>
                      <a:pt x="4042" y="157"/>
                      <a:pt x="4044" y="157"/>
                      <a:pt x="4046" y="158"/>
                    </a:cubicBezTo>
                    <a:lnTo>
                      <a:pt x="4046" y="158"/>
                    </a:lnTo>
                    <a:cubicBezTo>
                      <a:pt x="4047" y="160"/>
                      <a:pt x="4047" y="163"/>
                      <a:pt x="4046" y="164"/>
                    </a:cubicBezTo>
                    <a:cubicBezTo>
                      <a:pt x="4044" y="166"/>
                      <a:pt x="4041" y="165"/>
                      <a:pt x="4040" y="164"/>
                    </a:cubicBezTo>
                    <a:close/>
                    <a:moveTo>
                      <a:pt x="4029" y="152"/>
                    </a:moveTo>
                    <a:lnTo>
                      <a:pt x="4029" y="152"/>
                    </a:lnTo>
                    <a:cubicBezTo>
                      <a:pt x="4028" y="150"/>
                      <a:pt x="4028" y="148"/>
                      <a:pt x="4029" y="146"/>
                    </a:cubicBezTo>
                    <a:cubicBezTo>
                      <a:pt x="4031" y="145"/>
                      <a:pt x="4034" y="145"/>
                      <a:pt x="4035" y="147"/>
                    </a:cubicBezTo>
                    <a:lnTo>
                      <a:pt x="4035" y="147"/>
                    </a:lnTo>
                    <a:cubicBezTo>
                      <a:pt x="4037" y="148"/>
                      <a:pt x="4036" y="151"/>
                      <a:pt x="4035" y="152"/>
                    </a:cubicBezTo>
                    <a:cubicBezTo>
                      <a:pt x="4033" y="154"/>
                      <a:pt x="4031" y="154"/>
                      <a:pt x="4029" y="152"/>
                    </a:cubicBezTo>
                    <a:close/>
                    <a:moveTo>
                      <a:pt x="4019" y="141"/>
                    </a:moveTo>
                    <a:lnTo>
                      <a:pt x="4019" y="141"/>
                    </a:lnTo>
                    <a:cubicBezTo>
                      <a:pt x="4017" y="140"/>
                      <a:pt x="4016" y="137"/>
                      <a:pt x="4018" y="135"/>
                    </a:cubicBezTo>
                    <a:cubicBezTo>
                      <a:pt x="4019" y="134"/>
                      <a:pt x="4022" y="133"/>
                      <a:pt x="4023" y="135"/>
                    </a:cubicBezTo>
                    <a:lnTo>
                      <a:pt x="4023" y="135"/>
                    </a:lnTo>
                    <a:cubicBezTo>
                      <a:pt x="4025" y="136"/>
                      <a:pt x="4025" y="138"/>
                      <a:pt x="4024" y="140"/>
                    </a:cubicBezTo>
                    <a:cubicBezTo>
                      <a:pt x="4023" y="142"/>
                      <a:pt x="4020" y="142"/>
                      <a:pt x="4019" y="141"/>
                    </a:cubicBezTo>
                    <a:close/>
                    <a:moveTo>
                      <a:pt x="4007" y="130"/>
                    </a:moveTo>
                    <a:lnTo>
                      <a:pt x="4007" y="130"/>
                    </a:lnTo>
                    <a:cubicBezTo>
                      <a:pt x="4005" y="129"/>
                      <a:pt x="4005" y="126"/>
                      <a:pt x="4006" y="125"/>
                    </a:cubicBezTo>
                    <a:cubicBezTo>
                      <a:pt x="4007" y="123"/>
                      <a:pt x="4010" y="123"/>
                      <a:pt x="4011" y="124"/>
                    </a:cubicBezTo>
                    <a:lnTo>
                      <a:pt x="4011" y="124"/>
                    </a:lnTo>
                    <a:cubicBezTo>
                      <a:pt x="4013" y="125"/>
                      <a:pt x="4014" y="128"/>
                      <a:pt x="4012" y="129"/>
                    </a:cubicBezTo>
                    <a:cubicBezTo>
                      <a:pt x="4011" y="131"/>
                      <a:pt x="4008" y="132"/>
                      <a:pt x="4007" y="130"/>
                    </a:cubicBezTo>
                    <a:close/>
                    <a:moveTo>
                      <a:pt x="3995" y="119"/>
                    </a:moveTo>
                    <a:lnTo>
                      <a:pt x="3995" y="119"/>
                    </a:lnTo>
                    <a:cubicBezTo>
                      <a:pt x="3993" y="118"/>
                      <a:pt x="3993" y="116"/>
                      <a:pt x="3994" y="114"/>
                    </a:cubicBezTo>
                    <a:cubicBezTo>
                      <a:pt x="3995" y="112"/>
                      <a:pt x="3998" y="112"/>
                      <a:pt x="4000" y="113"/>
                    </a:cubicBezTo>
                    <a:lnTo>
                      <a:pt x="4000" y="113"/>
                    </a:lnTo>
                    <a:cubicBezTo>
                      <a:pt x="4001" y="114"/>
                      <a:pt x="4002" y="117"/>
                      <a:pt x="4000" y="119"/>
                    </a:cubicBezTo>
                    <a:cubicBezTo>
                      <a:pt x="3999" y="120"/>
                      <a:pt x="3997" y="121"/>
                      <a:pt x="3995" y="119"/>
                    </a:cubicBezTo>
                    <a:close/>
                    <a:moveTo>
                      <a:pt x="3983" y="110"/>
                    </a:moveTo>
                    <a:lnTo>
                      <a:pt x="3983" y="110"/>
                    </a:lnTo>
                    <a:cubicBezTo>
                      <a:pt x="3981" y="108"/>
                      <a:pt x="3980" y="106"/>
                      <a:pt x="3981" y="104"/>
                    </a:cubicBezTo>
                    <a:cubicBezTo>
                      <a:pt x="3983" y="102"/>
                      <a:pt x="3985" y="102"/>
                      <a:pt x="3987" y="103"/>
                    </a:cubicBezTo>
                    <a:lnTo>
                      <a:pt x="3987" y="103"/>
                    </a:lnTo>
                    <a:cubicBezTo>
                      <a:pt x="3989" y="104"/>
                      <a:pt x="3989" y="106"/>
                      <a:pt x="3988" y="108"/>
                    </a:cubicBezTo>
                    <a:cubicBezTo>
                      <a:pt x="3987" y="110"/>
                      <a:pt x="3985" y="111"/>
                      <a:pt x="3983" y="110"/>
                    </a:cubicBezTo>
                    <a:close/>
                    <a:moveTo>
                      <a:pt x="3970" y="100"/>
                    </a:moveTo>
                    <a:lnTo>
                      <a:pt x="3970" y="100"/>
                    </a:lnTo>
                    <a:cubicBezTo>
                      <a:pt x="3968" y="99"/>
                      <a:pt x="3967" y="96"/>
                      <a:pt x="3969" y="95"/>
                    </a:cubicBezTo>
                    <a:cubicBezTo>
                      <a:pt x="3970" y="93"/>
                      <a:pt x="3972" y="92"/>
                      <a:pt x="3974" y="93"/>
                    </a:cubicBezTo>
                    <a:lnTo>
                      <a:pt x="3974" y="93"/>
                    </a:lnTo>
                    <a:cubicBezTo>
                      <a:pt x="3976" y="94"/>
                      <a:pt x="3977" y="97"/>
                      <a:pt x="3975" y="99"/>
                    </a:cubicBezTo>
                    <a:cubicBezTo>
                      <a:pt x="3974" y="101"/>
                      <a:pt x="3972" y="101"/>
                      <a:pt x="3970" y="100"/>
                    </a:cubicBezTo>
                    <a:close/>
                    <a:moveTo>
                      <a:pt x="3957" y="91"/>
                    </a:moveTo>
                    <a:lnTo>
                      <a:pt x="3957" y="91"/>
                    </a:lnTo>
                    <a:cubicBezTo>
                      <a:pt x="3955" y="89"/>
                      <a:pt x="3955" y="87"/>
                      <a:pt x="3956" y="85"/>
                    </a:cubicBezTo>
                    <a:cubicBezTo>
                      <a:pt x="3957" y="83"/>
                      <a:pt x="3959" y="83"/>
                      <a:pt x="3961" y="84"/>
                    </a:cubicBezTo>
                    <a:lnTo>
                      <a:pt x="3961" y="84"/>
                    </a:lnTo>
                    <a:cubicBezTo>
                      <a:pt x="3963" y="85"/>
                      <a:pt x="3964" y="87"/>
                      <a:pt x="3962" y="89"/>
                    </a:cubicBezTo>
                    <a:cubicBezTo>
                      <a:pt x="3961" y="91"/>
                      <a:pt x="3959" y="92"/>
                      <a:pt x="3957" y="91"/>
                    </a:cubicBezTo>
                    <a:close/>
                    <a:moveTo>
                      <a:pt x="3944" y="82"/>
                    </a:moveTo>
                    <a:lnTo>
                      <a:pt x="3944" y="82"/>
                    </a:lnTo>
                    <a:cubicBezTo>
                      <a:pt x="3942" y="81"/>
                      <a:pt x="3941" y="78"/>
                      <a:pt x="3942" y="77"/>
                    </a:cubicBezTo>
                    <a:cubicBezTo>
                      <a:pt x="3943" y="75"/>
                      <a:pt x="3946" y="74"/>
                      <a:pt x="3948" y="75"/>
                    </a:cubicBezTo>
                    <a:lnTo>
                      <a:pt x="3948" y="75"/>
                    </a:lnTo>
                    <a:cubicBezTo>
                      <a:pt x="3950" y="76"/>
                      <a:pt x="3950" y="79"/>
                      <a:pt x="3949" y="80"/>
                    </a:cubicBezTo>
                    <a:cubicBezTo>
                      <a:pt x="3948" y="82"/>
                      <a:pt x="3946" y="83"/>
                      <a:pt x="3944" y="82"/>
                    </a:cubicBezTo>
                    <a:close/>
                    <a:moveTo>
                      <a:pt x="3930" y="74"/>
                    </a:moveTo>
                    <a:lnTo>
                      <a:pt x="3930" y="74"/>
                    </a:lnTo>
                    <a:cubicBezTo>
                      <a:pt x="3928" y="73"/>
                      <a:pt x="3927" y="70"/>
                      <a:pt x="3928" y="68"/>
                    </a:cubicBezTo>
                    <a:cubicBezTo>
                      <a:pt x="3930" y="66"/>
                      <a:pt x="3932" y="66"/>
                      <a:pt x="3934" y="67"/>
                    </a:cubicBezTo>
                    <a:lnTo>
                      <a:pt x="3934" y="67"/>
                    </a:lnTo>
                    <a:cubicBezTo>
                      <a:pt x="3936" y="68"/>
                      <a:pt x="3937" y="70"/>
                      <a:pt x="3935" y="72"/>
                    </a:cubicBezTo>
                    <a:cubicBezTo>
                      <a:pt x="3934" y="74"/>
                      <a:pt x="3932" y="75"/>
                      <a:pt x="3930" y="74"/>
                    </a:cubicBezTo>
                    <a:close/>
                    <a:moveTo>
                      <a:pt x="3916" y="65"/>
                    </a:moveTo>
                    <a:lnTo>
                      <a:pt x="3916" y="65"/>
                    </a:lnTo>
                    <a:cubicBezTo>
                      <a:pt x="3914" y="64"/>
                      <a:pt x="3914" y="62"/>
                      <a:pt x="3915" y="60"/>
                    </a:cubicBezTo>
                    <a:cubicBezTo>
                      <a:pt x="3916" y="58"/>
                      <a:pt x="3918" y="57"/>
                      <a:pt x="3920" y="58"/>
                    </a:cubicBezTo>
                    <a:lnTo>
                      <a:pt x="3920" y="58"/>
                    </a:lnTo>
                    <a:cubicBezTo>
                      <a:pt x="3922" y="59"/>
                      <a:pt x="3923" y="62"/>
                      <a:pt x="3922" y="64"/>
                    </a:cubicBezTo>
                    <a:cubicBezTo>
                      <a:pt x="3921" y="66"/>
                      <a:pt x="3918" y="66"/>
                      <a:pt x="3916" y="65"/>
                    </a:cubicBezTo>
                    <a:close/>
                    <a:moveTo>
                      <a:pt x="3902" y="58"/>
                    </a:moveTo>
                    <a:lnTo>
                      <a:pt x="3902" y="58"/>
                    </a:lnTo>
                    <a:cubicBezTo>
                      <a:pt x="3900" y="57"/>
                      <a:pt x="3899" y="55"/>
                      <a:pt x="3900" y="53"/>
                    </a:cubicBezTo>
                    <a:cubicBezTo>
                      <a:pt x="3901" y="51"/>
                      <a:pt x="3904" y="50"/>
                      <a:pt x="3906" y="51"/>
                    </a:cubicBezTo>
                    <a:lnTo>
                      <a:pt x="3906" y="51"/>
                    </a:lnTo>
                    <a:cubicBezTo>
                      <a:pt x="3908" y="52"/>
                      <a:pt x="3909" y="55"/>
                      <a:pt x="3908" y="56"/>
                    </a:cubicBezTo>
                    <a:cubicBezTo>
                      <a:pt x="3907" y="58"/>
                      <a:pt x="3904" y="59"/>
                      <a:pt x="3902" y="58"/>
                    </a:cubicBezTo>
                    <a:close/>
                    <a:moveTo>
                      <a:pt x="3888" y="51"/>
                    </a:moveTo>
                    <a:lnTo>
                      <a:pt x="3888" y="51"/>
                    </a:lnTo>
                    <a:cubicBezTo>
                      <a:pt x="3886" y="50"/>
                      <a:pt x="3885" y="48"/>
                      <a:pt x="3886" y="46"/>
                    </a:cubicBezTo>
                    <a:cubicBezTo>
                      <a:pt x="3887" y="44"/>
                      <a:pt x="3889" y="43"/>
                      <a:pt x="3891" y="44"/>
                    </a:cubicBezTo>
                    <a:lnTo>
                      <a:pt x="3891" y="44"/>
                    </a:lnTo>
                    <a:cubicBezTo>
                      <a:pt x="3893" y="45"/>
                      <a:pt x="3894" y="48"/>
                      <a:pt x="3893" y="50"/>
                    </a:cubicBezTo>
                    <a:cubicBezTo>
                      <a:pt x="3892" y="52"/>
                      <a:pt x="3890" y="52"/>
                      <a:pt x="3888" y="51"/>
                    </a:cubicBezTo>
                    <a:close/>
                    <a:moveTo>
                      <a:pt x="3874" y="45"/>
                    </a:moveTo>
                    <a:lnTo>
                      <a:pt x="3874" y="45"/>
                    </a:lnTo>
                    <a:cubicBezTo>
                      <a:pt x="3872" y="44"/>
                      <a:pt x="3871" y="42"/>
                      <a:pt x="3871" y="39"/>
                    </a:cubicBezTo>
                    <a:cubicBezTo>
                      <a:pt x="3872" y="37"/>
                      <a:pt x="3874" y="36"/>
                      <a:pt x="3877" y="37"/>
                    </a:cubicBezTo>
                    <a:lnTo>
                      <a:pt x="3877" y="37"/>
                    </a:lnTo>
                    <a:cubicBezTo>
                      <a:pt x="3879" y="38"/>
                      <a:pt x="3880" y="40"/>
                      <a:pt x="3879" y="42"/>
                    </a:cubicBezTo>
                    <a:cubicBezTo>
                      <a:pt x="3878" y="44"/>
                      <a:pt x="3876" y="45"/>
                      <a:pt x="3874" y="45"/>
                    </a:cubicBezTo>
                    <a:close/>
                    <a:moveTo>
                      <a:pt x="3859" y="39"/>
                    </a:moveTo>
                    <a:lnTo>
                      <a:pt x="3859" y="39"/>
                    </a:lnTo>
                    <a:cubicBezTo>
                      <a:pt x="3857" y="38"/>
                      <a:pt x="3856" y="36"/>
                      <a:pt x="3856" y="34"/>
                    </a:cubicBezTo>
                    <a:cubicBezTo>
                      <a:pt x="3857" y="32"/>
                      <a:pt x="3859" y="31"/>
                      <a:pt x="3862" y="32"/>
                    </a:cubicBezTo>
                    <a:lnTo>
                      <a:pt x="3862" y="32"/>
                    </a:lnTo>
                    <a:cubicBezTo>
                      <a:pt x="3864" y="32"/>
                      <a:pt x="3865" y="35"/>
                      <a:pt x="3864" y="37"/>
                    </a:cubicBezTo>
                    <a:cubicBezTo>
                      <a:pt x="3863" y="39"/>
                      <a:pt x="3861" y="40"/>
                      <a:pt x="3859" y="39"/>
                    </a:cubicBezTo>
                    <a:close/>
                    <a:moveTo>
                      <a:pt x="3844" y="33"/>
                    </a:moveTo>
                    <a:lnTo>
                      <a:pt x="3844" y="33"/>
                    </a:lnTo>
                    <a:cubicBezTo>
                      <a:pt x="3842" y="33"/>
                      <a:pt x="3841" y="30"/>
                      <a:pt x="3841" y="28"/>
                    </a:cubicBezTo>
                    <a:cubicBezTo>
                      <a:pt x="3842" y="26"/>
                      <a:pt x="3844" y="25"/>
                      <a:pt x="3847" y="26"/>
                    </a:cubicBezTo>
                    <a:lnTo>
                      <a:pt x="3847" y="26"/>
                    </a:lnTo>
                    <a:cubicBezTo>
                      <a:pt x="3849" y="27"/>
                      <a:pt x="3850" y="29"/>
                      <a:pt x="3849" y="31"/>
                    </a:cubicBezTo>
                    <a:cubicBezTo>
                      <a:pt x="3848" y="33"/>
                      <a:pt x="3846" y="34"/>
                      <a:pt x="3844" y="33"/>
                    </a:cubicBezTo>
                    <a:close/>
                    <a:moveTo>
                      <a:pt x="3829" y="28"/>
                    </a:moveTo>
                    <a:lnTo>
                      <a:pt x="3829" y="28"/>
                    </a:lnTo>
                    <a:cubicBezTo>
                      <a:pt x="3827" y="28"/>
                      <a:pt x="3826" y="25"/>
                      <a:pt x="3826" y="23"/>
                    </a:cubicBezTo>
                    <a:cubicBezTo>
                      <a:pt x="3827" y="21"/>
                      <a:pt x="3829" y="20"/>
                      <a:pt x="3831" y="21"/>
                    </a:cubicBezTo>
                    <a:lnTo>
                      <a:pt x="3831" y="21"/>
                    </a:lnTo>
                    <a:cubicBezTo>
                      <a:pt x="3833" y="21"/>
                      <a:pt x="3835" y="23"/>
                      <a:pt x="3834" y="26"/>
                    </a:cubicBezTo>
                    <a:cubicBezTo>
                      <a:pt x="3833" y="28"/>
                      <a:pt x="3831" y="29"/>
                      <a:pt x="3829" y="28"/>
                    </a:cubicBezTo>
                    <a:close/>
                    <a:moveTo>
                      <a:pt x="3813" y="24"/>
                    </a:moveTo>
                    <a:lnTo>
                      <a:pt x="3813" y="24"/>
                    </a:lnTo>
                    <a:cubicBezTo>
                      <a:pt x="3811" y="24"/>
                      <a:pt x="3810" y="21"/>
                      <a:pt x="3811" y="19"/>
                    </a:cubicBezTo>
                    <a:cubicBezTo>
                      <a:pt x="3811" y="17"/>
                      <a:pt x="3814" y="16"/>
                      <a:pt x="3816" y="17"/>
                    </a:cubicBezTo>
                    <a:lnTo>
                      <a:pt x="3816" y="17"/>
                    </a:lnTo>
                    <a:cubicBezTo>
                      <a:pt x="3818" y="17"/>
                      <a:pt x="3819" y="19"/>
                      <a:pt x="3818" y="22"/>
                    </a:cubicBezTo>
                    <a:cubicBezTo>
                      <a:pt x="3818" y="24"/>
                      <a:pt x="3815" y="25"/>
                      <a:pt x="3813" y="24"/>
                    </a:cubicBezTo>
                    <a:close/>
                    <a:moveTo>
                      <a:pt x="3798" y="20"/>
                    </a:moveTo>
                    <a:lnTo>
                      <a:pt x="3798" y="20"/>
                    </a:lnTo>
                    <a:cubicBezTo>
                      <a:pt x="3796" y="20"/>
                      <a:pt x="3795" y="17"/>
                      <a:pt x="3795" y="15"/>
                    </a:cubicBezTo>
                    <a:cubicBezTo>
                      <a:pt x="3796" y="13"/>
                      <a:pt x="3798" y="12"/>
                      <a:pt x="3800" y="13"/>
                    </a:cubicBezTo>
                    <a:lnTo>
                      <a:pt x="3800" y="13"/>
                    </a:lnTo>
                    <a:cubicBezTo>
                      <a:pt x="3802" y="13"/>
                      <a:pt x="3803" y="16"/>
                      <a:pt x="3803" y="18"/>
                    </a:cubicBezTo>
                    <a:cubicBezTo>
                      <a:pt x="3802" y="20"/>
                      <a:pt x="3800" y="21"/>
                      <a:pt x="3798" y="20"/>
                    </a:cubicBezTo>
                    <a:close/>
                    <a:moveTo>
                      <a:pt x="3783" y="17"/>
                    </a:moveTo>
                    <a:lnTo>
                      <a:pt x="3783" y="17"/>
                    </a:lnTo>
                    <a:cubicBezTo>
                      <a:pt x="3781" y="16"/>
                      <a:pt x="3779" y="14"/>
                      <a:pt x="3779" y="12"/>
                    </a:cubicBezTo>
                    <a:cubicBezTo>
                      <a:pt x="3780" y="10"/>
                      <a:pt x="3782" y="9"/>
                      <a:pt x="3784" y="9"/>
                    </a:cubicBezTo>
                    <a:lnTo>
                      <a:pt x="3784" y="9"/>
                    </a:lnTo>
                    <a:cubicBezTo>
                      <a:pt x="3786" y="9"/>
                      <a:pt x="3788" y="11"/>
                      <a:pt x="3787" y="13"/>
                    </a:cubicBezTo>
                    <a:cubicBezTo>
                      <a:pt x="3787" y="16"/>
                      <a:pt x="3785" y="17"/>
                      <a:pt x="3783" y="17"/>
                    </a:cubicBezTo>
                    <a:close/>
                    <a:moveTo>
                      <a:pt x="3767" y="14"/>
                    </a:moveTo>
                    <a:lnTo>
                      <a:pt x="3767" y="14"/>
                    </a:lnTo>
                    <a:cubicBezTo>
                      <a:pt x="3765" y="14"/>
                      <a:pt x="3763" y="12"/>
                      <a:pt x="3764" y="10"/>
                    </a:cubicBezTo>
                    <a:cubicBezTo>
                      <a:pt x="3764" y="8"/>
                      <a:pt x="3766" y="6"/>
                      <a:pt x="3768" y="7"/>
                    </a:cubicBezTo>
                    <a:lnTo>
                      <a:pt x="3768" y="7"/>
                    </a:lnTo>
                    <a:cubicBezTo>
                      <a:pt x="3770" y="7"/>
                      <a:pt x="3772" y="9"/>
                      <a:pt x="3772" y="11"/>
                    </a:cubicBezTo>
                    <a:cubicBezTo>
                      <a:pt x="3771" y="13"/>
                      <a:pt x="3769" y="15"/>
                      <a:pt x="3767" y="14"/>
                    </a:cubicBezTo>
                    <a:close/>
                    <a:moveTo>
                      <a:pt x="3751" y="12"/>
                    </a:moveTo>
                    <a:lnTo>
                      <a:pt x="3751" y="12"/>
                    </a:lnTo>
                    <a:cubicBezTo>
                      <a:pt x="3749" y="12"/>
                      <a:pt x="3747" y="10"/>
                      <a:pt x="3748" y="8"/>
                    </a:cubicBezTo>
                    <a:cubicBezTo>
                      <a:pt x="3748" y="5"/>
                      <a:pt x="3750" y="4"/>
                      <a:pt x="3752" y="4"/>
                    </a:cubicBezTo>
                    <a:lnTo>
                      <a:pt x="3752" y="4"/>
                    </a:lnTo>
                    <a:cubicBezTo>
                      <a:pt x="3755" y="5"/>
                      <a:pt x="3756" y="7"/>
                      <a:pt x="3756" y="9"/>
                    </a:cubicBezTo>
                    <a:cubicBezTo>
                      <a:pt x="3755" y="11"/>
                      <a:pt x="3753" y="12"/>
                      <a:pt x="3751" y="12"/>
                    </a:cubicBezTo>
                    <a:close/>
                    <a:moveTo>
                      <a:pt x="3736" y="10"/>
                    </a:moveTo>
                    <a:lnTo>
                      <a:pt x="3736" y="10"/>
                    </a:lnTo>
                    <a:cubicBezTo>
                      <a:pt x="3733" y="10"/>
                      <a:pt x="3732" y="8"/>
                      <a:pt x="3732" y="6"/>
                    </a:cubicBezTo>
                    <a:cubicBezTo>
                      <a:pt x="3732" y="4"/>
                      <a:pt x="3734" y="2"/>
                      <a:pt x="3736" y="2"/>
                    </a:cubicBezTo>
                    <a:lnTo>
                      <a:pt x="3736" y="2"/>
                    </a:lnTo>
                    <a:cubicBezTo>
                      <a:pt x="3738" y="2"/>
                      <a:pt x="3740" y="4"/>
                      <a:pt x="3740" y="6"/>
                    </a:cubicBezTo>
                    <a:cubicBezTo>
                      <a:pt x="3740" y="9"/>
                      <a:pt x="3738" y="10"/>
                      <a:pt x="3736" y="10"/>
                    </a:cubicBezTo>
                    <a:close/>
                    <a:moveTo>
                      <a:pt x="3720" y="9"/>
                    </a:moveTo>
                    <a:lnTo>
                      <a:pt x="3720" y="9"/>
                    </a:lnTo>
                    <a:cubicBezTo>
                      <a:pt x="3717" y="9"/>
                      <a:pt x="3716" y="7"/>
                      <a:pt x="3716" y="5"/>
                    </a:cubicBezTo>
                    <a:cubicBezTo>
                      <a:pt x="3716" y="3"/>
                      <a:pt x="3718" y="1"/>
                      <a:pt x="3720" y="1"/>
                    </a:cubicBezTo>
                    <a:lnTo>
                      <a:pt x="3720" y="1"/>
                    </a:lnTo>
                    <a:cubicBezTo>
                      <a:pt x="3722" y="2"/>
                      <a:pt x="3724" y="3"/>
                      <a:pt x="3724" y="6"/>
                    </a:cubicBezTo>
                    <a:cubicBezTo>
                      <a:pt x="3724" y="8"/>
                      <a:pt x="3722" y="10"/>
                      <a:pt x="3720" y="9"/>
                    </a:cubicBezTo>
                    <a:close/>
                    <a:moveTo>
                      <a:pt x="3704" y="9"/>
                    </a:moveTo>
                    <a:lnTo>
                      <a:pt x="3704" y="9"/>
                    </a:lnTo>
                    <a:cubicBezTo>
                      <a:pt x="3701" y="8"/>
                      <a:pt x="3700" y="7"/>
                      <a:pt x="3700" y="4"/>
                    </a:cubicBezTo>
                    <a:cubicBezTo>
                      <a:pt x="3700" y="2"/>
                      <a:pt x="3702" y="0"/>
                      <a:pt x="3704" y="1"/>
                    </a:cubicBezTo>
                    <a:lnTo>
                      <a:pt x="3704" y="1"/>
                    </a:lnTo>
                    <a:cubicBezTo>
                      <a:pt x="3706" y="1"/>
                      <a:pt x="3708" y="3"/>
                      <a:pt x="3708" y="5"/>
                    </a:cubicBezTo>
                    <a:cubicBezTo>
                      <a:pt x="3708" y="7"/>
                      <a:pt x="3706" y="9"/>
                      <a:pt x="3704" y="9"/>
                    </a:cubicBezTo>
                    <a:close/>
                  </a:path>
                </a:pathLst>
              </a:custGeom>
              <a:solidFill>
                <a:srgbClr val="000000"/>
              </a:solidFill>
              <a:ln w="1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15" name="Freeform 34"/>
            <p:cNvSpPr>
              <a:spLocks/>
            </p:cNvSpPr>
            <p:nvPr/>
          </p:nvSpPr>
          <p:spPr bwMode="auto">
            <a:xfrm>
              <a:off x="2932113" y="1793876"/>
              <a:ext cx="19050" cy="127000"/>
            </a:xfrm>
            <a:custGeom>
              <a:avLst/>
              <a:gdLst>
                <a:gd name="T0" fmla="*/ 12 w 12"/>
                <a:gd name="T1" fmla="*/ 5 h 80"/>
                <a:gd name="T2" fmla="*/ 12 w 12"/>
                <a:gd name="T3" fmla="*/ 2 h 80"/>
                <a:gd name="T4" fmla="*/ 10 w 12"/>
                <a:gd name="T5" fmla="*/ 2 h 80"/>
                <a:gd name="T6" fmla="*/ 10 w 12"/>
                <a:gd name="T7" fmla="*/ 0 h 80"/>
                <a:gd name="T8" fmla="*/ 2 w 12"/>
                <a:gd name="T9" fmla="*/ 0 h 80"/>
                <a:gd name="T10" fmla="*/ 2 w 12"/>
                <a:gd name="T11" fmla="*/ 2 h 80"/>
                <a:gd name="T12" fmla="*/ 0 w 12"/>
                <a:gd name="T13" fmla="*/ 2 h 80"/>
                <a:gd name="T14" fmla="*/ 0 w 12"/>
                <a:gd name="T15" fmla="*/ 78 h 80"/>
                <a:gd name="T16" fmla="*/ 2 w 12"/>
                <a:gd name="T17" fmla="*/ 78 h 80"/>
                <a:gd name="T18" fmla="*/ 2 w 12"/>
                <a:gd name="T19" fmla="*/ 80 h 80"/>
                <a:gd name="T20" fmla="*/ 10 w 12"/>
                <a:gd name="T21" fmla="*/ 80 h 80"/>
                <a:gd name="T22" fmla="*/ 10 w 12"/>
                <a:gd name="T23" fmla="*/ 78 h 80"/>
                <a:gd name="T24" fmla="*/ 12 w 12"/>
                <a:gd name="T25" fmla="*/ 78 h 80"/>
                <a:gd name="T26" fmla="*/ 12 w 12"/>
                <a:gd name="T27" fmla="*/ 75 h 80"/>
                <a:gd name="T28" fmla="*/ 12 w 12"/>
                <a:gd name="T29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" h="80">
                  <a:moveTo>
                    <a:pt x="12" y="5"/>
                  </a:moveTo>
                  <a:lnTo>
                    <a:pt x="12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78"/>
                  </a:lnTo>
                  <a:lnTo>
                    <a:pt x="2" y="78"/>
                  </a:lnTo>
                  <a:lnTo>
                    <a:pt x="2" y="80"/>
                  </a:lnTo>
                  <a:lnTo>
                    <a:pt x="10" y="80"/>
                  </a:lnTo>
                  <a:lnTo>
                    <a:pt x="10" y="78"/>
                  </a:lnTo>
                  <a:lnTo>
                    <a:pt x="12" y="78"/>
                  </a:lnTo>
                  <a:lnTo>
                    <a:pt x="12" y="75"/>
                  </a:lnTo>
                  <a:lnTo>
                    <a:pt x="12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Freeform 35"/>
            <p:cNvSpPr>
              <a:spLocks/>
            </p:cNvSpPr>
            <p:nvPr/>
          </p:nvSpPr>
          <p:spPr bwMode="auto">
            <a:xfrm>
              <a:off x="2786063" y="1793876"/>
              <a:ext cx="20638" cy="127000"/>
            </a:xfrm>
            <a:custGeom>
              <a:avLst/>
              <a:gdLst>
                <a:gd name="T0" fmla="*/ 13 w 13"/>
                <a:gd name="T1" fmla="*/ 5 h 80"/>
                <a:gd name="T2" fmla="*/ 13 w 13"/>
                <a:gd name="T3" fmla="*/ 2 h 80"/>
                <a:gd name="T4" fmla="*/ 10 w 13"/>
                <a:gd name="T5" fmla="*/ 2 h 80"/>
                <a:gd name="T6" fmla="*/ 10 w 13"/>
                <a:gd name="T7" fmla="*/ 0 h 80"/>
                <a:gd name="T8" fmla="*/ 2 w 13"/>
                <a:gd name="T9" fmla="*/ 0 h 80"/>
                <a:gd name="T10" fmla="*/ 2 w 13"/>
                <a:gd name="T11" fmla="*/ 2 h 80"/>
                <a:gd name="T12" fmla="*/ 0 w 13"/>
                <a:gd name="T13" fmla="*/ 2 h 80"/>
                <a:gd name="T14" fmla="*/ 0 w 13"/>
                <a:gd name="T15" fmla="*/ 78 h 80"/>
                <a:gd name="T16" fmla="*/ 2 w 13"/>
                <a:gd name="T17" fmla="*/ 78 h 80"/>
                <a:gd name="T18" fmla="*/ 2 w 13"/>
                <a:gd name="T19" fmla="*/ 80 h 80"/>
                <a:gd name="T20" fmla="*/ 10 w 13"/>
                <a:gd name="T21" fmla="*/ 80 h 80"/>
                <a:gd name="T22" fmla="*/ 10 w 13"/>
                <a:gd name="T23" fmla="*/ 78 h 80"/>
                <a:gd name="T24" fmla="*/ 13 w 13"/>
                <a:gd name="T25" fmla="*/ 78 h 80"/>
                <a:gd name="T26" fmla="*/ 13 w 13"/>
                <a:gd name="T27" fmla="*/ 75 h 80"/>
                <a:gd name="T28" fmla="*/ 13 w 13"/>
                <a:gd name="T29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80">
                  <a:moveTo>
                    <a:pt x="13" y="5"/>
                  </a:moveTo>
                  <a:lnTo>
                    <a:pt x="13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78"/>
                  </a:lnTo>
                  <a:lnTo>
                    <a:pt x="2" y="78"/>
                  </a:lnTo>
                  <a:lnTo>
                    <a:pt x="2" y="80"/>
                  </a:lnTo>
                  <a:lnTo>
                    <a:pt x="10" y="80"/>
                  </a:lnTo>
                  <a:lnTo>
                    <a:pt x="10" y="78"/>
                  </a:lnTo>
                  <a:lnTo>
                    <a:pt x="13" y="78"/>
                  </a:lnTo>
                  <a:lnTo>
                    <a:pt x="13" y="75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" name="Freeform 36"/>
            <p:cNvSpPr>
              <a:spLocks/>
            </p:cNvSpPr>
            <p:nvPr/>
          </p:nvSpPr>
          <p:spPr bwMode="auto">
            <a:xfrm>
              <a:off x="2641600" y="1793876"/>
              <a:ext cx="20638" cy="127000"/>
            </a:xfrm>
            <a:custGeom>
              <a:avLst/>
              <a:gdLst>
                <a:gd name="T0" fmla="*/ 13 w 13"/>
                <a:gd name="T1" fmla="*/ 5 h 80"/>
                <a:gd name="T2" fmla="*/ 13 w 13"/>
                <a:gd name="T3" fmla="*/ 2 h 80"/>
                <a:gd name="T4" fmla="*/ 11 w 13"/>
                <a:gd name="T5" fmla="*/ 2 h 80"/>
                <a:gd name="T6" fmla="*/ 11 w 13"/>
                <a:gd name="T7" fmla="*/ 0 h 80"/>
                <a:gd name="T8" fmla="*/ 3 w 13"/>
                <a:gd name="T9" fmla="*/ 0 h 80"/>
                <a:gd name="T10" fmla="*/ 3 w 13"/>
                <a:gd name="T11" fmla="*/ 2 h 80"/>
                <a:gd name="T12" fmla="*/ 0 w 13"/>
                <a:gd name="T13" fmla="*/ 2 h 80"/>
                <a:gd name="T14" fmla="*/ 0 w 13"/>
                <a:gd name="T15" fmla="*/ 78 h 80"/>
                <a:gd name="T16" fmla="*/ 3 w 13"/>
                <a:gd name="T17" fmla="*/ 78 h 80"/>
                <a:gd name="T18" fmla="*/ 3 w 13"/>
                <a:gd name="T19" fmla="*/ 80 h 80"/>
                <a:gd name="T20" fmla="*/ 11 w 13"/>
                <a:gd name="T21" fmla="*/ 80 h 80"/>
                <a:gd name="T22" fmla="*/ 11 w 13"/>
                <a:gd name="T23" fmla="*/ 78 h 80"/>
                <a:gd name="T24" fmla="*/ 13 w 13"/>
                <a:gd name="T25" fmla="*/ 78 h 80"/>
                <a:gd name="T26" fmla="*/ 13 w 13"/>
                <a:gd name="T27" fmla="*/ 75 h 80"/>
                <a:gd name="T28" fmla="*/ 13 w 13"/>
                <a:gd name="T29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80">
                  <a:moveTo>
                    <a:pt x="13" y="5"/>
                  </a:moveTo>
                  <a:lnTo>
                    <a:pt x="13" y="2"/>
                  </a:lnTo>
                  <a:lnTo>
                    <a:pt x="11" y="2"/>
                  </a:lnTo>
                  <a:lnTo>
                    <a:pt x="11" y="0"/>
                  </a:ln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78"/>
                  </a:lnTo>
                  <a:lnTo>
                    <a:pt x="3" y="78"/>
                  </a:lnTo>
                  <a:lnTo>
                    <a:pt x="3" y="80"/>
                  </a:lnTo>
                  <a:lnTo>
                    <a:pt x="11" y="80"/>
                  </a:lnTo>
                  <a:lnTo>
                    <a:pt x="11" y="78"/>
                  </a:lnTo>
                  <a:lnTo>
                    <a:pt x="13" y="78"/>
                  </a:lnTo>
                  <a:lnTo>
                    <a:pt x="13" y="75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" name="Freeform 37"/>
            <p:cNvSpPr>
              <a:spLocks/>
            </p:cNvSpPr>
            <p:nvPr/>
          </p:nvSpPr>
          <p:spPr bwMode="auto">
            <a:xfrm>
              <a:off x="2238375" y="1739901"/>
              <a:ext cx="808038" cy="238125"/>
            </a:xfrm>
            <a:custGeom>
              <a:avLst/>
              <a:gdLst>
                <a:gd name="T0" fmla="*/ 7 w 509"/>
                <a:gd name="T1" fmla="*/ 0 h 150"/>
                <a:gd name="T2" fmla="*/ 3 w 509"/>
                <a:gd name="T3" fmla="*/ 0 h 150"/>
                <a:gd name="T4" fmla="*/ 3 w 509"/>
                <a:gd name="T5" fmla="*/ 1 h 150"/>
                <a:gd name="T6" fmla="*/ 0 w 509"/>
                <a:gd name="T7" fmla="*/ 1 h 150"/>
                <a:gd name="T8" fmla="*/ 0 w 509"/>
                <a:gd name="T9" fmla="*/ 7 h 150"/>
                <a:gd name="T10" fmla="*/ 3 w 509"/>
                <a:gd name="T11" fmla="*/ 7 h 150"/>
                <a:gd name="T12" fmla="*/ 3 w 509"/>
                <a:gd name="T13" fmla="*/ 9 h 150"/>
                <a:gd name="T14" fmla="*/ 503 w 509"/>
                <a:gd name="T15" fmla="*/ 9 h 150"/>
                <a:gd name="T16" fmla="*/ 497 w 509"/>
                <a:gd name="T17" fmla="*/ 4 h 150"/>
                <a:gd name="T18" fmla="*/ 497 w 509"/>
                <a:gd name="T19" fmla="*/ 145 h 150"/>
                <a:gd name="T20" fmla="*/ 503 w 509"/>
                <a:gd name="T21" fmla="*/ 141 h 150"/>
                <a:gd name="T22" fmla="*/ 3 w 509"/>
                <a:gd name="T23" fmla="*/ 141 h 150"/>
                <a:gd name="T24" fmla="*/ 3 w 509"/>
                <a:gd name="T25" fmla="*/ 142 h 150"/>
                <a:gd name="T26" fmla="*/ 0 w 509"/>
                <a:gd name="T27" fmla="*/ 142 h 150"/>
                <a:gd name="T28" fmla="*/ 0 w 509"/>
                <a:gd name="T29" fmla="*/ 149 h 150"/>
                <a:gd name="T30" fmla="*/ 3 w 509"/>
                <a:gd name="T31" fmla="*/ 149 h 150"/>
                <a:gd name="T32" fmla="*/ 3 w 509"/>
                <a:gd name="T33" fmla="*/ 150 h 150"/>
                <a:gd name="T34" fmla="*/ 7 w 509"/>
                <a:gd name="T35" fmla="*/ 150 h 150"/>
                <a:gd name="T36" fmla="*/ 503 w 509"/>
                <a:gd name="T37" fmla="*/ 150 h 150"/>
                <a:gd name="T38" fmla="*/ 505 w 509"/>
                <a:gd name="T39" fmla="*/ 150 h 150"/>
                <a:gd name="T40" fmla="*/ 508 w 509"/>
                <a:gd name="T41" fmla="*/ 150 h 150"/>
                <a:gd name="T42" fmla="*/ 508 w 509"/>
                <a:gd name="T43" fmla="*/ 149 h 150"/>
                <a:gd name="T44" fmla="*/ 509 w 509"/>
                <a:gd name="T45" fmla="*/ 149 h 150"/>
                <a:gd name="T46" fmla="*/ 509 w 509"/>
                <a:gd name="T47" fmla="*/ 147 h 150"/>
                <a:gd name="T48" fmla="*/ 509 w 509"/>
                <a:gd name="T49" fmla="*/ 145 h 150"/>
                <a:gd name="T50" fmla="*/ 509 w 509"/>
                <a:gd name="T51" fmla="*/ 4 h 150"/>
                <a:gd name="T52" fmla="*/ 509 w 509"/>
                <a:gd name="T53" fmla="*/ 3 h 150"/>
                <a:gd name="T54" fmla="*/ 509 w 509"/>
                <a:gd name="T55" fmla="*/ 1 h 150"/>
                <a:gd name="T56" fmla="*/ 508 w 509"/>
                <a:gd name="T57" fmla="*/ 1 h 150"/>
                <a:gd name="T58" fmla="*/ 508 w 509"/>
                <a:gd name="T59" fmla="*/ 0 h 150"/>
                <a:gd name="T60" fmla="*/ 505 w 509"/>
                <a:gd name="T61" fmla="*/ 0 h 150"/>
                <a:gd name="T62" fmla="*/ 503 w 509"/>
                <a:gd name="T63" fmla="*/ 0 h 150"/>
                <a:gd name="T64" fmla="*/ 7 w 509"/>
                <a:gd name="T65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9" h="150">
                  <a:moveTo>
                    <a:pt x="7" y="0"/>
                  </a:moveTo>
                  <a:lnTo>
                    <a:pt x="3" y="0"/>
                  </a:lnTo>
                  <a:lnTo>
                    <a:pt x="3" y="1"/>
                  </a:lnTo>
                  <a:lnTo>
                    <a:pt x="0" y="1"/>
                  </a:lnTo>
                  <a:lnTo>
                    <a:pt x="0" y="7"/>
                  </a:lnTo>
                  <a:lnTo>
                    <a:pt x="3" y="7"/>
                  </a:lnTo>
                  <a:lnTo>
                    <a:pt x="3" y="9"/>
                  </a:lnTo>
                  <a:lnTo>
                    <a:pt x="503" y="9"/>
                  </a:lnTo>
                  <a:lnTo>
                    <a:pt x="497" y="4"/>
                  </a:lnTo>
                  <a:lnTo>
                    <a:pt x="497" y="145"/>
                  </a:lnTo>
                  <a:lnTo>
                    <a:pt x="503" y="141"/>
                  </a:lnTo>
                  <a:lnTo>
                    <a:pt x="3" y="141"/>
                  </a:lnTo>
                  <a:lnTo>
                    <a:pt x="3" y="142"/>
                  </a:lnTo>
                  <a:lnTo>
                    <a:pt x="0" y="142"/>
                  </a:lnTo>
                  <a:lnTo>
                    <a:pt x="0" y="149"/>
                  </a:lnTo>
                  <a:lnTo>
                    <a:pt x="3" y="149"/>
                  </a:lnTo>
                  <a:lnTo>
                    <a:pt x="3" y="150"/>
                  </a:lnTo>
                  <a:lnTo>
                    <a:pt x="7" y="150"/>
                  </a:lnTo>
                  <a:lnTo>
                    <a:pt x="503" y="150"/>
                  </a:lnTo>
                  <a:lnTo>
                    <a:pt x="505" y="150"/>
                  </a:lnTo>
                  <a:lnTo>
                    <a:pt x="508" y="150"/>
                  </a:lnTo>
                  <a:lnTo>
                    <a:pt x="508" y="149"/>
                  </a:lnTo>
                  <a:lnTo>
                    <a:pt x="509" y="149"/>
                  </a:lnTo>
                  <a:lnTo>
                    <a:pt x="509" y="147"/>
                  </a:lnTo>
                  <a:lnTo>
                    <a:pt x="509" y="145"/>
                  </a:lnTo>
                  <a:lnTo>
                    <a:pt x="509" y="4"/>
                  </a:lnTo>
                  <a:lnTo>
                    <a:pt x="509" y="3"/>
                  </a:lnTo>
                  <a:lnTo>
                    <a:pt x="509" y="1"/>
                  </a:lnTo>
                  <a:lnTo>
                    <a:pt x="508" y="1"/>
                  </a:lnTo>
                  <a:lnTo>
                    <a:pt x="508" y="0"/>
                  </a:lnTo>
                  <a:lnTo>
                    <a:pt x="505" y="0"/>
                  </a:lnTo>
                  <a:lnTo>
                    <a:pt x="50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9" name="Freeform 38"/>
            <p:cNvSpPr>
              <a:spLocks/>
            </p:cNvSpPr>
            <p:nvPr/>
          </p:nvSpPr>
          <p:spPr bwMode="auto">
            <a:xfrm>
              <a:off x="3040063" y="1863726"/>
              <a:ext cx="203200" cy="22225"/>
            </a:xfrm>
            <a:custGeom>
              <a:avLst/>
              <a:gdLst>
                <a:gd name="T0" fmla="*/ 7 w 128"/>
                <a:gd name="T1" fmla="*/ 0 h 14"/>
                <a:gd name="T2" fmla="*/ 3 w 128"/>
                <a:gd name="T3" fmla="*/ 0 h 14"/>
                <a:gd name="T4" fmla="*/ 3 w 128"/>
                <a:gd name="T5" fmla="*/ 2 h 14"/>
                <a:gd name="T6" fmla="*/ 0 w 128"/>
                <a:gd name="T7" fmla="*/ 2 h 14"/>
                <a:gd name="T8" fmla="*/ 0 w 128"/>
                <a:gd name="T9" fmla="*/ 12 h 14"/>
                <a:gd name="T10" fmla="*/ 3 w 128"/>
                <a:gd name="T11" fmla="*/ 12 h 14"/>
                <a:gd name="T12" fmla="*/ 3 w 128"/>
                <a:gd name="T13" fmla="*/ 14 h 14"/>
                <a:gd name="T14" fmla="*/ 125 w 128"/>
                <a:gd name="T15" fmla="*/ 14 h 14"/>
                <a:gd name="T16" fmla="*/ 125 w 128"/>
                <a:gd name="T17" fmla="*/ 12 h 14"/>
                <a:gd name="T18" fmla="*/ 128 w 128"/>
                <a:gd name="T19" fmla="*/ 12 h 14"/>
                <a:gd name="T20" fmla="*/ 128 w 128"/>
                <a:gd name="T21" fmla="*/ 2 h 14"/>
                <a:gd name="T22" fmla="*/ 125 w 128"/>
                <a:gd name="T23" fmla="*/ 2 h 14"/>
                <a:gd name="T24" fmla="*/ 125 w 128"/>
                <a:gd name="T25" fmla="*/ 0 h 14"/>
                <a:gd name="T26" fmla="*/ 121 w 128"/>
                <a:gd name="T27" fmla="*/ 0 h 14"/>
                <a:gd name="T28" fmla="*/ 7 w 128"/>
                <a:gd name="T2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8" h="14">
                  <a:moveTo>
                    <a:pt x="7" y="0"/>
                  </a:move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125" y="14"/>
                  </a:lnTo>
                  <a:lnTo>
                    <a:pt x="125" y="12"/>
                  </a:lnTo>
                  <a:lnTo>
                    <a:pt x="128" y="12"/>
                  </a:lnTo>
                  <a:lnTo>
                    <a:pt x="128" y="2"/>
                  </a:lnTo>
                  <a:lnTo>
                    <a:pt x="125" y="2"/>
                  </a:lnTo>
                  <a:lnTo>
                    <a:pt x="125" y="0"/>
                  </a:lnTo>
                  <a:lnTo>
                    <a:pt x="121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0" name="Freeform 39"/>
            <p:cNvSpPr>
              <a:spLocks/>
            </p:cNvSpPr>
            <p:nvPr/>
          </p:nvSpPr>
          <p:spPr bwMode="auto">
            <a:xfrm>
              <a:off x="1439863" y="1830388"/>
              <a:ext cx="611188" cy="23813"/>
            </a:xfrm>
            <a:custGeom>
              <a:avLst/>
              <a:gdLst>
                <a:gd name="T0" fmla="*/ 5 w 385"/>
                <a:gd name="T1" fmla="*/ 0 h 15"/>
                <a:gd name="T2" fmla="*/ 2 w 385"/>
                <a:gd name="T3" fmla="*/ 0 h 15"/>
                <a:gd name="T4" fmla="*/ 2 w 385"/>
                <a:gd name="T5" fmla="*/ 3 h 15"/>
                <a:gd name="T6" fmla="*/ 0 w 385"/>
                <a:gd name="T7" fmla="*/ 3 h 15"/>
                <a:gd name="T8" fmla="*/ 0 w 385"/>
                <a:gd name="T9" fmla="*/ 12 h 15"/>
                <a:gd name="T10" fmla="*/ 2 w 385"/>
                <a:gd name="T11" fmla="*/ 12 h 15"/>
                <a:gd name="T12" fmla="*/ 2 w 385"/>
                <a:gd name="T13" fmla="*/ 15 h 15"/>
                <a:gd name="T14" fmla="*/ 383 w 385"/>
                <a:gd name="T15" fmla="*/ 15 h 15"/>
                <a:gd name="T16" fmla="*/ 383 w 385"/>
                <a:gd name="T17" fmla="*/ 12 h 15"/>
                <a:gd name="T18" fmla="*/ 385 w 385"/>
                <a:gd name="T19" fmla="*/ 12 h 15"/>
                <a:gd name="T20" fmla="*/ 385 w 385"/>
                <a:gd name="T21" fmla="*/ 3 h 15"/>
                <a:gd name="T22" fmla="*/ 383 w 385"/>
                <a:gd name="T23" fmla="*/ 3 h 15"/>
                <a:gd name="T24" fmla="*/ 383 w 385"/>
                <a:gd name="T25" fmla="*/ 0 h 15"/>
                <a:gd name="T26" fmla="*/ 380 w 385"/>
                <a:gd name="T27" fmla="*/ 0 h 15"/>
                <a:gd name="T28" fmla="*/ 5 w 385"/>
                <a:gd name="T2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85" h="15">
                  <a:moveTo>
                    <a:pt x="5" y="0"/>
                  </a:moveTo>
                  <a:lnTo>
                    <a:pt x="2" y="0"/>
                  </a:lnTo>
                  <a:lnTo>
                    <a:pt x="2" y="3"/>
                  </a:lnTo>
                  <a:lnTo>
                    <a:pt x="0" y="3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383" y="15"/>
                  </a:lnTo>
                  <a:lnTo>
                    <a:pt x="383" y="12"/>
                  </a:lnTo>
                  <a:lnTo>
                    <a:pt x="385" y="12"/>
                  </a:lnTo>
                  <a:lnTo>
                    <a:pt x="385" y="3"/>
                  </a:lnTo>
                  <a:lnTo>
                    <a:pt x="383" y="3"/>
                  </a:lnTo>
                  <a:lnTo>
                    <a:pt x="383" y="0"/>
                  </a:lnTo>
                  <a:lnTo>
                    <a:pt x="38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21" name="Group 42"/>
            <p:cNvGrpSpPr>
              <a:grpSpLocks/>
            </p:cNvGrpSpPr>
            <p:nvPr/>
          </p:nvGrpSpPr>
          <p:grpSpPr bwMode="auto">
            <a:xfrm>
              <a:off x="2009775" y="1800226"/>
              <a:ext cx="106363" cy="73025"/>
              <a:chOff x="1266" y="1134"/>
              <a:chExt cx="67" cy="46"/>
            </a:xfrm>
          </p:grpSpPr>
          <p:sp>
            <p:nvSpPr>
              <p:cNvPr id="60646" name="Freeform 40"/>
              <p:cNvSpPr>
                <a:spLocks/>
              </p:cNvSpPr>
              <p:nvPr/>
            </p:nvSpPr>
            <p:spPr bwMode="auto">
              <a:xfrm>
                <a:off x="1266" y="113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7 w 67"/>
                  <a:gd name="T3" fmla="*/ 22 h 46"/>
                  <a:gd name="T4" fmla="*/ 0 w 67"/>
                  <a:gd name="T5" fmla="*/ 46 h 46"/>
                  <a:gd name="T6" fmla="*/ 0 w 67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6">
                    <a:moveTo>
                      <a:pt x="0" y="0"/>
                    </a:moveTo>
                    <a:lnTo>
                      <a:pt x="67" y="22"/>
                    </a:lnTo>
                    <a:lnTo>
                      <a:pt x="0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47" name="Freeform 41"/>
              <p:cNvSpPr>
                <a:spLocks/>
              </p:cNvSpPr>
              <p:nvPr/>
            </p:nvSpPr>
            <p:spPr bwMode="auto">
              <a:xfrm>
                <a:off x="1266" y="113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7 w 67"/>
                  <a:gd name="T3" fmla="*/ 22 h 46"/>
                  <a:gd name="T4" fmla="*/ 0 w 67"/>
                  <a:gd name="T5" fmla="*/ 46 h 46"/>
                  <a:gd name="T6" fmla="*/ 0 w 67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6">
                    <a:moveTo>
                      <a:pt x="0" y="0"/>
                    </a:moveTo>
                    <a:lnTo>
                      <a:pt x="67" y="22"/>
                    </a:lnTo>
                    <a:lnTo>
                      <a:pt x="0" y="46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22" name="Group 45"/>
            <p:cNvGrpSpPr>
              <a:grpSpLocks/>
            </p:cNvGrpSpPr>
            <p:nvPr/>
          </p:nvGrpSpPr>
          <p:grpSpPr bwMode="auto">
            <a:xfrm>
              <a:off x="3284538" y="1306513"/>
              <a:ext cx="371475" cy="371475"/>
              <a:chOff x="2069" y="823"/>
              <a:chExt cx="234" cy="234"/>
            </a:xfrm>
          </p:grpSpPr>
          <p:sp>
            <p:nvSpPr>
              <p:cNvPr id="60644" name="Freeform 43"/>
              <p:cNvSpPr>
                <a:spLocks/>
              </p:cNvSpPr>
              <p:nvPr/>
            </p:nvSpPr>
            <p:spPr bwMode="auto">
              <a:xfrm>
                <a:off x="2069" y="823"/>
                <a:ext cx="234" cy="234"/>
              </a:xfrm>
              <a:custGeom>
                <a:avLst/>
                <a:gdLst>
                  <a:gd name="T0" fmla="*/ 3 w 234"/>
                  <a:gd name="T1" fmla="*/ 142 h 234"/>
                  <a:gd name="T2" fmla="*/ 11 w 234"/>
                  <a:gd name="T3" fmla="*/ 168 h 234"/>
                  <a:gd name="T4" fmla="*/ 28 w 234"/>
                  <a:gd name="T5" fmla="*/ 192 h 234"/>
                  <a:gd name="T6" fmla="*/ 47 w 234"/>
                  <a:gd name="T7" fmla="*/ 211 h 234"/>
                  <a:gd name="T8" fmla="*/ 72 w 234"/>
                  <a:gd name="T9" fmla="*/ 226 h 234"/>
                  <a:gd name="T10" fmla="*/ 99 w 234"/>
                  <a:gd name="T11" fmla="*/ 232 h 234"/>
                  <a:gd name="T12" fmla="*/ 142 w 234"/>
                  <a:gd name="T13" fmla="*/ 232 h 234"/>
                  <a:gd name="T14" fmla="*/ 162 w 234"/>
                  <a:gd name="T15" fmla="*/ 226 h 234"/>
                  <a:gd name="T16" fmla="*/ 197 w 234"/>
                  <a:gd name="T17" fmla="*/ 204 h 234"/>
                  <a:gd name="T18" fmla="*/ 213 w 234"/>
                  <a:gd name="T19" fmla="*/ 183 h 234"/>
                  <a:gd name="T20" fmla="*/ 225 w 234"/>
                  <a:gd name="T21" fmla="*/ 162 h 234"/>
                  <a:gd name="T22" fmla="*/ 232 w 234"/>
                  <a:gd name="T23" fmla="*/ 134 h 234"/>
                  <a:gd name="T24" fmla="*/ 232 w 234"/>
                  <a:gd name="T25" fmla="*/ 91 h 234"/>
                  <a:gd name="T26" fmla="*/ 223 w 234"/>
                  <a:gd name="T27" fmla="*/ 65 h 234"/>
                  <a:gd name="T28" fmla="*/ 209 w 234"/>
                  <a:gd name="T29" fmla="*/ 47 h 234"/>
                  <a:gd name="T30" fmla="*/ 192 w 234"/>
                  <a:gd name="T31" fmla="*/ 27 h 234"/>
                  <a:gd name="T32" fmla="*/ 156 w 234"/>
                  <a:gd name="T33" fmla="*/ 6 h 234"/>
                  <a:gd name="T34" fmla="*/ 133 w 234"/>
                  <a:gd name="T35" fmla="*/ 1 h 234"/>
                  <a:gd name="T36" fmla="*/ 91 w 234"/>
                  <a:gd name="T37" fmla="*/ 1 h 234"/>
                  <a:gd name="T38" fmla="*/ 66 w 234"/>
                  <a:gd name="T39" fmla="*/ 11 h 234"/>
                  <a:gd name="T40" fmla="*/ 43 w 234"/>
                  <a:gd name="T41" fmla="*/ 27 h 234"/>
                  <a:gd name="T42" fmla="*/ 24 w 234"/>
                  <a:gd name="T43" fmla="*/ 47 h 234"/>
                  <a:gd name="T44" fmla="*/ 9 w 234"/>
                  <a:gd name="T45" fmla="*/ 72 h 234"/>
                  <a:gd name="T46" fmla="*/ 3 w 234"/>
                  <a:gd name="T47" fmla="*/ 100 h 234"/>
                  <a:gd name="T48" fmla="*/ 13 w 234"/>
                  <a:gd name="T49" fmla="*/ 106 h 234"/>
                  <a:gd name="T50" fmla="*/ 17 w 234"/>
                  <a:gd name="T51" fmla="*/ 85 h 234"/>
                  <a:gd name="T52" fmla="*/ 30 w 234"/>
                  <a:gd name="T53" fmla="*/ 59 h 234"/>
                  <a:gd name="T54" fmla="*/ 47 w 234"/>
                  <a:gd name="T55" fmla="*/ 38 h 234"/>
                  <a:gd name="T56" fmla="*/ 64 w 234"/>
                  <a:gd name="T57" fmla="*/ 25 h 234"/>
                  <a:gd name="T58" fmla="*/ 91 w 234"/>
                  <a:gd name="T59" fmla="*/ 17 h 234"/>
                  <a:gd name="T60" fmla="*/ 116 w 234"/>
                  <a:gd name="T61" fmla="*/ 12 h 234"/>
                  <a:gd name="T62" fmla="*/ 142 w 234"/>
                  <a:gd name="T63" fmla="*/ 17 h 234"/>
                  <a:gd name="T64" fmla="*/ 169 w 234"/>
                  <a:gd name="T65" fmla="*/ 27 h 234"/>
                  <a:gd name="T66" fmla="*/ 187 w 234"/>
                  <a:gd name="T67" fmla="*/ 38 h 234"/>
                  <a:gd name="T68" fmla="*/ 205 w 234"/>
                  <a:gd name="T69" fmla="*/ 59 h 234"/>
                  <a:gd name="T70" fmla="*/ 213 w 234"/>
                  <a:gd name="T71" fmla="*/ 76 h 234"/>
                  <a:gd name="T72" fmla="*/ 219 w 234"/>
                  <a:gd name="T73" fmla="*/ 100 h 234"/>
                  <a:gd name="T74" fmla="*/ 219 w 234"/>
                  <a:gd name="T75" fmla="*/ 134 h 234"/>
                  <a:gd name="T76" fmla="*/ 213 w 234"/>
                  <a:gd name="T77" fmla="*/ 157 h 234"/>
                  <a:gd name="T78" fmla="*/ 205 w 234"/>
                  <a:gd name="T79" fmla="*/ 175 h 234"/>
                  <a:gd name="T80" fmla="*/ 187 w 234"/>
                  <a:gd name="T81" fmla="*/ 196 h 234"/>
                  <a:gd name="T82" fmla="*/ 169 w 234"/>
                  <a:gd name="T83" fmla="*/ 206 h 234"/>
                  <a:gd name="T84" fmla="*/ 142 w 234"/>
                  <a:gd name="T85" fmla="*/ 217 h 234"/>
                  <a:gd name="T86" fmla="*/ 116 w 234"/>
                  <a:gd name="T87" fmla="*/ 221 h 234"/>
                  <a:gd name="T88" fmla="*/ 91 w 234"/>
                  <a:gd name="T89" fmla="*/ 217 h 234"/>
                  <a:gd name="T90" fmla="*/ 64 w 234"/>
                  <a:gd name="T91" fmla="*/ 209 h 234"/>
                  <a:gd name="T92" fmla="*/ 47 w 234"/>
                  <a:gd name="T93" fmla="*/ 196 h 234"/>
                  <a:gd name="T94" fmla="*/ 30 w 234"/>
                  <a:gd name="T95" fmla="*/ 175 h 234"/>
                  <a:gd name="T96" fmla="*/ 17 w 234"/>
                  <a:gd name="T97" fmla="*/ 149 h 234"/>
                  <a:gd name="T98" fmla="*/ 13 w 234"/>
                  <a:gd name="T99" fmla="*/ 128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4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2"/>
                    </a:lnTo>
                    <a:lnTo>
                      <a:pt x="5" y="147"/>
                    </a:lnTo>
                    <a:lnTo>
                      <a:pt x="5" y="153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3"/>
                    </a:lnTo>
                    <a:lnTo>
                      <a:pt x="24" y="187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6"/>
                    </a:lnTo>
                    <a:lnTo>
                      <a:pt x="47" y="211"/>
                    </a:lnTo>
                    <a:lnTo>
                      <a:pt x="51" y="212"/>
                    </a:lnTo>
                    <a:lnTo>
                      <a:pt x="55" y="217"/>
                    </a:lnTo>
                    <a:lnTo>
                      <a:pt x="66" y="223"/>
                    </a:lnTo>
                    <a:lnTo>
                      <a:pt x="72" y="226"/>
                    </a:lnTo>
                    <a:lnTo>
                      <a:pt x="80" y="229"/>
                    </a:lnTo>
                    <a:lnTo>
                      <a:pt x="87" y="229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4"/>
                    </a:lnTo>
                    <a:lnTo>
                      <a:pt x="127" y="234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29"/>
                    </a:lnTo>
                    <a:lnTo>
                      <a:pt x="152" y="229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19"/>
                    </a:lnTo>
                    <a:lnTo>
                      <a:pt x="184" y="215"/>
                    </a:lnTo>
                    <a:lnTo>
                      <a:pt x="192" y="206"/>
                    </a:lnTo>
                    <a:lnTo>
                      <a:pt x="197" y="204"/>
                    </a:lnTo>
                    <a:lnTo>
                      <a:pt x="198" y="200"/>
                    </a:lnTo>
                    <a:lnTo>
                      <a:pt x="207" y="192"/>
                    </a:lnTo>
                    <a:lnTo>
                      <a:pt x="209" y="187"/>
                    </a:lnTo>
                    <a:lnTo>
                      <a:pt x="213" y="183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3"/>
                    </a:lnTo>
                    <a:lnTo>
                      <a:pt x="230" y="147"/>
                    </a:lnTo>
                    <a:lnTo>
                      <a:pt x="232" y="142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6"/>
                    </a:lnTo>
                    <a:lnTo>
                      <a:pt x="232" y="100"/>
                    </a:lnTo>
                    <a:lnTo>
                      <a:pt x="232" y="91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2"/>
                    </a:lnTo>
                    <a:lnTo>
                      <a:pt x="223" y="65"/>
                    </a:lnTo>
                    <a:lnTo>
                      <a:pt x="219" y="59"/>
                    </a:lnTo>
                    <a:lnTo>
                      <a:pt x="215" y="55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2"/>
                    </a:lnTo>
                    <a:lnTo>
                      <a:pt x="198" y="34"/>
                    </a:lnTo>
                    <a:lnTo>
                      <a:pt x="197" y="29"/>
                    </a:lnTo>
                    <a:lnTo>
                      <a:pt x="192" y="27"/>
                    </a:lnTo>
                    <a:lnTo>
                      <a:pt x="184" y="19"/>
                    </a:lnTo>
                    <a:lnTo>
                      <a:pt x="178" y="14"/>
                    </a:lnTo>
                    <a:lnTo>
                      <a:pt x="162" y="8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1"/>
                    </a:lnTo>
                    <a:lnTo>
                      <a:pt x="133" y="1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1"/>
                    </a:lnTo>
                    <a:lnTo>
                      <a:pt x="91" y="1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8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7"/>
                    </a:lnTo>
                    <a:lnTo>
                      <a:pt x="38" y="29"/>
                    </a:lnTo>
                    <a:lnTo>
                      <a:pt x="30" y="38"/>
                    </a:lnTo>
                    <a:lnTo>
                      <a:pt x="28" y="42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5"/>
                    </a:lnTo>
                    <a:lnTo>
                      <a:pt x="11" y="65"/>
                    </a:lnTo>
                    <a:lnTo>
                      <a:pt x="9" y="72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1"/>
                    </a:lnTo>
                    <a:lnTo>
                      <a:pt x="3" y="100"/>
                    </a:lnTo>
                    <a:lnTo>
                      <a:pt x="0" y="106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6"/>
                    </a:lnTo>
                    <a:lnTo>
                      <a:pt x="16" y="100"/>
                    </a:lnTo>
                    <a:lnTo>
                      <a:pt x="16" y="95"/>
                    </a:lnTo>
                    <a:lnTo>
                      <a:pt x="17" y="91"/>
                    </a:lnTo>
                    <a:lnTo>
                      <a:pt x="17" y="85"/>
                    </a:lnTo>
                    <a:lnTo>
                      <a:pt x="22" y="76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59"/>
                    </a:lnTo>
                    <a:lnTo>
                      <a:pt x="32" y="55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8"/>
                    </a:lnTo>
                    <a:lnTo>
                      <a:pt x="51" y="36"/>
                    </a:lnTo>
                    <a:lnTo>
                      <a:pt x="55" y="31"/>
                    </a:lnTo>
                    <a:lnTo>
                      <a:pt x="60" y="29"/>
                    </a:lnTo>
                    <a:lnTo>
                      <a:pt x="64" y="25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4"/>
                    </a:lnTo>
                    <a:lnTo>
                      <a:pt x="99" y="14"/>
                    </a:lnTo>
                    <a:lnTo>
                      <a:pt x="106" y="12"/>
                    </a:lnTo>
                    <a:lnTo>
                      <a:pt x="116" y="12"/>
                    </a:lnTo>
                    <a:lnTo>
                      <a:pt x="127" y="12"/>
                    </a:lnTo>
                    <a:lnTo>
                      <a:pt x="133" y="14"/>
                    </a:lnTo>
                    <a:lnTo>
                      <a:pt x="137" y="14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7"/>
                    </a:lnTo>
                    <a:lnTo>
                      <a:pt x="175" y="31"/>
                    </a:lnTo>
                    <a:lnTo>
                      <a:pt x="179" y="31"/>
                    </a:lnTo>
                    <a:lnTo>
                      <a:pt x="184" y="36"/>
                    </a:lnTo>
                    <a:lnTo>
                      <a:pt x="187" y="38"/>
                    </a:lnTo>
                    <a:lnTo>
                      <a:pt x="190" y="42"/>
                    </a:lnTo>
                    <a:lnTo>
                      <a:pt x="198" y="51"/>
                    </a:lnTo>
                    <a:lnTo>
                      <a:pt x="200" y="55"/>
                    </a:lnTo>
                    <a:lnTo>
                      <a:pt x="205" y="59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6"/>
                    </a:lnTo>
                    <a:lnTo>
                      <a:pt x="217" y="85"/>
                    </a:lnTo>
                    <a:lnTo>
                      <a:pt x="217" y="91"/>
                    </a:lnTo>
                    <a:lnTo>
                      <a:pt x="219" y="95"/>
                    </a:lnTo>
                    <a:lnTo>
                      <a:pt x="219" y="100"/>
                    </a:lnTo>
                    <a:lnTo>
                      <a:pt x="222" y="106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2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5"/>
                    </a:lnTo>
                    <a:lnTo>
                      <a:pt x="207" y="170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3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6"/>
                    </a:lnTo>
                    <a:lnTo>
                      <a:pt x="159" y="212"/>
                    </a:lnTo>
                    <a:lnTo>
                      <a:pt x="152" y="215"/>
                    </a:lnTo>
                    <a:lnTo>
                      <a:pt x="148" y="217"/>
                    </a:lnTo>
                    <a:lnTo>
                      <a:pt x="142" y="217"/>
                    </a:lnTo>
                    <a:lnTo>
                      <a:pt x="137" y="219"/>
                    </a:lnTo>
                    <a:lnTo>
                      <a:pt x="133" y="219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19"/>
                    </a:lnTo>
                    <a:lnTo>
                      <a:pt x="96" y="219"/>
                    </a:lnTo>
                    <a:lnTo>
                      <a:pt x="91" y="217"/>
                    </a:lnTo>
                    <a:lnTo>
                      <a:pt x="85" y="217"/>
                    </a:lnTo>
                    <a:lnTo>
                      <a:pt x="77" y="212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7"/>
                    </a:lnTo>
                    <a:lnTo>
                      <a:pt x="36" y="183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0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2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45" name="Freeform 44"/>
              <p:cNvSpPr>
                <a:spLocks/>
              </p:cNvSpPr>
              <p:nvPr/>
            </p:nvSpPr>
            <p:spPr bwMode="auto">
              <a:xfrm>
                <a:off x="2069" y="823"/>
                <a:ext cx="234" cy="234"/>
              </a:xfrm>
              <a:custGeom>
                <a:avLst/>
                <a:gdLst>
                  <a:gd name="T0" fmla="*/ 3 w 234"/>
                  <a:gd name="T1" fmla="*/ 142 h 234"/>
                  <a:gd name="T2" fmla="*/ 11 w 234"/>
                  <a:gd name="T3" fmla="*/ 168 h 234"/>
                  <a:gd name="T4" fmla="*/ 28 w 234"/>
                  <a:gd name="T5" fmla="*/ 192 h 234"/>
                  <a:gd name="T6" fmla="*/ 47 w 234"/>
                  <a:gd name="T7" fmla="*/ 211 h 234"/>
                  <a:gd name="T8" fmla="*/ 72 w 234"/>
                  <a:gd name="T9" fmla="*/ 226 h 234"/>
                  <a:gd name="T10" fmla="*/ 99 w 234"/>
                  <a:gd name="T11" fmla="*/ 232 h 234"/>
                  <a:gd name="T12" fmla="*/ 142 w 234"/>
                  <a:gd name="T13" fmla="*/ 232 h 234"/>
                  <a:gd name="T14" fmla="*/ 162 w 234"/>
                  <a:gd name="T15" fmla="*/ 226 h 234"/>
                  <a:gd name="T16" fmla="*/ 197 w 234"/>
                  <a:gd name="T17" fmla="*/ 204 h 234"/>
                  <a:gd name="T18" fmla="*/ 213 w 234"/>
                  <a:gd name="T19" fmla="*/ 183 h 234"/>
                  <a:gd name="T20" fmla="*/ 225 w 234"/>
                  <a:gd name="T21" fmla="*/ 162 h 234"/>
                  <a:gd name="T22" fmla="*/ 232 w 234"/>
                  <a:gd name="T23" fmla="*/ 134 h 234"/>
                  <a:gd name="T24" fmla="*/ 232 w 234"/>
                  <a:gd name="T25" fmla="*/ 91 h 234"/>
                  <a:gd name="T26" fmla="*/ 223 w 234"/>
                  <a:gd name="T27" fmla="*/ 65 h 234"/>
                  <a:gd name="T28" fmla="*/ 209 w 234"/>
                  <a:gd name="T29" fmla="*/ 47 h 234"/>
                  <a:gd name="T30" fmla="*/ 192 w 234"/>
                  <a:gd name="T31" fmla="*/ 27 h 234"/>
                  <a:gd name="T32" fmla="*/ 156 w 234"/>
                  <a:gd name="T33" fmla="*/ 6 h 234"/>
                  <a:gd name="T34" fmla="*/ 133 w 234"/>
                  <a:gd name="T35" fmla="*/ 1 h 234"/>
                  <a:gd name="T36" fmla="*/ 91 w 234"/>
                  <a:gd name="T37" fmla="*/ 1 h 234"/>
                  <a:gd name="T38" fmla="*/ 66 w 234"/>
                  <a:gd name="T39" fmla="*/ 11 h 234"/>
                  <a:gd name="T40" fmla="*/ 43 w 234"/>
                  <a:gd name="T41" fmla="*/ 27 h 234"/>
                  <a:gd name="T42" fmla="*/ 24 w 234"/>
                  <a:gd name="T43" fmla="*/ 47 h 234"/>
                  <a:gd name="T44" fmla="*/ 9 w 234"/>
                  <a:gd name="T45" fmla="*/ 72 h 234"/>
                  <a:gd name="T46" fmla="*/ 3 w 234"/>
                  <a:gd name="T47" fmla="*/ 100 h 234"/>
                  <a:gd name="T48" fmla="*/ 13 w 234"/>
                  <a:gd name="T49" fmla="*/ 106 h 234"/>
                  <a:gd name="T50" fmla="*/ 17 w 234"/>
                  <a:gd name="T51" fmla="*/ 85 h 234"/>
                  <a:gd name="T52" fmla="*/ 30 w 234"/>
                  <a:gd name="T53" fmla="*/ 59 h 234"/>
                  <a:gd name="T54" fmla="*/ 47 w 234"/>
                  <a:gd name="T55" fmla="*/ 38 h 234"/>
                  <a:gd name="T56" fmla="*/ 64 w 234"/>
                  <a:gd name="T57" fmla="*/ 25 h 234"/>
                  <a:gd name="T58" fmla="*/ 91 w 234"/>
                  <a:gd name="T59" fmla="*/ 17 h 234"/>
                  <a:gd name="T60" fmla="*/ 116 w 234"/>
                  <a:gd name="T61" fmla="*/ 12 h 234"/>
                  <a:gd name="T62" fmla="*/ 142 w 234"/>
                  <a:gd name="T63" fmla="*/ 17 h 234"/>
                  <a:gd name="T64" fmla="*/ 169 w 234"/>
                  <a:gd name="T65" fmla="*/ 27 h 234"/>
                  <a:gd name="T66" fmla="*/ 187 w 234"/>
                  <a:gd name="T67" fmla="*/ 38 h 234"/>
                  <a:gd name="T68" fmla="*/ 205 w 234"/>
                  <a:gd name="T69" fmla="*/ 59 h 234"/>
                  <a:gd name="T70" fmla="*/ 213 w 234"/>
                  <a:gd name="T71" fmla="*/ 76 h 234"/>
                  <a:gd name="T72" fmla="*/ 219 w 234"/>
                  <a:gd name="T73" fmla="*/ 100 h 234"/>
                  <a:gd name="T74" fmla="*/ 219 w 234"/>
                  <a:gd name="T75" fmla="*/ 134 h 234"/>
                  <a:gd name="T76" fmla="*/ 213 w 234"/>
                  <a:gd name="T77" fmla="*/ 157 h 234"/>
                  <a:gd name="T78" fmla="*/ 205 w 234"/>
                  <a:gd name="T79" fmla="*/ 175 h 234"/>
                  <a:gd name="T80" fmla="*/ 187 w 234"/>
                  <a:gd name="T81" fmla="*/ 196 h 234"/>
                  <a:gd name="T82" fmla="*/ 169 w 234"/>
                  <a:gd name="T83" fmla="*/ 206 h 234"/>
                  <a:gd name="T84" fmla="*/ 142 w 234"/>
                  <a:gd name="T85" fmla="*/ 217 h 234"/>
                  <a:gd name="T86" fmla="*/ 116 w 234"/>
                  <a:gd name="T87" fmla="*/ 221 h 234"/>
                  <a:gd name="T88" fmla="*/ 91 w 234"/>
                  <a:gd name="T89" fmla="*/ 217 h 234"/>
                  <a:gd name="T90" fmla="*/ 64 w 234"/>
                  <a:gd name="T91" fmla="*/ 209 h 234"/>
                  <a:gd name="T92" fmla="*/ 47 w 234"/>
                  <a:gd name="T93" fmla="*/ 196 h 234"/>
                  <a:gd name="T94" fmla="*/ 30 w 234"/>
                  <a:gd name="T95" fmla="*/ 175 h 234"/>
                  <a:gd name="T96" fmla="*/ 17 w 234"/>
                  <a:gd name="T97" fmla="*/ 149 h 234"/>
                  <a:gd name="T98" fmla="*/ 13 w 234"/>
                  <a:gd name="T99" fmla="*/ 128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4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2"/>
                    </a:lnTo>
                    <a:lnTo>
                      <a:pt x="5" y="147"/>
                    </a:lnTo>
                    <a:lnTo>
                      <a:pt x="5" y="153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3"/>
                    </a:lnTo>
                    <a:lnTo>
                      <a:pt x="24" y="187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6"/>
                    </a:lnTo>
                    <a:lnTo>
                      <a:pt x="47" y="211"/>
                    </a:lnTo>
                    <a:lnTo>
                      <a:pt x="51" y="212"/>
                    </a:lnTo>
                    <a:lnTo>
                      <a:pt x="55" y="217"/>
                    </a:lnTo>
                    <a:lnTo>
                      <a:pt x="66" y="223"/>
                    </a:lnTo>
                    <a:lnTo>
                      <a:pt x="72" y="226"/>
                    </a:lnTo>
                    <a:lnTo>
                      <a:pt x="80" y="229"/>
                    </a:lnTo>
                    <a:lnTo>
                      <a:pt x="87" y="229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4"/>
                    </a:lnTo>
                    <a:lnTo>
                      <a:pt x="127" y="234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29"/>
                    </a:lnTo>
                    <a:lnTo>
                      <a:pt x="152" y="229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19"/>
                    </a:lnTo>
                    <a:lnTo>
                      <a:pt x="184" y="215"/>
                    </a:lnTo>
                    <a:lnTo>
                      <a:pt x="192" y="206"/>
                    </a:lnTo>
                    <a:lnTo>
                      <a:pt x="197" y="204"/>
                    </a:lnTo>
                    <a:lnTo>
                      <a:pt x="198" y="200"/>
                    </a:lnTo>
                    <a:lnTo>
                      <a:pt x="207" y="192"/>
                    </a:lnTo>
                    <a:lnTo>
                      <a:pt x="209" y="187"/>
                    </a:lnTo>
                    <a:lnTo>
                      <a:pt x="213" y="183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3"/>
                    </a:lnTo>
                    <a:lnTo>
                      <a:pt x="230" y="147"/>
                    </a:lnTo>
                    <a:lnTo>
                      <a:pt x="232" y="142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6"/>
                    </a:lnTo>
                    <a:lnTo>
                      <a:pt x="232" y="100"/>
                    </a:lnTo>
                    <a:lnTo>
                      <a:pt x="232" y="91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2"/>
                    </a:lnTo>
                    <a:lnTo>
                      <a:pt x="223" y="65"/>
                    </a:lnTo>
                    <a:lnTo>
                      <a:pt x="219" y="59"/>
                    </a:lnTo>
                    <a:lnTo>
                      <a:pt x="215" y="55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2"/>
                    </a:lnTo>
                    <a:lnTo>
                      <a:pt x="198" y="34"/>
                    </a:lnTo>
                    <a:lnTo>
                      <a:pt x="197" y="29"/>
                    </a:lnTo>
                    <a:lnTo>
                      <a:pt x="192" y="27"/>
                    </a:lnTo>
                    <a:lnTo>
                      <a:pt x="184" y="19"/>
                    </a:lnTo>
                    <a:lnTo>
                      <a:pt x="178" y="14"/>
                    </a:lnTo>
                    <a:lnTo>
                      <a:pt x="162" y="8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1"/>
                    </a:lnTo>
                    <a:lnTo>
                      <a:pt x="133" y="1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1"/>
                    </a:lnTo>
                    <a:lnTo>
                      <a:pt x="91" y="1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8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7"/>
                    </a:lnTo>
                    <a:lnTo>
                      <a:pt x="38" y="29"/>
                    </a:lnTo>
                    <a:lnTo>
                      <a:pt x="30" y="38"/>
                    </a:lnTo>
                    <a:lnTo>
                      <a:pt x="28" y="42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5"/>
                    </a:lnTo>
                    <a:lnTo>
                      <a:pt x="11" y="65"/>
                    </a:lnTo>
                    <a:lnTo>
                      <a:pt x="9" y="72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1"/>
                    </a:lnTo>
                    <a:lnTo>
                      <a:pt x="3" y="100"/>
                    </a:lnTo>
                    <a:lnTo>
                      <a:pt x="0" y="106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6"/>
                    </a:lnTo>
                    <a:lnTo>
                      <a:pt x="16" y="100"/>
                    </a:lnTo>
                    <a:lnTo>
                      <a:pt x="16" y="95"/>
                    </a:lnTo>
                    <a:lnTo>
                      <a:pt x="17" y="91"/>
                    </a:lnTo>
                    <a:lnTo>
                      <a:pt x="17" y="85"/>
                    </a:lnTo>
                    <a:lnTo>
                      <a:pt x="22" y="76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59"/>
                    </a:lnTo>
                    <a:lnTo>
                      <a:pt x="32" y="55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8"/>
                    </a:lnTo>
                    <a:lnTo>
                      <a:pt x="51" y="36"/>
                    </a:lnTo>
                    <a:lnTo>
                      <a:pt x="55" y="31"/>
                    </a:lnTo>
                    <a:lnTo>
                      <a:pt x="60" y="29"/>
                    </a:lnTo>
                    <a:lnTo>
                      <a:pt x="64" y="25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4"/>
                    </a:lnTo>
                    <a:lnTo>
                      <a:pt x="99" y="14"/>
                    </a:lnTo>
                    <a:lnTo>
                      <a:pt x="106" y="12"/>
                    </a:lnTo>
                    <a:lnTo>
                      <a:pt x="116" y="12"/>
                    </a:lnTo>
                    <a:lnTo>
                      <a:pt x="127" y="12"/>
                    </a:lnTo>
                    <a:lnTo>
                      <a:pt x="133" y="14"/>
                    </a:lnTo>
                    <a:lnTo>
                      <a:pt x="137" y="14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7"/>
                    </a:lnTo>
                    <a:lnTo>
                      <a:pt x="175" y="31"/>
                    </a:lnTo>
                    <a:lnTo>
                      <a:pt x="179" y="31"/>
                    </a:lnTo>
                    <a:lnTo>
                      <a:pt x="184" y="36"/>
                    </a:lnTo>
                    <a:lnTo>
                      <a:pt x="187" y="38"/>
                    </a:lnTo>
                    <a:lnTo>
                      <a:pt x="190" y="42"/>
                    </a:lnTo>
                    <a:lnTo>
                      <a:pt x="198" y="51"/>
                    </a:lnTo>
                    <a:lnTo>
                      <a:pt x="200" y="55"/>
                    </a:lnTo>
                    <a:lnTo>
                      <a:pt x="205" y="59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6"/>
                    </a:lnTo>
                    <a:lnTo>
                      <a:pt x="217" y="85"/>
                    </a:lnTo>
                    <a:lnTo>
                      <a:pt x="217" y="91"/>
                    </a:lnTo>
                    <a:lnTo>
                      <a:pt x="219" y="95"/>
                    </a:lnTo>
                    <a:lnTo>
                      <a:pt x="219" y="100"/>
                    </a:lnTo>
                    <a:lnTo>
                      <a:pt x="222" y="106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2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5"/>
                    </a:lnTo>
                    <a:lnTo>
                      <a:pt x="207" y="170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3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6"/>
                    </a:lnTo>
                    <a:lnTo>
                      <a:pt x="159" y="212"/>
                    </a:lnTo>
                    <a:lnTo>
                      <a:pt x="152" y="215"/>
                    </a:lnTo>
                    <a:lnTo>
                      <a:pt x="148" y="217"/>
                    </a:lnTo>
                    <a:lnTo>
                      <a:pt x="142" y="217"/>
                    </a:lnTo>
                    <a:lnTo>
                      <a:pt x="137" y="219"/>
                    </a:lnTo>
                    <a:lnTo>
                      <a:pt x="133" y="219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19"/>
                    </a:lnTo>
                    <a:lnTo>
                      <a:pt x="96" y="219"/>
                    </a:lnTo>
                    <a:lnTo>
                      <a:pt x="91" y="217"/>
                    </a:lnTo>
                    <a:lnTo>
                      <a:pt x="85" y="217"/>
                    </a:lnTo>
                    <a:lnTo>
                      <a:pt x="77" y="212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7"/>
                    </a:lnTo>
                    <a:lnTo>
                      <a:pt x="36" y="183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0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2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no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23" name="Rectangle 46"/>
            <p:cNvSpPr>
              <a:spLocks noChangeArrowheads="1"/>
            </p:cNvSpPr>
            <p:nvPr/>
          </p:nvSpPr>
          <p:spPr bwMode="auto">
            <a:xfrm>
              <a:off x="3395663" y="1408113"/>
              <a:ext cx="149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3284538" y="2108201"/>
              <a:ext cx="371475" cy="373063"/>
              <a:chOff x="2069" y="1328"/>
              <a:chExt cx="234" cy="235"/>
            </a:xfrm>
          </p:grpSpPr>
          <p:sp>
            <p:nvSpPr>
              <p:cNvPr id="60642" name="Freeform 47"/>
              <p:cNvSpPr>
                <a:spLocks/>
              </p:cNvSpPr>
              <p:nvPr/>
            </p:nvSpPr>
            <p:spPr bwMode="auto">
              <a:xfrm>
                <a:off x="2069" y="1328"/>
                <a:ext cx="234" cy="235"/>
              </a:xfrm>
              <a:custGeom>
                <a:avLst/>
                <a:gdLst>
                  <a:gd name="T0" fmla="*/ 3 w 234"/>
                  <a:gd name="T1" fmla="*/ 143 h 235"/>
                  <a:gd name="T2" fmla="*/ 11 w 234"/>
                  <a:gd name="T3" fmla="*/ 168 h 235"/>
                  <a:gd name="T4" fmla="*/ 28 w 234"/>
                  <a:gd name="T5" fmla="*/ 192 h 235"/>
                  <a:gd name="T6" fmla="*/ 47 w 234"/>
                  <a:gd name="T7" fmla="*/ 211 h 235"/>
                  <a:gd name="T8" fmla="*/ 72 w 234"/>
                  <a:gd name="T9" fmla="*/ 226 h 235"/>
                  <a:gd name="T10" fmla="*/ 99 w 234"/>
                  <a:gd name="T11" fmla="*/ 232 h 235"/>
                  <a:gd name="T12" fmla="*/ 142 w 234"/>
                  <a:gd name="T13" fmla="*/ 232 h 235"/>
                  <a:gd name="T14" fmla="*/ 162 w 234"/>
                  <a:gd name="T15" fmla="*/ 226 h 235"/>
                  <a:gd name="T16" fmla="*/ 197 w 234"/>
                  <a:gd name="T17" fmla="*/ 204 h 235"/>
                  <a:gd name="T18" fmla="*/ 213 w 234"/>
                  <a:gd name="T19" fmla="*/ 184 h 235"/>
                  <a:gd name="T20" fmla="*/ 225 w 234"/>
                  <a:gd name="T21" fmla="*/ 162 h 235"/>
                  <a:gd name="T22" fmla="*/ 232 w 234"/>
                  <a:gd name="T23" fmla="*/ 134 h 235"/>
                  <a:gd name="T24" fmla="*/ 232 w 234"/>
                  <a:gd name="T25" fmla="*/ 92 h 235"/>
                  <a:gd name="T26" fmla="*/ 223 w 234"/>
                  <a:gd name="T27" fmla="*/ 66 h 235"/>
                  <a:gd name="T28" fmla="*/ 209 w 234"/>
                  <a:gd name="T29" fmla="*/ 47 h 235"/>
                  <a:gd name="T30" fmla="*/ 192 w 234"/>
                  <a:gd name="T31" fmla="*/ 28 h 235"/>
                  <a:gd name="T32" fmla="*/ 156 w 234"/>
                  <a:gd name="T33" fmla="*/ 6 h 235"/>
                  <a:gd name="T34" fmla="*/ 133 w 234"/>
                  <a:gd name="T35" fmla="*/ 2 h 235"/>
                  <a:gd name="T36" fmla="*/ 91 w 234"/>
                  <a:gd name="T37" fmla="*/ 2 h 235"/>
                  <a:gd name="T38" fmla="*/ 66 w 234"/>
                  <a:gd name="T39" fmla="*/ 11 h 235"/>
                  <a:gd name="T40" fmla="*/ 43 w 234"/>
                  <a:gd name="T41" fmla="*/ 28 h 235"/>
                  <a:gd name="T42" fmla="*/ 24 w 234"/>
                  <a:gd name="T43" fmla="*/ 47 h 235"/>
                  <a:gd name="T44" fmla="*/ 9 w 234"/>
                  <a:gd name="T45" fmla="*/ 73 h 235"/>
                  <a:gd name="T46" fmla="*/ 3 w 234"/>
                  <a:gd name="T47" fmla="*/ 100 h 235"/>
                  <a:gd name="T48" fmla="*/ 13 w 234"/>
                  <a:gd name="T49" fmla="*/ 107 h 235"/>
                  <a:gd name="T50" fmla="*/ 17 w 234"/>
                  <a:gd name="T51" fmla="*/ 85 h 235"/>
                  <a:gd name="T52" fmla="*/ 30 w 234"/>
                  <a:gd name="T53" fmla="*/ 60 h 235"/>
                  <a:gd name="T54" fmla="*/ 47 w 234"/>
                  <a:gd name="T55" fmla="*/ 39 h 235"/>
                  <a:gd name="T56" fmla="*/ 64 w 234"/>
                  <a:gd name="T57" fmla="*/ 26 h 235"/>
                  <a:gd name="T58" fmla="*/ 91 w 234"/>
                  <a:gd name="T59" fmla="*/ 17 h 235"/>
                  <a:gd name="T60" fmla="*/ 116 w 234"/>
                  <a:gd name="T61" fmla="*/ 13 h 235"/>
                  <a:gd name="T62" fmla="*/ 142 w 234"/>
                  <a:gd name="T63" fmla="*/ 17 h 235"/>
                  <a:gd name="T64" fmla="*/ 169 w 234"/>
                  <a:gd name="T65" fmla="*/ 28 h 235"/>
                  <a:gd name="T66" fmla="*/ 187 w 234"/>
                  <a:gd name="T67" fmla="*/ 39 h 235"/>
                  <a:gd name="T68" fmla="*/ 205 w 234"/>
                  <a:gd name="T69" fmla="*/ 60 h 235"/>
                  <a:gd name="T70" fmla="*/ 213 w 234"/>
                  <a:gd name="T71" fmla="*/ 77 h 235"/>
                  <a:gd name="T72" fmla="*/ 219 w 234"/>
                  <a:gd name="T73" fmla="*/ 100 h 235"/>
                  <a:gd name="T74" fmla="*/ 219 w 234"/>
                  <a:gd name="T75" fmla="*/ 134 h 235"/>
                  <a:gd name="T76" fmla="*/ 213 w 234"/>
                  <a:gd name="T77" fmla="*/ 157 h 235"/>
                  <a:gd name="T78" fmla="*/ 205 w 234"/>
                  <a:gd name="T79" fmla="*/ 175 h 235"/>
                  <a:gd name="T80" fmla="*/ 187 w 234"/>
                  <a:gd name="T81" fmla="*/ 196 h 235"/>
                  <a:gd name="T82" fmla="*/ 169 w 234"/>
                  <a:gd name="T83" fmla="*/ 207 h 235"/>
                  <a:gd name="T84" fmla="*/ 142 w 234"/>
                  <a:gd name="T85" fmla="*/ 218 h 235"/>
                  <a:gd name="T86" fmla="*/ 116 w 234"/>
                  <a:gd name="T87" fmla="*/ 221 h 235"/>
                  <a:gd name="T88" fmla="*/ 91 w 234"/>
                  <a:gd name="T89" fmla="*/ 218 h 235"/>
                  <a:gd name="T90" fmla="*/ 64 w 234"/>
                  <a:gd name="T91" fmla="*/ 209 h 235"/>
                  <a:gd name="T92" fmla="*/ 47 w 234"/>
                  <a:gd name="T93" fmla="*/ 196 h 235"/>
                  <a:gd name="T94" fmla="*/ 30 w 234"/>
                  <a:gd name="T95" fmla="*/ 175 h 235"/>
                  <a:gd name="T96" fmla="*/ 17 w 234"/>
                  <a:gd name="T97" fmla="*/ 149 h 235"/>
                  <a:gd name="T98" fmla="*/ 13 w 234"/>
                  <a:gd name="T99" fmla="*/ 12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5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3"/>
                    </a:lnTo>
                    <a:lnTo>
                      <a:pt x="5" y="147"/>
                    </a:lnTo>
                    <a:lnTo>
                      <a:pt x="5" y="154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4"/>
                    </a:lnTo>
                    <a:lnTo>
                      <a:pt x="24" y="188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7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8"/>
                    </a:lnTo>
                    <a:lnTo>
                      <a:pt x="66" y="224"/>
                    </a:lnTo>
                    <a:lnTo>
                      <a:pt x="72" y="226"/>
                    </a:lnTo>
                    <a:lnTo>
                      <a:pt x="80" y="230"/>
                    </a:lnTo>
                    <a:lnTo>
                      <a:pt x="87" y="230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5"/>
                    </a:lnTo>
                    <a:lnTo>
                      <a:pt x="127" y="235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30"/>
                    </a:lnTo>
                    <a:lnTo>
                      <a:pt x="152" y="230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20"/>
                    </a:lnTo>
                    <a:lnTo>
                      <a:pt x="184" y="215"/>
                    </a:lnTo>
                    <a:lnTo>
                      <a:pt x="192" y="207"/>
                    </a:lnTo>
                    <a:lnTo>
                      <a:pt x="197" y="204"/>
                    </a:lnTo>
                    <a:lnTo>
                      <a:pt x="198" y="201"/>
                    </a:lnTo>
                    <a:lnTo>
                      <a:pt x="207" y="192"/>
                    </a:lnTo>
                    <a:lnTo>
                      <a:pt x="209" y="188"/>
                    </a:lnTo>
                    <a:lnTo>
                      <a:pt x="213" y="184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4"/>
                    </a:lnTo>
                    <a:lnTo>
                      <a:pt x="230" y="147"/>
                    </a:lnTo>
                    <a:lnTo>
                      <a:pt x="232" y="143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7"/>
                    </a:lnTo>
                    <a:lnTo>
                      <a:pt x="232" y="100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3"/>
                    </a:lnTo>
                    <a:lnTo>
                      <a:pt x="223" y="66"/>
                    </a:lnTo>
                    <a:lnTo>
                      <a:pt x="219" y="60"/>
                    </a:lnTo>
                    <a:lnTo>
                      <a:pt x="215" y="56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3"/>
                    </a:lnTo>
                    <a:lnTo>
                      <a:pt x="198" y="34"/>
                    </a:lnTo>
                    <a:lnTo>
                      <a:pt x="197" y="30"/>
                    </a:lnTo>
                    <a:lnTo>
                      <a:pt x="192" y="28"/>
                    </a:lnTo>
                    <a:lnTo>
                      <a:pt x="184" y="19"/>
                    </a:lnTo>
                    <a:lnTo>
                      <a:pt x="178" y="15"/>
                    </a:lnTo>
                    <a:lnTo>
                      <a:pt x="162" y="9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2"/>
                    </a:lnTo>
                    <a:lnTo>
                      <a:pt x="133" y="2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2"/>
                    </a:lnTo>
                    <a:lnTo>
                      <a:pt x="91" y="2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9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30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6"/>
                    </a:lnTo>
                    <a:lnTo>
                      <a:pt x="11" y="66"/>
                    </a:lnTo>
                    <a:lnTo>
                      <a:pt x="9" y="73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0"/>
                    </a:lnTo>
                    <a:lnTo>
                      <a:pt x="0" y="107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7"/>
                    </a:lnTo>
                    <a:lnTo>
                      <a:pt x="16" y="100"/>
                    </a:lnTo>
                    <a:lnTo>
                      <a:pt x="16" y="96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7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60"/>
                    </a:lnTo>
                    <a:lnTo>
                      <a:pt x="32" y="56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9"/>
                    </a:lnTo>
                    <a:lnTo>
                      <a:pt x="51" y="36"/>
                    </a:lnTo>
                    <a:lnTo>
                      <a:pt x="55" y="32"/>
                    </a:lnTo>
                    <a:lnTo>
                      <a:pt x="60" y="30"/>
                    </a:lnTo>
                    <a:lnTo>
                      <a:pt x="64" y="26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5"/>
                    </a:lnTo>
                    <a:lnTo>
                      <a:pt x="99" y="15"/>
                    </a:lnTo>
                    <a:lnTo>
                      <a:pt x="106" y="13"/>
                    </a:lnTo>
                    <a:lnTo>
                      <a:pt x="116" y="13"/>
                    </a:lnTo>
                    <a:lnTo>
                      <a:pt x="127" y="13"/>
                    </a:lnTo>
                    <a:lnTo>
                      <a:pt x="133" y="15"/>
                    </a:lnTo>
                    <a:lnTo>
                      <a:pt x="137" y="15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2"/>
                    </a:lnTo>
                    <a:lnTo>
                      <a:pt x="179" y="32"/>
                    </a:lnTo>
                    <a:lnTo>
                      <a:pt x="184" y="36"/>
                    </a:lnTo>
                    <a:lnTo>
                      <a:pt x="187" y="39"/>
                    </a:lnTo>
                    <a:lnTo>
                      <a:pt x="190" y="43"/>
                    </a:lnTo>
                    <a:lnTo>
                      <a:pt x="198" y="51"/>
                    </a:lnTo>
                    <a:lnTo>
                      <a:pt x="200" y="56"/>
                    </a:lnTo>
                    <a:lnTo>
                      <a:pt x="205" y="60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7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6"/>
                    </a:lnTo>
                    <a:lnTo>
                      <a:pt x="219" y="100"/>
                    </a:lnTo>
                    <a:lnTo>
                      <a:pt x="222" y="107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3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6"/>
                    </a:lnTo>
                    <a:lnTo>
                      <a:pt x="207" y="171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4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7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8"/>
                    </a:lnTo>
                    <a:lnTo>
                      <a:pt x="142" y="218"/>
                    </a:lnTo>
                    <a:lnTo>
                      <a:pt x="137" y="220"/>
                    </a:lnTo>
                    <a:lnTo>
                      <a:pt x="133" y="220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20"/>
                    </a:lnTo>
                    <a:lnTo>
                      <a:pt x="96" y="220"/>
                    </a:lnTo>
                    <a:lnTo>
                      <a:pt x="91" y="218"/>
                    </a:lnTo>
                    <a:lnTo>
                      <a:pt x="85" y="218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8"/>
                    </a:lnTo>
                    <a:lnTo>
                      <a:pt x="36" y="184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1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3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43" name="Freeform 48"/>
              <p:cNvSpPr>
                <a:spLocks/>
              </p:cNvSpPr>
              <p:nvPr/>
            </p:nvSpPr>
            <p:spPr bwMode="auto">
              <a:xfrm>
                <a:off x="2069" y="1328"/>
                <a:ext cx="234" cy="235"/>
              </a:xfrm>
              <a:custGeom>
                <a:avLst/>
                <a:gdLst>
                  <a:gd name="T0" fmla="*/ 3 w 234"/>
                  <a:gd name="T1" fmla="*/ 143 h 235"/>
                  <a:gd name="T2" fmla="*/ 11 w 234"/>
                  <a:gd name="T3" fmla="*/ 168 h 235"/>
                  <a:gd name="T4" fmla="*/ 28 w 234"/>
                  <a:gd name="T5" fmla="*/ 192 h 235"/>
                  <a:gd name="T6" fmla="*/ 47 w 234"/>
                  <a:gd name="T7" fmla="*/ 211 h 235"/>
                  <a:gd name="T8" fmla="*/ 72 w 234"/>
                  <a:gd name="T9" fmla="*/ 226 h 235"/>
                  <a:gd name="T10" fmla="*/ 99 w 234"/>
                  <a:gd name="T11" fmla="*/ 232 h 235"/>
                  <a:gd name="T12" fmla="*/ 142 w 234"/>
                  <a:gd name="T13" fmla="*/ 232 h 235"/>
                  <a:gd name="T14" fmla="*/ 162 w 234"/>
                  <a:gd name="T15" fmla="*/ 226 h 235"/>
                  <a:gd name="T16" fmla="*/ 197 w 234"/>
                  <a:gd name="T17" fmla="*/ 204 h 235"/>
                  <a:gd name="T18" fmla="*/ 213 w 234"/>
                  <a:gd name="T19" fmla="*/ 184 h 235"/>
                  <a:gd name="T20" fmla="*/ 225 w 234"/>
                  <a:gd name="T21" fmla="*/ 162 h 235"/>
                  <a:gd name="T22" fmla="*/ 232 w 234"/>
                  <a:gd name="T23" fmla="*/ 134 h 235"/>
                  <a:gd name="T24" fmla="*/ 232 w 234"/>
                  <a:gd name="T25" fmla="*/ 92 h 235"/>
                  <a:gd name="T26" fmla="*/ 223 w 234"/>
                  <a:gd name="T27" fmla="*/ 66 h 235"/>
                  <a:gd name="T28" fmla="*/ 209 w 234"/>
                  <a:gd name="T29" fmla="*/ 47 h 235"/>
                  <a:gd name="T30" fmla="*/ 192 w 234"/>
                  <a:gd name="T31" fmla="*/ 28 h 235"/>
                  <a:gd name="T32" fmla="*/ 156 w 234"/>
                  <a:gd name="T33" fmla="*/ 6 h 235"/>
                  <a:gd name="T34" fmla="*/ 133 w 234"/>
                  <a:gd name="T35" fmla="*/ 2 h 235"/>
                  <a:gd name="T36" fmla="*/ 91 w 234"/>
                  <a:gd name="T37" fmla="*/ 2 h 235"/>
                  <a:gd name="T38" fmla="*/ 66 w 234"/>
                  <a:gd name="T39" fmla="*/ 11 h 235"/>
                  <a:gd name="T40" fmla="*/ 43 w 234"/>
                  <a:gd name="T41" fmla="*/ 28 h 235"/>
                  <a:gd name="T42" fmla="*/ 24 w 234"/>
                  <a:gd name="T43" fmla="*/ 47 h 235"/>
                  <a:gd name="T44" fmla="*/ 9 w 234"/>
                  <a:gd name="T45" fmla="*/ 73 h 235"/>
                  <a:gd name="T46" fmla="*/ 3 w 234"/>
                  <a:gd name="T47" fmla="*/ 100 h 235"/>
                  <a:gd name="T48" fmla="*/ 13 w 234"/>
                  <a:gd name="T49" fmla="*/ 107 h 235"/>
                  <a:gd name="T50" fmla="*/ 17 w 234"/>
                  <a:gd name="T51" fmla="*/ 85 h 235"/>
                  <a:gd name="T52" fmla="*/ 30 w 234"/>
                  <a:gd name="T53" fmla="*/ 60 h 235"/>
                  <a:gd name="T54" fmla="*/ 47 w 234"/>
                  <a:gd name="T55" fmla="*/ 39 h 235"/>
                  <a:gd name="T56" fmla="*/ 64 w 234"/>
                  <a:gd name="T57" fmla="*/ 26 h 235"/>
                  <a:gd name="T58" fmla="*/ 91 w 234"/>
                  <a:gd name="T59" fmla="*/ 17 h 235"/>
                  <a:gd name="T60" fmla="*/ 116 w 234"/>
                  <a:gd name="T61" fmla="*/ 13 h 235"/>
                  <a:gd name="T62" fmla="*/ 142 w 234"/>
                  <a:gd name="T63" fmla="*/ 17 h 235"/>
                  <a:gd name="T64" fmla="*/ 169 w 234"/>
                  <a:gd name="T65" fmla="*/ 28 h 235"/>
                  <a:gd name="T66" fmla="*/ 187 w 234"/>
                  <a:gd name="T67" fmla="*/ 39 h 235"/>
                  <a:gd name="T68" fmla="*/ 205 w 234"/>
                  <a:gd name="T69" fmla="*/ 60 h 235"/>
                  <a:gd name="T70" fmla="*/ 213 w 234"/>
                  <a:gd name="T71" fmla="*/ 77 h 235"/>
                  <a:gd name="T72" fmla="*/ 219 w 234"/>
                  <a:gd name="T73" fmla="*/ 100 h 235"/>
                  <a:gd name="T74" fmla="*/ 219 w 234"/>
                  <a:gd name="T75" fmla="*/ 134 h 235"/>
                  <a:gd name="T76" fmla="*/ 213 w 234"/>
                  <a:gd name="T77" fmla="*/ 157 h 235"/>
                  <a:gd name="T78" fmla="*/ 205 w 234"/>
                  <a:gd name="T79" fmla="*/ 175 h 235"/>
                  <a:gd name="T80" fmla="*/ 187 w 234"/>
                  <a:gd name="T81" fmla="*/ 196 h 235"/>
                  <a:gd name="T82" fmla="*/ 169 w 234"/>
                  <a:gd name="T83" fmla="*/ 207 h 235"/>
                  <a:gd name="T84" fmla="*/ 142 w 234"/>
                  <a:gd name="T85" fmla="*/ 218 h 235"/>
                  <a:gd name="T86" fmla="*/ 116 w 234"/>
                  <a:gd name="T87" fmla="*/ 221 h 235"/>
                  <a:gd name="T88" fmla="*/ 91 w 234"/>
                  <a:gd name="T89" fmla="*/ 218 h 235"/>
                  <a:gd name="T90" fmla="*/ 64 w 234"/>
                  <a:gd name="T91" fmla="*/ 209 h 235"/>
                  <a:gd name="T92" fmla="*/ 47 w 234"/>
                  <a:gd name="T93" fmla="*/ 196 h 235"/>
                  <a:gd name="T94" fmla="*/ 30 w 234"/>
                  <a:gd name="T95" fmla="*/ 175 h 235"/>
                  <a:gd name="T96" fmla="*/ 17 w 234"/>
                  <a:gd name="T97" fmla="*/ 149 h 235"/>
                  <a:gd name="T98" fmla="*/ 13 w 234"/>
                  <a:gd name="T99" fmla="*/ 12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5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3"/>
                    </a:lnTo>
                    <a:lnTo>
                      <a:pt x="5" y="147"/>
                    </a:lnTo>
                    <a:lnTo>
                      <a:pt x="5" y="154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4"/>
                    </a:lnTo>
                    <a:lnTo>
                      <a:pt x="24" y="188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7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8"/>
                    </a:lnTo>
                    <a:lnTo>
                      <a:pt x="66" y="224"/>
                    </a:lnTo>
                    <a:lnTo>
                      <a:pt x="72" y="226"/>
                    </a:lnTo>
                    <a:lnTo>
                      <a:pt x="80" y="230"/>
                    </a:lnTo>
                    <a:lnTo>
                      <a:pt x="87" y="230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5"/>
                    </a:lnTo>
                    <a:lnTo>
                      <a:pt x="127" y="235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30"/>
                    </a:lnTo>
                    <a:lnTo>
                      <a:pt x="152" y="230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20"/>
                    </a:lnTo>
                    <a:lnTo>
                      <a:pt x="184" y="215"/>
                    </a:lnTo>
                    <a:lnTo>
                      <a:pt x="192" y="207"/>
                    </a:lnTo>
                    <a:lnTo>
                      <a:pt x="197" y="204"/>
                    </a:lnTo>
                    <a:lnTo>
                      <a:pt x="198" y="201"/>
                    </a:lnTo>
                    <a:lnTo>
                      <a:pt x="207" y="192"/>
                    </a:lnTo>
                    <a:lnTo>
                      <a:pt x="209" y="188"/>
                    </a:lnTo>
                    <a:lnTo>
                      <a:pt x="213" y="184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4"/>
                    </a:lnTo>
                    <a:lnTo>
                      <a:pt x="230" y="147"/>
                    </a:lnTo>
                    <a:lnTo>
                      <a:pt x="232" y="143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7"/>
                    </a:lnTo>
                    <a:lnTo>
                      <a:pt x="232" y="100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3"/>
                    </a:lnTo>
                    <a:lnTo>
                      <a:pt x="223" y="66"/>
                    </a:lnTo>
                    <a:lnTo>
                      <a:pt x="219" y="60"/>
                    </a:lnTo>
                    <a:lnTo>
                      <a:pt x="215" y="56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3"/>
                    </a:lnTo>
                    <a:lnTo>
                      <a:pt x="198" y="34"/>
                    </a:lnTo>
                    <a:lnTo>
                      <a:pt x="197" y="30"/>
                    </a:lnTo>
                    <a:lnTo>
                      <a:pt x="192" y="28"/>
                    </a:lnTo>
                    <a:lnTo>
                      <a:pt x="184" y="19"/>
                    </a:lnTo>
                    <a:lnTo>
                      <a:pt x="178" y="15"/>
                    </a:lnTo>
                    <a:lnTo>
                      <a:pt x="162" y="9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2"/>
                    </a:lnTo>
                    <a:lnTo>
                      <a:pt x="133" y="2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2"/>
                    </a:lnTo>
                    <a:lnTo>
                      <a:pt x="91" y="2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9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30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6"/>
                    </a:lnTo>
                    <a:lnTo>
                      <a:pt x="11" y="66"/>
                    </a:lnTo>
                    <a:lnTo>
                      <a:pt x="9" y="73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0"/>
                    </a:lnTo>
                    <a:lnTo>
                      <a:pt x="0" y="107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7"/>
                    </a:lnTo>
                    <a:lnTo>
                      <a:pt x="16" y="100"/>
                    </a:lnTo>
                    <a:lnTo>
                      <a:pt x="16" y="96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7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60"/>
                    </a:lnTo>
                    <a:lnTo>
                      <a:pt x="32" y="56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9"/>
                    </a:lnTo>
                    <a:lnTo>
                      <a:pt x="51" y="36"/>
                    </a:lnTo>
                    <a:lnTo>
                      <a:pt x="55" y="32"/>
                    </a:lnTo>
                    <a:lnTo>
                      <a:pt x="60" y="30"/>
                    </a:lnTo>
                    <a:lnTo>
                      <a:pt x="64" y="26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5"/>
                    </a:lnTo>
                    <a:lnTo>
                      <a:pt x="99" y="15"/>
                    </a:lnTo>
                    <a:lnTo>
                      <a:pt x="106" y="13"/>
                    </a:lnTo>
                    <a:lnTo>
                      <a:pt x="116" y="13"/>
                    </a:lnTo>
                    <a:lnTo>
                      <a:pt x="127" y="13"/>
                    </a:lnTo>
                    <a:lnTo>
                      <a:pt x="133" y="15"/>
                    </a:lnTo>
                    <a:lnTo>
                      <a:pt x="137" y="15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2"/>
                    </a:lnTo>
                    <a:lnTo>
                      <a:pt x="179" y="32"/>
                    </a:lnTo>
                    <a:lnTo>
                      <a:pt x="184" y="36"/>
                    </a:lnTo>
                    <a:lnTo>
                      <a:pt x="187" y="39"/>
                    </a:lnTo>
                    <a:lnTo>
                      <a:pt x="190" y="43"/>
                    </a:lnTo>
                    <a:lnTo>
                      <a:pt x="198" y="51"/>
                    </a:lnTo>
                    <a:lnTo>
                      <a:pt x="200" y="56"/>
                    </a:lnTo>
                    <a:lnTo>
                      <a:pt x="205" y="60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7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6"/>
                    </a:lnTo>
                    <a:lnTo>
                      <a:pt x="219" y="100"/>
                    </a:lnTo>
                    <a:lnTo>
                      <a:pt x="222" y="107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3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6"/>
                    </a:lnTo>
                    <a:lnTo>
                      <a:pt x="207" y="171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4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7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8"/>
                    </a:lnTo>
                    <a:lnTo>
                      <a:pt x="142" y="218"/>
                    </a:lnTo>
                    <a:lnTo>
                      <a:pt x="137" y="220"/>
                    </a:lnTo>
                    <a:lnTo>
                      <a:pt x="133" y="220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20"/>
                    </a:lnTo>
                    <a:lnTo>
                      <a:pt x="96" y="220"/>
                    </a:lnTo>
                    <a:lnTo>
                      <a:pt x="91" y="218"/>
                    </a:lnTo>
                    <a:lnTo>
                      <a:pt x="85" y="218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8"/>
                    </a:lnTo>
                    <a:lnTo>
                      <a:pt x="36" y="184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1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3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no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25" name="Rectangle 50"/>
            <p:cNvSpPr>
              <a:spLocks noChangeArrowheads="1"/>
            </p:cNvSpPr>
            <p:nvPr/>
          </p:nvSpPr>
          <p:spPr bwMode="auto">
            <a:xfrm>
              <a:off x="3395663" y="2211388"/>
              <a:ext cx="149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51"/>
            <p:cNvSpPr>
              <a:spLocks noChangeArrowheads="1"/>
            </p:cNvSpPr>
            <p:nvPr/>
          </p:nvSpPr>
          <p:spPr bwMode="auto">
            <a:xfrm>
              <a:off x="3735388" y="1403351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52"/>
            <p:cNvSpPr>
              <a:spLocks noChangeArrowheads="1"/>
            </p:cNvSpPr>
            <p:nvPr/>
          </p:nvSpPr>
          <p:spPr bwMode="auto">
            <a:xfrm>
              <a:off x="3735388" y="2159001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53"/>
            <p:cNvSpPr>
              <a:spLocks noChangeArrowheads="1"/>
            </p:cNvSpPr>
            <p:nvPr/>
          </p:nvSpPr>
          <p:spPr bwMode="auto">
            <a:xfrm>
              <a:off x="3470275" y="2538413"/>
              <a:ext cx="1619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2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54"/>
            <p:cNvSpPr>
              <a:spLocks noChangeArrowheads="1"/>
            </p:cNvSpPr>
            <p:nvPr/>
          </p:nvSpPr>
          <p:spPr bwMode="auto">
            <a:xfrm>
              <a:off x="2019300" y="2041526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55"/>
            <p:cNvSpPr>
              <a:spLocks noChangeArrowheads="1"/>
            </p:cNvSpPr>
            <p:nvPr/>
          </p:nvSpPr>
          <p:spPr bwMode="auto">
            <a:xfrm>
              <a:off x="2124075" y="2155826"/>
              <a:ext cx="12182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W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56"/>
            <p:cNvSpPr>
              <a:spLocks noChangeArrowheads="1"/>
            </p:cNvSpPr>
            <p:nvPr/>
          </p:nvSpPr>
          <p:spPr bwMode="auto">
            <a:xfrm>
              <a:off x="2252663" y="21986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6" name="Rectangle 57"/>
            <p:cNvSpPr>
              <a:spLocks noChangeArrowheads="1"/>
            </p:cNvSpPr>
            <p:nvPr/>
          </p:nvSpPr>
          <p:spPr bwMode="auto">
            <a:xfrm>
              <a:off x="2501900" y="2084388"/>
              <a:ext cx="19396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W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7" name="Rectangle 58"/>
            <p:cNvSpPr>
              <a:spLocks noChangeArrowheads="1"/>
            </p:cNvSpPr>
            <p:nvPr/>
          </p:nvSpPr>
          <p:spPr bwMode="auto">
            <a:xfrm>
              <a:off x="2687638" y="2197101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450" name="Group 100"/>
            <p:cNvGrpSpPr>
              <a:grpSpLocks/>
            </p:cNvGrpSpPr>
            <p:nvPr/>
          </p:nvGrpSpPr>
          <p:grpSpPr bwMode="auto">
            <a:xfrm>
              <a:off x="3460785" y="1579565"/>
              <a:ext cx="49213" cy="461963"/>
              <a:chOff x="2180" y="995"/>
              <a:chExt cx="31" cy="291"/>
            </a:xfrm>
          </p:grpSpPr>
          <p:sp>
            <p:nvSpPr>
              <p:cNvPr id="60629" name="Rectangle 97"/>
              <p:cNvSpPr>
                <a:spLocks noChangeArrowheads="1"/>
              </p:cNvSpPr>
              <p:nvPr/>
            </p:nvSpPr>
            <p:spPr bwMode="auto">
              <a:xfrm>
                <a:off x="2180" y="995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630" name="Rectangle 98"/>
              <p:cNvSpPr>
                <a:spLocks noChangeArrowheads="1"/>
              </p:cNvSpPr>
              <p:nvPr/>
            </p:nvSpPr>
            <p:spPr bwMode="auto">
              <a:xfrm>
                <a:off x="2180" y="1072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631" name="Rectangle 99"/>
              <p:cNvSpPr>
                <a:spLocks noChangeArrowheads="1"/>
              </p:cNvSpPr>
              <p:nvPr/>
            </p:nvSpPr>
            <p:spPr bwMode="auto">
              <a:xfrm>
                <a:off x="2180" y="1150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0452" name="Group 107"/>
            <p:cNvGrpSpPr>
              <a:grpSpLocks/>
            </p:cNvGrpSpPr>
            <p:nvPr/>
          </p:nvGrpSpPr>
          <p:grpSpPr bwMode="auto">
            <a:xfrm>
              <a:off x="1254125" y="3111501"/>
              <a:ext cx="2847975" cy="1903413"/>
              <a:chOff x="790" y="1960"/>
              <a:chExt cx="1794" cy="1199"/>
            </a:xfrm>
          </p:grpSpPr>
          <p:sp>
            <p:nvSpPr>
              <p:cNvPr id="60624" name="Freeform 105"/>
              <p:cNvSpPr>
                <a:spLocks/>
              </p:cNvSpPr>
              <p:nvPr/>
            </p:nvSpPr>
            <p:spPr bwMode="auto">
              <a:xfrm>
                <a:off x="795" y="1965"/>
                <a:ext cx="1784" cy="1189"/>
              </a:xfrm>
              <a:custGeom>
                <a:avLst/>
                <a:gdLst>
                  <a:gd name="T0" fmla="*/ 626 w 17392"/>
                  <a:gd name="T1" fmla="*/ 0 h 11542"/>
                  <a:gd name="T2" fmla="*/ 0 w 17392"/>
                  <a:gd name="T3" fmla="*/ 626 h 11542"/>
                  <a:gd name="T4" fmla="*/ 0 w 17392"/>
                  <a:gd name="T5" fmla="*/ 10917 h 11542"/>
                  <a:gd name="T6" fmla="*/ 626 w 17392"/>
                  <a:gd name="T7" fmla="*/ 11542 h 11542"/>
                  <a:gd name="T8" fmla="*/ 16767 w 17392"/>
                  <a:gd name="T9" fmla="*/ 11542 h 11542"/>
                  <a:gd name="T10" fmla="*/ 17392 w 17392"/>
                  <a:gd name="T11" fmla="*/ 10917 h 11542"/>
                  <a:gd name="T12" fmla="*/ 17392 w 17392"/>
                  <a:gd name="T13" fmla="*/ 626 h 11542"/>
                  <a:gd name="T14" fmla="*/ 16767 w 17392"/>
                  <a:gd name="T15" fmla="*/ 0 h 11542"/>
                  <a:gd name="T16" fmla="*/ 626 w 17392"/>
                  <a:gd name="T17" fmla="*/ 0 h 115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92" h="11542">
                    <a:moveTo>
                      <a:pt x="626" y="0"/>
                    </a:moveTo>
                    <a:cubicBezTo>
                      <a:pt x="280" y="0"/>
                      <a:pt x="0" y="280"/>
                      <a:pt x="0" y="626"/>
                    </a:cubicBezTo>
                    <a:lnTo>
                      <a:pt x="0" y="10917"/>
                    </a:lnTo>
                    <a:cubicBezTo>
                      <a:pt x="0" y="11262"/>
                      <a:pt x="280" y="11542"/>
                      <a:pt x="626" y="11542"/>
                    </a:cubicBezTo>
                    <a:lnTo>
                      <a:pt x="16767" y="11542"/>
                    </a:lnTo>
                    <a:cubicBezTo>
                      <a:pt x="17112" y="11542"/>
                      <a:pt x="17392" y="11262"/>
                      <a:pt x="17392" y="10917"/>
                    </a:cubicBezTo>
                    <a:lnTo>
                      <a:pt x="17392" y="626"/>
                    </a:lnTo>
                    <a:cubicBezTo>
                      <a:pt x="17392" y="280"/>
                      <a:pt x="17112" y="0"/>
                      <a:pt x="16767" y="0"/>
                    </a:cubicBezTo>
                    <a:lnTo>
                      <a:pt x="626" y="0"/>
                    </a:lnTo>
                    <a:close/>
                  </a:path>
                </a:pathLst>
              </a:custGeom>
              <a:solidFill>
                <a:srgbClr val="EAEAE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25" name="Freeform 106"/>
              <p:cNvSpPr>
                <a:spLocks noEditPoints="1"/>
              </p:cNvSpPr>
              <p:nvPr/>
            </p:nvSpPr>
            <p:spPr bwMode="auto">
              <a:xfrm>
                <a:off x="790" y="1960"/>
                <a:ext cx="1794" cy="1199"/>
              </a:xfrm>
              <a:custGeom>
                <a:avLst/>
                <a:gdLst>
                  <a:gd name="T0" fmla="*/ 1653 w 1794"/>
                  <a:gd name="T1" fmla="*/ 10 h 1199"/>
                  <a:gd name="T2" fmla="*/ 1540 w 1794"/>
                  <a:gd name="T3" fmla="*/ 10 h 1199"/>
                  <a:gd name="T4" fmla="*/ 1427 w 1794"/>
                  <a:gd name="T5" fmla="*/ 10 h 1199"/>
                  <a:gd name="T6" fmla="*/ 1315 w 1794"/>
                  <a:gd name="T7" fmla="*/ 10 h 1199"/>
                  <a:gd name="T8" fmla="*/ 1202 w 1794"/>
                  <a:gd name="T9" fmla="*/ 10 h 1199"/>
                  <a:gd name="T10" fmla="*/ 1089 w 1794"/>
                  <a:gd name="T11" fmla="*/ 10 h 1199"/>
                  <a:gd name="T12" fmla="*/ 976 w 1794"/>
                  <a:gd name="T13" fmla="*/ 10 h 1199"/>
                  <a:gd name="T14" fmla="*/ 863 w 1794"/>
                  <a:gd name="T15" fmla="*/ 10 h 1199"/>
                  <a:gd name="T16" fmla="*/ 750 w 1794"/>
                  <a:gd name="T17" fmla="*/ 10 h 1199"/>
                  <a:gd name="T18" fmla="*/ 637 w 1794"/>
                  <a:gd name="T19" fmla="*/ 10 h 1199"/>
                  <a:gd name="T20" fmla="*/ 525 w 1794"/>
                  <a:gd name="T21" fmla="*/ 10 h 1199"/>
                  <a:gd name="T22" fmla="*/ 412 w 1794"/>
                  <a:gd name="T23" fmla="*/ 10 h 1199"/>
                  <a:gd name="T24" fmla="*/ 299 w 1794"/>
                  <a:gd name="T25" fmla="*/ 10 h 1199"/>
                  <a:gd name="T26" fmla="*/ 186 w 1794"/>
                  <a:gd name="T27" fmla="*/ 10 h 1199"/>
                  <a:gd name="T28" fmla="*/ 69 w 1794"/>
                  <a:gd name="T29" fmla="*/ 0 h 1199"/>
                  <a:gd name="T30" fmla="*/ 15 w 1794"/>
                  <a:gd name="T31" fmla="*/ 47 h 1199"/>
                  <a:gd name="T32" fmla="*/ 32 w 1794"/>
                  <a:gd name="T33" fmla="*/ 11 h 1199"/>
                  <a:gd name="T34" fmla="*/ 0 w 1794"/>
                  <a:gd name="T35" fmla="*/ 119 h 1199"/>
                  <a:gd name="T36" fmla="*/ 0 w 1794"/>
                  <a:gd name="T37" fmla="*/ 232 h 1199"/>
                  <a:gd name="T38" fmla="*/ 0 w 1794"/>
                  <a:gd name="T39" fmla="*/ 345 h 1199"/>
                  <a:gd name="T40" fmla="*/ 0 w 1794"/>
                  <a:gd name="T41" fmla="*/ 458 h 1199"/>
                  <a:gd name="T42" fmla="*/ 0 w 1794"/>
                  <a:gd name="T43" fmla="*/ 572 h 1199"/>
                  <a:gd name="T44" fmla="*/ 0 w 1794"/>
                  <a:gd name="T45" fmla="*/ 685 h 1199"/>
                  <a:gd name="T46" fmla="*/ 0 w 1794"/>
                  <a:gd name="T47" fmla="*/ 798 h 1199"/>
                  <a:gd name="T48" fmla="*/ 0 w 1794"/>
                  <a:gd name="T49" fmla="*/ 911 h 1199"/>
                  <a:gd name="T50" fmla="*/ 0 w 1794"/>
                  <a:gd name="T51" fmla="*/ 1025 h 1199"/>
                  <a:gd name="T52" fmla="*/ 15 w 1794"/>
                  <a:gd name="T53" fmla="*/ 1152 h 1199"/>
                  <a:gd name="T54" fmla="*/ 3 w 1794"/>
                  <a:gd name="T55" fmla="*/ 1150 h 1199"/>
                  <a:gd name="T56" fmla="*/ 48 w 1794"/>
                  <a:gd name="T57" fmla="*/ 1196 h 1199"/>
                  <a:gd name="T58" fmla="*/ 172 w 1794"/>
                  <a:gd name="T59" fmla="*/ 1199 h 1199"/>
                  <a:gd name="T60" fmla="*/ 285 w 1794"/>
                  <a:gd name="T61" fmla="*/ 1199 h 1199"/>
                  <a:gd name="T62" fmla="*/ 398 w 1794"/>
                  <a:gd name="T63" fmla="*/ 1199 h 1199"/>
                  <a:gd name="T64" fmla="*/ 510 w 1794"/>
                  <a:gd name="T65" fmla="*/ 1199 h 1199"/>
                  <a:gd name="T66" fmla="*/ 623 w 1794"/>
                  <a:gd name="T67" fmla="*/ 1199 h 1199"/>
                  <a:gd name="T68" fmla="*/ 736 w 1794"/>
                  <a:gd name="T69" fmla="*/ 1199 h 1199"/>
                  <a:gd name="T70" fmla="*/ 849 w 1794"/>
                  <a:gd name="T71" fmla="*/ 1199 h 1199"/>
                  <a:gd name="T72" fmla="*/ 962 w 1794"/>
                  <a:gd name="T73" fmla="*/ 1199 h 1199"/>
                  <a:gd name="T74" fmla="*/ 1075 w 1794"/>
                  <a:gd name="T75" fmla="*/ 1199 h 1199"/>
                  <a:gd name="T76" fmla="*/ 1188 w 1794"/>
                  <a:gd name="T77" fmla="*/ 1199 h 1199"/>
                  <a:gd name="T78" fmla="*/ 1300 w 1794"/>
                  <a:gd name="T79" fmla="*/ 1199 h 1199"/>
                  <a:gd name="T80" fmla="*/ 1413 w 1794"/>
                  <a:gd name="T81" fmla="*/ 1199 h 1199"/>
                  <a:gd name="T82" fmla="*/ 1526 w 1794"/>
                  <a:gd name="T83" fmla="*/ 1199 h 1199"/>
                  <a:gd name="T84" fmla="*/ 1639 w 1794"/>
                  <a:gd name="T85" fmla="*/ 1199 h 1199"/>
                  <a:gd name="T86" fmla="*/ 1748 w 1794"/>
                  <a:gd name="T87" fmla="*/ 1184 h 1199"/>
                  <a:gd name="T88" fmla="*/ 1779 w 1794"/>
                  <a:gd name="T89" fmla="*/ 1152 h 1199"/>
                  <a:gd name="T90" fmla="*/ 1786 w 1794"/>
                  <a:gd name="T91" fmla="*/ 1163 h 1199"/>
                  <a:gd name="T92" fmla="*/ 1784 w 1794"/>
                  <a:gd name="T93" fmla="*/ 1018 h 1199"/>
                  <a:gd name="T94" fmla="*/ 1784 w 1794"/>
                  <a:gd name="T95" fmla="*/ 905 h 1199"/>
                  <a:gd name="T96" fmla="*/ 1784 w 1794"/>
                  <a:gd name="T97" fmla="*/ 791 h 1199"/>
                  <a:gd name="T98" fmla="*/ 1784 w 1794"/>
                  <a:gd name="T99" fmla="*/ 678 h 1199"/>
                  <a:gd name="T100" fmla="*/ 1784 w 1794"/>
                  <a:gd name="T101" fmla="*/ 565 h 1199"/>
                  <a:gd name="T102" fmla="*/ 1784 w 1794"/>
                  <a:gd name="T103" fmla="*/ 452 h 1199"/>
                  <a:gd name="T104" fmla="*/ 1784 w 1794"/>
                  <a:gd name="T105" fmla="*/ 338 h 1199"/>
                  <a:gd name="T106" fmla="*/ 1784 w 1794"/>
                  <a:gd name="T107" fmla="*/ 225 h 1199"/>
                  <a:gd name="T108" fmla="*/ 1784 w 1794"/>
                  <a:gd name="T109" fmla="*/ 112 h 1199"/>
                  <a:gd name="T110" fmla="*/ 1777 w 1794"/>
                  <a:gd name="T111" fmla="*/ 41 h 1199"/>
                  <a:gd name="T112" fmla="*/ 1764 w 1794"/>
                  <a:gd name="T113" fmla="*/ 12 h 1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794" h="1199">
                    <a:moveTo>
                      <a:pt x="1725" y="10"/>
                    </a:moveTo>
                    <a:lnTo>
                      <a:pt x="1684" y="10"/>
                    </a:lnTo>
                    <a:lnTo>
                      <a:pt x="1684" y="0"/>
                    </a:lnTo>
                    <a:lnTo>
                      <a:pt x="1725" y="0"/>
                    </a:lnTo>
                    <a:lnTo>
                      <a:pt x="1725" y="10"/>
                    </a:lnTo>
                    <a:close/>
                    <a:moveTo>
                      <a:pt x="1653" y="10"/>
                    </a:moveTo>
                    <a:lnTo>
                      <a:pt x="1643" y="10"/>
                    </a:lnTo>
                    <a:lnTo>
                      <a:pt x="1643" y="0"/>
                    </a:lnTo>
                    <a:lnTo>
                      <a:pt x="1653" y="0"/>
                    </a:lnTo>
                    <a:lnTo>
                      <a:pt x="1653" y="10"/>
                    </a:lnTo>
                    <a:close/>
                    <a:moveTo>
                      <a:pt x="1612" y="10"/>
                    </a:moveTo>
                    <a:lnTo>
                      <a:pt x="1571" y="10"/>
                    </a:lnTo>
                    <a:lnTo>
                      <a:pt x="1571" y="0"/>
                    </a:lnTo>
                    <a:lnTo>
                      <a:pt x="1612" y="0"/>
                    </a:lnTo>
                    <a:lnTo>
                      <a:pt x="1612" y="10"/>
                    </a:lnTo>
                    <a:close/>
                    <a:moveTo>
                      <a:pt x="1540" y="10"/>
                    </a:moveTo>
                    <a:lnTo>
                      <a:pt x="1530" y="10"/>
                    </a:lnTo>
                    <a:lnTo>
                      <a:pt x="1530" y="0"/>
                    </a:lnTo>
                    <a:lnTo>
                      <a:pt x="1540" y="0"/>
                    </a:lnTo>
                    <a:lnTo>
                      <a:pt x="1540" y="10"/>
                    </a:lnTo>
                    <a:close/>
                    <a:moveTo>
                      <a:pt x="1499" y="10"/>
                    </a:moveTo>
                    <a:lnTo>
                      <a:pt x="1458" y="10"/>
                    </a:lnTo>
                    <a:lnTo>
                      <a:pt x="1458" y="0"/>
                    </a:lnTo>
                    <a:lnTo>
                      <a:pt x="1499" y="0"/>
                    </a:lnTo>
                    <a:lnTo>
                      <a:pt x="1499" y="10"/>
                    </a:lnTo>
                    <a:close/>
                    <a:moveTo>
                      <a:pt x="1427" y="10"/>
                    </a:moveTo>
                    <a:lnTo>
                      <a:pt x="1417" y="10"/>
                    </a:lnTo>
                    <a:lnTo>
                      <a:pt x="1417" y="0"/>
                    </a:lnTo>
                    <a:lnTo>
                      <a:pt x="1427" y="0"/>
                    </a:lnTo>
                    <a:lnTo>
                      <a:pt x="1427" y="10"/>
                    </a:lnTo>
                    <a:close/>
                    <a:moveTo>
                      <a:pt x="1386" y="10"/>
                    </a:moveTo>
                    <a:lnTo>
                      <a:pt x="1345" y="10"/>
                    </a:lnTo>
                    <a:lnTo>
                      <a:pt x="1345" y="0"/>
                    </a:lnTo>
                    <a:lnTo>
                      <a:pt x="1386" y="0"/>
                    </a:lnTo>
                    <a:lnTo>
                      <a:pt x="1386" y="10"/>
                    </a:lnTo>
                    <a:close/>
                    <a:moveTo>
                      <a:pt x="1315" y="10"/>
                    </a:moveTo>
                    <a:lnTo>
                      <a:pt x="1304" y="10"/>
                    </a:lnTo>
                    <a:lnTo>
                      <a:pt x="1304" y="0"/>
                    </a:lnTo>
                    <a:lnTo>
                      <a:pt x="1315" y="0"/>
                    </a:lnTo>
                    <a:lnTo>
                      <a:pt x="1315" y="10"/>
                    </a:lnTo>
                    <a:close/>
                    <a:moveTo>
                      <a:pt x="1273" y="10"/>
                    </a:moveTo>
                    <a:lnTo>
                      <a:pt x="1232" y="10"/>
                    </a:lnTo>
                    <a:lnTo>
                      <a:pt x="1232" y="0"/>
                    </a:lnTo>
                    <a:lnTo>
                      <a:pt x="1273" y="0"/>
                    </a:lnTo>
                    <a:lnTo>
                      <a:pt x="1273" y="10"/>
                    </a:lnTo>
                    <a:close/>
                    <a:moveTo>
                      <a:pt x="1202" y="10"/>
                    </a:moveTo>
                    <a:lnTo>
                      <a:pt x="1191" y="10"/>
                    </a:lnTo>
                    <a:lnTo>
                      <a:pt x="1191" y="0"/>
                    </a:lnTo>
                    <a:lnTo>
                      <a:pt x="1202" y="0"/>
                    </a:lnTo>
                    <a:lnTo>
                      <a:pt x="1202" y="10"/>
                    </a:lnTo>
                    <a:close/>
                    <a:moveTo>
                      <a:pt x="1161" y="10"/>
                    </a:moveTo>
                    <a:lnTo>
                      <a:pt x="1120" y="10"/>
                    </a:lnTo>
                    <a:lnTo>
                      <a:pt x="1120" y="0"/>
                    </a:lnTo>
                    <a:lnTo>
                      <a:pt x="1161" y="0"/>
                    </a:lnTo>
                    <a:lnTo>
                      <a:pt x="1161" y="10"/>
                    </a:lnTo>
                    <a:close/>
                    <a:moveTo>
                      <a:pt x="1089" y="10"/>
                    </a:moveTo>
                    <a:lnTo>
                      <a:pt x="1079" y="10"/>
                    </a:lnTo>
                    <a:lnTo>
                      <a:pt x="1079" y="0"/>
                    </a:lnTo>
                    <a:lnTo>
                      <a:pt x="1089" y="0"/>
                    </a:lnTo>
                    <a:lnTo>
                      <a:pt x="1089" y="10"/>
                    </a:lnTo>
                    <a:close/>
                    <a:moveTo>
                      <a:pt x="1048" y="10"/>
                    </a:moveTo>
                    <a:lnTo>
                      <a:pt x="1007" y="10"/>
                    </a:lnTo>
                    <a:lnTo>
                      <a:pt x="1007" y="0"/>
                    </a:lnTo>
                    <a:lnTo>
                      <a:pt x="1048" y="0"/>
                    </a:lnTo>
                    <a:lnTo>
                      <a:pt x="1048" y="10"/>
                    </a:lnTo>
                    <a:close/>
                    <a:moveTo>
                      <a:pt x="976" y="10"/>
                    </a:moveTo>
                    <a:lnTo>
                      <a:pt x="966" y="10"/>
                    </a:lnTo>
                    <a:lnTo>
                      <a:pt x="966" y="0"/>
                    </a:lnTo>
                    <a:lnTo>
                      <a:pt x="976" y="0"/>
                    </a:lnTo>
                    <a:lnTo>
                      <a:pt x="976" y="10"/>
                    </a:lnTo>
                    <a:close/>
                    <a:moveTo>
                      <a:pt x="935" y="10"/>
                    </a:moveTo>
                    <a:lnTo>
                      <a:pt x="894" y="10"/>
                    </a:lnTo>
                    <a:lnTo>
                      <a:pt x="894" y="0"/>
                    </a:lnTo>
                    <a:lnTo>
                      <a:pt x="935" y="0"/>
                    </a:lnTo>
                    <a:lnTo>
                      <a:pt x="935" y="10"/>
                    </a:lnTo>
                    <a:close/>
                    <a:moveTo>
                      <a:pt x="863" y="10"/>
                    </a:moveTo>
                    <a:lnTo>
                      <a:pt x="853" y="10"/>
                    </a:lnTo>
                    <a:lnTo>
                      <a:pt x="853" y="0"/>
                    </a:lnTo>
                    <a:lnTo>
                      <a:pt x="863" y="0"/>
                    </a:lnTo>
                    <a:lnTo>
                      <a:pt x="863" y="10"/>
                    </a:lnTo>
                    <a:close/>
                    <a:moveTo>
                      <a:pt x="822" y="10"/>
                    </a:moveTo>
                    <a:lnTo>
                      <a:pt x="781" y="10"/>
                    </a:lnTo>
                    <a:lnTo>
                      <a:pt x="781" y="0"/>
                    </a:lnTo>
                    <a:lnTo>
                      <a:pt x="822" y="0"/>
                    </a:lnTo>
                    <a:lnTo>
                      <a:pt x="822" y="10"/>
                    </a:lnTo>
                    <a:close/>
                    <a:moveTo>
                      <a:pt x="750" y="10"/>
                    </a:moveTo>
                    <a:lnTo>
                      <a:pt x="740" y="10"/>
                    </a:lnTo>
                    <a:lnTo>
                      <a:pt x="740" y="0"/>
                    </a:lnTo>
                    <a:lnTo>
                      <a:pt x="750" y="0"/>
                    </a:lnTo>
                    <a:lnTo>
                      <a:pt x="750" y="10"/>
                    </a:lnTo>
                    <a:close/>
                    <a:moveTo>
                      <a:pt x="709" y="10"/>
                    </a:moveTo>
                    <a:lnTo>
                      <a:pt x="668" y="10"/>
                    </a:lnTo>
                    <a:lnTo>
                      <a:pt x="668" y="0"/>
                    </a:lnTo>
                    <a:lnTo>
                      <a:pt x="709" y="0"/>
                    </a:lnTo>
                    <a:lnTo>
                      <a:pt x="709" y="10"/>
                    </a:lnTo>
                    <a:close/>
                    <a:moveTo>
                      <a:pt x="637" y="10"/>
                    </a:moveTo>
                    <a:lnTo>
                      <a:pt x="627" y="10"/>
                    </a:lnTo>
                    <a:lnTo>
                      <a:pt x="627" y="0"/>
                    </a:lnTo>
                    <a:lnTo>
                      <a:pt x="637" y="0"/>
                    </a:lnTo>
                    <a:lnTo>
                      <a:pt x="637" y="10"/>
                    </a:lnTo>
                    <a:close/>
                    <a:moveTo>
                      <a:pt x="596" y="10"/>
                    </a:moveTo>
                    <a:lnTo>
                      <a:pt x="555" y="10"/>
                    </a:lnTo>
                    <a:lnTo>
                      <a:pt x="555" y="0"/>
                    </a:lnTo>
                    <a:lnTo>
                      <a:pt x="596" y="0"/>
                    </a:lnTo>
                    <a:lnTo>
                      <a:pt x="596" y="10"/>
                    </a:lnTo>
                    <a:close/>
                    <a:moveTo>
                      <a:pt x="525" y="10"/>
                    </a:moveTo>
                    <a:lnTo>
                      <a:pt x="514" y="10"/>
                    </a:lnTo>
                    <a:lnTo>
                      <a:pt x="514" y="0"/>
                    </a:lnTo>
                    <a:lnTo>
                      <a:pt x="525" y="0"/>
                    </a:lnTo>
                    <a:lnTo>
                      <a:pt x="525" y="10"/>
                    </a:lnTo>
                    <a:close/>
                    <a:moveTo>
                      <a:pt x="484" y="10"/>
                    </a:moveTo>
                    <a:lnTo>
                      <a:pt x="443" y="10"/>
                    </a:lnTo>
                    <a:lnTo>
                      <a:pt x="443" y="0"/>
                    </a:lnTo>
                    <a:lnTo>
                      <a:pt x="484" y="0"/>
                    </a:lnTo>
                    <a:lnTo>
                      <a:pt x="484" y="10"/>
                    </a:lnTo>
                    <a:close/>
                    <a:moveTo>
                      <a:pt x="412" y="10"/>
                    </a:moveTo>
                    <a:lnTo>
                      <a:pt x="402" y="10"/>
                    </a:lnTo>
                    <a:lnTo>
                      <a:pt x="402" y="0"/>
                    </a:lnTo>
                    <a:lnTo>
                      <a:pt x="412" y="0"/>
                    </a:lnTo>
                    <a:lnTo>
                      <a:pt x="412" y="10"/>
                    </a:lnTo>
                    <a:close/>
                    <a:moveTo>
                      <a:pt x="371" y="10"/>
                    </a:moveTo>
                    <a:lnTo>
                      <a:pt x="330" y="10"/>
                    </a:lnTo>
                    <a:lnTo>
                      <a:pt x="330" y="0"/>
                    </a:lnTo>
                    <a:lnTo>
                      <a:pt x="371" y="0"/>
                    </a:lnTo>
                    <a:lnTo>
                      <a:pt x="371" y="10"/>
                    </a:lnTo>
                    <a:close/>
                    <a:moveTo>
                      <a:pt x="299" y="10"/>
                    </a:moveTo>
                    <a:lnTo>
                      <a:pt x="289" y="10"/>
                    </a:lnTo>
                    <a:lnTo>
                      <a:pt x="289" y="0"/>
                    </a:lnTo>
                    <a:lnTo>
                      <a:pt x="299" y="0"/>
                    </a:lnTo>
                    <a:lnTo>
                      <a:pt x="299" y="10"/>
                    </a:lnTo>
                    <a:close/>
                    <a:moveTo>
                      <a:pt x="258" y="10"/>
                    </a:moveTo>
                    <a:lnTo>
                      <a:pt x="217" y="10"/>
                    </a:lnTo>
                    <a:lnTo>
                      <a:pt x="217" y="0"/>
                    </a:lnTo>
                    <a:lnTo>
                      <a:pt x="258" y="0"/>
                    </a:lnTo>
                    <a:lnTo>
                      <a:pt x="258" y="10"/>
                    </a:lnTo>
                    <a:close/>
                    <a:moveTo>
                      <a:pt x="186" y="10"/>
                    </a:moveTo>
                    <a:lnTo>
                      <a:pt x="176" y="10"/>
                    </a:lnTo>
                    <a:lnTo>
                      <a:pt x="176" y="0"/>
                    </a:lnTo>
                    <a:lnTo>
                      <a:pt x="186" y="0"/>
                    </a:lnTo>
                    <a:lnTo>
                      <a:pt x="186" y="10"/>
                    </a:lnTo>
                    <a:close/>
                    <a:moveTo>
                      <a:pt x="145" y="10"/>
                    </a:moveTo>
                    <a:lnTo>
                      <a:pt x="104" y="10"/>
                    </a:lnTo>
                    <a:lnTo>
                      <a:pt x="104" y="0"/>
                    </a:lnTo>
                    <a:lnTo>
                      <a:pt x="145" y="0"/>
                    </a:lnTo>
                    <a:lnTo>
                      <a:pt x="145" y="10"/>
                    </a:lnTo>
                    <a:close/>
                    <a:moveTo>
                      <a:pt x="73" y="10"/>
                    </a:moveTo>
                    <a:lnTo>
                      <a:pt x="69" y="10"/>
                    </a:lnTo>
                    <a:lnTo>
                      <a:pt x="63" y="1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3" y="10"/>
                    </a:lnTo>
                    <a:close/>
                    <a:moveTo>
                      <a:pt x="37" y="20"/>
                    </a:moveTo>
                    <a:lnTo>
                      <a:pt x="36" y="20"/>
                    </a:lnTo>
                    <a:lnTo>
                      <a:pt x="31" y="24"/>
                    </a:lnTo>
                    <a:lnTo>
                      <a:pt x="27" y="28"/>
                    </a:lnTo>
                    <a:lnTo>
                      <a:pt x="23" y="32"/>
                    </a:lnTo>
                    <a:lnTo>
                      <a:pt x="20" y="36"/>
                    </a:lnTo>
                    <a:lnTo>
                      <a:pt x="17" y="41"/>
                    </a:lnTo>
                    <a:lnTo>
                      <a:pt x="15" y="47"/>
                    </a:lnTo>
                    <a:lnTo>
                      <a:pt x="14" y="49"/>
                    </a:lnTo>
                    <a:lnTo>
                      <a:pt x="4" y="45"/>
                    </a:lnTo>
                    <a:lnTo>
                      <a:pt x="5" y="42"/>
                    </a:lnTo>
                    <a:lnTo>
                      <a:pt x="8" y="36"/>
                    </a:lnTo>
                    <a:lnTo>
                      <a:pt x="12" y="30"/>
                    </a:lnTo>
                    <a:lnTo>
                      <a:pt x="16" y="25"/>
                    </a:lnTo>
                    <a:lnTo>
                      <a:pt x="20" y="20"/>
                    </a:lnTo>
                    <a:lnTo>
                      <a:pt x="25" y="16"/>
                    </a:lnTo>
                    <a:lnTo>
                      <a:pt x="31" y="12"/>
                    </a:lnTo>
                    <a:lnTo>
                      <a:pt x="32" y="11"/>
                    </a:lnTo>
                    <a:lnTo>
                      <a:pt x="37" y="20"/>
                    </a:lnTo>
                    <a:close/>
                    <a:moveTo>
                      <a:pt x="10" y="77"/>
                    </a:moveTo>
                    <a:lnTo>
                      <a:pt x="10" y="88"/>
                    </a:lnTo>
                    <a:lnTo>
                      <a:pt x="0" y="88"/>
                    </a:lnTo>
                    <a:lnTo>
                      <a:pt x="0" y="77"/>
                    </a:lnTo>
                    <a:lnTo>
                      <a:pt x="10" y="77"/>
                    </a:lnTo>
                    <a:close/>
                    <a:moveTo>
                      <a:pt x="10" y="119"/>
                    </a:moveTo>
                    <a:lnTo>
                      <a:pt x="10" y="160"/>
                    </a:lnTo>
                    <a:lnTo>
                      <a:pt x="0" y="160"/>
                    </a:lnTo>
                    <a:lnTo>
                      <a:pt x="0" y="119"/>
                    </a:lnTo>
                    <a:lnTo>
                      <a:pt x="10" y="119"/>
                    </a:lnTo>
                    <a:close/>
                    <a:moveTo>
                      <a:pt x="10" y="191"/>
                    </a:moveTo>
                    <a:lnTo>
                      <a:pt x="10" y="201"/>
                    </a:lnTo>
                    <a:lnTo>
                      <a:pt x="0" y="201"/>
                    </a:lnTo>
                    <a:lnTo>
                      <a:pt x="0" y="191"/>
                    </a:lnTo>
                    <a:lnTo>
                      <a:pt x="10" y="191"/>
                    </a:lnTo>
                    <a:close/>
                    <a:moveTo>
                      <a:pt x="10" y="232"/>
                    </a:moveTo>
                    <a:lnTo>
                      <a:pt x="10" y="273"/>
                    </a:lnTo>
                    <a:lnTo>
                      <a:pt x="0" y="273"/>
                    </a:lnTo>
                    <a:lnTo>
                      <a:pt x="0" y="232"/>
                    </a:lnTo>
                    <a:lnTo>
                      <a:pt x="10" y="232"/>
                    </a:lnTo>
                    <a:close/>
                    <a:moveTo>
                      <a:pt x="10" y="304"/>
                    </a:moveTo>
                    <a:lnTo>
                      <a:pt x="10" y="314"/>
                    </a:lnTo>
                    <a:lnTo>
                      <a:pt x="0" y="314"/>
                    </a:lnTo>
                    <a:lnTo>
                      <a:pt x="0" y="304"/>
                    </a:lnTo>
                    <a:lnTo>
                      <a:pt x="10" y="304"/>
                    </a:lnTo>
                    <a:close/>
                    <a:moveTo>
                      <a:pt x="10" y="345"/>
                    </a:moveTo>
                    <a:lnTo>
                      <a:pt x="10" y="386"/>
                    </a:lnTo>
                    <a:lnTo>
                      <a:pt x="0" y="386"/>
                    </a:lnTo>
                    <a:lnTo>
                      <a:pt x="0" y="345"/>
                    </a:lnTo>
                    <a:lnTo>
                      <a:pt x="10" y="345"/>
                    </a:lnTo>
                    <a:close/>
                    <a:moveTo>
                      <a:pt x="10" y="417"/>
                    </a:moveTo>
                    <a:lnTo>
                      <a:pt x="10" y="427"/>
                    </a:lnTo>
                    <a:lnTo>
                      <a:pt x="0" y="427"/>
                    </a:lnTo>
                    <a:lnTo>
                      <a:pt x="0" y="417"/>
                    </a:lnTo>
                    <a:lnTo>
                      <a:pt x="10" y="417"/>
                    </a:lnTo>
                    <a:close/>
                    <a:moveTo>
                      <a:pt x="10" y="458"/>
                    </a:moveTo>
                    <a:lnTo>
                      <a:pt x="10" y="500"/>
                    </a:lnTo>
                    <a:lnTo>
                      <a:pt x="0" y="500"/>
                    </a:lnTo>
                    <a:lnTo>
                      <a:pt x="0" y="458"/>
                    </a:lnTo>
                    <a:lnTo>
                      <a:pt x="10" y="458"/>
                    </a:lnTo>
                    <a:close/>
                    <a:moveTo>
                      <a:pt x="10" y="530"/>
                    </a:moveTo>
                    <a:lnTo>
                      <a:pt x="10" y="541"/>
                    </a:lnTo>
                    <a:lnTo>
                      <a:pt x="0" y="541"/>
                    </a:lnTo>
                    <a:lnTo>
                      <a:pt x="0" y="530"/>
                    </a:lnTo>
                    <a:lnTo>
                      <a:pt x="10" y="530"/>
                    </a:lnTo>
                    <a:close/>
                    <a:moveTo>
                      <a:pt x="10" y="572"/>
                    </a:moveTo>
                    <a:lnTo>
                      <a:pt x="10" y="613"/>
                    </a:lnTo>
                    <a:lnTo>
                      <a:pt x="0" y="613"/>
                    </a:lnTo>
                    <a:lnTo>
                      <a:pt x="0" y="572"/>
                    </a:lnTo>
                    <a:lnTo>
                      <a:pt x="10" y="572"/>
                    </a:lnTo>
                    <a:close/>
                    <a:moveTo>
                      <a:pt x="10" y="644"/>
                    </a:moveTo>
                    <a:lnTo>
                      <a:pt x="10" y="654"/>
                    </a:lnTo>
                    <a:lnTo>
                      <a:pt x="0" y="654"/>
                    </a:lnTo>
                    <a:lnTo>
                      <a:pt x="0" y="644"/>
                    </a:lnTo>
                    <a:lnTo>
                      <a:pt x="10" y="644"/>
                    </a:lnTo>
                    <a:close/>
                    <a:moveTo>
                      <a:pt x="10" y="685"/>
                    </a:moveTo>
                    <a:lnTo>
                      <a:pt x="10" y="726"/>
                    </a:lnTo>
                    <a:lnTo>
                      <a:pt x="0" y="726"/>
                    </a:lnTo>
                    <a:lnTo>
                      <a:pt x="0" y="685"/>
                    </a:lnTo>
                    <a:lnTo>
                      <a:pt x="10" y="685"/>
                    </a:lnTo>
                    <a:close/>
                    <a:moveTo>
                      <a:pt x="10" y="757"/>
                    </a:moveTo>
                    <a:lnTo>
                      <a:pt x="10" y="767"/>
                    </a:lnTo>
                    <a:lnTo>
                      <a:pt x="0" y="767"/>
                    </a:lnTo>
                    <a:lnTo>
                      <a:pt x="0" y="757"/>
                    </a:lnTo>
                    <a:lnTo>
                      <a:pt x="10" y="757"/>
                    </a:lnTo>
                    <a:close/>
                    <a:moveTo>
                      <a:pt x="10" y="798"/>
                    </a:moveTo>
                    <a:lnTo>
                      <a:pt x="10" y="839"/>
                    </a:lnTo>
                    <a:lnTo>
                      <a:pt x="0" y="839"/>
                    </a:lnTo>
                    <a:lnTo>
                      <a:pt x="0" y="798"/>
                    </a:lnTo>
                    <a:lnTo>
                      <a:pt x="10" y="798"/>
                    </a:lnTo>
                    <a:close/>
                    <a:moveTo>
                      <a:pt x="10" y="870"/>
                    </a:moveTo>
                    <a:lnTo>
                      <a:pt x="10" y="881"/>
                    </a:lnTo>
                    <a:lnTo>
                      <a:pt x="0" y="881"/>
                    </a:lnTo>
                    <a:lnTo>
                      <a:pt x="0" y="870"/>
                    </a:lnTo>
                    <a:lnTo>
                      <a:pt x="10" y="870"/>
                    </a:lnTo>
                    <a:close/>
                    <a:moveTo>
                      <a:pt x="10" y="911"/>
                    </a:moveTo>
                    <a:lnTo>
                      <a:pt x="10" y="953"/>
                    </a:lnTo>
                    <a:lnTo>
                      <a:pt x="0" y="953"/>
                    </a:lnTo>
                    <a:lnTo>
                      <a:pt x="0" y="911"/>
                    </a:lnTo>
                    <a:lnTo>
                      <a:pt x="10" y="911"/>
                    </a:lnTo>
                    <a:close/>
                    <a:moveTo>
                      <a:pt x="10" y="984"/>
                    </a:moveTo>
                    <a:lnTo>
                      <a:pt x="10" y="994"/>
                    </a:lnTo>
                    <a:lnTo>
                      <a:pt x="0" y="994"/>
                    </a:lnTo>
                    <a:lnTo>
                      <a:pt x="0" y="984"/>
                    </a:lnTo>
                    <a:lnTo>
                      <a:pt x="10" y="984"/>
                    </a:lnTo>
                    <a:close/>
                    <a:moveTo>
                      <a:pt x="10" y="1025"/>
                    </a:moveTo>
                    <a:lnTo>
                      <a:pt x="10" y="1066"/>
                    </a:lnTo>
                    <a:lnTo>
                      <a:pt x="0" y="1066"/>
                    </a:lnTo>
                    <a:lnTo>
                      <a:pt x="0" y="1025"/>
                    </a:lnTo>
                    <a:lnTo>
                      <a:pt x="10" y="1025"/>
                    </a:lnTo>
                    <a:close/>
                    <a:moveTo>
                      <a:pt x="10" y="1097"/>
                    </a:moveTo>
                    <a:lnTo>
                      <a:pt x="10" y="1107"/>
                    </a:lnTo>
                    <a:lnTo>
                      <a:pt x="0" y="1107"/>
                    </a:lnTo>
                    <a:lnTo>
                      <a:pt x="0" y="1097"/>
                    </a:lnTo>
                    <a:lnTo>
                      <a:pt x="10" y="1097"/>
                    </a:lnTo>
                    <a:close/>
                    <a:moveTo>
                      <a:pt x="11" y="1137"/>
                    </a:moveTo>
                    <a:lnTo>
                      <a:pt x="11" y="1141"/>
                    </a:lnTo>
                    <a:lnTo>
                      <a:pt x="13" y="1147"/>
                    </a:lnTo>
                    <a:lnTo>
                      <a:pt x="15" y="1152"/>
                    </a:lnTo>
                    <a:lnTo>
                      <a:pt x="17" y="1158"/>
                    </a:lnTo>
                    <a:lnTo>
                      <a:pt x="20" y="1162"/>
                    </a:lnTo>
                    <a:lnTo>
                      <a:pt x="24" y="1167"/>
                    </a:lnTo>
                    <a:lnTo>
                      <a:pt x="27" y="1171"/>
                    </a:lnTo>
                    <a:lnTo>
                      <a:pt x="20" y="1178"/>
                    </a:lnTo>
                    <a:lnTo>
                      <a:pt x="15" y="1173"/>
                    </a:lnTo>
                    <a:lnTo>
                      <a:pt x="12" y="1168"/>
                    </a:lnTo>
                    <a:lnTo>
                      <a:pt x="8" y="1162"/>
                    </a:lnTo>
                    <a:lnTo>
                      <a:pt x="5" y="1156"/>
                    </a:lnTo>
                    <a:lnTo>
                      <a:pt x="3" y="1150"/>
                    </a:lnTo>
                    <a:lnTo>
                      <a:pt x="1" y="1143"/>
                    </a:lnTo>
                    <a:lnTo>
                      <a:pt x="0" y="1139"/>
                    </a:lnTo>
                    <a:lnTo>
                      <a:pt x="11" y="1137"/>
                    </a:lnTo>
                    <a:close/>
                    <a:moveTo>
                      <a:pt x="51" y="1186"/>
                    </a:moveTo>
                    <a:lnTo>
                      <a:pt x="52" y="1186"/>
                    </a:lnTo>
                    <a:lnTo>
                      <a:pt x="57" y="1187"/>
                    </a:lnTo>
                    <a:lnTo>
                      <a:pt x="60" y="1188"/>
                    </a:lnTo>
                    <a:lnTo>
                      <a:pt x="58" y="1198"/>
                    </a:lnTo>
                    <a:lnTo>
                      <a:pt x="55" y="1197"/>
                    </a:lnTo>
                    <a:lnTo>
                      <a:pt x="48" y="1196"/>
                    </a:lnTo>
                    <a:lnTo>
                      <a:pt x="47" y="1195"/>
                    </a:lnTo>
                    <a:lnTo>
                      <a:pt x="51" y="1186"/>
                    </a:lnTo>
                    <a:close/>
                    <a:moveTo>
                      <a:pt x="90" y="1188"/>
                    </a:moveTo>
                    <a:lnTo>
                      <a:pt x="131" y="1188"/>
                    </a:lnTo>
                    <a:lnTo>
                      <a:pt x="131" y="1199"/>
                    </a:lnTo>
                    <a:lnTo>
                      <a:pt x="90" y="1199"/>
                    </a:lnTo>
                    <a:lnTo>
                      <a:pt x="90" y="1188"/>
                    </a:lnTo>
                    <a:close/>
                    <a:moveTo>
                      <a:pt x="162" y="1188"/>
                    </a:moveTo>
                    <a:lnTo>
                      <a:pt x="172" y="1188"/>
                    </a:lnTo>
                    <a:lnTo>
                      <a:pt x="172" y="1199"/>
                    </a:lnTo>
                    <a:lnTo>
                      <a:pt x="162" y="1199"/>
                    </a:lnTo>
                    <a:lnTo>
                      <a:pt x="162" y="1188"/>
                    </a:lnTo>
                    <a:close/>
                    <a:moveTo>
                      <a:pt x="203" y="1188"/>
                    </a:moveTo>
                    <a:lnTo>
                      <a:pt x="244" y="1188"/>
                    </a:lnTo>
                    <a:lnTo>
                      <a:pt x="244" y="1199"/>
                    </a:lnTo>
                    <a:lnTo>
                      <a:pt x="203" y="1199"/>
                    </a:lnTo>
                    <a:lnTo>
                      <a:pt x="203" y="1188"/>
                    </a:lnTo>
                    <a:close/>
                    <a:moveTo>
                      <a:pt x="275" y="1188"/>
                    </a:moveTo>
                    <a:lnTo>
                      <a:pt x="285" y="1188"/>
                    </a:lnTo>
                    <a:lnTo>
                      <a:pt x="285" y="1199"/>
                    </a:lnTo>
                    <a:lnTo>
                      <a:pt x="275" y="1199"/>
                    </a:lnTo>
                    <a:lnTo>
                      <a:pt x="275" y="1188"/>
                    </a:lnTo>
                    <a:close/>
                    <a:moveTo>
                      <a:pt x="316" y="1188"/>
                    </a:moveTo>
                    <a:lnTo>
                      <a:pt x="357" y="1188"/>
                    </a:lnTo>
                    <a:lnTo>
                      <a:pt x="357" y="1199"/>
                    </a:lnTo>
                    <a:lnTo>
                      <a:pt x="316" y="1199"/>
                    </a:lnTo>
                    <a:lnTo>
                      <a:pt x="316" y="1188"/>
                    </a:lnTo>
                    <a:close/>
                    <a:moveTo>
                      <a:pt x="387" y="1188"/>
                    </a:moveTo>
                    <a:lnTo>
                      <a:pt x="398" y="1188"/>
                    </a:lnTo>
                    <a:lnTo>
                      <a:pt x="398" y="1199"/>
                    </a:lnTo>
                    <a:lnTo>
                      <a:pt x="387" y="1199"/>
                    </a:lnTo>
                    <a:lnTo>
                      <a:pt x="387" y="1188"/>
                    </a:lnTo>
                    <a:close/>
                    <a:moveTo>
                      <a:pt x="428" y="1188"/>
                    </a:moveTo>
                    <a:lnTo>
                      <a:pt x="469" y="1188"/>
                    </a:lnTo>
                    <a:lnTo>
                      <a:pt x="469" y="1199"/>
                    </a:lnTo>
                    <a:lnTo>
                      <a:pt x="428" y="1199"/>
                    </a:lnTo>
                    <a:lnTo>
                      <a:pt x="428" y="1188"/>
                    </a:lnTo>
                    <a:close/>
                    <a:moveTo>
                      <a:pt x="500" y="1188"/>
                    </a:moveTo>
                    <a:lnTo>
                      <a:pt x="510" y="1188"/>
                    </a:lnTo>
                    <a:lnTo>
                      <a:pt x="510" y="1199"/>
                    </a:lnTo>
                    <a:lnTo>
                      <a:pt x="500" y="1199"/>
                    </a:lnTo>
                    <a:lnTo>
                      <a:pt x="500" y="1188"/>
                    </a:lnTo>
                    <a:close/>
                    <a:moveTo>
                      <a:pt x="541" y="1188"/>
                    </a:moveTo>
                    <a:lnTo>
                      <a:pt x="582" y="1188"/>
                    </a:lnTo>
                    <a:lnTo>
                      <a:pt x="582" y="1199"/>
                    </a:lnTo>
                    <a:lnTo>
                      <a:pt x="541" y="1199"/>
                    </a:lnTo>
                    <a:lnTo>
                      <a:pt x="541" y="1188"/>
                    </a:lnTo>
                    <a:close/>
                    <a:moveTo>
                      <a:pt x="613" y="1188"/>
                    </a:moveTo>
                    <a:lnTo>
                      <a:pt x="623" y="1188"/>
                    </a:lnTo>
                    <a:lnTo>
                      <a:pt x="623" y="1199"/>
                    </a:lnTo>
                    <a:lnTo>
                      <a:pt x="613" y="1199"/>
                    </a:lnTo>
                    <a:lnTo>
                      <a:pt x="613" y="1188"/>
                    </a:lnTo>
                    <a:close/>
                    <a:moveTo>
                      <a:pt x="654" y="1188"/>
                    </a:moveTo>
                    <a:lnTo>
                      <a:pt x="695" y="1188"/>
                    </a:lnTo>
                    <a:lnTo>
                      <a:pt x="695" y="1199"/>
                    </a:lnTo>
                    <a:lnTo>
                      <a:pt x="654" y="1199"/>
                    </a:lnTo>
                    <a:lnTo>
                      <a:pt x="654" y="1188"/>
                    </a:lnTo>
                    <a:close/>
                    <a:moveTo>
                      <a:pt x="726" y="1188"/>
                    </a:moveTo>
                    <a:lnTo>
                      <a:pt x="736" y="1188"/>
                    </a:lnTo>
                    <a:lnTo>
                      <a:pt x="736" y="1199"/>
                    </a:lnTo>
                    <a:lnTo>
                      <a:pt x="726" y="1199"/>
                    </a:lnTo>
                    <a:lnTo>
                      <a:pt x="726" y="1188"/>
                    </a:lnTo>
                    <a:close/>
                    <a:moveTo>
                      <a:pt x="767" y="1188"/>
                    </a:moveTo>
                    <a:lnTo>
                      <a:pt x="808" y="1188"/>
                    </a:lnTo>
                    <a:lnTo>
                      <a:pt x="808" y="1199"/>
                    </a:lnTo>
                    <a:lnTo>
                      <a:pt x="767" y="1199"/>
                    </a:lnTo>
                    <a:lnTo>
                      <a:pt x="767" y="1188"/>
                    </a:lnTo>
                    <a:close/>
                    <a:moveTo>
                      <a:pt x="839" y="1188"/>
                    </a:moveTo>
                    <a:lnTo>
                      <a:pt x="849" y="1188"/>
                    </a:lnTo>
                    <a:lnTo>
                      <a:pt x="849" y="1199"/>
                    </a:lnTo>
                    <a:lnTo>
                      <a:pt x="839" y="1199"/>
                    </a:lnTo>
                    <a:lnTo>
                      <a:pt x="839" y="1188"/>
                    </a:lnTo>
                    <a:close/>
                    <a:moveTo>
                      <a:pt x="880" y="1188"/>
                    </a:moveTo>
                    <a:lnTo>
                      <a:pt x="921" y="1188"/>
                    </a:lnTo>
                    <a:lnTo>
                      <a:pt x="921" y="1199"/>
                    </a:lnTo>
                    <a:lnTo>
                      <a:pt x="880" y="1199"/>
                    </a:lnTo>
                    <a:lnTo>
                      <a:pt x="880" y="1188"/>
                    </a:lnTo>
                    <a:close/>
                    <a:moveTo>
                      <a:pt x="952" y="1188"/>
                    </a:moveTo>
                    <a:lnTo>
                      <a:pt x="962" y="1188"/>
                    </a:lnTo>
                    <a:lnTo>
                      <a:pt x="962" y="1199"/>
                    </a:lnTo>
                    <a:lnTo>
                      <a:pt x="952" y="1199"/>
                    </a:lnTo>
                    <a:lnTo>
                      <a:pt x="952" y="1188"/>
                    </a:lnTo>
                    <a:close/>
                    <a:moveTo>
                      <a:pt x="993" y="1188"/>
                    </a:moveTo>
                    <a:lnTo>
                      <a:pt x="1034" y="1188"/>
                    </a:lnTo>
                    <a:lnTo>
                      <a:pt x="1034" y="1199"/>
                    </a:lnTo>
                    <a:lnTo>
                      <a:pt x="993" y="1199"/>
                    </a:lnTo>
                    <a:lnTo>
                      <a:pt x="993" y="1188"/>
                    </a:lnTo>
                    <a:close/>
                    <a:moveTo>
                      <a:pt x="1064" y="1188"/>
                    </a:moveTo>
                    <a:lnTo>
                      <a:pt x="1075" y="1188"/>
                    </a:lnTo>
                    <a:lnTo>
                      <a:pt x="1075" y="1199"/>
                    </a:lnTo>
                    <a:lnTo>
                      <a:pt x="1064" y="1199"/>
                    </a:lnTo>
                    <a:lnTo>
                      <a:pt x="1064" y="1188"/>
                    </a:lnTo>
                    <a:close/>
                    <a:moveTo>
                      <a:pt x="1105" y="1188"/>
                    </a:moveTo>
                    <a:lnTo>
                      <a:pt x="1146" y="1188"/>
                    </a:lnTo>
                    <a:lnTo>
                      <a:pt x="1146" y="1199"/>
                    </a:lnTo>
                    <a:lnTo>
                      <a:pt x="1105" y="1199"/>
                    </a:lnTo>
                    <a:lnTo>
                      <a:pt x="1105" y="1188"/>
                    </a:lnTo>
                    <a:close/>
                    <a:moveTo>
                      <a:pt x="1177" y="1188"/>
                    </a:moveTo>
                    <a:lnTo>
                      <a:pt x="1188" y="1188"/>
                    </a:lnTo>
                    <a:lnTo>
                      <a:pt x="1188" y="1199"/>
                    </a:lnTo>
                    <a:lnTo>
                      <a:pt x="1177" y="1199"/>
                    </a:lnTo>
                    <a:lnTo>
                      <a:pt x="1177" y="1188"/>
                    </a:lnTo>
                    <a:close/>
                    <a:moveTo>
                      <a:pt x="1218" y="1188"/>
                    </a:moveTo>
                    <a:lnTo>
                      <a:pt x="1259" y="1188"/>
                    </a:lnTo>
                    <a:lnTo>
                      <a:pt x="1259" y="1199"/>
                    </a:lnTo>
                    <a:lnTo>
                      <a:pt x="1218" y="1199"/>
                    </a:lnTo>
                    <a:lnTo>
                      <a:pt x="1218" y="1188"/>
                    </a:lnTo>
                    <a:close/>
                    <a:moveTo>
                      <a:pt x="1290" y="1188"/>
                    </a:moveTo>
                    <a:lnTo>
                      <a:pt x="1300" y="1188"/>
                    </a:lnTo>
                    <a:lnTo>
                      <a:pt x="1300" y="1199"/>
                    </a:lnTo>
                    <a:lnTo>
                      <a:pt x="1290" y="1199"/>
                    </a:lnTo>
                    <a:lnTo>
                      <a:pt x="1290" y="1188"/>
                    </a:lnTo>
                    <a:close/>
                    <a:moveTo>
                      <a:pt x="1331" y="1188"/>
                    </a:moveTo>
                    <a:lnTo>
                      <a:pt x="1372" y="1188"/>
                    </a:lnTo>
                    <a:lnTo>
                      <a:pt x="1372" y="1199"/>
                    </a:lnTo>
                    <a:lnTo>
                      <a:pt x="1331" y="1199"/>
                    </a:lnTo>
                    <a:lnTo>
                      <a:pt x="1331" y="1188"/>
                    </a:lnTo>
                    <a:close/>
                    <a:moveTo>
                      <a:pt x="1403" y="1188"/>
                    </a:moveTo>
                    <a:lnTo>
                      <a:pt x="1413" y="1188"/>
                    </a:lnTo>
                    <a:lnTo>
                      <a:pt x="1413" y="1199"/>
                    </a:lnTo>
                    <a:lnTo>
                      <a:pt x="1403" y="1199"/>
                    </a:lnTo>
                    <a:lnTo>
                      <a:pt x="1403" y="1188"/>
                    </a:lnTo>
                    <a:close/>
                    <a:moveTo>
                      <a:pt x="1444" y="1188"/>
                    </a:moveTo>
                    <a:lnTo>
                      <a:pt x="1485" y="1188"/>
                    </a:lnTo>
                    <a:lnTo>
                      <a:pt x="1485" y="1199"/>
                    </a:lnTo>
                    <a:lnTo>
                      <a:pt x="1444" y="1199"/>
                    </a:lnTo>
                    <a:lnTo>
                      <a:pt x="1444" y="1188"/>
                    </a:lnTo>
                    <a:close/>
                    <a:moveTo>
                      <a:pt x="1516" y="1188"/>
                    </a:moveTo>
                    <a:lnTo>
                      <a:pt x="1526" y="1188"/>
                    </a:lnTo>
                    <a:lnTo>
                      <a:pt x="1526" y="1199"/>
                    </a:lnTo>
                    <a:lnTo>
                      <a:pt x="1516" y="1199"/>
                    </a:lnTo>
                    <a:lnTo>
                      <a:pt x="1516" y="1188"/>
                    </a:lnTo>
                    <a:close/>
                    <a:moveTo>
                      <a:pt x="1557" y="1188"/>
                    </a:moveTo>
                    <a:lnTo>
                      <a:pt x="1598" y="1188"/>
                    </a:lnTo>
                    <a:lnTo>
                      <a:pt x="1598" y="1199"/>
                    </a:lnTo>
                    <a:lnTo>
                      <a:pt x="1557" y="1199"/>
                    </a:lnTo>
                    <a:lnTo>
                      <a:pt x="1557" y="1188"/>
                    </a:lnTo>
                    <a:close/>
                    <a:moveTo>
                      <a:pt x="1629" y="1188"/>
                    </a:moveTo>
                    <a:lnTo>
                      <a:pt x="1639" y="1188"/>
                    </a:lnTo>
                    <a:lnTo>
                      <a:pt x="1639" y="1199"/>
                    </a:lnTo>
                    <a:lnTo>
                      <a:pt x="1629" y="1199"/>
                    </a:lnTo>
                    <a:lnTo>
                      <a:pt x="1629" y="1188"/>
                    </a:lnTo>
                    <a:close/>
                    <a:moveTo>
                      <a:pt x="1670" y="1188"/>
                    </a:moveTo>
                    <a:lnTo>
                      <a:pt x="1711" y="1188"/>
                    </a:lnTo>
                    <a:lnTo>
                      <a:pt x="1711" y="1199"/>
                    </a:lnTo>
                    <a:lnTo>
                      <a:pt x="1670" y="1199"/>
                    </a:lnTo>
                    <a:lnTo>
                      <a:pt x="1670" y="1188"/>
                    </a:lnTo>
                    <a:close/>
                    <a:moveTo>
                      <a:pt x="1740" y="1186"/>
                    </a:moveTo>
                    <a:lnTo>
                      <a:pt x="1743" y="1186"/>
                    </a:lnTo>
                    <a:lnTo>
                      <a:pt x="1748" y="1184"/>
                    </a:lnTo>
                    <a:lnTo>
                      <a:pt x="1749" y="1183"/>
                    </a:lnTo>
                    <a:lnTo>
                      <a:pt x="1753" y="1193"/>
                    </a:lnTo>
                    <a:lnTo>
                      <a:pt x="1752" y="1193"/>
                    </a:lnTo>
                    <a:lnTo>
                      <a:pt x="1745" y="1196"/>
                    </a:lnTo>
                    <a:lnTo>
                      <a:pt x="1743" y="1196"/>
                    </a:lnTo>
                    <a:lnTo>
                      <a:pt x="1740" y="1186"/>
                    </a:lnTo>
                    <a:close/>
                    <a:moveTo>
                      <a:pt x="1771" y="1166"/>
                    </a:moveTo>
                    <a:lnTo>
                      <a:pt x="1774" y="1162"/>
                    </a:lnTo>
                    <a:lnTo>
                      <a:pt x="1777" y="1157"/>
                    </a:lnTo>
                    <a:lnTo>
                      <a:pt x="1779" y="1152"/>
                    </a:lnTo>
                    <a:lnTo>
                      <a:pt x="1781" y="1147"/>
                    </a:lnTo>
                    <a:lnTo>
                      <a:pt x="1783" y="1141"/>
                    </a:lnTo>
                    <a:lnTo>
                      <a:pt x="1784" y="1135"/>
                    </a:lnTo>
                    <a:lnTo>
                      <a:pt x="1784" y="1131"/>
                    </a:lnTo>
                    <a:lnTo>
                      <a:pt x="1794" y="1131"/>
                    </a:lnTo>
                    <a:lnTo>
                      <a:pt x="1794" y="1137"/>
                    </a:lnTo>
                    <a:lnTo>
                      <a:pt x="1793" y="1143"/>
                    </a:lnTo>
                    <a:lnTo>
                      <a:pt x="1791" y="1150"/>
                    </a:lnTo>
                    <a:lnTo>
                      <a:pt x="1789" y="1156"/>
                    </a:lnTo>
                    <a:lnTo>
                      <a:pt x="1786" y="1163"/>
                    </a:lnTo>
                    <a:lnTo>
                      <a:pt x="1782" y="1168"/>
                    </a:lnTo>
                    <a:lnTo>
                      <a:pt x="1779" y="1172"/>
                    </a:lnTo>
                    <a:lnTo>
                      <a:pt x="1771" y="1166"/>
                    </a:lnTo>
                    <a:close/>
                    <a:moveTo>
                      <a:pt x="1784" y="1100"/>
                    </a:moveTo>
                    <a:lnTo>
                      <a:pt x="1784" y="1090"/>
                    </a:lnTo>
                    <a:lnTo>
                      <a:pt x="1794" y="1090"/>
                    </a:lnTo>
                    <a:lnTo>
                      <a:pt x="1794" y="1100"/>
                    </a:lnTo>
                    <a:lnTo>
                      <a:pt x="1784" y="1100"/>
                    </a:lnTo>
                    <a:close/>
                    <a:moveTo>
                      <a:pt x="1784" y="1059"/>
                    </a:moveTo>
                    <a:lnTo>
                      <a:pt x="1784" y="1018"/>
                    </a:lnTo>
                    <a:lnTo>
                      <a:pt x="1794" y="1018"/>
                    </a:lnTo>
                    <a:lnTo>
                      <a:pt x="1794" y="1059"/>
                    </a:lnTo>
                    <a:lnTo>
                      <a:pt x="1784" y="1059"/>
                    </a:lnTo>
                    <a:close/>
                    <a:moveTo>
                      <a:pt x="1784" y="987"/>
                    </a:moveTo>
                    <a:lnTo>
                      <a:pt x="1784" y="977"/>
                    </a:lnTo>
                    <a:lnTo>
                      <a:pt x="1794" y="977"/>
                    </a:lnTo>
                    <a:lnTo>
                      <a:pt x="1794" y="987"/>
                    </a:lnTo>
                    <a:lnTo>
                      <a:pt x="1784" y="987"/>
                    </a:lnTo>
                    <a:close/>
                    <a:moveTo>
                      <a:pt x="1784" y="946"/>
                    </a:moveTo>
                    <a:lnTo>
                      <a:pt x="1784" y="905"/>
                    </a:lnTo>
                    <a:lnTo>
                      <a:pt x="1794" y="905"/>
                    </a:lnTo>
                    <a:lnTo>
                      <a:pt x="1794" y="946"/>
                    </a:lnTo>
                    <a:lnTo>
                      <a:pt x="1784" y="946"/>
                    </a:lnTo>
                    <a:close/>
                    <a:moveTo>
                      <a:pt x="1784" y="874"/>
                    </a:moveTo>
                    <a:lnTo>
                      <a:pt x="1784" y="864"/>
                    </a:lnTo>
                    <a:lnTo>
                      <a:pt x="1794" y="864"/>
                    </a:lnTo>
                    <a:lnTo>
                      <a:pt x="1794" y="874"/>
                    </a:lnTo>
                    <a:lnTo>
                      <a:pt x="1784" y="874"/>
                    </a:lnTo>
                    <a:close/>
                    <a:moveTo>
                      <a:pt x="1784" y="833"/>
                    </a:moveTo>
                    <a:lnTo>
                      <a:pt x="1784" y="791"/>
                    </a:lnTo>
                    <a:lnTo>
                      <a:pt x="1794" y="791"/>
                    </a:lnTo>
                    <a:lnTo>
                      <a:pt x="1794" y="833"/>
                    </a:lnTo>
                    <a:lnTo>
                      <a:pt x="1784" y="833"/>
                    </a:lnTo>
                    <a:close/>
                    <a:moveTo>
                      <a:pt x="1784" y="761"/>
                    </a:moveTo>
                    <a:lnTo>
                      <a:pt x="1784" y="750"/>
                    </a:lnTo>
                    <a:lnTo>
                      <a:pt x="1794" y="750"/>
                    </a:lnTo>
                    <a:lnTo>
                      <a:pt x="1794" y="761"/>
                    </a:lnTo>
                    <a:lnTo>
                      <a:pt x="1784" y="761"/>
                    </a:lnTo>
                    <a:close/>
                    <a:moveTo>
                      <a:pt x="1784" y="719"/>
                    </a:moveTo>
                    <a:lnTo>
                      <a:pt x="1784" y="678"/>
                    </a:lnTo>
                    <a:lnTo>
                      <a:pt x="1794" y="678"/>
                    </a:lnTo>
                    <a:lnTo>
                      <a:pt x="1794" y="719"/>
                    </a:lnTo>
                    <a:lnTo>
                      <a:pt x="1784" y="719"/>
                    </a:lnTo>
                    <a:close/>
                    <a:moveTo>
                      <a:pt x="1784" y="647"/>
                    </a:moveTo>
                    <a:lnTo>
                      <a:pt x="1784" y="637"/>
                    </a:lnTo>
                    <a:lnTo>
                      <a:pt x="1794" y="637"/>
                    </a:lnTo>
                    <a:lnTo>
                      <a:pt x="1794" y="647"/>
                    </a:lnTo>
                    <a:lnTo>
                      <a:pt x="1784" y="647"/>
                    </a:lnTo>
                    <a:close/>
                    <a:moveTo>
                      <a:pt x="1784" y="606"/>
                    </a:moveTo>
                    <a:lnTo>
                      <a:pt x="1784" y="565"/>
                    </a:lnTo>
                    <a:lnTo>
                      <a:pt x="1794" y="565"/>
                    </a:lnTo>
                    <a:lnTo>
                      <a:pt x="1794" y="606"/>
                    </a:lnTo>
                    <a:lnTo>
                      <a:pt x="1784" y="606"/>
                    </a:lnTo>
                    <a:close/>
                    <a:moveTo>
                      <a:pt x="1784" y="534"/>
                    </a:moveTo>
                    <a:lnTo>
                      <a:pt x="1784" y="524"/>
                    </a:lnTo>
                    <a:lnTo>
                      <a:pt x="1794" y="524"/>
                    </a:lnTo>
                    <a:lnTo>
                      <a:pt x="1794" y="534"/>
                    </a:lnTo>
                    <a:lnTo>
                      <a:pt x="1784" y="534"/>
                    </a:lnTo>
                    <a:close/>
                    <a:moveTo>
                      <a:pt x="1784" y="493"/>
                    </a:moveTo>
                    <a:lnTo>
                      <a:pt x="1784" y="452"/>
                    </a:lnTo>
                    <a:lnTo>
                      <a:pt x="1794" y="452"/>
                    </a:lnTo>
                    <a:lnTo>
                      <a:pt x="1794" y="493"/>
                    </a:lnTo>
                    <a:lnTo>
                      <a:pt x="1784" y="493"/>
                    </a:lnTo>
                    <a:close/>
                    <a:moveTo>
                      <a:pt x="1784" y="421"/>
                    </a:moveTo>
                    <a:lnTo>
                      <a:pt x="1784" y="410"/>
                    </a:lnTo>
                    <a:lnTo>
                      <a:pt x="1794" y="410"/>
                    </a:lnTo>
                    <a:lnTo>
                      <a:pt x="1794" y="421"/>
                    </a:lnTo>
                    <a:lnTo>
                      <a:pt x="1784" y="421"/>
                    </a:lnTo>
                    <a:close/>
                    <a:moveTo>
                      <a:pt x="1784" y="379"/>
                    </a:moveTo>
                    <a:lnTo>
                      <a:pt x="1784" y="338"/>
                    </a:lnTo>
                    <a:lnTo>
                      <a:pt x="1794" y="338"/>
                    </a:lnTo>
                    <a:lnTo>
                      <a:pt x="1794" y="379"/>
                    </a:lnTo>
                    <a:lnTo>
                      <a:pt x="1784" y="379"/>
                    </a:lnTo>
                    <a:close/>
                    <a:moveTo>
                      <a:pt x="1784" y="307"/>
                    </a:moveTo>
                    <a:lnTo>
                      <a:pt x="1784" y="297"/>
                    </a:lnTo>
                    <a:lnTo>
                      <a:pt x="1794" y="297"/>
                    </a:lnTo>
                    <a:lnTo>
                      <a:pt x="1794" y="307"/>
                    </a:lnTo>
                    <a:lnTo>
                      <a:pt x="1784" y="307"/>
                    </a:lnTo>
                    <a:close/>
                    <a:moveTo>
                      <a:pt x="1784" y="266"/>
                    </a:moveTo>
                    <a:lnTo>
                      <a:pt x="1784" y="225"/>
                    </a:lnTo>
                    <a:lnTo>
                      <a:pt x="1794" y="225"/>
                    </a:lnTo>
                    <a:lnTo>
                      <a:pt x="1794" y="266"/>
                    </a:lnTo>
                    <a:lnTo>
                      <a:pt x="1784" y="266"/>
                    </a:lnTo>
                    <a:close/>
                    <a:moveTo>
                      <a:pt x="1784" y="194"/>
                    </a:moveTo>
                    <a:lnTo>
                      <a:pt x="1784" y="184"/>
                    </a:lnTo>
                    <a:lnTo>
                      <a:pt x="1794" y="184"/>
                    </a:lnTo>
                    <a:lnTo>
                      <a:pt x="1794" y="194"/>
                    </a:lnTo>
                    <a:lnTo>
                      <a:pt x="1784" y="194"/>
                    </a:lnTo>
                    <a:close/>
                    <a:moveTo>
                      <a:pt x="1784" y="153"/>
                    </a:moveTo>
                    <a:lnTo>
                      <a:pt x="1784" y="112"/>
                    </a:lnTo>
                    <a:lnTo>
                      <a:pt x="1794" y="112"/>
                    </a:lnTo>
                    <a:lnTo>
                      <a:pt x="1794" y="153"/>
                    </a:lnTo>
                    <a:lnTo>
                      <a:pt x="1784" y="153"/>
                    </a:lnTo>
                    <a:close/>
                    <a:moveTo>
                      <a:pt x="1784" y="81"/>
                    </a:moveTo>
                    <a:lnTo>
                      <a:pt x="1784" y="71"/>
                    </a:lnTo>
                    <a:lnTo>
                      <a:pt x="1794" y="71"/>
                    </a:lnTo>
                    <a:lnTo>
                      <a:pt x="1794" y="81"/>
                    </a:lnTo>
                    <a:lnTo>
                      <a:pt x="1784" y="81"/>
                    </a:lnTo>
                    <a:close/>
                    <a:moveTo>
                      <a:pt x="1778" y="43"/>
                    </a:moveTo>
                    <a:lnTo>
                      <a:pt x="1777" y="41"/>
                    </a:lnTo>
                    <a:lnTo>
                      <a:pt x="1774" y="36"/>
                    </a:lnTo>
                    <a:lnTo>
                      <a:pt x="1770" y="32"/>
                    </a:lnTo>
                    <a:lnTo>
                      <a:pt x="1766" y="27"/>
                    </a:lnTo>
                    <a:lnTo>
                      <a:pt x="1762" y="24"/>
                    </a:lnTo>
                    <a:lnTo>
                      <a:pt x="1758" y="20"/>
                    </a:lnTo>
                    <a:lnTo>
                      <a:pt x="1753" y="17"/>
                    </a:lnTo>
                    <a:lnTo>
                      <a:pt x="1752" y="17"/>
                    </a:lnTo>
                    <a:lnTo>
                      <a:pt x="1756" y="7"/>
                    </a:lnTo>
                    <a:lnTo>
                      <a:pt x="1758" y="8"/>
                    </a:lnTo>
                    <a:lnTo>
                      <a:pt x="1764" y="12"/>
                    </a:lnTo>
                    <a:lnTo>
                      <a:pt x="1769" y="16"/>
                    </a:lnTo>
                    <a:lnTo>
                      <a:pt x="1774" y="20"/>
                    </a:lnTo>
                    <a:lnTo>
                      <a:pt x="1778" y="25"/>
                    </a:lnTo>
                    <a:lnTo>
                      <a:pt x="1782" y="31"/>
                    </a:lnTo>
                    <a:lnTo>
                      <a:pt x="1786" y="36"/>
                    </a:lnTo>
                    <a:lnTo>
                      <a:pt x="1787" y="39"/>
                    </a:lnTo>
                    <a:lnTo>
                      <a:pt x="1778" y="43"/>
                    </a:lnTo>
                    <a:close/>
                  </a:path>
                </a:pathLst>
              </a:custGeom>
              <a:solidFill>
                <a:srgbClr val="000000"/>
              </a:solidFill>
              <a:ln w="1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453" name="Rectangle 108"/>
            <p:cNvSpPr>
              <a:spLocks noChangeArrowheads="1"/>
            </p:cNvSpPr>
            <p:nvPr/>
          </p:nvSpPr>
          <p:spPr bwMode="auto">
            <a:xfrm>
              <a:off x="1439863" y="3486151"/>
              <a:ext cx="14106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l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54" name="Rectangle 109"/>
            <p:cNvSpPr>
              <a:spLocks noChangeArrowheads="1"/>
            </p:cNvSpPr>
            <p:nvPr/>
          </p:nvSpPr>
          <p:spPr bwMode="auto">
            <a:xfrm>
              <a:off x="1577975" y="3656013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3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55" name="Rectangle 110"/>
            <p:cNvSpPr>
              <a:spLocks noChangeArrowheads="1"/>
            </p:cNvSpPr>
            <p:nvPr/>
          </p:nvSpPr>
          <p:spPr bwMode="auto">
            <a:xfrm>
              <a:off x="1730375" y="3486151"/>
              <a:ext cx="34624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= l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456" name="Group 113"/>
            <p:cNvGrpSpPr>
              <a:grpSpLocks/>
            </p:cNvGrpSpPr>
            <p:nvPr/>
          </p:nvGrpSpPr>
          <p:grpSpPr bwMode="auto">
            <a:xfrm>
              <a:off x="3224213" y="3303588"/>
              <a:ext cx="677863" cy="1300163"/>
              <a:chOff x="2031" y="2081"/>
              <a:chExt cx="427" cy="819"/>
            </a:xfrm>
          </p:grpSpPr>
          <p:sp>
            <p:nvSpPr>
              <p:cNvPr id="60622" name="Freeform 111"/>
              <p:cNvSpPr>
                <a:spLocks/>
              </p:cNvSpPr>
              <p:nvPr/>
            </p:nvSpPr>
            <p:spPr bwMode="auto">
              <a:xfrm>
                <a:off x="2031" y="2082"/>
                <a:ext cx="427" cy="818"/>
              </a:xfrm>
              <a:custGeom>
                <a:avLst/>
                <a:gdLst>
                  <a:gd name="T0" fmla="*/ 471 w 4159"/>
                  <a:gd name="T1" fmla="*/ 0 h 7941"/>
                  <a:gd name="T2" fmla="*/ 0 w 4159"/>
                  <a:gd name="T3" fmla="*/ 470 h 7941"/>
                  <a:gd name="T4" fmla="*/ 0 w 4159"/>
                  <a:gd name="T5" fmla="*/ 7471 h 7941"/>
                  <a:gd name="T6" fmla="*/ 471 w 4159"/>
                  <a:gd name="T7" fmla="*/ 7941 h 7941"/>
                  <a:gd name="T8" fmla="*/ 3688 w 4159"/>
                  <a:gd name="T9" fmla="*/ 7941 h 7941"/>
                  <a:gd name="T10" fmla="*/ 4159 w 4159"/>
                  <a:gd name="T11" fmla="*/ 7471 h 7941"/>
                  <a:gd name="T12" fmla="*/ 4159 w 4159"/>
                  <a:gd name="T13" fmla="*/ 470 h 7941"/>
                  <a:gd name="T14" fmla="*/ 3688 w 4159"/>
                  <a:gd name="T15" fmla="*/ 0 h 7941"/>
                  <a:gd name="T16" fmla="*/ 471 w 4159"/>
                  <a:gd name="T17" fmla="*/ 0 h 7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59" h="7941">
                    <a:moveTo>
                      <a:pt x="471" y="0"/>
                    </a:moveTo>
                    <a:cubicBezTo>
                      <a:pt x="211" y="0"/>
                      <a:pt x="0" y="210"/>
                      <a:pt x="0" y="470"/>
                    </a:cubicBezTo>
                    <a:lnTo>
                      <a:pt x="0" y="7471"/>
                    </a:lnTo>
                    <a:cubicBezTo>
                      <a:pt x="0" y="7731"/>
                      <a:pt x="211" y="7941"/>
                      <a:pt x="471" y="7941"/>
                    </a:cubicBezTo>
                    <a:lnTo>
                      <a:pt x="3688" y="7941"/>
                    </a:lnTo>
                    <a:cubicBezTo>
                      <a:pt x="3948" y="7941"/>
                      <a:pt x="4159" y="7731"/>
                      <a:pt x="4159" y="7471"/>
                    </a:cubicBezTo>
                    <a:lnTo>
                      <a:pt x="4159" y="470"/>
                    </a:lnTo>
                    <a:cubicBezTo>
                      <a:pt x="4159" y="210"/>
                      <a:pt x="3948" y="0"/>
                      <a:pt x="3688" y="0"/>
                    </a:cubicBez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23" name="Freeform 112"/>
              <p:cNvSpPr>
                <a:spLocks noEditPoints="1"/>
              </p:cNvSpPr>
              <p:nvPr/>
            </p:nvSpPr>
            <p:spPr bwMode="auto">
              <a:xfrm>
                <a:off x="2031" y="2081"/>
                <a:ext cx="427" cy="819"/>
              </a:xfrm>
              <a:custGeom>
                <a:avLst/>
                <a:gdLst>
                  <a:gd name="T0" fmla="*/ 3336 w 4167"/>
                  <a:gd name="T1" fmla="*/ 4 h 7949"/>
                  <a:gd name="T2" fmla="*/ 2964 w 4167"/>
                  <a:gd name="T3" fmla="*/ 0 h 7949"/>
                  <a:gd name="T4" fmla="*/ 2596 w 4167"/>
                  <a:gd name="T5" fmla="*/ 0 h 7949"/>
                  <a:gd name="T6" fmla="*/ 2224 w 4167"/>
                  <a:gd name="T7" fmla="*/ 4 h 7949"/>
                  <a:gd name="T8" fmla="*/ 1859 w 4167"/>
                  <a:gd name="T9" fmla="*/ 8 h 7949"/>
                  <a:gd name="T10" fmla="*/ 1491 w 4167"/>
                  <a:gd name="T11" fmla="*/ 8 h 7949"/>
                  <a:gd name="T12" fmla="*/ 1139 w 4167"/>
                  <a:gd name="T13" fmla="*/ 8 h 7949"/>
                  <a:gd name="T14" fmla="*/ 775 w 4167"/>
                  <a:gd name="T15" fmla="*/ 4 h 7949"/>
                  <a:gd name="T16" fmla="*/ 403 w 4167"/>
                  <a:gd name="T17" fmla="*/ 6 h 7949"/>
                  <a:gd name="T18" fmla="*/ 93 w 4167"/>
                  <a:gd name="T19" fmla="*/ 193 h 7949"/>
                  <a:gd name="T20" fmla="*/ 4 w 4167"/>
                  <a:gd name="T21" fmla="*/ 548 h 7949"/>
                  <a:gd name="T22" fmla="*/ 8 w 4167"/>
                  <a:gd name="T23" fmla="*/ 912 h 7949"/>
                  <a:gd name="T24" fmla="*/ 8 w 4167"/>
                  <a:gd name="T25" fmla="*/ 1281 h 7949"/>
                  <a:gd name="T26" fmla="*/ 8 w 4167"/>
                  <a:gd name="T27" fmla="*/ 1633 h 7949"/>
                  <a:gd name="T28" fmla="*/ 4 w 4167"/>
                  <a:gd name="T29" fmla="*/ 1997 h 7949"/>
                  <a:gd name="T30" fmla="*/ 0 w 4167"/>
                  <a:gd name="T31" fmla="*/ 2369 h 7949"/>
                  <a:gd name="T32" fmla="*/ 0 w 4167"/>
                  <a:gd name="T33" fmla="*/ 2737 h 7949"/>
                  <a:gd name="T34" fmla="*/ 4 w 4167"/>
                  <a:gd name="T35" fmla="*/ 3109 h 7949"/>
                  <a:gd name="T36" fmla="*/ 8 w 4167"/>
                  <a:gd name="T37" fmla="*/ 3474 h 7949"/>
                  <a:gd name="T38" fmla="*/ 8 w 4167"/>
                  <a:gd name="T39" fmla="*/ 3842 h 7949"/>
                  <a:gd name="T40" fmla="*/ 8 w 4167"/>
                  <a:gd name="T41" fmla="*/ 4194 h 7949"/>
                  <a:gd name="T42" fmla="*/ 4 w 4167"/>
                  <a:gd name="T43" fmla="*/ 4558 h 7949"/>
                  <a:gd name="T44" fmla="*/ 0 w 4167"/>
                  <a:gd name="T45" fmla="*/ 4930 h 7949"/>
                  <a:gd name="T46" fmla="*/ 0 w 4167"/>
                  <a:gd name="T47" fmla="*/ 5299 h 7949"/>
                  <a:gd name="T48" fmla="*/ 4 w 4167"/>
                  <a:gd name="T49" fmla="*/ 5671 h 7949"/>
                  <a:gd name="T50" fmla="*/ 8 w 4167"/>
                  <a:gd name="T51" fmla="*/ 6035 h 7949"/>
                  <a:gd name="T52" fmla="*/ 8 w 4167"/>
                  <a:gd name="T53" fmla="*/ 6403 h 7949"/>
                  <a:gd name="T54" fmla="*/ 8 w 4167"/>
                  <a:gd name="T55" fmla="*/ 6755 h 7949"/>
                  <a:gd name="T56" fmla="*/ 4 w 4167"/>
                  <a:gd name="T57" fmla="*/ 7119 h 7949"/>
                  <a:gd name="T58" fmla="*/ 1 w 4167"/>
                  <a:gd name="T59" fmla="*/ 7492 h 7949"/>
                  <a:gd name="T60" fmla="*/ 152 w 4167"/>
                  <a:gd name="T61" fmla="*/ 7821 h 7949"/>
                  <a:gd name="T62" fmla="*/ 493 w 4167"/>
                  <a:gd name="T63" fmla="*/ 7945 h 7949"/>
                  <a:gd name="T64" fmla="*/ 857 w 4167"/>
                  <a:gd name="T65" fmla="*/ 7941 h 7949"/>
                  <a:gd name="T66" fmla="*/ 1226 w 4167"/>
                  <a:gd name="T67" fmla="*/ 7941 h 7949"/>
                  <a:gd name="T68" fmla="*/ 1578 w 4167"/>
                  <a:gd name="T69" fmla="*/ 7941 h 7949"/>
                  <a:gd name="T70" fmla="*/ 1942 w 4167"/>
                  <a:gd name="T71" fmla="*/ 7945 h 7949"/>
                  <a:gd name="T72" fmla="*/ 2314 w 4167"/>
                  <a:gd name="T73" fmla="*/ 7949 h 7949"/>
                  <a:gd name="T74" fmla="*/ 2682 w 4167"/>
                  <a:gd name="T75" fmla="*/ 7949 h 7949"/>
                  <a:gd name="T76" fmla="*/ 3055 w 4167"/>
                  <a:gd name="T77" fmla="*/ 7945 h 7949"/>
                  <a:gd name="T78" fmla="*/ 3419 w 4167"/>
                  <a:gd name="T79" fmla="*/ 7941 h 7949"/>
                  <a:gd name="T80" fmla="*/ 3785 w 4167"/>
                  <a:gd name="T81" fmla="*/ 7932 h 7949"/>
                  <a:gd name="T82" fmla="*/ 4071 w 4167"/>
                  <a:gd name="T83" fmla="*/ 7747 h 7949"/>
                  <a:gd name="T84" fmla="*/ 4163 w 4167"/>
                  <a:gd name="T85" fmla="*/ 7403 h 7949"/>
                  <a:gd name="T86" fmla="*/ 4167 w 4167"/>
                  <a:gd name="T87" fmla="*/ 7031 h 7949"/>
                  <a:gd name="T88" fmla="*/ 4167 w 4167"/>
                  <a:gd name="T89" fmla="*/ 6662 h 7949"/>
                  <a:gd name="T90" fmla="*/ 4163 w 4167"/>
                  <a:gd name="T91" fmla="*/ 6290 h 7949"/>
                  <a:gd name="T92" fmla="*/ 4159 w 4167"/>
                  <a:gd name="T93" fmla="*/ 5926 h 7949"/>
                  <a:gd name="T94" fmla="*/ 4159 w 4167"/>
                  <a:gd name="T95" fmla="*/ 5558 h 7949"/>
                  <a:gd name="T96" fmla="*/ 4159 w 4167"/>
                  <a:gd name="T97" fmla="*/ 5206 h 7949"/>
                  <a:gd name="T98" fmla="*/ 4163 w 4167"/>
                  <a:gd name="T99" fmla="*/ 4841 h 7949"/>
                  <a:gd name="T100" fmla="*/ 4167 w 4167"/>
                  <a:gd name="T101" fmla="*/ 4469 h 7949"/>
                  <a:gd name="T102" fmla="*/ 4167 w 4167"/>
                  <a:gd name="T103" fmla="*/ 4101 h 7949"/>
                  <a:gd name="T104" fmla="*/ 4163 w 4167"/>
                  <a:gd name="T105" fmla="*/ 3729 h 7949"/>
                  <a:gd name="T106" fmla="*/ 4159 w 4167"/>
                  <a:gd name="T107" fmla="*/ 3364 h 7949"/>
                  <a:gd name="T108" fmla="*/ 4159 w 4167"/>
                  <a:gd name="T109" fmla="*/ 2996 h 7949"/>
                  <a:gd name="T110" fmla="*/ 4159 w 4167"/>
                  <a:gd name="T111" fmla="*/ 2644 h 7949"/>
                  <a:gd name="T112" fmla="*/ 4163 w 4167"/>
                  <a:gd name="T113" fmla="*/ 2280 h 7949"/>
                  <a:gd name="T114" fmla="*/ 4167 w 4167"/>
                  <a:gd name="T115" fmla="*/ 1908 h 7949"/>
                  <a:gd name="T116" fmla="*/ 4167 w 4167"/>
                  <a:gd name="T117" fmla="*/ 1540 h 7949"/>
                  <a:gd name="T118" fmla="*/ 4163 w 4167"/>
                  <a:gd name="T119" fmla="*/ 1168 h 7949"/>
                  <a:gd name="T120" fmla="*/ 4159 w 4167"/>
                  <a:gd name="T121" fmla="*/ 803 h 7949"/>
                  <a:gd name="T122" fmla="*/ 4157 w 4167"/>
                  <a:gd name="T123" fmla="*/ 436 h 7949"/>
                  <a:gd name="T124" fmla="*/ 4007 w 4167"/>
                  <a:gd name="T125" fmla="*/ 130 h 79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167" h="7949">
                    <a:moveTo>
                      <a:pt x="3684" y="8"/>
                    </a:moveTo>
                    <a:lnTo>
                      <a:pt x="3684" y="8"/>
                    </a:lnTo>
                    <a:cubicBezTo>
                      <a:pt x="3682" y="8"/>
                      <a:pt x="3680" y="6"/>
                      <a:pt x="3680" y="4"/>
                    </a:cubicBezTo>
                    <a:cubicBezTo>
                      <a:pt x="3680" y="2"/>
                      <a:pt x="3682" y="0"/>
                      <a:pt x="3684" y="0"/>
                    </a:cubicBezTo>
                    <a:lnTo>
                      <a:pt x="3684" y="0"/>
                    </a:lnTo>
                    <a:cubicBezTo>
                      <a:pt x="3687" y="0"/>
                      <a:pt x="3688" y="2"/>
                      <a:pt x="3688" y="4"/>
                    </a:cubicBezTo>
                    <a:cubicBezTo>
                      <a:pt x="3688" y="6"/>
                      <a:pt x="3687" y="8"/>
                      <a:pt x="3684" y="8"/>
                    </a:cubicBezTo>
                    <a:close/>
                    <a:moveTo>
                      <a:pt x="3668" y="8"/>
                    </a:moveTo>
                    <a:lnTo>
                      <a:pt x="3668" y="8"/>
                    </a:lnTo>
                    <a:cubicBezTo>
                      <a:pt x="3666" y="8"/>
                      <a:pt x="3664" y="6"/>
                      <a:pt x="3664" y="4"/>
                    </a:cubicBezTo>
                    <a:cubicBezTo>
                      <a:pt x="3664" y="2"/>
                      <a:pt x="3666" y="0"/>
                      <a:pt x="3668" y="0"/>
                    </a:cubicBezTo>
                    <a:lnTo>
                      <a:pt x="3668" y="0"/>
                    </a:lnTo>
                    <a:cubicBezTo>
                      <a:pt x="3671" y="0"/>
                      <a:pt x="3672" y="2"/>
                      <a:pt x="3672" y="4"/>
                    </a:cubicBezTo>
                    <a:cubicBezTo>
                      <a:pt x="3672" y="6"/>
                      <a:pt x="3671" y="8"/>
                      <a:pt x="3668" y="8"/>
                    </a:cubicBezTo>
                    <a:close/>
                    <a:moveTo>
                      <a:pt x="3652" y="8"/>
                    </a:moveTo>
                    <a:lnTo>
                      <a:pt x="3652" y="8"/>
                    </a:lnTo>
                    <a:cubicBezTo>
                      <a:pt x="3650" y="8"/>
                      <a:pt x="3648" y="6"/>
                      <a:pt x="3648" y="4"/>
                    </a:cubicBezTo>
                    <a:cubicBezTo>
                      <a:pt x="3648" y="2"/>
                      <a:pt x="3650" y="0"/>
                      <a:pt x="3652" y="0"/>
                    </a:cubicBezTo>
                    <a:lnTo>
                      <a:pt x="3652" y="0"/>
                    </a:lnTo>
                    <a:cubicBezTo>
                      <a:pt x="3655" y="0"/>
                      <a:pt x="3656" y="2"/>
                      <a:pt x="3656" y="4"/>
                    </a:cubicBezTo>
                    <a:cubicBezTo>
                      <a:pt x="3656" y="6"/>
                      <a:pt x="3655" y="8"/>
                      <a:pt x="3652" y="8"/>
                    </a:cubicBezTo>
                    <a:close/>
                    <a:moveTo>
                      <a:pt x="3636" y="8"/>
                    </a:moveTo>
                    <a:lnTo>
                      <a:pt x="3636" y="8"/>
                    </a:lnTo>
                    <a:cubicBezTo>
                      <a:pt x="3634" y="8"/>
                      <a:pt x="3632" y="6"/>
                      <a:pt x="3632" y="4"/>
                    </a:cubicBezTo>
                    <a:cubicBezTo>
                      <a:pt x="3632" y="2"/>
                      <a:pt x="3634" y="0"/>
                      <a:pt x="3636" y="0"/>
                    </a:cubicBezTo>
                    <a:lnTo>
                      <a:pt x="3636" y="0"/>
                    </a:lnTo>
                    <a:cubicBezTo>
                      <a:pt x="3639" y="0"/>
                      <a:pt x="3640" y="2"/>
                      <a:pt x="3640" y="4"/>
                    </a:cubicBezTo>
                    <a:cubicBezTo>
                      <a:pt x="3640" y="6"/>
                      <a:pt x="3639" y="8"/>
                      <a:pt x="3636" y="8"/>
                    </a:cubicBezTo>
                    <a:close/>
                    <a:moveTo>
                      <a:pt x="3620" y="8"/>
                    </a:moveTo>
                    <a:lnTo>
                      <a:pt x="3620" y="8"/>
                    </a:lnTo>
                    <a:cubicBezTo>
                      <a:pt x="3618" y="8"/>
                      <a:pt x="3616" y="6"/>
                      <a:pt x="3616" y="4"/>
                    </a:cubicBezTo>
                    <a:cubicBezTo>
                      <a:pt x="3616" y="2"/>
                      <a:pt x="3618" y="0"/>
                      <a:pt x="3620" y="0"/>
                    </a:cubicBezTo>
                    <a:lnTo>
                      <a:pt x="3620" y="0"/>
                    </a:lnTo>
                    <a:cubicBezTo>
                      <a:pt x="3623" y="0"/>
                      <a:pt x="3624" y="2"/>
                      <a:pt x="3624" y="4"/>
                    </a:cubicBezTo>
                    <a:cubicBezTo>
                      <a:pt x="3624" y="6"/>
                      <a:pt x="3623" y="8"/>
                      <a:pt x="3620" y="8"/>
                    </a:cubicBezTo>
                    <a:close/>
                    <a:moveTo>
                      <a:pt x="3604" y="8"/>
                    </a:moveTo>
                    <a:lnTo>
                      <a:pt x="3604" y="8"/>
                    </a:lnTo>
                    <a:cubicBezTo>
                      <a:pt x="3602" y="8"/>
                      <a:pt x="3600" y="6"/>
                      <a:pt x="3600" y="4"/>
                    </a:cubicBezTo>
                    <a:cubicBezTo>
                      <a:pt x="3600" y="2"/>
                      <a:pt x="3602" y="0"/>
                      <a:pt x="3604" y="0"/>
                    </a:cubicBezTo>
                    <a:lnTo>
                      <a:pt x="3604" y="0"/>
                    </a:lnTo>
                    <a:cubicBezTo>
                      <a:pt x="3607" y="0"/>
                      <a:pt x="3608" y="2"/>
                      <a:pt x="3608" y="4"/>
                    </a:cubicBezTo>
                    <a:cubicBezTo>
                      <a:pt x="3608" y="6"/>
                      <a:pt x="3607" y="8"/>
                      <a:pt x="3604" y="8"/>
                    </a:cubicBezTo>
                    <a:close/>
                    <a:moveTo>
                      <a:pt x="3588" y="8"/>
                    </a:moveTo>
                    <a:lnTo>
                      <a:pt x="3588" y="8"/>
                    </a:lnTo>
                    <a:cubicBezTo>
                      <a:pt x="3586" y="8"/>
                      <a:pt x="3584" y="6"/>
                      <a:pt x="3584" y="4"/>
                    </a:cubicBezTo>
                    <a:cubicBezTo>
                      <a:pt x="3584" y="2"/>
                      <a:pt x="3586" y="0"/>
                      <a:pt x="3588" y="0"/>
                    </a:cubicBezTo>
                    <a:lnTo>
                      <a:pt x="3588" y="0"/>
                    </a:lnTo>
                    <a:cubicBezTo>
                      <a:pt x="3591" y="0"/>
                      <a:pt x="3592" y="2"/>
                      <a:pt x="3592" y="4"/>
                    </a:cubicBezTo>
                    <a:cubicBezTo>
                      <a:pt x="3592" y="6"/>
                      <a:pt x="3591" y="8"/>
                      <a:pt x="3588" y="8"/>
                    </a:cubicBezTo>
                    <a:close/>
                    <a:moveTo>
                      <a:pt x="3572" y="8"/>
                    </a:moveTo>
                    <a:lnTo>
                      <a:pt x="3572" y="8"/>
                    </a:lnTo>
                    <a:cubicBezTo>
                      <a:pt x="3570" y="8"/>
                      <a:pt x="3568" y="6"/>
                      <a:pt x="3568" y="4"/>
                    </a:cubicBezTo>
                    <a:cubicBezTo>
                      <a:pt x="3568" y="2"/>
                      <a:pt x="3570" y="0"/>
                      <a:pt x="3572" y="0"/>
                    </a:cubicBezTo>
                    <a:lnTo>
                      <a:pt x="3572" y="0"/>
                    </a:lnTo>
                    <a:cubicBezTo>
                      <a:pt x="3575" y="0"/>
                      <a:pt x="3576" y="2"/>
                      <a:pt x="3576" y="4"/>
                    </a:cubicBezTo>
                    <a:cubicBezTo>
                      <a:pt x="3576" y="6"/>
                      <a:pt x="3575" y="8"/>
                      <a:pt x="3572" y="8"/>
                    </a:cubicBezTo>
                    <a:close/>
                    <a:moveTo>
                      <a:pt x="3556" y="8"/>
                    </a:moveTo>
                    <a:lnTo>
                      <a:pt x="3556" y="8"/>
                    </a:lnTo>
                    <a:cubicBezTo>
                      <a:pt x="3554" y="8"/>
                      <a:pt x="3552" y="6"/>
                      <a:pt x="3552" y="4"/>
                    </a:cubicBezTo>
                    <a:cubicBezTo>
                      <a:pt x="3552" y="2"/>
                      <a:pt x="3554" y="0"/>
                      <a:pt x="3556" y="0"/>
                    </a:cubicBezTo>
                    <a:lnTo>
                      <a:pt x="3556" y="0"/>
                    </a:lnTo>
                    <a:cubicBezTo>
                      <a:pt x="3559" y="0"/>
                      <a:pt x="3560" y="2"/>
                      <a:pt x="3560" y="4"/>
                    </a:cubicBezTo>
                    <a:cubicBezTo>
                      <a:pt x="3560" y="6"/>
                      <a:pt x="3559" y="8"/>
                      <a:pt x="3556" y="8"/>
                    </a:cubicBezTo>
                    <a:close/>
                    <a:moveTo>
                      <a:pt x="3540" y="8"/>
                    </a:moveTo>
                    <a:lnTo>
                      <a:pt x="3540" y="8"/>
                    </a:lnTo>
                    <a:cubicBezTo>
                      <a:pt x="3538" y="8"/>
                      <a:pt x="3536" y="6"/>
                      <a:pt x="3536" y="4"/>
                    </a:cubicBezTo>
                    <a:cubicBezTo>
                      <a:pt x="3536" y="2"/>
                      <a:pt x="3538" y="0"/>
                      <a:pt x="3540" y="0"/>
                    </a:cubicBezTo>
                    <a:lnTo>
                      <a:pt x="3540" y="0"/>
                    </a:lnTo>
                    <a:cubicBezTo>
                      <a:pt x="3543" y="0"/>
                      <a:pt x="3544" y="2"/>
                      <a:pt x="3544" y="4"/>
                    </a:cubicBezTo>
                    <a:cubicBezTo>
                      <a:pt x="3544" y="6"/>
                      <a:pt x="3543" y="8"/>
                      <a:pt x="3540" y="8"/>
                    </a:cubicBezTo>
                    <a:close/>
                    <a:moveTo>
                      <a:pt x="3524" y="8"/>
                    </a:moveTo>
                    <a:lnTo>
                      <a:pt x="3524" y="8"/>
                    </a:lnTo>
                    <a:cubicBezTo>
                      <a:pt x="3522" y="8"/>
                      <a:pt x="3520" y="6"/>
                      <a:pt x="3520" y="4"/>
                    </a:cubicBezTo>
                    <a:cubicBezTo>
                      <a:pt x="3520" y="2"/>
                      <a:pt x="3522" y="0"/>
                      <a:pt x="3524" y="0"/>
                    </a:cubicBezTo>
                    <a:lnTo>
                      <a:pt x="3524" y="0"/>
                    </a:lnTo>
                    <a:cubicBezTo>
                      <a:pt x="3527" y="0"/>
                      <a:pt x="3528" y="2"/>
                      <a:pt x="3528" y="4"/>
                    </a:cubicBezTo>
                    <a:cubicBezTo>
                      <a:pt x="3528" y="6"/>
                      <a:pt x="3527" y="8"/>
                      <a:pt x="3524" y="8"/>
                    </a:cubicBezTo>
                    <a:close/>
                    <a:moveTo>
                      <a:pt x="3508" y="8"/>
                    </a:moveTo>
                    <a:lnTo>
                      <a:pt x="3508" y="8"/>
                    </a:lnTo>
                    <a:cubicBezTo>
                      <a:pt x="3506" y="8"/>
                      <a:pt x="3504" y="6"/>
                      <a:pt x="3504" y="4"/>
                    </a:cubicBezTo>
                    <a:cubicBezTo>
                      <a:pt x="3504" y="2"/>
                      <a:pt x="3506" y="0"/>
                      <a:pt x="3508" y="0"/>
                    </a:cubicBezTo>
                    <a:lnTo>
                      <a:pt x="3508" y="0"/>
                    </a:lnTo>
                    <a:cubicBezTo>
                      <a:pt x="3511" y="0"/>
                      <a:pt x="3512" y="2"/>
                      <a:pt x="3512" y="4"/>
                    </a:cubicBezTo>
                    <a:cubicBezTo>
                      <a:pt x="3512" y="6"/>
                      <a:pt x="3511" y="8"/>
                      <a:pt x="3508" y="8"/>
                    </a:cubicBezTo>
                    <a:close/>
                    <a:moveTo>
                      <a:pt x="3492" y="8"/>
                    </a:moveTo>
                    <a:lnTo>
                      <a:pt x="3492" y="8"/>
                    </a:lnTo>
                    <a:cubicBezTo>
                      <a:pt x="3490" y="8"/>
                      <a:pt x="3488" y="6"/>
                      <a:pt x="3488" y="4"/>
                    </a:cubicBezTo>
                    <a:cubicBezTo>
                      <a:pt x="3488" y="2"/>
                      <a:pt x="3490" y="0"/>
                      <a:pt x="3492" y="0"/>
                    </a:cubicBezTo>
                    <a:lnTo>
                      <a:pt x="3492" y="0"/>
                    </a:lnTo>
                    <a:cubicBezTo>
                      <a:pt x="3495" y="0"/>
                      <a:pt x="3496" y="2"/>
                      <a:pt x="3496" y="4"/>
                    </a:cubicBezTo>
                    <a:cubicBezTo>
                      <a:pt x="3496" y="6"/>
                      <a:pt x="3495" y="8"/>
                      <a:pt x="3492" y="8"/>
                    </a:cubicBezTo>
                    <a:close/>
                    <a:moveTo>
                      <a:pt x="3476" y="8"/>
                    </a:moveTo>
                    <a:lnTo>
                      <a:pt x="3476" y="8"/>
                    </a:lnTo>
                    <a:cubicBezTo>
                      <a:pt x="3474" y="8"/>
                      <a:pt x="3472" y="6"/>
                      <a:pt x="3472" y="4"/>
                    </a:cubicBezTo>
                    <a:cubicBezTo>
                      <a:pt x="3472" y="2"/>
                      <a:pt x="3474" y="0"/>
                      <a:pt x="3476" y="0"/>
                    </a:cubicBezTo>
                    <a:lnTo>
                      <a:pt x="3476" y="0"/>
                    </a:lnTo>
                    <a:cubicBezTo>
                      <a:pt x="3479" y="0"/>
                      <a:pt x="3480" y="2"/>
                      <a:pt x="3480" y="4"/>
                    </a:cubicBezTo>
                    <a:cubicBezTo>
                      <a:pt x="3480" y="6"/>
                      <a:pt x="3479" y="8"/>
                      <a:pt x="3476" y="8"/>
                    </a:cubicBezTo>
                    <a:close/>
                    <a:moveTo>
                      <a:pt x="3460" y="8"/>
                    </a:moveTo>
                    <a:lnTo>
                      <a:pt x="3460" y="8"/>
                    </a:lnTo>
                    <a:cubicBezTo>
                      <a:pt x="3458" y="8"/>
                      <a:pt x="3456" y="6"/>
                      <a:pt x="3456" y="4"/>
                    </a:cubicBezTo>
                    <a:cubicBezTo>
                      <a:pt x="3456" y="2"/>
                      <a:pt x="3458" y="0"/>
                      <a:pt x="3460" y="0"/>
                    </a:cubicBezTo>
                    <a:lnTo>
                      <a:pt x="3460" y="0"/>
                    </a:lnTo>
                    <a:cubicBezTo>
                      <a:pt x="3463" y="0"/>
                      <a:pt x="3464" y="2"/>
                      <a:pt x="3464" y="4"/>
                    </a:cubicBezTo>
                    <a:cubicBezTo>
                      <a:pt x="3464" y="6"/>
                      <a:pt x="3463" y="8"/>
                      <a:pt x="3460" y="8"/>
                    </a:cubicBezTo>
                    <a:close/>
                    <a:moveTo>
                      <a:pt x="3444" y="8"/>
                    </a:moveTo>
                    <a:lnTo>
                      <a:pt x="3444" y="8"/>
                    </a:lnTo>
                    <a:cubicBezTo>
                      <a:pt x="3442" y="8"/>
                      <a:pt x="3440" y="6"/>
                      <a:pt x="3440" y="4"/>
                    </a:cubicBezTo>
                    <a:cubicBezTo>
                      <a:pt x="3440" y="2"/>
                      <a:pt x="3442" y="0"/>
                      <a:pt x="3444" y="0"/>
                    </a:cubicBezTo>
                    <a:lnTo>
                      <a:pt x="3444" y="0"/>
                    </a:lnTo>
                    <a:cubicBezTo>
                      <a:pt x="3447" y="0"/>
                      <a:pt x="3448" y="2"/>
                      <a:pt x="3448" y="4"/>
                    </a:cubicBezTo>
                    <a:cubicBezTo>
                      <a:pt x="3448" y="6"/>
                      <a:pt x="3447" y="8"/>
                      <a:pt x="3444" y="8"/>
                    </a:cubicBezTo>
                    <a:close/>
                    <a:moveTo>
                      <a:pt x="3428" y="8"/>
                    </a:moveTo>
                    <a:lnTo>
                      <a:pt x="3428" y="8"/>
                    </a:lnTo>
                    <a:cubicBezTo>
                      <a:pt x="3426" y="8"/>
                      <a:pt x="3424" y="6"/>
                      <a:pt x="3424" y="4"/>
                    </a:cubicBezTo>
                    <a:cubicBezTo>
                      <a:pt x="3424" y="2"/>
                      <a:pt x="3426" y="0"/>
                      <a:pt x="3428" y="0"/>
                    </a:cubicBezTo>
                    <a:lnTo>
                      <a:pt x="3428" y="0"/>
                    </a:lnTo>
                    <a:cubicBezTo>
                      <a:pt x="3431" y="0"/>
                      <a:pt x="3432" y="2"/>
                      <a:pt x="3432" y="4"/>
                    </a:cubicBezTo>
                    <a:cubicBezTo>
                      <a:pt x="3432" y="6"/>
                      <a:pt x="3431" y="8"/>
                      <a:pt x="3428" y="8"/>
                    </a:cubicBezTo>
                    <a:close/>
                    <a:moveTo>
                      <a:pt x="3412" y="8"/>
                    </a:moveTo>
                    <a:lnTo>
                      <a:pt x="3412" y="8"/>
                    </a:lnTo>
                    <a:cubicBezTo>
                      <a:pt x="3410" y="8"/>
                      <a:pt x="3408" y="6"/>
                      <a:pt x="3408" y="4"/>
                    </a:cubicBezTo>
                    <a:cubicBezTo>
                      <a:pt x="3408" y="2"/>
                      <a:pt x="3410" y="0"/>
                      <a:pt x="3412" y="0"/>
                    </a:cubicBezTo>
                    <a:lnTo>
                      <a:pt x="3412" y="0"/>
                    </a:lnTo>
                    <a:cubicBezTo>
                      <a:pt x="3415" y="0"/>
                      <a:pt x="3416" y="2"/>
                      <a:pt x="3416" y="4"/>
                    </a:cubicBezTo>
                    <a:cubicBezTo>
                      <a:pt x="3416" y="6"/>
                      <a:pt x="3415" y="8"/>
                      <a:pt x="3412" y="8"/>
                    </a:cubicBezTo>
                    <a:close/>
                    <a:moveTo>
                      <a:pt x="3396" y="8"/>
                    </a:moveTo>
                    <a:lnTo>
                      <a:pt x="3396" y="8"/>
                    </a:lnTo>
                    <a:cubicBezTo>
                      <a:pt x="3394" y="8"/>
                      <a:pt x="3392" y="6"/>
                      <a:pt x="3392" y="4"/>
                    </a:cubicBezTo>
                    <a:cubicBezTo>
                      <a:pt x="3392" y="2"/>
                      <a:pt x="3394" y="0"/>
                      <a:pt x="3396" y="0"/>
                    </a:cubicBezTo>
                    <a:lnTo>
                      <a:pt x="3396" y="0"/>
                    </a:lnTo>
                    <a:cubicBezTo>
                      <a:pt x="3399" y="0"/>
                      <a:pt x="3400" y="2"/>
                      <a:pt x="3400" y="4"/>
                    </a:cubicBezTo>
                    <a:cubicBezTo>
                      <a:pt x="3400" y="6"/>
                      <a:pt x="3399" y="8"/>
                      <a:pt x="3396" y="8"/>
                    </a:cubicBezTo>
                    <a:close/>
                    <a:moveTo>
                      <a:pt x="3380" y="8"/>
                    </a:moveTo>
                    <a:lnTo>
                      <a:pt x="3380" y="8"/>
                    </a:lnTo>
                    <a:cubicBezTo>
                      <a:pt x="3378" y="8"/>
                      <a:pt x="3376" y="6"/>
                      <a:pt x="3376" y="4"/>
                    </a:cubicBezTo>
                    <a:cubicBezTo>
                      <a:pt x="3376" y="2"/>
                      <a:pt x="3378" y="0"/>
                      <a:pt x="3380" y="0"/>
                    </a:cubicBezTo>
                    <a:lnTo>
                      <a:pt x="3380" y="0"/>
                    </a:lnTo>
                    <a:cubicBezTo>
                      <a:pt x="3382" y="0"/>
                      <a:pt x="3384" y="2"/>
                      <a:pt x="3384" y="4"/>
                    </a:cubicBezTo>
                    <a:cubicBezTo>
                      <a:pt x="3384" y="6"/>
                      <a:pt x="3382" y="8"/>
                      <a:pt x="3380" y="8"/>
                    </a:cubicBezTo>
                    <a:close/>
                    <a:moveTo>
                      <a:pt x="3364" y="8"/>
                    </a:moveTo>
                    <a:lnTo>
                      <a:pt x="3364" y="8"/>
                    </a:lnTo>
                    <a:cubicBezTo>
                      <a:pt x="3362" y="8"/>
                      <a:pt x="3360" y="6"/>
                      <a:pt x="3360" y="4"/>
                    </a:cubicBezTo>
                    <a:cubicBezTo>
                      <a:pt x="3360" y="2"/>
                      <a:pt x="3362" y="0"/>
                      <a:pt x="3364" y="0"/>
                    </a:cubicBezTo>
                    <a:lnTo>
                      <a:pt x="3364" y="0"/>
                    </a:lnTo>
                    <a:cubicBezTo>
                      <a:pt x="3366" y="0"/>
                      <a:pt x="3368" y="2"/>
                      <a:pt x="3368" y="4"/>
                    </a:cubicBezTo>
                    <a:cubicBezTo>
                      <a:pt x="3368" y="6"/>
                      <a:pt x="3366" y="8"/>
                      <a:pt x="3364" y="8"/>
                    </a:cubicBezTo>
                    <a:close/>
                    <a:moveTo>
                      <a:pt x="3348" y="8"/>
                    </a:moveTo>
                    <a:lnTo>
                      <a:pt x="3348" y="8"/>
                    </a:lnTo>
                    <a:cubicBezTo>
                      <a:pt x="3346" y="8"/>
                      <a:pt x="3344" y="6"/>
                      <a:pt x="3344" y="4"/>
                    </a:cubicBezTo>
                    <a:cubicBezTo>
                      <a:pt x="3344" y="2"/>
                      <a:pt x="3346" y="0"/>
                      <a:pt x="3348" y="0"/>
                    </a:cubicBezTo>
                    <a:lnTo>
                      <a:pt x="3348" y="0"/>
                    </a:lnTo>
                    <a:cubicBezTo>
                      <a:pt x="3350" y="0"/>
                      <a:pt x="3352" y="2"/>
                      <a:pt x="3352" y="4"/>
                    </a:cubicBezTo>
                    <a:cubicBezTo>
                      <a:pt x="3352" y="6"/>
                      <a:pt x="3350" y="8"/>
                      <a:pt x="3348" y="8"/>
                    </a:cubicBezTo>
                    <a:close/>
                    <a:moveTo>
                      <a:pt x="3332" y="8"/>
                    </a:moveTo>
                    <a:lnTo>
                      <a:pt x="3332" y="8"/>
                    </a:lnTo>
                    <a:cubicBezTo>
                      <a:pt x="3330" y="8"/>
                      <a:pt x="3328" y="6"/>
                      <a:pt x="3328" y="4"/>
                    </a:cubicBezTo>
                    <a:cubicBezTo>
                      <a:pt x="3328" y="2"/>
                      <a:pt x="3330" y="0"/>
                      <a:pt x="3332" y="0"/>
                    </a:cubicBezTo>
                    <a:lnTo>
                      <a:pt x="3332" y="0"/>
                    </a:lnTo>
                    <a:cubicBezTo>
                      <a:pt x="3334" y="0"/>
                      <a:pt x="3336" y="2"/>
                      <a:pt x="3336" y="4"/>
                    </a:cubicBezTo>
                    <a:cubicBezTo>
                      <a:pt x="3336" y="6"/>
                      <a:pt x="3334" y="8"/>
                      <a:pt x="3332" y="8"/>
                    </a:cubicBezTo>
                    <a:close/>
                    <a:moveTo>
                      <a:pt x="3316" y="8"/>
                    </a:moveTo>
                    <a:lnTo>
                      <a:pt x="3316" y="8"/>
                    </a:lnTo>
                    <a:cubicBezTo>
                      <a:pt x="3314" y="8"/>
                      <a:pt x="3312" y="6"/>
                      <a:pt x="3312" y="4"/>
                    </a:cubicBezTo>
                    <a:cubicBezTo>
                      <a:pt x="3312" y="2"/>
                      <a:pt x="3314" y="0"/>
                      <a:pt x="3316" y="0"/>
                    </a:cubicBezTo>
                    <a:lnTo>
                      <a:pt x="3316" y="0"/>
                    </a:lnTo>
                    <a:cubicBezTo>
                      <a:pt x="3318" y="0"/>
                      <a:pt x="3320" y="2"/>
                      <a:pt x="3320" y="4"/>
                    </a:cubicBezTo>
                    <a:cubicBezTo>
                      <a:pt x="3320" y="6"/>
                      <a:pt x="3318" y="8"/>
                      <a:pt x="3316" y="8"/>
                    </a:cubicBezTo>
                    <a:close/>
                    <a:moveTo>
                      <a:pt x="3300" y="8"/>
                    </a:moveTo>
                    <a:lnTo>
                      <a:pt x="3300" y="8"/>
                    </a:lnTo>
                    <a:cubicBezTo>
                      <a:pt x="3298" y="8"/>
                      <a:pt x="3296" y="6"/>
                      <a:pt x="3296" y="4"/>
                    </a:cubicBezTo>
                    <a:cubicBezTo>
                      <a:pt x="3296" y="2"/>
                      <a:pt x="3298" y="0"/>
                      <a:pt x="3300" y="0"/>
                    </a:cubicBezTo>
                    <a:lnTo>
                      <a:pt x="3300" y="0"/>
                    </a:lnTo>
                    <a:cubicBezTo>
                      <a:pt x="3302" y="0"/>
                      <a:pt x="3304" y="2"/>
                      <a:pt x="3304" y="4"/>
                    </a:cubicBezTo>
                    <a:cubicBezTo>
                      <a:pt x="3304" y="6"/>
                      <a:pt x="3302" y="8"/>
                      <a:pt x="3300" y="8"/>
                    </a:cubicBezTo>
                    <a:close/>
                    <a:moveTo>
                      <a:pt x="3284" y="8"/>
                    </a:moveTo>
                    <a:lnTo>
                      <a:pt x="3284" y="8"/>
                    </a:lnTo>
                    <a:cubicBezTo>
                      <a:pt x="3282" y="8"/>
                      <a:pt x="3280" y="6"/>
                      <a:pt x="3280" y="4"/>
                    </a:cubicBezTo>
                    <a:cubicBezTo>
                      <a:pt x="3280" y="2"/>
                      <a:pt x="3282" y="0"/>
                      <a:pt x="3284" y="0"/>
                    </a:cubicBezTo>
                    <a:lnTo>
                      <a:pt x="3284" y="0"/>
                    </a:lnTo>
                    <a:cubicBezTo>
                      <a:pt x="3286" y="0"/>
                      <a:pt x="3288" y="2"/>
                      <a:pt x="3288" y="4"/>
                    </a:cubicBezTo>
                    <a:cubicBezTo>
                      <a:pt x="3288" y="6"/>
                      <a:pt x="3286" y="8"/>
                      <a:pt x="3284" y="8"/>
                    </a:cubicBezTo>
                    <a:close/>
                    <a:moveTo>
                      <a:pt x="3268" y="8"/>
                    </a:moveTo>
                    <a:lnTo>
                      <a:pt x="3268" y="8"/>
                    </a:lnTo>
                    <a:cubicBezTo>
                      <a:pt x="3266" y="8"/>
                      <a:pt x="3264" y="6"/>
                      <a:pt x="3264" y="4"/>
                    </a:cubicBezTo>
                    <a:cubicBezTo>
                      <a:pt x="3264" y="2"/>
                      <a:pt x="3266" y="0"/>
                      <a:pt x="3268" y="0"/>
                    </a:cubicBezTo>
                    <a:lnTo>
                      <a:pt x="3268" y="0"/>
                    </a:lnTo>
                    <a:cubicBezTo>
                      <a:pt x="3270" y="0"/>
                      <a:pt x="3272" y="2"/>
                      <a:pt x="3272" y="4"/>
                    </a:cubicBezTo>
                    <a:cubicBezTo>
                      <a:pt x="3272" y="6"/>
                      <a:pt x="3270" y="8"/>
                      <a:pt x="3268" y="8"/>
                    </a:cubicBezTo>
                    <a:close/>
                    <a:moveTo>
                      <a:pt x="3252" y="8"/>
                    </a:moveTo>
                    <a:lnTo>
                      <a:pt x="3252" y="8"/>
                    </a:lnTo>
                    <a:cubicBezTo>
                      <a:pt x="3250" y="8"/>
                      <a:pt x="3248" y="6"/>
                      <a:pt x="3248" y="4"/>
                    </a:cubicBezTo>
                    <a:cubicBezTo>
                      <a:pt x="3248" y="2"/>
                      <a:pt x="3250" y="0"/>
                      <a:pt x="3252" y="0"/>
                    </a:cubicBezTo>
                    <a:lnTo>
                      <a:pt x="3252" y="0"/>
                    </a:lnTo>
                    <a:cubicBezTo>
                      <a:pt x="3254" y="0"/>
                      <a:pt x="3256" y="2"/>
                      <a:pt x="3256" y="4"/>
                    </a:cubicBezTo>
                    <a:cubicBezTo>
                      <a:pt x="3256" y="6"/>
                      <a:pt x="3254" y="8"/>
                      <a:pt x="3252" y="8"/>
                    </a:cubicBezTo>
                    <a:close/>
                    <a:moveTo>
                      <a:pt x="3236" y="8"/>
                    </a:moveTo>
                    <a:lnTo>
                      <a:pt x="3236" y="8"/>
                    </a:lnTo>
                    <a:cubicBezTo>
                      <a:pt x="3234" y="8"/>
                      <a:pt x="3232" y="6"/>
                      <a:pt x="3232" y="4"/>
                    </a:cubicBezTo>
                    <a:cubicBezTo>
                      <a:pt x="3232" y="2"/>
                      <a:pt x="3234" y="0"/>
                      <a:pt x="3236" y="0"/>
                    </a:cubicBezTo>
                    <a:lnTo>
                      <a:pt x="3236" y="0"/>
                    </a:lnTo>
                    <a:cubicBezTo>
                      <a:pt x="3238" y="0"/>
                      <a:pt x="3240" y="2"/>
                      <a:pt x="3240" y="4"/>
                    </a:cubicBezTo>
                    <a:cubicBezTo>
                      <a:pt x="3240" y="6"/>
                      <a:pt x="3238" y="8"/>
                      <a:pt x="3236" y="8"/>
                    </a:cubicBezTo>
                    <a:close/>
                    <a:moveTo>
                      <a:pt x="3220" y="8"/>
                    </a:moveTo>
                    <a:lnTo>
                      <a:pt x="3220" y="8"/>
                    </a:lnTo>
                    <a:cubicBezTo>
                      <a:pt x="3218" y="8"/>
                      <a:pt x="3216" y="6"/>
                      <a:pt x="3216" y="4"/>
                    </a:cubicBezTo>
                    <a:cubicBezTo>
                      <a:pt x="3216" y="2"/>
                      <a:pt x="3218" y="0"/>
                      <a:pt x="3220" y="0"/>
                    </a:cubicBezTo>
                    <a:lnTo>
                      <a:pt x="3220" y="0"/>
                    </a:lnTo>
                    <a:cubicBezTo>
                      <a:pt x="3222" y="0"/>
                      <a:pt x="3224" y="2"/>
                      <a:pt x="3224" y="4"/>
                    </a:cubicBezTo>
                    <a:cubicBezTo>
                      <a:pt x="3224" y="6"/>
                      <a:pt x="3222" y="8"/>
                      <a:pt x="3220" y="8"/>
                    </a:cubicBezTo>
                    <a:close/>
                    <a:moveTo>
                      <a:pt x="3204" y="8"/>
                    </a:moveTo>
                    <a:lnTo>
                      <a:pt x="3204" y="8"/>
                    </a:lnTo>
                    <a:cubicBezTo>
                      <a:pt x="3202" y="8"/>
                      <a:pt x="3200" y="6"/>
                      <a:pt x="3200" y="4"/>
                    </a:cubicBezTo>
                    <a:cubicBezTo>
                      <a:pt x="3200" y="2"/>
                      <a:pt x="3202" y="0"/>
                      <a:pt x="3204" y="0"/>
                    </a:cubicBezTo>
                    <a:lnTo>
                      <a:pt x="3204" y="0"/>
                    </a:lnTo>
                    <a:cubicBezTo>
                      <a:pt x="3206" y="0"/>
                      <a:pt x="3208" y="2"/>
                      <a:pt x="3208" y="4"/>
                    </a:cubicBezTo>
                    <a:cubicBezTo>
                      <a:pt x="3208" y="6"/>
                      <a:pt x="3206" y="8"/>
                      <a:pt x="3204" y="8"/>
                    </a:cubicBezTo>
                    <a:close/>
                    <a:moveTo>
                      <a:pt x="3188" y="8"/>
                    </a:moveTo>
                    <a:lnTo>
                      <a:pt x="3188" y="8"/>
                    </a:lnTo>
                    <a:cubicBezTo>
                      <a:pt x="3186" y="8"/>
                      <a:pt x="3184" y="6"/>
                      <a:pt x="3184" y="4"/>
                    </a:cubicBezTo>
                    <a:cubicBezTo>
                      <a:pt x="3184" y="2"/>
                      <a:pt x="3186" y="0"/>
                      <a:pt x="3188" y="0"/>
                    </a:cubicBezTo>
                    <a:lnTo>
                      <a:pt x="3188" y="0"/>
                    </a:lnTo>
                    <a:cubicBezTo>
                      <a:pt x="3190" y="0"/>
                      <a:pt x="3192" y="2"/>
                      <a:pt x="3192" y="4"/>
                    </a:cubicBezTo>
                    <a:cubicBezTo>
                      <a:pt x="3192" y="6"/>
                      <a:pt x="3190" y="8"/>
                      <a:pt x="3188" y="8"/>
                    </a:cubicBezTo>
                    <a:close/>
                    <a:moveTo>
                      <a:pt x="3172" y="8"/>
                    </a:moveTo>
                    <a:lnTo>
                      <a:pt x="3172" y="8"/>
                    </a:lnTo>
                    <a:cubicBezTo>
                      <a:pt x="3170" y="8"/>
                      <a:pt x="3168" y="6"/>
                      <a:pt x="3168" y="4"/>
                    </a:cubicBezTo>
                    <a:cubicBezTo>
                      <a:pt x="3168" y="2"/>
                      <a:pt x="3170" y="0"/>
                      <a:pt x="3172" y="0"/>
                    </a:cubicBezTo>
                    <a:lnTo>
                      <a:pt x="3172" y="0"/>
                    </a:lnTo>
                    <a:cubicBezTo>
                      <a:pt x="3174" y="0"/>
                      <a:pt x="3176" y="2"/>
                      <a:pt x="3176" y="4"/>
                    </a:cubicBezTo>
                    <a:cubicBezTo>
                      <a:pt x="3176" y="6"/>
                      <a:pt x="3174" y="8"/>
                      <a:pt x="3172" y="8"/>
                    </a:cubicBezTo>
                    <a:close/>
                    <a:moveTo>
                      <a:pt x="3156" y="8"/>
                    </a:moveTo>
                    <a:lnTo>
                      <a:pt x="3156" y="8"/>
                    </a:lnTo>
                    <a:cubicBezTo>
                      <a:pt x="3154" y="8"/>
                      <a:pt x="3152" y="6"/>
                      <a:pt x="3152" y="4"/>
                    </a:cubicBezTo>
                    <a:cubicBezTo>
                      <a:pt x="3152" y="2"/>
                      <a:pt x="3154" y="0"/>
                      <a:pt x="3156" y="0"/>
                    </a:cubicBezTo>
                    <a:lnTo>
                      <a:pt x="3156" y="0"/>
                    </a:lnTo>
                    <a:cubicBezTo>
                      <a:pt x="3158" y="0"/>
                      <a:pt x="3160" y="2"/>
                      <a:pt x="3160" y="4"/>
                    </a:cubicBezTo>
                    <a:cubicBezTo>
                      <a:pt x="3160" y="6"/>
                      <a:pt x="3158" y="8"/>
                      <a:pt x="3156" y="8"/>
                    </a:cubicBezTo>
                    <a:close/>
                    <a:moveTo>
                      <a:pt x="3140" y="8"/>
                    </a:moveTo>
                    <a:lnTo>
                      <a:pt x="3140" y="8"/>
                    </a:lnTo>
                    <a:cubicBezTo>
                      <a:pt x="3138" y="8"/>
                      <a:pt x="3136" y="6"/>
                      <a:pt x="3136" y="4"/>
                    </a:cubicBezTo>
                    <a:cubicBezTo>
                      <a:pt x="3136" y="2"/>
                      <a:pt x="3138" y="0"/>
                      <a:pt x="3140" y="0"/>
                    </a:cubicBezTo>
                    <a:lnTo>
                      <a:pt x="3140" y="0"/>
                    </a:lnTo>
                    <a:cubicBezTo>
                      <a:pt x="3142" y="0"/>
                      <a:pt x="3144" y="2"/>
                      <a:pt x="3144" y="4"/>
                    </a:cubicBezTo>
                    <a:cubicBezTo>
                      <a:pt x="3144" y="6"/>
                      <a:pt x="3142" y="8"/>
                      <a:pt x="3140" y="8"/>
                    </a:cubicBezTo>
                    <a:close/>
                    <a:moveTo>
                      <a:pt x="3124" y="8"/>
                    </a:moveTo>
                    <a:lnTo>
                      <a:pt x="3124" y="8"/>
                    </a:lnTo>
                    <a:cubicBezTo>
                      <a:pt x="3122" y="8"/>
                      <a:pt x="3120" y="6"/>
                      <a:pt x="3120" y="4"/>
                    </a:cubicBezTo>
                    <a:cubicBezTo>
                      <a:pt x="3120" y="2"/>
                      <a:pt x="3122" y="0"/>
                      <a:pt x="3124" y="0"/>
                    </a:cubicBezTo>
                    <a:lnTo>
                      <a:pt x="3124" y="0"/>
                    </a:lnTo>
                    <a:cubicBezTo>
                      <a:pt x="3126" y="0"/>
                      <a:pt x="3128" y="2"/>
                      <a:pt x="3128" y="4"/>
                    </a:cubicBezTo>
                    <a:cubicBezTo>
                      <a:pt x="3128" y="6"/>
                      <a:pt x="3126" y="8"/>
                      <a:pt x="3124" y="8"/>
                    </a:cubicBezTo>
                    <a:close/>
                    <a:moveTo>
                      <a:pt x="3108" y="8"/>
                    </a:moveTo>
                    <a:lnTo>
                      <a:pt x="3108" y="8"/>
                    </a:lnTo>
                    <a:cubicBezTo>
                      <a:pt x="3106" y="8"/>
                      <a:pt x="3104" y="6"/>
                      <a:pt x="3104" y="4"/>
                    </a:cubicBezTo>
                    <a:cubicBezTo>
                      <a:pt x="3104" y="2"/>
                      <a:pt x="3106" y="0"/>
                      <a:pt x="3108" y="0"/>
                    </a:cubicBezTo>
                    <a:lnTo>
                      <a:pt x="3108" y="0"/>
                    </a:lnTo>
                    <a:cubicBezTo>
                      <a:pt x="3110" y="0"/>
                      <a:pt x="3112" y="2"/>
                      <a:pt x="3112" y="4"/>
                    </a:cubicBezTo>
                    <a:cubicBezTo>
                      <a:pt x="3112" y="6"/>
                      <a:pt x="3110" y="8"/>
                      <a:pt x="3108" y="8"/>
                    </a:cubicBezTo>
                    <a:close/>
                    <a:moveTo>
                      <a:pt x="3092" y="8"/>
                    </a:moveTo>
                    <a:lnTo>
                      <a:pt x="3092" y="8"/>
                    </a:lnTo>
                    <a:cubicBezTo>
                      <a:pt x="3090" y="8"/>
                      <a:pt x="3088" y="6"/>
                      <a:pt x="3088" y="4"/>
                    </a:cubicBezTo>
                    <a:cubicBezTo>
                      <a:pt x="3088" y="2"/>
                      <a:pt x="3090" y="0"/>
                      <a:pt x="3092" y="0"/>
                    </a:cubicBezTo>
                    <a:lnTo>
                      <a:pt x="3092" y="0"/>
                    </a:lnTo>
                    <a:cubicBezTo>
                      <a:pt x="3094" y="0"/>
                      <a:pt x="3096" y="2"/>
                      <a:pt x="3096" y="4"/>
                    </a:cubicBezTo>
                    <a:cubicBezTo>
                      <a:pt x="3096" y="6"/>
                      <a:pt x="3094" y="8"/>
                      <a:pt x="3092" y="8"/>
                    </a:cubicBezTo>
                    <a:close/>
                    <a:moveTo>
                      <a:pt x="3076" y="8"/>
                    </a:moveTo>
                    <a:lnTo>
                      <a:pt x="3076" y="8"/>
                    </a:lnTo>
                    <a:cubicBezTo>
                      <a:pt x="3074" y="8"/>
                      <a:pt x="3072" y="6"/>
                      <a:pt x="3072" y="4"/>
                    </a:cubicBezTo>
                    <a:cubicBezTo>
                      <a:pt x="3072" y="2"/>
                      <a:pt x="3074" y="0"/>
                      <a:pt x="3076" y="0"/>
                    </a:cubicBezTo>
                    <a:lnTo>
                      <a:pt x="3076" y="0"/>
                    </a:lnTo>
                    <a:cubicBezTo>
                      <a:pt x="3078" y="0"/>
                      <a:pt x="3080" y="2"/>
                      <a:pt x="3080" y="4"/>
                    </a:cubicBezTo>
                    <a:cubicBezTo>
                      <a:pt x="3080" y="6"/>
                      <a:pt x="3078" y="8"/>
                      <a:pt x="3076" y="8"/>
                    </a:cubicBezTo>
                    <a:close/>
                    <a:moveTo>
                      <a:pt x="3060" y="8"/>
                    </a:moveTo>
                    <a:lnTo>
                      <a:pt x="3060" y="8"/>
                    </a:lnTo>
                    <a:cubicBezTo>
                      <a:pt x="3058" y="8"/>
                      <a:pt x="3056" y="6"/>
                      <a:pt x="3056" y="4"/>
                    </a:cubicBezTo>
                    <a:cubicBezTo>
                      <a:pt x="3056" y="2"/>
                      <a:pt x="3058" y="0"/>
                      <a:pt x="3060" y="0"/>
                    </a:cubicBezTo>
                    <a:lnTo>
                      <a:pt x="3060" y="0"/>
                    </a:lnTo>
                    <a:cubicBezTo>
                      <a:pt x="3062" y="0"/>
                      <a:pt x="3064" y="2"/>
                      <a:pt x="3064" y="4"/>
                    </a:cubicBezTo>
                    <a:cubicBezTo>
                      <a:pt x="3064" y="6"/>
                      <a:pt x="3062" y="8"/>
                      <a:pt x="3060" y="8"/>
                    </a:cubicBezTo>
                    <a:close/>
                    <a:moveTo>
                      <a:pt x="3044" y="8"/>
                    </a:moveTo>
                    <a:lnTo>
                      <a:pt x="3044" y="8"/>
                    </a:lnTo>
                    <a:cubicBezTo>
                      <a:pt x="3042" y="8"/>
                      <a:pt x="3040" y="6"/>
                      <a:pt x="3040" y="4"/>
                    </a:cubicBezTo>
                    <a:cubicBezTo>
                      <a:pt x="3040" y="2"/>
                      <a:pt x="3042" y="0"/>
                      <a:pt x="3044" y="0"/>
                    </a:cubicBezTo>
                    <a:lnTo>
                      <a:pt x="3044" y="0"/>
                    </a:lnTo>
                    <a:cubicBezTo>
                      <a:pt x="3046" y="0"/>
                      <a:pt x="3048" y="2"/>
                      <a:pt x="3048" y="4"/>
                    </a:cubicBezTo>
                    <a:cubicBezTo>
                      <a:pt x="3048" y="6"/>
                      <a:pt x="3046" y="8"/>
                      <a:pt x="3044" y="8"/>
                    </a:cubicBezTo>
                    <a:close/>
                    <a:moveTo>
                      <a:pt x="3028" y="8"/>
                    </a:moveTo>
                    <a:lnTo>
                      <a:pt x="3028" y="8"/>
                    </a:lnTo>
                    <a:cubicBezTo>
                      <a:pt x="3026" y="8"/>
                      <a:pt x="3024" y="6"/>
                      <a:pt x="3024" y="4"/>
                    </a:cubicBezTo>
                    <a:cubicBezTo>
                      <a:pt x="3024" y="2"/>
                      <a:pt x="3026" y="0"/>
                      <a:pt x="3028" y="0"/>
                    </a:cubicBezTo>
                    <a:lnTo>
                      <a:pt x="3028" y="0"/>
                    </a:lnTo>
                    <a:cubicBezTo>
                      <a:pt x="3030" y="0"/>
                      <a:pt x="3032" y="2"/>
                      <a:pt x="3032" y="4"/>
                    </a:cubicBezTo>
                    <a:cubicBezTo>
                      <a:pt x="3032" y="6"/>
                      <a:pt x="3030" y="8"/>
                      <a:pt x="3028" y="8"/>
                    </a:cubicBezTo>
                    <a:close/>
                    <a:moveTo>
                      <a:pt x="3012" y="8"/>
                    </a:moveTo>
                    <a:lnTo>
                      <a:pt x="3012" y="8"/>
                    </a:lnTo>
                    <a:cubicBezTo>
                      <a:pt x="3010" y="8"/>
                      <a:pt x="3008" y="6"/>
                      <a:pt x="3008" y="4"/>
                    </a:cubicBezTo>
                    <a:cubicBezTo>
                      <a:pt x="3008" y="2"/>
                      <a:pt x="3010" y="0"/>
                      <a:pt x="3012" y="0"/>
                    </a:cubicBezTo>
                    <a:lnTo>
                      <a:pt x="3012" y="0"/>
                    </a:lnTo>
                    <a:cubicBezTo>
                      <a:pt x="3014" y="0"/>
                      <a:pt x="3016" y="2"/>
                      <a:pt x="3016" y="4"/>
                    </a:cubicBezTo>
                    <a:cubicBezTo>
                      <a:pt x="3016" y="6"/>
                      <a:pt x="3014" y="8"/>
                      <a:pt x="3012" y="8"/>
                    </a:cubicBezTo>
                    <a:close/>
                    <a:moveTo>
                      <a:pt x="2996" y="8"/>
                    </a:moveTo>
                    <a:lnTo>
                      <a:pt x="2996" y="8"/>
                    </a:lnTo>
                    <a:cubicBezTo>
                      <a:pt x="2994" y="8"/>
                      <a:pt x="2992" y="6"/>
                      <a:pt x="2992" y="4"/>
                    </a:cubicBezTo>
                    <a:cubicBezTo>
                      <a:pt x="2992" y="2"/>
                      <a:pt x="2994" y="0"/>
                      <a:pt x="2996" y="0"/>
                    </a:cubicBezTo>
                    <a:lnTo>
                      <a:pt x="2996" y="0"/>
                    </a:lnTo>
                    <a:cubicBezTo>
                      <a:pt x="2998" y="0"/>
                      <a:pt x="3000" y="2"/>
                      <a:pt x="3000" y="4"/>
                    </a:cubicBezTo>
                    <a:cubicBezTo>
                      <a:pt x="3000" y="6"/>
                      <a:pt x="2998" y="8"/>
                      <a:pt x="2996" y="8"/>
                    </a:cubicBezTo>
                    <a:close/>
                    <a:moveTo>
                      <a:pt x="2980" y="8"/>
                    </a:moveTo>
                    <a:lnTo>
                      <a:pt x="2980" y="8"/>
                    </a:lnTo>
                    <a:cubicBezTo>
                      <a:pt x="2978" y="8"/>
                      <a:pt x="2976" y="6"/>
                      <a:pt x="2976" y="4"/>
                    </a:cubicBezTo>
                    <a:cubicBezTo>
                      <a:pt x="2976" y="2"/>
                      <a:pt x="2978" y="0"/>
                      <a:pt x="2980" y="0"/>
                    </a:cubicBezTo>
                    <a:lnTo>
                      <a:pt x="2980" y="0"/>
                    </a:lnTo>
                    <a:cubicBezTo>
                      <a:pt x="2982" y="0"/>
                      <a:pt x="2984" y="2"/>
                      <a:pt x="2984" y="4"/>
                    </a:cubicBezTo>
                    <a:cubicBezTo>
                      <a:pt x="2984" y="6"/>
                      <a:pt x="2982" y="8"/>
                      <a:pt x="2980" y="8"/>
                    </a:cubicBezTo>
                    <a:close/>
                    <a:moveTo>
                      <a:pt x="2964" y="8"/>
                    </a:moveTo>
                    <a:lnTo>
                      <a:pt x="2964" y="8"/>
                    </a:lnTo>
                    <a:cubicBezTo>
                      <a:pt x="2962" y="8"/>
                      <a:pt x="2960" y="6"/>
                      <a:pt x="2960" y="4"/>
                    </a:cubicBezTo>
                    <a:cubicBezTo>
                      <a:pt x="2960" y="2"/>
                      <a:pt x="2962" y="0"/>
                      <a:pt x="2964" y="0"/>
                    </a:cubicBezTo>
                    <a:lnTo>
                      <a:pt x="2964" y="0"/>
                    </a:lnTo>
                    <a:cubicBezTo>
                      <a:pt x="2966" y="0"/>
                      <a:pt x="2968" y="2"/>
                      <a:pt x="2968" y="4"/>
                    </a:cubicBezTo>
                    <a:cubicBezTo>
                      <a:pt x="2968" y="6"/>
                      <a:pt x="2966" y="8"/>
                      <a:pt x="2964" y="8"/>
                    </a:cubicBezTo>
                    <a:close/>
                    <a:moveTo>
                      <a:pt x="2948" y="8"/>
                    </a:moveTo>
                    <a:lnTo>
                      <a:pt x="2948" y="8"/>
                    </a:lnTo>
                    <a:cubicBezTo>
                      <a:pt x="2946" y="8"/>
                      <a:pt x="2944" y="6"/>
                      <a:pt x="2944" y="4"/>
                    </a:cubicBezTo>
                    <a:cubicBezTo>
                      <a:pt x="2944" y="2"/>
                      <a:pt x="2946" y="0"/>
                      <a:pt x="2948" y="0"/>
                    </a:cubicBezTo>
                    <a:lnTo>
                      <a:pt x="2948" y="0"/>
                    </a:lnTo>
                    <a:cubicBezTo>
                      <a:pt x="2950" y="0"/>
                      <a:pt x="2952" y="2"/>
                      <a:pt x="2952" y="4"/>
                    </a:cubicBezTo>
                    <a:cubicBezTo>
                      <a:pt x="2952" y="6"/>
                      <a:pt x="2950" y="8"/>
                      <a:pt x="2948" y="8"/>
                    </a:cubicBezTo>
                    <a:close/>
                    <a:moveTo>
                      <a:pt x="2932" y="8"/>
                    </a:moveTo>
                    <a:lnTo>
                      <a:pt x="2932" y="8"/>
                    </a:lnTo>
                    <a:cubicBezTo>
                      <a:pt x="2930" y="8"/>
                      <a:pt x="2928" y="6"/>
                      <a:pt x="2928" y="4"/>
                    </a:cubicBezTo>
                    <a:cubicBezTo>
                      <a:pt x="2928" y="2"/>
                      <a:pt x="2930" y="0"/>
                      <a:pt x="2932" y="0"/>
                    </a:cubicBezTo>
                    <a:lnTo>
                      <a:pt x="2932" y="0"/>
                    </a:lnTo>
                    <a:cubicBezTo>
                      <a:pt x="2934" y="0"/>
                      <a:pt x="2936" y="2"/>
                      <a:pt x="2936" y="4"/>
                    </a:cubicBezTo>
                    <a:cubicBezTo>
                      <a:pt x="2936" y="6"/>
                      <a:pt x="2934" y="8"/>
                      <a:pt x="2932" y="8"/>
                    </a:cubicBezTo>
                    <a:close/>
                    <a:moveTo>
                      <a:pt x="2916" y="8"/>
                    </a:moveTo>
                    <a:lnTo>
                      <a:pt x="2916" y="8"/>
                    </a:lnTo>
                    <a:cubicBezTo>
                      <a:pt x="2914" y="8"/>
                      <a:pt x="2912" y="6"/>
                      <a:pt x="2912" y="4"/>
                    </a:cubicBezTo>
                    <a:cubicBezTo>
                      <a:pt x="2912" y="2"/>
                      <a:pt x="2914" y="0"/>
                      <a:pt x="2916" y="0"/>
                    </a:cubicBezTo>
                    <a:lnTo>
                      <a:pt x="2916" y="0"/>
                    </a:lnTo>
                    <a:cubicBezTo>
                      <a:pt x="2918" y="0"/>
                      <a:pt x="2920" y="2"/>
                      <a:pt x="2920" y="4"/>
                    </a:cubicBezTo>
                    <a:cubicBezTo>
                      <a:pt x="2920" y="6"/>
                      <a:pt x="2918" y="8"/>
                      <a:pt x="2916" y="8"/>
                    </a:cubicBezTo>
                    <a:close/>
                    <a:moveTo>
                      <a:pt x="2900" y="8"/>
                    </a:moveTo>
                    <a:lnTo>
                      <a:pt x="2900" y="8"/>
                    </a:lnTo>
                    <a:cubicBezTo>
                      <a:pt x="2898" y="8"/>
                      <a:pt x="2896" y="6"/>
                      <a:pt x="2896" y="4"/>
                    </a:cubicBezTo>
                    <a:cubicBezTo>
                      <a:pt x="2896" y="2"/>
                      <a:pt x="2898" y="0"/>
                      <a:pt x="2900" y="0"/>
                    </a:cubicBezTo>
                    <a:lnTo>
                      <a:pt x="2900" y="0"/>
                    </a:lnTo>
                    <a:cubicBezTo>
                      <a:pt x="2902" y="0"/>
                      <a:pt x="2904" y="2"/>
                      <a:pt x="2904" y="4"/>
                    </a:cubicBezTo>
                    <a:cubicBezTo>
                      <a:pt x="2904" y="6"/>
                      <a:pt x="2902" y="8"/>
                      <a:pt x="2900" y="8"/>
                    </a:cubicBezTo>
                    <a:close/>
                    <a:moveTo>
                      <a:pt x="2884" y="8"/>
                    </a:moveTo>
                    <a:lnTo>
                      <a:pt x="2884" y="8"/>
                    </a:lnTo>
                    <a:cubicBezTo>
                      <a:pt x="2882" y="8"/>
                      <a:pt x="2880" y="6"/>
                      <a:pt x="2880" y="4"/>
                    </a:cubicBezTo>
                    <a:cubicBezTo>
                      <a:pt x="2880" y="2"/>
                      <a:pt x="2882" y="0"/>
                      <a:pt x="2884" y="0"/>
                    </a:cubicBezTo>
                    <a:lnTo>
                      <a:pt x="2884" y="0"/>
                    </a:lnTo>
                    <a:cubicBezTo>
                      <a:pt x="2886" y="0"/>
                      <a:pt x="2888" y="2"/>
                      <a:pt x="2888" y="4"/>
                    </a:cubicBezTo>
                    <a:cubicBezTo>
                      <a:pt x="2888" y="6"/>
                      <a:pt x="2886" y="8"/>
                      <a:pt x="2884" y="8"/>
                    </a:cubicBezTo>
                    <a:close/>
                    <a:moveTo>
                      <a:pt x="2868" y="8"/>
                    </a:moveTo>
                    <a:lnTo>
                      <a:pt x="2868" y="8"/>
                    </a:lnTo>
                    <a:cubicBezTo>
                      <a:pt x="2866" y="8"/>
                      <a:pt x="2864" y="6"/>
                      <a:pt x="2864" y="4"/>
                    </a:cubicBezTo>
                    <a:cubicBezTo>
                      <a:pt x="2864" y="2"/>
                      <a:pt x="2866" y="0"/>
                      <a:pt x="2868" y="0"/>
                    </a:cubicBezTo>
                    <a:lnTo>
                      <a:pt x="2868" y="0"/>
                    </a:lnTo>
                    <a:cubicBezTo>
                      <a:pt x="2870" y="0"/>
                      <a:pt x="2872" y="2"/>
                      <a:pt x="2872" y="4"/>
                    </a:cubicBezTo>
                    <a:cubicBezTo>
                      <a:pt x="2872" y="6"/>
                      <a:pt x="2870" y="8"/>
                      <a:pt x="2868" y="8"/>
                    </a:cubicBezTo>
                    <a:close/>
                    <a:moveTo>
                      <a:pt x="2852" y="8"/>
                    </a:moveTo>
                    <a:lnTo>
                      <a:pt x="2852" y="8"/>
                    </a:lnTo>
                    <a:cubicBezTo>
                      <a:pt x="2850" y="8"/>
                      <a:pt x="2848" y="6"/>
                      <a:pt x="2848" y="4"/>
                    </a:cubicBezTo>
                    <a:cubicBezTo>
                      <a:pt x="2848" y="2"/>
                      <a:pt x="2850" y="0"/>
                      <a:pt x="2852" y="0"/>
                    </a:cubicBezTo>
                    <a:lnTo>
                      <a:pt x="2852" y="0"/>
                    </a:lnTo>
                    <a:cubicBezTo>
                      <a:pt x="2854" y="0"/>
                      <a:pt x="2856" y="2"/>
                      <a:pt x="2856" y="4"/>
                    </a:cubicBezTo>
                    <a:cubicBezTo>
                      <a:pt x="2856" y="6"/>
                      <a:pt x="2854" y="8"/>
                      <a:pt x="2852" y="8"/>
                    </a:cubicBezTo>
                    <a:close/>
                    <a:moveTo>
                      <a:pt x="2836" y="8"/>
                    </a:moveTo>
                    <a:lnTo>
                      <a:pt x="2836" y="8"/>
                    </a:lnTo>
                    <a:cubicBezTo>
                      <a:pt x="2834" y="8"/>
                      <a:pt x="2832" y="6"/>
                      <a:pt x="2832" y="4"/>
                    </a:cubicBezTo>
                    <a:cubicBezTo>
                      <a:pt x="2832" y="2"/>
                      <a:pt x="2834" y="0"/>
                      <a:pt x="2836" y="0"/>
                    </a:cubicBezTo>
                    <a:lnTo>
                      <a:pt x="2836" y="0"/>
                    </a:lnTo>
                    <a:cubicBezTo>
                      <a:pt x="2838" y="0"/>
                      <a:pt x="2840" y="2"/>
                      <a:pt x="2840" y="4"/>
                    </a:cubicBezTo>
                    <a:cubicBezTo>
                      <a:pt x="2840" y="6"/>
                      <a:pt x="2838" y="8"/>
                      <a:pt x="2836" y="8"/>
                    </a:cubicBezTo>
                    <a:close/>
                    <a:moveTo>
                      <a:pt x="2820" y="8"/>
                    </a:moveTo>
                    <a:lnTo>
                      <a:pt x="2820" y="8"/>
                    </a:lnTo>
                    <a:cubicBezTo>
                      <a:pt x="2818" y="8"/>
                      <a:pt x="2816" y="6"/>
                      <a:pt x="2816" y="4"/>
                    </a:cubicBezTo>
                    <a:cubicBezTo>
                      <a:pt x="2816" y="2"/>
                      <a:pt x="2818" y="0"/>
                      <a:pt x="2820" y="0"/>
                    </a:cubicBezTo>
                    <a:lnTo>
                      <a:pt x="2820" y="0"/>
                    </a:lnTo>
                    <a:cubicBezTo>
                      <a:pt x="2822" y="0"/>
                      <a:pt x="2824" y="2"/>
                      <a:pt x="2824" y="4"/>
                    </a:cubicBezTo>
                    <a:cubicBezTo>
                      <a:pt x="2824" y="6"/>
                      <a:pt x="2822" y="8"/>
                      <a:pt x="2820" y="8"/>
                    </a:cubicBezTo>
                    <a:close/>
                    <a:moveTo>
                      <a:pt x="2804" y="8"/>
                    </a:moveTo>
                    <a:lnTo>
                      <a:pt x="2804" y="8"/>
                    </a:lnTo>
                    <a:cubicBezTo>
                      <a:pt x="2802" y="8"/>
                      <a:pt x="2800" y="6"/>
                      <a:pt x="2800" y="4"/>
                    </a:cubicBezTo>
                    <a:cubicBezTo>
                      <a:pt x="2800" y="2"/>
                      <a:pt x="2802" y="0"/>
                      <a:pt x="2804" y="0"/>
                    </a:cubicBezTo>
                    <a:lnTo>
                      <a:pt x="2804" y="0"/>
                    </a:lnTo>
                    <a:cubicBezTo>
                      <a:pt x="2806" y="0"/>
                      <a:pt x="2808" y="2"/>
                      <a:pt x="2808" y="4"/>
                    </a:cubicBezTo>
                    <a:cubicBezTo>
                      <a:pt x="2808" y="6"/>
                      <a:pt x="2806" y="8"/>
                      <a:pt x="2804" y="8"/>
                    </a:cubicBezTo>
                    <a:close/>
                    <a:moveTo>
                      <a:pt x="2788" y="8"/>
                    </a:moveTo>
                    <a:lnTo>
                      <a:pt x="2788" y="8"/>
                    </a:lnTo>
                    <a:cubicBezTo>
                      <a:pt x="2786" y="8"/>
                      <a:pt x="2784" y="6"/>
                      <a:pt x="2784" y="4"/>
                    </a:cubicBezTo>
                    <a:cubicBezTo>
                      <a:pt x="2784" y="2"/>
                      <a:pt x="2786" y="0"/>
                      <a:pt x="2788" y="0"/>
                    </a:cubicBezTo>
                    <a:lnTo>
                      <a:pt x="2788" y="0"/>
                    </a:lnTo>
                    <a:cubicBezTo>
                      <a:pt x="2790" y="0"/>
                      <a:pt x="2792" y="2"/>
                      <a:pt x="2792" y="4"/>
                    </a:cubicBezTo>
                    <a:cubicBezTo>
                      <a:pt x="2792" y="6"/>
                      <a:pt x="2790" y="8"/>
                      <a:pt x="2788" y="8"/>
                    </a:cubicBezTo>
                    <a:close/>
                    <a:moveTo>
                      <a:pt x="2772" y="8"/>
                    </a:moveTo>
                    <a:lnTo>
                      <a:pt x="2772" y="8"/>
                    </a:lnTo>
                    <a:cubicBezTo>
                      <a:pt x="2770" y="8"/>
                      <a:pt x="2768" y="6"/>
                      <a:pt x="2768" y="4"/>
                    </a:cubicBezTo>
                    <a:cubicBezTo>
                      <a:pt x="2768" y="2"/>
                      <a:pt x="2770" y="0"/>
                      <a:pt x="2772" y="0"/>
                    </a:cubicBezTo>
                    <a:lnTo>
                      <a:pt x="2772" y="0"/>
                    </a:lnTo>
                    <a:cubicBezTo>
                      <a:pt x="2774" y="0"/>
                      <a:pt x="2776" y="2"/>
                      <a:pt x="2776" y="4"/>
                    </a:cubicBezTo>
                    <a:cubicBezTo>
                      <a:pt x="2776" y="6"/>
                      <a:pt x="2774" y="8"/>
                      <a:pt x="2772" y="8"/>
                    </a:cubicBezTo>
                    <a:close/>
                    <a:moveTo>
                      <a:pt x="2756" y="8"/>
                    </a:moveTo>
                    <a:lnTo>
                      <a:pt x="2756" y="8"/>
                    </a:lnTo>
                    <a:cubicBezTo>
                      <a:pt x="2754" y="8"/>
                      <a:pt x="2752" y="6"/>
                      <a:pt x="2752" y="4"/>
                    </a:cubicBezTo>
                    <a:cubicBezTo>
                      <a:pt x="2752" y="2"/>
                      <a:pt x="2754" y="0"/>
                      <a:pt x="2756" y="0"/>
                    </a:cubicBezTo>
                    <a:lnTo>
                      <a:pt x="2756" y="0"/>
                    </a:lnTo>
                    <a:cubicBezTo>
                      <a:pt x="2758" y="0"/>
                      <a:pt x="2760" y="2"/>
                      <a:pt x="2760" y="4"/>
                    </a:cubicBezTo>
                    <a:cubicBezTo>
                      <a:pt x="2760" y="6"/>
                      <a:pt x="2758" y="8"/>
                      <a:pt x="2756" y="8"/>
                    </a:cubicBezTo>
                    <a:close/>
                    <a:moveTo>
                      <a:pt x="2740" y="8"/>
                    </a:moveTo>
                    <a:lnTo>
                      <a:pt x="2740" y="8"/>
                    </a:lnTo>
                    <a:cubicBezTo>
                      <a:pt x="2738" y="8"/>
                      <a:pt x="2736" y="6"/>
                      <a:pt x="2736" y="4"/>
                    </a:cubicBezTo>
                    <a:cubicBezTo>
                      <a:pt x="2736" y="2"/>
                      <a:pt x="2738" y="0"/>
                      <a:pt x="2740" y="0"/>
                    </a:cubicBezTo>
                    <a:lnTo>
                      <a:pt x="2740" y="0"/>
                    </a:lnTo>
                    <a:cubicBezTo>
                      <a:pt x="2742" y="0"/>
                      <a:pt x="2744" y="2"/>
                      <a:pt x="2744" y="4"/>
                    </a:cubicBezTo>
                    <a:cubicBezTo>
                      <a:pt x="2744" y="6"/>
                      <a:pt x="2742" y="8"/>
                      <a:pt x="2740" y="8"/>
                    </a:cubicBezTo>
                    <a:close/>
                    <a:moveTo>
                      <a:pt x="2724" y="8"/>
                    </a:moveTo>
                    <a:lnTo>
                      <a:pt x="2724" y="8"/>
                    </a:lnTo>
                    <a:cubicBezTo>
                      <a:pt x="2722" y="8"/>
                      <a:pt x="2720" y="6"/>
                      <a:pt x="2720" y="4"/>
                    </a:cubicBezTo>
                    <a:cubicBezTo>
                      <a:pt x="2720" y="2"/>
                      <a:pt x="2722" y="0"/>
                      <a:pt x="2724" y="0"/>
                    </a:cubicBezTo>
                    <a:lnTo>
                      <a:pt x="2724" y="0"/>
                    </a:lnTo>
                    <a:cubicBezTo>
                      <a:pt x="2726" y="0"/>
                      <a:pt x="2728" y="2"/>
                      <a:pt x="2728" y="4"/>
                    </a:cubicBezTo>
                    <a:cubicBezTo>
                      <a:pt x="2728" y="6"/>
                      <a:pt x="2726" y="8"/>
                      <a:pt x="2724" y="8"/>
                    </a:cubicBezTo>
                    <a:close/>
                    <a:moveTo>
                      <a:pt x="2708" y="8"/>
                    </a:moveTo>
                    <a:lnTo>
                      <a:pt x="2708" y="8"/>
                    </a:lnTo>
                    <a:cubicBezTo>
                      <a:pt x="2706" y="8"/>
                      <a:pt x="2704" y="6"/>
                      <a:pt x="2704" y="4"/>
                    </a:cubicBezTo>
                    <a:cubicBezTo>
                      <a:pt x="2704" y="2"/>
                      <a:pt x="2706" y="0"/>
                      <a:pt x="2708" y="0"/>
                    </a:cubicBezTo>
                    <a:lnTo>
                      <a:pt x="2708" y="0"/>
                    </a:lnTo>
                    <a:cubicBezTo>
                      <a:pt x="2710" y="0"/>
                      <a:pt x="2712" y="2"/>
                      <a:pt x="2712" y="4"/>
                    </a:cubicBezTo>
                    <a:cubicBezTo>
                      <a:pt x="2712" y="6"/>
                      <a:pt x="2710" y="8"/>
                      <a:pt x="2708" y="8"/>
                    </a:cubicBezTo>
                    <a:close/>
                    <a:moveTo>
                      <a:pt x="2692" y="8"/>
                    </a:moveTo>
                    <a:lnTo>
                      <a:pt x="2692" y="8"/>
                    </a:lnTo>
                    <a:cubicBezTo>
                      <a:pt x="2690" y="8"/>
                      <a:pt x="2688" y="6"/>
                      <a:pt x="2688" y="4"/>
                    </a:cubicBezTo>
                    <a:cubicBezTo>
                      <a:pt x="2688" y="2"/>
                      <a:pt x="2690" y="0"/>
                      <a:pt x="2692" y="0"/>
                    </a:cubicBezTo>
                    <a:lnTo>
                      <a:pt x="2692" y="0"/>
                    </a:lnTo>
                    <a:cubicBezTo>
                      <a:pt x="2694" y="0"/>
                      <a:pt x="2696" y="2"/>
                      <a:pt x="2696" y="4"/>
                    </a:cubicBezTo>
                    <a:cubicBezTo>
                      <a:pt x="2696" y="6"/>
                      <a:pt x="2694" y="8"/>
                      <a:pt x="2692" y="8"/>
                    </a:cubicBezTo>
                    <a:close/>
                    <a:moveTo>
                      <a:pt x="2676" y="8"/>
                    </a:moveTo>
                    <a:lnTo>
                      <a:pt x="2676" y="8"/>
                    </a:lnTo>
                    <a:cubicBezTo>
                      <a:pt x="2674" y="8"/>
                      <a:pt x="2672" y="6"/>
                      <a:pt x="2672" y="4"/>
                    </a:cubicBezTo>
                    <a:cubicBezTo>
                      <a:pt x="2672" y="2"/>
                      <a:pt x="2674" y="0"/>
                      <a:pt x="2676" y="0"/>
                    </a:cubicBezTo>
                    <a:lnTo>
                      <a:pt x="2676" y="0"/>
                    </a:lnTo>
                    <a:cubicBezTo>
                      <a:pt x="2678" y="0"/>
                      <a:pt x="2680" y="2"/>
                      <a:pt x="2680" y="4"/>
                    </a:cubicBezTo>
                    <a:cubicBezTo>
                      <a:pt x="2680" y="6"/>
                      <a:pt x="2678" y="8"/>
                      <a:pt x="2676" y="8"/>
                    </a:cubicBezTo>
                    <a:close/>
                    <a:moveTo>
                      <a:pt x="2660" y="8"/>
                    </a:moveTo>
                    <a:lnTo>
                      <a:pt x="2660" y="8"/>
                    </a:lnTo>
                    <a:cubicBezTo>
                      <a:pt x="2658" y="8"/>
                      <a:pt x="2656" y="6"/>
                      <a:pt x="2656" y="4"/>
                    </a:cubicBezTo>
                    <a:cubicBezTo>
                      <a:pt x="2656" y="2"/>
                      <a:pt x="2658" y="0"/>
                      <a:pt x="2660" y="0"/>
                    </a:cubicBezTo>
                    <a:lnTo>
                      <a:pt x="2660" y="0"/>
                    </a:lnTo>
                    <a:cubicBezTo>
                      <a:pt x="2662" y="0"/>
                      <a:pt x="2664" y="2"/>
                      <a:pt x="2664" y="4"/>
                    </a:cubicBezTo>
                    <a:cubicBezTo>
                      <a:pt x="2664" y="6"/>
                      <a:pt x="2662" y="8"/>
                      <a:pt x="2660" y="8"/>
                    </a:cubicBezTo>
                    <a:close/>
                    <a:moveTo>
                      <a:pt x="2644" y="8"/>
                    </a:moveTo>
                    <a:lnTo>
                      <a:pt x="2644" y="8"/>
                    </a:lnTo>
                    <a:cubicBezTo>
                      <a:pt x="2642" y="8"/>
                      <a:pt x="2640" y="6"/>
                      <a:pt x="2640" y="4"/>
                    </a:cubicBezTo>
                    <a:cubicBezTo>
                      <a:pt x="2640" y="2"/>
                      <a:pt x="2642" y="0"/>
                      <a:pt x="2644" y="0"/>
                    </a:cubicBezTo>
                    <a:lnTo>
                      <a:pt x="2644" y="0"/>
                    </a:lnTo>
                    <a:cubicBezTo>
                      <a:pt x="2646" y="0"/>
                      <a:pt x="2648" y="2"/>
                      <a:pt x="2648" y="4"/>
                    </a:cubicBezTo>
                    <a:cubicBezTo>
                      <a:pt x="2648" y="6"/>
                      <a:pt x="2646" y="8"/>
                      <a:pt x="2644" y="8"/>
                    </a:cubicBezTo>
                    <a:close/>
                    <a:moveTo>
                      <a:pt x="2628" y="8"/>
                    </a:moveTo>
                    <a:lnTo>
                      <a:pt x="2628" y="8"/>
                    </a:lnTo>
                    <a:cubicBezTo>
                      <a:pt x="2626" y="8"/>
                      <a:pt x="2624" y="6"/>
                      <a:pt x="2624" y="4"/>
                    </a:cubicBezTo>
                    <a:cubicBezTo>
                      <a:pt x="2624" y="2"/>
                      <a:pt x="2626" y="0"/>
                      <a:pt x="2628" y="0"/>
                    </a:cubicBezTo>
                    <a:lnTo>
                      <a:pt x="2628" y="0"/>
                    </a:lnTo>
                    <a:cubicBezTo>
                      <a:pt x="2630" y="0"/>
                      <a:pt x="2632" y="2"/>
                      <a:pt x="2632" y="4"/>
                    </a:cubicBezTo>
                    <a:cubicBezTo>
                      <a:pt x="2632" y="6"/>
                      <a:pt x="2630" y="8"/>
                      <a:pt x="2628" y="8"/>
                    </a:cubicBezTo>
                    <a:close/>
                    <a:moveTo>
                      <a:pt x="2612" y="8"/>
                    </a:moveTo>
                    <a:lnTo>
                      <a:pt x="2612" y="8"/>
                    </a:lnTo>
                    <a:cubicBezTo>
                      <a:pt x="2610" y="8"/>
                      <a:pt x="2608" y="6"/>
                      <a:pt x="2608" y="4"/>
                    </a:cubicBezTo>
                    <a:cubicBezTo>
                      <a:pt x="2608" y="2"/>
                      <a:pt x="2610" y="0"/>
                      <a:pt x="2612" y="0"/>
                    </a:cubicBezTo>
                    <a:lnTo>
                      <a:pt x="2612" y="0"/>
                    </a:lnTo>
                    <a:cubicBezTo>
                      <a:pt x="2614" y="0"/>
                      <a:pt x="2616" y="2"/>
                      <a:pt x="2616" y="4"/>
                    </a:cubicBezTo>
                    <a:cubicBezTo>
                      <a:pt x="2616" y="6"/>
                      <a:pt x="2614" y="8"/>
                      <a:pt x="2612" y="8"/>
                    </a:cubicBezTo>
                    <a:close/>
                    <a:moveTo>
                      <a:pt x="2596" y="8"/>
                    </a:moveTo>
                    <a:lnTo>
                      <a:pt x="2596" y="8"/>
                    </a:lnTo>
                    <a:cubicBezTo>
                      <a:pt x="2594" y="8"/>
                      <a:pt x="2592" y="6"/>
                      <a:pt x="2592" y="4"/>
                    </a:cubicBezTo>
                    <a:cubicBezTo>
                      <a:pt x="2592" y="2"/>
                      <a:pt x="2594" y="0"/>
                      <a:pt x="2596" y="0"/>
                    </a:cubicBezTo>
                    <a:lnTo>
                      <a:pt x="2596" y="0"/>
                    </a:lnTo>
                    <a:cubicBezTo>
                      <a:pt x="2598" y="0"/>
                      <a:pt x="2600" y="2"/>
                      <a:pt x="2600" y="4"/>
                    </a:cubicBezTo>
                    <a:cubicBezTo>
                      <a:pt x="2600" y="6"/>
                      <a:pt x="2598" y="8"/>
                      <a:pt x="2596" y="8"/>
                    </a:cubicBezTo>
                    <a:close/>
                    <a:moveTo>
                      <a:pt x="2580" y="8"/>
                    </a:moveTo>
                    <a:lnTo>
                      <a:pt x="2580" y="8"/>
                    </a:lnTo>
                    <a:cubicBezTo>
                      <a:pt x="2578" y="8"/>
                      <a:pt x="2576" y="6"/>
                      <a:pt x="2576" y="4"/>
                    </a:cubicBezTo>
                    <a:cubicBezTo>
                      <a:pt x="2576" y="2"/>
                      <a:pt x="2578" y="0"/>
                      <a:pt x="2580" y="0"/>
                    </a:cubicBezTo>
                    <a:lnTo>
                      <a:pt x="2580" y="0"/>
                    </a:lnTo>
                    <a:cubicBezTo>
                      <a:pt x="2582" y="0"/>
                      <a:pt x="2584" y="2"/>
                      <a:pt x="2584" y="4"/>
                    </a:cubicBezTo>
                    <a:cubicBezTo>
                      <a:pt x="2584" y="6"/>
                      <a:pt x="2582" y="8"/>
                      <a:pt x="2580" y="8"/>
                    </a:cubicBezTo>
                    <a:close/>
                    <a:moveTo>
                      <a:pt x="2564" y="8"/>
                    </a:moveTo>
                    <a:lnTo>
                      <a:pt x="2564" y="8"/>
                    </a:lnTo>
                    <a:cubicBezTo>
                      <a:pt x="2562" y="8"/>
                      <a:pt x="2560" y="6"/>
                      <a:pt x="2560" y="4"/>
                    </a:cubicBezTo>
                    <a:cubicBezTo>
                      <a:pt x="2560" y="2"/>
                      <a:pt x="2562" y="0"/>
                      <a:pt x="2564" y="0"/>
                    </a:cubicBezTo>
                    <a:lnTo>
                      <a:pt x="2564" y="0"/>
                    </a:lnTo>
                    <a:cubicBezTo>
                      <a:pt x="2566" y="0"/>
                      <a:pt x="2568" y="2"/>
                      <a:pt x="2568" y="4"/>
                    </a:cubicBezTo>
                    <a:cubicBezTo>
                      <a:pt x="2568" y="6"/>
                      <a:pt x="2566" y="8"/>
                      <a:pt x="2564" y="8"/>
                    </a:cubicBezTo>
                    <a:close/>
                    <a:moveTo>
                      <a:pt x="2548" y="8"/>
                    </a:moveTo>
                    <a:lnTo>
                      <a:pt x="2548" y="8"/>
                    </a:lnTo>
                    <a:cubicBezTo>
                      <a:pt x="2546" y="8"/>
                      <a:pt x="2544" y="6"/>
                      <a:pt x="2544" y="4"/>
                    </a:cubicBezTo>
                    <a:cubicBezTo>
                      <a:pt x="2544" y="2"/>
                      <a:pt x="2546" y="0"/>
                      <a:pt x="2548" y="0"/>
                    </a:cubicBezTo>
                    <a:lnTo>
                      <a:pt x="2548" y="0"/>
                    </a:lnTo>
                    <a:cubicBezTo>
                      <a:pt x="2550" y="0"/>
                      <a:pt x="2552" y="2"/>
                      <a:pt x="2552" y="4"/>
                    </a:cubicBezTo>
                    <a:cubicBezTo>
                      <a:pt x="2552" y="6"/>
                      <a:pt x="2550" y="8"/>
                      <a:pt x="2548" y="8"/>
                    </a:cubicBezTo>
                    <a:close/>
                    <a:moveTo>
                      <a:pt x="2532" y="8"/>
                    </a:moveTo>
                    <a:lnTo>
                      <a:pt x="2532" y="8"/>
                    </a:lnTo>
                    <a:cubicBezTo>
                      <a:pt x="2530" y="8"/>
                      <a:pt x="2528" y="6"/>
                      <a:pt x="2528" y="4"/>
                    </a:cubicBezTo>
                    <a:cubicBezTo>
                      <a:pt x="2528" y="2"/>
                      <a:pt x="2530" y="0"/>
                      <a:pt x="2532" y="0"/>
                    </a:cubicBezTo>
                    <a:lnTo>
                      <a:pt x="2532" y="0"/>
                    </a:lnTo>
                    <a:cubicBezTo>
                      <a:pt x="2534" y="0"/>
                      <a:pt x="2536" y="2"/>
                      <a:pt x="2536" y="4"/>
                    </a:cubicBezTo>
                    <a:cubicBezTo>
                      <a:pt x="2536" y="6"/>
                      <a:pt x="2534" y="8"/>
                      <a:pt x="2532" y="8"/>
                    </a:cubicBezTo>
                    <a:close/>
                    <a:moveTo>
                      <a:pt x="2516" y="8"/>
                    </a:moveTo>
                    <a:lnTo>
                      <a:pt x="2516" y="8"/>
                    </a:lnTo>
                    <a:cubicBezTo>
                      <a:pt x="2514" y="8"/>
                      <a:pt x="2512" y="6"/>
                      <a:pt x="2512" y="4"/>
                    </a:cubicBezTo>
                    <a:cubicBezTo>
                      <a:pt x="2512" y="2"/>
                      <a:pt x="2514" y="0"/>
                      <a:pt x="2516" y="0"/>
                    </a:cubicBezTo>
                    <a:lnTo>
                      <a:pt x="2516" y="0"/>
                    </a:lnTo>
                    <a:cubicBezTo>
                      <a:pt x="2518" y="0"/>
                      <a:pt x="2520" y="2"/>
                      <a:pt x="2520" y="4"/>
                    </a:cubicBezTo>
                    <a:cubicBezTo>
                      <a:pt x="2520" y="6"/>
                      <a:pt x="2518" y="8"/>
                      <a:pt x="2516" y="8"/>
                    </a:cubicBezTo>
                    <a:close/>
                    <a:moveTo>
                      <a:pt x="2500" y="8"/>
                    </a:moveTo>
                    <a:lnTo>
                      <a:pt x="2500" y="8"/>
                    </a:lnTo>
                    <a:cubicBezTo>
                      <a:pt x="2498" y="8"/>
                      <a:pt x="2496" y="6"/>
                      <a:pt x="2496" y="4"/>
                    </a:cubicBezTo>
                    <a:cubicBezTo>
                      <a:pt x="2496" y="2"/>
                      <a:pt x="2498" y="0"/>
                      <a:pt x="2500" y="0"/>
                    </a:cubicBezTo>
                    <a:lnTo>
                      <a:pt x="2500" y="0"/>
                    </a:lnTo>
                    <a:cubicBezTo>
                      <a:pt x="2502" y="0"/>
                      <a:pt x="2504" y="2"/>
                      <a:pt x="2504" y="4"/>
                    </a:cubicBezTo>
                    <a:cubicBezTo>
                      <a:pt x="2504" y="6"/>
                      <a:pt x="2502" y="8"/>
                      <a:pt x="2500" y="8"/>
                    </a:cubicBezTo>
                    <a:close/>
                    <a:moveTo>
                      <a:pt x="2484" y="8"/>
                    </a:moveTo>
                    <a:lnTo>
                      <a:pt x="2484" y="8"/>
                    </a:lnTo>
                    <a:cubicBezTo>
                      <a:pt x="2482" y="8"/>
                      <a:pt x="2480" y="6"/>
                      <a:pt x="2480" y="4"/>
                    </a:cubicBezTo>
                    <a:cubicBezTo>
                      <a:pt x="2480" y="2"/>
                      <a:pt x="2482" y="0"/>
                      <a:pt x="2484" y="0"/>
                    </a:cubicBezTo>
                    <a:lnTo>
                      <a:pt x="2484" y="0"/>
                    </a:lnTo>
                    <a:cubicBezTo>
                      <a:pt x="2486" y="0"/>
                      <a:pt x="2488" y="2"/>
                      <a:pt x="2488" y="4"/>
                    </a:cubicBezTo>
                    <a:cubicBezTo>
                      <a:pt x="2488" y="6"/>
                      <a:pt x="2486" y="8"/>
                      <a:pt x="2484" y="8"/>
                    </a:cubicBezTo>
                    <a:close/>
                    <a:moveTo>
                      <a:pt x="2468" y="8"/>
                    </a:moveTo>
                    <a:lnTo>
                      <a:pt x="2468" y="8"/>
                    </a:lnTo>
                    <a:cubicBezTo>
                      <a:pt x="2466" y="8"/>
                      <a:pt x="2464" y="6"/>
                      <a:pt x="2464" y="4"/>
                    </a:cubicBezTo>
                    <a:cubicBezTo>
                      <a:pt x="2464" y="2"/>
                      <a:pt x="2466" y="0"/>
                      <a:pt x="2468" y="0"/>
                    </a:cubicBezTo>
                    <a:lnTo>
                      <a:pt x="2468" y="0"/>
                    </a:lnTo>
                    <a:cubicBezTo>
                      <a:pt x="2470" y="0"/>
                      <a:pt x="2472" y="2"/>
                      <a:pt x="2472" y="4"/>
                    </a:cubicBezTo>
                    <a:cubicBezTo>
                      <a:pt x="2472" y="6"/>
                      <a:pt x="2470" y="8"/>
                      <a:pt x="2468" y="8"/>
                    </a:cubicBezTo>
                    <a:close/>
                    <a:moveTo>
                      <a:pt x="2452" y="8"/>
                    </a:moveTo>
                    <a:lnTo>
                      <a:pt x="2452" y="8"/>
                    </a:lnTo>
                    <a:cubicBezTo>
                      <a:pt x="2449" y="8"/>
                      <a:pt x="2448" y="6"/>
                      <a:pt x="2448" y="4"/>
                    </a:cubicBezTo>
                    <a:cubicBezTo>
                      <a:pt x="2448" y="2"/>
                      <a:pt x="2449" y="0"/>
                      <a:pt x="2452" y="0"/>
                    </a:cubicBezTo>
                    <a:lnTo>
                      <a:pt x="2452" y="0"/>
                    </a:lnTo>
                    <a:cubicBezTo>
                      <a:pt x="2454" y="0"/>
                      <a:pt x="2456" y="2"/>
                      <a:pt x="2456" y="4"/>
                    </a:cubicBezTo>
                    <a:cubicBezTo>
                      <a:pt x="2456" y="6"/>
                      <a:pt x="2454" y="8"/>
                      <a:pt x="2452" y="8"/>
                    </a:cubicBezTo>
                    <a:close/>
                    <a:moveTo>
                      <a:pt x="2436" y="8"/>
                    </a:moveTo>
                    <a:lnTo>
                      <a:pt x="2436" y="8"/>
                    </a:lnTo>
                    <a:cubicBezTo>
                      <a:pt x="2433" y="8"/>
                      <a:pt x="2432" y="6"/>
                      <a:pt x="2432" y="4"/>
                    </a:cubicBezTo>
                    <a:cubicBezTo>
                      <a:pt x="2432" y="2"/>
                      <a:pt x="2433" y="0"/>
                      <a:pt x="2436" y="0"/>
                    </a:cubicBezTo>
                    <a:lnTo>
                      <a:pt x="2436" y="0"/>
                    </a:lnTo>
                    <a:cubicBezTo>
                      <a:pt x="2438" y="0"/>
                      <a:pt x="2440" y="2"/>
                      <a:pt x="2440" y="4"/>
                    </a:cubicBezTo>
                    <a:cubicBezTo>
                      <a:pt x="2440" y="6"/>
                      <a:pt x="2438" y="8"/>
                      <a:pt x="2436" y="8"/>
                    </a:cubicBezTo>
                    <a:close/>
                    <a:moveTo>
                      <a:pt x="2420" y="8"/>
                    </a:moveTo>
                    <a:lnTo>
                      <a:pt x="2420" y="8"/>
                    </a:lnTo>
                    <a:cubicBezTo>
                      <a:pt x="2417" y="8"/>
                      <a:pt x="2416" y="6"/>
                      <a:pt x="2416" y="4"/>
                    </a:cubicBezTo>
                    <a:cubicBezTo>
                      <a:pt x="2416" y="2"/>
                      <a:pt x="2417" y="0"/>
                      <a:pt x="2420" y="0"/>
                    </a:cubicBezTo>
                    <a:lnTo>
                      <a:pt x="2420" y="0"/>
                    </a:lnTo>
                    <a:cubicBezTo>
                      <a:pt x="2422" y="0"/>
                      <a:pt x="2424" y="2"/>
                      <a:pt x="2424" y="4"/>
                    </a:cubicBezTo>
                    <a:cubicBezTo>
                      <a:pt x="2424" y="6"/>
                      <a:pt x="2422" y="8"/>
                      <a:pt x="2420" y="8"/>
                    </a:cubicBezTo>
                    <a:close/>
                    <a:moveTo>
                      <a:pt x="2404" y="8"/>
                    </a:moveTo>
                    <a:lnTo>
                      <a:pt x="2404" y="8"/>
                    </a:lnTo>
                    <a:cubicBezTo>
                      <a:pt x="2401" y="8"/>
                      <a:pt x="2400" y="6"/>
                      <a:pt x="2400" y="4"/>
                    </a:cubicBezTo>
                    <a:cubicBezTo>
                      <a:pt x="2400" y="2"/>
                      <a:pt x="2401" y="0"/>
                      <a:pt x="2404" y="0"/>
                    </a:cubicBezTo>
                    <a:lnTo>
                      <a:pt x="2404" y="0"/>
                    </a:lnTo>
                    <a:cubicBezTo>
                      <a:pt x="2406" y="0"/>
                      <a:pt x="2408" y="2"/>
                      <a:pt x="2408" y="4"/>
                    </a:cubicBezTo>
                    <a:cubicBezTo>
                      <a:pt x="2408" y="6"/>
                      <a:pt x="2406" y="8"/>
                      <a:pt x="2404" y="8"/>
                    </a:cubicBezTo>
                    <a:close/>
                    <a:moveTo>
                      <a:pt x="2388" y="8"/>
                    </a:moveTo>
                    <a:lnTo>
                      <a:pt x="2388" y="8"/>
                    </a:lnTo>
                    <a:cubicBezTo>
                      <a:pt x="2385" y="8"/>
                      <a:pt x="2384" y="6"/>
                      <a:pt x="2384" y="4"/>
                    </a:cubicBezTo>
                    <a:cubicBezTo>
                      <a:pt x="2384" y="2"/>
                      <a:pt x="2385" y="0"/>
                      <a:pt x="2388" y="0"/>
                    </a:cubicBezTo>
                    <a:lnTo>
                      <a:pt x="2388" y="0"/>
                    </a:lnTo>
                    <a:cubicBezTo>
                      <a:pt x="2390" y="0"/>
                      <a:pt x="2392" y="2"/>
                      <a:pt x="2392" y="4"/>
                    </a:cubicBezTo>
                    <a:cubicBezTo>
                      <a:pt x="2392" y="6"/>
                      <a:pt x="2390" y="8"/>
                      <a:pt x="2388" y="8"/>
                    </a:cubicBezTo>
                    <a:close/>
                    <a:moveTo>
                      <a:pt x="2372" y="8"/>
                    </a:moveTo>
                    <a:lnTo>
                      <a:pt x="2372" y="8"/>
                    </a:lnTo>
                    <a:cubicBezTo>
                      <a:pt x="2369" y="8"/>
                      <a:pt x="2368" y="6"/>
                      <a:pt x="2368" y="4"/>
                    </a:cubicBezTo>
                    <a:cubicBezTo>
                      <a:pt x="2368" y="2"/>
                      <a:pt x="2369" y="0"/>
                      <a:pt x="2372" y="0"/>
                    </a:cubicBezTo>
                    <a:lnTo>
                      <a:pt x="2372" y="0"/>
                    </a:lnTo>
                    <a:cubicBezTo>
                      <a:pt x="2374" y="0"/>
                      <a:pt x="2376" y="2"/>
                      <a:pt x="2376" y="4"/>
                    </a:cubicBezTo>
                    <a:cubicBezTo>
                      <a:pt x="2376" y="6"/>
                      <a:pt x="2374" y="8"/>
                      <a:pt x="2372" y="8"/>
                    </a:cubicBezTo>
                    <a:close/>
                    <a:moveTo>
                      <a:pt x="2356" y="8"/>
                    </a:moveTo>
                    <a:lnTo>
                      <a:pt x="2356" y="8"/>
                    </a:lnTo>
                    <a:cubicBezTo>
                      <a:pt x="2353" y="8"/>
                      <a:pt x="2352" y="6"/>
                      <a:pt x="2352" y="4"/>
                    </a:cubicBezTo>
                    <a:cubicBezTo>
                      <a:pt x="2352" y="2"/>
                      <a:pt x="2353" y="0"/>
                      <a:pt x="2356" y="0"/>
                    </a:cubicBezTo>
                    <a:lnTo>
                      <a:pt x="2356" y="0"/>
                    </a:lnTo>
                    <a:cubicBezTo>
                      <a:pt x="2358" y="0"/>
                      <a:pt x="2360" y="2"/>
                      <a:pt x="2360" y="4"/>
                    </a:cubicBezTo>
                    <a:cubicBezTo>
                      <a:pt x="2360" y="6"/>
                      <a:pt x="2358" y="8"/>
                      <a:pt x="2356" y="8"/>
                    </a:cubicBezTo>
                    <a:close/>
                    <a:moveTo>
                      <a:pt x="2340" y="8"/>
                    </a:moveTo>
                    <a:lnTo>
                      <a:pt x="2340" y="8"/>
                    </a:lnTo>
                    <a:cubicBezTo>
                      <a:pt x="2337" y="8"/>
                      <a:pt x="2336" y="6"/>
                      <a:pt x="2336" y="4"/>
                    </a:cubicBezTo>
                    <a:cubicBezTo>
                      <a:pt x="2336" y="2"/>
                      <a:pt x="2337" y="0"/>
                      <a:pt x="2340" y="0"/>
                    </a:cubicBezTo>
                    <a:lnTo>
                      <a:pt x="2340" y="0"/>
                    </a:lnTo>
                    <a:cubicBezTo>
                      <a:pt x="2342" y="0"/>
                      <a:pt x="2344" y="2"/>
                      <a:pt x="2344" y="4"/>
                    </a:cubicBezTo>
                    <a:cubicBezTo>
                      <a:pt x="2344" y="6"/>
                      <a:pt x="2342" y="8"/>
                      <a:pt x="2340" y="8"/>
                    </a:cubicBezTo>
                    <a:close/>
                    <a:moveTo>
                      <a:pt x="2324" y="8"/>
                    </a:moveTo>
                    <a:lnTo>
                      <a:pt x="2324" y="8"/>
                    </a:lnTo>
                    <a:cubicBezTo>
                      <a:pt x="2321" y="8"/>
                      <a:pt x="2320" y="6"/>
                      <a:pt x="2320" y="4"/>
                    </a:cubicBezTo>
                    <a:cubicBezTo>
                      <a:pt x="2320" y="2"/>
                      <a:pt x="2321" y="0"/>
                      <a:pt x="2324" y="0"/>
                    </a:cubicBezTo>
                    <a:lnTo>
                      <a:pt x="2324" y="0"/>
                    </a:lnTo>
                    <a:cubicBezTo>
                      <a:pt x="2326" y="0"/>
                      <a:pt x="2328" y="2"/>
                      <a:pt x="2328" y="4"/>
                    </a:cubicBezTo>
                    <a:cubicBezTo>
                      <a:pt x="2328" y="6"/>
                      <a:pt x="2326" y="8"/>
                      <a:pt x="2324" y="8"/>
                    </a:cubicBezTo>
                    <a:close/>
                    <a:moveTo>
                      <a:pt x="2308" y="8"/>
                    </a:moveTo>
                    <a:lnTo>
                      <a:pt x="2308" y="8"/>
                    </a:lnTo>
                    <a:cubicBezTo>
                      <a:pt x="2305" y="8"/>
                      <a:pt x="2304" y="6"/>
                      <a:pt x="2304" y="4"/>
                    </a:cubicBezTo>
                    <a:cubicBezTo>
                      <a:pt x="2304" y="2"/>
                      <a:pt x="2305" y="0"/>
                      <a:pt x="2308" y="0"/>
                    </a:cubicBezTo>
                    <a:lnTo>
                      <a:pt x="2308" y="0"/>
                    </a:lnTo>
                    <a:cubicBezTo>
                      <a:pt x="2310" y="0"/>
                      <a:pt x="2312" y="2"/>
                      <a:pt x="2312" y="4"/>
                    </a:cubicBezTo>
                    <a:cubicBezTo>
                      <a:pt x="2312" y="6"/>
                      <a:pt x="2310" y="8"/>
                      <a:pt x="2308" y="8"/>
                    </a:cubicBezTo>
                    <a:close/>
                    <a:moveTo>
                      <a:pt x="2292" y="8"/>
                    </a:moveTo>
                    <a:lnTo>
                      <a:pt x="2292" y="8"/>
                    </a:lnTo>
                    <a:cubicBezTo>
                      <a:pt x="2289" y="8"/>
                      <a:pt x="2288" y="6"/>
                      <a:pt x="2288" y="4"/>
                    </a:cubicBezTo>
                    <a:cubicBezTo>
                      <a:pt x="2288" y="2"/>
                      <a:pt x="2289" y="0"/>
                      <a:pt x="2292" y="0"/>
                    </a:cubicBezTo>
                    <a:lnTo>
                      <a:pt x="2292" y="0"/>
                    </a:lnTo>
                    <a:cubicBezTo>
                      <a:pt x="2294" y="0"/>
                      <a:pt x="2296" y="2"/>
                      <a:pt x="2296" y="4"/>
                    </a:cubicBezTo>
                    <a:cubicBezTo>
                      <a:pt x="2296" y="6"/>
                      <a:pt x="2294" y="8"/>
                      <a:pt x="2292" y="8"/>
                    </a:cubicBezTo>
                    <a:close/>
                    <a:moveTo>
                      <a:pt x="2276" y="8"/>
                    </a:moveTo>
                    <a:lnTo>
                      <a:pt x="2276" y="8"/>
                    </a:lnTo>
                    <a:cubicBezTo>
                      <a:pt x="2273" y="8"/>
                      <a:pt x="2272" y="6"/>
                      <a:pt x="2272" y="4"/>
                    </a:cubicBezTo>
                    <a:cubicBezTo>
                      <a:pt x="2272" y="2"/>
                      <a:pt x="2273" y="0"/>
                      <a:pt x="2276" y="0"/>
                    </a:cubicBezTo>
                    <a:lnTo>
                      <a:pt x="2276" y="0"/>
                    </a:lnTo>
                    <a:cubicBezTo>
                      <a:pt x="2278" y="0"/>
                      <a:pt x="2280" y="2"/>
                      <a:pt x="2280" y="4"/>
                    </a:cubicBezTo>
                    <a:cubicBezTo>
                      <a:pt x="2280" y="6"/>
                      <a:pt x="2278" y="8"/>
                      <a:pt x="2276" y="8"/>
                    </a:cubicBezTo>
                    <a:close/>
                    <a:moveTo>
                      <a:pt x="2260" y="8"/>
                    </a:moveTo>
                    <a:lnTo>
                      <a:pt x="2260" y="8"/>
                    </a:lnTo>
                    <a:cubicBezTo>
                      <a:pt x="2257" y="8"/>
                      <a:pt x="2256" y="6"/>
                      <a:pt x="2256" y="4"/>
                    </a:cubicBezTo>
                    <a:cubicBezTo>
                      <a:pt x="2256" y="2"/>
                      <a:pt x="2257" y="0"/>
                      <a:pt x="2260" y="0"/>
                    </a:cubicBezTo>
                    <a:lnTo>
                      <a:pt x="2260" y="0"/>
                    </a:lnTo>
                    <a:cubicBezTo>
                      <a:pt x="2262" y="0"/>
                      <a:pt x="2264" y="2"/>
                      <a:pt x="2264" y="4"/>
                    </a:cubicBezTo>
                    <a:cubicBezTo>
                      <a:pt x="2264" y="6"/>
                      <a:pt x="2262" y="8"/>
                      <a:pt x="2260" y="8"/>
                    </a:cubicBezTo>
                    <a:close/>
                    <a:moveTo>
                      <a:pt x="2244" y="8"/>
                    </a:moveTo>
                    <a:lnTo>
                      <a:pt x="2244" y="8"/>
                    </a:lnTo>
                    <a:cubicBezTo>
                      <a:pt x="2241" y="8"/>
                      <a:pt x="2240" y="6"/>
                      <a:pt x="2240" y="4"/>
                    </a:cubicBezTo>
                    <a:cubicBezTo>
                      <a:pt x="2240" y="2"/>
                      <a:pt x="2241" y="0"/>
                      <a:pt x="2244" y="0"/>
                    </a:cubicBezTo>
                    <a:lnTo>
                      <a:pt x="2244" y="0"/>
                    </a:lnTo>
                    <a:cubicBezTo>
                      <a:pt x="2246" y="0"/>
                      <a:pt x="2248" y="2"/>
                      <a:pt x="2248" y="4"/>
                    </a:cubicBezTo>
                    <a:cubicBezTo>
                      <a:pt x="2248" y="6"/>
                      <a:pt x="2246" y="8"/>
                      <a:pt x="2244" y="8"/>
                    </a:cubicBezTo>
                    <a:close/>
                    <a:moveTo>
                      <a:pt x="2228" y="8"/>
                    </a:moveTo>
                    <a:lnTo>
                      <a:pt x="2228" y="8"/>
                    </a:lnTo>
                    <a:cubicBezTo>
                      <a:pt x="2225" y="8"/>
                      <a:pt x="2224" y="6"/>
                      <a:pt x="2224" y="4"/>
                    </a:cubicBezTo>
                    <a:cubicBezTo>
                      <a:pt x="2224" y="2"/>
                      <a:pt x="2225" y="0"/>
                      <a:pt x="2228" y="0"/>
                    </a:cubicBezTo>
                    <a:lnTo>
                      <a:pt x="2228" y="0"/>
                    </a:lnTo>
                    <a:cubicBezTo>
                      <a:pt x="2230" y="0"/>
                      <a:pt x="2232" y="2"/>
                      <a:pt x="2232" y="4"/>
                    </a:cubicBezTo>
                    <a:cubicBezTo>
                      <a:pt x="2232" y="6"/>
                      <a:pt x="2230" y="8"/>
                      <a:pt x="2228" y="8"/>
                    </a:cubicBezTo>
                    <a:close/>
                    <a:moveTo>
                      <a:pt x="2212" y="8"/>
                    </a:moveTo>
                    <a:lnTo>
                      <a:pt x="2212" y="8"/>
                    </a:lnTo>
                    <a:cubicBezTo>
                      <a:pt x="2209" y="8"/>
                      <a:pt x="2208" y="6"/>
                      <a:pt x="2208" y="4"/>
                    </a:cubicBezTo>
                    <a:cubicBezTo>
                      <a:pt x="2208" y="2"/>
                      <a:pt x="2209" y="0"/>
                      <a:pt x="2212" y="0"/>
                    </a:cubicBezTo>
                    <a:lnTo>
                      <a:pt x="2212" y="0"/>
                    </a:lnTo>
                    <a:cubicBezTo>
                      <a:pt x="2214" y="0"/>
                      <a:pt x="2216" y="2"/>
                      <a:pt x="2216" y="4"/>
                    </a:cubicBezTo>
                    <a:cubicBezTo>
                      <a:pt x="2216" y="6"/>
                      <a:pt x="2214" y="8"/>
                      <a:pt x="2212" y="8"/>
                    </a:cubicBezTo>
                    <a:close/>
                    <a:moveTo>
                      <a:pt x="2196" y="8"/>
                    </a:moveTo>
                    <a:lnTo>
                      <a:pt x="2196" y="8"/>
                    </a:lnTo>
                    <a:cubicBezTo>
                      <a:pt x="2193" y="8"/>
                      <a:pt x="2192" y="6"/>
                      <a:pt x="2192" y="4"/>
                    </a:cubicBezTo>
                    <a:cubicBezTo>
                      <a:pt x="2192" y="2"/>
                      <a:pt x="2193" y="0"/>
                      <a:pt x="2196" y="0"/>
                    </a:cubicBezTo>
                    <a:lnTo>
                      <a:pt x="2196" y="0"/>
                    </a:lnTo>
                    <a:cubicBezTo>
                      <a:pt x="2198" y="0"/>
                      <a:pt x="2200" y="2"/>
                      <a:pt x="2200" y="4"/>
                    </a:cubicBezTo>
                    <a:cubicBezTo>
                      <a:pt x="2200" y="6"/>
                      <a:pt x="2198" y="8"/>
                      <a:pt x="2196" y="8"/>
                    </a:cubicBezTo>
                    <a:close/>
                    <a:moveTo>
                      <a:pt x="2180" y="8"/>
                    </a:moveTo>
                    <a:lnTo>
                      <a:pt x="2180" y="8"/>
                    </a:lnTo>
                    <a:cubicBezTo>
                      <a:pt x="2177" y="8"/>
                      <a:pt x="2176" y="6"/>
                      <a:pt x="2176" y="4"/>
                    </a:cubicBezTo>
                    <a:cubicBezTo>
                      <a:pt x="2176" y="2"/>
                      <a:pt x="2177" y="0"/>
                      <a:pt x="2180" y="0"/>
                    </a:cubicBezTo>
                    <a:lnTo>
                      <a:pt x="2180" y="0"/>
                    </a:lnTo>
                    <a:cubicBezTo>
                      <a:pt x="2182" y="0"/>
                      <a:pt x="2184" y="2"/>
                      <a:pt x="2184" y="4"/>
                    </a:cubicBezTo>
                    <a:cubicBezTo>
                      <a:pt x="2184" y="6"/>
                      <a:pt x="2182" y="8"/>
                      <a:pt x="2180" y="8"/>
                    </a:cubicBezTo>
                    <a:close/>
                    <a:moveTo>
                      <a:pt x="2164" y="8"/>
                    </a:moveTo>
                    <a:lnTo>
                      <a:pt x="2164" y="8"/>
                    </a:lnTo>
                    <a:cubicBezTo>
                      <a:pt x="2161" y="8"/>
                      <a:pt x="2160" y="6"/>
                      <a:pt x="2160" y="4"/>
                    </a:cubicBezTo>
                    <a:cubicBezTo>
                      <a:pt x="2160" y="2"/>
                      <a:pt x="2161" y="0"/>
                      <a:pt x="2164" y="0"/>
                    </a:cubicBezTo>
                    <a:lnTo>
                      <a:pt x="2164" y="0"/>
                    </a:lnTo>
                    <a:cubicBezTo>
                      <a:pt x="2166" y="0"/>
                      <a:pt x="2168" y="2"/>
                      <a:pt x="2168" y="4"/>
                    </a:cubicBezTo>
                    <a:cubicBezTo>
                      <a:pt x="2168" y="6"/>
                      <a:pt x="2166" y="8"/>
                      <a:pt x="2164" y="8"/>
                    </a:cubicBezTo>
                    <a:close/>
                    <a:moveTo>
                      <a:pt x="2148" y="8"/>
                    </a:moveTo>
                    <a:lnTo>
                      <a:pt x="2148" y="8"/>
                    </a:lnTo>
                    <a:cubicBezTo>
                      <a:pt x="2145" y="8"/>
                      <a:pt x="2144" y="6"/>
                      <a:pt x="2144" y="4"/>
                    </a:cubicBezTo>
                    <a:cubicBezTo>
                      <a:pt x="2144" y="2"/>
                      <a:pt x="2145" y="0"/>
                      <a:pt x="2148" y="0"/>
                    </a:cubicBezTo>
                    <a:lnTo>
                      <a:pt x="2148" y="0"/>
                    </a:lnTo>
                    <a:cubicBezTo>
                      <a:pt x="2150" y="0"/>
                      <a:pt x="2152" y="2"/>
                      <a:pt x="2152" y="4"/>
                    </a:cubicBezTo>
                    <a:cubicBezTo>
                      <a:pt x="2152" y="6"/>
                      <a:pt x="2150" y="8"/>
                      <a:pt x="2148" y="8"/>
                    </a:cubicBezTo>
                    <a:close/>
                    <a:moveTo>
                      <a:pt x="2132" y="8"/>
                    </a:moveTo>
                    <a:lnTo>
                      <a:pt x="2132" y="8"/>
                    </a:lnTo>
                    <a:cubicBezTo>
                      <a:pt x="2129" y="8"/>
                      <a:pt x="2128" y="6"/>
                      <a:pt x="2128" y="4"/>
                    </a:cubicBezTo>
                    <a:cubicBezTo>
                      <a:pt x="2128" y="2"/>
                      <a:pt x="2129" y="0"/>
                      <a:pt x="2132" y="0"/>
                    </a:cubicBezTo>
                    <a:lnTo>
                      <a:pt x="2132" y="0"/>
                    </a:lnTo>
                    <a:cubicBezTo>
                      <a:pt x="2134" y="0"/>
                      <a:pt x="2136" y="2"/>
                      <a:pt x="2136" y="4"/>
                    </a:cubicBezTo>
                    <a:cubicBezTo>
                      <a:pt x="2136" y="6"/>
                      <a:pt x="2134" y="8"/>
                      <a:pt x="2132" y="8"/>
                    </a:cubicBezTo>
                    <a:close/>
                    <a:moveTo>
                      <a:pt x="2116" y="8"/>
                    </a:moveTo>
                    <a:lnTo>
                      <a:pt x="2116" y="8"/>
                    </a:lnTo>
                    <a:cubicBezTo>
                      <a:pt x="2113" y="8"/>
                      <a:pt x="2112" y="6"/>
                      <a:pt x="2112" y="4"/>
                    </a:cubicBezTo>
                    <a:cubicBezTo>
                      <a:pt x="2112" y="2"/>
                      <a:pt x="2113" y="0"/>
                      <a:pt x="2116" y="0"/>
                    </a:cubicBezTo>
                    <a:lnTo>
                      <a:pt x="2116" y="0"/>
                    </a:lnTo>
                    <a:cubicBezTo>
                      <a:pt x="2118" y="0"/>
                      <a:pt x="2120" y="2"/>
                      <a:pt x="2120" y="4"/>
                    </a:cubicBezTo>
                    <a:cubicBezTo>
                      <a:pt x="2120" y="6"/>
                      <a:pt x="2118" y="8"/>
                      <a:pt x="2116" y="8"/>
                    </a:cubicBezTo>
                    <a:close/>
                    <a:moveTo>
                      <a:pt x="2100" y="8"/>
                    </a:moveTo>
                    <a:lnTo>
                      <a:pt x="2099" y="8"/>
                    </a:lnTo>
                    <a:cubicBezTo>
                      <a:pt x="2097" y="8"/>
                      <a:pt x="2095" y="6"/>
                      <a:pt x="2095" y="4"/>
                    </a:cubicBezTo>
                    <a:cubicBezTo>
                      <a:pt x="2095" y="2"/>
                      <a:pt x="2097" y="0"/>
                      <a:pt x="2099" y="0"/>
                    </a:cubicBezTo>
                    <a:lnTo>
                      <a:pt x="2100" y="0"/>
                    </a:lnTo>
                    <a:cubicBezTo>
                      <a:pt x="2102" y="0"/>
                      <a:pt x="2104" y="2"/>
                      <a:pt x="2104" y="4"/>
                    </a:cubicBezTo>
                    <a:cubicBezTo>
                      <a:pt x="2104" y="6"/>
                      <a:pt x="2102" y="8"/>
                      <a:pt x="2100" y="8"/>
                    </a:cubicBezTo>
                    <a:close/>
                    <a:moveTo>
                      <a:pt x="2083" y="8"/>
                    </a:moveTo>
                    <a:lnTo>
                      <a:pt x="2083" y="8"/>
                    </a:lnTo>
                    <a:cubicBezTo>
                      <a:pt x="2081" y="8"/>
                      <a:pt x="2079" y="6"/>
                      <a:pt x="2079" y="4"/>
                    </a:cubicBezTo>
                    <a:cubicBezTo>
                      <a:pt x="2079" y="2"/>
                      <a:pt x="2081" y="0"/>
                      <a:pt x="2083" y="0"/>
                    </a:cubicBezTo>
                    <a:lnTo>
                      <a:pt x="2083" y="0"/>
                    </a:lnTo>
                    <a:cubicBezTo>
                      <a:pt x="2086" y="0"/>
                      <a:pt x="2087" y="2"/>
                      <a:pt x="2087" y="4"/>
                    </a:cubicBezTo>
                    <a:cubicBezTo>
                      <a:pt x="2087" y="6"/>
                      <a:pt x="2086" y="8"/>
                      <a:pt x="2083" y="8"/>
                    </a:cubicBezTo>
                    <a:close/>
                    <a:moveTo>
                      <a:pt x="2067" y="8"/>
                    </a:moveTo>
                    <a:lnTo>
                      <a:pt x="2067" y="8"/>
                    </a:lnTo>
                    <a:cubicBezTo>
                      <a:pt x="2065" y="8"/>
                      <a:pt x="2063" y="6"/>
                      <a:pt x="2063" y="4"/>
                    </a:cubicBezTo>
                    <a:cubicBezTo>
                      <a:pt x="2063" y="2"/>
                      <a:pt x="2065" y="0"/>
                      <a:pt x="2067" y="0"/>
                    </a:cubicBezTo>
                    <a:lnTo>
                      <a:pt x="2067" y="0"/>
                    </a:lnTo>
                    <a:cubicBezTo>
                      <a:pt x="2070" y="0"/>
                      <a:pt x="2071" y="2"/>
                      <a:pt x="2071" y="4"/>
                    </a:cubicBezTo>
                    <a:cubicBezTo>
                      <a:pt x="2071" y="6"/>
                      <a:pt x="2070" y="8"/>
                      <a:pt x="2067" y="8"/>
                    </a:cubicBezTo>
                    <a:close/>
                    <a:moveTo>
                      <a:pt x="2051" y="8"/>
                    </a:moveTo>
                    <a:lnTo>
                      <a:pt x="2051" y="8"/>
                    </a:lnTo>
                    <a:cubicBezTo>
                      <a:pt x="2049" y="8"/>
                      <a:pt x="2047" y="6"/>
                      <a:pt x="2047" y="4"/>
                    </a:cubicBezTo>
                    <a:cubicBezTo>
                      <a:pt x="2047" y="2"/>
                      <a:pt x="2049" y="0"/>
                      <a:pt x="2051" y="0"/>
                    </a:cubicBezTo>
                    <a:lnTo>
                      <a:pt x="2051" y="0"/>
                    </a:lnTo>
                    <a:cubicBezTo>
                      <a:pt x="2054" y="0"/>
                      <a:pt x="2055" y="2"/>
                      <a:pt x="2055" y="4"/>
                    </a:cubicBezTo>
                    <a:cubicBezTo>
                      <a:pt x="2055" y="6"/>
                      <a:pt x="2054" y="8"/>
                      <a:pt x="2051" y="8"/>
                    </a:cubicBezTo>
                    <a:close/>
                    <a:moveTo>
                      <a:pt x="2035" y="8"/>
                    </a:moveTo>
                    <a:lnTo>
                      <a:pt x="2035" y="8"/>
                    </a:lnTo>
                    <a:cubicBezTo>
                      <a:pt x="2033" y="8"/>
                      <a:pt x="2031" y="6"/>
                      <a:pt x="2031" y="4"/>
                    </a:cubicBezTo>
                    <a:cubicBezTo>
                      <a:pt x="2031" y="2"/>
                      <a:pt x="2033" y="0"/>
                      <a:pt x="2035" y="0"/>
                    </a:cubicBezTo>
                    <a:lnTo>
                      <a:pt x="2035" y="0"/>
                    </a:lnTo>
                    <a:cubicBezTo>
                      <a:pt x="2038" y="0"/>
                      <a:pt x="2039" y="2"/>
                      <a:pt x="2039" y="4"/>
                    </a:cubicBezTo>
                    <a:cubicBezTo>
                      <a:pt x="2039" y="6"/>
                      <a:pt x="2038" y="8"/>
                      <a:pt x="2035" y="8"/>
                    </a:cubicBezTo>
                    <a:close/>
                    <a:moveTo>
                      <a:pt x="2019" y="8"/>
                    </a:moveTo>
                    <a:lnTo>
                      <a:pt x="2019" y="8"/>
                    </a:lnTo>
                    <a:cubicBezTo>
                      <a:pt x="2017" y="8"/>
                      <a:pt x="2015" y="6"/>
                      <a:pt x="2015" y="4"/>
                    </a:cubicBezTo>
                    <a:cubicBezTo>
                      <a:pt x="2015" y="2"/>
                      <a:pt x="2017" y="0"/>
                      <a:pt x="2019" y="0"/>
                    </a:cubicBezTo>
                    <a:lnTo>
                      <a:pt x="2019" y="0"/>
                    </a:lnTo>
                    <a:cubicBezTo>
                      <a:pt x="2022" y="0"/>
                      <a:pt x="2023" y="2"/>
                      <a:pt x="2023" y="4"/>
                    </a:cubicBezTo>
                    <a:cubicBezTo>
                      <a:pt x="2023" y="6"/>
                      <a:pt x="2022" y="8"/>
                      <a:pt x="2019" y="8"/>
                    </a:cubicBezTo>
                    <a:close/>
                    <a:moveTo>
                      <a:pt x="2003" y="8"/>
                    </a:moveTo>
                    <a:lnTo>
                      <a:pt x="2003" y="8"/>
                    </a:lnTo>
                    <a:cubicBezTo>
                      <a:pt x="2001" y="8"/>
                      <a:pt x="1999" y="6"/>
                      <a:pt x="1999" y="4"/>
                    </a:cubicBezTo>
                    <a:cubicBezTo>
                      <a:pt x="1999" y="2"/>
                      <a:pt x="2001" y="0"/>
                      <a:pt x="2003" y="0"/>
                    </a:cubicBezTo>
                    <a:lnTo>
                      <a:pt x="2003" y="0"/>
                    </a:lnTo>
                    <a:cubicBezTo>
                      <a:pt x="2006" y="0"/>
                      <a:pt x="2007" y="2"/>
                      <a:pt x="2007" y="4"/>
                    </a:cubicBezTo>
                    <a:cubicBezTo>
                      <a:pt x="2007" y="6"/>
                      <a:pt x="2006" y="8"/>
                      <a:pt x="2003" y="8"/>
                    </a:cubicBezTo>
                    <a:close/>
                    <a:moveTo>
                      <a:pt x="1987" y="8"/>
                    </a:moveTo>
                    <a:lnTo>
                      <a:pt x="1987" y="8"/>
                    </a:lnTo>
                    <a:cubicBezTo>
                      <a:pt x="1985" y="8"/>
                      <a:pt x="1983" y="6"/>
                      <a:pt x="1983" y="4"/>
                    </a:cubicBezTo>
                    <a:cubicBezTo>
                      <a:pt x="1983" y="2"/>
                      <a:pt x="1985" y="0"/>
                      <a:pt x="1987" y="0"/>
                    </a:cubicBezTo>
                    <a:lnTo>
                      <a:pt x="1987" y="0"/>
                    </a:lnTo>
                    <a:cubicBezTo>
                      <a:pt x="1990" y="0"/>
                      <a:pt x="1991" y="2"/>
                      <a:pt x="1991" y="4"/>
                    </a:cubicBezTo>
                    <a:cubicBezTo>
                      <a:pt x="1991" y="6"/>
                      <a:pt x="1990" y="8"/>
                      <a:pt x="1987" y="8"/>
                    </a:cubicBezTo>
                    <a:close/>
                    <a:moveTo>
                      <a:pt x="1971" y="8"/>
                    </a:moveTo>
                    <a:lnTo>
                      <a:pt x="1971" y="8"/>
                    </a:lnTo>
                    <a:cubicBezTo>
                      <a:pt x="1969" y="8"/>
                      <a:pt x="1967" y="6"/>
                      <a:pt x="1967" y="4"/>
                    </a:cubicBezTo>
                    <a:cubicBezTo>
                      <a:pt x="1967" y="2"/>
                      <a:pt x="1969" y="0"/>
                      <a:pt x="1971" y="0"/>
                    </a:cubicBezTo>
                    <a:lnTo>
                      <a:pt x="1971" y="0"/>
                    </a:lnTo>
                    <a:cubicBezTo>
                      <a:pt x="1974" y="0"/>
                      <a:pt x="1975" y="2"/>
                      <a:pt x="1975" y="4"/>
                    </a:cubicBezTo>
                    <a:cubicBezTo>
                      <a:pt x="1975" y="6"/>
                      <a:pt x="1974" y="8"/>
                      <a:pt x="1971" y="8"/>
                    </a:cubicBezTo>
                    <a:close/>
                    <a:moveTo>
                      <a:pt x="1955" y="8"/>
                    </a:moveTo>
                    <a:lnTo>
                      <a:pt x="1955" y="8"/>
                    </a:lnTo>
                    <a:cubicBezTo>
                      <a:pt x="1953" y="8"/>
                      <a:pt x="1951" y="6"/>
                      <a:pt x="1951" y="4"/>
                    </a:cubicBezTo>
                    <a:cubicBezTo>
                      <a:pt x="1951" y="2"/>
                      <a:pt x="1953" y="0"/>
                      <a:pt x="1955" y="0"/>
                    </a:cubicBezTo>
                    <a:lnTo>
                      <a:pt x="1955" y="0"/>
                    </a:lnTo>
                    <a:cubicBezTo>
                      <a:pt x="1958" y="0"/>
                      <a:pt x="1959" y="2"/>
                      <a:pt x="1959" y="4"/>
                    </a:cubicBezTo>
                    <a:cubicBezTo>
                      <a:pt x="1959" y="6"/>
                      <a:pt x="1958" y="8"/>
                      <a:pt x="1955" y="8"/>
                    </a:cubicBezTo>
                    <a:close/>
                    <a:moveTo>
                      <a:pt x="1939" y="8"/>
                    </a:moveTo>
                    <a:lnTo>
                      <a:pt x="1939" y="8"/>
                    </a:lnTo>
                    <a:cubicBezTo>
                      <a:pt x="1937" y="8"/>
                      <a:pt x="1935" y="6"/>
                      <a:pt x="1935" y="4"/>
                    </a:cubicBezTo>
                    <a:cubicBezTo>
                      <a:pt x="1935" y="2"/>
                      <a:pt x="1937" y="0"/>
                      <a:pt x="1939" y="0"/>
                    </a:cubicBezTo>
                    <a:lnTo>
                      <a:pt x="1939" y="0"/>
                    </a:lnTo>
                    <a:cubicBezTo>
                      <a:pt x="1942" y="0"/>
                      <a:pt x="1943" y="2"/>
                      <a:pt x="1943" y="4"/>
                    </a:cubicBezTo>
                    <a:cubicBezTo>
                      <a:pt x="1943" y="6"/>
                      <a:pt x="1942" y="8"/>
                      <a:pt x="1939" y="8"/>
                    </a:cubicBezTo>
                    <a:close/>
                    <a:moveTo>
                      <a:pt x="1923" y="8"/>
                    </a:moveTo>
                    <a:lnTo>
                      <a:pt x="1923" y="8"/>
                    </a:lnTo>
                    <a:cubicBezTo>
                      <a:pt x="1921" y="8"/>
                      <a:pt x="1919" y="6"/>
                      <a:pt x="1919" y="4"/>
                    </a:cubicBezTo>
                    <a:cubicBezTo>
                      <a:pt x="1919" y="2"/>
                      <a:pt x="1921" y="0"/>
                      <a:pt x="1923" y="0"/>
                    </a:cubicBezTo>
                    <a:lnTo>
                      <a:pt x="1923" y="0"/>
                    </a:lnTo>
                    <a:cubicBezTo>
                      <a:pt x="1926" y="0"/>
                      <a:pt x="1927" y="2"/>
                      <a:pt x="1927" y="4"/>
                    </a:cubicBezTo>
                    <a:cubicBezTo>
                      <a:pt x="1927" y="6"/>
                      <a:pt x="1926" y="8"/>
                      <a:pt x="1923" y="8"/>
                    </a:cubicBezTo>
                    <a:close/>
                    <a:moveTo>
                      <a:pt x="1907" y="8"/>
                    </a:moveTo>
                    <a:lnTo>
                      <a:pt x="1907" y="8"/>
                    </a:lnTo>
                    <a:cubicBezTo>
                      <a:pt x="1905" y="8"/>
                      <a:pt x="1903" y="6"/>
                      <a:pt x="1903" y="4"/>
                    </a:cubicBezTo>
                    <a:cubicBezTo>
                      <a:pt x="1903" y="2"/>
                      <a:pt x="1905" y="0"/>
                      <a:pt x="1907" y="0"/>
                    </a:cubicBezTo>
                    <a:lnTo>
                      <a:pt x="1907" y="0"/>
                    </a:lnTo>
                    <a:cubicBezTo>
                      <a:pt x="1910" y="0"/>
                      <a:pt x="1911" y="2"/>
                      <a:pt x="1911" y="4"/>
                    </a:cubicBezTo>
                    <a:cubicBezTo>
                      <a:pt x="1911" y="6"/>
                      <a:pt x="1910" y="8"/>
                      <a:pt x="1907" y="8"/>
                    </a:cubicBezTo>
                    <a:close/>
                    <a:moveTo>
                      <a:pt x="1891" y="8"/>
                    </a:moveTo>
                    <a:lnTo>
                      <a:pt x="1891" y="8"/>
                    </a:lnTo>
                    <a:cubicBezTo>
                      <a:pt x="1889" y="8"/>
                      <a:pt x="1887" y="6"/>
                      <a:pt x="1887" y="4"/>
                    </a:cubicBezTo>
                    <a:cubicBezTo>
                      <a:pt x="1887" y="2"/>
                      <a:pt x="1889" y="0"/>
                      <a:pt x="1891" y="0"/>
                    </a:cubicBezTo>
                    <a:lnTo>
                      <a:pt x="1891" y="0"/>
                    </a:lnTo>
                    <a:cubicBezTo>
                      <a:pt x="1894" y="0"/>
                      <a:pt x="1895" y="2"/>
                      <a:pt x="1895" y="4"/>
                    </a:cubicBezTo>
                    <a:cubicBezTo>
                      <a:pt x="1895" y="6"/>
                      <a:pt x="1894" y="8"/>
                      <a:pt x="1891" y="8"/>
                    </a:cubicBezTo>
                    <a:close/>
                    <a:moveTo>
                      <a:pt x="1875" y="8"/>
                    </a:moveTo>
                    <a:lnTo>
                      <a:pt x="1875" y="8"/>
                    </a:lnTo>
                    <a:cubicBezTo>
                      <a:pt x="1873" y="8"/>
                      <a:pt x="1871" y="6"/>
                      <a:pt x="1871" y="4"/>
                    </a:cubicBezTo>
                    <a:cubicBezTo>
                      <a:pt x="1871" y="2"/>
                      <a:pt x="1873" y="0"/>
                      <a:pt x="1875" y="0"/>
                    </a:cubicBezTo>
                    <a:lnTo>
                      <a:pt x="1875" y="0"/>
                    </a:lnTo>
                    <a:cubicBezTo>
                      <a:pt x="1878" y="0"/>
                      <a:pt x="1879" y="2"/>
                      <a:pt x="1879" y="4"/>
                    </a:cubicBezTo>
                    <a:cubicBezTo>
                      <a:pt x="1879" y="6"/>
                      <a:pt x="1878" y="8"/>
                      <a:pt x="1875" y="8"/>
                    </a:cubicBezTo>
                    <a:close/>
                    <a:moveTo>
                      <a:pt x="1859" y="8"/>
                    </a:moveTo>
                    <a:lnTo>
                      <a:pt x="1859" y="8"/>
                    </a:lnTo>
                    <a:cubicBezTo>
                      <a:pt x="1857" y="8"/>
                      <a:pt x="1855" y="6"/>
                      <a:pt x="1855" y="4"/>
                    </a:cubicBezTo>
                    <a:cubicBezTo>
                      <a:pt x="1855" y="2"/>
                      <a:pt x="1857" y="0"/>
                      <a:pt x="1859" y="0"/>
                    </a:cubicBezTo>
                    <a:lnTo>
                      <a:pt x="1859" y="0"/>
                    </a:lnTo>
                    <a:cubicBezTo>
                      <a:pt x="1862" y="0"/>
                      <a:pt x="1863" y="2"/>
                      <a:pt x="1863" y="4"/>
                    </a:cubicBezTo>
                    <a:cubicBezTo>
                      <a:pt x="1863" y="6"/>
                      <a:pt x="1862" y="8"/>
                      <a:pt x="1859" y="8"/>
                    </a:cubicBezTo>
                    <a:close/>
                    <a:moveTo>
                      <a:pt x="1843" y="8"/>
                    </a:moveTo>
                    <a:lnTo>
                      <a:pt x="1843" y="8"/>
                    </a:lnTo>
                    <a:cubicBezTo>
                      <a:pt x="1841" y="8"/>
                      <a:pt x="1839" y="6"/>
                      <a:pt x="1839" y="4"/>
                    </a:cubicBezTo>
                    <a:cubicBezTo>
                      <a:pt x="1839" y="2"/>
                      <a:pt x="1841" y="0"/>
                      <a:pt x="1843" y="0"/>
                    </a:cubicBezTo>
                    <a:lnTo>
                      <a:pt x="1843" y="0"/>
                    </a:lnTo>
                    <a:cubicBezTo>
                      <a:pt x="1846" y="0"/>
                      <a:pt x="1847" y="2"/>
                      <a:pt x="1847" y="4"/>
                    </a:cubicBezTo>
                    <a:cubicBezTo>
                      <a:pt x="1847" y="6"/>
                      <a:pt x="1846" y="8"/>
                      <a:pt x="1843" y="8"/>
                    </a:cubicBezTo>
                    <a:close/>
                    <a:moveTo>
                      <a:pt x="1827" y="8"/>
                    </a:moveTo>
                    <a:lnTo>
                      <a:pt x="1827" y="8"/>
                    </a:lnTo>
                    <a:cubicBezTo>
                      <a:pt x="1825" y="8"/>
                      <a:pt x="1823" y="6"/>
                      <a:pt x="1823" y="4"/>
                    </a:cubicBezTo>
                    <a:cubicBezTo>
                      <a:pt x="1823" y="2"/>
                      <a:pt x="1825" y="0"/>
                      <a:pt x="1827" y="0"/>
                    </a:cubicBezTo>
                    <a:lnTo>
                      <a:pt x="1827" y="0"/>
                    </a:lnTo>
                    <a:cubicBezTo>
                      <a:pt x="1830" y="0"/>
                      <a:pt x="1831" y="2"/>
                      <a:pt x="1831" y="4"/>
                    </a:cubicBezTo>
                    <a:cubicBezTo>
                      <a:pt x="1831" y="6"/>
                      <a:pt x="1830" y="8"/>
                      <a:pt x="1827" y="8"/>
                    </a:cubicBezTo>
                    <a:close/>
                    <a:moveTo>
                      <a:pt x="1811" y="8"/>
                    </a:moveTo>
                    <a:lnTo>
                      <a:pt x="1811" y="8"/>
                    </a:lnTo>
                    <a:cubicBezTo>
                      <a:pt x="1809" y="8"/>
                      <a:pt x="1807" y="6"/>
                      <a:pt x="1807" y="4"/>
                    </a:cubicBezTo>
                    <a:cubicBezTo>
                      <a:pt x="1807" y="2"/>
                      <a:pt x="1809" y="0"/>
                      <a:pt x="1811" y="0"/>
                    </a:cubicBezTo>
                    <a:lnTo>
                      <a:pt x="1811" y="0"/>
                    </a:lnTo>
                    <a:cubicBezTo>
                      <a:pt x="1814" y="0"/>
                      <a:pt x="1815" y="2"/>
                      <a:pt x="1815" y="4"/>
                    </a:cubicBezTo>
                    <a:cubicBezTo>
                      <a:pt x="1815" y="6"/>
                      <a:pt x="1814" y="8"/>
                      <a:pt x="1811" y="8"/>
                    </a:cubicBezTo>
                    <a:close/>
                    <a:moveTo>
                      <a:pt x="1795" y="8"/>
                    </a:moveTo>
                    <a:lnTo>
                      <a:pt x="1795" y="8"/>
                    </a:lnTo>
                    <a:cubicBezTo>
                      <a:pt x="1793" y="8"/>
                      <a:pt x="1791" y="6"/>
                      <a:pt x="1791" y="4"/>
                    </a:cubicBezTo>
                    <a:cubicBezTo>
                      <a:pt x="1791" y="2"/>
                      <a:pt x="1793" y="0"/>
                      <a:pt x="1795" y="0"/>
                    </a:cubicBezTo>
                    <a:lnTo>
                      <a:pt x="1795" y="0"/>
                    </a:lnTo>
                    <a:cubicBezTo>
                      <a:pt x="1798" y="0"/>
                      <a:pt x="1799" y="2"/>
                      <a:pt x="1799" y="4"/>
                    </a:cubicBezTo>
                    <a:cubicBezTo>
                      <a:pt x="1799" y="6"/>
                      <a:pt x="1798" y="8"/>
                      <a:pt x="1795" y="8"/>
                    </a:cubicBezTo>
                    <a:close/>
                    <a:moveTo>
                      <a:pt x="1779" y="8"/>
                    </a:moveTo>
                    <a:lnTo>
                      <a:pt x="1779" y="8"/>
                    </a:lnTo>
                    <a:cubicBezTo>
                      <a:pt x="1777" y="8"/>
                      <a:pt x="1775" y="6"/>
                      <a:pt x="1775" y="4"/>
                    </a:cubicBezTo>
                    <a:cubicBezTo>
                      <a:pt x="1775" y="2"/>
                      <a:pt x="1777" y="0"/>
                      <a:pt x="1779" y="0"/>
                    </a:cubicBezTo>
                    <a:lnTo>
                      <a:pt x="1779" y="0"/>
                    </a:lnTo>
                    <a:cubicBezTo>
                      <a:pt x="1782" y="0"/>
                      <a:pt x="1783" y="2"/>
                      <a:pt x="1783" y="4"/>
                    </a:cubicBezTo>
                    <a:cubicBezTo>
                      <a:pt x="1783" y="6"/>
                      <a:pt x="1782" y="8"/>
                      <a:pt x="1779" y="8"/>
                    </a:cubicBezTo>
                    <a:close/>
                    <a:moveTo>
                      <a:pt x="1763" y="8"/>
                    </a:moveTo>
                    <a:lnTo>
                      <a:pt x="1763" y="8"/>
                    </a:lnTo>
                    <a:cubicBezTo>
                      <a:pt x="1761" y="8"/>
                      <a:pt x="1759" y="6"/>
                      <a:pt x="1759" y="4"/>
                    </a:cubicBezTo>
                    <a:cubicBezTo>
                      <a:pt x="1759" y="2"/>
                      <a:pt x="1761" y="0"/>
                      <a:pt x="1763" y="0"/>
                    </a:cubicBezTo>
                    <a:lnTo>
                      <a:pt x="1763" y="0"/>
                    </a:lnTo>
                    <a:cubicBezTo>
                      <a:pt x="1766" y="0"/>
                      <a:pt x="1767" y="2"/>
                      <a:pt x="1767" y="4"/>
                    </a:cubicBezTo>
                    <a:cubicBezTo>
                      <a:pt x="1767" y="6"/>
                      <a:pt x="1766" y="8"/>
                      <a:pt x="1763" y="8"/>
                    </a:cubicBezTo>
                    <a:close/>
                    <a:moveTo>
                      <a:pt x="1747" y="8"/>
                    </a:moveTo>
                    <a:lnTo>
                      <a:pt x="1747" y="8"/>
                    </a:lnTo>
                    <a:cubicBezTo>
                      <a:pt x="1745" y="8"/>
                      <a:pt x="1743" y="6"/>
                      <a:pt x="1743" y="4"/>
                    </a:cubicBezTo>
                    <a:cubicBezTo>
                      <a:pt x="1743" y="2"/>
                      <a:pt x="1745" y="0"/>
                      <a:pt x="1747" y="0"/>
                    </a:cubicBezTo>
                    <a:lnTo>
                      <a:pt x="1747" y="0"/>
                    </a:lnTo>
                    <a:cubicBezTo>
                      <a:pt x="1750" y="0"/>
                      <a:pt x="1751" y="2"/>
                      <a:pt x="1751" y="4"/>
                    </a:cubicBezTo>
                    <a:cubicBezTo>
                      <a:pt x="1751" y="6"/>
                      <a:pt x="1750" y="8"/>
                      <a:pt x="1747" y="8"/>
                    </a:cubicBezTo>
                    <a:close/>
                    <a:moveTo>
                      <a:pt x="1731" y="8"/>
                    </a:moveTo>
                    <a:lnTo>
                      <a:pt x="1731" y="8"/>
                    </a:lnTo>
                    <a:cubicBezTo>
                      <a:pt x="1729" y="8"/>
                      <a:pt x="1727" y="6"/>
                      <a:pt x="1727" y="4"/>
                    </a:cubicBezTo>
                    <a:cubicBezTo>
                      <a:pt x="1727" y="2"/>
                      <a:pt x="1729" y="0"/>
                      <a:pt x="1731" y="0"/>
                    </a:cubicBezTo>
                    <a:lnTo>
                      <a:pt x="1731" y="0"/>
                    </a:lnTo>
                    <a:cubicBezTo>
                      <a:pt x="1734" y="0"/>
                      <a:pt x="1735" y="2"/>
                      <a:pt x="1735" y="4"/>
                    </a:cubicBezTo>
                    <a:cubicBezTo>
                      <a:pt x="1735" y="6"/>
                      <a:pt x="1734" y="8"/>
                      <a:pt x="1731" y="8"/>
                    </a:cubicBezTo>
                    <a:close/>
                    <a:moveTo>
                      <a:pt x="1715" y="8"/>
                    </a:moveTo>
                    <a:lnTo>
                      <a:pt x="1715" y="8"/>
                    </a:lnTo>
                    <a:cubicBezTo>
                      <a:pt x="1713" y="8"/>
                      <a:pt x="1711" y="6"/>
                      <a:pt x="1711" y="4"/>
                    </a:cubicBezTo>
                    <a:cubicBezTo>
                      <a:pt x="1711" y="2"/>
                      <a:pt x="1713" y="0"/>
                      <a:pt x="1715" y="0"/>
                    </a:cubicBezTo>
                    <a:lnTo>
                      <a:pt x="1715" y="0"/>
                    </a:lnTo>
                    <a:cubicBezTo>
                      <a:pt x="1718" y="0"/>
                      <a:pt x="1719" y="2"/>
                      <a:pt x="1719" y="4"/>
                    </a:cubicBezTo>
                    <a:cubicBezTo>
                      <a:pt x="1719" y="6"/>
                      <a:pt x="1718" y="8"/>
                      <a:pt x="1715" y="8"/>
                    </a:cubicBezTo>
                    <a:close/>
                    <a:moveTo>
                      <a:pt x="1699" y="8"/>
                    </a:moveTo>
                    <a:lnTo>
                      <a:pt x="1699" y="8"/>
                    </a:lnTo>
                    <a:cubicBezTo>
                      <a:pt x="1697" y="8"/>
                      <a:pt x="1695" y="6"/>
                      <a:pt x="1695" y="4"/>
                    </a:cubicBezTo>
                    <a:cubicBezTo>
                      <a:pt x="1695" y="2"/>
                      <a:pt x="1697" y="0"/>
                      <a:pt x="1699" y="0"/>
                    </a:cubicBezTo>
                    <a:lnTo>
                      <a:pt x="1699" y="0"/>
                    </a:lnTo>
                    <a:cubicBezTo>
                      <a:pt x="1702" y="0"/>
                      <a:pt x="1703" y="2"/>
                      <a:pt x="1703" y="4"/>
                    </a:cubicBezTo>
                    <a:cubicBezTo>
                      <a:pt x="1703" y="6"/>
                      <a:pt x="1702" y="8"/>
                      <a:pt x="1699" y="8"/>
                    </a:cubicBezTo>
                    <a:close/>
                    <a:moveTo>
                      <a:pt x="1683" y="8"/>
                    </a:moveTo>
                    <a:lnTo>
                      <a:pt x="1683" y="8"/>
                    </a:lnTo>
                    <a:cubicBezTo>
                      <a:pt x="1681" y="8"/>
                      <a:pt x="1679" y="6"/>
                      <a:pt x="1679" y="4"/>
                    </a:cubicBezTo>
                    <a:cubicBezTo>
                      <a:pt x="1679" y="2"/>
                      <a:pt x="1681" y="0"/>
                      <a:pt x="1683" y="0"/>
                    </a:cubicBezTo>
                    <a:lnTo>
                      <a:pt x="1683" y="0"/>
                    </a:lnTo>
                    <a:cubicBezTo>
                      <a:pt x="1685" y="0"/>
                      <a:pt x="1687" y="2"/>
                      <a:pt x="1687" y="4"/>
                    </a:cubicBezTo>
                    <a:cubicBezTo>
                      <a:pt x="1687" y="6"/>
                      <a:pt x="1685" y="8"/>
                      <a:pt x="1683" y="8"/>
                    </a:cubicBezTo>
                    <a:close/>
                    <a:moveTo>
                      <a:pt x="1667" y="8"/>
                    </a:moveTo>
                    <a:lnTo>
                      <a:pt x="1667" y="8"/>
                    </a:lnTo>
                    <a:cubicBezTo>
                      <a:pt x="1665" y="8"/>
                      <a:pt x="1663" y="6"/>
                      <a:pt x="1663" y="4"/>
                    </a:cubicBezTo>
                    <a:cubicBezTo>
                      <a:pt x="1663" y="2"/>
                      <a:pt x="1665" y="0"/>
                      <a:pt x="1667" y="0"/>
                    </a:cubicBezTo>
                    <a:lnTo>
                      <a:pt x="1667" y="0"/>
                    </a:lnTo>
                    <a:cubicBezTo>
                      <a:pt x="1669" y="0"/>
                      <a:pt x="1671" y="2"/>
                      <a:pt x="1671" y="4"/>
                    </a:cubicBezTo>
                    <a:cubicBezTo>
                      <a:pt x="1671" y="6"/>
                      <a:pt x="1669" y="8"/>
                      <a:pt x="1667" y="8"/>
                    </a:cubicBezTo>
                    <a:close/>
                    <a:moveTo>
                      <a:pt x="1651" y="8"/>
                    </a:moveTo>
                    <a:lnTo>
                      <a:pt x="1651" y="8"/>
                    </a:lnTo>
                    <a:cubicBezTo>
                      <a:pt x="1649" y="8"/>
                      <a:pt x="1647" y="6"/>
                      <a:pt x="1647" y="4"/>
                    </a:cubicBezTo>
                    <a:cubicBezTo>
                      <a:pt x="1647" y="2"/>
                      <a:pt x="1649" y="0"/>
                      <a:pt x="1651" y="0"/>
                    </a:cubicBezTo>
                    <a:lnTo>
                      <a:pt x="1651" y="0"/>
                    </a:lnTo>
                    <a:cubicBezTo>
                      <a:pt x="1653" y="0"/>
                      <a:pt x="1655" y="2"/>
                      <a:pt x="1655" y="4"/>
                    </a:cubicBezTo>
                    <a:cubicBezTo>
                      <a:pt x="1655" y="6"/>
                      <a:pt x="1653" y="8"/>
                      <a:pt x="1651" y="8"/>
                    </a:cubicBezTo>
                    <a:close/>
                    <a:moveTo>
                      <a:pt x="1635" y="8"/>
                    </a:moveTo>
                    <a:lnTo>
                      <a:pt x="1635" y="8"/>
                    </a:lnTo>
                    <a:cubicBezTo>
                      <a:pt x="1633" y="8"/>
                      <a:pt x="1631" y="6"/>
                      <a:pt x="1631" y="4"/>
                    </a:cubicBezTo>
                    <a:cubicBezTo>
                      <a:pt x="1631" y="2"/>
                      <a:pt x="1633" y="0"/>
                      <a:pt x="1635" y="0"/>
                    </a:cubicBezTo>
                    <a:lnTo>
                      <a:pt x="1635" y="0"/>
                    </a:lnTo>
                    <a:cubicBezTo>
                      <a:pt x="1637" y="0"/>
                      <a:pt x="1639" y="2"/>
                      <a:pt x="1639" y="4"/>
                    </a:cubicBezTo>
                    <a:cubicBezTo>
                      <a:pt x="1639" y="6"/>
                      <a:pt x="1637" y="8"/>
                      <a:pt x="1635" y="8"/>
                    </a:cubicBezTo>
                    <a:close/>
                    <a:moveTo>
                      <a:pt x="1619" y="8"/>
                    </a:moveTo>
                    <a:lnTo>
                      <a:pt x="1619" y="8"/>
                    </a:lnTo>
                    <a:cubicBezTo>
                      <a:pt x="1617" y="8"/>
                      <a:pt x="1615" y="6"/>
                      <a:pt x="1615" y="4"/>
                    </a:cubicBezTo>
                    <a:cubicBezTo>
                      <a:pt x="1615" y="2"/>
                      <a:pt x="1617" y="0"/>
                      <a:pt x="1619" y="0"/>
                    </a:cubicBezTo>
                    <a:lnTo>
                      <a:pt x="1619" y="0"/>
                    </a:lnTo>
                    <a:cubicBezTo>
                      <a:pt x="1621" y="0"/>
                      <a:pt x="1623" y="2"/>
                      <a:pt x="1623" y="4"/>
                    </a:cubicBezTo>
                    <a:cubicBezTo>
                      <a:pt x="1623" y="6"/>
                      <a:pt x="1621" y="8"/>
                      <a:pt x="1619" y="8"/>
                    </a:cubicBezTo>
                    <a:close/>
                    <a:moveTo>
                      <a:pt x="1603" y="8"/>
                    </a:moveTo>
                    <a:lnTo>
                      <a:pt x="1603" y="8"/>
                    </a:lnTo>
                    <a:cubicBezTo>
                      <a:pt x="1601" y="8"/>
                      <a:pt x="1599" y="6"/>
                      <a:pt x="1599" y="4"/>
                    </a:cubicBezTo>
                    <a:cubicBezTo>
                      <a:pt x="1599" y="2"/>
                      <a:pt x="1601" y="0"/>
                      <a:pt x="1603" y="0"/>
                    </a:cubicBezTo>
                    <a:lnTo>
                      <a:pt x="1603" y="0"/>
                    </a:lnTo>
                    <a:cubicBezTo>
                      <a:pt x="1605" y="0"/>
                      <a:pt x="1607" y="2"/>
                      <a:pt x="1607" y="4"/>
                    </a:cubicBezTo>
                    <a:cubicBezTo>
                      <a:pt x="1607" y="6"/>
                      <a:pt x="1605" y="8"/>
                      <a:pt x="1603" y="8"/>
                    </a:cubicBezTo>
                    <a:close/>
                    <a:moveTo>
                      <a:pt x="1587" y="8"/>
                    </a:moveTo>
                    <a:lnTo>
                      <a:pt x="1587" y="8"/>
                    </a:lnTo>
                    <a:cubicBezTo>
                      <a:pt x="1585" y="8"/>
                      <a:pt x="1583" y="6"/>
                      <a:pt x="1583" y="4"/>
                    </a:cubicBezTo>
                    <a:cubicBezTo>
                      <a:pt x="1583" y="2"/>
                      <a:pt x="1585" y="0"/>
                      <a:pt x="1587" y="0"/>
                    </a:cubicBezTo>
                    <a:lnTo>
                      <a:pt x="1587" y="0"/>
                    </a:lnTo>
                    <a:cubicBezTo>
                      <a:pt x="1589" y="0"/>
                      <a:pt x="1591" y="2"/>
                      <a:pt x="1591" y="4"/>
                    </a:cubicBezTo>
                    <a:cubicBezTo>
                      <a:pt x="1591" y="6"/>
                      <a:pt x="1589" y="8"/>
                      <a:pt x="1587" y="8"/>
                    </a:cubicBezTo>
                    <a:close/>
                    <a:moveTo>
                      <a:pt x="1571" y="8"/>
                    </a:moveTo>
                    <a:lnTo>
                      <a:pt x="1571" y="8"/>
                    </a:lnTo>
                    <a:cubicBezTo>
                      <a:pt x="1569" y="8"/>
                      <a:pt x="1567" y="6"/>
                      <a:pt x="1567" y="4"/>
                    </a:cubicBezTo>
                    <a:cubicBezTo>
                      <a:pt x="1567" y="2"/>
                      <a:pt x="1569" y="0"/>
                      <a:pt x="1571" y="0"/>
                    </a:cubicBezTo>
                    <a:lnTo>
                      <a:pt x="1571" y="0"/>
                    </a:lnTo>
                    <a:cubicBezTo>
                      <a:pt x="1573" y="0"/>
                      <a:pt x="1575" y="2"/>
                      <a:pt x="1575" y="4"/>
                    </a:cubicBezTo>
                    <a:cubicBezTo>
                      <a:pt x="1575" y="6"/>
                      <a:pt x="1573" y="8"/>
                      <a:pt x="1571" y="8"/>
                    </a:cubicBezTo>
                    <a:close/>
                    <a:moveTo>
                      <a:pt x="1555" y="8"/>
                    </a:moveTo>
                    <a:lnTo>
                      <a:pt x="1555" y="8"/>
                    </a:lnTo>
                    <a:cubicBezTo>
                      <a:pt x="1553" y="8"/>
                      <a:pt x="1551" y="6"/>
                      <a:pt x="1551" y="4"/>
                    </a:cubicBezTo>
                    <a:cubicBezTo>
                      <a:pt x="1551" y="2"/>
                      <a:pt x="1553" y="0"/>
                      <a:pt x="1555" y="0"/>
                    </a:cubicBezTo>
                    <a:lnTo>
                      <a:pt x="1555" y="0"/>
                    </a:lnTo>
                    <a:cubicBezTo>
                      <a:pt x="1557" y="0"/>
                      <a:pt x="1559" y="2"/>
                      <a:pt x="1559" y="4"/>
                    </a:cubicBezTo>
                    <a:cubicBezTo>
                      <a:pt x="1559" y="6"/>
                      <a:pt x="1557" y="8"/>
                      <a:pt x="1555" y="8"/>
                    </a:cubicBezTo>
                    <a:close/>
                    <a:moveTo>
                      <a:pt x="1539" y="8"/>
                    </a:moveTo>
                    <a:lnTo>
                      <a:pt x="1539" y="8"/>
                    </a:lnTo>
                    <a:cubicBezTo>
                      <a:pt x="1537" y="8"/>
                      <a:pt x="1535" y="6"/>
                      <a:pt x="1535" y="4"/>
                    </a:cubicBezTo>
                    <a:cubicBezTo>
                      <a:pt x="1535" y="2"/>
                      <a:pt x="1537" y="0"/>
                      <a:pt x="1539" y="0"/>
                    </a:cubicBezTo>
                    <a:lnTo>
                      <a:pt x="1539" y="0"/>
                    </a:lnTo>
                    <a:cubicBezTo>
                      <a:pt x="1541" y="0"/>
                      <a:pt x="1543" y="2"/>
                      <a:pt x="1543" y="4"/>
                    </a:cubicBezTo>
                    <a:cubicBezTo>
                      <a:pt x="1543" y="6"/>
                      <a:pt x="1541" y="8"/>
                      <a:pt x="1539" y="8"/>
                    </a:cubicBezTo>
                    <a:close/>
                    <a:moveTo>
                      <a:pt x="1523" y="8"/>
                    </a:moveTo>
                    <a:lnTo>
                      <a:pt x="1523" y="8"/>
                    </a:lnTo>
                    <a:cubicBezTo>
                      <a:pt x="1521" y="8"/>
                      <a:pt x="1519" y="6"/>
                      <a:pt x="1519" y="4"/>
                    </a:cubicBezTo>
                    <a:cubicBezTo>
                      <a:pt x="1519" y="2"/>
                      <a:pt x="1521" y="0"/>
                      <a:pt x="1523" y="0"/>
                    </a:cubicBezTo>
                    <a:lnTo>
                      <a:pt x="1523" y="0"/>
                    </a:lnTo>
                    <a:cubicBezTo>
                      <a:pt x="1525" y="0"/>
                      <a:pt x="1527" y="2"/>
                      <a:pt x="1527" y="4"/>
                    </a:cubicBezTo>
                    <a:cubicBezTo>
                      <a:pt x="1527" y="6"/>
                      <a:pt x="1525" y="8"/>
                      <a:pt x="1523" y="8"/>
                    </a:cubicBezTo>
                    <a:close/>
                    <a:moveTo>
                      <a:pt x="1507" y="8"/>
                    </a:moveTo>
                    <a:lnTo>
                      <a:pt x="1507" y="8"/>
                    </a:lnTo>
                    <a:cubicBezTo>
                      <a:pt x="1505" y="8"/>
                      <a:pt x="1503" y="6"/>
                      <a:pt x="1503" y="4"/>
                    </a:cubicBezTo>
                    <a:cubicBezTo>
                      <a:pt x="1503" y="2"/>
                      <a:pt x="1505" y="0"/>
                      <a:pt x="1507" y="0"/>
                    </a:cubicBezTo>
                    <a:lnTo>
                      <a:pt x="1507" y="0"/>
                    </a:lnTo>
                    <a:cubicBezTo>
                      <a:pt x="1509" y="0"/>
                      <a:pt x="1511" y="2"/>
                      <a:pt x="1511" y="4"/>
                    </a:cubicBezTo>
                    <a:cubicBezTo>
                      <a:pt x="1511" y="6"/>
                      <a:pt x="1509" y="8"/>
                      <a:pt x="1507" y="8"/>
                    </a:cubicBezTo>
                    <a:close/>
                    <a:moveTo>
                      <a:pt x="1491" y="8"/>
                    </a:moveTo>
                    <a:lnTo>
                      <a:pt x="1491" y="8"/>
                    </a:lnTo>
                    <a:cubicBezTo>
                      <a:pt x="1489" y="8"/>
                      <a:pt x="1487" y="6"/>
                      <a:pt x="1487" y="4"/>
                    </a:cubicBezTo>
                    <a:cubicBezTo>
                      <a:pt x="1487" y="2"/>
                      <a:pt x="1489" y="0"/>
                      <a:pt x="1491" y="0"/>
                    </a:cubicBezTo>
                    <a:lnTo>
                      <a:pt x="1491" y="0"/>
                    </a:lnTo>
                    <a:cubicBezTo>
                      <a:pt x="1493" y="0"/>
                      <a:pt x="1495" y="2"/>
                      <a:pt x="1495" y="4"/>
                    </a:cubicBezTo>
                    <a:cubicBezTo>
                      <a:pt x="1495" y="6"/>
                      <a:pt x="1493" y="8"/>
                      <a:pt x="1491" y="8"/>
                    </a:cubicBezTo>
                    <a:close/>
                    <a:moveTo>
                      <a:pt x="1475" y="8"/>
                    </a:moveTo>
                    <a:lnTo>
                      <a:pt x="1475" y="8"/>
                    </a:lnTo>
                    <a:cubicBezTo>
                      <a:pt x="1473" y="8"/>
                      <a:pt x="1471" y="6"/>
                      <a:pt x="1471" y="4"/>
                    </a:cubicBezTo>
                    <a:cubicBezTo>
                      <a:pt x="1471" y="2"/>
                      <a:pt x="1473" y="0"/>
                      <a:pt x="1475" y="0"/>
                    </a:cubicBezTo>
                    <a:lnTo>
                      <a:pt x="1475" y="0"/>
                    </a:lnTo>
                    <a:cubicBezTo>
                      <a:pt x="1477" y="0"/>
                      <a:pt x="1479" y="2"/>
                      <a:pt x="1479" y="4"/>
                    </a:cubicBezTo>
                    <a:cubicBezTo>
                      <a:pt x="1479" y="6"/>
                      <a:pt x="1477" y="8"/>
                      <a:pt x="1475" y="8"/>
                    </a:cubicBezTo>
                    <a:close/>
                    <a:moveTo>
                      <a:pt x="1459" y="8"/>
                    </a:moveTo>
                    <a:lnTo>
                      <a:pt x="1459" y="8"/>
                    </a:lnTo>
                    <a:cubicBezTo>
                      <a:pt x="1457" y="8"/>
                      <a:pt x="1455" y="6"/>
                      <a:pt x="1455" y="4"/>
                    </a:cubicBezTo>
                    <a:cubicBezTo>
                      <a:pt x="1455" y="2"/>
                      <a:pt x="1457" y="0"/>
                      <a:pt x="1459" y="0"/>
                    </a:cubicBezTo>
                    <a:lnTo>
                      <a:pt x="1459" y="0"/>
                    </a:lnTo>
                    <a:cubicBezTo>
                      <a:pt x="1461" y="0"/>
                      <a:pt x="1463" y="2"/>
                      <a:pt x="1463" y="4"/>
                    </a:cubicBezTo>
                    <a:cubicBezTo>
                      <a:pt x="1463" y="6"/>
                      <a:pt x="1461" y="8"/>
                      <a:pt x="1459" y="8"/>
                    </a:cubicBezTo>
                    <a:close/>
                    <a:moveTo>
                      <a:pt x="1443" y="8"/>
                    </a:moveTo>
                    <a:lnTo>
                      <a:pt x="1443" y="8"/>
                    </a:lnTo>
                    <a:cubicBezTo>
                      <a:pt x="1441" y="8"/>
                      <a:pt x="1439" y="6"/>
                      <a:pt x="1439" y="4"/>
                    </a:cubicBezTo>
                    <a:cubicBezTo>
                      <a:pt x="1439" y="2"/>
                      <a:pt x="1441" y="0"/>
                      <a:pt x="1443" y="0"/>
                    </a:cubicBezTo>
                    <a:lnTo>
                      <a:pt x="1443" y="0"/>
                    </a:lnTo>
                    <a:cubicBezTo>
                      <a:pt x="1445" y="0"/>
                      <a:pt x="1447" y="2"/>
                      <a:pt x="1447" y="4"/>
                    </a:cubicBezTo>
                    <a:cubicBezTo>
                      <a:pt x="1447" y="6"/>
                      <a:pt x="1445" y="8"/>
                      <a:pt x="1443" y="8"/>
                    </a:cubicBezTo>
                    <a:close/>
                    <a:moveTo>
                      <a:pt x="1427" y="8"/>
                    </a:moveTo>
                    <a:lnTo>
                      <a:pt x="1427" y="8"/>
                    </a:lnTo>
                    <a:cubicBezTo>
                      <a:pt x="1425" y="8"/>
                      <a:pt x="1423" y="6"/>
                      <a:pt x="1423" y="4"/>
                    </a:cubicBezTo>
                    <a:cubicBezTo>
                      <a:pt x="1423" y="2"/>
                      <a:pt x="1425" y="0"/>
                      <a:pt x="1427" y="0"/>
                    </a:cubicBezTo>
                    <a:lnTo>
                      <a:pt x="1427" y="0"/>
                    </a:lnTo>
                    <a:cubicBezTo>
                      <a:pt x="1429" y="0"/>
                      <a:pt x="1431" y="2"/>
                      <a:pt x="1431" y="4"/>
                    </a:cubicBezTo>
                    <a:cubicBezTo>
                      <a:pt x="1431" y="6"/>
                      <a:pt x="1429" y="8"/>
                      <a:pt x="1427" y="8"/>
                    </a:cubicBezTo>
                    <a:close/>
                    <a:moveTo>
                      <a:pt x="1411" y="8"/>
                    </a:moveTo>
                    <a:lnTo>
                      <a:pt x="1411" y="8"/>
                    </a:lnTo>
                    <a:cubicBezTo>
                      <a:pt x="1409" y="8"/>
                      <a:pt x="1407" y="6"/>
                      <a:pt x="1407" y="4"/>
                    </a:cubicBezTo>
                    <a:cubicBezTo>
                      <a:pt x="1407" y="2"/>
                      <a:pt x="1409" y="0"/>
                      <a:pt x="1411" y="0"/>
                    </a:cubicBezTo>
                    <a:lnTo>
                      <a:pt x="1411" y="0"/>
                    </a:lnTo>
                    <a:cubicBezTo>
                      <a:pt x="1413" y="0"/>
                      <a:pt x="1415" y="2"/>
                      <a:pt x="1415" y="4"/>
                    </a:cubicBezTo>
                    <a:cubicBezTo>
                      <a:pt x="1415" y="6"/>
                      <a:pt x="1413" y="8"/>
                      <a:pt x="1411" y="8"/>
                    </a:cubicBezTo>
                    <a:close/>
                    <a:moveTo>
                      <a:pt x="1395" y="8"/>
                    </a:moveTo>
                    <a:lnTo>
                      <a:pt x="1395" y="8"/>
                    </a:lnTo>
                    <a:cubicBezTo>
                      <a:pt x="1393" y="8"/>
                      <a:pt x="1391" y="6"/>
                      <a:pt x="1391" y="4"/>
                    </a:cubicBezTo>
                    <a:cubicBezTo>
                      <a:pt x="1391" y="2"/>
                      <a:pt x="1393" y="0"/>
                      <a:pt x="1395" y="0"/>
                    </a:cubicBezTo>
                    <a:lnTo>
                      <a:pt x="1395" y="0"/>
                    </a:lnTo>
                    <a:cubicBezTo>
                      <a:pt x="1397" y="0"/>
                      <a:pt x="1399" y="2"/>
                      <a:pt x="1399" y="4"/>
                    </a:cubicBezTo>
                    <a:cubicBezTo>
                      <a:pt x="1399" y="6"/>
                      <a:pt x="1397" y="8"/>
                      <a:pt x="1395" y="8"/>
                    </a:cubicBezTo>
                    <a:close/>
                    <a:moveTo>
                      <a:pt x="1379" y="8"/>
                    </a:moveTo>
                    <a:lnTo>
                      <a:pt x="1379" y="8"/>
                    </a:lnTo>
                    <a:cubicBezTo>
                      <a:pt x="1377" y="8"/>
                      <a:pt x="1375" y="6"/>
                      <a:pt x="1375" y="4"/>
                    </a:cubicBezTo>
                    <a:cubicBezTo>
                      <a:pt x="1375" y="2"/>
                      <a:pt x="1377" y="0"/>
                      <a:pt x="1379" y="0"/>
                    </a:cubicBezTo>
                    <a:lnTo>
                      <a:pt x="1379" y="0"/>
                    </a:lnTo>
                    <a:cubicBezTo>
                      <a:pt x="1381" y="0"/>
                      <a:pt x="1383" y="2"/>
                      <a:pt x="1383" y="4"/>
                    </a:cubicBezTo>
                    <a:cubicBezTo>
                      <a:pt x="1383" y="6"/>
                      <a:pt x="1381" y="8"/>
                      <a:pt x="1379" y="8"/>
                    </a:cubicBezTo>
                    <a:close/>
                    <a:moveTo>
                      <a:pt x="1363" y="8"/>
                    </a:moveTo>
                    <a:lnTo>
                      <a:pt x="1363" y="8"/>
                    </a:lnTo>
                    <a:cubicBezTo>
                      <a:pt x="1361" y="8"/>
                      <a:pt x="1359" y="6"/>
                      <a:pt x="1359" y="4"/>
                    </a:cubicBezTo>
                    <a:cubicBezTo>
                      <a:pt x="1359" y="2"/>
                      <a:pt x="1361" y="0"/>
                      <a:pt x="1363" y="0"/>
                    </a:cubicBezTo>
                    <a:lnTo>
                      <a:pt x="1363" y="0"/>
                    </a:lnTo>
                    <a:cubicBezTo>
                      <a:pt x="1365" y="0"/>
                      <a:pt x="1367" y="2"/>
                      <a:pt x="1367" y="4"/>
                    </a:cubicBezTo>
                    <a:cubicBezTo>
                      <a:pt x="1367" y="6"/>
                      <a:pt x="1365" y="8"/>
                      <a:pt x="1363" y="8"/>
                    </a:cubicBezTo>
                    <a:close/>
                    <a:moveTo>
                      <a:pt x="1347" y="8"/>
                    </a:moveTo>
                    <a:lnTo>
                      <a:pt x="1347" y="8"/>
                    </a:lnTo>
                    <a:cubicBezTo>
                      <a:pt x="1345" y="8"/>
                      <a:pt x="1343" y="6"/>
                      <a:pt x="1343" y="4"/>
                    </a:cubicBezTo>
                    <a:cubicBezTo>
                      <a:pt x="1343" y="2"/>
                      <a:pt x="1345" y="0"/>
                      <a:pt x="1347" y="0"/>
                    </a:cubicBezTo>
                    <a:lnTo>
                      <a:pt x="1347" y="0"/>
                    </a:lnTo>
                    <a:cubicBezTo>
                      <a:pt x="1349" y="0"/>
                      <a:pt x="1351" y="2"/>
                      <a:pt x="1351" y="4"/>
                    </a:cubicBezTo>
                    <a:cubicBezTo>
                      <a:pt x="1351" y="6"/>
                      <a:pt x="1349" y="8"/>
                      <a:pt x="1347" y="8"/>
                    </a:cubicBezTo>
                    <a:close/>
                    <a:moveTo>
                      <a:pt x="1331" y="8"/>
                    </a:moveTo>
                    <a:lnTo>
                      <a:pt x="1331" y="8"/>
                    </a:lnTo>
                    <a:cubicBezTo>
                      <a:pt x="1329" y="8"/>
                      <a:pt x="1327" y="6"/>
                      <a:pt x="1327" y="4"/>
                    </a:cubicBezTo>
                    <a:cubicBezTo>
                      <a:pt x="1327" y="2"/>
                      <a:pt x="1329" y="0"/>
                      <a:pt x="1331" y="0"/>
                    </a:cubicBezTo>
                    <a:lnTo>
                      <a:pt x="1331" y="0"/>
                    </a:lnTo>
                    <a:cubicBezTo>
                      <a:pt x="1333" y="0"/>
                      <a:pt x="1335" y="2"/>
                      <a:pt x="1335" y="4"/>
                    </a:cubicBezTo>
                    <a:cubicBezTo>
                      <a:pt x="1335" y="6"/>
                      <a:pt x="1333" y="8"/>
                      <a:pt x="1331" y="8"/>
                    </a:cubicBezTo>
                    <a:close/>
                    <a:moveTo>
                      <a:pt x="1315" y="8"/>
                    </a:moveTo>
                    <a:lnTo>
                      <a:pt x="1315" y="8"/>
                    </a:lnTo>
                    <a:cubicBezTo>
                      <a:pt x="1313" y="8"/>
                      <a:pt x="1311" y="6"/>
                      <a:pt x="1311" y="4"/>
                    </a:cubicBezTo>
                    <a:cubicBezTo>
                      <a:pt x="1311" y="2"/>
                      <a:pt x="1313" y="0"/>
                      <a:pt x="1315" y="0"/>
                    </a:cubicBezTo>
                    <a:lnTo>
                      <a:pt x="1315" y="0"/>
                    </a:lnTo>
                    <a:cubicBezTo>
                      <a:pt x="1317" y="0"/>
                      <a:pt x="1319" y="2"/>
                      <a:pt x="1319" y="4"/>
                    </a:cubicBezTo>
                    <a:cubicBezTo>
                      <a:pt x="1319" y="6"/>
                      <a:pt x="1317" y="8"/>
                      <a:pt x="1315" y="8"/>
                    </a:cubicBezTo>
                    <a:close/>
                    <a:moveTo>
                      <a:pt x="1299" y="8"/>
                    </a:moveTo>
                    <a:lnTo>
                      <a:pt x="1299" y="8"/>
                    </a:lnTo>
                    <a:cubicBezTo>
                      <a:pt x="1297" y="8"/>
                      <a:pt x="1295" y="6"/>
                      <a:pt x="1295" y="4"/>
                    </a:cubicBezTo>
                    <a:cubicBezTo>
                      <a:pt x="1295" y="2"/>
                      <a:pt x="1297" y="0"/>
                      <a:pt x="1299" y="0"/>
                    </a:cubicBezTo>
                    <a:lnTo>
                      <a:pt x="1299" y="0"/>
                    </a:lnTo>
                    <a:cubicBezTo>
                      <a:pt x="1301" y="0"/>
                      <a:pt x="1303" y="2"/>
                      <a:pt x="1303" y="4"/>
                    </a:cubicBezTo>
                    <a:cubicBezTo>
                      <a:pt x="1303" y="6"/>
                      <a:pt x="1301" y="8"/>
                      <a:pt x="1299" y="8"/>
                    </a:cubicBezTo>
                    <a:close/>
                    <a:moveTo>
                      <a:pt x="1283" y="8"/>
                    </a:moveTo>
                    <a:lnTo>
                      <a:pt x="1283" y="8"/>
                    </a:lnTo>
                    <a:cubicBezTo>
                      <a:pt x="1281" y="8"/>
                      <a:pt x="1279" y="6"/>
                      <a:pt x="1279" y="4"/>
                    </a:cubicBezTo>
                    <a:cubicBezTo>
                      <a:pt x="1279" y="2"/>
                      <a:pt x="1281" y="0"/>
                      <a:pt x="1283" y="0"/>
                    </a:cubicBezTo>
                    <a:lnTo>
                      <a:pt x="1283" y="0"/>
                    </a:lnTo>
                    <a:cubicBezTo>
                      <a:pt x="1285" y="0"/>
                      <a:pt x="1287" y="2"/>
                      <a:pt x="1287" y="4"/>
                    </a:cubicBezTo>
                    <a:cubicBezTo>
                      <a:pt x="1287" y="6"/>
                      <a:pt x="1285" y="8"/>
                      <a:pt x="1283" y="8"/>
                    </a:cubicBezTo>
                    <a:close/>
                    <a:moveTo>
                      <a:pt x="1267" y="8"/>
                    </a:moveTo>
                    <a:lnTo>
                      <a:pt x="1267" y="8"/>
                    </a:lnTo>
                    <a:cubicBezTo>
                      <a:pt x="1265" y="8"/>
                      <a:pt x="1263" y="6"/>
                      <a:pt x="1263" y="4"/>
                    </a:cubicBezTo>
                    <a:cubicBezTo>
                      <a:pt x="1263" y="2"/>
                      <a:pt x="1265" y="0"/>
                      <a:pt x="1267" y="0"/>
                    </a:cubicBezTo>
                    <a:lnTo>
                      <a:pt x="1267" y="0"/>
                    </a:lnTo>
                    <a:cubicBezTo>
                      <a:pt x="1269" y="0"/>
                      <a:pt x="1271" y="2"/>
                      <a:pt x="1271" y="4"/>
                    </a:cubicBezTo>
                    <a:cubicBezTo>
                      <a:pt x="1271" y="6"/>
                      <a:pt x="1269" y="8"/>
                      <a:pt x="1267" y="8"/>
                    </a:cubicBezTo>
                    <a:close/>
                    <a:moveTo>
                      <a:pt x="1251" y="8"/>
                    </a:moveTo>
                    <a:lnTo>
                      <a:pt x="1251" y="8"/>
                    </a:lnTo>
                    <a:cubicBezTo>
                      <a:pt x="1249" y="8"/>
                      <a:pt x="1247" y="6"/>
                      <a:pt x="1247" y="4"/>
                    </a:cubicBezTo>
                    <a:cubicBezTo>
                      <a:pt x="1247" y="2"/>
                      <a:pt x="1249" y="0"/>
                      <a:pt x="1251" y="0"/>
                    </a:cubicBezTo>
                    <a:lnTo>
                      <a:pt x="1251" y="0"/>
                    </a:lnTo>
                    <a:cubicBezTo>
                      <a:pt x="1253" y="0"/>
                      <a:pt x="1255" y="2"/>
                      <a:pt x="1255" y="4"/>
                    </a:cubicBezTo>
                    <a:cubicBezTo>
                      <a:pt x="1255" y="6"/>
                      <a:pt x="1253" y="8"/>
                      <a:pt x="1251" y="8"/>
                    </a:cubicBezTo>
                    <a:close/>
                    <a:moveTo>
                      <a:pt x="1235" y="8"/>
                    </a:moveTo>
                    <a:lnTo>
                      <a:pt x="1235" y="8"/>
                    </a:lnTo>
                    <a:cubicBezTo>
                      <a:pt x="1233" y="8"/>
                      <a:pt x="1231" y="6"/>
                      <a:pt x="1231" y="4"/>
                    </a:cubicBezTo>
                    <a:cubicBezTo>
                      <a:pt x="1231" y="2"/>
                      <a:pt x="1233" y="0"/>
                      <a:pt x="1235" y="0"/>
                    </a:cubicBezTo>
                    <a:lnTo>
                      <a:pt x="1235" y="0"/>
                    </a:lnTo>
                    <a:cubicBezTo>
                      <a:pt x="1237" y="0"/>
                      <a:pt x="1239" y="2"/>
                      <a:pt x="1239" y="4"/>
                    </a:cubicBezTo>
                    <a:cubicBezTo>
                      <a:pt x="1239" y="6"/>
                      <a:pt x="1237" y="8"/>
                      <a:pt x="1235" y="8"/>
                    </a:cubicBezTo>
                    <a:close/>
                    <a:moveTo>
                      <a:pt x="1219" y="8"/>
                    </a:moveTo>
                    <a:lnTo>
                      <a:pt x="1219" y="8"/>
                    </a:lnTo>
                    <a:cubicBezTo>
                      <a:pt x="1217" y="8"/>
                      <a:pt x="1215" y="6"/>
                      <a:pt x="1215" y="4"/>
                    </a:cubicBezTo>
                    <a:cubicBezTo>
                      <a:pt x="1215" y="2"/>
                      <a:pt x="1217" y="0"/>
                      <a:pt x="1219" y="0"/>
                    </a:cubicBezTo>
                    <a:lnTo>
                      <a:pt x="1219" y="0"/>
                    </a:lnTo>
                    <a:cubicBezTo>
                      <a:pt x="1221" y="0"/>
                      <a:pt x="1223" y="2"/>
                      <a:pt x="1223" y="4"/>
                    </a:cubicBezTo>
                    <a:cubicBezTo>
                      <a:pt x="1223" y="6"/>
                      <a:pt x="1221" y="8"/>
                      <a:pt x="1219" y="8"/>
                    </a:cubicBezTo>
                    <a:close/>
                    <a:moveTo>
                      <a:pt x="1203" y="8"/>
                    </a:moveTo>
                    <a:lnTo>
                      <a:pt x="1203" y="8"/>
                    </a:lnTo>
                    <a:cubicBezTo>
                      <a:pt x="1201" y="8"/>
                      <a:pt x="1199" y="6"/>
                      <a:pt x="1199" y="4"/>
                    </a:cubicBezTo>
                    <a:cubicBezTo>
                      <a:pt x="1199" y="2"/>
                      <a:pt x="1201" y="0"/>
                      <a:pt x="1203" y="0"/>
                    </a:cubicBezTo>
                    <a:lnTo>
                      <a:pt x="1203" y="0"/>
                    </a:lnTo>
                    <a:cubicBezTo>
                      <a:pt x="1205" y="0"/>
                      <a:pt x="1207" y="2"/>
                      <a:pt x="1207" y="4"/>
                    </a:cubicBezTo>
                    <a:cubicBezTo>
                      <a:pt x="1207" y="6"/>
                      <a:pt x="1205" y="8"/>
                      <a:pt x="1203" y="8"/>
                    </a:cubicBezTo>
                    <a:close/>
                    <a:moveTo>
                      <a:pt x="1187" y="8"/>
                    </a:moveTo>
                    <a:lnTo>
                      <a:pt x="1187" y="8"/>
                    </a:lnTo>
                    <a:cubicBezTo>
                      <a:pt x="1185" y="8"/>
                      <a:pt x="1183" y="6"/>
                      <a:pt x="1183" y="4"/>
                    </a:cubicBezTo>
                    <a:cubicBezTo>
                      <a:pt x="1183" y="2"/>
                      <a:pt x="1185" y="0"/>
                      <a:pt x="1187" y="0"/>
                    </a:cubicBezTo>
                    <a:lnTo>
                      <a:pt x="1187" y="0"/>
                    </a:lnTo>
                    <a:cubicBezTo>
                      <a:pt x="1189" y="0"/>
                      <a:pt x="1191" y="2"/>
                      <a:pt x="1191" y="4"/>
                    </a:cubicBezTo>
                    <a:cubicBezTo>
                      <a:pt x="1191" y="6"/>
                      <a:pt x="1189" y="8"/>
                      <a:pt x="1187" y="8"/>
                    </a:cubicBezTo>
                    <a:close/>
                    <a:moveTo>
                      <a:pt x="1171" y="8"/>
                    </a:moveTo>
                    <a:lnTo>
                      <a:pt x="1171" y="8"/>
                    </a:lnTo>
                    <a:cubicBezTo>
                      <a:pt x="1169" y="8"/>
                      <a:pt x="1167" y="6"/>
                      <a:pt x="1167" y="4"/>
                    </a:cubicBezTo>
                    <a:cubicBezTo>
                      <a:pt x="1167" y="2"/>
                      <a:pt x="1169" y="0"/>
                      <a:pt x="1171" y="0"/>
                    </a:cubicBezTo>
                    <a:lnTo>
                      <a:pt x="1171" y="0"/>
                    </a:lnTo>
                    <a:cubicBezTo>
                      <a:pt x="1173" y="0"/>
                      <a:pt x="1175" y="2"/>
                      <a:pt x="1175" y="4"/>
                    </a:cubicBezTo>
                    <a:cubicBezTo>
                      <a:pt x="1175" y="6"/>
                      <a:pt x="1173" y="8"/>
                      <a:pt x="1171" y="8"/>
                    </a:cubicBezTo>
                    <a:close/>
                    <a:moveTo>
                      <a:pt x="1155" y="8"/>
                    </a:moveTo>
                    <a:lnTo>
                      <a:pt x="1155" y="8"/>
                    </a:lnTo>
                    <a:cubicBezTo>
                      <a:pt x="1153" y="8"/>
                      <a:pt x="1151" y="6"/>
                      <a:pt x="1151" y="4"/>
                    </a:cubicBezTo>
                    <a:cubicBezTo>
                      <a:pt x="1151" y="2"/>
                      <a:pt x="1153" y="0"/>
                      <a:pt x="1155" y="0"/>
                    </a:cubicBezTo>
                    <a:lnTo>
                      <a:pt x="1155" y="0"/>
                    </a:lnTo>
                    <a:cubicBezTo>
                      <a:pt x="1157" y="0"/>
                      <a:pt x="1159" y="2"/>
                      <a:pt x="1159" y="4"/>
                    </a:cubicBezTo>
                    <a:cubicBezTo>
                      <a:pt x="1159" y="6"/>
                      <a:pt x="1157" y="8"/>
                      <a:pt x="1155" y="8"/>
                    </a:cubicBezTo>
                    <a:close/>
                    <a:moveTo>
                      <a:pt x="1139" y="8"/>
                    </a:moveTo>
                    <a:lnTo>
                      <a:pt x="1139" y="8"/>
                    </a:lnTo>
                    <a:cubicBezTo>
                      <a:pt x="1137" y="8"/>
                      <a:pt x="1135" y="6"/>
                      <a:pt x="1135" y="4"/>
                    </a:cubicBezTo>
                    <a:cubicBezTo>
                      <a:pt x="1135" y="2"/>
                      <a:pt x="1137" y="0"/>
                      <a:pt x="1139" y="0"/>
                    </a:cubicBezTo>
                    <a:lnTo>
                      <a:pt x="1139" y="0"/>
                    </a:lnTo>
                    <a:cubicBezTo>
                      <a:pt x="1141" y="0"/>
                      <a:pt x="1143" y="2"/>
                      <a:pt x="1143" y="4"/>
                    </a:cubicBezTo>
                    <a:cubicBezTo>
                      <a:pt x="1143" y="6"/>
                      <a:pt x="1141" y="8"/>
                      <a:pt x="1139" y="8"/>
                    </a:cubicBezTo>
                    <a:close/>
                    <a:moveTo>
                      <a:pt x="1123" y="8"/>
                    </a:moveTo>
                    <a:lnTo>
                      <a:pt x="1123" y="8"/>
                    </a:lnTo>
                    <a:cubicBezTo>
                      <a:pt x="1121" y="8"/>
                      <a:pt x="1119" y="6"/>
                      <a:pt x="1119" y="4"/>
                    </a:cubicBezTo>
                    <a:cubicBezTo>
                      <a:pt x="1119" y="2"/>
                      <a:pt x="1121" y="0"/>
                      <a:pt x="1123" y="0"/>
                    </a:cubicBezTo>
                    <a:lnTo>
                      <a:pt x="1123" y="0"/>
                    </a:lnTo>
                    <a:cubicBezTo>
                      <a:pt x="1125" y="0"/>
                      <a:pt x="1127" y="2"/>
                      <a:pt x="1127" y="4"/>
                    </a:cubicBezTo>
                    <a:cubicBezTo>
                      <a:pt x="1127" y="6"/>
                      <a:pt x="1125" y="8"/>
                      <a:pt x="1123" y="8"/>
                    </a:cubicBezTo>
                    <a:close/>
                    <a:moveTo>
                      <a:pt x="1107" y="8"/>
                    </a:moveTo>
                    <a:lnTo>
                      <a:pt x="1107" y="8"/>
                    </a:lnTo>
                    <a:cubicBezTo>
                      <a:pt x="1105" y="8"/>
                      <a:pt x="1103" y="6"/>
                      <a:pt x="1103" y="4"/>
                    </a:cubicBezTo>
                    <a:cubicBezTo>
                      <a:pt x="1103" y="2"/>
                      <a:pt x="1105" y="0"/>
                      <a:pt x="1107" y="0"/>
                    </a:cubicBezTo>
                    <a:lnTo>
                      <a:pt x="1107" y="0"/>
                    </a:lnTo>
                    <a:cubicBezTo>
                      <a:pt x="1109" y="0"/>
                      <a:pt x="1111" y="2"/>
                      <a:pt x="1111" y="4"/>
                    </a:cubicBezTo>
                    <a:cubicBezTo>
                      <a:pt x="1111" y="6"/>
                      <a:pt x="1109" y="8"/>
                      <a:pt x="1107" y="8"/>
                    </a:cubicBezTo>
                    <a:close/>
                    <a:moveTo>
                      <a:pt x="1091" y="8"/>
                    </a:moveTo>
                    <a:lnTo>
                      <a:pt x="1091" y="8"/>
                    </a:lnTo>
                    <a:cubicBezTo>
                      <a:pt x="1089" y="8"/>
                      <a:pt x="1087" y="6"/>
                      <a:pt x="1087" y="4"/>
                    </a:cubicBezTo>
                    <a:cubicBezTo>
                      <a:pt x="1087" y="2"/>
                      <a:pt x="1089" y="0"/>
                      <a:pt x="1091" y="0"/>
                    </a:cubicBezTo>
                    <a:lnTo>
                      <a:pt x="1091" y="0"/>
                    </a:lnTo>
                    <a:cubicBezTo>
                      <a:pt x="1093" y="0"/>
                      <a:pt x="1095" y="2"/>
                      <a:pt x="1095" y="4"/>
                    </a:cubicBezTo>
                    <a:cubicBezTo>
                      <a:pt x="1095" y="6"/>
                      <a:pt x="1093" y="8"/>
                      <a:pt x="1091" y="8"/>
                    </a:cubicBezTo>
                    <a:close/>
                    <a:moveTo>
                      <a:pt x="1075" y="8"/>
                    </a:moveTo>
                    <a:lnTo>
                      <a:pt x="1075" y="8"/>
                    </a:lnTo>
                    <a:cubicBezTo>
                      <a:pt x="1073" y="8"/>
                      <a:pt x="1071" y="6"/>
                      <a:pt x="1071" y="4"/>
                    </a:cubicBezTo>
                    <a:cubicBezTo>
                      <a:pt x="1071" y="2"/>
                      <a:pt x="1073" y="0"/>
                      <a:pt x="1075" y="0"/>
                    </a:cubicBezTo>
                    <a:lnTo>
                      <a:pt x="1075" y="0"/>
                    </a:lnTo>
                    <a:cubicBezTo>
                      <a:pt x="1077" y="0"/>
                      <a:pt x="1079" y="2"/>
                      <a:pt x="1079" y="4"/>
                    </a:cubicBezTo>
                    <a:cubicBezTo>
                      <a:pt x="1079" y="6"/>
                      <a:pt x="1077" y="8"/>
                      <a:pt x="1075" y="8"/>
                    </a:cubicBezTo>
                    <a:close/>
                    <a:moveTo>
                      <a:pt x="1059" y="8"/>
                    </a:moveTo>
                    <a:lnTo>
                      <a:pt x="1059" y="8"/>
                    </a:lnTo>
                    <a:cubicBezTo>
                      <a:pt x="1057" y="8"/>
                      <a:pt x="1055" y="6"/>
                      <a:pt x="1055" y="4"/>
                    </a:cubicBezTo>
                    <a:cubicBezTo>
                      <a:pt x="1055" y="2"/>
                      <a:pt x="1057" y="0"/>
                      <a:pt x="1059" y="0"/>
                    </a:cubicBezTo>
                    <a:lnTo>
                      <a:pt x="1059" y="0"/>
                    </a:lnTo>
                    <a:cubicBezTo>
                      <a:pt x="1061" y="0"/>
                      <a:pt x="1063" y="2"/>
                      <a:pt x="1063" y="4"/>
                    </a:cubicBezTo>
                    <a:cubicBezTo>
                      <a:pt x="1063" y="6"/>
                      <a:pt x="1061" y="8"/>
                      <a:pt x="1059" y="8"/>
                    </a:cubicBezTo>
                    <a:close/>
                    <a:moveTo>
                      <a:pt x="1043" y="8"/>
                    </a:moveTo>
                    <a:lnTo>
                      <a:pt x="1043" y="8"/>
                    </a:lnTo>
                    <a:cubicBezTo>
                      <a:pt x="1041" y="8"/>
                      <a:pt x="1039" y="6"/>
                      <a:pt x="1039" y="4"/>
                    </a:cubicBezTo>
                    <a:cubicBezTo>
                      <a:pt x="1039" y="2"/>
                      <a:pt x="1041" y="0"/>
                      <a:pt x="1043" y="0"/>
                    </a:cubicBezTo>
                    <a:lnTo>
                      <a:pt x="1043" y="0"/>
                    </a:lnTo>
                    <a:cubicBezTo>
                      <a:pt x="1045" y="0"/>
                      <a:pt x="1047" y="2"/>
                      <a:pt x="1047" y="4"/>
                    </a:cubicBezTo>
                    <a:cubicBezTo>
                      <a:pt x="1047" y="6"/>
                      <a:pt x="1045" y="8"/>
                      <a:pt x="1043" y="8"/>
                    </a:cubicBezTo>
                    <a:close/>
                    <a:moveTo>
                      <a:pt x="1027" y="8"/>
                    </a:moveTo>
                    <a:lnTo>
                      <a:pt x="1027" y="8"/>
                    </a:lnTo>
                    <a:cubicBezTo>
                      <a:pt x="1025" y="8"/>
                      <a:pt x="1023" y="6"/>
                      <a:pt x="1023" y="4"/>
                    </a:cubicBezTo>
                    <a:cubicBezTo>
                      <a:pt x="1023" y="2"/>
                      <a:pt x="1025" y="0"/>
                      <a:pt x="1027" y="0"/>
                    </a:cubicBezTo>
                    <a:lnTo>
                      <a:pt x="1027" y="0"/>
                    </a:lnTo>
                    <a:cubicBezTo>
                      <a:pt x="1029" y="0"/>
                      <a:pt x="1031" y="2"/>
                      <a:pt x="1031" y="4"/>
                    </a:cubicBezTo>
                    <a:cubicBezTo>
                      <a:pt x="1031" y="6"/>
                      <a:pt x="1029" y="8"/>
                      <a:pt x="1027" y="8"/>
                    </a:cubicBezTo>
                    <a:close/>
                    <a:moveTo>
                      <a:pt x="1011" y="8"/>
                    </a:moveTo>
                    <a:lnTo>
                      <a:pt x="1011" y="8"/>
                    </a:lnTo>
                    <a:cubicBezTo>
                      <a:pt x="1009" y="8"/>
                      <a:pt x="1007" y="6"/>
                      <a:pt x="1007" y="4"/>
                    </a:cubicBezTo>
                    <a:cubicBezTo>
                      <a:pt x="1007" y="2"/>
                      <a:pt x="1009" y="0"/>
                      <a:pt x="1011" y="0"/>
                    </a:cubicBezTo>
                    <a:lnTo>
                      <a:pt x="1011" y="0"/>
                    </a:lnTo>
                    <a:cubicBezTo>
                      <a:pt x="1013" y="0"/>
                      <a:pt x="1015" y="2"/>
                      <a:pt x="1015" y="4"/>
                    </a:cubicBezTo>
                    <a:cubicBezTo>
                      <a:pt x="1015" y="6"/>
                      <a:pt x="1013" y="8"/>
                      <a:pt x="1011" y="8"/>
                    </a:cubicBezTo>
                    <a:close/>
                    <a:moveTo>
                      <a:pt x="995" y="8"/>
                    </a:moveTo>
                    <a:lnTo>
                      <a:pt x="995" y="8"/>
                    </a:lnTo>
                    <a:cubicBezTo>
                      <a:pt x="993" y="8"/>
                      <a:pt x="991" y="6"/>
                      <a:pt x="991" y="4"/>
                    </a:cubicBezTo>
                    <a:cubicBezTo>
                      <a:pt x="991" y="2"/>
                      <a:pt x="993" y="0"/>
                      <a:pt x="995" y="0"/>
                    </a:cubicBezTo>
                    <a:lnTo>
                      <a:pt x="995" y="0"/>
                    </a:lnTo>
                    <a:cubicBezTo>
                      <a:pt x="997" y="0"/>
                      <a:pt x="999" y="2"/>
                      <a:pt x="999" y="4"/>
                    </a:cubicBezTo>
                    <a:cubicBezTo>
                      <a:pt x="999" y="6"/>
                      <a:pt x="997" y="8"/>
                      <a:pt x="995" y="8"/>
                    </a:cubicBezTo>
                    <a:close/>
                    <a:moveTo>
                      <a:pt x="979" y="8"/>
                    </a:moveTo>
                    <a:lnTo>
                      <a:pt x="979" y="8"/>
                    </a:lnTo>
                    <a:cubicBezTo>
                      <a:pt x="977" y="8"/>
                      <a:pt x="975" y="6"/>
                      <a:pt x="975" y="4"/>
                    </a:cubicBezTo>
                    <a:cubicBezTo>
                      <a:pt x="975" y="2"/>
                      <a:pt x="977" y="0"/>
                      <a:pt x="979" y="0"/>
                    </a:cubicBezTo>
                    <a:lnTo>
                      <a:pt x="979" y="0"/>
                    </a:lnTo>
                    <a:cubicBezTo>
                      <a:pt x="981" y="0"/>
                      <a:pt x="983" y="2"/>
                      <a:pt x="983" y="4"/>
                    </a:cubicBezTo>
                    <a:cubicBezTo>
                      <a:pt x="983" y="6"/>
                      <a:pt x="981" y="8"/>
                      <a:pt x="979" y="8"/>
                    </a:cubicBezTo>
                    <a:close/>
                    <a:moveTo>
                      <a:pt x="963" y="8"/>
                    </a:moveTo>
                    <a:lnTo>
                      <a:pt x="963" y="8"/>
                    </a:lnTo>
                    <a:cubicBezTo>
                      <a:pt x="961" y="8"/>
                      <a:pt x="959" y="6"/>
                      <a:pt x="959" y="4"/>
                    </a:cubicBezTo>
                    <a:cubicBezTo>
                      <a:pt x="959" y="2"/>
                      <a:pt x="961" y="0"/>
                      <a:pt x="963" y="0"/>
                    </a:cubicBezTo>
                    <a:lnTo>
                      <a:pt x="963" y="0"/>
                    </a:lnTo>
                    <a:cubicBezTo>
                      <a:pt x="965" y="0"/>
                      <a:pt x="967" y="2"/>
                      <a:pt x="967" y="4"/>
                    </a:cubicBezTo>
                    <a:cubicBezTo>
                      <a:pt x="967" y="6"/>
                      <a:pt x="965" y="8"/>
                      <a:pt x="963" y="8"/>
                    </a:cubicBezTo>
                    <a:close/>
                    <a:moveTo>
                      <a:pt x="947" y="8"/>
                    </a:moveTo>
                    <a:lnTo>
                      <a:pt x="947" y="8"/>
                    </a:lnTo>
                    <a:cubicBezTo>
                      <a:pt x="945" y="8"/>
                      <a:pt x="943" y="6"/>
                      <a:pt x="943" y="4"/>
                    </a:cubicBezTo>
                    <a:cubicBezTo>
                      <a:pt x="943" y="2"/>
                      <a:pt x="945" y="0"/>
                      <a:pt x="947" y="0"/>
                    </a:cubicBezTo>
                    <a:lnTo>
                      <a:pt x="947" y="0"/>
                    </a:lnTo>
                    <a:cubicBezTo>
                      <a:pt x="949" y="0"/>
                      <a:pt x="951" y="2"/>
                      <a:pt x="951" y="4"/>
                    </a:cubicBezTo>
                    <a:cubicBezTo>
                      <a:pt x="951" y="6"/>
                      <a:pt x="949" y="8"/>
                      <a:pt x="947" y="8"/>
                    </a:cubicBezTo>
                    <a:close/>
                    <a:moveTo>
                      <a:pt x="931" y="8"/>
                    </a:moveTo>
                    <a:lnTo>
                      <a:pt x="931" y="8"/>
                    </a:lnTo>
                    <a:cubicBezTo>
                      <a:pt x="929" y="8"/>
                      <a:pt x="927" y="6"/>
                      <a:pt x="927" y="4"/>
                    </a:cubicBezTo>
                    <a:cubicBezTo>
                      <a:pt x="927" y="2"/>
                      <a:pt x="929" y="0"/>
                      <a:pt x="931" y="0"/>
                    </a:cubicBezTo>
                    <a:lnTo>
                      <a:pt x="931" y="0"/>
                    </a:lnTo>
                    <a:cubicBezTo>
                      <a:pt x="933" y="0"/>
                      <a:pt x="935" y="2"/>
                      <a:pt x="935" y="4"/>
                    </a:cubicBezTo>
                    <a:cubicBezTo>
                      <a:pt x="935" y="6"/>
                      <a:pt x="933" y="8"/>
                      <a:pt x="931" y="8"/>
                    </a:cubicBezTo>
                    <a:close/>
                    <a:moveTo>
                      <a:pt x="915" y="8"/>
                    </a:moveTo>
                    <a:lnTo>
                      <a:pt x="915" y="8"/>
                    </a:lnTo>
                    <a:cubicBezTo>
                      <a:pt x="913" y="8"/>
                      <a:pt x="911" y="6"/>
                      <a:pt x="911" y="4"/>
                    </a:cubicBezTo>
                    <a:cubicBezTo>
                      <a:pt x="911" y="2"/>
                      <a:pt x="913" y="0"/>
                      <a:pt x="915" y="0"/>
                    </a:cubicBezTo>
                    <a:lnTo>
                      <a:pt x="915" y="0"/>
                    </a:lnTo>
                    <a:cubicBezTo>
                      <a:pt x="917" y="0"/>
                      <a:pt x="919" y="2"/>
                      <a:pt x="919" y="4"/>
                    </a:cubicBezTo>
                    <a:cubicBezTo>
                      <a:pt x="919" y="6"/>
                      <a:pt x="917" y="8"/>
                      <a:pt x="915" y="8"/>
                    </a:cubicBezTo>
                    <a:close/>
                    <a:moveTo>
                      <a:pt x="899" y="8"/>
                    </a:moveTo>
                    <a:lnTo>
                      <a:pt x="899" y="8"/>
                    </a:lnTo>
                    <a:cubicBezTo>
                      <a:pt x="897" y="8"/>
                      <a:pt x="895" y="6"/>
                      <a:pt x="895" y="4"/>
                    </a:cubicBezTo>
                    <a:cubicBezTo>
                      <a:pt x="895" y="2"/>
                      <a:pt x="897" y="0"/>
                      <a:pt x="899" y="0"/>
                    </a:cubicBezTo>
                    <a:lnTo>
                      <a:pt x="899" y="0"/>
                    </a:lnTo>
                    <a:cubicBezTo>
                      <a:pt x="901" y="0"/>
                      <a:pt x="903" y="2"/>
                      <a:pt x="903" y="4"/>
                    </a:cubicBezTo>
                    <a:cubicBezTo>
                      <a:pt x="903" y="6"/>
                      <a:pt x="901" y="8"/>
                      <a:pt x="899" y="8"/>
                    </a:cubicBezTo>
                    <a:close/>
                    <a:moveTo>
                      <a:pt x="883" y="8"/>
                    </a:moveTo>
                    <a:lnTo>
                      <a:pt x="883" y="8"/>
                    </a:lnTo>
                    <a:cubicBezTo>
                      <a:pt x="881" y="8"/>
                      <a:pt x="879" y="6"/>
                      <a:pt x="879" y="4"/>
                    </a:cubicBezTo>
                    <a:cubicBezTo>
                      <a:pt x="879" y="2"/>
                      <a:pt x="881" y="0"/>
                      <a:pt x="883" y="0"/>
                    </a:cubicBezTo>
                    <a:lnTo>
                      <a:pt x="883" y="0"/>
                    </a:lnTo>
                    <a:cubicBezTo>
                      <a:pt x="885" y="0"/>
                      <a:pt x="887" y="2"/>
                      <a:pt x="887" y="4"/>
                    </a:cubicBezTo>
                    <a:cubicBezTo>
                      <a:pt x="887" y="6"/>
                      <a:pt x="885" y="8"/>
                      <a:pt x="883" y="8"/>
                    </a:cubicBezTo>
                    <a:close/>
                    <a:moveTo>
                      <a:pt x="867" y="8"/>
                    </a:moveTo>
                    <a:lnTo>
                      <a:pt x="867" y="8"/>
                    </a:lnTo>
                    <a:cubicBezTo>
                      <a:pt x="865" y="8"/>
                      <a:pt x="863" y="6"/>
                      <a:pt x="863" y="4"/>
                    </a:cubicBezTo>
                    <a:cubicBezTo>
                      <a:pt x="863" y="2"/>
                      <a:pt x="865" y="0"/>
                      <a:pt x="867" y="0"/>
                    </a:cubicBezTo>
                    <a:lnTo>
                      <a:pt x="867" y="0"/>
                    </a:lnTo>
                    <a:cubicBezTo>
                      <a:pt x="869" y="0"/>
                      <a:pt x="871" y="2"/>
                      <a:pt x="871" y="4"/>
                    </a:cubicBezTo>
                    <a:cubicBezTo>
                      <a:pt x="871" y="6"/>
                      <a:pt x="869" y="8"/>
                      <a:pt x="867" y="8"/>
                    </a:cubicBezTo>
                    <a:close/>
                    <a:moveTo>
                      <a:pt x="851" y="8"/>
                    </a:moveTo>
                    <a:lnTo>
                      <a:pt x="851" y="8"/>
                    </a:lnTo>
                    <a:cubicBezTo>
                      <a:pt x="849" y="8"/>
                      <a:pt x="847" y="6"/>
                      <a:pt x="847" y="4"/>
                    </a:cubicBezTo>
                    <a:cubicBezTo>
                      <a:pt x="847" y="2"/>
                      <a:pt x="849" y="0"/>
                      <a:pt x="851" y="0"/>
                    </a:cubicBezTo>
                    <a:lnTo>
                      <a:pt x="851" y="0"/>
                    </a:lnTo>
                    <a:cubicBezTo>
                      <a:pt x="853" y="0"/>
                      <a:pt x="855" y="2"/>
                      <a:pt x="855" y="4"/>
                    </a:cubicBezTo>
                    <a:cubicBezTo>
                      <a:pt x="855" y="6"/>
                      <a:pt x="853" y="8"/>
                      <a:pt x="851" y="8"/>
                    </a:cubicBezTo>
                    <a:close/>
                    <a:moveTo>
                      <a:pt x="835" y="8"/>
                    </a:moveTo>
                    <a:lnTo>
                      <a:pt x="835" y="8"/>
                    </a:lnTo>
                    <a:cubicBezTo>
                      <a:pt x="833" y="8"/>
                      <a:pt x="831" y="6"/>
                      <a:pt x="831" y="4"/>
                    </a:cubicBezTo>
                    <a:cubicBezTo>
                      <a:pt x="831" y="2"/>
                      <a:pt x="833" y="0"/>
                      <a:pt x="835" y="0"/>
                    </a:cubicBezTo>
                    <a:lnTo>
                      <a:pt x="835" y="0"/>
                    </a:lnTo>
                    <a:cubicBezTo>
                      <a:pt x="837" y="0"/>
                      <a:pt x="839" y="2"/>
                      <a:pt x="839" y="4"/>
                    </a:cubicBezTo>
                    <a:cubicBezTo>
                      <a:pt x="839" y="6"/>
                      <a:pt x="837" y="8"/>
                      <a:pt x="835" y="8"/>
                    </a:cubicBezTo>
                    <a:close/>
                    <a:moveTo>
                      <a:pt x="819" y="8"/>
                    </a:moveTo>
                    <a:lnTo>
                      <a:pt x="819" y="8"/>
                    </a:lnTo>
                    <a:cubicBezTo>
                      <a:pt x="817" y="8"/>
                      <a:pt x="815" y="6"/>
                      <a:pt x="815" y="4"/>
                    </a:cubicBezTo>
                    <a:cubicBezTo>
                      <a:pt x="815" y="2"/>
                      <a:pt x="817" y="0"/>
                      <a:pt x="819" y="0"/>
                    </a:cubicBezTo>
                    <a:lnTo>
                      <a:pt x="819" y="0"/>
                    </a:lnTo>
                    <a:cubicBezTo>
                      <a:pt x="821" y="0"/>
                      <a:pt x="823" y="2"/>
                      <a:pt x="823" y="4"/>
                    </a:cubicBezTo>
                    <a:cubicBezTo>
                      <a:pt x="823" y="6"/>
                      <a:pt x="821" y="8"/>
                      <a:pt x="819" y="8"/>
                    </a:cubicBezTo>
                    <a:close/>
                    <a:moveTo>
                      <a:pt x="803" y="8"/>
                    </a:moveTo>
                    <a:lnTo>
                      <a:pt x="803" y="8"/>
                    </a:lnTo>
                    <a:cubicBezTo>
                      <a:pt x="801" y="8"/>
                      <a:pt x="799" y="6"/>
                      <a:pt x="799" y="4"/>
                    </a:cubicBezTo>
                    <a:cubicBezTo>
                      <a:pt x="799" y="2"/>
                      <a:pt x="801" y="0"/>
                      <a:pt x="803" y="0"/>
                    </a:cubicBezTo>
                    <a:lnTo>
                      <a:pt x="803" y="0"/>
                    </a:lnTo>
                    <a:cubicBezTo>
                      <a:pt x="805" y="0"/>
                      <a:pt x="807" y="2"/>
                      <a:pt x="807" y="4"/>
                    </a:cubicBezTo>
                    <a:cubicBezTo>
                      <a:pt x="807" y="6"/>
                      <a:pt x="805" y="8"/>
                      <a:pt x="803" y="8"/>
                    </a:cubicBezTo>
                    <a:close/>
                    <a:moveTo>
                      <a:pt x="787" y="8"/>
                    </a:moveTo>
                    <a:lnTo>
                      <a:pt x="787" y="8"/>
                    </a:lnTo>
                    <a:cubicBezTo>
                      <a:pt x="785" y="8"/>
                      <a:pt x="783" y="6"/>
                      <a:pt x="783" y="4"/>
                    </a:cubicBezTo>
                    <a:cubicBezTo>
                      <a:pt x="783" y="2"/>
                      <a:pt x="785" y="0"/>
                      <a:pt x="787" y="0"/>
                    </a:cubicBezTo>
                    <a:lnTo>
                      <a:pt x="787" y="0"/>
                    </a:lnTo>
                    <a:cubicBezTo>
                      <a:pt x="789" y="0"/>
                      <a:pt x="791" y="2"/>
                      <a:pt x="791" y="4"/>
                    </a:cubicBezTo>
                    <a:cubicBezTo>
                      <a:pt x="791" y="6"/>
                      <a:pt x="789" y="8"/>
                      <a:pt x="787" y="8"/>
                    </a:cubicBezTo>
                    <a:close/>
                    <a:moveTo>
                      <a:pt x="771" y="8"/>
                    </a:moveTo>
                    <a:lnTo>
                      <a:pt x="771" y="8"/>
                    </a:lnTo>
                    <a:cubicBezTo>
                      <a:pt x="769" y="8"/>
                      <a:pt x="767" y="6"/>
                      <a:pt x="767" y="4"/>
                    </a:cubicBezTo>
                    <a:cubicBezTo>
                      <a:pt x="767" y="2"/>
                      <a:pt x="769" y="0"/>
                      <a:pt x="771" y="0"/>
                    </a:cubicBezTo>
                    <a:lnTo>
                      <a:pt x="771" y="0"/>
                    </a:lnTo>
                    <a:cubicBezTo>
                      <a:pt x="773" y="0"/>
                      <a:pt x="775" y="2"/>
                      <a:pt x="775" y="4"/>
                    </a:cubicBezTo>
                    <a:cubicBezTo>
                      <a:pt x="775" y="6"/>
                      <a:pt x="773" y="8"/>
                      <a:pt x="771" y="8"/>
                    </a:cubicBezTo>
                    <a:close/>
                    <a:moveTo>
                      <a:pt x="755" y="8"/>
                    </a:moveTo>
                    <a:lnTo>
                      <a:pt x="755" y="8"/>
                    </a:lnTo>
                    <a:cubicBezTo>
                      <a:pt x="753" y="8"/>
                      <a:pt x="751" y="6"/>
                      <a:pt x="751" y="4"/>
                    </a:cubicBezTo>
                    <a:cubicBezTo>
                      <a:pt x="751" y="2"/>
                      <a:pt x="753" y="0"/>
                      <a:pt x="755" y="0"/>
                    </a:cubicBezTo>
                    <a:lnTo>
                      <a:pt x="755" y="0"/>
                    </a:lnTo>
                    <a:cubicBezTo>
                      <a:pt x="757" y="0"/>
                      <a:pt x="759" y="2"/>
                      <a:pt x="759" y="4"/>
                    </a:cubicBezTo>
                    <a:cubicBezTo>
                      <a:pt x="759" y="6"/>
                      <a:pt x="757" y="8"/>
                      <a:pt x="755" y="8"/>
                    </a:cubicBezTo>
                    <a:close/>
                    <a:moveTo>
                      <a:pt x="739" y="8"/>
                    </a:moveTo>
                    <a:lnTo>
                      <a:pt x="739" y="8"/>
                    </a:lnTo>
                    <a:cubicBezTo>
                      <a:pt x="737" y="8"/>
                      <a:pt x="735" y="6"/>
                      <a:pt x="735" y="4"/>
                    </a:cubicBezTo>
                    <a:cubicBezTo>
                      <a:pt x="735" y="2"/>
                      <a:pt x="737" y="0"/>
                      <a:pt x="739" y="0"/>
                    </a:cubicBezTo>
                    <a:lnTo>
                      <a:pt x="739" y="0"/>
                    </a:lnTo>
                    <a:cubicBezTo>
                      <a:pt x="741" y="0"/>
                      <a:pt x="743" y="2"/>
                      <a:pt x="743" y="4"/>
                    </a:cubicBezTo>
                    <a:cubicBezTo>
                      <a:pt x="743" y="6"/>
                      <a:pt x="741" y="8"/>
                      <a:pt x="739" y="8"/>
                    </a:cubicBezTo>
                    <a:close/>
                    <a:moveTo>
                      <a:pt x="723" y="8"/>
                    </a:moveTo>
                    <a:lnTo>
                      <a:pt x="723" y="8"/>
                    </a:lnTo>
                    <a:cubicBezTo>
                      <a:pt x="721" y="8"/>
                      <a:pt x="719" y="6"/>
                      <a:pt x="719" y="4"/>
                    </a:cubicBezTo>
                    <a:cubicBezTo>
                      <a:pt x="719" y="2"/>
                      <a:pt x="721" y="0"/>
                      <a:pt x="723" y="0"/>
                    </a:cubicBezTo>
                    <a:lnTo>
                      <a:pt x="723" y="0"/>
                    </a:lnTo>
                    <a:cubicBezTo>
                      <a:pt x="725" y="0"/>
                      <a:pt x="727" y="2"/>
                      <a:pt x="727" y="4"/>
                    </a:cubicBezTo>
                    <a:cubicBezTo>
                      <a:pt x="727" y="6"/>
                      <a:pt x="725" y="8"/>
                      <a:pt x="723" y="8"/>
                    </a:cubicBezTo>
                    <a:close/>
                    <a:moveTo>
                      <a:pt x="707" y="8"/>
                    </a:moveTo>
                    <a:lnTo>
                      <a:pt x="707" y="8"/>
                    </a:lnTo>
                    <a:cubicBezTo>
                      <a:pt x="705" y="8"/>
                      <a:pt x="703" y="6"/>
                      <a:pt x="703" y="4"/>
                    </a:cubicBezTo>
                    <a:cubicBezTo>
                      <a:pt x="703" y="2"/>
                      <a:pt x="705" y="0"/>
                      <a:pt x="707" y="0"/>
                    </a:cubicBezTo>
                    <a:lnTo>
                      <a:pt x="707" y="0"/>
                    </a:lnTo>
                    <a:cubicBezTo>
                      <a:pt x="709" y="0"/>
                      <a:pt x="711" y="2"/>
                      <a:pt x="711" y="4"/>
                    </a:cubicBezTo>
                    <a:cubicBezTo>
                      <a:pt x="711" y="6"/>
                      <a:pt x="709" y="8"/>
                      <a:pt x="707" y="8"/>
                    </a:cubicBezTo>
                    <a:close/>
                    <a:moveTo>
                      <a:pt x="691" y="8"/>
                    </a:moveTo>
                    <a:lnTo>
                      <a:pt x="691" y="8"/>
                    </a:lnTo>
                    <a:cubicBezTo>
                      <a:pt x="689" y="8"/>
                      <a:pt x="687" y="6"/>
                      <a:pt x="687" y="4"/>
                    </a:cubicBezTo>
                    <a:cubicBezTo>
                      <a:pt x="687" y="2"/>
                      <a:pt x="689" y="0"/>
                      <a:pt x="691" y="0"/>
                    </a:cubicBezTo>
                    <a:lnTo>
                      <a:pt x="691" y="0"/>
                    </a:lnTo>
                    <a:cubicBezTo>
                      <a:pt x="693" y="0"/>
                      <a:pt x="695" y="2"/>
                      <a:pt x="695" y="4"/>
                    </a:cubicBezTo>
                    <a:cubicBezTo>
                      <a:pt x="695" y="6"/>
                      <a:pt x="693" y="8"/>
                      <a:pt x="691" y="8"/>
                    </a:cubicBezTo>
                    <a:close/>
                    <a:moveTo>
                      <a:pt x="675" y="8"/>
                    </a:moveTo>
                    <a:lnTo>
                      <a:pt x="675" y="8"/>
                    </a:lnTo>
                    <a:cubicBezTo>
                      <a:pt x="673" y="8"/>
                      <a:pt x="671" y="6"/>
                      <a:pt x="671" y="4"/>
                    </a:cubicBezTo>
                    <a:cubicBezTo>
                      <a:pt x="671" y="2"/>
                      <a:pt x="673" y="0"/>
                      <a:pt x="675" y="0"/>
                    </a:cubicBezTo>
                    <a:lnTo>
                      <a:pt x="675" y="0"/>
                    </a:lnTo>
                    <a:cubicBezTo>
                      <a:pt x="677" y="0"/>
                      <a:pt x="679" y="2"/>
                      <a:pt x="679" y="4"/>
                    </a:cubicBezTo>
                    <a:cubicBezTo>
                      <a:pt x="679" y="6"/>
                      <a:pt x="677" y="8"/>
                      <a:pt x="675" y="8"/>
                    </a:cubicBezTo>
                    <a:close/>
                    <a:moveTo>
                      <a:pt x="659" y="8"/>
                    </a:moveTo>
                    <a:lnTo>
                      <a:pt x="659" y="8"/>
                    </a:lnTo>
                    <a:cubicBezTo>
                      <a:pt x="657" y="8"/>
                      <a:pt x="655" y="6"/>
                      <a:pt x="655" y="4"/>
                    </a:cubicBezTo>
                    <a:cubicBezTo>
                      <a:pt x="655" y="2"/>
                      <a:pt x="657" y="0"/>
                      <a:pt x="659" y="0"/>
                    </a:cubicBezTo>
                    <a:lnTo>
                      <a:pt x="659" y="0"/>
                    </a:lnTo>
                    <a:cubicBezTo>
                      <a:pt x="661" y="0"/>
                      <a:pt x="663" y="2"/>
                      <a:pt x="663" y="4"/>
                    </a:cubicBezTo>
                    <a:cubicBezTo>
                      <a:pt x="663" y="6"/>
                      <a:pt x="661" y="8"/>
                      <a:pt x="659" y="8"/>
                    </a:cubicBezTo>
                    <a:close/>
                    <a:moveTo>
                      <a:pt x="643" y="8"/>
                    </a:moveTo>
                    <a:lnTo>
                      <a:pt x="643" y="8"/>
                    </a:lnTo>
                    <a:cubicBezTo>
                      <a:pt x="641" y="8"/>
                      <a:pt x="639" y="6"/>
                      <a:pt x="639" y="4"/>
                    </a:cubicBezTo>
                    <a:cubicBezTo>
                      <a:pt x="639" y="2"/>
                      <a:pt x="641" y="0"/>
                      <a:pt x="643" y="0"/>
                    </a:cubicBezTo>
                    <a:lnTo>
                      <a:pt x="643" y="0"/>
                    </a:lnTo>
                    <a:cubicBezTo>
                      <a:pt x="645" y="0"/>
                      <a:pt x="647" y="2"/>
                      <a:pt x="647" y="4"/>
                    </a:cubicBezTo>
                    <a:cubicBezTo>
                      <a:pt x="647" y="6"/>
                      <a:pt x="645" y="8"/>
                      <a:pt x="643" y="8"/>
                    </a:cubicBezTo>
                    <a:close/>
                    <a:moveTo>
                      <a:pt x="627" y="8"/>
                    </a:moveTo>
                    <a:lnTo>
                      <a:pt x="627" y="8"/>
                    </a:lnTo>
                    <a:cubicBezTo>
                      <a:pt x="625" y="8"/>
                      <a:pt x="623" y="6"/>
                      <a:pt x="623" y="4"/>
                    </a:cubicBezTo>
                    <a:cubicBezTo>
                      <a:pt x="623" y="2"/>
                      <a:pt x="625" y="0"/>
                      <a:pt x="627" y="0"/>
                    </a:cubicBezTo>
                    <a:lnTo>
                      <a:pt x="627" y="0"/>
                    </a:lnTo>
                    <a:cubicBezTo>
                      <a:pt x="629" y="0"/>
                      <a:pt x="631" y="2"/>
                      <a:pt x="631" y="4"/>
                    </a:cubicBezTo>
                    <a:cubicBezTo>
                      <a:pt x="631" y="6"/>
                      <a:pt x="629" y="8"/>
                      <a:pt x="627" y="8"/>
                    </a:cubicBezTo>
                    <a:close/>
                    <a:moveTo>
                      <a:pt x="611" y="8"/>
                    </a:moveTo>
                    <a:lnTo>
                      <a:pt x="611" y="8"/>
                    </a:lnTo>
                    <a:cubicBezTo>
                      <a:pt x="609" y="8"/>
                      <a:pt x="607" y="6"/>
                      <a:pt x="607" y="4"/>
                    </a:cubicBezTo>
                    <a:cubicBezTo>
                      <a:pt x="607" y="2"/>
                      <a:pt x="609" y="0"/>
                      <a:pt x="611" y="0"/>
                    </a:cubicBezTo>
                    <a:lnTo>
                      <a:pt x="611" y="0"/>
                    </a:lnTo>
                    <a:cubicBezTo>
                      <a:pt x="613" y="0"/>
                      <a:pt x="615" y="2"/>
                      <a:pt x="615" y="4"/>
                    </a:cubicBezTo>
                    <a:cubicBezTo>
                      <a:pt x="615" y="6"/>
                      <a:pt x="613" y="8"/>
                      <a:pt x="611" y="8"/>
                    </a:cubicBezTo>
                    <a:close/>
                    <a:moveTo>
                      <a:pt x="595" y="8"/>
                    </a:moveTo>
                    <a:lnTo>
                      <a:pt x="595" y="8"/>
                    </a:lnTo>
                    <a:cubicBezTo>
                      <a:pt x="593" y="8"/>
                      <a:pt x="591" y="6"/>
                      <a:pt x="591" y="4"/>
                    </a:cubicBezTo>
                    <a:cubicBezTo>
                      <a:pt x="591" y="2"/>
                      <a:pt x="593" y="0"/>
                      <a:pt x="595" y="0"/>
                    </a:cubicBezTo>
                    <a:lnTo>
                      <a:pt x="595" y="0"/>
                    </a:lnTo>
                    <a:cubicBezTo>
                      <a:pt x="597" y="0"/>
                      <a:pt x="599" y="2"/>
                      <a:pt x="599" y="4"/>
                    </a:cubicBezTo>
                    <a:cubicBezTo>
                      <a:pt x="599" y="6"/>
                      <a:pt x="597" y="8"/>
                      <a:pt x="595" y="8"/>
                    </a:cubicBezTo>
                    <a:close/>
                    <a:moveTo>
                      <a:pt x="579" y="8"/>
                    </a:moveTo>
                    <a:lnTo>
                      <a:pt x="579" y="8"/>
                    </a:lnTo>
                    <a:cubicBezTo>
                      <a:pt x="577" y="8"/>
                      <a:pt x="575" y="6"/>
                      <a:pt x="575" y="4"/>
                    </a:cubicBezTo>
                    <a:cubicBezTo>
                      <a:pt x="575" y="2"/>
                      <a:pt x="577" y="0"/>
                      <a:pt x="579" y="0"/>
                    </a:cubicBezTo>
                    <a:lnTo>
                      <a:pt x="579" y="0"/>
                    </a:lnTo>
                    <a:cubicBezTo>
                      <a:pt x="581" y="0"/>
                      <a:pt x="583" y="2"/>
                      <a:pt x="583" y="4"/>
                    </a:cubicBezTo>
                    <a:cubicBezTo>
                      <a:pt x="583" y="6"/>
                      <a:pt x="581" y="8"/>
                      <a:pt x="579" y="8"/>
                    </a:cubicBezTo>
                    <a:close/>
                    <a:moveTo>
                      <a:pt x="563" y="8"/>
                    </a:moveTo>
                    <a:lnTo>
                      <a:pt x="563" y="8"/>
                    </a:lnTo>
                    <a:cubicBezTo>
                      <a:pt x="561" y="8"/>
                      <a:pt x="559" y="6"/>
                      <a:pt x="559" y="4"/>
                    </a:cubicBezTo>
                    <a:cubicBezTo>
                      <a:pt x="559" y="2"/>
                      <a:pt x="561" y="0"/>
                      <a:pt x="563" y="0"/>
                    </a:cubicBezTo>
                    <a:lnTo>
                      <a:pt x="563" y="0"/>
                    </a:lnTo>
                    <a:cubicBezTo>
                      <a:pt x="565" y="0"/>
                      <a:pt x="567" y="2"/>
                      <a:pt x="567" y="4"/>
                    </a:cubicBezTo>
                    <a:cubicBezTo>
                      <a:pt x="567" y="6"/>
                      <a:pt x="565" y="8"/>
                      <a:pt x="563" y="8"/>
                    </a:cubicBezTo>
                    <a:close/>
                    <a:moveTo>
                      <a:pt x="547" y="8"/>
                    </a:moveTo>
                    <a:lnTo>
                      <a:pt x="547" y="8"/>
                    </a:lnTo>
                    <a:cubicBezTo>
                      <a:pt x="545" y="8"/>
                      <a:pt x="543" y="6"/>
                      <a:pt x="543" y="4"/>
                    </a:cubicBezTo>
                    <a:cubicBezTo>
                      <a:pt x="543" y="2"/>
                      <a:pt x="545" y="0"/>
                      <a:pt x="547" y="0"/>
                    </a:cubicBezTo>
                    <a:lnTo>
                      <a:pt x="547" y="0"/>
                    </a:lnTo>
                    <a:cubicBezTo>
                      <a:pt x="549" y="0"/>
                      <a:pt x="551" y="2"/>
                      <a:pt x="551" y="4"/>
                    </a:cubicBezTo>
                    <a:cubicBezTo>
                      <a:pt x="551" y="6"/>
                      <a:pt x="549" y="8"/>
                      <a:pt x="547" y="8"/>
                    </a:cubicBezTo>
                    <a:close/>
                    <a:moveTo>
                      <a:pt x="531" y="8"/>
                    </a:moveTo>
                    <a:lnTo>
                      <a:pt x="531" y="8"/>
                    </a:lnTo>
                    <a:cubicBezTo>
                      <a:pt x="529" y="8"/>
                      <a:pt x="527" y="6"/>
                      <a:pt x="527" y="4"/>
                    </a:cubicBezTo>
                    <a:cubicBezTo>
                      <a:pt x="527" y="2"/>
                      <a:pt x="529" y="0"/>
                      <a:pt x="531" y="0"/>
                    </a:cubicBezTo>
                    <a:lnTo>
                      <a:pt x="531" y="0"/>
                    </a:lnTo>
                    <a:cubicBezTo>
                      <a:pt x="533" y="0"/>
                      <a:pt x="535" y="2"/>
                      <a:pt x="535" y="4"/>
                    </a:cubicBezTo>
                    <a:cubicBezTo>
                      <a:pt x="535" y="6"/>
                      <a:pt x="533" y="8"/>
                      <a:pt x="531" y="8"/>
                    </a:cubicBezTo>
                    <a:close/>
                    <a:moveTo>
                      <a:pt x="515" y="8"/>
                    </a:moveTo>
                    <a:lnTo>
                      <a:pt x="515" y="8"/>
                    </a:lnTo>
                    <a:cubicBezTo>
                      <a:pt x="513" y="8"/>
                      <a:pt x="511" y="6"/>
                      <a:pt x="511" y="4"/>
                    </a:cubicBezTo>
                    <a:cubicBezTo>
                      <a:pt x="511" y="2"/>
                      <a:pt x="513" y="0"/>
                      <a:pt x="515" y="0"/>
                    </a:cubicBezTo>
                    <a:lnTo>
                      <a:pt x="515" y="0"/>
                    </a:lnTo>
                    <a:cubicBezTo>
                      <a:pt x="517" y="0"/>
                      <a:pt x="519" y="2"/>
                      <a:pt x="519" y="4"/>
                    </a:cubicBezTo>
                    <a:cubicBezTo>
                      <a:pt x="519" y="6"/>
                      <a:pt x="517" y="8"/>
                      <a:pt x="515" y="8"/>
                    </a:cubicBezTo>
                    <a:close/>
                    <a:moveTo>
                      <a:pt x="499" y="8"/>
                    </a:moveTo>
                    <a:lnTo>
                      <a:pt x="499" y="8"/>
                    </a:lnTo>
                    <a:cubicBezTo>
                      <a:pt x="497" y="8"/>
                      <a:pt x="495" y="6"/>
                      <a:pt x="495" y="4"/>
                    </a:cubicBezTo>
                    <a:cubicBezTo>
                      <a:pt x="495" y="2"/>
                      <a:pt x="497" y="0"/>
                      <a:pt x="499" y="0"/>
                    </a:cubicBezTo>
                    <a:lnTo>
                      <a:pt x="499" y="0"/>
                    </a:lnTo>
                    <a:cubicBezTo>
                      <a:pt x="501" y="0"/>
                      <a:pt x="503" y="2"/>
                      <a:pt x="503" y="4"/>
                    </a:cubicBezTo>
                    <a:cubicBezTo>
                      <a:pt x="503" y="6"/>
                      <a:pt x="501" y="8"/>
                      <a:pt x="499" y="8"/>
                    </a:cubicBezTo>
                    <a:close/>
                    <a:moveTo>
                      <a:pt x="483" y="8"/>
                    </a:moveTo>
                    <a:lnTo>
                      <a:pt x="483" y="8"/>
                    </a:lnTo>
                    <a:cubicBezTo>
                      <a:pt x="481" y="8"/>
                      <a:pt x="479" y="6"/>
                      <a:pt x="479" y="4"/>
                    </a:cubicBezTo>
                    <a:cubicBezTo>
                      <a:pt x="479" y="2"/>
                      <a:pt x="481" y="0"/>
                      <a:pt x="483" y="0"/>
                    </a:cubicBezTo>
                    <a:lnTo>
                      <a:pt x="483" y="0"/>
                    </a:lnTo>
                    <a:cubicBezTo>
                      <a:pt x="485" y="0"/>
                      <a:pt x="487" y="2"/>
                      <a:pt x="487" y="4"/>
                    </a:cubicBezTo>
                    <a:cubicBezTo>
                      <a:pt x="487" y="6"/>
                      <a:pt x="485" y="8"/>
                      <a:pt x="483" y="8"/>
                    </a:cubicBezTo>
                    <a:close/>
                    <a:moveTo>
                      <a:pt x="467" y="8"/>
                    </a:moveTo>
                    <a:lnTo>
                      <a:pt x="467" y="8"/>
                    </a:lnTo>
                    <a:cubicBezTo>
                      <a:pt x="465" y="8"/>
                      <a:pt x="463" y="7"/>
                      <a:pt x="463" y="4"/>
                    </a:cubicBezTo>
                    <a:cubicBezTo>
                      <a:pt x="463" y="2"/>
                      <a:pt x="465" y="0"/>
                      <a:pt x="467" y="0"/>
                    </a:cubicBezTo>
                    <a:lnTo>
                      <a:pt x="467" y="0"/>
                    </a:lnTo>
                    <a:cubicBezTo>
                      <a:pt x="469" y="0"/>
                      <a:pt x="471" y="2"/>
                      <a:pt x="471" y="4"/>
                    </a:cubicBezTo>
                    <a:cubicBezTo>
                      <a:pt x="471" y="7"/>
                      <a:pt x="469" y="8"/>
                      <a:pt x="467" y="8"/>
                    </a:cubicBezTo>
                    <a:close/>
                    <a:moveTo>
                      <a:pt x="451" y="9"/>
                    </a:moveTo>
                    <a:lnTo>
                      <a:pt x="451" y="9"/>
                    </a:lnTo>
                    <a:cubicBezTo>
                      <a:pt x="449" y="9"/>
                      <a:pt x="447" y="7"/>
                      <a:pt x="447" y="5"/>
                    </a:cubicBezTo>
                    <a:cubicBezTo>
                      <a:pt x="447" y="3"/>
                      <a:pt x="449" y="1"/>
                      <a:pt x="451" y="1"/>
                    </a:cubicBezTo>
                    <a:lnTo>
                      <a:pt x="451" y="1"/>
                    </a:lnTo>
                    <a:cubicBezTo>
                      <a:pt x="453" y="1"/>
                      <a:pt x="455" y="3"/>
                      <a:pt x="455" y="5"/>
                    </a:cubicBezTo>
                    <a:cubicBezTo>
                      <a:pt x="455" y="7"/>
                      <a:pt x="453" y="9"/>
                      <a:pt x="451" y="9"/>
                    </a:cubicBezTo>
                    <a:close/>
                    <a:moveTo>
                      <a:pt x="435" y="10"/>
                    </a:moveTo>
                    <a:lnTo>
                      <a:pt x="435" y="10"/>
                    </a:lnTo>
                    <a:cubicBezTo>
                      <a:pt x="433" y="10"/>
                      <a:pt x="431" y="8"/>
                      <a:pt x="431" y="6"/>
                    </a:cubicBezTo>
                    <a:cubicBezTo>
                      <a:pt x="431" y="4"/>
                      <a:pt x="433" y="2"/>
                      <a:pt x="435" y="2"/>
                    </a:cubicBezTo>
                    <a:lnTo>
                      <a:pt x="435" y="2"/>
                    </a:lnTo>
                    <a:cubicBezTo>
                      <a:pt x="437" y="2"/>
                      <a:pt x="439" y="4"/>
                      <a:pt x="439" y="6"/>
                    </a:cubicBezTo>
                    <a:cubicBezTo>
                      <a:pt x="439" y="8"/>
                      <a:pt x="437" y="10"/>
                      <a:pt x="435" y="10"/>
                    </a:cubicBezTo>
                    <a:close/>
                    <a:moveTo>
                      <a:pt x="419" y="12"/>
                    </a:moveTo>
                    <a:lnTo>
                      <a:pt x="419" y="12"/>
                    </a:lnTo>
                    <a:cubicBezTo>
                      <a:pt x="417" y="12"/>
                      <a:pt x="415" y="10"/>
                      <a:pt x="415" y="8"/>
                    </a:cubicBezTo>
                    <a:cubicBezTo>
                      <a:pt x="415" y="5"/>
                      <a:pt x="417" y="4"/>
                      <a:pt x="419" y="4"/>
                    </a:cubicBezTo>
                    <a:lnTo>
                      <a:pt x="419" y="4"/>
                    </a:lnTo>
                    <a:cubicBezTo>
                      <a:pt x="421" y="4"/>
                      <a:pt x="423" y="5"/>
                      <a:pt x="423" y="8"/>
                    </a:cubicBezTo>
                    <a:cubicBezTo>
                      <a:pt x="423" y="10"/>
                      <a:pt x="421" y="12"/>
                      <a:pt x="419" y="12"/>
                    </a:cubicBezTo>
                    <a:close/>
                    <a:moveTo>
                      <a:pt x="403" y="14"/>
                    </a:moveTo>
                    <a:lnTo>
                      <a:pt x="403" y="14"/>
                    </a:lnTo>
                    <a:cubicBezTo>
                      <a:pt x="401" y="14"/>
                      <a:pt x="399" y="12"/>
                      <a:pt x="399" y="10"/>
                    </a:cubicBezTo>
                    <a:cubicBezTo>
                      <a:pt x="399" y="8"/>
                      <a:pt x="401" y="6"/>
                      <a:pt x="403" y="6"/>
                    </a:cubicBezTo>
                    <a:lnTo>
                      <a:pt x="403" y="6"/>
                    </a:lnTo>
                    <a:cubicBezTo>
                      <a:pt x="405" y="6"/>
                      <a:pt x="407" y="8"/>
                      <a:pt x="407" y="10"/>
                    </a:cubicBezTo>
                    <a:cubicBezTo>
                      <a:pt x="407" y="12"/>
                      <a:pt x="405" y="14"/>
                      <a:pt x="403" y="14"/>
                    </a:cubicBezTo>
                    <a:close/>
                    <a:moveTo>
                      <a:pt x="387" y="16"/>
                    </a:moveTo>
                    <a:lnTo>
                      <a:pt x="387" y="16"/>
                    </a:lnTo>
                    <a:cubicBezTo>
                      <a:pt x="385" y="16"/>
                      <a:pt x="383" y="15"/>
                      <a:pt x="383" y="12"/>
                    </a:cubicBezTo>
                    <a:cubicBezTo>
                      <a:pt x="383" y="10"/>
                      <a:pt x="385" y="8"/>
                      <a:pt x="387" y="8"/>
                    </a:cubicBezTo>
                    <a:lnTo>
                      <a:pt x="387" y="8"/>
                    </a:lnTo>
                    <a:cubicBezTo>
                      <a:pt x="390" y="8"/>
                      <a:pt x="391" y="10"/>
                      <a:pt x="391" y="12"/>
                    </a:cubicBezTo>
                    <a:cubicBezTo>
                      <a:pt x="391" y="15"/>
                      <a:pt x="390" y="16"/>
                      <a:pt x="387" y="16"/>
                    </a:cubicBezTo>
                    <a:close/>
                    <a:moveTo>
                      <a:pt x="373" y="20"/>
                    </a:moveTo>
                    <a:lnTo>
                      <a:pt x="373" y="20"/>
                    </a:lnTo>
                    <a:cubicBezTo>
                      <a:pt x="370" y="20"/>
                      <a:pt x="368" y="19"/>
                      <a:pt x="368" y="17"/>
                    </a:cubicBezTo>
                    <a:cubicBezTo>
                      <a:pt x="367" y="15"/>
                      <a:pt x="369" y="12"/>
                      <a:pt x="371" y="12"/>
                    </a:cubicBezTo>
                    <a:lnTo>
                      <a:pt x="371" y="12"/>
                    </a:lnTo>
                    <a:cubicBezTo>
                      <a:pt x="373" y="11"/>
                      <a:pt x="375" y="13"/>
                      <a:pt x="376" y="15"/>
                    </a:cubicBezTo>
                    <a:cubicBezTo>
                      <a:pt x="376" y="17"/>
                      <a:pt x="375" y="19"/>
                      <a:pt x="373" y="20"/>
                    </a:cubicBezTo>
                    <a:close/>
                    <a:moveTo>
                      <a:pt x="357" y="23"/>
                    </a:moveTo>
                    <a:lnTo>
                      <a:pt x="357" y="23"/>
                    </a:lnTo>
                    <a:cubicBezTo>
                      <a:pt x="355" y="24"/>
                      <a:pt x="353" y="23"/>
                      <a:pt x="352" y="21"/>
                    </a:cubicBezTo>
                    <a:cubicBezTo>
                      <a:pt x="352" y="18"/>
                      <a:pt x="353" y="16"/>
                      <a:pt x="355" y="16"/>
                    </a:cubicBezTo>
                    <a:lnTo>
                      <a:pt x="355" y="16"/>
                    </a:lnTo>
                    <a:cubicBezTo>
                      <a:pt x="357" y="15"/>
                      <a:pt x="359" y="16"/>
                      <a:pt x="360" y="19"/>
                    </a:cubicBezTo>
                    <a:cubicBezTo>
                      <a:pt x="361" y="21"/>
                      <a:pt x="359" y="23"/>
                      <a:pt x="357" y="23"/>
                    </a:cubicBezTo>
                    <a:close/>
                    <a:moveTo>
                      <a:pt x="342" y="27"/>
                    </a:moveTo>
                    <a:lnTo>
                      <a:pt x="342" y="27"/>
                    </a:lnTo>
                    <a:cubicBezTo>
                      <a:pt x="339" y="28"/>
                      <a:pt x="337" y="27"/>
                      <a:pt x="337" y="25"/>
                    </a:cubicBezTo>
                    <a:cubicBezTo>
                      <a:pt x="336" y="22"/>
                      <a:pt x="338" y="20"/>
                      <a:pt x="340" y="20"/>
                    </a:cubicBezTo>
                    <a:lnTo>
                      <a:pt x="340" y="20"/>
                    </a:lnTo>
                    <a:cubicBezTo>
                      <a:pt x="342" y="19"/>
                      <a:pt x="344" y="20"/>
                      <a:pt x="345" y="23"/>
                    </a:cubicBezTo>
                    <a:cubicBezTo>
                      <a:pt x="345" y="25"/>
                      <a:pt x="344" y="27"/>
                      <a:pt x="342" y="27"/>
                    </a:cubicBezTo>
                    <a:close/>
                    <a:moveTo>
                      <a:pt x="326" y="32"/>
                    </a:moveTo>
                    <a:lnTo>
                      <a:pt x="326" y="32"/>
                    </a:lnTo>
                    <a:cubicBezTo>
                      <a:pt x="324" y="33"/>
                      <a:pt x="322" y="32"/>
                      <a:pt x="322" y="29"/>
                    </a:cubicBezTo>
                    <a:cubicBezTo>
                      <a:pt x="321" y="27"/>
                      <a:pt x="322" y="25"/>
                      <a:pt x="324" y="25"/>
                    </a:cubicBezTo>
                    <a:lnTo>
                      <a:pt x="324" y="25"/>
                    </a:lnTo>
                    <a:cubicBezTo>
                      <a:pt x="327" y="24"/>
                      <a:pt x="329" y="25"/>
                      <a:pt x="329" y="28"/>
                    </a:cubicBezTo>
                    <a:cubicBezTo>
                      <a:pt x="330" y="30"/>
                      <a:pt x="329" y="32"/>
                      <a:pt x="326" y="32"/>
                    </a:cubicBezTo>
                    <a:close/>
                    <a:moveTo>
                      <a:pt x="311" y="38"/>
                    </a:moveTo>
                    <a:lnTo>
                      <a:pt x="311" y="38"/>
                    </a:lnTo>
                    <a:cubicBezTo>
                      <a:pt x="309" y="39"/>
                      <a:pt x="307" y="37"/>
                      <a:pt x="307" y="35"/>
                    </a:cubicBezTo>
                    <a:cubicBezTo>
                      <a:pt x="306" y="33"/>
                      <a:pt x="307" y="31"/>
                      <a:pt x="309" y="30"/>
                    </a:cubicBezTo>
                    <a:lnTo>
                      <a:pt x="309" y="30"/>
                    </a:lnTo>
                    <a:cubicBezTo>
                      <a:pt x="312" y="30"/>
                      <a:pt x="314" y="31"/>
                      <a:pt x="314" y="33"/>
                    </a:cubicBezTo>
                    <a:cubicBezTo>
                      <a:pt x="315" y="35"/>
                      <a:pt x="314" y="37"/>
                      <a:pt x="311" y="38"/>
                    </a:cubicBezTo>
                    <a:close/>
                    <a:moveTo>
                      <a:pt x="296" y="44"/>
                    </a:moveTo>
                    <a:lnTo>
                      <a:pt x="296" y="44"/>
                    </a:lnTo>
                    <a:cubicBezTo>
                      <a:pt x="294" y="44"/>
                      <a:pt x="292" y="43"/>
                      <a:pt x="292" y="41"/>
                    </a:cubicBezTo>
                    <a:cubicBezTo>
                      <a:pt x="291" y="39"/>
                      <a:pt x="292" y="36"/>
                      <a:pt x="294" y="36"/>
                    </a:cubicBezTo>
                    <a:lnTo>
                      <a:pt x="294" y="36"/>
                    </a:lnTo>
                    <a:cubicBezTo>
                      <a:pt x="297" y="35"/>
                      <a:pt x="299" y="37"/>
                      <a:pt x="299" y="39"/>
                    </a:cubicBezTo>
                    <a:cubicBezTo>
                      <a:pt x="300" y="41"/>
                      <a:pt x="299" y="43"/>
                      <a:pt x="296" y="44"/>
                    </a:cubicBezTo>
                    <a:close/>
                    <a:moveTo>
                      <a:pt x="282" y="50"/>
                    </a:moveTo>
                    <a:lnTo>
                      <a:pt x="282" y="50"/>
                    </a:lnTo>
                    <a:cubicBezTo>
                      <a:pt x="280" y="51"/>
                      <a:pt x="278" y="49"/>
                      <a:pt x="277" y="47"/>
                    </a:cubicBezTo>
                    <a:cubicBezTo>
                      <a:pt x="276" y="45"/>
                      <a:pt x="278" y="43"/>
                      <a:pt x="280" y="42"/>
                    </a:cubicBezTo>
                    <a:lnTo>
                      <a:pt x="280" y="42"/>
                    </a:lnTo>
                    <a:cubicBezTo>
                      <a:pt x="282" y="42"/>
                      <a:pt x="284" y="43"/>
                      <a:pt x="285" y="45"/>
                    </a:cubicBezTo>
                    <a:cubicBezTo>
                      <a:pt x="285" y="48"/>
                      <a:pt x="284" y="50"/>
                      <a:pt x="282" y="50"/>
                    </a:cubicBezTo>
                    <a:close/>
                    <a:moveTo>
                      <a:pt x="267" y="57"/>
                    </a:moveTo>
                    <a:lnTo>
                      <a:pt x="267" y="57"/>
                    </a:lnTo>
                    <a:cubicBezTo>
                      <a:pt x="265" y="58"/>
                      <a:pt x="263" y="57"/>
                      <a:pt x="263" y="54"/>
                    </a:cubicBezTo>
                    <a:cubicBezTo>
                      <a:pt x="262" y="52"/>
                      <a:pt x="263" y="50"/>
                      <a:pt x="266" y="50"/>
                    </a:cubicBezTo>
                    <a:lnTo>
                      <a:pt x="266" y="50"/>
                    </a:lnTo>
                    <a:cubicBezTo>
                      <a:pt x="268" y="49"/>
                      <a:pt x="270" y="50"/>
                      <a:pt x="270" y="52"/>
                    </a:cubicBezTo>
                    <a:cubicBezTo>
                      <a:pt x="271" y="55"/>
                      <a:pt x="270" y="57"/>
                      <a:pt x="267" y="57"/>
                    </a:cubicBezTo>
                    <a:close/>
                    <a:moveTo>
                      <a:pt x="253" y="64"/>
                    </a:moveTo>
                    <a:lnTo>
                      <a:pt x="253" y="64"/>
                    </a:lnTo>
                    <a:cubicBezTo>
                      <a:pt x="251" y="65"/>
                      <a:pt x="249" y="64"/>
                      <a:pt x="248" y="61"/>
                    </a:cubicBezTo>
                    <a:cubicBezTo>
                      <a:pt x="248" y="59"/>
                      <a:pt x="249" y="57"/>
                      <a:pt x="251" y="57"/>
                    </a:cubicBezTo>
                    <a:lnTo>
                      <a:pt x="251" y="57"/>
                    </a:lnTo>
                    <a:cubicBezTo>
                      <a:pt x="253" y="56"/>
                      <a:pt x="255" y="57"/>
                      <a:pt x="256" y="59"/>
                    </a:cubicBezTo>
                    <a:cubicBezTo>
                      <a:pt x="257" y="62"/>
                      <a:pt x="255" y="64"/>
                      <a:pt x="253" y="64"/>
                    </a:cubicBezTo>
                    <a:close/>
                    <a:moveTo>
                      <a:pt x="240" y="72"/>
                    </a:moveTo>
                    <a:lnTo>
                      <a:pt x="240" y="72"/>
                    </a:lnTo>
                    <a:cubicBezTo>
                      <a:pt x="238" y="73"/>
                      <a:pt x="236" y="72"/>
                      <a:pt x="235" y="70"/>
                    </a:cubicBezTo>
                    <a:cubicBezTo>
                      <a:pt x="234" y="68"/>
                      <a:pt x="235" y="66"/>
                      <a:pt x="237" y="65"/>
                    </a:cubicBezTo>
                    <a:lnTo>
                      <a:pt x="237" y="65"/>
                    </a:lnTo>
                    <a:cubicBezTo>
                      <a:pt x="239" y="64"/>
                      <a:pt x="241" y="65"/>
                      <a:pt x="242" y="67"/>
                    </a:cubicBezTo>
                    <a:cubicBezTo>
                      <a:pt x="243" y="69"/>
                      <a:pt x="242" y="71"/>
                      <a:pt x="240" y="72"/>
                    </a:cubicBezTo>
                    <a:close/>
                    <a:moveTo>
                      <a:pt x="226" y="80"/>
                    </a:moveTo>
                    <a:lnTo>
                      <a:pt x="226" y="80"/>
                    </a:lnTo>
                    <a:cubicBezTo>
                      <a:pt x="224" y="81"/>
                      <a:pt x="222" y="81"/>
                      <a:pt x="221" y="79"/>
                    </a:cubicBezTo>
                    <a:cubicBezTo>
                      <a:pt x="220" y="77"/>
                      <a:pt x="221" y="74"/>
                      <a:pt x="223" y="73"/>
                    </a:cubicBezTo>
                    <a:lnTo>
                      <a:pt x="223" y="73"/>
                    </a:lnTo>
                    <a:cubicBezTo>
                      <a:pt x="225" y="72"/>
                      <a:pt x="227" y="73"/>
                      <a:pt x="228" y="75"/>
                    </a:cubicBezTo>
                    <a:cubicBezTo>
                      <a:pt x="229" y="77"/>
                      <a:pt x="228" y="79"/>
                      <a:pt x="226" y="80"/>
                    </a:cubicBezTo>
                    <a:close/>
                    <a:moveTo>
                      <a:pt x="213" y="89"/>
                    </a:moveTo>
                    <a:lnTo>
                      <a:pt x="213" y="89"/>
                    </a:lnTo>
                    <a:cubicBezTo>
                      <a:pt x="211" y="90"/>
                      <a:pt x="209" y="89"/>
                      <a:pt x="208" y="87"/>
                    </a:cubicBezTo>
                    <a:cubicBezTo>
                      <a:pt x="206" y="85"/>
                      <a:pt x="207" y="83"/>
                      <a:pt x="209" y="82"/>
                    </a:cubicBezTo>
                    <a:lnTo>
                      <a:pt x="209" y="82"/>
                    </a:lnTo>
                    <a:cubicBezTo>
                      <a:pt x="211" y="81"/>
                      <a:pt x="213" y="81"/>
                      <a:pt x="214" y="83"/>
                    </a:cubicBezTo>
                    <a:cubicBezTo>
                      <a:pt x="216" y="85"/>
                      <a:pt x="215" y="88"/>
                      <a:pt x="213" y="89"/>
                    </a:cubicBezTo>
                    <a:close/>
                    <a:moveTo>
                      <a:pt x="200" y="98"/>
                    </a:moveTo>
                    <a:lnTo>
                      <a:pt x="200" y="98"/>
                    </a:lnTo>
                    <a:cubicBezTo>
                      <a:pt x="198" y="99"/>
                      <a:pt x="196" y="99"/>
                      <a:pt x="195" y="97"/>
                    </a:cubicBezTo>
                    <a:cubicBezTo>
                      <a:pt x="194" y="95"/>
                      <a:pt x="194" y="92"/>
                      <a:pt x="196" y="91"/>
                    </a:cubicBezTo>
                    <a:lnTo>
                      <a:pt x="196" y="91"/>
                    </a:lnTo>
                    <a:cubicBezTo>
                      <a:pt x="198" y="90"/>
                      <a:pt x="201" y="91"/>
                      <a:pt x="202" y="93"/>
                    </a:cubicBezTo>
                    <a:cubicBezTo>
                      <a:pt x="203" y="95"/>
                      <a:pt x="202" y="97"/>
                      <a:pt x="200" y="98"/>
                    </a:cubicBezTo>
                    <a:close/>
                    <a:moveTo>
                      <a:pt x="187" y="108"/>
                    </a:moveTo>
                    <a:lnTo>
                      <a:pt x="187" y="108"/>
                    </a:lnTo>
                    <a:cubicBezTo>
                      <a:pt x="185" y="109"/>
                      <a:pt x="183" y="108"/>
                      <a:pt x="182" y="106"/>
                    </a:cubicBezTo>
                    <a:cubicBezTo>
                      <a:pt x="181" y="104"/>
                      <a:pt x="181" y="102"/>
                      <a:pt x="183" y="101"/>
                    </a:cubicBezTo>
                    <a:lnTo>
                      <a:pt x="183" y="101"/>
                    </a:lnTo>
                    <a:cubicBezTo>
                      <a:pt x="185" y="100"/>
                      <a:pt x="188" y="100"/>
                      <a:pt x="189" y="102"/>
                    </a:cubicBezTo>
                    <a:cubicBezTo>
                      <a:pt x="190" y="104"/>
                      <a:pt x="189" y="107"/>
                      <a:pt x="187" y="108"/>
                    </a:cubicBezTo>
                    <a:close/>
                    <a:moveTo>
                      <a:pt x="175" y="118"/>
                    </a:moveTo>
                    <a:lnTo>
                      <a:pt x="175" y="118"/>
                    </a:lnTo>
                    <a:cubicBezTo>
                      <a:pt x="173" y="119"/>
                      <a:pt x="170" y="118"/>
                      <a:pt x="169" y="116"/>
                    </a:cubicBezTo>
                    <a:cubicBezTo>
                      <a:pt x="168" y="114"/>
                      <a:pt x="169" y="112"/>
                      <a:pt x="171" y="111"/>
                    </a:cubicBezTo>
                    <a:lnTo>
                      <a:pt x="171" y="111"/>
                    </a:lnTo>
                    <a:cubicBezTo>
                      <a:pt x="173" y="110"/>
                      <a:pt x="175" y="110"/>
                      <a:pt x="176" y="112"/>
                    </a:cubicBezTo>
                    <a:cubicBezTo>
                      <a:pt x="177" y="114"/>
                      <a:pt x="177" y="117"/>
                      <a:pt x="175" y="118"/>
                    </a:cubicBezTo>
                    <a:close/>
                    <a:moveTo>
                      <a:pt x="163" y="128"/>
                    </a:moveTo>
                    <a:lnTo>
                      <a:pt x="163" y="128"/>
                    </a:lnTo>
                    <a:cubicBezTo>
                      <a:pt x="161" y="130"/>
                      <a:pt x="159" y="129"/>
                      <a:pt x="157" y="127"/>
                    </a:cubicBezTo>
                    <a:cubicBezTo>
                      <a:pt x="156" y="125"/>
                      <a:pt x="157" y="123"/>
                      <a:pt x="159" y="121"/>
                    </a:cubicBezTo>
                    <a:lnTo>
                      <a:pt x="159" y="121"/>
                    </a:lnTo>
                    <a:cubicBezTo>
                      <a:pt x="161" y="120"/>
                      <a:pt x="163" y="121"/>
                      <a:pt x="164" y="123"/>
                    </a:cubicBezTo>
                    <a:cubicBezTo>
                      <a:pt x="165" y="125"/>
                      <a:pt x="165" y="127"/>
                      <a:pt x="163" y="128"/>
                    </a:cubicBezTo>
                    <a:close/>
                    <a:moveTo>
                      <a:pt x="151" y="139"/>
                    </a:moveTo>
                    <a:lnTo>
                      <a:pt x="151" y="139"/>
                    </a:lnTo>
                    <a:cubicBezTo>
                      <a:pt x="149" y="140"/>
                      <a:pt x="147" y="140"/>
                      <a:pt x="145" y="138"/>
                    </a:cubicBezTo>
                    <a:cubicBezTo>
                      <a:pt x="144" y="136"/>
                      <a:pt x="145" y="133"/>
                      <a:pt x="147" y="132"/>
                    </a:cubicBezTo>
                    <a:lnTo>
                      <a:pt x="147" y="132"/>
                    </a:lnTo>
                    <a:cubicBezTo>
                      <a:pt x="149" y="131"/>
                      <a:pt x="151" y="132"/>
                      <a:pt x="152" y="134"/>
                    </a:cubicBezTo>
                    <a:cubicBezTo>
                      <a:pt x="154" y="136"/>
                      <a:pt x="153" y="138"/>
                      <a:pt x="151" y="139"/>
                    </a:cubicBezTo>
                    <a:close/>
                    <a:moveTo>
                      <a:pt x="140" y="150"/>
                    </a:moveTo>
                    <a:lnTo>
                      <a:pt x="140" y="150"/>
                    </a:lnTo>
                    <a:cubicBezTo>
                      <a:pt x="139" y="151"/>
                      <a:pt x="136" y="151"/>
                      <a:pt x="135" y="150"/>
                    </a:cubicBezTo>
                    <a:cubicBezTo>
                      <a:pt x="133" y="148"/>
                      <a:pt x="133" y="146"/>
                      <a:pt x="135" y="144"/>
                    </a:cubicBezTo>
                    <a:lnTo>
                      <a:pt x="135" y="144"/>
                    </a:lnTo>
                    <a:cubicBezTo>
                      <a:pt x="136" y="142"/>
                      <a:pt x="139" y="142"/>
                      <a:pt x="140" y="144"/>
                    </a:cubicBezTo>
                    <a:cubicBezTo>
                      <a:pt x="142" y="146"/>
                      <a:pt x="142" y="148"/>
                      <a:pt x="140" y="150"/>
                    </a:cubicBezTo>
                    <a:close/>
                    <a:moveTo>
                      <a:pt x="130" y="162"/>
                    </a:moveTo>
                    <a:lnTo>
                      <a:pt x="130" y="162"/>
                    </a:lnTo>
                    <a:cubicBezTo>
                      <a:pt x="128" y="163"/>
                      <a:pt x="126" y="163"/>
                      <a:pt x="124" y="162"/>
                    </a:cubicBezTo>
                    <a:cubicBezTo>
                      <a:pt x="122" y="160"/>
                      <a:pt x="122" y="157"/>
                      <a:pt x="124" y="156"/>
                    </a:cubicBezTo>
                    <a:lnTo>
                      <a:pt x="124" y="156"/>
                    </a:lnTo>
                    <a:cubicBezTo>
                      <a:pt x="126" y="154"/>
                      <a:pt x="128" y="154"/>
                      <a:pt x="130" y="156"/>
                    </a:cubicBezTo>
                    <a:cubicBezTo>
                      <a:pt x="131" y="157"/>
                      <a:pt x="131" y="160"/>
                      <a:pt x="130" y="162"/>
                    </a:cubicBezTo>
                    <a:close/>
                    <a:moveTo>
                      <a:pt x="119" y="173"/>
                    </a:moveTo>
                    <a:lnTo>
                      <a:pt x="119" y="173"/>
                    </a:lnTo>
                    <a:cubicBezTo>
                      <a:pt x="117" y="175"/>
                      <a:pt x="115" y="175"/>
                      <a:pt x="113" y="173"/>
                    </a:cubicBezTo>
                    <a:cubicBezTo>
                      <a:pt x="112" y="172"/>
                      <a:pt x="112" y="169"/>
                      <a:pt x="113" y="168"/>
                    </a:cubicBezTo>
                    <a:lnTo>
                      <a:pt x="113" y="168"/>
                    </a:lnTo>
                    <a:cubicBezTo>
                      <a:pt x="115" y="166"/>
                      <a:pt x="117" y="166"/>
                      <a:pt x="119" y="168"/>
                    </a:cubicBezTo>
                    <a:cubicBezTo>
                      <a:pt x="120" y="169"/>
                      <a:pt x="120" y="172"/>
                      <a:pt x="119" y="173"/>
                    </a:cubicBezTo>
                    <a:close/>
                    <a:moveTo>
                      <a:pt x="109" y="186"/>
                    </a:moveTo>
                    <a:lnTo>
                      <a:pt x="109" y="186"/>
                    </a:lnTo>
                    <a:cubicBezTo>
                      <a:pt x="108" y="187"/>
                      <a:pt x="105" y="188"/>
                      <a:pt x="103" y="186"/>
                    </a:cubicBezTo>
                    <a:cubicBezTo>
                      <a:pt x="102" y="185"/>
                      <a:pt x="102" y="182"/>
                      <a:pt x="103" y="180"/>
                    </a:cubicBezTo>
                    <a:lnTo>
                      <a:pt x="103" y="180"/>
                    </a:lnTo>
                    <a:cubicBezTo>
                      <a:pt x="104" y="179"/>
                      <a:pt x="107" y="179"/>
                      <a:pt x="109" y="180"/>
                    </a:cubicBezTo>
                    <a:cubicBezTo>
                      <a:pt x="110" y="181"/>
                      <a:pt x="111" y="184"/>
                      <a:pt x="109" y="186"/>
                    </a:cubicBezTo>
                    <a:close/>
                    <a:moveTo>
                      <a:pt x="100" y="198"/>
                    </a:moveTo>
                    <a:lnTo>
                      <a:pt x="100" y="198"/>
                    </a:lnTo>
                    <a:cubicBezTo>
                      <a:pt x="98" y="200"/>
                      <a:pt x="96" y="200"/>
                      <a:pt x="94" y="199"/>
                    </a:cubicBezTo>
                    <a:cubicBezTo>
                      <a:pt x="92" y="198"/>
                      <a:pt x="92" y="195"/>
                      <a:pt x="93" y="193"/>
                    </a:cubicBezTo>
                    <a:lnTo>
                      <a:pt x="93" y="193"/>
                    </a:lnTo>
                    <a:cubicBezTo>
                      <a:pt x="95" y="192"/>
                      <a:pt x="97" y="191"/>
                      <a:pt x="99" y="193"/>
                    </a:cubicBezTo>
                    <a:cubicBezTo>
                      <a:pt x="101" y="194"/>
                      <a:pt x="101" y="197"/>
                      <a:pt x="100" y="198"/>
                    </a:cubicBezTo>
                    <a:close/>
                    <a:moveTo>
                      <a:pt x="90" y="211"/>
                    </a:moveTo>
                    <a:lnTo>
                      <a:pt x="90" y="211"/>
                    </a:lnTo>
                    <a:cubicBezTo>
                      <a:pt x="89" y="213"/>
                      <a:pt x="86" y="213"/>
                      <a:pt x="84" y="212"/>
                    </a:cubicBezTo>
                    <a:cubicBezTo>
                      <a:pt x="83" y="210"/>
                      <a:pt x="82" y="208"/>
                      <a:pt x="84" y="206"/>
                    </a:cubicBezTo>
                    <a:lnTo>
                      <a:pt x="84" y="206"/>
                    </a:lnTo>
                    <a:cubicBezTo>
                      <a:pt x="85" y="204"/>
                      <a:pt x="88" y="204"/>
                      <a:pt x="90" y="206"/>
                    </a:cubicBezTo>
                    <a:cubicBezTo>
                      <a:pt x="91" y="207"/>
                      <a:pt x="91" y="210"/>
                      <a:pt x="90" y="211"/>
                    </a:cubicBezTo>
                    <a:close/>
                    <a:moveTo>
                      <a:pt x="81" y="225"/>
                    </a:moveTo>
                    <a:lnTo>
                      <a:pt x="81" y="225"/>
                    </a:lnTo>
                    <a:cubicBezTo>
                      <a:pt x="80" y="227"/>
                      <a:pt x="78" y="227"/>
                      <a:pt x="76" y="225"/>
                    </a:cubicBezTo>
                    <a:cubicBezTo>
                      <a:pt x="74" y="224"/>
                      <a:pt x="74" y="221"/>
                      <a:pt x="75" y="220"/>
                    </a:cubicBezTo>
                    <a:lnTo>
                      <a:pt x="75" y="220"/>
                    </a:lnTo>
                    <a:cubicBezTo>
                      <a:pt x="77" y="218"/>
                      <a:pt x="79" y="218"/>
                      <a:pt x="81" y="219"/>
                    </a:cubicBezTo>
                    <a:cubicBezTo>
                      <a:pt x="83" y="221"/>
                      <a:pt x="83" y="223"/>
                      <a:pt x="81" y="225"/>
                    </a:cubicBezTo>
                    <a:close/>
                    <a:moveTo>
                      <a:pt x="73" y="238"/>
                    </a:moveTo>
                    <a:lnTo>
                      <a:pt x="73" y="238"/>
                    </a:lnTo>
                    <a:cubicBezTo>
                      <a:pt x="72" y="240"/>
                      <a:pt x="69" y="240"/>
                      <a:pt x="67" y="239"/>
                    </a:cubicBezTo>
                    <a:cubicBezTo>
                      <a:pt x="66" y="238"/>
                      <a:pt x="66" y="235"/>
                      <a:pt x="67" y="233"/>
                    </a:cubicBezTo>
                    <a:lnTo>
                      <a:pt x="67" y="233"/>
                    </a:lnTo>
                    <a:cubicBezTo>
                      <a:pt x="68" y="232"/>
                      <a:pt x="71" y="231"/>
                      <a:pt x="73" y="233"/>
                    </a:cubicBezTo>
                    <a:cubicBezTo>
                      <a:pt x="74" y="234"/>
                      <a:pt x="75" y="237"/>
                      <a:pt x="73" y="238"/>
                    </a:cubicBezTo>
                    <a:close/>
                    <a:moveTo>
                      <a:pt x="65" y="252"/>
                    </a:moveTo>
                    <a:lnTo>
                      <a:pt x="65" y="252"/>
                    </a:lnTo>
                    <a:cubicBezTo>
                      <a:pt x="63" y="254"/>
                      <a:pt x="61" y="254"/>
                      <a:pt x="59" y="253"/>
                    </a:cubicBezTo>
                    <a:cubicBezTo>
                      <a:pt x="57" y="251"/>
                      <a:pt x="57" y="249"/>
                      <a:pt x="59" y="247"/>
                    </a:cubicBezTo>
                    <a:lnTo>
                      <a:pt x="59" y="247"/>
                    </a:lnTo>
                    <a:cubicBezTo>
                      <a:pt x="60" y="245"/>
                      <a:pt x="63" y="245"/>
                      <a:pt x="64" y="246"/>
                    </a:cubicBezTo>
                    <a:cubicBezTo>
                      <a:pt x="66" y="248"/>
                      <a:pt x="66" y="250"/>
                      <a:pt x="65" y="252"/>
                    </a:cubicBezTo>
                    <a:close/>
                    <a:moveTo>
                      <a:pt x="58" y="266"/>
                    </a:moveTo>
                    <a:lnTo>
                      <a:pt x="58" y="266"/>
                    </a:lnTo>
                    <a:cubicBezTo>
                      <a:pt x="57" y="268"/>
                      <a:pt x="54" y="269"/>
                      <a:pt x="52" y="267"/>
                    </a:cubicBezTo>
                    <a:cubicBezTo>
                      <a:pt x="51" y="266"/>
                      <a:pt x="50" y="264"/>
                      <a:pt x="51" y="262"/>
                    </a:cubicBezTo>
                    <a:lnTo>
                      <a:pt x="51" y="262"/>
                    </a:lnTo>
                    <a:cubicBezTo>
                      <a:pt x="53" y="260"/>
                      <a:pt x="55" y="259"/>
                      <a:pt x="57" y="261"/>
                    </a:cubicBezTo>
                    <a:cubicBezTo>
                      <a:pt x="59" y="262"/>
                      <a:pt x="59" y="264"/>
                      <a:pt x="58" y="266"/>
                    </a:cubicBezTo>
                    <a:close/>
                    <a:moveTo>
                      <a:pt x="51" y="281"/>
                    </a:moveTo>
                    <a:lnTo>
                      <a:pt x="51" y="281"/>
                    </a:lnTo>
                    <a:cubicBezTo>
                      <a:pt x="50" y="282"/>
                      <a:pt x="47" y="283"/>
                      <a:pt x="46" y="282"/>
                    </a:cubicBezTo>
                    <a:cubicBezTo>
                      <a:pt x="44" y="280"/>
                      <a:pt x="43" y="278"/>
                      <a:pt x="44" y="276"/>
                    </a:cubicBezTo>
                    <a:lnTo>
                      <a:pt x="44" y="276"/>
                    </a:lnTo>
                    <a:cubicBezTo>
                      <a:pt x="46" y="274"/>
                      <a:pt x="48" y="274"/>
                      <a:pt x="50" y="275"/>
                    </a:cubicBezTo>
                    <a:cubicBezTo>
                      <a:pt x="52" y="276"/>
                      <a:pt x="52" y="279"/>
                      <a:pt x="51" y="281"/>
                    </a:cubicBezTo>
                    <a:close/>
                    <a:moveTo>
                      <a:pt x="45" y="295"/>
                    </a:moveTo>
                    <a:lnTo>
                      <a:pt x="45" y="295"/>
                    </a:lnTo>
                    <a:cubicBezTo>
                      <a:pt x="44" y="297"/>
                      <a:pt x="41" y="297"/>
                      <a:pt x="39" y="296"/>
                    </a:cubicBezTo>
                    <a:cubicBezTo>
                      <a:pt x="37" y="295"/>
                      <a:pt x="36" y="293"/>
                      <a:pt x="37" y="291"/>
                    </a:cubicBezTo>
                    <a:lnTo>
                      <a:pt x="37" y="291"/>
                    </a:lnTo>
                    <a:cubicBezTo>
                      <a:pt x="38" y="289"/>
                      <a:pt x="41" y="288"/>
                      <a:pt x="43" y="289"/>
                    </a:cubicBezTo>
                    <a:cubicBezTo>
                      <a:pt x="45" y="290"/>
                      <a:pt x="46" y="293"/>
                      <a:pt x="45" y="295"/>
                    </a:cubicBezTo>
                    <a:close/>
                    <a:moveTo>
                      <a:pt x="39" y="310"/>
                    </a:moveTo>
                    <a:lnTo>
                      <a:pt x="39" y="310"/>
                    </a:lnTo>
                    <a:cubicBezTo>
                      <a:pt x="38" y="312"/>
                      <a:pt x="36" y="312"/>
                      <a:pt x="34" y="311"/>
                    </a:cubicBezTo>
                    <a:cubicBezTo>
                      <a:pt x="32" y="310"/>
                      <a:pt x="31" y="308"/>
                      <a:pt x="32" y="306"/>
                    </a:cubicBezTo>
                    <a:lnTo>
                      <a:pt x="32" y="306"/>
                    </a:lnTo>
                    <a:cubicBezTo>
                      <a:pt x="33" y="304"/>
                      <a:pt x="35" y="303"/>
                      <a:pt x="37" y="304"/>
                    </a:cubicBezTo>
                    <a:cubicBezTo>
                      <a:pt x="39" y="305"/>
                      <a:pt x="40" y="308"/>
                      <a:pt x="39" y="310"/>
                    </a:cubicBezTo>
                    <a:close/>
                    <a:moveTo>
                      <a:pt x="33" y="325"/>
                    </a:moveTo>
                    <a:lnTo>
                      <a:pt x="33" y="325"/>
                    </a:lnTo>
                    <a:cubicBezTo>
                      <a:pt x="32" y="327"/>
                      <a:pt x="30" y="327"/>
                      <a:pt x="28" y="326"/>
                    </a:cubicBezTo>
                    <a:cubicBezTo>
                      <a:pt x="26" y="325"/>
                      <a:pt x="25" y="323"/>
                      <a:pt x="26" y="321"/>
                    </a:cubicBezTo>
                    <a:lnTo>
                      <a:pt x="26" y="321"/>
                    </a:lnTo>
                    <a:cubicBezTo>
                      <a:pt x="27" y="319"/>
                      <a:pt x="30" y="318"/>
                      <a:pt x="32" y="319"/>
                    </a:cubicBezTo>
                    <a:cubicBezTo>
                      <a:pt x="34" y="320"/>
                      <a:pt x="34" y="323"/>
                      <a:pt x="33" y="325"/>
                    </a:cubicBezTo>
                    <a:close/>
                    <a:moveTo>
                      <a:pt x="28" y="340"/>
                    </a:moveTo>
                    <a:lnTo>
                      <a:pt x="28" y="340"/>
                    </a:lnTo>
                    <a:cubicBezTo>
                      <a:pt x="27" y="342"/>
                      <a:pt x="25" y="343"/>
                      <a:pt x="23" y="342"/>
                    </a:cubicBezTo>
                    <a:cubicBezTo>
                      <a:pt x="21" y="341"/>
                      <a:pt x="20" y="338"/>
                      <a:pt x="21" y="336"/>
                    </a:cubicBezTo>
                    <a:lnTo>
                      <a:pt x="21" y="336"/>
                    </a:lnTo>
                    <a:cubicBezTo>
                      <a:pt x="22" y="334"/>
                      <a:pt x="24" y="333"/>
                      <a:pt x="26" y="334"/>
                    </a:cubicBezTo>
                    <a:cubicBezTo>
                      <a:pt x="28" y="335"/>
                      <a:pt x="29" y="338"/>
                      <a:pt x="28" y="340"/>
                    </a:cubicBezTo>
                    <a:close/>
                    <a:moveTo>
                      <a:pt x="24" y="355"/>
                    </a:moveTo>
                    <a:lnTo>
                      <a:pt x="24" y="355"/>
                    </a:lnTo>
                    <a:cubicBezTo>
                      <a:pt x="23" y="357"/>
                      <a:pt x="21" y="358"/>
                      <a:pt x="19" y="357"/>
                    </a:cubicBezTo>
                    <a:cubicBezTo>
                      <a:pt x="17" y="356"/>
                      <a:pt x="16" y="354"/>
                      <a:pt x="17" y="352"/>
                    </a:cubicBezTo>
                    <a:lnTo>
                      <a:pt x="17" y="352"/>
                    </a:lnTo>
                    <a:cubicBezTo>
                      <a:pt x="18" y="350"/>
                      <a:pt x="20" y="349"/>
                      <a:pt x="22" y="350"/>
                    </a:cubicBezTo>
                    <a:cubicBezTo>
                      <a:pt x="24" y="351"/>
                      <a:pt x="25" y="353"/>
                      <a:pt x="24" y="355"/>
                    </a:cubicBezTo>
                    <a:close/>
                    <a:moveTo>
                      <a:pt x="20" y="371"/>
                    </a:moveTo>
                    <a:lnTo>
                      <a:pt x="20" y="371"/>
                    </a:lnTo>
                    <a:cubicBezTo>
                      <a:pt x="19" y="373"/>
                      <a:pt x="17" y="374"/>
                      <a:pt x="15" y="373"/>
                    </a:cubicBezTo>
                    <a:cubicBezTo>
                      <a:pt x="13" y="372"/>
                      <a:pt x="12" y="369"/>
                      <a:pt x="13" y="367"/>
                    </a:cubicBezTo>
                    <a:lnTo>
                      <a:pt x="13" y="367"/>
                    </a:lnTo>
                    <a:cubicBezTo>
                      <a:pt x="14" y="365"/>
                      <a:pt x="16" y="364"/>
                      <a:pt x="18" y="365"/>
                    </a:cubicBezTo>
                    <a:cubicBezTo>
                      <a:pt x="20" y="366"/>
                      <a:pt x="21" y="369"/>
                      <a:pt x="20" y="371"/>
                    </a:cubicBezTo>
                    <a:close/>
                    <a:moveTo>
                      <a:pt x="17" y="386"/>
                    </a:moveTo>
                    <a:lnTo>
                      <a:pt x="17" y="386"/>
                    </a:lnTo>
                    <a:cubicBezTo>
                      <a:pt x="17" y="388"/>
                      <a:pt x="14" y="389"/>
                      <a:pt x="12" y="389"/>
                    </a:cubicBezTo>
                    <a:cubicBezTo>
                      <a:pt x="10" y="388"/>
                      <a:pt x="9" y="386"/>
                      <a:pt x="9" y="384"/>
                    </a:cubicBezTo>
                    <a:lnTo>
                      <a:pt x="9" y="384"/>
                    </a:lnTo>
                    <a:cubicBezTo>
                      <a:pt x="10" y="382"/>
                      <a:pt x="12" y="380"/>
                      <a:pt x="14" y="381"/>
                    </a:cubicBezTo>
                    <a:cubicBezTo>
                      <a:pt x="16" y="381"/>
                      <a:pt x="18" y="383"/>
                      <a:pt x="17" y="386"/>
                    </a:cubicBezTo>
                    <a:close/>
                    <a:moveTo>
                      <a:pt x="15" y="401"/>
                    </a:moveTo>
                    <a:lnTo>
                      <a:pt x="15" y="401"/>
                    </a:lnTo>
                    <a:cubicBezTo>
                      <a:pt x="14" y="404"/>
                      <a:pt x="12" y="405"/>
                      <a:pt x="10" y="404"/>
                    </a:cubicBezTo>
                    <a:cubicBezTo>
                      <a:pt x="8" y="404"/>
                      <a:pt x="6" y="402"/>
                      <a:pt x="7" y="399"/>
                    </a:cubicBezTo>
                    <a:lnTo>
                      <a:pt x="7" y="399"/>
                    </a:lnTo>
                    <a:cubicBezTo>
                      <a:pt x="7" y="397"/>
                      <a:pt x="10" y="396"/>
                      <a:pt x="12" y="397"/>
                    </a:cubicBezTo>
                    <a:cubicBezTo>
                      <a:pt x="14" y="397"/>
                      <a:pt x="15" y="399"/>
                      <a:pt x="15" y="401"/>
                    </a:cubicBezTo>
                    <a:close/>
                    <a:moveTo>
                      <a:pt x="12" y="417"/>
                    </a:moveTo>
                    <a:lnTo>
                      <a:pt x="12" y="417"/>
                    </a:lnTo>
                    <a:cubicBezTo>
                      <a:pt x="12" y="419"/>
                      <a:pt x="10" y="421"/>
                      <a:pt x="8" y="420"/>
                    </a:cubicBezTo>
                    <a:cubicBezTo>
                      <a:pt x="5" y="420"/>
                      <a:pt x="4" y="417"/>
                      <a:pt x="5" y="415"/>
                    </a:cubicBezTo>
                    <a:lnTo>
                      <a:pt x="5" y="415"/>
                    </a:lnTo>
                    <a:cubicBezTo>
                      <a:pt x="5" y="413"/>
                      <a:pt x="7" y="412"/>
                      <a:pt x="9" y="412"/>
                    </a:cubicBezTo>
                    <a:cubicBezTo>
                      <a:pt x="12" y="413"/>
                      <a:pt x="13" y="415"/>
                      <a:pt x="12" y="417"/>
                    </a:cubicBezTo>
                    <a:close/>
                    <a:moveTo>
                      <a:pt x="11" y="433"/>
                    </a:moveTo>
                    <a:lnTo>
                      <a:pt x="11" y="433"/>
                    </a:lnTo>
                    <a:cubicBezTo>
                      <a:pt x="10" y="435"/>
                      <a:pt x="8" y="436"/>
                      <a:pt x="6" y="436"/>
                    </a:cubicBezTo>
                    <a:cubicBezTo>
                      <a:pt x="4" y="436"/>
                      <a:pt x="2" y="434"/>
                      <a:pt x="3" y="432"/>
                    </a:cubicBezTo>
                    <a:lnTo>
                      <a:pt x="3" y="432"/>
                    </a:lnTo>
                    <a:cubicBezTo>
                      <a:pt x="3" y="429"/>
                      <a:pt x="5" y="428"/>
                      <a:pt x="7" y="428"/>
                    </a:cubicBezTo>
                    <a:cubicBezTo>
                      <a:pt x="9" y="428"/>
                      <a:pt x="11" y="430"/>
                      <a:pt x="11" y="433"/>
                    </a:cubicBezTo>
                    <a:close/>
                    <a:moveTo>
                      <a:pt x="10" y="449"/>
                    </a:moveTo>
                    <a:lnTo>
                      <a:pt x="10" y="449"/>
                    </a:lnTo>
                    <a:cubicBezTo>
                      <a:pt x="10" y="451"/>
                      <a:pt x="8" y="452"/>
                      <a:pt x="5" y="452"/>
                    </a:cubicBezTo>
                    <a:cubicBezTo>
                      <a:pt x="3" y="452"/>
                      <a:pt x="2" y="450"/>
                      <a:pt x="2" y="448"/>
                    </a:cubicBezTo>
                    <a:lnTo>
                      <a:pt x="2" y="448"/>
                    </a:lnTo>
                    <a:cubicBezTo>
                      <a:pt x="2" y="445"/>
                      <a:pt x="4" y="444"/>
                      <a:pt x="6" y="444"/>
                    </a:cubicBezTo>
                    <a:cubicBezTo>
                      <a:pt x="9" y="444"/>
                      <a:pt x="10" y="446"/>
                      <a:pt x="10" y="449"/>
                    </a:cubicBezTo>
                    <a:close/>
                    <a:moveTo>
                      <a:pt x="9" y="465"/>
                    </a:moveTo>
                    <a:lnTo>
                      <a:pt x="9" y="465"/>
                    </a:lnTo>
                    <a:cubicBezTo>
                      <a:pt x="9" y="467"/>
                      <a:pt x="7" y="468"/>
                      <a:pt x="5" y="468"/>
                    </a:cubicBezTo>
                    <a:cubicBezTo>
                      <a:pt x="2" y="468"/>
                      <a:pt x="1" y="466"/>
                      <a:pt x="1" y="464"/>
                    </a:cubicBezTo>
                    <a:lnTo>
                      <a:pt x="1" y="464"/>
                    </a:lnTo>
                    <a:cubicBezTo>
                      <a:pt x="1" y="461"/>
                      <a:pt x="3" y="460"/>
                      <a:pt x="6" y="460"/>
                    </a:cubicBezTo>
                    <a:cubicBezTo>
                      <a:pt x="8" y="460"/>
                      <a:pt x="9" y="462"/>
                      <a:pt x="9" y="465"/>
                    </a:cubicBezTo>
                    <a:close/>
                    <a:moveTo>
                      <a:pt x="8" y="480"/>
                    </a:moveTo>
                    <a:lnTo>
                      <a:pt x="8" y="480"/>
                    </a:lnTo>
                    <a:cubicBezTo>
                      <a:pt x="8" y="482"/>
                      <a:pt x="7" y="484"/>
                      <a:pt x="4" y="484"/>
                    </a:cubicBezTo>
                    <a:cubicBezTo>
                      <a:pt x="2" y="484"/>
                      <a:pt x="0" y="482"/>
                      <a:pt x="0" y="480"/>
                    </a:cubicBezTo>
                    <a:lnTo>
                      <a:pt x="0" y="480"/>
                    </a:lnTo>
                    <a:cubicBezTo>
                      <a:pt x="0" y="478"/>
                      <a:pt x="2" y="476"/>
                      <a:pt x="4" y="476"/>
                    </a:cubicBezTo>
                    <a:cubicBezTo>
                      <a:pt x="7" y="476"/>
                      <a:pt x="8" y="478"/>
                      <a:pt x="8" y="480"/>
                    </a:cubicBezTo>
                    <a:close/>
                    <a:moveTo>
                      <a:pt x="8" y="496"/>
                    </a:moveTo>
                    <a:lnTo>
                      <a:pt x="8" y="496"/>
                    </a:lnTo>
                    <a:cubicBezTo>
                      <a:pt x="8" y="498"/>
                      <a:pt x="7" y="500"/>
                      <a:pt x="4" y="500"/>
                    </a:cubicBezTo>
                    <a:cubicBezTo>
                      <a:pt x="2" y="500"/>
                      <a:pt x="0" y="498"/>
                      <a:pt x="0" y="496"/>
                    </a:cubicBezTo>
                    <a:lnTo>
                      <a:pt x="0" y="496"/>
                    </a:lnTo>
                    <a:cubicBezTo>
                      <a:pt x="0" y="494"/>
                      <a:pt x="2" y="492"/>
                      <a:pt x="4" y="492"/>
                    </a:cubicBezTo>
                    <a:cubicBezTo>
                      <a:pt x="7" y="492"/>
                      <a:pt x="8" y="494"/>
                      <a:pt x="8" y="496"/>
                    </a:cubicBezTo>
                    <a:close/>
                    <a:moveTo>
                      <a:pt x="8" y="512"/>
                    </a:moveTo>
                    <a:lnTo>
                      <a:pt x="8" y="512"/>
                    </a:lnTo>
                    <a:cubicBezTo>
                      <a:pt x="8" y="514"/>
                      <a:pt x="7" y="516"/>
                      <a:pt x="4" y="516"/>
                    </a:cubicBezTo>
                    <a:cubicBezTo>
                      <a:pt x="2" y="516"/>
                      <a:pt x="0" y="514"/>
                      <a:pt x="0" y="512"/>
                    </a:cubicBezTo>
                    <a:lnTo>
                      <a:pt x="0" y="512"/>
                    </a:lnTo>
                    <a:cubicBezTo>
                      <a:pt x="0" y="510"/>
                      <a:pt x="2" y="508"/>
                      <a:pt x="4" y="508"/>
                    </a:cubicBezTo>
                    <a:cubicBezTo>
                      <a:pt x="7" y="508"/>
                      <a:pt x="8" y="510"/>
                      <a:pt x="8" y="512"/>
                    </a:cubicBezTo>
                    <a:close/>
                    <a:moveTo>
                      <a:pt x="8" y="528"/>
                    </a:moveTo>
                    <a:lnTo>
                      <a:pt x="8" y="528"/>
                    </a:lnTo>
                    <a:cubicBezTo>
                      <a:pt x="8" y="530"/>
                      <a:pt x="7" y="532"/>
                      <a:pt x="4" y="532"/>
                    </a:cubicBezTo>
                    <a:cubicBezTo>
                      <a:pt x="2" y="532"/>
                      <a:pt x="0" y="530"/>
                      <a:pt x="0" y="528"/>
                    </a:cubicBezTo>
                    <a:lnTo>
                      <a:pt x="0" y="528"/>
                    </a:lnTo>
                    <a:cubicBezTo>
                      <a:pt x="0" y="526"/>
                      <a:pt x="2" y="524"/>
                      <a:pt x="4" y="524"/>
                    </a:cubicBezTo>
                    <a:cubicBezTo>
                      <a:pt x="7" y="524"/>
                      <a:pt x="8" y="526"/>
                      <a:pt x="8" y="528"/>
                    </a:cubicBezTo>
                    <a:close/>
                    <a:moveTo>
                      <a:pt x="8" y="544"/>
                    </a:moveTo>
                    <a:lnTo>
                      <a:pt x="8" y="544"/>
                    </a:lnTo>
                    <a:cubicBezTo>
                      <a:pt x="8" y="546"/>
                      <a:pt x="7" y="548"/>
                      <a:pt x="4" y="548"/>
                    </a:cubicBezTo>
                    <a:cubicBezTo>
                      <a:pt x="2" y="548"/>
                      <a:pt x="0" y="546"/>
                      <a:pt x="0" y="544"/>
                    </a:cubicBezTo>
                    <a:lnTo>
                      <a:pt x="0" y="544"/>
                    </a:lnTo>
                    <a:cubicBezTo>
                      <a:pt x="0" y="542"/>
                      <a:pt x="2" y="540"/>
                      <a:pt x="4" y="540"/>
                    </a:cubicBezTo>
                    <a:cubicBezTo>
                      <a:pt x="7" y="540"/>
                      <a:pt x="8" y="542"/>
                      <a:pt x="8" y="544"/>
                    </a:cubicBezTo>
                    <a:close/>
                    <a:moveTo>
                      <a:pt x="8" y="560"/>
                    </a:moveTo>
                    <a:lnTo>
                      <a:pt x="8" y="560"/>
                    </a:lnTo>
                    <a:cubicBezTo>
                      <a:pt x="8" y="562"/>
                      <a:pt x="7" y="564"/>
                      <a:pt x="4" y="564"/>
                    </a:cubicBezTo>
                    <a:cubicBezTo>
                      <a:pt x="2" y="564"/>
                      <a:pt x="0" y="562"/>
                      <a:pt x="0" y="560"/>
                    </a:cubicBezTo>
                    <a:lnTo>
                      <a:pt x="0" y="560"/>
                    </a:lnTo>
                    <a:cubicBezTo>
                      <a:pt x="0" y="558"/>
                      <a:pt x="2" y="556"/>
                      <a:pt x="4" y="556"/>
                    </a:cubicBezTo>
                    <a:cubicBezTo>
                      <a:pt x="7" y="556"/>
                      <a:pt x="8" y="558"/>
                      <a:pt x="8" y="560"/>
                    </a:cubicBezTo>
                    <a:close/>
                    <a:moveTo>
                      <a:pt x="8" y="576"/>
                    </a:moveTo>
                    <a:lnTo>
                      <a:pt x="8" y="576"/>
                    </a:lnTo>
                    <a:cubicBezTo>
                      <a:pt x="8" y="578"/>
                      <a:pt x="7" y="580"/>
                      <a:pt x="4" y="580"/>
                    </a:cubicBezTo>
                    <a:cubicBezTo>
                      <a:pt x="2" y="580"/>
                      <a:pt x="0" y="578"/>
                      <a:pt x="0" y="576"/>
                    </a:cubicBezTo>
                    <a:lnTo>
                      <a:pt x="0" y="576"/>
                    </a:lnTo>
                    <a:cubicBezTo>
                      <a:pt x="0" y="574"/>
                      <a:pt x="2" y="572"/>
                      <a:pt x="4" y="572"/>
                    </a:cubicBezTo>
                    <a:cubicBezTo>
                      <a:pt x="7" y="572"/>
                      <a:pt x="8" y="574"/>
                      <a:pt x="8" y="576"/>
                    </a:cubicBezTo>
                    <a:close/>
                    <a:moveTo>
                      <a:pt x="8" y="592"/>
                    </a:moveTo>
                    <a:lnTo>
                      <a:pt x="8" y="592"/>
                    </a:lnTo>
                    <a:cubicBezTo>
                      <a:pt x="8" y="594"/>
                      <a:pt x="7" y="596"/>
                      <a:pt x="4" y="596"/>
                    </a:cubicBezTo>
                    <a:cubicBezTo>
                      <a:pt x="2" y="596"/>
                      <a:pt x="0" y="594"/>
                      <a:pt x="0" y="592"/>
                    </a:cubicBezTo>
                    <a:lnTo>
                      <a:pt x="0" y="592"/>
                    </a:lnTo>
                    <a:cubicBezTo>
                      <a:pt x="0" y="590"/>
                      <a:pt x="2" y="588"/>
                      <a:pt x="4" y="588"/>
                    </a:cubicBezTo>
                    <a:cubicBezTo>
                      <a:pt x="7" y="588"/>
                      <a:pt x="8" y="590"/>
                      <a:pt x="8" y="592"/>
                    </a:cubicBezTo>
                    <a:close/>
                    <a:moveTo>
                      <a:pt x="8" y="608"/>
                    </a:moveTo>
                    <a:lnTo>
                      <a:pt x="8" y="608"/>
                    </a:lnTo>
                    <a:cubicBezTo>
                      <a:pt x="8" y="610"/>
                      <a:pt x="7" y="612"/>
                      <a:pt x="4" y="612"/>
                    </a:cubicBezTo>
                    <a:cubicBezTo>
                      <a:pt x="2" y="612"/>
                      <a:pt x="0" y="610"/>
                      <a:pt x="0" y="608"/>
                    </a:cubicBezTo>
                    <a:lnTo>
                      <a:pt x="0" y="608"/>
                    </a:lnTo>
                    <a:cubicBezTo>
                      <a:pt x="0" y="606"/>
                      <a:pt x="2" y="604"/>
                      <a:pt x="4" y="604"/>
                    </a:cubicBezTo>
                    <a:cubicBezTo>
                      <a:pt x="7" y="604"/>
                      <a:pt x="8" y="606"/>
                      <a:pt x="8" y="608"/>
                    </a:cubicBezTo>
                    <a:close/>
                    <a:moveTo>
                      <a:pt x="8" y="624"/>
                    </a:moveTo>
                    <a:lnTo>
                      <a:pt x="8" y="624"/>
                    </a:lnTo>
                    <a:cubicBezTo>
                      <a:pt x="8" y="626"/>
                      <a:pt x="7" y="628"/>
                      <a:pt x="4" y="628"/>
                    </a:cubicBezTo>
                    <a:cubicBezTo>
                      <a:pt x="2" y="628"/>
                      <a:pt x="0" y="626"/>
                      <a:pt x="0" y="624"/>
                    </a:cubicBezTo>
                    <a:lnTo>
                      <a:pt x="0" y="624"/>
                    </a:lnTo>
                    <a:cubicBezTo>
                      <a:pt x="0" y="622"/>
                      <a:pt x="2" y="620"/>
                      <a:pt x="4" y="620"/>
                    </a:cubicBezTo>
                    <a:cubicBezTo>
                      <a:pt x="7" y="620"/>
                      <a:pt x="8" y="622"/>
                      <a:pt x="8" y="624"/>
                    </a:cubicBezTo>
                    <a:close/>
                    <a:moveTo>
                      <a:pt x="8" y="640"/>
                    </a:moveTo>
                    <a:lnTo>
                      <a:pt x="8" y="640"/>
                    </a:lnTo>
                    <a:cubicBezTo>
                      <a:pt x="8" y="642"/>
                      <a:pt x="7" y="644"/>
                      <a:pt x="4" y="644"/>
                    </a:cubicBezTo>
                    <a:cubicBezTo>
                      <a:pt x="2" y="644"/>
                      <a:pt x="0" y="642"/>
                      <a:pt x="0" y="640"/>
                    </a:cubicBezTo>
                    <a:lnTo>
                      <a:pt x="0" y="640"/>
                    </a:lnTo>
                    <a:cubicBezTo>
                      <a:pt x="0" y="638"/>
                      <a:pt x="2" y="636"/>
                      <a:pt x="4" y="636"/>
                    </a:cubicBezTo>
                    <a:cubicBezTo>
                      <a:pt x="7" y="636"/>
                      <a:pt x="8" y="638"/>
                      <a:pt x="8" y="640"/>
                    </a:cubicBezTo>
                    <a:close/>
                    <a:moveTo>
                      <a:pt x="8" y="656"/>
                    </a:moveTo>
                    <a:lnTo>
                      <a:pt x="8" y="656"/>
                    </a:lnTo>
                    <a:cubicBezTo>
                      <a:pt x="8" y="658"/>
                      <a:pt x="7" y="660"/>
                      <a:pt x="4" y="660"/>
                    </a:cubicBezTo>
                    <a:cubicBezTo>
                      <a:pt x="2" y="660"/>
                      <a:pt x="0" y="658"/>
                      <a:pt x="0" y="656"/>
                    </a:cubicBezTo>
                    <a:lnTo>
                      <a:pt x="0" y="656"/>
                    </a:lnTo>
                    <a:cubicBezTo>
                      <a:pt x="0" y="654"/>
                      <a:pt x="2" y="652"/>
                      <a:pt x="4" y="652"/>
                    </a:cubicBezTo>
                    <a:cubicBezTo>
                      <a:pt x="7" y="652"/>
                      <a:pt x="8" y="654"/>
                      <a:pt x="8" y="656"/>
                    </a:cubicBezTo>
                    <a:close/>
                    <a:moveTo>
                      <a:pt x="8" y="672"/>
                    </a:moveTo>
                    <a:lnTo>
                      <a:pt x="8" y="672"/>
                    </a:lnTo>
                    <a:cubicBezTo>
                      <a:pt x="8" y="674"/>
                      <a:pt x="7" y="676"/>
                      <a:pt x="4" y="676"/>
                    </a:cubicBezTo>
                    <a:cubicBezTo>
                      <a:pt x="2" y="676"/>
                      <a:pt x="0" y="674"/>
                      <a:pt x="0" y="672"/>
                    </a:cubicBezTo>
                    <a:lnTo>
                      <a:pt x="0" y="672"/>
                    </a:lnTo>
                    <a:cubicBezTo>
                      <a:pt x="0" y="670"/>
                      <a:pt x="2" y="668"/>
                      <a:pt x="4" y="668"/>
                    </a:cubicBezTo>
                    <a:cubicBezTo>
                      <a:pt x="7" y="668"/>
                      <a:pt x="8" y="670"/>
                      <a:pt x="8" y="672"/>
                    </a:cubicBezTo>
                    <a:close/>
                    <a:moveTo>
                      <a:pt x="8" y="688"/>
                    </a:moveTo>
                    <a:lnTo>
                      <a:pt x="8" y="688"/>
                    </a:lnTo>
                    <a:cubicBezTo>
                      <a:pt x="8" y="690"/>
                      <a:pt x="7" y="692"/>
                      <a:pt x="4" y="692"/>
                    </a:cubicBezTo>
                    <a:cubicBezTo>
                      <a:pt x="2" y="692"/>
                      <a:pt x="0" y="690"/>
                      <a:pt x="0" y="688"/>
                    </a:cubicBezTo>
                    <a:lnTo>
                      <a:pt x="0" y="688"/>
                    </a:lnTo>
                    <a:cubicBezTo>
                      <a:pt x="0" y="686"/>
                      <a:pt x="2" y="684"/>
                      <a:pt x="4" y="684"/>
                    </a:cubicBezTo>
                    <a:cubicBezTo>
                      <a:pt x="7" y="684"/>
                      <a:pt x="8" y="686"/>
                      <a:pt x="8" y="688"/>
                    </a:cubicBezTo>
                    <a:close/>
                    <a:moveTo>
                      <a:pt x="8" y="704"/>
                    </a:moveTo>
                    <a:lnTo>
                      <a:pt x="8" y="704"/>
                    </a:lnTo>
                    <a:cubicBezTo>
                      <a:pt x="8" y="706"/>
                      <a:pt x="7" y="708"/>
                      <a:pt x="4" y="708"/>
                    </a:cubicBezTo>
                    <a:cubicBezTo>
                      <a:pt x="2" y="708"/>
                      <a:pt x="0" y="706"/>
                      <a:pt x="0" y="704"/>
                    </a:cubicBezTo>
                    <a:lnTo>
                      <a:pt x="0" y="704"/>
                    </a:lnTo>
                    <a:cubicBezTo>
                      <a:pt x="0" y="702"/>
                      <a:pt x="2" y="700"/>
                      <a:pt x="4" y="700"/>
                    </a:cubicBezTo>
                    <a:cubicBezTo>
                      <a:pt x="7" y="700"/>
                      <a:pt x="8" y="702"/>
                      <a:pt x="8" y="704"/>
                    </a:cubicBezTo>
                    <a:close/>
                    <a:moveTo>
                      <a:pt x="8" y="720"/>
                    </a:moveTo>
                    <a:lnTo>
                      <a:pt x="8" y="720"/>
                    </a:lnTo>
                    <a:cubicBezTo>
                      <a:pt x="8" y="722"/>
                      <a:pt x="7" y="724"/>
                      <a:pt x="4" y="724"/>
                    </a:cubicBezTo>
                    <a:cubicBezTo>
                      <a:pt x="2" y="724"/>
                      <a:pt x="0" y="722"/>
                      <a:pt x="0" y="720"/>
                    </a:cubicBezTo>
                    <a:lnTo>
                      <a:pt x="0" y="720"/>
                    </a:lnTo>
                    <a:cubicBezTo>
                      <a:pt x="0" y="718"/>
                      <a:pt x="2" y="716"/>
                      <a:pt x="4" y="716"/>
                    </a:cubicBezTo>
                    <a:cubicBezTo>
                      <a:pt x="7" y="716"/>
                      <a:pt x="8" y="718"/>
                      <a:pt x="8" y="720"/>
                    </a:cubicBezTo>
                    <a:close/>
                    <a:moveTo>
                      <a:pt x="8" y="736"/>
                    </a:moveTo>
                    <a:lnTo>
                      <a:pt x="8" y="736"/>
                    </a:lnTo>
                    <a:cubicBezTo>
                      <a:pt x="8" y="738"/>
                      <a:pt x="7" y="740"/>
                      <a:pt x="4" y="740"/>
                    </a:cubicBezTo>
                    <a:cubicBezTo>
                      <a:pt x="2" y="740"/>
                      <a:pt x="0" y="738"/>
                      <a:pt x="0" y="736"/>
                    </a:cubicBezTo>
                    <a:lnTo>
                      <a:pt x="0" y="736"/>
                    </a:lnTo>
                    <a:cubicBezTo>
                      <a:pt x="0" y="734"/>
                      <a:pt x="2" y="732"/>
                      <a:pt x="4" y="732"/>
                    </a:cubicBezTo>
                    <a:cubicBezTo>
                      <a:pt x="7" y="732"/>
                      <a:pt x="8" y="734"/>
                      <a:pt x="8" y="736"/>
                    </a:cubicBezTo>
                    <a:close/>
                    <a:moveTo>
                      <a:pt x="8" y="752"/>
                    </a:moveTo>
                    <a:lnTo>
                      <a:pt x="8" y="752"/>
                    </a:lnTo>
                    <a:cubicBezTo>
                      <a:pt x="8" y="754"/>
                      <a:pt x="7" y="756"/>
                      <a:pt x="4" y="756"/>
                    </a:cubicBezTo>
                    <a:cubicBezTo>
                      <a:pt x="2" y="756"/>
                      <a:pt x="0" y="754"/>
                      <a:pt x="0" y="752"/>
                    </a:cubicBezTo>
                    <a:lnTo>
                      <a:pt x="0" y="752"/>
                    </a:lnTo>
                    <a:cubicBezTo>
                      <a:pt x="0" y="750"/>
                      <a:pt x="2" y="748"/>
                      <a:pt x="4" y="748"/>
                    </a:cubicBezTo>
                    <a:cubicBezTo>
                      <a:pt x="7" y="748"/>
                      <a:pt x="8" y="750"/>
                      <a:pt x="8" y="752"/>
                    </a:cubicBezTo>
                    <a:close/>
                    <a:moveTo>
                      <a:pt x="8" y="768"/>
                    </a:moveTo>
                    <a:lnTo>
                      <a:pt x="8" y="768"/>
                    </a:lnTo>
                    <a:cubicBezTo>
                      <a:pt x="8" y="771"/>
                      <a:pt x="7" y="772"/>
                      <a:pt x="4" y="772"/>
                    </a:cubicBezTo>
                    <a:cubicBezTo>
                      <a:pt x="2" y="772"/>
                      <a:pt x="0" y="771"/>
                      <a:pt x="0" y="768"/>
                    </a:cubicBezTo>
                    <a:lnTo>
                      <a:pt x="0" y="768"/>
                    </a:lnTo>
                    <a:cubicBezTo>
                      <a:pt x="0" y="766"/>
                      <a:pt x="2" y="764"/>
                      <a:pt x="4" y="764"/>
                    </a:cubicBezTo>
                    <a:cubicBezTo>
                      <a:pt x="7" y="764"/>
                      <a:pt x="8" y="766"/>
                      <a:pt x="8" y="768"/>
                    </a:cubicBezTo>
                    <a:close/>
                    <a:moveTo>
                      <a:pt x="8" y="784"/>
                    </a:moveTo>
                    <a:lnTo>
                      <a:pt x="8" y="784"/>
                    </a:lnTo>
                    <a:cubicBezTo>
                      <a:pt x="8" y="787"/>
                      <a:pt x="7" y="788"/>
                      <a:pt x="4" y="788"/>
                    </a:cubicBezTo>
                    <a:cubicBezTo>
                      <a:pt x="2" y="788"/>
                      <a:pt x="0" y="787"/>
                      <a:pt x="0" y="784"/>
                    </a:cubicBezTo>
                    <a:lnTo>
                      <a:pt x="0" y="784"/>
                    </a:lnTo>
                    <a:cubicBezTo>
                      <a:pt x="0" y="782"/>
                      <a:pt x="2" y="780"/>
                      <a:pt x="4" y="780"/>
                    </a:cubicBezTo>
                    <a:cubicBezTo>
                      <a:pt x="7" y="780"/>
                      <a:pt x="8" y="782"/>
                      <a:pt x="8" y="784"/>
                    </a:cubicBezTo>
                    <a:close/>
                    <a:moveTo>
                      <a:pt x="8" y="800"/>
                    </a:moveTo>
                    <a:lnTo>
                      <a:pt x="8" y="800"/>
                    </a:lnTo>
                    <a:cubicBezTo>
                      <a:pt x="8" y="803"/>
                      <a:pt x="7" y="804"/>
                      <a:pt x="4" y="804"/>
                    </a:cubicBezTo>
                    <a:cubicBezTo>
                      <a:pt x="2" y="804"/>
                      <a:pt x="0" y="803"/>
                      <a:pt x="0" y="800"/>
                    </a:cubicBezTo>
                    <a:lnTo>
                      <a:pt x="0" y="800"/>
                    </a:lnTo>
                    <a:cubicBezTo>
                      <a:pt x="0" y="798"/>
                      <a:pt x="2" y="796"/>
                      <a:pt x="4" y="796"/>
                    </a:cubicBezTo>
                    <a:cubicBezTo>
                      <a:pt x="7" y="796"/>
                      <a:pt x="8" y="798"/>
                      <a:pt x="8" y="800"/>
                    </a:cubicBezTo>
                    <a:close/>
                    <a:moveTo>
                      <a:pt x="8" y="816"/>
                    </a:moveTo>
                    <a:lnTo>
                      <a:pt x="8" y="816"/>
                    </a:lnTo>
                    <a:cubicBezTo>
                      <a:pt x="8" y="819"/>
                      <a:pt x="7" y="820"/>
                      <a:pt x="4" y="820"/>
                    </a:cubicBezTo>
                    <a:cubicBezTo>
                      <a:pt x="2" y="820"/>
                      <a:pt x="0" y="819"/>
                      <a:pt x="0" y="816"/>
                    </a:cubicBezTo>
                    <a:lnTo>
                      <a:pt x="0" y="816"/>
                    </a:lnTo>
                    <a:cubicBezTo>
                      <a:pt x="0" y="814"/>
                      <a:pt x="2" y="812"/>
                      <a:pt x="4" y="812"/>
                    </a:cubicBezTo>
                    <a:cubicBezTo>
                      <a:pt x="7" y="812"/>
                      <a:pt x="8" y="814"/>
                      <a:pt x="8" y="816"/>
                    </a:cubicBezTo>
                    <a:close/>
                    <a:moveTo>
                      <a:pt x="8" y="832"/>
                    </a:moveTo>
                    <a:lnTo>
                      <a:pt x="8" y="832"/>
                    </a:lnTo>
                    <a:cubicBezTo>
                      <a:pt x="8" y="835"/>
                      <a:pt x="7" y="836"/>
                      <a:pt x="4" y="836"/>
                    </a:cubicBezTo>
                    <a:cubicBezTo>
                      <a:pt x="2" y="836"/>
                      <a:pt x="0" y="835"/>
                      <a:pt x="0" y="832"/>
                    </a:cubicBezTo>
                    <a:lnTo>
                      <a:pt x="0" y="832"/>
                    </a:lnTo>
                    <a:cubicBezTo>
                      <a:pt x="0" y="830"/>
                      <a:pt x="2" y="828"/>
                      <a:pt x="4" y="828"/>
                    </a:cubicBezTo>
                    <a:cubicBezTo>
                      <a:pt x="7" y="828"/>
                      <a:pt x="8" y="830"/>
                      <a:pt x="8" y="832"/>
                    </a:cubicBezTo>
                    <a:close/>
                    <a:moveTo>
                      <a:pt x="8" y="848"/>
                    </a:moveTo>
                    <a:lnTo>
                      <a:pt x="8" y="848"/>
                    </a:lnTo>
                    <a:cubicBezTo>
                      <a:pt x="8" y="851"/>
                      <a:pt x="7" y="852"/>
                      <a:pt x="4" y="852"/>
                    </a:cubicBezTo>
                    <a:cubicBezTo>
                      <a:pt x="2" y="852"/>
                      <a:pt x="0" y="851"/>
                      <a:pt x="0" y="848"/>
                    </a:cubicBezTo>
                    <a:lnTo>
                      <a:pt x="0" y="848"/>
                    </a:lnTo>
                    <a:cubicBezTo>
                      <a:pt x="0" y="846"/>
                      <a:pt x="2" y="844"/>
                      <a:pt x="4" y="844"/>
                    </a:cubicBezTo>
                    <a:cubicBezTo>
                      <a:pt x="7" y="844"/>
                      <a:pt x="8" y="846"/>
                      <a:pt x="8" y="848"/>
                    </a:cubicBezTo>
                    <a:close/>
                    <a:moveTo>
                      <a:pt x="8" y="864"/>
                    </a:moveTo>
                    <a:lnTo>
                      <a:pt x="8" y="864"/>
                    </a:lnTo>
                    <a:cubicBezTo>
                      <a:pt x="8" y="867"/>
                      <a:pt x="7" y="868"/>
                      <a:pt x="4" y="868"/>
                    </a:cubicBezTo>
                    <a:cubicBezTo>
                      <a:pt x="2" y="868"/>
                      <a:pt x="0" y="867"/>
                      <a:pt x="0" y="864"/>
                    </a:cubicBezTo>
                    <a:lnTo>
                      <a:pt x="0" y="864"/>
                    </a:lnTo>
                    <a:cubicBezTo>
                      <a:pt x="0" y="862"/>
                      <a:pt x="2" y="860"/>
                      <a:pt x="4" y="860"/>
                    </a:cubicBezTo>
                    <a:cubicBezTo>
                      <a:pt x="7" y="860"/>
                      <a:pt x="8" y="862"/>
                      <a:pt x="8" y="864"/>
                    </a:cubicBezTo>
                    <a:close/>
                    <a:moveTo>
                      <a:pt x="8" y="880"/>
                    </a:moveTo>
                    <a:lnTo>
                      <a:pt x="8" y="880"/>
                    </a:lnTo>
                    <a:cubicBezTo>
                      <a:pt x="8" y="883"/>
                      <a:pt x="7" y="884"/>
                      <a:pt x="4" y="884"/>
                    </a:cubicBezTo>
                    <a:cubicBezTo>
                      <a:pt x="2" y="884"/>
                      <a:pt x="0" y="883"/>
                      <a:pt x="0" y="880"/>
                    </a:cubicBezTo>
                    <a:lnTo>
                      <a:pt x="0" y="880"/>
                    </a:lnTo>
                    <a:cubicBezTo>
                      <a:pt x="0" y="878"/>
                      <a:pt x="2" y="876"/>
                      <a:pt x="4" y="876"/>
                    </a:cubicBezTo>
                    <a:cubicBezTo>
                      <a:pt x="7" y="876"/>
                      <a:pt x="8" y="878"/>
                      <a:pt x="8" y="880"/>
                    </a:cubicBezTo>
                    <a:close/>
                    <a:moveTo>
                      <a:pt x="8" y="896"/>
                    </a:moveTo>
                    <a:lnTo>
                      <a:pt x="8" y="896"/>
                    </a:lnTo>
                    <a:cubicBezTo>
                      <a:pt x="8" y="899"/>
                      <a:pt x="7" y="900"/>
                      <a:pt x="4" y="900"/>
                    </a:cubicBezTo>
                    <a:cubicBezTo>
                      <a:pt x="2" y="900"/>
                      <a:pt x="0" y="899"/>
                      <a:pt x="0" y="896"/>
                    </a:cubicBezTo>
                    <a:lnTo>
                      <a:pt x="0" y="896"/>
                    </a:lnTo>
                    <a:cubicBezTo>
                      <a:pt x="0" y="894"/>
                      <a:pt x="2" y="892"/>
                      <a:pt x="4" y="892"/>
                    </a:cubicBezTo>
                    <a:cubicBezTo>
                      <a:pt x="7" y="892"/>
                      <a:pt x="8" y="894"/>
                      <a:pt x="8" y="896"/>
                    </a:cubicBezTo>
                    <a:close/>
                    <a:moveTo>
                      <a:pt x="8" y="912"/>
                    </a:moveTo>
                    <a:lnTo>
                      <a:pt x="8" y="912"/>
                    </a:lnTo>
                    <a:cubicBezTo>
                      <a:pt x="8" y="915"/>
                      <a:pt x="7" y="916"/>
                      <a:pt x="4" y="916"/>
                    </a:cubicBezTo>
                    <a:cubicBezTo>
                      <a:pt x="2" y="916"/>
                      <a:pt x="0" y="915"/>
                      <a:pt x="0" y="912"/>
                    </a:cubicBezTo>
                    <a:lnTo>
                      <a:pt x="0" y="912"/>
                    </a:lnTo>
                    <a:cubicBezTo>
                      <a:pt x="0" y="910"/>
                      <a:pt x="2" y="908"/>
                      <a:pt x="4" y="908"/>
                    </a:cubicBezTo>
                    <a:cubicBezTo>
                      <a:pt x="7" y="908"/>
                      <a:pt x="8" y="910"/>
                      <a:pt x="8" y="912"/>
                    </a:cubicBezTo>
                    <a:close/>
                    <a:moveTo>
                      <a:pt x="8" y="928"/>
                    </a:moveTo>
                    <a:lnTo>
                      <a:pt x="8" y="928"/>
                    </a:lnTo>
                    <a:cubicBezTo>
                      <a:pt x="8" y="931"/>
                      <a:pt x="7" y="932"/>
                      <a:pt x="4" y="932"/>
                    </a:cubicBezTo>
                    <a:cubicBezTo>
                      <a:pt x="2" y="932"/>
                      <a:pt x="0" y="931"/>
                      <a:pt x="0" y="928"/>
                    </a:cubicBezTo>
                    <a:lnTo>
                      <a:pt x="0" y="928"/>
                    </a:lnTo>
                    <a:cubicBezTo>
                      <a:pt x="0" y="926"/>
                      <a:pt x="2" y="924"/>
                      <a:pt x="4" y="924"/>
                    </a:cubicBezTo>
                    <a:cubicBezTo>
                      <a:pt x="7" y="924"/>
                      <a:pt x="8" y="926"/>
                      <a:pt x="8" y="928"/>
                    </a:cubicBezTo>
                    <a:close/>
                    <a:moveTo>
                      <a:pt x="8" y="944"/>
                    </a:moveTo>
                    <a:lnTo>
                      <a:pt x="8" y="944"/>
                    </a:lnTo>
                    <a:cubicBezTo>
                      <a:pt x="8" y="947"/>
                      <a:pt x="7" y="948"/>
                      <a:pt x="4" y="948"/>
                    </a:cubicBezTo>
                    <a:cubicBezTo>
                      <a:pt x="2" y="948"/>
                      <a:pt x="0" y="947"/>
                      <a:pt x="0" y="944"/>
                    </a:cubicBezTo>
                    <a:lnTo>
                      <a:pt x="0" y="944"/>
                    </a:lnTo>
                    <a:cubicBezTo>
                      <a:pt x="0" y="942"/>
                      <a:pt x="2" y="940"/>
                      <a:pt x="4" y="940"/>
                    </a:cubicBezTo>
                    <a:cubicBezTo>
                      <a:pt x="7" y="940"/>
                      <a:pt x="8" y="942"/>
                      <a:pt x="8" y="944"/>
                    </a:cubicBezTo>
                    <a:close/>
                    <a:moveTo>
                      <a:pt x="8" y="960"/>
                    </a:moveTo>
                    <a:lnTo>
                      <a:pt x="8" y="960"/>
                    </a:lnTo>
                    <a:cubicBezTo>
                      <a:pt x="8" y="963"/>
                      <a:pt x="7" y="964"/>
                      <a:pt x="4" y="964"/>
                    </a:cubicBezTo>
                    <a:cubicBezTo>
                      <a:pt x="2" y="964"/>
                      <a:pt x="0" y="963"/>
                      <a:pt x="0" y="960"/>
                    </a:cubicBezTo>
                    <a:lnTo>
                      <a:pt x="0" y="960"/>
                    </a:lnTo>
                    <a:cubicBezTo>
                      <a:pt x="0" y="958"/>
                      <a:pt x="2" y="956"/>
                      <a:pt x="4" y="956"/>
                    </a:cubicBezTo>
                    <a:cubicBezTo>
                      <a:pt x="7" y="956"/>
                      <a:pt x="8" y="958"/>
                      <a:pt x="8" y="960"/>
                    </a:cubicBezTo>
                    <a:close/>
                    <a:moveTo>
                      <a:pt x="8" y="976"/>
                    </a:moveTo>
                    <a:lnTo>
                      <a:pt x="8" y="976"/>
                    </a:lnTo>
                    <a:cubicBezTo>
                      <a:pt x="8" y="979"/>
                      <a:pt x="7" y="980"/>
                      <a:pt x="4" y="980"/>
                    </a:cubicBezTo>
                    <a:cubicBezTo>
                      <a:pt x="2" y="980"/>
                      <a:pt x="0" y="979"/>
                      <a:pt x="0" y="976"/>
                    </a:cubicBezTo>
                    <a:lnTo>
                      <a:pt x="0" y="976"/>
                    </a:lnTo>
                    <a:cubicBezTo>
                      <a:pt x="0" y="974"/>
                      <a:pt x="2" y="972"/>
                      <a:pt x="4" y="972"/>
                    </a:cubicBezTo>
                    <a:cubicBezTo>
                      <a:pt x="7" y="972"/>
                      <a:pt x="8" y="974"/>
                      <a:pt x="8" y="976"/>
                    </a:cubicBezTo>
                    <a:close/>
                    <a:moveTo>
                      <a:pt x="8" y="992"/>
                    </a:moveTo>
                    <a:lnTo>
                      <a:pt x="8" y="992"/>
                    </a:lnTo>
                    <a:cubicBezTo>
                      <a:pt x="8" y="995"/>
                      <a:pt x="7" y="996"/>
                      <a:pt x="4" y="996"/>
                    </a:cubicBezTo>
                    <a:cubicBezTo>
                      <a:pt x="2" y="996"/>
                      <a:pt x="0" y="995"/>
                      <a:pt x="0" y="992"/>
                    </a:cubicBezTo>
                    <a:lnTo>
                      <a:pt x="0" y="992"/>
                    </a:lnTo>
                    <a:cubicBezTo>
                      <a:pt x="0" y="990"/>
                      <a:pt x="2" y="988"/>
                      <a:pt x="4" y="988"/>
                    </a:cubicBezTo>
                    <a:cubicBezTo>
                      <a:pt x="7" y="988"/>
                      <a:pt x="8" y="990"/>
                      <a:pt x="8" y="992"/>
                    </a:cubicBezTo>
                    <a:close/>
                    <a:moveTo>
                      <a:pt x="8" y="1008"/>
                    </a:moveTo>
                    <a:lnTo>
                      <a:pt x="8" y="1008"/>
                    </a:lnTo>
                    <a:cubicBezTo>
                      <a:pt x="8" y="1011"/>
                      <a:pt x="7" y="1012"/>
                      <a:pt x="4" y="1012"/>
                    </a:cubicBezTo>
                    <a:cubicBezTo>
                      <a:pt x="2" y="1012"/>
                      <a:pt x="0" y="1011"/>
                      <a:pt x="0" y="1008"/>
                    </a:cubicBezTo>
                    <a:lnTo>
                      <a:pt x="0" y="1008"/>
                    </a:lnTo>
                    <a:cubicBezTo>
                      <a:pt x="0" y="1006"/>
                      <a:pt x="2" y="1004"/>
                      <a:pt x="4" y="1004"/>
                    </a:cubicBezTo>
                    <a:cubicBezTo>
                      <a:pt x="7" y="1004"/>
                      <a:pt x="8" y="1006"/>
                      <a:pt x="8" y="1008"/>
                    </a:cubicBezTo>
                    <a:close/>
                    <a:moveTo>
                      <a:pt x="8" y="1024"/>
                    </a:moveTo>
                    <a:lnTo>
                      <a:pt x="8" y="1024"/>
                    </a:lnTo>
                    <a:cubicBezTo>
                      <a:pt x="8" y="1027"/>
                      <a:pt x="7" y="1028"/>
                      <a:pt x="4" y="1028"/>
                    </a:cubicBezTo>
                    <a:cubicBezTo>
                      <a:pt x="2" y="1028"/>
                      <a:pt x="0" y="1027"/>
                      <a:pt x="0" y="1024"/>
                    </a:cubicBezTo>
                    <a:lnTo>
                      <a:pt x="0" y="1024"/>
                    </a:lnTo>
                    <a:cubicBezTo>
                      <a:pt x="0" y="1022"/>
                      <a:pt x="2" y="1020"/>
                      <a:pt x="4" y="1020"/>
                    </a:cubicBezTo>
                    <a:cubicBezTo>
                      <a:pt x="7" y="1020"/>
                      <a:pt x="8" y="1022"/>
                      <a:pt x="8" y="1024"/>
                    </a:cubicBezTo>
                    <a:close/>
                    <a:moveTo>
                      <a:pt x="8" y="1040"/>
                    </a:moveTo>
                    <a:lnTo>
                      <a:pt x="8" y="1040"/>
                    </a:lnTo>
                    <a:cubicBezTo>
                      <a:pt x="8" y="1043"/>
                      <a:pt x="7" y="1044"/>
                      <a:pt x="4" y="1044"/>
                    </a:cubicBezTo>
                    <a:cubicBezTo>
                      <a:pt x="2" y="1044"/>
                      <a:pt x="0" y="1043"/>
                      <a:pt x="0" y="1040"/>
                    </a:cubicBezTo>
                    <a:lnTo>
                      <a:pt x="0" y="1040"/>
                    </a:lnTo>
                    <a:cubicBezTo>
                      <a:pt x="0" y="1038"/>
                      <a:pt x="2" y="1036"/>
                      <a:pt x="4" y="1036"/>
                    </a:cubicBezTo>
                    <a:cubicBezTo>
                      <a:pt x="7" y="1036"/>
                      <a:pt x="8" y="1038"/>
                      <a:pt x="8" y="1040"/>
                    </a:cubicBezTo>
                    <a:close/>
                    <a:moveTo>
                      <a:pt x="8" y="1056"/>
                    </a:moveTo>
                    <a:lnTo>
                      <a:pt x="8" y="1056"/>
                    </a:lnTo>
                    <a:cubicBezTo>
                      <a:pt x="8" y="1059"/>
                      <a:pt x="7" y="1060"/>
                      <a:pt x="4" y="1060"/>
                    </a:cubicBezTo>
                    <a:cubicBezTo>
                      <a:pt x="2" y="1060"/>
                      <a:pt x="0" y="1059"/>
                      <a:pt x="0" y="1056"/>
                    </a:cubicBezTo>
                    <a:lnTo>
                      <a:pt x="0" y="1056"/>
                    </a:lnTo>
                    <a:cubicBezTo>
                      <a:pt x="0" y="1054"/>
                      <a:pt x="2" y="1052"/>
                      <a:pt x="4" y="1052"/>
                    </a:cubicBezTo>
                    <a:cubicBezTo>
                      <a:pt x="7" y="1052"/>
                      <a:pt x="8" y="1054"/>
                      <a:pt x="8" y="1056"/>
                    </a:cubicBezTo>
                    <a:close/>
                    <a:moveTo>
                      <a:pt x="8" y="1072"/>
                    </a:moveTo>
                    <a:lnTo>
                      <a:pt x="8" y="1072"/>
                    </a:lnTo>
                    <a:cubicBezTo>
                      <a:pt x="8" y="1075"/>
                      <a:pt x="7" y="1076"/>
                      <a:pt x="4" y="1076"/>
                    </a:cubicBezTo>
                    <a:cubicBezTo>
                      <a:pt x="2" y="1076"/>
                      <a:pt x="0" y="1075"/>
                      <a:pt x="0" y="1072"/>
                    </a:cubicBezTo>
                    <a:lnTo>
                      <a:pt x="0" y="1072"/>
                    </a:lnTo>
                    <a:cubicBezTo>
                      <a:pt x="0" y="1070"/>
                      <a:pt x="2" y="1068"/>
                      <a:pt x="4" y="1068"/>
                    </a:cubicBezTo>
                    <a:cubicBezTo>
                      <a:pt x="7" y="1068"/>
                      <a:pt x="8" y="1070"/>
                      <a:pt x="8" y="1072"/>
                    </a:cubicBezTo>
                    <a:close/>
                    <a:moveTo>
                      <a:pt x="8" y="1088"/>
                    </a:moveTo>
                    <a:lnTo>
                      <a:pt x="8" y="1088"/>
                    </a:lnTo>
                    <a:cubicBezTo>
                      <a:pt x="8" y="1091"/>
                      <a:pt x="7" y="1092"/>
                      <a:pt x="4" y="1092"/>
                    </a:cubicBezTo>
                    <a:cubicBezTo>
                      <a:pt x="2" y="1092"/>
                      <a:pt x="0" y="1091"/>
                      <a:pt x="0" y="1088"/>
                    </a:cubicBezTo>
                    <a:lnTo>
                      <a:pt x="0" y="1088"/>
                    </a:lnTo>
                    <a:cubicBezTo>
                      <a:pt x="0" y="1086"/>
                      <a:pt x="2" y="1084"/>
                      <a:pt x="4" y="1084"/>
                    </a:cubicBezTo>
                    <a:cubicBezTo>
                      <a:pt x="7" y="1084"/>
                      <a:pt x="8" y="1086"/>
                      <a:pt x="8" y="1088"/>
                    </a:cubicBezTo>
                    <a:close/>
                    <a:moveTo>
                      <a:pt x="8" y="1104"/>
                    </a:moveTo>
                    <a:lnTo>
                      <a:pt x="8" y="1104"/>
                    </a:lnTo>
                    <a:cubicBezTo>
                      <a:pt x="8" y="1107"/>
                      <a:pt x="7" y="1108"/>
                      <a:pt x="4" y="1108"/>
                    </a:cubicBezTo>
                    <a:cubicBezTo>
                      <a:pt x="2" y="1108"/>
                      <a:pt x="0" y="1107"/>
                      <a:pt x="0" y="1104"/>
                    </a:cubicBezTo>
                    <a:lnTo>
                      <a:pt x="0" y="1104"/>
                    </a:lnTo>
                    <a:cubicBezTo>
                      <a:pt x="0" y="1102"/>
                      <a:pt x="2" y="1100"/>
                      <a:pt x="4" y="1100"/>
                    </a:cubicBezTo>
                    <a:cubicBezTo>
                      <a:pt x="7" y="1100"/>
                      <a:pt x="8" y="1102"/>
                      <a:pt x="8" y="1104"/>
                    </a:cubicBezTo>
                    <a:close/>
                    <a:moveTo>
                      <a:pt x="8" y="1120"/>
                    </a:moveTo>
                    <a:lnTo>
                      <a:pt x="8" y="1120"/>
                    </a:lnTo>
                    <a:cubicBezTo>
                      <a:pt x="8" y="1123"/>
                      <a:pt x="7" y="1124"/>
                      <a:pt x="4" y="1124"/>
                    </a:cubicBezTo>
                    <a:cubicBezTo>
                      <a:pt x="2" y="1124"/>
                      <a:pt x="0" y="1123"/>
                      <a:pt x="0" y="1120"/>
                    </a:cubicBezTo>
                    <a:lnTo>
                      <a:pt x="0" y="1120"/>
                    </a:lnTo>
                    <a:cubicBezTo>
                      <a:pt x="0" y="1118"/>
                      <a:pt x="2" y="1116"/>
                      <a:pt x="4" y="1116"/>
                    </a:cubicBezTo>
                    <a:cubicBezTo>
                      <a:pt x="7" y="1116"/>
                      <a:pt x="8" y="1118"/>
                      <a:pt x="8" y="1120"/>
                    </a:cubicBezTo>
                    <a:close/>
                    <a:moveTo>
                      <a:pt x="8" y="1136"/>
                    </a:moveTo>
                    <a:lnTo>
                      <a:pt x="8" y="1136"/>
                    </a:lnTo>
                    <a:cubicBezTo>
                      <a:pt x="8" y="1139"/>
                      <a:pt x="7" y="1140"/>
                      <a:pt x="4" y="1140"/>
                    </a:cubicBezTo>
                    <a:cubicBezTo>
                      <a:pt x="2" y="1140"/>
                      <a:pt x="0" y="1139"/>
                      <a:pt x="0" y="1136"/>
                    </a:cubicBezTo>
                    <a:lnTo>
                      <a:pt x="0" y="1136"/>
                    </a:lnTo>
                    <a:cubicBezTo>
                      <a:pt x="0" y="1134"/>
                      <a:pt x="2" y="1132"/>
                      <a:pt x="4" y="1132"/>
                    </a:cubicBezTo>
                    <a:cubicBezTo>
                      <a:pt x="7" y="1132"/>
                      <a:pt x="8" y="1134"/>
                      <a:pt x="8" y="1136"/>
                    </a:cubicBezTo>
                    <a:close/>
                    <a:moveTo>
                      <a:pt x="8" y="1152"/>
                    </a:moveTo>
                    <a:lnTo>
                      <a:pt x="8" y="1152"/>
                    </a:lnTo>
                    <a:cubicBezTo>
                      <a:pt x="8" y="1155"/>
                      <a:pt x="7" y="1156"/>
                      <a:pt x="4" y="1156"/>
                    </a:cubicBezTo>
                    <a:cubicBezTo>
                      <a:pt x="2" y="1156"/>
                      <a:pt x="0" y="1155"/>
                      <a:pt x="0" y="1152"/>
                    </a:cubicBezTo>
                    <a:lnTo>
                      <a:pt x="0" y="1152"/>
                    </a:lnTo>
                    <a:cubicBezTo>
                      <a:pt x="0" y="1150"/>
                      <a:pt x="2" y="1148"/>
                      <a:pt x="4" y="1148"/>
                    </a:cubicBezTo>
                    <a:cubicBezTo>
                      <a:pt x="7" y="1148"/>
                      <a:pt x="8" y="1150"/>
                      <a:pt x="8" y="1152"/>
                    </a:cubicBezTo>
                    <a:close/>
                    <a:moveTo>
                      <a:pt x="8" y="1168"/>
                    </a:moveTo>
                    <a:lnTo>
                      <a:pt x="8" y="1168"/>
                    </a:lnTo>
                    <a:cubicBezTo>
                      <a:pt x="8" y="1171"/>
                      <a:pt x="7" y="1172"/>
                      <a:pt x="4" y="1172"/>
                    </a:cubicBezTo>
                    <a:cubicBezTo>
                      <a:pt x="2" y="1172"/>
                      <a:pt x="0" y="1171"/>
                      <a:pt x="0" y="1168"/>
                    </a:cubicBezTo>
                    <a:lnTo>
                      <a:pt x="0" y="1168"/>
                    </a:lnTo>
                    <a:cubicBezTo>
                      <a:pt x="0" y="1166"/>
                      <a:pt x="2" y="1164"/>
                      <a:pt x="4" y="1164"/>
                    </a:cubicBezTo>
                    <a:cubicBezTo>
                      <a:pt x="7" y="1164"/>
                      <a:pt x="8" y="1166"/>
                      <a:pt x="8" y="1168"/>
                    </a:cubicBezTo>
                    <a:close/>
                    <a:moveTo>
                      <a:pt x="8" y="1184"/>
                    </a:moveTo>
                    <a:lnTo>
                      <a:pt x="8" y="1184"/>
                    </a:lnTo>
                    <a:cubicBezTo>
                      <a:pt x="8" y="1187"/>
                      <a:pt x="7" y="1188"/>
                      <a:pt x="4" y="1188"/>
                    </a:cubicBezTo>
                    <a:cubicBezTo>
                      <a:pt x="2" y="1188"/>
                      <a:pt x="0" y="1187"/>
                      <a:pt x="0" y="1184"/>
                    </a:cubicBezTo>
                    <a:lnTo>
                      <a:pt x="0" y="1184"/>
                    </a:lnTo>
                    <a:cubicBezTo>
                      <a:pt x="0" y="1182"/>
                      <a:pt x="2" y="1180"/>
                      <a:pt x="4" y="1180"/>
                    </a:cubicBezTo>
                    <a:cubicBezTo>
                      <a:pt x="7" y="1180"/>
                      <a:pt x="8" y="1182"/>
                      <a:pt x="8" y="1184"/>
                    </a:cubicBezTo>
                    <a:close/>
                    <a:moveTo>
                      <a:pt x="8" y="1200"/>
                    </a:moveTo>
                    <a:lnTo>
                      <a:pt x="8" y="1201"/>
                    </a:lnTo>
                    <a:cubicBezTo>
                      <a:pt x="8" y="1203"/>
                      <a:pt x="7" y="1205"/>
                      <a:pt x="4" y="1205"/>
                    </a:cubicBezTo>
                    <a:cubicBezTo>
                      <a:pt x="2" y="1205"/>
                      <a:pt x="0" y="1203"/>
                      <a:pt x="0" y="1201"/>
                    </a:cubicBezTo>
                    <a:lnTo>
                      <a:pt x="0" y="1200"/>
                    </a:lnTo>
                    <a:cubicBezTo>
                      <a:pt x="0" y="1198"/>
                      <a:pt x="2" y="1196"/>
                      <a:pt x="4" y="1196"/>
                    </a:cubicBezTo>
                    <a:cubicBezTo>
                      <a:pt x="7" y="1196"/>
                      <a:pt x="8" y="1198"/>
                      <a:pt x="8" y="1200"/>
                    </a:cubicBezTo>
                    <a:close/>
                    <a:moveTo>
                      <a:pt x="8" y="1217"/>
                    </a:moveTo>
                    <a:lnTo>
                      <a:pt x="8" y="1217"/>
                    </a:lnTo>
                    <a:cubicBezTo>
                      <a:pt x="8" y="1219"/>
                      <a:pt x="7" y="1221"/>
                      <a:pt x="4" y="1221"/>
                    </a:cubicBezTo>
                    <a:cubicBezTo>
                      <a:pt x="2" y="1221"/>
                      <a:pt x="0" y="1219"/>
                      <a:pt x="0" y="1217"/>
                    </a:cubicBezTo>
                    <a:lnTo>
                      <a:pt x="0" y="1217"/>
                    </a:lnTo>
                    <a:cubicBezTo>
                      <a:pt x="0" y="1214"/>
                      <a:pt x="2" y="1213"/>
                      <a:pt x="4" y="1213"/>
                    </a:cubicBezTo>
                    <a:cubicBezTo>
                      <a:pt x="7" y="1213"/>
                      <a:pt x="8" y="1214"/>
                      <a:pt x="8" y="1217"/>
                    </a:cubicBezTo>
                    <a:close/>
                    <a:moveTo>
                      <a:pt x="8" y="1233"/>
                    </a:moveTo>
                    <a:lnTo>
                      <a:pt x="8" y="1233"/>
                    </a:lnTo>
                    <a:cubicBezTo>
                      <a:pt x="8" y="1235"/>
                      <a:pt x="7" y="1237"/>
                      <a:pt x="4" y="1237"/>
                    </a:cubicBezTo>
                    <a:cubicBezTo>
                      <a:pt x="2" y="1237"/>
                      <a:pt x="0" y="1235"/>
                      <a:pt x="0" y="1233"/>
                    </a:cubicBezTo>
                    <a:lnTo>
                      <a:pt x="0" y="1233"/>
                    </a:lnTo>
                    <a:cubicBezTo>
                      <a:pt x="0" y="1230"/>
                      <a:pt x="2" y="1229"/>
                      <a:pt x="4" y="1229"/>
                    </a:cubicBezTo>
                    <a:cubicBezTo>
                      <a:pt x="7" y="1229"/>
                      <a:pt x="8" y="1230"/>
                      <a:pt x="8" y="1233"/>
                    </a:cubicBezTo>
                    <a:close/>
                    <a:moveTo>
                      <a:pt x="8" y="1249"/>
                    </a:moveTo>
                    <a:lnTo>
                      <a:pt x="8" y="1249"/>
                    </a:lnTo>
                    <a:cubicBezTo>
                      <a:pt x="8" y="1251"/>
                      <a:pt x="7" y="1253"/>
                      <a:pt x="4" y="1253"/>
                    </a:cubicBezTo>
                    <a:cubicBezTo>
                      <a:pt x="2" y="1253"/>
                      <a:pt x="0" y="1251"/>
                      <a:pt x="0" y="1249"/>
                    </a:cubicBezTo>
                    <a:lnTo>
                      <a:pt x="0" y="1249"/>
                    </a:lnTo>
                    <a:cubicBezTo>
                      <a:pt x="0" y="1246"/>
                      <a:pt x="2" y="1245"/>
                      <a:pt x="4" y="1245"/>
                    </a:cubicBezTo>
                    <a:cubicBezTo>
                      <a:pt x="7" y="1245"/>
                      <a:pt x="8" y="1246"/>
                      <a:pt x="8" y="1249"/>
                    </a:cubicBezTo>
                    <a:close/>
                    <a:moveTo>
                      <a:pt x="8" y="1265"/>
                    </a:moveTo>
                    <a:lnTo>
                      <a:pt x="8" y="1265"/>
                    </a:lnTo>
                    <a:cubicBezTo>
                      <a:pt x="8" y="1267"/>
                      <a:pt x="7" y="1269"/>
                      <a:pt x="4" y="1269"/>
                    </a:cubicBezTo>
                    <a:cubicBezTo>
                      <a:pt x="2" y="1269"/>
                      <a:pt x="0" y="1267"/>
                      <a:pt x="0" y="1265"/>
                    </a:cubicBezTo>
                    <a:lnTo>
                      <a:pt x="0" y="1265"/>
                    </a:lnTo>
                    <a:cubicBezTo>
                      <a:pt x="0" y="1262"/>
                      <a:pt x="2" y="1261"/>
                      <a:pt x="4" y="1261"/>
                    </a:cubicBezTo>
                    <a:cubicBezTo>
                      <a:pt x="7" y="1261"/>
                      <a:pt x="8" y="1262"/>
                      <a:pt x="8" y="1265"/>
                    </a:cubicBezTo>
                    <a:close/>
                    <a:moveTo>
                      <a:pt x="8" y="1281"/>
                    </a:moveTo>
                    <a:lnTo>
                      <a:pt x="8" y="1281"/>
                    </a:lnTo>
                    <a:cubicBezTo>
                      <a:pt x="8" y="1283"/>
                      <a:pt x="7" y="1285"/>
                      <a:pt x="4" y="1285"/>
                    </a:cubicBezTo>
                    <a:cubicBezTo>
                      <a:pt x="2" y="1285"/>
                      <a:pt x="0" y="1283"/>
                      <a:pt x="0" y="1281"/>
                    </a:cubicBezTo>
                    <a:lnTo>
                      <a:pt x="0" y="1281"/>
                    </a:lnTo>
                    <a:cubicBezTo>
                      <a:pt x="0" y="1278"/>
                      <a:pt x="2" y="1277"/>
                      <a:pt x="4" y="1277"/>
                    </a:cubicBezTo>
                    <a:cubicBezTo>
                      <a:pt x="7" y="1277"/>
                      <a:pt x="8" y="1278"/>
                      <a:pt x="8" y="1281"/>
                    </a:cubicBezTo>
                    <a:close/>
                    <a:moveTo>
                      <a:pt x="8" y="1297"/>
                    </a:moveTo>
                    <a:lnTo>
                      <a:pt x="8" y="1297"/>
                    </a:lnTo>
                    <a:cubicBezTo>
                      <a:pt x="8" y="1299"/>
                      <a:pt x="7" y="1301"/>
                      <a:pt x="4" y="1301"/>
                    </a:cubicBezTo>
                    <a:cubicBezTo>
                      <a:pt x="2" y="1301"/>
                      <a:pt x="0" y="1299"/>
                      <a:pt x="0" y="1297"/>
                    </a:cubicBezTo>
                    <a:lnTo>
                      <a:pt x="0" y="1297"/>
                    </a:lnTo>
                    <a:cubicBezTo>
                      <a:pt x="0" y="1294"/>
                      <a:pt x="2" y="1293"/>
                      <a:pt x="4" y="1293"/>
                    </a:cubicBezTo>
                    <a:cubicBezTo>
                      <a:pt x="7" y="1293"/>
                      <a:pt x="8" y="1294"/>
                      <a:pt x="8" y="1297"/>
                    </a:cubicBezTo>
                    <a:close/>
                    <a:moveTo>
                      <a:pt x="8" y="1313"/>
                    </a:moveTo>
                    <a:lnTo>
                      <a:pt x="8" y="1313"/>
                    </a:lnTo>
                    <a:cubicBezTo>
                      <a:pt x="8" y="1315"/>
                      <a:pt x="7" y="1317"/>
                      <a:pt x="4" y="1317"/>
                    </a:cubicBezTo>
                    <a:cubicBezTo>
                      <a:pt x="2" y="1317"/>
                      <a:pt x="0" y="1315"/>
                      <a:pt x="0" y="1313"/>
                    </a:cubicBezTo>
                    <a:lnTo>
                      <a:pt x="0" y="1313"/>
                    </a:lnTo>
                    <a:cubicBezTo>
                      <a:pt x="0" y="1310"/>
                      <a:pt x="2" y="1309"/>
                      <a:pt x="4" y="1309"/>
                    </a:cubicBezTo>
                    <a:cubicBezTo>
                      <a:pt x="7" y="1309"/>
                      <a:pt x="8" y="1310"/>
                      <a:pt x="8" y="1313"/>
                    </a:cubicBezTo>
                    <a:close/>
                    <a:moveTo>
                      <a:pt x="8" y="1329"/>
                    </a:moveTo>
                    <a:lnTo>
                      <a:pt x="8" y="1329"/>
                    </a:lnTo>
                    <a:cubicBezTo>
                      <a:pt x="8" y="1331"/>
                      <a:pt x="7" y="1333"/>
                      <a:pt x="4" y="1333"/>
                    </a:cubicBezTo>
                    <a:cubicBezTo>
                      <a:pt x="2" y="1333"/>
                      <a:pt x="0" y="1331"/>
                      <a:pt x="0" y="1329"/>
                    </a:cubicBezTo>
                    <a:lnTo>
                      <a:pt x="0" y="1329"/>
                    </a:lnTo>
                    <a:cubicBezTo>
                      <a:pt x="0" y="1326"/>
                      <a:pt x="2" y="1325"/>
                      <a:pt x="4" y="1325"/>
                    </a:cubicBezTo>
                    <a:cubicBezTo>
                      <a:pt x="7" y="1325"/>
                      <a:pt x="8" y="1326"/>
                      <a:pt x="8" y="1329"/>
                    </a:cubicBezTo>
                    <a:close/>
                    <a:moveTo>
                      <a:pt x="8" y="1345"/>
                    </a:moveTo>
                    <a:lnTo>
                      <a:pt x="8" y="1345"/>
                    </a:lnTo>
                    <a:cubicBezTo>
                      <a:pt x="8" y="1347"/>
                      <a:pt x="7" y="1349"/>
                      <a:pt x="4" y="1349"/>
                    </a:cubicBezTo>
                    <a:cubicBezTo>
                      <a:pt x="2" y="1349"/>
                      <a:pt x="0" y="1347"/>
                      <a:pt x="0" y="1345"/>
                    </a:cubicBezTo>
                    <a:lnTo>
                      <a:pt x="0" y="1345"/>
                    </a:lnTo>
                    <a:cubicBezTo>
                      <a:pt x="0" y="1342"/>
                      <a:pt x="2" y="1341"/>
                      <a:pt x="4" y="1341"/>
                    </a:cubicBezTo>
                    <a:cubicBezTo>
                      <a:pt x="7" y="1341"/>
                      <a:pt x="8" y="1342"/>
                      <a:pt x="8" y="1345"/>
                    </a:cubicBezTo>
                    <a:close/>
                    <a:moveTo>
                      <a:pt x="8" y="1361"/>
                    </a:moveTo>
                    <a:lnTo>
                      <a:pt x="8" y="1361"/>
                    </a:lnTo>
                    <a:cubicBezTo>
                      <a:pt x="8" y="1363"/>
                      <a:pt x="7" y="1365"/>
                      <a:pt x="4" y="1365"/>
                    </a:cubicBezTo>
                    <a:cubicBezTo>
                      <a:pt x="2" y="1365"/>
                      <a:pt x="0" y="1363"/>
                      <a:pt x="0" y="1361"/>
                    </a:cubicBezTo>
                    <a:lnTo>
                      <a:pt x="0" y="1361"/>
                    </a:lnTo>
                    <a:cubicBezTo>
                      <a:pt x="0" y="1358"/>
                      <a:pt x="2" y="1357"/>
                      <a:pt x="4" y="1357"/>
                    </a:cubicBezTo>
                    <a:cubicBezTo>
                      <a:pt x="7" y="1357"/>
                      <a:pt x="8" y="1358"/>
                      <a:pt x="8" y="1361"/>
                    </a:cubicBezTo>
                    <a:close/>
                    <a:moveTo>
                      <a:pt x="8" y="1377"/>
                    </a:moveTo>
                    <a:lnTo>
                      <a:pt x="8" y="1377"/>
                    </a:lnTo>
                    <a:cubicBezTo>
                      <a:pt x="8" y="1379"/>
                      <a:pt x="7" y="1381"/>
                      <a:pt x="4" y="1381"/>
                    </a:cubicBezTo>
                    <a:cubicBezTo>
                      <a:pt x="2" y="1381"/>
                      <a:pt x="0" y="1379"/>
                      <a:pt x="0" y="1377"/>
                    </a:cubicBezTo>
                    <a:lnTo>
                      <a:pt x="0" y="1377"/>
                    </a:lnTo>
                    <a:cubicBezTo>
                      <a:pt x="0" y="1374"/>
                      <a:pt x="2" y="1373"/>
                      <a:pt x="4" y="1373"/>
                    </a:cubicBezTo>
                    <a:cubicBezTo>
                      <a:pt x="7" y="1373"/>
                      <a:pt x="8" y="1374"/>
                      <a:pt x="8" y="1377"/>
                    </a:cubicBezTo>
                    <a:close/>
                    <a:moveTo>
                      <a:pt x="8" y="1393"/>
                    </a:moveTo>
                    <a:lnTo>
                      <a:pt x="8" y="1393"/>
                    </a:lnTo>
                    <a:cubicBezTo>
                      <a:pt x="8" y="1395"/>
                      <a:pt x="7" y="1397"/>
                      <a:pt x="4" y="1397"/>
                    </a:cubicBezTo>
                    <a:cubicBezTo>
                      <a:pt x="2" y="1397"/>
                      <a:pt x="0" y="1395"/>
                      <a:pt x="0" y="1393"/>
                    </a:cubicBezTo>
                    <a:lnTo>
                      <a:pt x="0" y="1393"/>
                    </a:lnTo>
                    <a:cubicBezTo>
                      <a:pt x="0" y="1390"/>
                      <a:pt x="2" y="1389"/>
                      <a:pt x="4" y="1389"/>
                    </a:cubicBezTo>
                    <a:cubicBezTo>
                      <a:pt x="7" y="1389"/>
                      <a:pt x="8" y="1390"/>
                      <a:pt x="8" y="1393"/>
                    </a:cubicBezTo>
                    <a:close/>
                    <a:moveTo>
                      <a:pt x="8" y="1409"/>
                    </a:moveTo>
                    <a:lnTo>
                      <a:pt x="8" y="1409"/>
                    </a:lnTo>
                    <a:cubicBezTo>
                      <a:pt x="8" y="1411"/>
                      <a:pt x="7" y="1413"/>
                      <a:pt x="4" y="1413"/>
                    </a:cubicBezTo>
                    <a:cubicBezTo>
                      <a:pt x="2" y="1413"/>
                      <a:pt x="0" y="1411"/>
                      <a:pt x="0" y="1409"/>
                    </a:cubicBezTo>
                    <a:lnTo>
                      <a:pt x="0" y="1409"/>
                    </a:lnTo>
                    <a:cubicBezTo>
                      <a:pt x="0" y="1406"/>
                      <a:pt x="2" y="1405"/>
                      <a:pt x="4" y="1405"/>
                    </a:cubicBezTo>
                    <a:cubicBezTo>
                      <a:pt x="7" y="1405"/>
                      <a:pt x="8" y="1406"/>
                      <a:pt x="8" y="1409"/>
                    </a:cubicBezTo>
                    <a:close/>
                    <a:moveTo>
                      <a:pt x="8" y="1425"/>
                    </a:moveTo>
                    <a:lnTo>
                      <a:pt x="8" y="1425"/>
                    </a:lnTo>
                    <a:cubicBezTo>
                      <a:pt x="8" y="1427"/>
                      <a:pt x="7" y="1429"/>
                      <a:pt x="4" y="1429"/>
                    </a:cubicBezTo>
                    <a:cubicBezTo>
                      <a:pt x="2" y="1429"/>
                      <a:pt x="0" y="1427"/>
                      <a:pt x="0" y="1425"/>
                    </a:cubicBezTo>
                    <a:lnTo>
                      <a:pt x="0" y="1425"/>
                    </a:lnTo>
                    <a:cubicBezTo>
                      <a:pt x="0" y="1422"/>
                      <a:pt x="2" y="1421"/>
                      <a:pt x="4" y="1421"/>
                    </a:cubicBezTo>
                    <a:cubicBezTo>
                      <a:pt x="7" y="1421"/>
                      <a:pt x="8" y="1422"/>
                      <a:pt x="8" y="1425"/>
                    </a:cubicBezTo>
                    <a:close/>
                    <a:moveTo>
                      <a:pt x="8" y="1441"/>
                    </a:moveTo>
                    <a:lnTo>
                      <a:pt x="8" y="1441"/>
                    </a:lnTo>
                    <a:cubicBezTo>
                      <a:pt x="8" y="1443"/>
                      <a:pt x="7" y="1445"/>
                      <a:pt x="4" y="1445"/>
                    </a:cubicBezTo>
                    <a:cubicBezTo>
                      <a:pt x="2" y="1445"/>
                      <a:pt x="0" y="1443"/>
                      <a:pt x="0" y="1441"/>
                    </a:cubicBezTo>
                    <a:lnTo>
                      <a:pt x="0" y="1441"/>
                    </a:lnTo>
                    <a:cubicBezTo>
                      <a:pt x="0" y="1438"/>
                      <a:pt x="2" y="1437"/>
                      <a:pt x="4" y="1437"/>
                    </a:cubicBezTo>
                    <a:cubicBezTo>
                      <a:pt x="7" y="1437"/>
                      <a:pt x="8" y="1438"/>
                      <a:pt x="8" y="1441"/>
                    </a:cubicBezTo>
                    <a:close/>
                    <a:moveTo>
                      <a:pt x="8" y="1457"/>
                    </a:moveTo>
                    <a:lnTo>
                      <a:pt x="8" y="1457"/>
                    </a:lnTo>
                    <a:cubicBezTo>
                      <a:pt x="8" y="1459"/>
                      <a:pt x="7" y="1461"/>
                      <a:pt x="4" y="1461"/>
                    </a:cubicBezTo>
                    <a:cubicBezTo>
                      <a:pt x="2" y="1461"/>
                      <a:pt x="0" y="1459"/>
                      <a:pt x="0" y="1457"/>
                    </a:cubicBezTo>
                    <a:lnTo>
                      <a:pt x="0" y="1457"/>
                    </a:lnTo>
                    <a:cubicBezTo>
                      <a:pt x="0" y="1454"/>
                      <a:pt x="2" y="1453"/>
                      <a:pt x="4" y="1453"/>
                    </a:cubicBezTo>
                    <a:cubicBezTo>
                      <a:pt x="7" y="1453"/>
                      <a:pt x="8" y="1454"/>
                      <a:pt x="8" y="1457"/>
                    </a:cubicBezTo>
                    <a:close/>
                    <a:moveTo>
                      <a:pt x="8" y="1473"/>
                    </a:moveTo>
                    <a:lnTo>
                      <a:pt x="8" y="1473"/>
                    </a:lnTo>
                    <a:cubicBezTo>
                      <a:pt x="8" y="1475"/>
                      <a:pt x="7" y="1477"/>
                      <a:pt x="4" y="1477"/>
                    </a:cubicBezTo>
                    <a:cubicBezTo>
                      <a:pt x="2" y="1477"/>
                      <a:pt x="0" y="1475"/>
                      <a:pt x="0" y="1473"/>
                    </a:cubicBezTo>
                    <a:lnTo>
                      <a:pt x="0" y="1473"/>
                    </a:lnTo>
                    <a:cubicBezTo>
                      <a:pt x="0" y="1470"/>
                      <a:pt x="2" y="1469"/>
                      <a:pt x="4" y="1469"/>
                    </a:cubicBezTo>
                    <a:cubicBezTo>
                      <a:pt x="7" y="1469"/>
                      <a:pt x="8" y="1470"/>
                      <a:pt x="8" y="1473"/>
                    </a:cubicBezTo>
                    <a:close/>
                    <a:moveTo>
                      <a:pt x="8" y="1489"/>
                    </a:moveTo>
                    <a:lnTo>
                      <a:pt x="8" y="1489"/>
                    </a:lnTo>
                    <a:cubicBezTo>
                      <a:pt x="8" y="1491"/>
                      <a:pt x="7" y="1493"/>
                      <a:pt x="4" y="1493"/>
                    </a:cubicBezTo>
                    <a:cubicBezTo>
                      <a:pt x="2" y="1493"/>
                      <a:pt x="0" y="1491"/>
                      <a:pt x="0" y="1489"/>
                    </a:cubicBezTo>
                    <a:lnTo>
                      <a:pt x="0" y="1489"/>
                    </a:lnTo>
                    <a:cubicBezTo>
                      <a:pt x="0" y="1486"/>
                      <a:pt x="2" y="1485"/>
                      <a:pt x="4" y="1485"/>
                    </a:cubicBezTo>
                    <a:cubicBezTo>
                      <a:pt x="7" y="1485"/>
                      <a:pt x="8" y="1486"/>
                      <a:pt x="8" y="1489"/>
                    </a:cubicBezTo>
                    <a:close/>
                    <a:moveTo>
                      <a:pt x="8" y="1505"/>
                    </a:moveTo>
                    <a:lnTo>
                      <a:pt x="8" y="1505"/>
                    </a:lnTo>
                    <a:cubicBezTo>
                      <a:pt x="8" y="1507"/>
                      <a:pt x="7" y="1509"/>
                      <a:pt x="4" y="1509"/>
                    </a:cubicBezTo>
                    <a:cubicBezTo>
                      <a:pt x="2" y="1509"/>
                      <a:pt x="0" y="1507"/>
                      <a:pt x="0" y="1505"/>
                    </a:cubicBezTo>
                    <a:lnTo>
                      <a:pt x="0" y="1505"/>
                    </a:lnTo>
                    <a:cubicBezTo>
                      <a:pt x="0" y="1502"/>
                      <a:pt x="2" y="1501"/>
                      <a:pt x="4" y="1501"/>
                    </a:cubicBezTo>
                    <a:cubicBezTo>
                      <a:pt x="7" y="1501"/>
                      <a:pt x="8" y="1502"/>
                      <a:pt x="8" y="1505"/>
                    </a:cubicBezTo>
                    <a:close/>
                    <a:moveTo>
                      <a:pt x="8" y="1521"/>
                    </a:moveTo>
                    <a:lnTo>
                      <a:pt x="8" y="1521"/>
                    </a:lnTo>
                    <a:cubicBezTo>
                      <a:pt x="8" y="1523"/>
                      <a:pt x="7" y="1525"/>
                      <a:pt x="4" y="1525"/>
                    </a:cubicBezTo>
                    <a:cubicBezTo>
                      <a:pt x="2" y="1525"/>
                      <a:pt x="0" y="1523"/>
                      <a:pt x="0" y="1521"/>
                    </a:cubicBezTo>
                    <a:lnTo>
                      <a:pt x="0" y="1521"/>
                    </a:lnTo>
                    <a:cubicBezTo>
                      <a:pt x="0" y="1518"/>
                      <a:pt x="2" y="1517"/>
                      <a:pt x="4" y="1517"/>
                    </a:cubicBezTo>
                    <a:cubicBezTo>
                      <a:pt x="7" y="1517"/>
                      <a:pt x="8" y="1518"/>
                      <a:pt x="8" y="1521"/>
                    </a:cubicBezTo>
                    <a:close/>
                    <a:moveTo>
                      <a:pt x="8" y="1537"/>
                    </a:moveTo>
                    <a:lnTo>
                      <a:pt x="8" y="1537"/>
                    </a:lnTo>
                    <a:cubicBezTo>
                      <a:pt x="8" y="1539"/>
                      <a:pt x="7" y="1541"/>
                      <a:pt x="4" y="1541"/>
                    </a:cubicBezTo>
                    <a:cubicBezTo>
                      <a:pt x="2" y="1541"/>
                      <a:pt x="0" y="1539"/>
                      <a:pt x="0" y="1537"/>
                    </a:cubicBezTo>
                    <a:lnTo>
                      <a:pt x="0" y="1537"/>
                    </a:lnTo>
                    <a:cubicBezTo>
                      <a:pt x="0" y="1534"/>
                      <a:pt x="2" y="1533"/>
                      <a:pt x="4" y="1533"/>
                    </a:cubicBezTo>
                    <a:cubicBezTo>
                      <a:pt x="7" y="1533"/>
                      <a:pt x="8" y="1534"/>
                      <a:pt x="8" y="1537"/>
                    </a:cubicBezTo>
                    <a:close/>
                    <a:moveTo>
                      <a:pt x="8" y="1553"/>
                    </a:moveTo>
                    <a:lnTo>
                      <a:pt x="8" y="1553"/>
                    </a:lnTo>
                    <a:cubicBezTo>
                      <a:pt x="8" y="1555"/>
                      <a:pt x="7" y="1557"/>
                      <a:pt x="4" y="1557"/>
                    </a:cubicBezTo>
                    <a:cubicBezTo>
                      <a:pt x="2" y="1557"/>
                      <a:pt x="0" y="1555"/>
                      <a:pt x="0" y="1553"/>
                    </a:cubicBezTo>
                    <a:lnTo>
                      <a:pt x="0" y="1553"/>
                    </a:lnTo>
                    <a:cubicBezTo>
                      <a:pt x="0" y="1550"/>
                      <a:pt x="2" y="1549"/>
                      <a:pt x="4" y="1549"/>
                    </a:cubicBezTo>
                    <a:cubicBezTo>
                      <a:pt x="7" y="1549"/>
                      <a:pt x="8" y="1550"/>
                      <a:pt x="8" y="1553"/>
                    </a:cubicBezTo>
                    <a:close/>
                    <a:moveTo>
                      <a:pt x="8" y="1569"/>
                    </a:moveTo>
                    <a:lnTo>
                      <a:pt x="8" y="1569"/>
                    </a:lnTo>
                    <a:cubicBezTo>
                      <a:pt x="8" y="1571"/>
                      <a:pt x="7" y="1573"/>
                      <a:pt x="4" y="1573"/>
                    </a:cubicBezTo>
                    <a:cubicBezTo>
                      <a:pt x="2" y="1573"/>
                      <a:pt x="0" y="1571"/>
                      <a:pt x="0" y="1569"/>
                    </a:cubicBezTo>
                    <a:lnTo>
                      <a:pt x="0" y="1569"/>
                    </a:lnTo>
                    <a:cubicBezTo>
                      <a:pt x="0" y="1566"/>
                      <a:pt x="2" y="1565"/>
                      <a:pt x="4" y="1565"/>
                    </a:cubicBezTo>
                    <a:cubicBezTo>
                      <a:pt x="7" y="1565"/>
                      <a:pt x="8" y="1566"/>
                      <a:pt x="8" y="1569"/>
                    </a:cubicBezTo>
                    <a:close/>
                    <a:moveTo>
                      <a:pt x="8" y="1585"/>
                    </a:moveTo>
                    <a:lnTo>
                      <a:pt x="8" y="1585"/>
                    </a:lnTo>
                    <a:cubicBezTo>
                      <a:pt x="8" y="1587"/>
                      <a:pt x="7" y="1589"/>
                      <a:pt x="4" y="1589"/>
                    </a:cubicBezTo>
                    <a:cubicBezTo>
                      <a:pt x="2" y="1589"/>
                      <a:pt x="0" y="1587"/>
                      <a:pt x="0" y="1585"/>
                    </a:cubicBezTo>
                    <a:lnTo>
                      <a:pt x="0" y="1585"/>
                    </a:lnTo>
                    <a:cubicBezTo>
                      <a:pt x="0" y="1582"/>
                      <a:pt x="2" y="1581"/>
                      <a:pt x="4" y="1581"/>
                    </a:cubicBezTo>
                    <a:cubicBezTo>
                      <a:pt x="7" y="1581"/>
                      <a:pt x="8" y="1582"/>
                      <a:pt x="8" y="1585"/>
                    </a:cubicBezTo>
                    <a:close/>
                    <a:moveTo>
                      <a:pt x="8" y="1601"/>
                    </a:moveTo>
                    <a:lnTo>
                      <a:pt x="8" y="1601"/>
                    </a:lnTo>
                    <a:cubicBezTo>
                      <a:pt x="8" y="1603"/>
                      <a:pt x="7" y="1605"/>
                      <a:pt x="4" y="1605"/>
                    </a:cubicBezTo>
                    <a:cubicBezTo>
                      <a:pt x="2" y="1605"/>
                      <a:pt x="0" y="1603"/>
                      <a:pt x="0" y="1601"/>
                    </a:cubicBezTo>
                    <a:lnTo>
                      <a:pt x="0" y="1601"/>
                    </a:lnTo>
                    <a:cubicBezTo>
                      <a:pt x="0" y="1598"/>
                      <a:pt x="2" y="1597"/>
                      <a:pt x="4" y="1597"/>
                    </a:cubicBezTo>
                    <a:cubicBezTo>
                      <a:pt x="7" y="1597"/>
                      <a:pt x="8" y="1598"/>
                      <a:pt x="8" y="1601"/>
                    </a:cubicBezTo>
                    <a:close/>
                    <a:moveTo>
                      <a:pt x="8" y="1617"/>
                    </a:moveTo>
                    <a:lnTo>
                      <a:pt x="8" y="1617"/>
                    </a:lnTo>
                    <a:cubicBezTo>
                      <a:pt x="8" y="1619"/>
                      <a:pt x="7" y="1621"/>
                      <a:pt x="4" y="1621"/>
                    </a:cubicBezTo>
                    <a:cubicBezTo>
                      <a:pt x="2" y="1621"/>
                      <a:pt x="0" y="1619"/>
                      <a:pt x="0" y="1617"/>
                    </a:cubicBezTo>
                    <a:lnTo>
                      <a:pt x="0" y="1617"/>
                    </a:lnTo>
                    <a:cubicBezTo>
                      <a:pt x="0" y="1614"/>
                      <a:pt x="2" y="1613"/>
                      <a:pt x="4" y="1613"/>
                    </a:cubicBezTo>
                    <a:cubicBezTo>
                      <a:pt x="7" y="1613"/>
                      <a:pt x="8" y="1614"/>
                      <a:pt x="8" y="1617"/>
                    </a:cubicBezTo>
                    <a:close/>
                    <a:moveTo>
                      <a:pt x="8" y="1633"/>
                    </a:moveTo>
                    <a:lnTo>
                      <a:pt x="8" y="1633"/>
                    </a:lnTo>
                    <a:cubicBezTo>
                      <a:pt x="8" y="1635"/>
                      <a:pt x="7" y="1637"/>
                      <a:pt x="4" y="1637"/>
                    </a:cubicBezTo>
                    <a:cubicBezTo>
                      <a:pt x="2" y="1637"/>
                      <a:pt x="0" y="1635"/>
                      <a:pt x="0" y="1633"/>
                    </a:cubicBezTo>
                    <a:lnTo>
                      <a:pt x="0" y="1633"/>
                    </a:lnTo>
                    <a:cubicBezTo>
                      <a:pt x="0" y="1630"/>
                      <a:pt x="2" y="1629"/>
                      <a:pt x="4" y="1629"/>
                    </a:cubicBezTo>
                    <a:cubicBezTo>
                      <a:pt x="7" y="1629"/>
                      <a:pt x="8" y="1630"/>
                      <a:pt x="8" y="1633"/>
                    </a:cubicBezTo>
                    <a:close/>
                    <a:moveTo>
                      <a:pt x="8" y="1649"/>
                    </a:moveTo>
                    <a:lnTo>
                      <a:pt x="8" y="1649"/>
                    </a:lnTo>
                    <a:cubicBezTo>
                      <a:pt x="8" y="1651"/>
                      <a:pt x="7" y="1653"/>
                      <a:pt x="4" y="1653"/>
                    </a:cubicBezTo>
                    <a:cubicBezTo>
                      <a:pt x="2" y="1653"/>
                      <a:pt x="0" y="1651"/>
                      <a:pt x="0" y="1649"/>
                    </a:cubicBezTo>
                    <a:lnTo>
                      <a:pt x="0" y="1649"/>
                    </a:lnTo>
                    <a:cubicBezTo>
                      <a:pt x="0" y="1647"/>
                      <a:pt x="2" y="1645"/>
                      <a:pt x="4" y="1645"/>
                    </a:cubicBezTo>
                    <a:cubicBezTo>
                      <a:pt x="7" y="1645"/>
                      <a:pt x="8" y="1647"/>
                      <a:pt x="8" y="1649"/>
                    </a:cubicBezTo>
                    <a:close/>
                    <a:moveTo>
                      <a:pt x="8" y="1665"/>
                    </a:moveTo>
                    <a:lnTo>
                      <a:pt x="8" y="1665"/>
                    </a:lnTo>
                    <a:cubicBezTo>
                      <a:pt x="8" y="1667"/>
                      <a:pt x="7" y="1669"/>
                      <a:pt x="4" y="1669"/>
                    </a:cubicBezTo>
                    <a:cubicBezTo>
                      <a:pt x="2" y="1669"/>
                      <a:pt x="0" y="1667"/>
                      <a:pt x="0" y="1665"/>
                    </a:cubicBezTo>
                    <a:lnTo>
                      <a:pt x="0" y="1665"/>
                    </a:lnTo>
                    <a:cubicBezTo>
                      <a:pt x="0" y="1663"/>
                      <a:pt x="2" y="1661"/>
                      <a:pt x="4" y="1661"/>
                    </a:cubicBezTo>
                    <a:cubicBezTo>
                      <a:pt x="7" y="1661"/>
                      <a:pt x="8" y="1663"/>
                      <a:pt x="8" y="1665"/>
                    </a:cubicBezTo>
                    <a:close/>
                    <a:moveTo>
                      <a:pt x="8" y="1681"/>
                    </a:moveTo>
                    <a:lnTo>
                      <a:pt x="8" y="1681"/>
                    </a:lnTo>
                    <a:cubicBezTo>
                      <a:pt x="8" y="1683"/>
                      <a:pt x="7" y="1685"/>
                      <a:pt x="4" y="1685"/>
                    </a:cubicBezTo>
                    <a:cubicBezTo>
                      <a:pt x="2" y="1685"/>
                      <a:pt x="0" y="1683"/>
                      <a:pt x="0" y="1681"/>
                    </a:cubicBezTo>
                    <a:lnTo>
                      <a:pt x="0" y="1681"/>
                    </a:lnTo>
                    <a:cubicBezTo>
                      <a:pt x="0" y="1679"/>
                      <a:pt x="2" y="1677"/>
                      <a:pt x="4" y="1677"/>
                    </a:cubicBezTo>
                    <a:cubicBezTo>
                      <a:pt x="7" y="1677"/>
                      <a:pt x="8" y="1679"/>
                      <a:pt x="8" y="1681"/>
                    </a:cubicBezTo>
                    <a:close/>
                    <a:moveTo>
                      <a:pt x="8" y="1697"/>
                    </a:moveTo>
                    <a:lnTo>
                      <a:pt x="8" y="1697"/>
                    </a:lnTo>
                    <a:cubicBezTo>
                      <a:pt x="8" y="1699"/>
                      <a:pt x="7" y="1701"/>
                      <a:pt x="4" y="1701"/>
                    </a:cubicBezTo>
                    <a:cubicBezTo>
                      <a:pt x="2" y="1701"/>
                      <a:pt x="0" y="1699"/>
                      <a:pt x="0" y="1697"/>
                    </a:cubicBezTo>
                    <a:lnTo>
                      <a:pt x="0" y="1697"/>
                    </a:lnTo>
                    <a:cubicBezTo>
                      <a:pt x="0" y="1695"/>
                      <a:pt x="2" y="1693"/>
                      <a:pt x="4" y="1693"/>
                    </a:cubicBezTo>
                    <a:cubicBezTo>
                      <a:pt x="7" y="1693"/>
                      <a:pt x="8" y="1695"/>
                      <a:pt x="8" y="1697"/>
                    </a:cubicBezTo>
                    <a:close/>
                    <a:moveTo>
                      <a:pt x="8" y="1713"/>
                    </a:moveTo>
                    <a:lnTo>
                      <a:pt x="8" y="1713"/>
                    </a:lnTo>
                    <a:cubicBezTo>
                      <a:pt x="8" y="1715"/>
                      <a:pt x="7" y="1717"/>
                      <a:pt x="4" y="1717"/>
                    </a:cubicBezTo>
                    <a:cubicBezTo>
                      <a:pt x="2" y="1717"/>
                      <a:pt x="0" y="1715"/>
                      <a:pt x="0" y="1713"/>
                    </a:cubicBezTo>
                    <a:lnTo>
                      <a:pt x="0" y="1713"/>
                    </a:lnTo>
                    <a:cubicBezTo>
                      <a:pt x="0" y="1711"/>
                      <a:pt x="2" y="1709"/>
                      <a:pt x="4" y="1709"/>
                    </a:cubicBezTo>
                    <a:cubicBezTo>
                      <a:pt x="7" y="1709"/>
                      <a:pt x="8" y="1711"/>
                      <a:pt x="8" y="1713"/>
                    </a:cubicBezTo>
                    <a:close/>
                    <a:moveTo>
                      <a:pt x="8" y="1729"/>
                    </a:moveTo>
                    <a:lnTo>
                      <a:pt x="8" y="1729"/>
                    </a:lnTo>
                    <a:cubicBezTo>
                      <a:pt x="8" y="1731"/>
                      <a:pt x="7" y="1733"/>
                      <a:pt x="4" y="1733"/>
                    </a:cubicBezTo>
                    <a:cubicBezTo>
                      <a:pt x="2" y="1733"/>
                      <a:pt x="0" y="1731"/>
                      <a:pt x="0" y="1729"/>
                    </a:cubicBezTo>
                    <a:lnTo>
                      <a:pt x="0" y="1729"/>
                    </a:lnTo>
                    <a:cubicBezTo>
                      <a:pt x="0" y="1727"/>
                      <a:pt x="2" y="1725"/>
                      <a:pt x="4" y="1725"/>
                    </a:cubicBezTo>
                    <a:cubicBezTo>
                      <a:pt x="7" y="1725"/>
                      <a:pt x="8" y="1727"/>
                      <a:pt x="8" y="1729"/>
                    </a:cubicBezTo>
                    <a:close/>
                    <a:moveTo>
                      <a:pt x="8" y="1745"/>
                    </a:moveTo>
                    <a:lnTo>
                      <a:pt x="8" y="1745"/>
                    </a:lnTo>
                    <a:cubicBezTo>
                      <a:pt x="8" y="1747"/>
                      <a:pt x="7" y="1749"/>
                      <a:pt x="4" y="1749"/>
                    </a:cubicBezTo>
                    <a:cubicBezTo>
                      <a:pt x="2" y="1749"/>
                      <a:pt x="0" y="1747"/>
                      <a:pt x="0" y="1745"/>
                    </a:cubicBezTo>
                    <a:lnTo>
                      <a:pt x="0" y="1745"/>
                    </a:lnTo>
                    <a:cubicBezTo>
                      <a:pt x="0" y="1743"/>
                      <a:pt x="2" y="1741"/>
                      <a:pt x="4" y="1741"/>
                    </a:cubicBezTo>
                    <a:cubicBezTo>
                      <a:pt x="7" y="1741"/>
                      <a:pt x="8" y="1743"/>
                      <a:pt x="8" y="1745"/>
                    </a:cubicBezTo>
                    <a:close/>
                    <a:moveTo>
                      <a:pt x="8" y="1761"/>
                    </a:moveTo>
                    <a:lnTo>
                      <a:pt x="8" y="1761"/>
                    </a:lnTo>
                    <a:cubicBezTo>
                      <a:pt x="8" y="1763"/>
                      <a:pt x="7" y="1765"/>
                      <a:pt x="4" y="1765"/>
                    </a:cubicBezTo>
                    <a:cubicBezTo>
                      <a:pt x="2" y="1765"/>
                      <a:pt x="0" y="1763"/>
                      <a:pt x="0" y="1761"/>
                    </a:cubicBezTo>
                    <a:lnTo>
                      <a:pt x="0" y="1761"/>
                    </a:lnTo>
                    <a:cubicBezTo>
                      <a:pt x="0" y="1759"/>
                      <a:pt x="2" y="1757"/>
                      <a:pt x="4" y="1757"/>
                    </a:cubicBezTo>
                    <a:cubicBezTo>
                      <a:pt x="7" y="1757"/>
                      <a:pt x="8" y="1759"/>
                      <a:pt x="8" y="1761"/>
                    </a:cubicBezTo>
                    <a:close/>
                    <a:moveTo>
                      <a:pt x="8" y="1777"/>
                    </a:moveTo>
                    <a:lnTo>
                      <a:pt x="8" y="1777"/>
                    </a:lnTo>
                    <a:cubicBezTo>
                      <a:pt x="8" y="1779"/>
                      <a:pt x="7" y="1781"/>
                      <a:pt x="4" y="1781"/>
                    </a:cubicBezTo>
                    <a:cubicBezTo>
                      <a:pt x="2" y="1781"/>
                      <a:pt x="0" y="1779"/>
                      <a:pt x="0" y="1777"/>
                    </a:cubicBezTo>
                    <a:lnTo>
                      <a:pt x="0" y="1777"/>
                    </a:lnTo>
                    <a:cubicBezTo>
                      <a:pt x="0" y="1775"/>
                      <a:pt x="2" y="1773"/>
                      <a:pt x="4" y="1773"/>
                    </a:cubicBezTo>
                    <a:cubicBezTo>
                      <a:pt x="7" y="1773"/>
                      <a:pt x="8" y="1775"/>
                      <a:pt x="8" y="1777"/>
                    </a:cubicBezTo>
                    <a:close/>
                    <a:moveTo>
                      <a:pt x="8" y="1793"/>
                    </a:moveTo>
                    <a:lnTo>
                      <a:pt x="8" y="1793"/>
                    </a:lnTo>
                    <a:cubicBezTo>
                      <a:pt x="8" y="1795"/>
                      <a:pt x="7" y="1797"/>
                      <a:pt x="4" y="1797"/>
                    </a:cubicBezTo>
                    <a:cubicBezTo>
                      <a:pt x="2" y="1797"/>
                      <a:pt x="0" y="1795"/>
                      <a:pt x="0" y="1793"/>
                    </a:cubicBezTo>
                    <a:lnTo>
                      <a:pt x="0" y="1793"/>
                    </a:lnTo>
                    <a:cubicBezTo>
                      <a:pt x="0" y="1791"/>
                      <a:pt x="2" y="1789"/>
                      <a:pt x="4" y="1789"/>
                    </a:cubicBezTo>
                    <a:cubicBezTo>
                      <a:pt x="7" y="1789"/>
                      <a:pt x="8" y="1791"/>
                      <a:pt x="8" y="1793"/>
                    </a:cubicBezTo>
                    <a:close/>
                    <a:moveTo>
                      <a:pt x="8" y="1809"/>
                    </a:moveTo>
                    <a:lnTo>
                      <a:pt x="8" y="1809"/>
                    </a:lnTo>
                    <a:cubicBezTo>
                      <a:pt x="8" y="1811"/>
                      <a:pt x="7" y="1813"/>
                      <a:pt x="4" y="1813"/>
                    </a:cubicBezTo>
                    <a:cubicBezTo>
                      <a:pt x="2" y="1813"/>
                      <a:pt x="0" y="1811"/>
                      <a:pt x="0" y="1809"/>
                    </a:cubicBezTo>
                    <a:lnTo>
                      <a:pt x="0" y="1809"/>
                    </a:lnTo>
                    <a:cubicBezTo>
                      <a:pt x="0" y="1807"/>
                      <a:pt x="2" y="1805"/>
                      <a:pt x="4" y="1805"/>
                    </a:cubicBezTo>
                    <a:cubicBezTo>
                      <a:pt x="7" y="1805"/>
                      <a:pt x="8" y="1807"/>
                      <a:pt x="8" y="1809"/>
                    </a:cubicBezTo>
                    <a:close/>
                    <a:moveTo>
                      <a:pt x="8" y="1825"/>
                    </a:moveTo>
                    <a:lnTo>
                      <a:pt x="8" y="1825"/>
                    </a:lnTo>
                    <a:cubicBezTo>
                      <a:pt x="8" y="1827"/>
                      <a:pt x="7" y="1829"/>
                      <a:pt x="4" y="1829"/>
                    </a:cubicBezTo>
                    <a:cubicBezTo>
                      <a:pt x="2" y="1829"/>
                      <a:pt x="0" y="1827"/>
                      <a:pt x="0" y="1825"/>
                    </a:cubicBezTo>
                    <a:lnTo>
                      <a:pt x="0" y="1825"/>
                    </a:lnTo>
                    <a:cubicBezTo>
                      <a:pt x="0" y="1823"/>
                      <a:pt x="2" y="1821"/>
                      <a:pt x="4" y="1821"/>
                    </a:cubicBezTo>
                    <a:cubicBezTo>
                      <a:pt x="7" y="1821"/>
                      <a:pt x="8" y="1823"/>
                      <a:pt x="8" y="1825"/>
                    </a:cubicBezTo>
                    <a:close/>
                    <a:moveTo>
                      <a:pt x="8" y="1841"/>
                    </a:moveTo>
                    <a:lnTo>
                      <a:pt x="8" y="1841"/>
                    </a:lnTo>
                    <a:cubicBezTo>
                      <a:pt x="8" y="1843"/>
                      <a:pt x="7" y="1845"/>
                      <a:pt x="4" y="1845"/>
                    </a:cubicBezTo>
                    <a:cubicBezTo>
                      <a:pt x="2" y="1845"/>
                      <a:pt x="0" y="1843"/>
                      <a:pt x="0" y="1841"/>
                    </a:cubicBezTo>
                    <a:lnTo>
                      <a:pt x="0" y="1841"/>
                    </a:lnTo>
                    <a:cubicBezTo>
                      <a:pt x="0" y="1839"/>
                      <a:pt x="2" y="1837"/>
                      <a:pt x="4" y="1837"/>
                    </a:cubicBezTo>
                    <a:cubicBezTo>
                      <a:pt x="7" y="1837"/>
                      <a:pt x="8" y="1839"/>
                      <a:pt x="8" y="1841"/>
                    </a:cubicBezTo>
                    <a:close/>
                    <a:moveTo>
                      <a:pt x="8" y="1857"/>
                    </a:moveTo>
                    <a:lnTo>
                      <a:pt x="8" y="1857"/>
                    </a:lnTo>
                    <a:cubicBezTo>
                      <a:pt x="8" y="1859"/>
                      <a:pt x="7" y="1861"/>
                      <a:pt x="4" y="1861"/>
                    </a:cubicBezTo>
                    <a:cubicBezTo>
                      <a:pt x="2" y="1861"/>
                      <a:pt x="0" y="1859"/>
                      <a:pt x="0" y="1857"/>
                    </a:cubicBezTo>
                    <a:lnTo>
                      <a:pt x="0" y="1857"/>
                    </a:lnTo>
                    <a:cubicBezTo>
                      <a:pt x="0" y="1855"/>
                      <a:pt x="2" y="1853"/>
                      <a:pt x="4" y="1853"/>
                    </a:cubicBezTo>
                    <a:cubicBezTo>
                      <a:pt x="7" y="1853"/>
                      <a:pt x="8" y="1855"/>
                      <a:pt x="8" y="1857"/>
                    </a:cubicBezTo>
                    <a:close/>
                    <a:moveTo>
                      <a:pt x="8" y="1873"/>
                    </a:moveTo>
                    <a:lnTo>
                      <a:pt x="8" y="1873"/>
                    </a:lnTo>
                    <a:cubicBezTo>
                      <a:pt x="8" y="1875"/>
                      <a:pt x="7" y="1877"/>
                      <a:pt x="4" y="1877"/>
                    </a:cubicBezTo>
                    <a:cubicBezTo>
                      <a:pt x="2" y="1877"/>
                      <a:pt x="0" y="1875"/>
                      <a:pt x="0" y="1873"/>
                    </a:cubicBezTo>
                    <a:lnTo>
                      <a:pt x="0" y="1873"/>
                    </a:lnTo>
                    <a:cubicBezTo>
                      <a:pt x="0" y="1871"/>
                      <a:pt x="2" y="1869"/>
                      <a:pt x="4" y="1869"/>
                    </a:cubicBezTo>
                    <a:cubicBezTo>
                      <a:pt x="7" y="1869"/>
                      <a:pt x="8" y="1871"/>
                      <a:pt x="8" y="1873"/>
                    </a:cubicBezTo>
                    <a:close/>
                    <a:moveTo>
                      <a:pt x="8" y="1889"/>
                    </a:moveTo>
                    <a:lnTo>
                      <a:pt x="8" y="1889"/>
                    </a:lnTo>
                    <a:cubicBezTo>
                      <a:pt x="8" y="1891"/>
                      <a:pt x="7" y="1893"/>
                      <a:pt x="4" y="1893"/>
                    </a:cubicBezTo>
                    <a:cubicBezTo>
                      <a:pt x="2" y="1893"/>
                      <a:pt x="0" y="1891"/>
                      <a:pt x="0" y="1889"/>
                    </a:cubicBezTo>
                    <a:lnTo>
                      <a:pt x="0" y="1889"/>
                    </a:lnTo>
                    <a:cubicBezTo>
                      <a:pt x="0" y="1887"/>
                      <a:pt x="2" y="1885"/>
                      <a:pt x="4" y="1885"/>
                    </a:cubicBezTo>
                    <a:cubicBezTo>
                      <a:pt x="7" y="1885"/>
                      <a:pt x="8" y="1887"/>
                      <a:pt x="8" y="1889"/>
                    </a:cubicBezTo>
                    <a:close/>
                    <a:moveTo>
                      <a:pt x="8" y="1905"/>
                    </a:moveTo>
                    <a:lnTo>
                      <a:pt x="8" y="1905"/>
                    </a:lnTo>
                    <a:cubicBezTo>
                      <a:pt x="8" y="1907"/>
                      <a:pt x="7" y="1909"/>
                      <a:pt x="4" y="1909"/>
                    </a:cubicBezTo>
                    <a:cubicBezTo>
                      <a:pt x="2" y="1909"/>
                      <a:pt x="0" y="1907"/>
                      <a:pt x="0" y="1905"/>
                    </a:cubicBezTo>
                    <a:lnTo>
                      <a:pt x="0" y="1905"/>
                    </a:lnTo>
                    <a:cubicBezTo>
                      <a:pt x="0" y="1903"/>
                      <a:pt x="2" y="1901"/>
                      <a:pt x="4" y="1901"/>
                    </a:cubicBezTo>
                    <a:cubicBezTo>
                      <a:pt x="7" y="1901"/>
                      <a:pt x="8" y="1903"/>
                      <a:pt x="8" y="1905"/>
                    </a:cubicBezTo>
                    <a:close/>
                    <a:moveTo>
                      <a:pt x="8" y="1921"/>
                    </a:moveTo>
                    <a:lnTo>
                      <a:pt x="8" y="1921"/>
                    </a:lnTo>
                    <a:cubicBezTo>
                      <a:pt x="8" y="1923"/>
                      <a:pt x="7" y="1925"/>
                      <a:pt x="4" y="1925"/>
                    </a:cubicBezTo>
                    <a:cubicBezTo>
                      <a:pt x="2" y="1925"/>
                      <a:pt x="0" y="1923"/>
                      <a:pt x="0" y="1921"/>
                    </a:cubicBezTo>
                    <a:lnTo>
                      <a:pt x="0" y="1921"/>
                    </a:lnTo>
                    <a:cubicBezTo>
                      <a:pt x="0" y="1919"/>
                      <a:pt x="2" y="1917"/>
                      <a:pt x="4" y="1917"/>
                    </a:cubicBezTo>
                    <a:cubicBezTo>
                      <a:pt x="7" y="1917"/>
                      <a:pt x="8" y="1919"/>
                      <a:pt x="8" y="1921"/>
                    </a:cubicBezTo>
                    <a:close/>
                    <a:moveTo>
                      <a:pt x="8" y="1937"/>
                    </a:moveTo>
                    <a:lnTo>
                      <a:pt x="8" y="1937"/>
                    </a:lnTo>
                    <a:cubicBezTo>
                      <a:pt x="8" y="1939"/>
                      <a:pt x="7" y="1941"/>
                      <a:pt x="4" y="1941"/>
                    </a:cubicBezTo>
                    <a:cubicBezTo>
                      <a:pt x="2" y="1941"/>
                      <a:pt x="0" y="1939"/>
                      <a:pt x="0" y="1937"/>
                    </a:cubicBezTo>
                    <a:lnTo>
                      <a:pt x="0" y="1937"/>
                    </a:lnTo>
                    <a:cubicBezTo>
                      <a:pt x="0" y="1935"/>
                      <a:pt x="2" y="1933"/>
                      <a:pt x="4" y="1933"/>
                    </a:cubicBezTo>
                    <a:cubicBezTo>
                      <a:pt x="7" y="1933"/>
                      <a:pt x="8" y="1935"/>
                      <a:pt x="8" y="1937"/>
                    </a:cubicBezTo>
                    <a:close/>
                    <a:moveTo>
                      <a:pt x="8" y="1953"/>
                    </a:moveTo>
                    <a:lnTo>
                      <a:pt x="8" y="1953"/>
                    </a:lnTo>
                    <a:cubicBezTo>
                      <a:pt x="8" y="1955"/>
                      <a:pt x="7" y="1957"/>
                      <a:pt x="4" y="1957"/>
                    </a:cubicBezTo>
                    <a:cubicBezTo>
                      <a:pt x="2" y="1957"/>
                      <a:pt x="0" y="1955"/>
                      <a:pt x="0" y="1953"/>
                    </a:cubicBezTo>
                    <a:lnTo>
                      <a:pt x="0" y="1953"/>
                    </a:lnTo>
                    <a:cubicBezTo>
                      <a:pt x="0" y="1951"/>
                      <a:pt x="2" y="1949"/>
                      <a:pt x="4" y="1949"/>
                    </a:cubicBezTo>
                    <a:cubicBezTo>
                      <a:pt x="7" y="1949"/>
                      <a:pt x="8" y="1951"/>
                      <a:pt x="8" y="1953"/>
                    </a:cubicBezTo>
                    <a:close/>
                    <a:moveTo>
                      <a:pt x="8" y="1969"/>
                    </a:moveTo>
                    <a:lnTo>
                      <a:pt x="8" y="1969"/>
                    </a:lnTo>
                    <a:cubicBezTo>
                      <a:pt x="8" y="1971"/>
                      <a:pt x="7" y="1973"/>
                      <a:pt x="4" y="1973"/>
                    </a:cubicBezTo>
                    <a:cubicBezTo>
                      <a:pt x="2" y="1973"/>
                      <a:pt x="0" y="1971"/>
                      <a:pt x="0" y="1969"/>
                    </a:cubicBezTo>
                    <a:lnTo>
                      <a:pt x="0" y="1969"/>
                    </a:lnTo>
                    <a:cubicBezTo>
                      <a:pt x="0" y="1967"/>
                      <a:pt x="2" y="1965"/>
                      <a:pt x="4" y="1965"/>
                    </a:cubicBezTo>
                    <a:cubicBezTo>
                      <a:pt x="7" y="1965"/>
                      <a:pt x="8" y="1967"/>
                      <a:pt x="8" y="1969"/>
                    </a:cubicBezTo>
                    <a:close/>
                    <a:moveTo>
                      <a:pt x="8" y="1985"/>
                    </a:moveTo>
                    <a:lnTo>
                      <a:pt x="8" y="1985"/>
                    </a:lnTo>
                    <a:cubicBezTo>
                      <a:pt x="8" y="1987"/>
                      <a:pt x="7" y="1989"/>
                      <a:pt x="4" y="1989"/>
                    </a:cubicBezTo>
                    <a:cubicBezTo>
                      <a:pt x="2" y="1989"/>
                      <a:pt x="0" y="1987"/>
                      <a:pt x="0" y="1985"/>
                    </a:cubicBezTo>
                    <a:lnTo>
                      <a:pt x="0" y="1985"/>
                    </a:lnTo>
                    <a:cubicBezTo>
                      <a:pt x="0" y="1983"/>
                      <a:pt x="2" y="1981"/>
                      <a:pt x="4" y="1981"/>
                    </a:cubicBezTo>
                    <a:cubicBezTo>
                      <a:pt x="7" y="1981"/>
                      <a:pt x="8" y="1983"/>
                      <a:pt x="8" y="1985"/>
                    </a:cubicBezTo>
                    <a:close/>
                    <a:moveTo>
                      <a:pt x="8" y="2001"/>
                    </a:moveTo>
                    <a:lnTo>
                      <a:pt x="8" y="2001"/>
                    </a:lnTo>
                    <a:cubicBezTo>
                      <a:pt x="8" y="2003"/>
                      <a:pt x="7" y="2005"/>
                      <a:pt x="4" y="2005"/>
                    </a:cubicBezTo>
                    <a:cubicBezTo>
                      <a:pt x="2" y="2005"/>
                      <a:pt x="0" y="2003"/>
                      <a:pt x="0" y="2001"/>
                    </a:cubicBezTo>
                    <a:lnTo>
                      <a:pt x="0" y="2001"/>
                    </a:lnTo>
                    <a:cubicBezTo>
                      <a:pt x="0" y="1999"/>
                      <a:pt x="2" y="1997"/>
                      <a:pt x="4" y="1997"/>
                    </a:cubicBezTo>
                    <a:cubicBezTo>
                      <a:pt x="7" y="1997"/>
                      <a:pt x="8" y="1999"/>
                      <a:pt x="8" y="2001"/>
                    </a:cubicBezTo>
                    <a:close/>
                    <a:moveTo>
                      <a:pt x="8" y="2017"/>
                    </a:moveTo>
                    <a:lnTo>
                      <a:pt x="8" y="2017"/>
                    </a:lnTo>
                    <a:cubicBezTo>
                      <a:pt x="8" y="2019"/>
                      <a:pt x="7" y="2021"/>
                      <a:pt x="4" y="2021"/>
                    </a:cubicBezTo>
                    <a:cubicBezTo>
                      <a:pt x="2" y="2021"/>
                      <a:pt x="0" y="2019"/>
                      <a:pt x="0" y="2017"/>
                    </a:cubicBezTo>
                    <a:lnTo>
                      <a:pt x="0" y="2017"/>
                    </a:lnTo>
                    <a:cubicBezTo>
                      <a:pt x="0" y="2015"/>
                      <a:pt x="2" y="2013"/>
                      <a:pt x="4" y="2013"/>
                    </a:cubicBezTo>
                    <a:cubicBezTo>
                      <a:pt x="7" y="2013"/>
                      <a:pt x="8" y="2015"/>
                      <a:pt x="8" y="2017"/>
                    </a:cubicBezTo>
                    <a:close/>
                    <a:moveTo>
                      <a:pt x="8" y="2033"/>
                    </a:moveTo>
                    <a:lnTo>
                      <a:pt x="8" y="2033"/>
                    </a:lnTo>
                    <a:cubicBezTo>
                      <a:pt x="8" y="2035"/>
                      <a:pt x="7" y="2037"/>
                      <a:pt x="4" y="2037"/>
                    </a:cubicBezTo>
                    <a:cubicBezTo>
                      <a:pt x="2" y="2037"/>
                      <a:pt x="0" y="2035"/>
                      <a:pt x="0" y="2033"/>
                    </a:cubicBezTo>
                    <a:lnTo>
                      <a:pt x="0" y="2033"/>
                    </a:lnTo>
                    <a:cubicBezTo>
                      <a:pt x="0" y="2031"/>
                      <a:pt x="2" y="2029"/>
                      <a:pt x="4" y="2029"/>
                    </a:cubicBezTo>
                    <a:cubicBezTo>
                      <a:pt x="7" y="2029"/>
                      <a:pt x="8" y="2031"/>
                      <a:pt x="8" y="2033"/>
                    </a:cubicBezTo>
                    <a:close/>
                    <a:moveTo>
                      <a:pt x="8" y="2049"/>
                    </a:moveTo>
                    <a:lnTo>
                      <a:pt x="8" y="2049"/>
                    </a:lnTo>
                    <a:cubicBezTo>
                      <a:pt x="8" y="2051"/>
                      <a:pt x="7" y="2053"/>
                      <a:pt x="4" y="2053"/>
                    </a:cubicBezTo>
                    <a:cubicBezTo>
                      <a:pt x="2" y="2053"/>
                      <a:pt x="0" y="2051"/>
                      <a:pt x="0" y="2049"/>
                    </a:cubicBezTo>
                    <a:lnTo>
                      <a:pt x="0" y="2049"/>
                    </a:lnTo>
                    <a:cubicBezTo>
                      <a:pt x="0" y="2047"/>
                      <a:pt x="2" y="2045"/>
                      <a:pt x="4" y="2045"/>
                    </a:cubicBezTo>
                    <a:cubicBezTo>
                      <a:pt x="7" y="2045"/>
                      <a:pt x="8" y="2047"/>
                      <a:pt x="8" y="2049"/>
                    </a:cubicBezTo>
                    <a:close/>
                    <a:moveTo>
                      <a:pt x="8" y="2065"/>
                    </a:moveTo>
                    <a:lnTo>
                      <a:pt x="8" y="2065"/>
                    </a:lnTo>
                    <a:cubicBezTo>
                      <a:pt x="8" y="2067"/>
                      <a:pt x="7" y="2069"/>
                      <a:pt x="4" y="2069"/>
                    </a:cubicBezTo>
                    <a:cubicBezTo>
                      <a:pt x="2" y="2069"/>
                      <a:pt x="0" y="2067"/>
                      <a:pt x="0" y="2065"/>
                    </a:cubicBezTo>
                    <a:lnTo>
                      <a:pt x="0" y="2065"/>
                    </a:lnTo>
                    <a:cubicBezTo>
                      <a:pt x="0" y="2063"/>
                      <a:pt x="2" y="2061"/>
                      <a:pt x="4" y="2061"/>
                    </a:cubicBezTo>
                    <a:cubicBezTo>
                      <a:pt x="7" y="2061"/>
                      <a:pt x="8" y="2063"/>
                      <a:pt x="8" y="2065"/>
                    </a:cubicBezTo>
                    <a:close/>
                    <a:moveTo>
                      <a:pt x="8" y="2081"/>
                    </a:moveTo>
                    <a:lnTo>
                      <a:pt x="8" y="2081"/>
                    </a:lnTo>
                    <a:cubicBezTo>
                      <a:pt x="8" y="2083"/>
                      <a:pt x="7" y="2085"/>
                      <a:pt x="4" y="2085"/>
                    </a:cubicBezTo>
                    <a:cubicBezTo>
                      <a:pt x="2" y="2085"/>
                      <a:pt x="0" y="2083"/>
                      <a:pt x="0" y="2081"/>
                    </a:cubicBezTo>
                    <a:lnTo>
                      <a:pt x="0" y="2081"/>
                    </a:lnTo>
                    <a:cubicBezTo>
                      <a:pt x="0" y="2079"/>
                      <a:pt x="2" y="2077"/>
                      <a:pt x="4" y="2077"/>
                    </a:cubicBezTo>
                    <a:cubicBezTo>
                      <a:pt x="7" y="2077"/>
                      <a:pt x="8" y="2079"/>
                      <a:pt x="8" y="2081"/>
                    </a:cubicBezTo>
                    <a:close/>
                    <a:moveTo>
                      <a:pt x="8" y="2097"/>
                    </a:moveTo>
                    <a:lnTo>
                      <a:pt x="8" y="2097"/>
                    </a:lnTo>
                    <a:cubicBezTo>
                      <a:pt x="8" y="2099"/>
                      <a:pt x="7" y="2101"/>
                      <a:pt x="4" y="2101"/>
                    </a:cubicBezTo>
                    <a:cubicBezTo>
                      <a:pt x="2" y="2101"/>
                      <a:pt x="0" y="2099"/>
                      <a:pt x="0" y="2097"/>
                    </a:cubicBezTo>
                    <a:lnTo>
                      <a:pt x="0" y="2097"/>
                    </a:lnTo>
                    <a:cubicBezTo>
                      <a:pt x="0" y="2095"/>
                      <a:pt x="2" y="2093"/>
                      <a:pt x="4" y="2093"/>
                    </a:cubicBezTo>
                    <a:cubicBezTo>
                      <a:pt x="7" y="2093"/>
                      <a:pt x="8" y="2095"/>
                      <a:pt x="8" y="2097"/>
                    </a:cubicBezTo>
                    <a:close/>
                    <a:moveTo>
                      <a:pt x="8" y="2113"/>
                    </a:moveTo>
                    <a:lnTo>
                      <a:pt x="8" y="2113"/>
                    </a:lnTo>
                    <a:cubicBezTo>
                      <a:pt x="8" y="2115"/>
                      <a:pt x="7" y="2117"/>
                      <a:pt x="4" y="2117"/>
                    </a:cubicBezTo>
                    <a:cubicBezTo>
                      <a:pt x="2" y="2117"/>
                      <a:pt x="0" y="2115"/>
                      <a:pt x="0" y="2113"/>
                    </a:cubicBezTo>
                    <a:lnTo>
                      <a:pt x="0" y="2113"/>
                    </a:lnTo>
                    <a:cubicBezTo>
                      <a:pt x="0" y="2111"/>
                      <a:pt x="2" y="2109"/>
                      <a:pt x="4" y="2109"/>
                    </a:cubicBezTo>
                    <a:cubicBezTo>
                      <a:pt x="7" y="2109"/>
                      <a:pt x="8" y="2111"/>
                      <a:pt x="8" y="2113"/>
                    </a:cubicBezTo>
                    <a:close/>
                    <a:moveTo>
                      <a:pt x="8" y="2129"/>
                    </a:moveTo>
                    <a:lnTo>
                      <a:pt x="8" y="2129"/>
                    </a:lnTo>
                    <a:cubicBezTo>
                      <a:pt x="8" y="2131"/>
                      <a:pt x="7" y="2133"/>
                      <a:pt x="4" y="2133"/>
                    </a:cubicBezTo>
                    <a:cubicBezTo>
                      <a:pt x="2" y="2133"/>
                      <a:pt x="0" y="2131"/>
                      <a:pt x="0" y="2129"/>
                    </a:cubicBezTo>
                    <a:lnTo>
                      <a:pt x="0" y="2129"/>
                    </a:lnTo>
                    <a:cubicBezTo>
                      <a:pt x="0" y="2127"/>
                      <a:pt x="2" y="2125"/>
                      <a:pt x="4" y="2125"/>
                    </a:cubicBezTo>
                    <a:cubicBezTo>
                      <a:pt x="7" y="2125"/>
                      <a:pt x="8" y="2127"/>
                      <a:pt x="8" y="2129"/>
                    </a:cubicBezTo>
                    <a:close/>
                    <a:moveTo>
                      <a:pt x="8" y="2145"/>
                    </a:moveTo>
                    <a:lnTo>
                      <a:pt x="8" y="2145"/>
                    </a:lnTo>
                    <a:cubicBezTo>
                      <a:pt x="8" y="2147"/>
                      <a:pt x="7" y="2149"/>
                      <a:pt x="4" y="2149"/>
                    </a:cubicBezTo>
                    <a:cubicBezTo>
                      <a:pt x="2" y="2149"/>
                      <a:pt x="0" y="2147"/>
                      <a:pt x="0" y="2145"/>
                    </a:cubicBezTo>
                    <a:lnTo>
                      <a:pt x="0" y="2145"/>
                    </a:lnTo>
                    <a:cubicBezTo>
                      <a:pt x="0" y="2143"/>
                      <a:pt x="2" y="2141"/>
                      <a:pt x="4" y="2141"/>
                    </a:cubicBezTo>
                    <a:cubicBezTo>
                      <a:pt x="7" y="2141"/>
                      <a:pt x="8" y="2143"/>
                      <a:pt x="8" y="2145"/>
                    </a:cubicBezTo>
                    <a:close/>
                    <a:moveTo>
                      <a:pt x="8" y="2161"/>
                    </a:moveTo>
                    <a:lnTo>
                      <a:pt x="8" y="2161"/>
                    </a:lnTo>
                    <a:cubicBezTo>
                      <a:pt x="8" y="2163"/>
                      <a:pt x="7" y="2165"/>
                      <a:pt x="4" y="2165"/>
                    </a:cubicBezTo>
                    <a:cubicBezTo>
                      <a:pt x="2" y="2165"/>
                      <a:pt x="0" y="2163"/>
                      <a:pt x="0" y="2161"/>
                    </a:cubicBezTo>
                    <a:lnTo>
                      <a:pt x="0" y="2161"/>
                    </a:lnTo>
                    <a:cubicBezTo>
                      <a:pt x="0" y="2159"/>
                      <a:pt x="2" y="2157"/>
                      <a:pt x="4" y="2157"/>
                    </a:cubicBezTo>
                    <a:cubicBezTo>
                      <a:pt x="7" y="2157"/>
                      <a:pt x="8" y="2159"/>
                      <a:pt x="8" y="2161"/>
                    </a:cubicBezTo>
                    <a:close/>
                    <a:moveTo>
                      <a:pt x="8" y="2177"/>
                    </a:moveTo>
                    <a:lnTo>
                      <a:pt x="8" y="2177"/>
                    </a:lnTo>
                    <a:cubicBezTo>
                      <a:pt x="8" y="2179"/>
                      <a:pt x="7" y="2181"/>
                      <a:pt x="4" y="2181"/>
                    </a:cubicBezTo>
                    <a:cubicBezTo>
                      <a:pt x="2" y="2181"/>
                      <a:pt x="0" y="2179"/>
                      <a:pt x="0" y="2177"/>
                    </a:cubicBezTo>
                    <a:lnTo>
                      <a:pt x="0" y="2177"/>
                    </a:lnTo>
                    <a:cubicBezTo>
                      <a:pt x="0" y="2175"/>
                      <a:pt x="2" y="2173"/>
                      <a:pt x="4" y="2173"/>
                    </a:cubicBezTo>
                    <a:cubicBezTo>
                      <a:pt x="7" y="2173"/>
                      <a:pt x="8" y="2175"/>
                      <a:pt x="8" y="2177"/>
                    </a:cubicBezTo>
                    <a:close/>
                    <a:moveTo>
                      <a:pt x="8" y="2193"/>
                    </a:moveTo>
                    <a:lnTo>
                      <a:pt x="8" y="2193"/>
                    </a:lnTo>
                    <a:cubicBezTo>
                      <a:pt x="8" y="2195"/>
                      <a:pt x="7" y="2197"/>
                      <a:pt x="4" y="2197"/>
                    </a:cubicBezTo>
                    <a:cubicBezTo>
                      <a:pt x="2" y="2197"/>
                      <a:pt x="0" y="2195"/>
                      <a:pt x="0" y="2193"/>
                    </a:cubicBezTo>
                    <a:lnTo>
                      <a:pt x="0" y="2193"/>
                    </a:lnTo>
                    <a:cubicBezTo>
                      <a:pt x="0" y="2191"/>
                      <a:pt x="2" y="2189"/>
                      <a:pt x="4" y="2189"/>
                    </a:cubicBezTo>
                    <a:cubicBezTo>
                      <a:pt x="7" y="2189"/>
                      <a:pt x="8" y="2191"/>
                      <a:pt x="8" y="2193"/>
                    </a:cubicBezTo>
                    <a:close/>
                    <a:moveTo>
                      <a:pt x="8" y="2209"/>
                    </a:moveTo>
                    <a:lnTo>
                      <a:pt x="8" y="2209"/>
                    </a:lnTo>
                    <a:cubicBezTo>
                      <a:pt x="8" y="2211"/>
                      <a:pt x="7" y="2213"/>
                      <a:pt x="4" y="2213"/>
                    </a:cubicBezTo>
                    <a:cubicBezTo>
                      <a:pt x="2" y="2213"/>
                      <a:pt x="0" y="2211"/>
                      <a:pt x="0" y="2209"/>
                    </a:cubicBezTo>
                    <a:lnTo>
                      <a:pt x="0" y="2209"/>
                    </a:lnTo>
                    <a:cubicBezTo>
                      <a:pt x="0" y="2207"/>
                      <a:pt x="2" y="2205"/>
                      <a:pt x="4" y="2205"/>
                    </a:cubicBezTo>
                    <a:cubicBezTo>
                      <a:pt x="7" y="2205"/>
                      <a:pt x="8" y="2207"/>
                      <a:pt x="8" y="2209"/>
                    </a:cubicBezTo>
                    <a:close/>
                    <a:moveTo>
                      <a:pt x="8" y="2225"/>
                    </a:moveTo>
                    <a:lnTo>
                      <a:pt x="8" y="2225"/>
                    </a:lnTo>
                    <a:cubicBezTo>
                      <a:pt x="8" y="2227"/>
                      <a:pt x="7" y="2229"/>
                      <a:pt x="4" y="2229"/>
                    </a:cubicBezTo>
                    <a:cubicBezTo>
                      <a:pt x="2" y="2229"/>
                      <a:pt x="0" y="2227"/>
                      <a:pt x="0" y="2225"/>
                    </a:cubicBezTo>
                    <a:lnTo>
                      <a:pt x="0" y="2225"/>
                    </a:lnTo>
                    <a:cubicBezTo>
                      <a:pt x="0" y="2223"/>
                      <a:pt x="2" y="2221"/>
                      <a:pt x="4" y="2221"/>
                    </a:cubicBezTo>
                    <a:cubicBezTo>
                      <a:pt x="7" y="2221"/>
                      <a:pt x="8" y="2223"/>
                      <a:pt x="8" y="2225"/>
                    </a:cubicBezTo>
                    <a:close/>
                    <a:moveTo>
                      <a:pt x="8" y="2241"/>
                    </a:moveTo>
                    <a:lnTo>
                      <a:pt x="8" y="2241"/>
                    </a:lnTo>
                    <a:cubicBezTo>
                      <a:pt x="8" y="2243"/>
                      <a:pt x="7" y="2245"/>
                      <a:pt x="4" y="2245"/>
                    </a:cubicBezTo>
                    <a:cubicBezTo>
                      <a:pt x="2" y="2245"/>
                      <a:pt x="0" y="2243"/>
                      <a:pt x="0" y="2241"/>
                    </a:cubicBezTo>
                    <a:lnTo>
                      <a:pt x="0" y="2241"/>
                    </a:lnTo>
                    <a:cubicBezTo>
                      <a:pt x="0" y="2239"/>
                      <a:pt x="2" y="2237"/>
                      <a:pt x="4" y="2237"/>
                    </a:cubicBezTo>
                    <a:cubicBezTo>
                      <a:pt x="7" y="2237"/>
                      <a:pt x="8" y="2239"/>
                      <a:pt x="8" y="2241"/>
                    </a:cubicBezTo>
                    <a:close/>
                    <a:moveTo>
                      <a:pt x="8" y="2257"/>
                    </a:moveTo>
                    <a:lnTo>
                      <a:pt x="8" y="2257"/>
                    </a:lnTo>
                    <a:cubicBezTo>
                      <a:pt x="8" y="2259"/>
                      <a:pt x="7" y="2261"/>
                      <a:pt x="4" y="2261"/>
                    </a:cubicBezTo>
                    <a:cubicBezTo>
                      <a:pt x="2" y="2261"/>
                      <a:pt x="0" y="2259"/>
                      <a:pt x="0" y="2257"/>
                    </a:cubicBezTo>
                    <a:lnTo>
                      <a:pt x="0" y="2257"/>
                    </a:lnTo>
                    <a:cubicBezTo>
                      <a:pt x="0" y="2255"/>
                      <a:pt x="2" y="2253"/>
                      <a:pt x="4" y="2253"/>
                    </a:cubicBezTo>
                    <a:cubicBezTo>
                      <a:pt x="7" y="2253"/>
                      <a:pt x="8" y="2255"/>
                      <a:pt x="8" y="2257"/>
                    </a:cubicBezTo>
                    <a:close/>
                    <a:moveTo>
                      <a:pt x="8" y="2273"/>
                    </a:moveTo>
                    <a:lnTo>
                      <a:pt x="8" y="2273"/>
                    </a:lnTo>
                    <a:cubicBezTo>
                      <a:pt x="8" y="2275"/>
                      <a:pt x="7" y="2277"/>
                      <a:pt x="4" y="2277"/>
                    </a:cubicBezTo>
                    <a:cubicBezTo>
                      <a:pt x="2" y="2277"/>
                      <a:pt x="0" y="2275"/>
                      <a:pt x="0" y="2273"/>
                    </a:cubicBezTo>
                    <a:lnTo>
                      <a:pt x="0" y="2273"/>
                    </a:lnTo>
                    <a:cubicBezTo>
                      <a:pt x="0" y="2271"/>
                      <a:pt x="2" y="2269"/>
                      <a:pt x="4" y="2269"/>
                    </a:cubicBezTo>
                    <a:cubicBezTo>
                      <a:pt x="7" y="2269"/>
                      <a:pt x="8" y="2271"/>
                      <a:pt x="8" y="2273"/>
                    </a:cubicBezTo>
                    <a:close/>
                    <a:moveTo>
                      <a:pt x="8" y="2289"/>
                    </a:moveTo>
                    <a:lnTo>
                      <a:pt x="8" y="2289"/>
                    </a:lnTo>
                    <a:cubicBezTo>
                      <a:pt x="8" y="2291"/>
                      <a:pt x="7" y="2293"/>
                      <a:pt x="4" y="2293"/>
                    </a:cubicBezTo>
                    <a:cubicBezTo>
                      <a:pt x="2" y="2293"/>
                      <a:pt x="0" y="2291"/>
                      <a:pt x="0" y="2289"/>
                    </a:cubicBezTo>
                    <a:lnTo>
                      <a:pt x="0" y="2289"/>
                    </a:lnTo>
                    <a:cubicBezTo>
                      <a:pt x="0" y="2287"/>
                      <a:pt x="2" y="2285"/>
                      <a:pt x="4" y="2285"/>
                    </a:cubicBezTo>
                    <a:cubicBezTo>
                      <a:pt x="7" y="2285"/>
                      <a:pt x="8" y="2287"/>
                      <a:pt x="8" y="2289"/>
                    </a:cubicBezTo>
                    <a:close/>
                    <a:moveTo>
                      <a:pt x="8" y="2305"/>
                    </a:moveTo>
                    <a:lnTo>
                      <a:pt x="8" y="2305"/>
                    </a:lnTo>
                    <a:cubicBezTo>
                      <a:pt x="8" y="2307"/>
                      <a:pt x="7" y="2309"/>
                      <a:pt x="4" y="2309"/>
                    </a:cubicBezTo>
                    <a:cubicBezTo>
                      <a:pt x="2" y="2309"/>
                      <a:pt x="0" y="2307"/>
                      <a:pt x="0" y="2305"/>
                    </a:cubicBezTo>
                    <a:lnTo>
                      <a:pt x="0" y="2305"/>
                    </a:lnTo>
                    <a:cubicBezTo>
                      <a:pt x="0" y="2303"/>
                      <a:pt x="2" y="2301"/>
                      <a:pt x="4" y="2301"/>
                    </a:cubicBezTo>
                    <a:cubicBezTo>
                      <a:pt x="7" y="2301"/>
                      <a:pt x="8" y="2303"/>
                      <a:pt x="8" y="2305"/>
                    </a:cubicBezTo>
                    <a:close/>
                    <a:moveTo>
                      <a:pt x="8" y="2321"/>
                    </a:moveTo>
                    <a:lnTo>
                      <a:pt x="8" y="2321"/>
                    </a:lnTo>
                    <a:cubicBezTo>
                      <a:pt x="8" y="2323"/>
                      <a:pt x="7" y="2325"/>
                      <a:pt x="4" y="2325"/>
                    </a:cubicBezTo>
                    <a:cubicBezTo>
                      <a:pt x="2" y="2325"/>
                      <a:pt x="0" y="2323"/>
                      <a:pt x="0" y="2321"/>
                    </a:cubicBezTo>
                    <a:lnTo>
                      <a:pt x="0" y="2321"/>
                    </a:lnTo>
                    <a:cubicBezTo>
                      <a:pt x="0" y="2319"/>
                      <a:pt x="2" y="2317"/>
                      <a:pt x="4" y="2317"/>
                    </a:cubicBezTo>
                    <a:cubicBezTo>
                      <a:pt x="7" y="2317"/>
                      <a:pt x="8" y="2319"/>
                      <a:pt x="8" y="2321"/>
                    </a:cubicBezTo>
                    <a:close/>
                    <a:moveTo>
                      <a:pt x="8" y="2337"/>
                    </a:moveTo>
                    <a:lnTo>
                      <a:pt x="8" y="2337"/>
                    </a:lnTo>
                    <a:cubicBezTo>
                      <a:pt x="8" y="2339"/>
                      <a:pt x="7" y="2341"/>
                      <a:pt x="4" y="2341"/>
                    </a:cubicBezTo>
                    <a:cubicBezTo>
                      <a:pt x="2" y="2341"/>
                      <a:pt x="0" y="2339"/>
                      <a:pt x="0" y="2337"/>
                    </a:cubicBezTo>
                    <a:lnTo>
                      <a:pt x="0" y="2337"/>
                    </a:lnTo>
                    <a:cubicBezTo>
                      <a:pt x="0" y="2335"/>
                      <a:pt x="2" y="2333"/>
                      <a:pt x="4" y="2333"/>
                    </a:cubicBezTo>
                    <a:cubicBezTo>
                      <a:pt x="7" y="2333"/>
                      <a:pt x="8" y="2335"/>
                      <a:pt x="8" y="2337"/>
                    </a:cubicBezTo>
                    <a:close/>
                    <a:moveTo>
                      <a:pt x="8" y="2353"/>
                    </a:moveTo>
                    <a:lnTo>
                      <a:pt x="8" y="2353"/>
                    </a:lnTo>
                    <a:cubicBezTo>
                      <a:pt x="8" y="2355"/>
                      <a:pt x="7" y="2357"/>
                      <a:pt x="4" y="2357"/>
                    </a:cubicBezTo>
                    <a:cubicBezTo>
                      <a:pt x="2" y="2357"/>
                      <a:pt x="0" y="2355"/>
                      <a:pt x="0" y="2353"/>
                    </a:cubicBezTo>
                    <a:lnTo>
                      <a:pt x="0" y="2353"/>
                    </a:lnTo>
                    <a:cubicBezTo>
                      <a:pt x="0" y="2351"/>
                      <a:pt x="2" y="2349"/>
                      <a:pt x="4" y="2349"/>
                    </a:cubicBezTo>
                    <a:cubicBezTo>
                      <a:pt x="7" y="2349"/>
                      <a:pt x="8" y="2351"/>
                      <a:pt x="8" y="2353"/>
                    </a:cubicBezTo>
                    <a:close/>
                    <a:moveTo>
                      <a:pt x="8" y="2369"/>
                    </a:moveTo>
                    <a:lnTo>
                      <a:pt x="8" y="2369"/>
                    </a:lnTo>
                    <a:cubicBezTo>
                      <a:pt x="8" y="2371"/>
                      <a:pt x="7" y="2373"/>
                      <a:pt x="4" y="2373"/>
                    </a:cubicBezTo>
                    <a:cubicBezTo>
                      <a:pt x="2" y="2373"/>
                      <a:pt x="0" y="2371"/>
                      <a:pt x="0" y="2369"/>
                    </a:cubicBezTo>
                    <a:lnTo>
                      <a:pt x="0" y="2369"/>
                    </a:lnTo>
                    <a:cubicBezTo>
                      <a:pt x="0" y="2367"/>
                      <a:pt x="2" y="2365"/>
                      <a:pt x="4" y="2365"/>
                    </a:cubicBezTo>
                    <a:cubicBezTo>
                      <a:pt x="7" y="2365"/>
                      <a:pt x="8" y="2367"/>
                      <a:pt x="8" y="2369"/>
                    </a:cubicBezTo>
                    <a:close/>
                    <a:moveTo>
                      <a:pt x="8" y="2385"/>
                    </a:moveTo>
                    <a:lnTo>
                      <a:pt x="8" y="2385"/>
                    </a:lnTo>
                    <a:cubicBezTo>
                      <a:pt x="8" y="2387"/>
                      <a:pt x="7" y="2389"/>
                      <a:pt x="4" y="2389"/>
                    </a:cubicBezTo>
                    <a:cubicBezTo>
                      <a:pt x="2" y="2389"/>
                      <a:pt x="0" y="2387"/>
                      <a:pt x="0" y="2385"/>
                    </a:cubicBezTo>
                    <a:lnTo>
                      <a:pt x="0" y="2385"/>
                    </a:lnTo>
                    <a:cubicBezTo>
                      <a:pt x="0" y="2383"/>
                      <a:pt x="2" y="2381"/>
                      <a:pt x="4" y="2381"/>
                    </a:cubicBezTo>
                    <a:cubicBezTo>
                      <a:pt x="7" y="2381"/>
                      <a:pt x="8" y="2383"/>
                      <a:pt x="8" y="2385"/>
                    </a:cubicBezTo>
                    <a:close/>
                    <a:moveTo>
                      <a:pt x="8" y="2401"/>
                    </a:moveTo>
                    <a:lnTo>
                      <a:pt x="8" y="2401"/>
                    </a:lnTo>
                    <a:cubicBezTo>
                      <a:pt x="8" y="2403"/>
                      <a:pt x="7" y="2405"/>
                      <a:pt x="4" y="2405"/>
                    </a:cubicBezTo>
                    <a:cubicBezTo>
                      <a:pt x="2" y="2405"/>
                      <a:pt x="0" y="2403"/>
                      <a:pt x="0" y="2401"/>
                    </a:cubicBezTo>
                    <a:lnTo>
                      <a:pt x="0" y="2401"/>
                    </a:lnTo>
                    <a:cubicBezTo>
                      <a:pt x="0" y="2399"/>
                      <a:pt x="2" y="2397"/>
                      <a:pt x="4" y="2397"/>
                    </a:cubicBezTo>
                    <a:cubicBezTo>
                      <a:pt x="7" y="2397"/>
                      <a:pt x="8" y="2399"/>
                      <a:pt x="8" y="2401"/>
                    </a:cubicBezTo>
                    <a:close/>
                    <a:moveTo>
                      <a:pt x="8" y="2417"/>
                    </a:moveTo>
                    <a:lnTo>
                      <a:pt x="8" y="2417"/>
                    </a:lnTo>
                    <a:cubicBezTo>
                      <a:pt x="8" y="2419"/>
                      <a:pt x="7" y="2421"/>
                      <a:pt x="4" y="2421"/>
                    </a:cubicBezTo>
                    <a:cubicBezTo>
                      <a:pt x="2" y="2421"/>
                      <a:pt x="0" y="2419"/>
                      <a:pt x="0" y="2417"/>
                    </a:cubicBezTo>
                    <a:lnTo>
                      <a:pt x="0" y="2417"/>
                    </a:lnTo>
                    <a:cubicBezTo>
                      <a:pt x="0" y="2415"/>
                      <a:pt x="2" y="2413"/>
                      <a:pt x="4" y="2413"/>
                    </a:cubicBezTo>
                    <a:cubicBezTo>
                      <a:pt x="7" y="2413"/>
                      <a:pt x="8" y="2415"/>
                      <a:pt x="8" y="2417"/>
                    </a:cubicBezTo>
                    <a:close/>
                    <a:moveTo>
                      <a:pt x="8" y="2433"/>
                    </a:moveTo>
                    <a:lnTo>
                      <a:pt x="8" y="2433"/>
                    </a:lnTo>
                    <a:cubicBezTo>
                      <a:pt x="8" y="2435"/>
                      <a:pt x="7" y="2437"/>
                      <a:pt x="4" y="2437"/>
                    </a:cubicBezTo>
                    <a:cubicBezTo>
                      <a:pt x="2" y="2437"/>
                      <a:pt x="0" y="2435"/>
                      <a:pt x="0" y="2433"/>
                    </a:cubicBezTo>
                    <a:lnTo>
                      <a:pt x="0" y="2433"/>
                    </a:lnTo>
                    <a:cubicBezTo>
                      <a:pt x="0" y="2431"/>
                      <a:pt x="2" y="2429"/>
                      <a:pt x="4" y="2429"/>
                    </a:cubicBezTo>
                    <a:cubicBezTo>
                      <a:pt x="7" y="2429"/>
                      <a:pt x="8" y="2431"/>
                      <a:pt x="8" y="2433"/>
                    </a:cubicBezTo>
                    <a:close/>
                    <a:moveTo>
                      <a:pt x="8" y="2449"/>
                    </a:moveTo>
                    <a:lnTo>
                      <a:pt x="8" y="2449"/>
                    </a:lnTo>
                    <a:cubicBezTo>
                      <a:pt x="8" y="2451"/>
                      <a:pt x="7" y="2453"/>
                      <a:pt x="4" y="2453"/>
                    </a:cubicBezTo>
                    <a:cubicBezTo>
                      <a:pt x="2" y="2453"/>
                      <a:pt x="0" y="2451"/>
                      <a:pt x="0" y="2449"/>
                    </a:cubicBezTo>
                    <a:lnTo>
                      <a:pt x="0" y="2449"/>
                    </a:lnTo>
                    <a:cubicBezTo>
                      <a:pt x="0" y="2447"/>
                      <a:pt x="2" y="2445"/>
                      <a:pt x="4" y="2445"/>
                    </a:cubicBezTo>
                    <a:cubicBezTo>
                      <a:pt x="7" y="2445"/>
                      <a:pt x="8" y="2447"/>
                      <a:pt x="8" y="2449"/>
                    </a:cubicBezTo>
                    <a:close/>
                    <a:moveTo>
                      <a:pt x="8" y="2465"/>
                    </a:moveTo>
                    <a:lnTo>
                      <a:pt x="8" y="2465"/>
                    </a:lnTo>
                    <a:cubicBezTo>
                      <a:pt x="8" y="2467"/>
                      <a:pt x="7" y="2469"/>
                      <a:pt x="4" y="2469"/>
                    </a:cubicBezTo>
                    <a:cubicBezTo>
                      <a:pt x="2" y="2469"/>
                      <a:pt x="0" y="2467"/>
                      <a:pt x="0" y="2465"/>
                    </a:cubicBezTo>
                    <a:lnTo>
                      <a:pt x="0" y="2465"/>
                    </a:lnTo>
                    <a:cubicBezTo>
                      <a:pt x="0" y="2463"/>
                      <a:pt x="2" y="2461"/>
                      <a:pt x="4" y="2461"/>
                    </a:cubicBezTo>
                    <a:cubicBezTo>
                      <a:pt x="7" y="2461"/>
                      <a:pt x="8" y="2463"/>
                      <a:pt x="8" y="2465"/>
                    </a:cubicBezTo>
                    <a:close/>
                    <a:moveTo>
                      <a:pt x="8" y="2481"/>
                    </a:moveTo>
                    <a:lnTo>
                      <a:pt x="8" y="2481"/>
                    </a:lnTo>
                    <a:cubicBezTo>
                      <a:pt x="8" y="2483"/>
                      <a:pt x="7" y="2485"/>
                      <a:pt x="4" y="2485"/>
                    </a:cubicBezTo>
                    <a:cubicBezTo>
                      <a:pt x="2" y="2485"/>
                      <a:pt x="0" y="2483"/>
                      <a:pt x="0" y="2481"/>
                    </a:cubicBezTo>
                    <a:lnTo>
                      <a:pt x="0" y="2481"/>
                    </a:lnTo>
                    <a:cubicBezTo>
                      <a:pt x="0" y="2479"/>
                      <a:pt x="2" y="2477"/>
                      <a:pt x="4" y="2477"/>
                    </a:cubicBezTo>
                    <a:cubicBezTo>
                      <a:pt x="7" y="2477"/>
                      <a:pt x="8" y="2479"/>
                      <a:pt x="8" y="2481"/>
                    </a:cubicBezTo>
                    <a:close/>
                    <a:moveTo>
                      <a:pt x="8" y="2497"/>
                    </a:moveTo>
                    <a:lnTo>
                      <a:pt x="8" y="2497"/>
                    </a:lnTo>
                    <a:cubicBezTo>
                      <a:pt x="8" y="2499"/>
                      <a:pt x="7" y="2501"/>
                      <a:pt x="4" y="2501"/>
                    </a:cubicBezTo>
                    <a:cubicBezTo>
                      <a:pt x="2" y="2501"/>
                      <a:pt x="0" y="2499"/>
                      <a:pt x="0" y="2497"/>
                    </a:cubicBezTo>
                    <a:lnTo>
                      <a:pt x="0" y="2497"/>
                    </a:lnTo>
                    <a:cubicBezTo>
                      <a:pt x="0" y="2495"/>
                      <a:pt x="2" y="2493"/>
                      <a:pt x="4" y="2493"/>
                    </a:cubicBezTo>
                    <a:cubicBezTo>
                      <a:pt x="7" y="2493"/>
                      <a:pt x="8" y="2495"/>
                      <a:pt x="8" y="2497"/>
                    </a:cubicBezTo>
                    <a:close/>
                    <a:moveTo>
                      <a:pt x="8" y="2513"/>
                    </a:moveTo>
                    <a:lnTo>
                      <a:pt x="8" y="2513"/>
                    </a:lnTo>
                    <a:cubicBezTo>
                      <a:pt x="8" y="2515"/>
                      <a:pt x="7" y="2517"/>
                      <a:pt x="4" y="2517"/>
                    </a:cubicBezTo>
                    <a:cubicBezTo>
                      <a:pt x="2" y="2517"/>
                      <a:pt x="0" y="2515"/>
                      <a:pt x="0" y="2513"/>
                    </a:cubicBezTo>
                    <a:lnTo>
                      <a:pt x="0" y="2513"/>
                    </a:lnTo>
                    <a:cubicBezTo>
                      <a:pt x="0" y="2511"/>
                      <a:pt x="2" y="2509"/>
                      <a:pt x="4" y="2509"/>
                    </a:cubicBezTo>
                    <a:cubicBezTo>
                      <a:pt x="7" y="2509"/>
                      <a:pt x="8" y="2511"/>
                      <a:pt x="8" y="2513"/>
                    </a:cubicBezTo>
                    <a:close/>
                    <a:moveTo>
                      <a:pt x="8" y="2529"/>
                    </a:moveTo>
                    <a:lnTo>
                      <a:pt x="8" y="2529"/>
                    </a:lnTo>
                    <a:cubicBezTo>
                      <a:pt x="8" y="2531"/>
                      <a:pt x="7" y="2533"/>
                      <a:pt x="4" y="2533"/>
                    </a:cubicBezTo>
                    <a:cubicBezTo>
                      <a:pt x="2" y="2533"/>
                      <a:pt x="0" y="2531"/>
                      <a:pt x="0" y="2529"/>
                    </a:cubicBezTo>
                    <a:lnTo>
                      <a:pt x="0" y="2529"/>
                    </a:lnTo>
                    <a:cubicBezTo>
                      <a:pt x="0" y="2527"/>
                      <a:pt x="2" y="2525"/>
                      <a:pt x="4" y="2525"/>
                    </a:cubicBezTo>
                    <a:cubicBezTo>
                      <a:pt x="7" y="2525"/>
                      <a:pt x="8" y="2527"/>
                      <a:pt x="8" y="2529"/>
                    </a:cubicBezTo>
                    <a:close/>
                    <a:moveTo>
                      <a:pt x="8" y="2545"/>
                    </a:moveTo>
                    <a:lnTo>
                      <a:pt x="8" y="2545"/>
                    </a:lnTo>
                    <a:cubicBezTo>
                      <a:pt x="8" y="2547"/>
                      <a:pt x="7" y="2549"/>
                      <a:pt x="4" y="2549"/>
                    </a:cubicBezTo>
                    <a:cubicBezTo>
                      <a:pt x="2" y="2549"/>
                      <a:pt x="0" y="2547"/>
                      <a:pt x="0" y="2545"/>
                    </a:cubicBezTo>
                    <a:lnTo>
                      <a:pt x="0" y="2545"/>
                    </a:lnTo>
                    <a:cubicBezTo>
                      <a:pt x="0" y="2543"/>
                      <a:pt x="2" y="2541"/>
                      <a:pt x="4" y="2541"/>
                    </a:cubicBezTo>
                    <a:cubicBezTo>
                      <a:pt x="7" y="2541"/>
                      <a:pt x="8" y="2543"/>
                      <a:pt x="8" y="2545"/>
                    </a:cubicBezTo>
                    <a:close/>
                    <a:moveTo>
                      <a:pt x="8" y="2561"/>
                    </a:moveTo>
                    <a:lnTo>
                      <a:pt x="8" y="2561"/>
                    </a:lnTo>
                    <a:cubicBezTo>
                      <a:pt x="8" y="2563"/>
                      <a:pt x="7" y="2565"/>
                      <a:pt x="4" y="2565"/>
                    </a:cubicBezTo>
                    <a:cubicBezTo>
                      <a:pt x="2" y="2565"/>
                      <a:pt x="0" y="2563"/>
                      <a:pt x="0" y="2561"/>
                    </a:cubicBezTo>
                    <a:lnTo>
                      <a:pt x="0" y="2561"/>
                    </a:lnTo>
                    <a:cubicBezTo>
                      <a:pt x="0" y="2559"/>
                      <a:pt x="2" y="2557"/>
                      <a:pt x="4" y="2557"/>
                    </a:cubicBezTo>
                    <a:cubicBezTo>
                      <a:pt x="7" y="2557"/>
                      <a:pt x="8" y="2559"/>
                      <a:pt x="8" y="2561"/>
                    </a:cubicBezTo>
                    <a:close/>
                    <a:moveTo>
                      <a:pt x="8" y="2577"/>
                    </a:moveTo>
                    <a:lnTo>
                      <a:pt x="8" y="2577"/>
                    </a:lnTo>
                    <a:cubicBezTo>
                      <a:pt x="8" y="2579"/>
                      <a:pt x="7" y="2581"/>
                      <a:pt x="4" y="2581"/>
                    </a:cubicBezTo>
                    <a:cubicBezTo>
                      <a:pt x="2" y="2581"/>
                      <a:pt x="0" y="2579"/>
                      <a:pt x="0" y="2577"/>
                    </a:cubicBezTo>
                    <a:lnTo>
                      <a:pt x="0" y="2577"/>
                    </a:lnTo>
                    <a:cubicBezTo>
                      <a:pt x="0" y="2575"/>
                      <a:pt x="2" y="2573"/>
                      <a:pt x="4" y="2573"/>
                    </a:cubicBezTo>
                    <a:cubicBezTo>
                      <a:pt x="7" y="2573"/>
                      <a:pt x="8" y="2575"/>
                      <a:pt x="8" y="2577"/>
                    </a:cubicBezTo>
                    <a:close/>
                    <a:moveTo>
                      <a:pt x="8" y="2593"/>
                    </a:moveTo>
                    <a:lnTo>
                      <a:pt x="8" y="2593"/>
                    </a:lnTo>
                    <a:cubicBezTo>
                      <a:pt x="8" y="2595"/>
                      <a:pt x="7" y="2597"/>
                      <a:pt x="4" y="2597"/>
                    </a:cubicBezTo>
                    <a:cubicBezTo>
                      <a:pt x="2" y="2597"/>
                      <a:pt x="0" y="2595"/>
                      <a:pt x="0" y="2593"/>
                    </a:cubicBezTo>
                    <a:lnTo>
                      <a:pt x="0" y="2593"/>
                    </a:lnTo>
                    <a:cubicBezTo>
                      <a:pt x="0" y="2591"/>
                      <a:pt x="2" y="2589"/>
                      <a:pt x="4" y="2589"/>
                    </a:cubicBezTo>
                    <a:cubicBezTo>
                      <a:pt x="7" y="2589"/>
                      <a:pt x="8" y="2591"/>
                      <a:pt x="8" y="2593"/>
                    </a:cubicBezTo>
                    <a:close/>
                    <a:moveTo>
                      <a:pt x="8" y="2609"/>
                    </a:moveTo>
                    <a:lnTo>
                      <a:pt x="8" y="2609"/>
                    </a:lnTo>
                    <a:cubicBezTo>
                      <a:pt x="8" y="2611"/>
                      <a:pt x="7" y="2613"/>
                      <a:pt x="4" y="2613"/>
                    </a:cubicBezTo>
                    <a:cubicBezTo>
                      <a:pt x="2" y="2613"/>
                      <a:pt x="0" y="2611"/>
                      <a:pt x="0" y="2609"/>
                    </a:cubicBezTo>
                    <a:lnTo>
                      <a:pt x="0" y="2609"/>
                    </a:lnTo>
                    <a:cubicBezTo>
                      <a:pt x="0" y="2607"/>
                      <a:pt x="2" y="2605"/>
                      <a:pt x="4" y="2605"/>
                    </a:cubicBezTo>
                    <a:cubicBezTo>
                      <a:pt x="7" y="2605"/>
                      <a:pt x="8" y="2607"/>
                      <a:pt x="8" y="2609"/>
                    </a:cubicBezTo>
                    <a:close/>
                    <a:moveTo>
                      <a:pt x="8" y="2625"/>
                    </a:moveTo>
                    <a:lnTo>
                      <a:pt x="8" y="2625"/>
                    </a:lnTo>
                    <a:cubicBezTo>
                      <a:pt x="8" y="2627"/>
                      <a:pt x="7" y="2629"/>
                      <a:pt x="4" y="2629"/>
                    </a:cubicBezTo>
                    <a:cubicBezTo>
                      <a:pt x="2" y="2629"/>
                      <a:pt x="0" y="2627"/>
                      <a:pt x="0" y="2625"/>
                    </a:cubicBezTo>
                    <a:lnTo>
                      <a:pt x="0" y="2625"/>
                    </a:lnTo>
                    <a:cubicBezTo>
                      <a:pt x="0" y="2623"/>
                      <a:pt x="2" y="2621"/>
                      <a:pt x="4" y="2621"/>
                    </a:cubicBezTo>
                    <a:cubicBezTo>
                      <a:pt x="7" y="2621"/>
                      <a:pt x="8" y="2623"/>
                      <a:pt x="8" y="2625"/>
                    </a:cubicBezTo>
                    <a:close/>
                    <a:moveTo>
                      <a:pt x="8" y="2641"/>
                    </a:moveTo>
                    <a:lnTo>
                      <a:pt x="8" y="2641"/>
                    </a:lnTo>
                    <a:cubicBezTo>
                      <a:pt x="8" y="2643"/>
                      <a:pt x="7" y="2645"/>
                      <a:pt x="4" y="2645"/>
                    </a:cubicBezTo>
                    <a:cubicBezTo>
                      <a:pt x="2" y="2645"/>
                      <a:pt x="0" y="2643"/>
                      <a:pt x="0" y="2641"/>
                    </a:cubicBezTo>
                    <a:lnTo>
                      <a:pt x="0" y="2641"/>
                    </a:lnTo>
                    <a:cubicBezTo>
                      <a:pt x="0" y="2639"/>
                      <a:pt x="2" y="2637"/>
                      <a:pt x="4" y="2637"/>
                    </a:cubicBezTo>
                    <a:cubicBezTo>
                      <a:pt x="7" y="2637"/>
                      <a:pt x="8" y="2639"/>
                      <a:pt x="8" y="2641"/>
                    </a:cubicBezTo>
                    <a:close/>
                    <a:moveTo>
                      <a:pt x="8" y="2657"/>
                    </a:moveTo>
                    <a:lnTo>
                      <a:pt x="8" y="2657"/>
                    </a:lnTo>
                    <a:cubicBezTo>
                      <a:pt x="8" y="2659"/>
                      <a:pt x="7" y="2661"/>
                      <a:pt x="4" y="2661"/>
                    </a:cubicBezTo>
                    <a:cubicBezTo>
                      <a:pt x="2" y="2661"/>
                      <a:pt x="0" y="2659"/>
                      <a:pt x="0" y="2657"/>
                    </a:cubicBezTo>
                    <a:lnTo>
                      <a:pt x="0" y="2657"/>
                    </a:lnTo>
                    <a:cubicBezTo>
                      <a:pt x="0" y="2655"/>
                      <a:pt x="2" y="2653"/>
                      <a:pt x="4" y="2653"/>
                    </a:cubicBezTo>
                    <a:cubicBezTo>
                      <a:pt x="7" y="2653"/>
                      <a:pt x="8" y="2655"/>
                      <a:pt x="8" y="2657"/>
                    </a:cubicBezTo>
                    <a:close/>
                    <a:moveTo>
                      <a:pt x="8" y="2673"/>
                    </a:moveTo>
                    <a:lnTo>
                      <a:pt x="8" y="2673"/>
                    </a:lnTo>
                    <a:cubicBezTo>
                      <a:pt x="8" y="2675"/>
                      <a:pt x="7" y="2677"/>
                      <a:pt x="4" y="2677"/>
                    </a:cubicBezTo>
                    <a:cubicBezTo>
                      <a:pt x="2" y="2677"/>
                      <a:pt x="0" y="2675"/>
                      <a:pt x="0" y="2673"/>
                    </a:cubicBezTo>
                    <a:lnTo>
                      <a:pt x="0" y="2673"/>
                    </a:lnTo>
                    <a:cubicBezTo>
                      <a:pt x="0" y="2671"/>
                      <a:pt x="2" y="2669"/>
                      <a:pt x="4" y="2669"/>
                    </a:cubicBezTo>
                    <a:cubicBezTo>
                      <a:pt x="7" y="2669"/>
                      <a:pt x="8" y="2671"/>
                      <a:pt x="8" y="2673"/>
                    </a:cubicBezTo>
                    <a:close/>
                    <a:moveTo>
                      <a:pt x="8" y="2689"/>
                    </a:moveTo>
                    <a:lnTo>
                      <a:pt x="8" y="2689"/>
                    </a:lnTo>
                    <a:cubicBezTo>
                      <a:pt x="8" y="2691"/>
                      <a:pt x="7" y="2693"/>
                      <a:pt x="4" y="2693"/>
                    </a:cubicBezTo>
                    <a:cubicBezTo>
                      <a:pt x="2" y="2693"/>
                      <a:pt x="0" y="2691"/>
                      <a:pt x="0" y="2689"/>
                    </a:cubicBezTo>
                    <a:lnTo>
                      <a:pt x="0" y="2689"/>
                    </a:lnTo>
                    <a:cubicBezTo>
                      <a:pt x="0" y="2687"/>
                      <a:pt x="2" y="2685"/>
                      <a:pt x="4" y="2685"/>
                    </a:cubicBezTo>
                    <a:cubicBezTo>
                      <a:pt x="7" y="2685"/>
                      <a:pt x="8" y="2687"/>
                      <a:pt x="8" y="2689"/>
                    </a:cubicBezTo>
                    <a:close/>
                    <a:moveTo>
                      <a:pt x="8" y="2705"/>
                    </a:moveTo>
                    <a:lnTo>
                      <a:pt x="8" y="2705"/>
                    </a:lnTo>
                    <a:cubicBezTo>
                      <a:pt x="8" y="2707"/>
                      <a:pt x="7" y="2709"/>
                      <a:pt x="4" y="2709"/>
                    </a:cubicBezTo>
                    <a:cubicBezTo>
                      <a:pt x="2" y="2709"/>
                      <a:pt x="0" y="2707"/>
                      <a:pt x="0" y="2705"/>
                    </a:cubicBezTo>
                    <a:lnTo>
                      <a:pt x="0" y="2705"/>
                    </a:lnTo>
                    <a:cubicBezTo>
                      <a:pt x="0" y="2703"/>
                      <a:pt x="2" y="2701"/>
                      <a:pt x="4" y="2701"/>
                    </a:cubicBezTo>
                    <a:cubicBezTo>
                      <a:pt x="7" y="2701"/>
                      <a:pt x="8" y="2703"/>
                      <a:pt x="8" y="2705"/>
                    </a:cubicBezTo>
                    <a:close/>
                    <a:moveTo>
                      <a:pt x="8" y="2721"/>
                    </a:moveTo>
                    <a:lnTo>
                      <a:pt x="8" y="2721"/>
                    </a:lnTo>
                    <a:cubicBezTo>
                      <a:pt x="8" y="2723"/>
                      <a:pt x="7" y="2725"/>
                      <a:pt x="4" y="2725"/>
                    </a:cubicBezTo>
                    <a:cubicBezTo>
                      <a:pt x="2" y="2725"/>
                      <a:pt x="0" y="2723"/>
                      <a:pt x="0" y="2721"/>
                    </a:cubicBezTo>
                    <a:lnTo>
                      <a:pt x="0" y="2721"/>
                    </a:lnTo>
                    <a:cubicBezTo>
                      <a:pt x="0" y="2719"/>
                      <a:pt x="2" y="2717"/>
                      <a:pt x="4" y="2717"/>
                    </a:cubicBezTo>
                    <a:cubicBezTo>
                      <a:pt x="7" y="2717"/>
                      <a:pt x="8" y="2719"/>
                      <a:pt x="8" y="2721"/>
                    </a:cubicBezTo>
                    <a:close/>
                    <a:moveTo>
                      <a:pt x="8" y="2737"/>
                    </a:moveTo>
                    <a:lnTo>
                      <a:pt x="8" y="2737"/>
                    </a:lnTo>
                    <a:cubicBezTo>
                      <a:pt x="8" y="2739"/>
                      <a:pt x="7" y="2741"/>
                      <a:pt x="4" y="2741"/>
                    </a:cubicBezTo>
                    <a:cubicBezTo>
                      <a:pt x="2" y="2741"/>
                      <a:pt x="0" y="2739"/>
                      <a:pt x="0" y="2737"/>
                    </a:cubicBezTo>
                    <a:lnTo>
                      <a:pt x="0" y="2737"/>
                    </a:lnTo>
                    <a:cubicBezTo>
                      <a:pt x="0" y="2735"/>
                      <a:pt x="2" y="2733"/>
                      <a:pt x="4" y="2733"/>
                    </a:cubicBezTo>
                    <a:cubicBezTo>
                      <a:pt x="7" y="2733"/>
                      <a:pt x="8" y="2735"/>
                      <a:pt x="8" y="2737"/>
                    </a:cubicBezTo>
                    <a:close/>
                    <a:moveTo>
                      <a:pt x="8" y="2753"/>
                    </a:moveTo>
                    <a:lnTo>
                      <a:pt x="8" y="2753"/>
                    </a:lnTo>
                    <a:cubicBezTo>
                      <a:pt x="8" y="2755"/>
                      <a:pt x="7" y="2757"/>
                      <a:pt x="4" y="2757"/>
                    </a:cubicBezTo>
                    <a:cubicBezTo>
                      <a:pt x="2" y="2757"/>
                      <a:pt x="0" y="2755"/>
                      <a:pt x="0" y="2753"/>
                    </a:cubicBezTo>
                    <a:lnTo>
                      <a:pt x="0" y="2753"/>
                    </a:lnTo>
                    <a:cubicBezTo>
                      <a:pt x="0" y="2751"/>
                      <a:pt x="2" y="2749"/>
                      <a:pt x="4" y="2749"/>
                    </a:cubicBezTo>
                    <a:cubicBezTo>
                      <a:pt x="7" y="2749"/>
                      <a:pt x="8" y="2751"/>
                      <a:pt x="8" y="2753"/>
                    </a:cubicBezTo>
                    <a:close/>
                    <a:moveTo>
                      <a:pt x="8" y="2769"/>
                    </a:moveTo>
                    <a:lnTo>
                      <a:pt x="8" y="2769"/>
                    </a:lnTo>
                    <a:cubicBezTo>
                      <a:pt x="8" y="2771"/>
                      <a:pt x="7" y="2773"/>
                      <a:pt x="4" y="2773"/>
                    </a:cubicBezTo>
                    <a:cubicBezTo>
                      <a:pt x="2" y="2773"/>
                      <a:pt x="0" y="2771"/>
                      <a:pt x="0" y="2769"/>
                    </a:cubicBezTo>
                    <a:lnTo>
                      <a:pt x="0" y="2769"/>
                    </a:lnTo>
                    <a:cubicBezTo>
                      <a:pt x="0" y="2767"/>
                      <a:pt x="2" y="2765"/>
                      <a:pt x="4" y="2765"/>
                    </a:cubicBezTo>
                    <a:cubicBezTo>
                      <a:pt x="7" y="2765"/>
                      <a:pt x="8" y="2767"/>
                      <a:pt x="8" y="2769"/>
                    </a:cubicBezTo>
                    <a:close/>
                    <a:moveTo>
                      <a:pt x="8" y="2785"/>
                    </a:moveTo>
                    <a:lnTo>
                      <a:pt x="8" y="2785"/>
                    </a:lnTo>
                    <a:cubicBezTo>
                      <a:pt x="8" y="2787"/>
                      <a:pt x="7" y="2789"/>
                      <a:pt x="4" y="2789"/>
                    </a:cubicBezTo>
                    <a:cubicBezTo>
                      <a:pt x="2" y="2789"/>
                      <a:pt x="0" y="2787"/>
                      <a:pt x="0" y="2785"/>
                    </a:cubicBezTo>
                    <a:lnTo>
                      <a:pt x="0" y="2785"/>
                    </a:lnTo>
                    <a:cubicBezTo>
                      <a:pt x="0" y="2783"/>
                      <a:pt x="2" y="2781"/>
                      <a:pt x="4" y="2781"/>
                    </a:cubicBezTo>
                    <a:cubicBezTo>
                      <a:pt x="7" y="2781"/>
                      <a:pt x="8" y="2783"/>
                      <a:pt x="8" y="2785"/>
                    </a:cubicBezTo>
                    <a:close/>
                    <a:moveTo>
                      <a:pt x="8" y="2801"/>
                    </a:moveTo>
                    <a:lnTo>
                      <a:pt x="8" y="2801"/>
                    </a:lnTo>
                    <a:cubicBezTo>
                      <a:pt x="8" y="2803"/>
                      <a:pt x="7" y="2805"/>
                      <a:pt x="4" y="2805"/>
                    </a:cubicBezTo>
                    <a:cubicBezTo>
                      <a:pt x="2" y="2805"/>
                      <a:pt x="0" y="2803"/>
                      <a:pt x="0" y="2801"/>
                    </a:cubicBezTo>
                    <a:lnTo>
                      <a:pt x="0" y="2801"/>
                    </a:lnTo>
                    <a:cubicBezTo>
                      <a:pt x="0" y="2799"/>
                      <a:pt x="2" y="2797"/>
                      <a:pt x="4" y="2797"/>
                    </a:cubicBezTo>
                    <a:cubicBezTo>
                      <a:pt x="7" y="2797"/>
                      <a:pt x="8" y="2799"/>
                      <a:pt x="8" y="2801"/>
                    </a:cubicBezTo>
                    <a:close/>
                    <a:moveTo>
                      <a:pt x="8" y="2817"/>
                    </a:moveTo>
                    <a:lnTo>
                      <a:pt x="8" y="2817"/>
                    </a:lnTo>
                    <a:cubicBezTo>
                      <a:pt x="8" y="2820"/>
                      <a:pt x="7" y="2821"/>
                      <a:pt x="4" y="2821"/>
                    </a:cubicBezTo>
                    <a:cubicBezTo>
                      <a:pt x="2" y="2821"/>
                      <a:pt x="0" y="2820"/>
                      <a:pt x="0" y="2817"/>
                    </a:cubicBezTo>
                    <a:lnTo>
                      <a:pt x="0" y="2817"/>
                    </a:lnTo>
                    <a:cubicBezTo>
                      <a:pt x="0" y="2815"/>
                      <a:pt x="2" y="2813"/>
                      <a:pt x="4" y="2813"/>
                    </a:cubicBezTo>
                    <a:cubicBezTo>
                      <a:pt x="7" y="2813"/>
                      <a:pt x="8" y="2815"/>
                      <a:pt x="8" y="2817"/>
                    </a:cubicBezTo>
                    <a:close/>
                    <a:moveTo>
                      <a:pt x="8" y="2833"/>
                    </a:moveTo>
                    <a:lnTo>
                      <a:pt x="8" y="2833"/>
                    </a:lnTo>
                    <a:cubicBezTo>
                      <a:pt x="8" y="2836"/>
                      <a:pt x="7" y="2837"/>
                      <a:pt x="4" y="2837"/>
                    </a:cubicBezTo>
                    <a:cubicBezTo>
                      <a:pt x="2" y="2837"/>
                      <a:pt x="0" y="2836"/>
                      <a:pt x="0" y="2833"/>
                    </a:cubicBezTo>
                    <a:lnTo>
                      <a:pt x="0" y="2833"/>
                    </a:lnTo>
                    <a:cubicBezTo>
                      <a:pt x="0" y="2831"/>
                      <a:pt x="2" y="2829"/>
                      <a:pt x="4" y="2829"/>
                    </a:cubicBezTo>
                    <a:cubicBezTo>
                      <a:pt x="7" y="2829"/>
                      <a:pt x="8" y="2831"/>
                      <a:pt x="8" y="2833"/>
                    </a:cubicBezTo>
                    <a:close/>
                    <a:moveTo>
                      <a:pt x="8" y="2849"/>
                    </a:moveTo>
                    <a:lnTo>
                      <a:pt x="8" y="2849"/>
                    </a:lnTo>
                    <a:cubicBezTo>
                      <a:pt x="8" y="2852"/>
                      <a:pt x="7" y="2853"/>
                      <a:pt x="4" y="2853"/>
                    </a:cubicBezTo>
                    <a:cubicBezTo>
                      <a:pt x="2" y="2853"/>
                      <a:pt x="0" y="2852"/>
                      <a:pt x="0" y="2849"/>
                    </a:cubicBezTo>
                    <a:lnTo>
                      <a:pt x="0" y="2849"/>
                    </a:lnTo>
                    <a:cubicBezTo>
                      <a:pt x="0" y="2847"/>
                      <a:pt x="2" y="2845"/>
                      <a:pt x="4" y="2845"/>
                    </a:cubicBezTo>
                    <a:cubicBezTo>
                      <a:pt x="7" y="2845"/>
                      <a:pt x="8" y="2847"/>
                      <a:pt x="8" y="2849"/>
                    </a:cubicBezTo>
                    <a:close/>
                    <a:moveTo>
                      <a:pt x="8" y="2865"/>
                    </a:moveTo>
                    <a:lnTo>
                      <a:pt x="8" y="2865"/>
                    </a:lnTo>
                    <a:cubicBezTo>
                      <a:pt x="8" y="2868"/>
                      <a:pt x="7" y="2869"/>
                      <a:pt x="4" y="2869"/>
                    </a:cubicBezTo>
                    <a:cubicBezTo>
                      <a:pt x="2" y="2869"/>
                      <a:pt x="0" y="2868"/>
                      <a:pt x="0" y="2865"/>
                    </a:cubicBezTo>
                    <a:lnTo>
                      <a:pt x="0" y="2865"/>
                    </a:lnTo>
                    <a:cubicBezTo>
                      <a:pt x="0" y="2863"/>
                      <a:pt x="2" y="2861"/>
                      <a:pt x="4" y="2861"/>
                    </a:cubicBezTo>
                    <a:cubicBezTo>
                      <a:pt x="7" y="2861"/>
                      <a:pt x="8" y="2863"/>
                      <a:pt x="8" y="2865"/>
                    </a:cubicBezTo>
                    <a:close/>
                    <a:moveTo>
                      <a:pt x="8" y="2881"/>
                    </a:moveTo>
                    <a:lnTo>
                      <a:pt x="8" y="2881"/>
                    </a:lnTo>
                    <a:cubicBezTo>
                      <a:pt x="8" y="2884"/>
                      <a:pt x="7" y="2885"/>
                      <a:pt x="4" y="2885"/>
                    </a:cubicBezTo>
                    <a:cubicBezTo>
                      <a:pt x="2" y="2885"/>
                      <a:pt x="0" y="2884"/>
                      <a:pt x="0" y="2881"/>
                    </a:cubicBezTo>
                    <a:lnTo>
                      <a:pt x="0" y="2881"/>
                    </a:lnTo>
                    <a:cubicBezTo>
                      <a:pt x="0" y="2879"/>
                      <a:pt x="2" y="2877"/>
                      <a:pt x="4" y="2877"/>
                    </a:cubicBezTo>
                    <a:cubicBezTo>
                      <a:pt x="7" y="2877"/>
                      <a:pt x="8" y="2879"/>
                      <a:pt x="8" y="2881"/>
                    </a:cubicBezTo>
                    <a:close/>
                    <a:moveTo>
                      <a:pt x="8" y="2897"/>
                    </a:moveTo>
                    <a:lnTo>
                      <a:pt x="8" y="2897"/>
                    </a:lnTo>
                    <a:cubicBezTo>
                      <a:pt x="8" y="2900"/>
                      <a:pt x="7" y="2901"/>
                      <a:pt x="4" y="2901"/>
                    </a:cubicBezTo>
                    <a:cubicBezTo>
                      <a:pt x="2" y="2901"/>
                      <a:pt x="0" y="2900"/>
                      <a:pt x="0" y="2897"/>
                    </a:cubicBezTo>
                    <a:lnTo>
                      <a:pt x="0" y="2897"/>
                    </a:lnTo>
                    <a:cubicBezTo>
                      <a:pt x="0" y="2895"/>
                      <a:pt x="2" y="2893"/>
                      <a:pt x="4" y="2893"/>
                    </a:cubicBezTo>
                    <a:cubicBezTo>
                      <a:pt x="7" y="2893"/>
                      <a:pt x="8" y="2895"/>
                      <a:pt x="8" y="2897"/>
                    </a:cubicBezTo>
                    <a:close/>
                    <a:moveTo>
                      <a:pt x="8" y="2913"/>
                    </a:moveTo>
                    <a:lnTo>
                      <a:pt x="8" y="2913"/>
                    </a:lnTo>
                    <a:cubicBezTo>
                      <a:pt x="8" y="2916"/>
                      <a:pt x="7" y="2917"/>
                      <a:pt x="4" y="2917"/>
                    </a:cubicBezTo>
                    <a:cubicBezTo>
                      <a:pt x="2" y="2917"/>
                      <a:pt x="0" y="2916"/>
                      <a:pt x="0" y="2913"/>
                    </a:cubicBezTo>
                    <a:lnTo>
                      <a:pt x="0" y="2913"/>
                    </a:lnTo>
                    <a:cubicBezTo>
                      <a:pt x="0" y="2911"/>
                      <a:pt x="2" y="2909"/>
                      <a:pt x="4" y="2909"/>
                    </a:cubicBezTo>
                    <a:cubicBezTo>
                      <a:pt x="7" y="2909"/>
                      <a:pt x="8" y="2911"/>
                      <a:pt x="8" y="2913"/>
                    </a:cubicBezTo>
                    <a:close/>
                    <a:moveTo>
                      <a:pt x="8" y="2929"/>
                    </a:moveTo>
                    <a:lnTo>
                      <a:pt x="8" y="2929"/>
                    </a:lnTo>
                    <a:cubicBezTo>
                      <a:pt x="8" y="2932"/>
                      <a:pt x="7" y="2933"/>
                      <a:pt x="4" y="2933"/>
                    </a:cubicBezTo>
                    <a:cubicBezTo>
                      <a:pt x="2" y="2933"/>
                      <a:pt x="0" y="2932"/>
                      <a:pt x="0" y="2929"/>
                    </a:cubicBezTo>
                    <a:lnTo>
                      <a:pt x="0" y="2929"/>
                    </a:lnTo>
                    <a:cubicBezTo>
                      <a:pt x="0" y="2927"/>
                      <a:pt x="2" y="2925"/>
                      <a:pt x="4" y="2925"/>
                    </a:cubicBezTo>
                    <a:cubicBezTo>
                      <a:pt x="7" y="2925"/>
                      <a:pt x="8" y="2927"/>
                      <a:pt x="8" y="2929"/>
                    </a:cubicBezTo>
                    <a:close/>
                    <a:moveTo>
                      <a:pt x="8" y="2945"/>
                    </a:moveTo>
                    <a:lnTo>
                      <a:pt x="8" y="2945"/>
                    </a:lnTo>
                    <a:cubicBezTo>
                      <a:pt x="8" y="2948"/>
                      <a:pt x="7" y="2949"/>
                      <a:pt x="4" y="2949"/>
                    </a:cubicBezTo>
                    <a:cubicBezTo>
                      <a:pt x="2" y="2949"/>
                      <a:pt x="0" y="2948"/>
                      <a:pt x="0" y="2945"/>
                    </a:cubicBezTo>
                    <a:lnTo>
                      <a:pt x="0" y="2945"/>
                    </a:lnTo>
                    <a:cubicBezTo>
                      <a:pt x="0" y="2943"/>
                      <a:pt x="2" y="2941"/>
                      <a:pt x="4" y="2941"/>
                    </a:cubicBezTo>
                    <a:cubicBezTo>
                      <a:pt x="7" y="2941"/>
                      <a:pt x="8" y="2943"/>
                      <a:pt x="8" y="2945"/>
                    </a:cubicBezTo>
                    <a:close/>
                    <a:moveTo>
                      <a:pt x="8" y="2961"/>
                    </a:moveTo>
                    <a:lnTo>
                      <a:pt x="8" y="2961"/>
                    </a:lnTo>
                    <a:cubicBezTo>
                      <a:pt x="8" y="2964"/>
                      <a:pt x="7" y="2965"/>
                      <a:pt x="4" y="2965"/>
                    </a:cubicBezTo>
                    <a:cubicBezTo>
                      <a:pt x="2" y="2965"/>
                      <a:pt x="0" y="2964"/>
                      <a:pt x="0" y="2961"/>
                    </a:cubicBezTo>
                    <a:lnTo>
                      <a:pt x="0" y="2961"/>
                    </a:lnTo>
                    <a:cubicBezTo>
                      <a:pt x="0" y="2959"/>
                      <a:pt x="2" y="2957"/>
                      <a:pt x="4" y="2957"/>
                    </a:cubicBezTo>
                    <a:cubicBezTo>
                      <a:pt x="7" y="2957"/>
                      <a:pt x="8" y="2959"/>
                      <a:pt x="8" y="2961"/>
                    </a:cubicBezTo>
                    <a:close/>
                    <a:moveTo>
                      <a:pt x="8" y="2977"/>
                    </a:moveTo>
                    <a:lnTo>
                      <a:pt x="8" y="2977"/>
                    </a:lnTo>
                    <a:cubicBezTo>
                      <a:pt x="8" y="2980"/>
                      <a:pt x="7" y="2981"/>
                      <a:pt x="4" y="2981"/>
                    </a:cubicBezTo>
                    <a:cubicBezTo>
                      <a:pt x="2" y="2981"/>
                      <a:pt x="0" y="2980"/>
                      <a:pt x="0" y="2977"/>
                    </a:cubicBezTo>
                    <a:lnTo>
                      <a:pt x="0" y="2977"/>
                    </a:lnTo>
                    <a:cubicBezTo>
                      <a:pt x="0" y="2975"/>
                      <a:pt x="2" y="2973"/>
                      <a:pt x="4" y="2973"/>
                    </a:cubicBezTo>
                    <a:cubicBezTo>
                      <a:pt x="7" y="2973"/>
                      <a:pt x="8" y="2975"/>
                      <a:pt x="8" y="2977"/>
                    </a:cubicBezTo>
                    <a:close/>
                    <a:moveTo>
                      <a:pt x="8" y="2993"/>
                    </a:moveTo>
                    <a:lnTo>
                      <a:pt x="8" y="2993"/>
                    </a:lnTo>
                    <a:cubicBezTo>
                      <a:pt x="8" y="2996"/>
                      <a:pt x="7" y="2997"/>
                      <a:pt x="4" y="2997"/>
                    </a:cubicBezTo>
                    <a:cubicBezTo>
                      <a:pt x="2" y="2997"/>
                      <a:pt x="0" y="2996"/>
                      <a:pt x="0" y="2993"/>
                    </a:cubicBezTo>
                    <a:lnTo>
                      <a:pt x="0" y="2993"/>
                    </a:lnTo>
                    <a:cubicBezTo>
                      <a:pt x="0" y="2991"/>
                      <a:pt x="2" y="2989"/>
                      <a:pt x="4" y="2989"/>
                    </a:cubicBezTo>
                    <a:cubicBezTo>
                      <a:pt x="7" y="2989"/>
                      <a:pt x="8" y="2991"/>
                      <a:pt x="8" y="2993"/>
                    </a:cubicBezTo>
                    <a:close/>
                    <a:moveTo>
                      <a:pt x="8" y="3009"/>
                    </a:moveTo>
                    <a:lnTo>
                      <a:pt x="8" y="3009"/>
                    </a:lnTo>
                    <a:cubicBezTo>
                      <a:pt x="8" y="3012"/>
                      <a:pt x="7" y="3013"/>
                      <a:pt x="4" y="3013"/>
                    </a:cubicBezTo>
                    <a:cubicBezTo>
                      <a:pt x="2" y="3013"/>
                      <a:pt x="0" y="3012"/>
                      <a:pt x="0" y="3009"/>
                    </a:cubicBezTo>
                    <a:lnTo>
                      <a:pt x="0" y="3009"/>
                    </a:lnTo>
                    <a:cubicBezTo>
                      <a:pt x="0" y="3007"/>
                      <a:pt x="2" y="3005"/>
                      <a:pt x="4" y="3005"/>
                    </a:cubicBezTo>
                    <a:cubicBezTo>
                      <a:pt x="7" y="3005"/>
                      <a:pt x="8" y="3007"/>
                      <a:pt x="8" y="3009"/>
                    </a:cubicBezTo>
                    <a:close/>
                    <a:moveTo>
                      <a:pt x="8" y="3025"/>
                    </a:moveTo>
                    <a:lnTo>
                      <a:pt x="8" y="3025"/>
                    </a:lnTo>
                    <a:cubicBezTo>
                      <a:pt x="8" y="3028"/>
                      <a:pt x="7" y="3029"/>
                      <a:pt x="4" y="3029"/>
                    </a:cubicBezTo>
                    <a:cubicBezTo>
                      <a:pt x="2" y="3029"/>
                      <a:pt x="0" y="3028"/>
                      <a:pt x="0" y="3025"/>
                    </a:cubicBezTo>
                    <a:lnTo>
                      <a:pt x="0" y="3025"/>
                    </a:lnTo>
                    <a:cubicBezTo>
                      <a:pt x="0" y="3023"/>
                      <a:pt x="2" y="3021"/>
                      <a:pt x="4" y="3021"/>
                    </a:cubicBezTo>
                    <a:cubicBezTo>
                      <a:pt x="7" y="3021"/>
                      <a:pt x="8" y="3023"/>
                      <a:pt x="8" y="3025"/>
                    </a:cubicBezTo>
                    <a:close/>
                    <a:moveTo>
                      <a:pt x="8" y="3041"/>
                    </a:moveTo>
                    <a:lnTo>
                      <a:pt x="8" y="3041"/>
                    </a:lnTo>
                    <a:cubicBezTo>
                      <a:pt x="8" y="3044"/>
                      <a:pt x="7" y="3045"/>
                      <a:pt x="4" y="3045"/>
                    </a:cubicBezTo>
                    <a:cubicBezTo>
                      <a:pt x="2" y="3045"/>
                      <a:pt x="0" y="3044"/>
                      <a:pt x="0" y="3041"/>
                    </a:cubicBezTo>
                    <a:lnTo>
                      <a:pt x="0" y="3041"/>
                    </a:lnTo>
                    <a:cubicBezTo>
                      <a:pt x="0" y="3039"/>
                      <a:pt x="2" y="3037"/>
                      <a:pt x="4" y="3037"/>
                    </a:cubicBezTo>
                    <a:cubicBezTo>
                      <a:pt x="7" y="3037"/>
                      <a:pt x="8" y="3039"/>
                      <a:pt x="8" y="3041"/>
                    </a:cubicBezTo>
                    <a:close/>
                    <a:moveTo>
                      <a:pt x="8" y="3057"/>
                    </a:moveTo>
                    <a:lnTo>
                      <a:pt x="8" y="3057"/>
                    </a:lnTo>
                    <a:cubicBezTo>
                      <a:pt x="8" y="3060"/>
                      <a:pt x="7" y="3061"/>
                      <a:pt x="4" y="3061"/>
                    </a:cubicBezTo>
                    <a:cubicBezTo>
                      <a:pt x="2" y="3061"/>
                      <a:pt x="0" y="3060"/>
                      <a:pt x="0" y="3057"/>
                    </a:cubicBezTo>
                    <a:lnTo>
                      <a:pt x="0" y="3057"/>
                    </a:lnTo>
                    <a:cubicBezTo>
                      <a:pt x="0" y="3055"/>
                      <a:pt x="2" y="3053"/>
                      <a:pt x="4" y="3053"/>
                    </a:cubicBezTo>
                    <a:cubicBezTo>
                      <a:pt x="7" y="3053"/>
                      <a:pt x="8" y="3055"/>
                      <a:pt x="8" y="3057"/>
                    </a:cubicBezTo>
                    <a:close/>
                    <a:moveTo>
                      <a:pt x="8" y="3073"/>
                    </a:moveTo>
                    <a:lnTo>
                      <a:pt x="8" y="3073"/>
                    </a:lnTo>
                    <a:cubicBezTo>
                      <a:pt x="8" y="3076"/>
                      <a:pt x="7" y="3077"/>
                      <a:pt x="4" y="3077"/>
                    </a:cubicBezTo>
                    <a:cubicBezTo>
                      <a:pt x="2" y="3077"/>
                      <a:pt x="0" y="3076"/>
                      <a:pt x="0" y="3073"/>
                    </a:cubicBezTo>
                    <a:lnTo>
                      <a:pt x="0" y="3073"/>
                    </a:lnTo>
                    <a:cubicBezTo>
                      <a:pt x="0" y="3071"/>
                      <a:pt x="2" y="3069"/>
                      <a:pt x="4" y="3069"/>
                    </a:cubicBezTo>
                    <a:cubicBezTo>
                      <a:pt x="7" y="3069"/>
                      <a:pt x="8" y="3071"/>
                      <a:pt x="8" y="3073"/>
                    </a:cubicBezTo>
                    <a:close/>
                    <a:moveTo>
                      <a:pt x="8" y="3089"/>
                    </a:moveTo>
                    <a:lnTo>
                      <a:pt x="8" y="3089"/>
                    </a:lnTo>
                    <a:cubicBezTo>
                      <a:pt x="8" y="3092"/>
                      <a:pt x="7" y="3093"/>
                      <a:pt x="4" y="3093"/>
                    </a:cubicBezTo>
                    <a:cubicBezTo>
                      <a:pt x="2" y="3093"/>
                      <a:pt x="0" y="3092"/>
                      <a:pt x="0" y="3089"/>
                    </a:cubicBezTo>
                    <a:lnTo>
                      <a:pt x="0" y="3089"/>
                    </a:lnTo>
                    <a:cubicBezTo>
                      <a:pt x="0" y="3087"/>
                      <a:pt x="2" y="3085"/>
                      <a:pt x="4" y="3085"/>
                    </a:cubicBezTo>
                    <a:cubicBezTo>
                      <a:pt x="7" y="3085"/>
                      <a:pt x="8" y="3087"/>
                      <a:pt x="8" y="3089"/>
                    </a:cubicBezTo>
                    <a:close/>
                    <a:moveTo>
                      <a:pt x="8" y="3105"/>
                    </a:moveTo>
                    <a:lnTo>
                      <a:pt x="8" y="3105"/>
                    </a:lnTo>
                    <a:cubicBezTo>
                      <a:pt x="8" y="3108"/>
                      <a:pt x="7" y="3109"/>
                      <a:pt x="4" y="3109"/>
                    </a:cubicBezTo>
                    <a:cubicBezTo>
                      <a:pt x="2" y="3109"/>
                      <a:pt x="0" y="3108"/>
                      <a:pt x="0" y="3105"/>
                    </a:cubicBezTo>
                    <a:lnTo>
                      <a:pt x="0" y="3105"/>
                    </a:lnTo>
                    <a:cubicBezTo>
                      <a:pt x="0" y="3103"/>
                      <a:pt x="2" y="3101"/>
                      <a:pt x="4" y="3101"/>
                    </a:cubicBezTo>
                    <a:cubicBezTo>
                      <a:pt x="7" y="3101"/>
                      <a:pt x="8" y="3103"/>
                      <a:pt x="8" y="3105"/>
                    </a:cubicBezTo>
                    <a:close/>
                    <a:moveTo>
                      <a:pt x="8" y="3121"/>
                    </a:moveTo>
                    <a:lnTo>
                      <a:pt x="8" y="3121"/>
                    </a:lnTo>
                    <a:cubicBezTo>
                      <a:pt x="8" y="3124"/>
                      <a:pt x="7" y="3125"/>
                      <a:pt x="4" y="3125"/>
                    </a:cubicBezTo>
                    <a:cubicBezTo>
                      <a:pt x="2" y="3125"/>
                      <a:pt x="0" y="3124"/>
                      <a:pt x="0" y="3121"/>
                    </a:cubicBezTo>
                    <a:lnTo>
                      <a:pt x="0" y="3121"/>
                    </a:lnTo>
                    <a:cubicBezTo>
                      <a:pt x="0" y="3119"/>
                      <a:pt x="2" y="3117"/>
                      <a:pt x="4" y="3117"/>
                    </a:cubicBezTo>
                    <a:cubicBezTo>
                      <a:pt x="7" y="3117"/>
                      <a:pt x="8" y="3119"/>
                      <a:pt x="8" y="3121"/>
                    </a:cubicBezTo>
                    <a:close/>
                    <a:moveTo>
                      <a:pt x="8" y="3137"/>
                    </a:moveTo>
                    <a:lnTo>
                      <a:pt x="8" y="3137"/>
                    </a:lnTo>
                    <a:cubicBezTo>
                      <a:pt x="8" y="3140"/>
                      <a:pt x="7" y="3141"/>
                      <a:pt x="4" y="3141"/>
                    </a:cubicBezTo>
                    <a:cubicBezTo>
                      <a:pt x="2" y="3141"/>
                      <a:pt x="0" y="3140"/>
                      <a:pt x="0" y="3137"/>
                    </a:cubicBezTo>
                    <a:lnTo>
                      <a:pt x="0" y="3137"/>
                    </a:lnTo>
                    <a:cubicBezTo>
                      <a:pt x="0" y="3135"/>
                      <a:pt x="2" y="3133"/>
                      <a:pt x="4" y="3133"/>
                    </a:cubicBezTo>
                    <a:cubicBezTo>
                      <a:pt x="7" y="3133"/>
                      <a:pt x="8" y="3135"/>
                      <a:pt x="8" y="3137"/>
                    </a:cubicBezTo>
                    <a:close/>
                    <a:moveTo>
                      <a:pt x="8" y="3153"/>
                    </a:moveTo>
                    <a:lnTo>
                      <a:pt x="8" y="3153"/>
                    </a:lnTo>
                    <a:cubicBezTo>
                      <a:pt x="8" y="3156"/>
                      <a:pt x="7" y="3157"/>
                      <a:pt x="4" y="3157"/>
                    </a:cubicBezTo>
                    <a:cubicBezTo>
                      <a:pt x="2" y="3157"/>
                      <a:pt x="0" y="3156"/>
                      <a:pt x="0" y="3153"/>
                    </a:cubicBezTo>
                    <a:lnTo>
                      <a:pt x="0" y="3153"/>
                    </a:lnTo>
                    <a:cubicBezTo>
                      <a:pt x="0" y="3151"/>
                      <a:pt x="2" y="3149"/>
                      <a:pt x="4" y="3149"/>
                    </a:cubicBezTo>
                    <a:cubicBezTo>
                      <a:pt x="7" y="3149"/>
                      <a:pt x="8" y="3151"/>
                      <a:pt x="8" y="3153"/>
                    </a:cubicBezTo>
                    <a:close/>
                    <a:moveTo>
                      <a:pt x="8" y="3169"/>
                    </a:moveTo>
                    <a:lnTo>
                      <a:pt x="8" y="3169"/>
                    </a:lnTo>
                    <a:cubicBezTo>
                      <a:pt x="8" y="3172"/>
                      <a:pt x="7" y="3173"/>
                      <a:pt x="4" y="3173"/>
                    </a:cubicBezTo>
                    <a:cubicBezTo>
                      <a:pt x="2" y="3173"/>
                      <a:pt x="0" y="3172"/>
                      <a:pt x="0" y="3169"/>
                    </a:cubicBezTo>
                    <a:lnTo>
                      <a:pt x="0" y="3169"/>
                    </a:lnTo>
                    <a:cubicBezTo>
                      <a:pt x="0" y="3167"/>
                      <a:pt x="2" y="3165"/>
                      <a:pt x="4" y="3165"/>
                    </a:cubicBezTo>
                    <a:cubicBezTo>
                      <a:pt x="7" y="3165"/>
                      <a:pt x="8" y="3167"/>
                      <a:pt x="8" y="3169"/>
                    </a:cubicBezTo>
                    <a:close/>
                    <a:moveTo>
                      <a:pt x="8" y="3185"/>
                    </a:moveTo>
                    <a:lnTo>
                      <a:pt x="8" y="3185"/>
                    </a:lnTo>
                    <a:cubicBezTo>
                      <a:pt x="8" y="3188"/>
                      <a:pt x="7" y="3189"/>
                      <a:pt x="4" y="3189"/>
                    </a:cubicBezTo>
                    <a:cubicBezTo>
                      <a:pt x="2" y="3189"/>
                      <a:pt x="0" y="3188"/>
                      <a:pt x="0" y="3185"/>
                    </a:cubicBezTo>
                    <a:lnTo>
                      <a:pt x="0" y="3185"/>
                    </a:lnTo>
                    <a:cubicBezTo>
                      <a:pt x="0" y="3183"/>
                      <a:pt x="2" y="3181"/>
                      <a:pt x="4" y="3181"/>
                    </a:cubicBezTo>
                    <a:cubicBezTo>
                      <a:pt x="7" y="3181"/>
                      <a:pt x="8" y="3183"/>
                      <a:pt x="8" y="3185"/>
                    </a:cubicBezTo>
                    <a:close/>
                    <a:moveTo>
                      <a:pt x="8" y="3201"/>
                    </a:moveTo>
                    <a:lnTo>
                      <a:pt x="8" y="3201"/>
                    </a:lnTo>
                    <a:cubicBezTo>
                      <a:pt x="8" y="3204"/>
                      <a:pt x="7" y="3205"/>
                      <a:pt x="4" y="3205"/>
                    </a:cubicBezTo>
                    <a:cubicBezTo>
                      <a:pt x="2" y="3205"/>
                      <a:pt x="0" y="3204"/>
                      <a:pt x="0" y="3201"/>
                    </a:cubicBezTo>
                    <a:lnTo>
                      <a:pt x="0" y="3201"/>
                    </a:lnTo>
                    <a:cubicBezTo>
                      <a:pt x="0" y="3199"/>
                      <a:pt x="2" y="3197"/>
                      <a:pt x="4" y="3197"/>
                    </a:cubicBezTo>
                    <a:cubicBezTo>
                      <a:pt x="7" y="3197"/>
                      <a:pt x="8" y="3199"/>
                      <a:pt x="8" y="3201"/>
                    </a:cubicBezTo>
                    <a:close/>
                    <a:moveTo>
                      <a:pt x="8" y="3217"/>
                    </a:moveTo>
                    <a:lnTo>
                      <a:pt x="8" y="3217"/>
                    </a:lnTo>
                    <a:cubicBezTo>
                      <a:pt x="8" y="3220"/>
                      <a:pt x="7" y="3221"/>
                      <a:pt x="4" y="3221"/>
                    </a:cubicBezTo>
                    <a:cubicBezTo>
                      <a:pt x="2" y="3221"/>
                      <a:pt x="0" y="3220"/>
                      <a:pt x="0" y="3217"/>
                    </a:cubicBezTo>
                    <a:lnTo>
                      <a:pt x="0" y="3217"/>
                    </a:lnTo>
                    <a:cubicBezTo>
                      <a:pt x="0" y="3215"/>
                      <a:pt x="2" y="3213"/>
                      <a:pt x="4" y="3213"/>
                    </a:cubicBezTo>
                    <a:cubicBezTo>
                      <a:pt x="7" y="3213"/>
                      <a:pt x="8" y="3215"/>
                      <a:pt x="8" y="3217"/>
                    </a:cubicBezTo>
                    <a:close/>
                    <a:moveTo>
                      <a:pt x="8" y="3233"/>
                    </a:moveTo>
                    <a:lnTo>
                      <a:pt x="8" y="3233"/>
                    </a:lnTo>
                    <a:cubicBezTo>
                      <a:pt x="8" y="3236"/>
                      <a:pt x="7" y="3237"/>
                      <a:pt x="4" y="3237"/>
                    </a:cubicBezTo>
                    <a:cubicBezTo>
                      <a:pt x="2" y="3237"/>
                      <a:pt x="0" y="3236"/>
                      <a:pt x="0" y="3233"/>
                    </a:cubicBezTo>
                    <a:lnTo>
                      <a:pt x="0" y="3233"/>
                    </a:lnTo>
                    <a:cubicBezTo>
                      <a:pt x="0" y="3231"/>
                      <a:pt x="2" y="3229"/>
                      <a:pt x="4" y="3229"/>
                    </a:cubicBezTo>
                    <a:cubicBezTo>
                      <a:pt x="7" y="3229"/>
                      <a:pt x="8" y="3231"/>
                      <a:pt x="8" y="3233"/>
                    </a:cubicBezTo>
                    <a:close/>
                    <a:moveTo>
                      <a:pt x="8" y="3249"/>
                    </a:moveTo>
                    <a:lnTo>
                      <a:pt x="8" y="3250"/>
                    </a:lnTo>
                    <a:cubicBezTo>
                      <a:pt x="8" y="3252"/>
                      <a:pt x="7" y="3254"/>
                      <a:pt x="4" y="3254"/>
                    </a:cubicBezTo>
                    <a:cubicBezTo>
                      <a:pt x="2" y="3254"/>
                      <a:pt x="0" y="3252"/>
                      <a:pt x="0" y="3250"/>
                    </a:cubicBezTo>
                    <a:lnTo>
                      <a:pt x="0" y="3249"/>
                    </a:lnTo>
                    <a:cubicBezTo>
                      <a:pt x="0" y="3247"/>
                      <a:pt x="2" y="3245"/>
                      <a:pt x="4" y="3245"/>
                    </a:cubicBezTo>
                    <a:cubicBezTo>
                      <a:pt x="7" y="3245"/>
                      <a:pt x="8" y="3247"/>
                      <a:pt x="8" y="3249"/>
                    </a:cubicBezTo>
                    <a:close/>
                    <a:moveTo>
                      <a:pt x="8" y="3266"/>
                    </a:moveTo>
                    <a:lnTo>
                      <a:pt x="8" y="3266"/>
                    </a:lnTo>
                    <a:cubicBezTo>
                      <a:pt x="8" y="3268"/>
                      <a:pt x="7" y="3270"/>
                      <a:pt x="4" y="3270"/>
                    </a:cubicBezTo>
                    <a:cubicBezTo>
                      <a:pt x="2" y="3270"/>
                      <a:pt x="0" y="3268"/>
                      <a:pt x="0" y="3266"/>
                    </a:cubicBezTo>
                    <a:lnTo>
                      <a:pt x="0" y="3266"/>
                    </a:lnTo>
                    <a:cubicBezTo>
                      <a:pt x="0" y="3263"/>
                      <a:pt x="2" y="3262"/>
                      <a:pt x="4" y="3262"/>
                    </a:cubicBezTo>
                    <a:cubicBezTo>
                      <a:pt x="7" y="3262"/>
                      <a:pt x="8" y="3263"/>
                      <a:pt x="8" y="3266"/>
                    </a:cubicBezTo>
                    <a:close/>
                    <a:moveTo>
                      <a:pt x="8" y="3282"/>
                    </a:moveTo>
                    <a:lnTo>
                      <a:pt x="8" y="3282"/>
                    </a:lnTo>
                    <a:cubicBezTo>
                      <a:pt x="8" y="3284"/>
                      <a:pt x="7" y="3286"/>
                      <a:pt x="4" y="3286"/>
                    </a:cubicBezTo>
                    <a:cubicBezTo>
                      <a:pt x="2" y="3286"/>
                      <a:pt x="0" y="3284"/>
                      <a:pt x="0" y="3282"/>
                    </a:cubicBezTo>
                    <a:lnTo>
                      <a:pt x="0" y="3282"/>
                    </a:lnTo>
                    <a:cubicBezTo>
                      <a:pt x="0" y="3279"/>
                      <a:pt x="2" y="3278"/>
                      <a:pt x="4" y="3278"/>
                    </a:cubicBezTo>
                    <a:cubicBezTo>
                      <a:pt x="7" y="3278"/>
                      <a:pt x="8" y="3279"/>
                      <a:pt x="8" y="3282"/>
                    </a:cubicBezTo>
                    <a:close/>
                    <a:moveTo>
                      <a:pt x="8" y="3298"/>
                    </a:moveTo>
                    <a:lnTo>
                      <a:pt x="8" y="3298"/>
                    </a:lnTo>
                    <a:cubicBezTo>
                      <a:pt x="8" y="3300"/>
                      <a:pt x="7" y="3302"/>
                      <a:pt x="4" y="3302"/>
                    </a:cubicBezTo>
                    <a:cubicBezTo>
                      <a:pt x="2" y="3302"/>
                      <a:pt x="0" y="3300"/>
                      <a:pt x="0" y="3298"/>
                    </a:cubicBezTo>
                    <a:lnTo>
                      <a:pt x="0" y="3298"/>
                    </a:lnTo>
                    <a:cubicBezTo>
                      <a:pt x="0" y="3295"/>
                      <a:pt x="2" y="3294"/>
                      <a:pt x="4" y="3294"/>
                    </a:cubicBezTo>
                    <a:cubicBezTo>
                      <a:pt x="7" y="3294"/>
                      <a:pt x="8" y="3295"/>
                      <a:pt x="8" y="3298"/>
                    </a:cubicBezTo>
                    <a:close/>
                    <a:moveTo>
                      <a:pt x="8" y="3314"/>
                    </a:moveTo>
                    <a:lnTo>
                      <a:pt x="8" y="3314"/>
                    </a:lnTo>
                    <a:cubicBezTo>
                      <a:pt x="8" y="3316"/>
                      <a:pt x="7" y="3318"/>
                      <a:pt x="4" y="3318"/>
                    </a:cubicBezTo>
                    <a:cubicBezTo>
                      <a:pt x="2" y="3318"/>
                      <a:pt x="0" y="3316"/>
                      <a:pt x="0" y="3314"/>
                    </a:cubicBezTo>
                    <a:lnTo>
                      <a:pt x="0" y="3314"/>
                    </a:lnTo>
                    <a:cubicBezTo>
                      <a:pt x="0" y="3311"/>
                      <a:pt x="2" y="3310"/>
                      <a:pt x="4" y="3310"/>
                    </a:cubicBezTo>
                    <a:cubicBezTo>
                      <a:pt x="7" y="3310"/>
                      <a:pt x="8" y="3311"/>
                      <a:pt x="8" y="3314"/>
                    </a:cubicBezTo>
                    <a:close/>
                    <a:moveTo>
                      <a:pt x="8" y="3330"/>
                    </a:moveTo>
                    <a:lnTo>
                      <a:pt x="8" y="3330"/>
                    </a:lnTo>
                    <a:cubicBezTo>
                      <a:pt x="8" y="3332"/>
                      <a:pt x="7" y="3334"/>
                      <a:pt x="4" y="3334"/>
                    </a:cubicBezTo>
                    <a:cubicBezTo>
                      <a:pt x="2" y="3334"/>
                      <a:pt x="0" y="3332"/>
                      <a:pt x="0" y="3330"/>
                    </a:cubicBezTo>
                    <a:lnTo>
                      <a:pt x="0" y="3330"/>
                    </a:lnTo>
                    <a:cubicBezTo>
                      <a:pt x="0" y="3327"/>
                      <a:pt x="2" y="3326"/>
                      <a:pt x="4" y="3326"/>
                    </a:cubicBezTo>
                    <a:cubicBezTo>
                      <a:pt x="7" y="3326"/>
                      <a:pt x="8" y="3327"/>
                      <a:pt x="8" y="3330"/>
                    </a:cubicBezTo>
                    <a:close/>
                    <a:moveTo>
                      <a:pt x="8" y="3346"/>
                    </a:moveTo>
                    <a:lnTo>
                      <a:pt x="8" y="3346"/>
                    </a:lnTo>
                    <a:cubicBezTo>
                      <a:pt x="8" y="3348"/>
                      <a:pt x="7" y="3350"/>
                      <a:pt x="4" y="3350"/>
                    </a:cubicBezTo>
                    <a:cubicBezTo>
                      <a:pt x="2" y="3350"/>
                      <a:pt x="0" y="3348"/>
                      <a:pt x="0" y="3346"/>
                    </a:cubicBezTo>
                    <a:lnTo>
                      <a:pt x="0" y="3346"/>
                    </a:lnTo>
                    <a:cubicBezTo>
                      <a:pt x="0" y="3343"/>
                      <a:pt x="2" y="3342"/>
                      <a:pt x="4" y="3342"/>
                    </a:cubicBezTo>
                    <a:cubicBezTo>
                      <a:pt x="7" y="3342"/>
                      <a:pt x="8" y="3343"/>
                      <a:pt x="8" y="3346"/>
                    </a:cubicBezTo>
                    <a:close/>
                    <a:moveTo>
                      <a:pt x="8" y="3362"/>
                    </a:moveTo>
                    <a:lnTo>
                      <a:pt x="8" y="3362"/>
                    </a:lnTo>
                    <a:cubicBezTo>
                      <a:pt x="8" y="3364"/>
                      <a:pt x="7" y="3366"/>
                      <a:pt x="4" y="3366"/>
                    </a:cubicBezTo>
                    <a:cubicBezTo>
                      <a:pt x="2" y="3366"/>
                      <a:pt x="0" y="3364"/>
                      <a:pt x="0" y="3362"/>
                    </a:cubicBezTo>
                    <a:lnTo>
                      <a:pt x="0" y="3362"/>
                    </a:lnTo>
                    <a:cubicBezTo>
                      <a:pt x="0" y="3359"/>
                      <a:pt x="2" y="3358"/>
                      <a:pt x="4" y="3358"/>
                    </a:cubicBezTo>
                    <a:cubicBezTo>
                      <a:pt x="7" y="3358"/>
                      <a:pt x="8" y="3359"/>
                      <a:pt x="8" y="3362"/>
                    </a:cubicBezTo>
                    <a:close/>
                    <a:moveTo>
                      <a:pt x="8" y="3378"/>
                    </a:moveTo>
                    <a:lnTo>
                      <a:pt x="8" y="3378"/>
                    </a:lnTo>
                    <a:cubicBezTo>
                      <a:pt x="8" y="3380"/>
                      <a:pt x="7" y="3382"/>
                      <a:pt x="4" y="3382"/>
                    </a:cubicBezTo>
                    <a:cubicBezTo>
                      <a:pt x="2" y="3382"/>
                      <a:pt x="0" y="3380"/>
                      <a:pt x="0" y="3378"/>
                    </a:cubicBezTo>
                    <a:lnTo>
                      <a:pt x="0" y="3378"/>
                    </a:lnTo>
                    <a:cubicBezTo>
                      <a:pt x="0" y="3375"/>
                      <a:pt x="2" y="3374"/>
                      <a:pt x="4" y="3374"/>
                    </a:cubicBezTo>
                    <a:cubicBezTo>
                      <a:pt x="7" y="3374"/>
                      <a:pt x="8" y="3375"/>
                      <a:pt x="8" y="3378"/>
                    </a:cubicBezTo>
                    <a:close/>
                    <a:moveTo>
                      <a:pt x="8" y="3394"/>
                    </a:moveTo>
                    <a:lnTo>
                      <a:pt x="8" y="3394"/>
                    </a:lnTo>
                    <a:cubicBezTo>
                      <a:pt x="8" y="3396"/>
                      <a:pt x="7" y="3398"/>
                      <a:pt x="4" y="3398"/>
                    </a:cubicBezTo>
                    <a:cubicBezTo>
                      <a:pt x="2" y="3398"/>
                      <a:pt x="0" y="3396"/>
                      <a:pt x="0" y="3394"/>
                    </a:cubicBezTo>
                    <a:lnTo>
                      <a:pt x="0" y="3394"/>
                    </a:lnTo>
                    <a:cubicBezTo>
                      <a:pt x="0" y="3391"/>
                      <a:pt x="2" y="3390"/>
                      <a:pt x="4" y="3390"/>
                    </a:cubicBezTo>
                    <a:cubicBezTo>
                      <a:pt x="7" y="3390"/>
                      <a:pt x="8" y="3391"/>
                      <a:pt x="8" y="3394"/>
                    </a:cubicBezTo>
                    <a:close/>
                    <a:moveTo>
                      <a:pt x="8" y="3410"/>
                    </a:moveTo>
                    <a:lnTo>
                      <a:pt x="8" y="3410"/>
                    </a:lnTo>
                    <a:cubicBezTo>
                      <a:pt x="8" y="3412"/>
                      <a:pt x="7" y="3414"/>
                      <a:pt x="4" y="3414"/>
                    </a:cubicBezTo>
                    <a:cubicBezTo>
                      <a:pt x="2" y="3414"/>
                      <a:pt x="0" y="3412"/>
                      <a:pt x="0" y="3410"/>
                    </a:cubicBezTo>
                    <a:lnTo>
                      <a:pt x="0" y="3410"/>
                    </a:lnTo>
                    <a:cubicBezTo>
                      <a:pt x="0" y="3407"/>
                      <a:pt x="2" y="3406"/>
                      <a:pt x="4" y="3406"/>
                    </a:cubicBezTo>
                    <a:cubicBezTo>
                      <a:pt x="7" y="3406"/>
                      <a:pt x="8" y="3407"/>
                      <a:pt x="8" y="3410"/>
                    </a:cubicBezTo>
                    <a:close/>
                    <a:moveTo>
                      <a:pt x="8" y="3426"/>
                    </a:moveTo>
                    <a:lnTo>
                      <a:pt x="8" y="3426"/>
                    </a:lnTo>
                    <a:cubicBezTo>
                      <a:pt x="8" y="3428"/>
                      <a:pt x="7" y="3430"/>
                      <a:pt x="4" y="3430"/>
                    </a:cubicBezTo>
                    <a:cubicBezTo>
                      <a:pt x="2" y="3430"/>
                      <a:pt x="0" y="3428"/>
                      <a:pt x="0" y="3426"/>
                    </a:cubicBezTo>
                    <a:lnTo>
                      <a:pt x="0" y="3426"/>
                    </a:lnTo>
                    <a:cubicBezTo>
                      <a:pt x="0" y="3423"/>
                      <a:pt x="2" y="3422"/>
                      <a:pt x="4" y="3422"/>
                    </a:cubicBezTo>
                    <a:cubicBezTo>
                      <a:pt x="7" y="3422"/>
                      <a:pt x="8" y="3423"/>
                      <a:pt x="8" y="3426"/>
                    </a:cubicBezTo>
                    <a:close/>
                    <a:moveTo>
                      <a:pt x="8" y="3442"/>
                    </a:moveTo>
                    <a:lnTo>
                      <a:pt x="8" y="3442"/>
                    </a:lnTo>
                    <a:cubicBezTo>
                      <a:pt x="8" y="3444"/>
                      <a:pt x="7" y="3446"/>
                      <a:pt x="4" y="3446"/>
                    </a:cubicBezTo>
                    <a:cubicBezTo>
                      <a:pt x="2" y="3446"/>
                      <a:pt x="0" y="3444"/>
                      <a:pt x="0" y="3442"/>
                    </a:cubicBezTo>
                    <a:lnTo>
                      <a:pt x="0" y="3442"/>
                    </a:lnTo>
                    <a:cubicBezTo>
                      <a:pt x="0" y="3439"/>
                      <a:pt x="2" y="3438"/>
                      <a:pt x="4" y="3438"/>
                    </a:cubicBezTo>
                    <a:cubicBezTo>
                      <a:pt x="7" y="3438"/>
                      <a:pt x="8" y="3439"/>
                      <a:pt x="8" y="3442"/>
                    </a:cubicBezTo>
                    <a:close/>
                    <a:moveTo>
                      <a:pt x="8" y="3458"/>
                    </a:moveTo>
                    <a:lnTo>
                      <a:pt x="8" y="3458"/>
                    </a:lnTo>
                    <a:cubicBezTo>
                      <a:pt x="8" y="3460"/>
                      <a:pt x="7" y="3462"/>
                      <a:pt x="4" y="3462"/>
                    </a:cubicBezTo>
                    <a:cubicBezTo>
                      <a:pt x="2" y="3462"/>
                      <a:pt x="0" y="3460"/>
                      <a:pt x="0" y="3458"/>
                    </a:cubicBezTo>
                    <a:lnTo>
                      <a:pt x="0" y="3458"/>
                    </a:lnTo>
                    <a:cubicBezTo>
                      <a:pt x="0" y="3455"/>
                      <a:pt x="2" y="3454"/>
                      <a:pt x="4" y="3454"/>
                    </a:cubicBezTo>
                    <a:cubicBezTo>
                      <a:pt x="7" y="3454"/>
                      <a:pt x="8" y="3455"/>
                      <a:pt x="8" y="3458"/>
                    </a:cubicBezTo>
                    <a:close/>
                    <a:moveTo>
                      <a:pt x="8" y="3474"/>
                    </a:moveTo>
                    <a:lnTo>
                      <a:pt x="8" y="3474"/>
                    </a:lnTo>
                    <a:cubicBezTo>
                      <a:pt x="8" y="3476"/>
                      <a:pt x="7" y="3478"/>
                      <a:pt x="4" y="3478"/>
                    </a:cubicBezTo>
                    <a:cubicBezTo>
                      <a:pt x="2" y="3478"/>
                      <a:pt x="0" y="3476"/>
                      <a:pt x="0" y="3474"/>
                    </a:cubicBezTo>
                    <a:lnTo>
                      <a:pt x="0" y="3474"/>
                    </a:lnTo>
                    <a:cubicBezTo>
                      <a:pt x="0" y="3471"/>
                      <a:pt x="2" y="3470"/>
                      <a:pt x="4" y="3470"/>
                    </a:cubicBezTo>
                    <a:cubicBezTo>
                      <a:pt x="7" y="3470"/>
                      <a:pt x="8" y="3471"/>
                      <a:pt x="8" y="3474"/>
                    </a:cubicBezTo>
                    <a:close/>
                    <a:moveTo>
                      <a:pt x="8" y="3490"/>
                    </a:moveTo>
                    <a:lnTo>
                      <a:pt x="8" y="3490"/>
                    </a:lnTo>
                    <a:cubicBezTo>
                      <a:pt x="8" y="3492"/>
                      <a:pt x="7" y="3494"/>
                      <a:pt x="4" y="3494"/>
                    </a:cubicBezTo>
                    <a:cubicBezTo>
                      <a:pt x="2" y="3494"/>
                      <a:pt x="0" y="3492"/>
                      <a:pt x="0" y="3490"/>
                    </a:cubicBezTo>
                    <a:lnTo>
                      <a:pt x="0" y="3490"/>
                    </a:lnTo>
                    <a:cubicBezTo>
                      <a:pt x="0" y="3487"/>
                      <a:pt x="2" y="3486"/>
                      <a:pt x="4" y="3486"/>
                    </a:cubicBezTo>
                    <a:cubicBezTo>
                      <a:pt x="7" y="3486"/>
                      <a:pt x="8" y="3487"/>
                      <a:pt x="8" y="3490"/>
                    </a:cubicBezTo>
                    <a:close/>
                    <a:moveTo>
                      <a:pt x="8" y="3506"/>
                    </a:moveTo>
                    <a:lnTo>
                      <a:pt x="8" y="3506"/>
                    </a:lnTo>
                    <a:cubicBezTo>
                      <a:pt x="8" y="3508"/>
                      <a:pt x="7" y="3510"/>
                      <a:pt x="4" y="3510"/>
                    </a:cubicBezTo>
                    <a:cubicBezTo>
                      <a:pt x="2" y="3510"/>
                      <a:pt x="0" y="3508"/>
                      <a:pt x="0" y="3506"/>
                    </a:cubicBezTo>
                    <a:lnTo>
                      <a:pt x="0" y="3506"/>
                    </a:lnTo>
                    <a:cubicBezTo>
                      <a:pt x="0" y="3503"/>
                      <a:pt x="2" y="3502"/>
                      <a:pt x="4" y="3502"/>
                    </a:cubicBezTo>
                    <a:cubicBezTo>
                      <a:pt x="7" y="3502"/>
                      <a:pt x="8" y="3503"/>
                      <a:pt x="8" y="3506"/>
                    </a:cubicBezTo>
                    <a:close/>
                    <a:moveTo>
                      <a:pt x="8" y="3522"/>
                    </a:moveTo>
                    <a:lnTo>
                      <a:pt x="8" y="3522"/>
                    </a:lnTo>
                    <a:cubicBezTo>
                      <a:pt x="8" y="3524"/>
                      <a:pt x="7" y="3526"/>
                      <a:pt x="4" y="3526"/>
                    </a:cubicBezTo>
                    <a:cubicBezTo>
                      <a:pt x="2" y="3526"/>
                      <a:pt x="0" y="3524"/>
                      <a:pt x="0" y="3522"/>
                    </a:cubicBezTo>
                    <a:lnTo>
                      <a:pt x="0" y="3522"/>
                    </a:lnTo>
                    <a:cubicBezTo>
                      <a:pt x="0" y="3519"/>
                      <a:pt x="2" y="3518"/>
                      <a:pt x="4" y="3518"/>
                    </a:cubicBezTo>
                    <a:cubicBezTo>
                      <a:pt x="7" y="3518"/>
                      <a:pt x="8" y="3519"/>
                      <a:pt x="8" y="3522"/>
                    </a:cubicBezTo>
                    <a:close/>
                    <a:moveTo>
                      <a:pt x="8" y="3538"/>
                    </a:moveTo>
                    <a:lnTo>
                      <a:pt x="8" y="3538"/>
                    </a:lnTo>
                    <a:cubicBezTo>
                      <a:pt x="8" y="3540"/>
                      <a:pt x="7" y="3542"/>
                      <a:pt x="4" y="3542"/>
                    </a:cubicBezTo>
                    <a:cubicBezTo>
                      <a:pt x="2" y="3542"/>
                      <a:pt x="0" y="3540"/>
                      <a:pt x="0" y="3538"/>
                    </a:cubicBezTo>
                    <a:lnTo>
                      <a:pt x="0" y="3538"/>
                    </a:lnTo>
                    <a:cubicBezTo>
                      <a:pt x="0" y="3535"/>
                      <a:pt x="2" y="3534"/>
                      <a:pt x="4" y="3534"/>
                    </a:cubicBezTo>
                    <a:cubicBezTo>
                      <a:pt x="7" y="3534"/>
                      <a:pt x="8" y="3535"/>
                      <a:pt x="8" y="3538"/>
                    </a:cubicBezTo>
                    <a:close/>
                    <a:moveTo>
                      <a:pt x="8" y="3554"/>
                    </a:moveTo>
                    <a:lnTo>
                      <a:pt x="8" y="3554"/>
                    </a:lnTo>
                    <a:cubicBezTo>
                      <a:pt x="8" y="3556"/>
                      <a:pt x="7" y="3558"/>
                      <a:pt x="4" y="3558"/>
                    </a:cubicBezTo>
                    <a:cubicBezTo>
                      <a:pt x="2" y="3558"/>
                      <a:pt x="0" y="3556"/>
                      <a:pt x="0" y="3554"/>
                    </a:cubicBezTo>
                    <a:lnTo>
                      <a:pt x="0" y="3554"/>
                    </a:lnTo>
                    <a:cubicBezTo>
                      <a:pt x="0" y="3551"/>
                      <a:pt x="2" y="3550"/>
                      <a:pt x="4" y="3550"/>
                    </a:cubicBezTo>
                    <a:cubicBezTo>
                      <a:pt x="7" y="3550"/>
                      <a:pt x="8" y="3551"/>
                      <a:pt x="8" y="3554"/>
                    </a:cubicBezTo>
                    <a:close/>
                    <a:moveTo>
                      <a:pt x="8" y="3570"/>
                    </a:moveTo>
                    <a:lnTo>
                      <a:pt x="8" y="3570"/>
                    </a:lnTo>
                    <a:cubicBezTo>
                      <a:pt x="8" y="3572"/>
                      <a:pt x="7" y="3574"/>
                      <a:pt x="4" y="3574"/>
                    </a:cubicBezTo>
                    <a:cubicBezTo>
                      <a:pt x="2" y="3574"/>
                      <a:pt x="0" y="3572"/>
                      <a:pt x="0" y="3570"/>
                    </a:cubicBezTo>
                    <a:lnTo>
                      <a:pt x="0" y="3570"/>
                    </a:lnTo>
                    <a:cubicBezTo>
                      <a:pt x="0" y="3567"/>
                      <a:pt x="2" y="3566"/>
                      <a:pt x="4" y="3566"/>
                    </a:cubicBezTo>
                    <a:cubicBezTo>
                      <a:pt x="7" y="3566"/>
                      <a:pt x="8" y="3567"/>
                      <a:pt x="8" y="3570"/>
                    </a:cubicBezTo>
                    <a:close/>
                    <a:moveTo>
                      <a:pt x="8" y="3586"/>
                    </a:moveTo>
                    <a:lnTo>
                      <a:pt x="8" y="3586"/>
                    </a:lnTo>
                    <a:cubicBezTo>
                      <a:pt x="8" y="3588"/>
                      <a:pt x="7" y="3590"/>
                      <a:pt x="4" y="3590"/>
                    </a:cubicBezTo>
                    <a:cubicBezTo>
                      <a:pt x="2" y="3590"/>
                      <a:pt x="0" y="3588"/>
                      <a:pt x="0" y="3586"/>
                    </a:cubicBezTo>
                    <a:lnTo>
                      <a:pt x="0" y="3586"/>
                    </a:lnTo>
                    <a:cubicBezTo>
                      <a:pt x="0" y="3583"/>
                      <a:pt x="2" y="3582"/>
                      <a:pt x="4" y="3582"/>
                    </a:cubicBezTo>
                    <a:cubicBezTo>
                      <a:pt x="7" y="3582"/>
                      <a:pt x="8" y="3583"/>
                      <a:pt x="8" y="3586"/>
                    </a:cubicBezTo>
                    <a:close/>
                    <a:moveTo>
                      <a:pt x="8" y="3602"/>
                    </a:moveTo>
                    <a:lnTo>
                      <a:pt x="8" y="3602"/>
                    </a:lnTo>
                    <a:cubicBezTo>
                      <a:pt x="8" y="3604"/>
                      <a:pt x="7" y="3606"/>
                      <a:pt x="4" y="3606"/>
                    </a:cubicBezTo>
                    <a:cubicBezTo>
                      <a:pt x="2" y="3606"/>
                      <a:pt x="0" y="3604"/>
                      <a:pt x="0" y="3602"/>
                    </a:cubicBezTo>
                    <a:lnTo>
                      <a:pt x="0" y="3602"/>
                    </a:lnTo>
                    <a:cubicBezTo>
                      <a:pt x="0" y="3599"/>
                      <a:pt x="2" y="3598"/>
                      <a:pt x="4" y="3598"/>
                    </a:cubicBezTo>
                    <a:cubicBezTo>
                      <a:pt x="7" y="3598"/>
                      <a:pt x="8" y="3599"/>
                      <a:pt x="8" y="3602"/>
                    </a:cubicBezTo>
                    <a:close/>
                    <a:moveTo>
                      <a:pt x="8" y="3618"/>
                    </a:moveTo>
                    <a:lnTo>
                      <a:pt x="8" y="3618"/>
                    </a:lnTo>
                    <a:cubicBezTo>
                      <a:pt x="8" y="3620"/>
                      <a:pt x="7" y="3622"/>
                      <a:pt x="4" y="3622"/>
                    </a:cubicBezTo>
                    <a:cubicBezTo>
                      <a:pt x="2" y="3622"/>
                      <a:pt x="0" y="3620"/>
                      <a:pt x="0" y="3618"/>
                    </a:cubicBezTo>
                    <a:lnTo>
                      <a:pt x="0" y="3618"/>
                    </a:lnTo>
                    <a:cubicBezTo>
                      <a:pt x="0" y="3615"/>
                      <a:pt x="2" y="3614"/>
                      <a:pt x="4" y="3614"/>
                    </a:cubicBezTo>
                    <a:cubicBezTo>
                      <a:pt x="7" y="3614"/>
                      <a:pt x="8" y="3615"/>
                      <a:pt x="8" y="3618"/>
                    </a:cubicBezTo>
                    <a:close/>
                    <a:moveTo>
                      <a:pt x="8" y="3634"/>
                    </a:moveTo>
                    <a:lnTo>
                      <a:pt x="8" y="3634"/>
                    </a:lnTo>
                    <a:cubicBezTo>
                      <a:pt x="8" y="3636"/>
                      <a:pt x="7" y="3638"/>
                      <a:pt x="4" y="3638"/>
                    </a:cubicBezTo>
                    <a:cubicBezTo>
                      <a:pt x="2" y="3638"/>
                      <a:pt x="0" y="3636"/>
                      <a:pt x="0" y="3634"/>
                    </a:cubicBezTo>
                    <a:lnTo>
                      <a:pt x="0" y="3634"/>
                    </a:lnTo>
                    <a:cubicBezTo>
                      <a:pt x="0" y="3631"/>
                      <a:pt x="2" y="3630"/>
                      <a:pt x="4" y="3630"/>
                    </a:cubicBezTo>
                    <a:cubicBezTo>
                      <a:pt x="7" y="3630"/>
                      <a:pt x="8" y="3631"/>
                      <a:pt x="8" y="3634"/>
                    </a:cubicBezTo>
                    <a:close/>
                    <a:moveTo>
                      <a:pt x="8" y="3650"/>
                    </a:moveTo>
                    <a:lnTo>
                      <a:pt x="8" y="3650"/>
                    </a:lnTo>
                    <a:cubicBezTo>
                      <a:pt x="8" y="3652"/>
                      <a:pt x="7" y="3654"/>
                      <a:pt x="4" y="3654"/>
                    </a:cubicBezTo>
                    <a:cubicBezTo>
                      <a:pt x="2" y="3654"/>
                      <a:pt x="0" y="3652"/>
                      <a:pt x="0" y="3650"/>
                    </a:cubicBezTo>
                    <a:lnTo>
                      <a:pt x="0" y="3650"/>
                    </a:lnTo>
                    <a:cubicBezTo>
                      <a:pt x="0" y="3647"/>
                      <a:pt x="2" y="3646"/>
                      <a:pt x="4" y="3646"/>
                    </a:cubicBezTo>
                    <a:cubicBezTo>
                      <a:pt x="7" y="3646"/>
                      <a:pt x="8" y="3647"/>
                      <a:pt x="8" y="3650"/>
                    </a:cubicBezTo>
                    <a:close/>
                    <a:moveTo>
                      <a:pt x="8" y="3666"/>
                    </a:moveTo>
                    <a:lnTo>
                      <a:pt x="8" y="3666"/>
                    </a:lnTo>
                    <a:cubicBezTo>
                      <a:pt x="8" y="3668"/>
                      <a:pt x="7" y="3670"/>
                      <a:pt x="4" y="3670"/>
                    </a:cubicBezTo>
                    <a:cubicBezTo>
                      <a:pt x="2" y="3670"/>
                      <a:pt x="0" y="3668"/>
                      <a:pt x="0" y="3666"/>
                    </a:cubicBezTo>
                    <a:lnTo>
                      <a:pt x="0" y="3666"/>
                    </a:lnTo>
                    <a:cubicBezTo>
                      <a:pt x="0" y="3663"/>
                      <a:pt x="2" y="3662"/>
                      <a:pt x="4" y="3662"/>
                    </a:cubicBezTo>
                    <a:cubicBezTo>
                      <a:pt x="7" y="3662"/>
                      <a:pt x="8" y="3663"/>
                      <a:pt x="8" y="3666"/>
                    </a:cubicBezTo>
                    <a:close/>
                    <a:moveTo>
                      <a:pt x="8" y="3682"/>
                    </a:moveTo>
                    <a:lnTo>
                      <a:pt x="8" y="3682"/>
                    </a:lnTo>
                    <a:cubicBezTo>
                      <a:pt x="8" y="3684"/>
                      <a:pt x="7" y="3686"/>
                      <a:pt x="4" y="3686"/>
                    </a:cubicBezTo>
                    <a:cubicBezTo>
                      <a:pt x="2" y="3686"/>
                      <a:pt x="0" y="3684"/>
                      <a:pt x="0" y="3682"/>
                    </a:cubicBezTo>
                    <a:lnTo>
                      <a:pt x="0" y="3682"/>
                    </a:lnTo>
                    <a:cubicBezTo>
                      <a:pt x="0" y="3679"/>
                      <a:pt x="2" y="3678"/>
                      <a:pt x="4" y="3678"/>
                    </a:cubicBezTo>
                    <a:cubicBezTo>
                      <a:pt x="7" y="3678"/>
                      <a:pt x="8" y="3679"/>
                      <a:pt x="8" y="3682"/>
                    </a:cubicBezTo>
                    <a:close/>
                    <a:moveTo>
                      <a:pt x="8" y="3698"/>
                    </a:moveTo>
                    <a:lnTo>
                      <a:pt x="8" y="3698"/>
                    </a:lnTo>
                    <a:cubicBezTo>
                      <a:pt x="8" y="3700"/>
                      <a:pt x="7" y="3702"/>
                      <a:pt x="4" y="3702"/>
                    </a:cubicBezTo>
                    <a:cubicBezTo>
                      <a:pt x="2" y="3702"/>
                      <a:pt x="0" y="3700"/>
                      <a:pt x="0" y="3698"/>
                    </a:cubicBezTo>
                    <a:lnTo>
                      <a:pt x="0" y="3698"/>
                    </a:lnTo>
                    <a:cubicBezTo>
                      <a:pt x="0" y="3696"/>
                      <a:pt x="2" y="3694"/>
                      <a:pt x="4" y="3694"/>
                    </a:cubicBezTo>
                    <a:cubicBezTo>
                      <a:pt x="7" y="3694"/>
                      <a:pt x="8" y="3696"/>
                      <a:pt x="8" y="3698"/>
                    </a:cubicBezTo>
                    <a:close/>
                    <a:moveTo>
                      <a:pt x="8" y="3714"/>
                    </a:moveTo>
                    <a:lnTo>
                      <a:pt x="8" y="3714"/>
                    </a:lnTo>
                    <a:cubicBezTo>
                      <a:pt x="8" y="3716"/>
                      <a:pt x="7" y="3718"/>
                      <a:pt x="4" y="3718"/>
                    </a:cubicBezTo>
                    <a:cubicBezTo>
                      <a:pt x="2" y="3718"/>
                      <a:pt x="0" y="3716"/>
                      <a:pt x="0" y="3714"/>
                    </a:cubicBezTo>
                    <a:lnTo>
                      <a:pt x="0" y="3714"/>
                    </a:lnTo>
                    <a:cubicBezTo>
                      <a:pt x="0" y="3712"/>
                      <a:pt x="2" y="3710"/>
                      <a:pt x="4" y="3710"/>
                    </a:cubicBezTo>
                    <a:cubicBezTo>
                      <a:pt x="7" y="3710"/>
                      <a:pt x="8" y="3712"/>
                      <a:pt x="8" y="3714"/>
                    </a:cubicBezTo>
                    <a:close/>
                    <a:moveTo>
                      <a:pt x="8" y="3730"/>
                    </a:moveTo>
                    <a:lnTo>
                      <a:pt x="8" y="3730"/>
                    </a:lnTo>
                    <a:cubicBezTo>
                      <a:pt x="8" y="3732"/>
                      <a:pt x="7" y="3734"/>
                      <a:pt x="4" y="3734"/>
                    </a:cubicBezTo>
                    <a:cubicBezTo>
                      <a:pt x="2" y="3734"/>
                      <a:pt x="0" y="3732"/>
                      <a:pt x="0" y="3730"/>
                    </a:cubicBezTo>
                    <a:lnTo>
                      <a:pt x="0" y="3730"/>
                    </a:lnTo>
                    <a:cubicBezTo>
                      <a:pt x="0" y="3728"/>
                      <a:pt x="2" y="3726"/>
                      <a:pt x="4" y="3726"/>
                    </a:cubicBezTo>
                    <a:cubicBezTo>
                      <a:pt x="7" y="3726"/>
                      <a:pt x="8" y="3728"/>
                      <a:pt x="8" y="3730"/>
                    </a:cubicBezTo>
                    <a:close/>
                    <a:moveTo>
                      <a:pt x="8" y="3746"/>
                    </a:moveTo>
                    <a:lnTo>
                      <a:pt x="8" y="3746"/>
                    </a:lnTo>
                    <a:cubicBezTo>
                      <a:pt x="8" y="3748"/>
                      <a:pt x="7" y="3750"/>
                      <a:pt x="4" y="3750"/>
                    </a:cubicBezTo>
                    <a:cubicBezTo>
                      <a:pt x="2" y="3750"/>
                      <a:pt x="0" y="3748"/>
                      <a:pt x="0" y="3746"/>
                    </a:cubicBezTo>
                    <a:lnTo>
                      <a:pt x="0" y="3746"/>
                    </a:lnTo>
                    <a:cubicBezTo>
                      <a:pt x="0" y="3744"/>
                      <a:pt x="2" y="3742"/>
                      <a:pt x="4" y="3742"/>
                    </a:cubicBezTo>
                    <a:cubicBezTo>
                      <a:pt x="7" y="3742"/>
                      <a:pt x="8" y="3744"/>
                      <a:pt x="8" y="3746"/>
                    </a:cubicBezTo>
                    <a:close/>
                    <a:moveTo>
                      <a:pt x="8" y="3762"/>
                    </a:moveTo>
                    <a:lnTo>
                      <a:pt x="8" y="3762"/>
                    </a:lnTo>
                    <a:cubicBezTo>
                      <a:pt x="8" y="3764"/>
                      <a:pt x="7" y="3766"/>
                      <a:pt x="4" y="3766"/>
                    </a:cubicBezTo>
                    <a:cubicBezTo>
                      <a:pt x="2" y="3766"/>
                      <a:pt x="0" y="3764"/>
                      <a:pt x="0" y="3762"/>
                    </a:cubicBezTo>
                    <a:lnTo>
                      <a:pt x="0" y="3762"/>
                    </a:lnTo>
                    <a:cubicBezTo>
                      <a:pt x="0" y="3760"/>
                      <a:pt x="2" y="3758"/>
                      <a:pt x="4" y="3758"/>
                    </a:cubicBezTo>
                    <a:cubicBezTo>
                      <a:pt x="7" y="3758"/>
                      <a:pt x="8" y="3760"/>
                      <a:pt x="8" y="3762"/>
                    </a:cubicBezTo>
                    <a:close/>
                    <a:moveTo>
                      <a:pt x="8" y="3778"/>
                    </a:moveTo>
                    <a:lnTo>
                      <a:pt x="8" y="3778"/>
                    </a:lnTo>
                    <a:cubicBezTo>
                      <a:pt x="8" y="3780"/>
                      <a:pt x="7" y="3782"/>
                      <a:pt x="4" y="3782"/>
                    </a:cubicBezTo>
                    <a:cubicBezTo>
                      <a:pt x="2" y="3782"/>
                      <a:pt x="0" y="3780"/>
                      <a:pt x="0" y="3778"/>
                    </a:cubicBezTo>
                    <a:lnTo>
                      <a:pt x="0" y="3778"/>
                    </a:lnTo>
                    <a:cubicBezTo>
                      <a:pt x="0" y="3776"/>
                      <a:pt x="2" y="3774"/>
                      <a:pt x="4" y="3774"/>
                    </a:cubicBezTo>
                    <a:cubicBezTo>
                      <a:pt x="7" y="3774"/>
                      <a:pt x="8" y="3776"/>
                      <a:pt x="8" y="3778"/>
                    </a:cubicBezTo>
                    <a:close/>
                    <a:moveTo>
                      <a:pt x="8" y="3794"/>
                    </a:moveTo>
                    <a:lnTo>
                      <a:pt x="8" y="3794"/>
                    </a:lnTo>
                    <a:cubicBezTo>
                      <a:pt x="8" y="3796"/>
                      <a:pt x="7" y="3798"/>
                      <a:pt x="4" y="3798"/>
                    </a:cubicBezTo>
                    <a:cubicBezTo>
                      <a:pt x="2" y="3798"/>
                      <a:pt x="0" y="3796"/>
                      <a:pt x="0" y="3794"/>
                    </a:cubicBezTo>
                    <a:lnTo>
                      <a:pt x="0" y="3794"/>
                    </a:lnTo>
                    <a:cubicBezTo>
                      <a:pt x="0" y="3792"/>
                      <a:pt x="2" y="3790"/>
                      <a:pt x="4" y="3790"/>
                    </a:cubicBezTo>
                    <a:cubicBezTo>
                      <a:pt x="7" y="3790"/>
                      <a:pt x="8" y="3792"/>
                      <a:pt x="8" y="3794"/>
                    </a:cubicBezTo>
                    <a:close/>
                    <a:moveTo>
                      <a:pt x="8" y="3810"/>
                    </a:moveTo>
                    <a:lnTo>
                      <a:pt x="8" y="3810"/>
                    </a:lnTo>
                    <a:cubicBezTo>
                      <a:pt x="8" y="3812"/>
                      <a:pt x="7" y="3814"/>
                      <a:pt x="4" y="3814"/>
                    </a:cubicBezTo>
                    <a:cubicBezTo>
                      <a:pt x="2" y="3814"/>
                      <a:pt x="0" y="3812"/>
                      <a:pt x="0" y="3810"/>
                    </a:cubicBezTo>
                    <a:lnTo>
                      <a:pt x="0" y="3810"/>
                    </a:lnTo>
                    <a:cubicBezTo>
                      <a:pt x="0" y="3808"/>
                      <a:pt x="2" y="3806"/>
                      <a:pt x="4" y="3806"/>
                    </a:cubicBezTo>
                    <a:cubicBezTo>
                      <a:pt x="7" y="3806"/>
                      <a:pt x="8" y="3808"/>
                      <a:pt x="8" y="3810"/>
                    </a:cubicBezTo>
                    <a:close/>
                    <a:moveTo>
                      <a:pt x="8" y="3826"/>
                    </a:moveTo>
                    <a:lnTo>
                      <a:pt x="8" y="3826"/>
                    </a:lnTo>
                    <a:cubicBezTo>
                      <a:pt x="8" y="3828"/>
                      <a:pt x="7" y="3830"/>
                      <a:pt x="4" y="3830"/>
                    </a:cubicBezTo>
                    <a:cubicBezTo>
                      <a:pt x="2" y="3830"/>
                      <a:pt x="0" y="3828"/>
                      <a:pt x="0" y="3826"/>
                    </a:cubicBezTo>
                    <a:lnTo>
                      <a:pt x="0" y="3826"/>
                    </a:lnTo>
                    <a:cubicBezTo>
                      <a:pt x="0" y="3824"/>
                      <a:pt x="2" y="3822"/>
                      <a:pt x="4" y="3822"/>
                    </a:cubicBezTo>
                    <a:cubicBezTo>
                      <a:pt x="7" y="3822"/>
                      <a:pt x="8" y="3824"/>
                      <a:pt x="8" y="3826"/>
                    </a:cubicBezTo>
                    <a:close/>
                    <a:moveTo>
                      <a:pt x="8" y="3842"/>
                    </a:moveTo>
                    <a:lnTo>
                      <a:pt x="8" y="3842"/>
                    </a:lnTo>
                    <a:cubicBezTo>
                      <a:pt x="8" y="3844"/>
                      <a:pt x="7" y="3846"/>
                      <a:pt x="4" y="3846"/>
                    </a:cubicBezTo>
                    <a:cubicBezTo>
                      <a:pt x="2" y="3846"/>
                      <a:pt x="0" y="3844"/>
                      <a:pt x="0" y="3842"/>
                    </a:cubicBezTo>
                    <a:lnTo>
                      <a:pt x="0" y="3842"/>
                    </a:lnTo>
                    <a:cubicBezTo>
                      <a:pt x="0" y="3840"/>
                      <a:pt x="2" y="3838"/>
                      <a:pt x="4" y="3838"/>
                    </a:cubicBezTo>
                    <a:cubicBezTo>
                      <a:pt x="7" y="3838"/>
                      <a:pt x="8" y="3840"/>
                      <a:pt x="8" y="3842"/>
                    </a:cubicBezTo>
                    <a:close/>
                    <a:moveTo>
                      <a:pt x="8" y="3858"/>
                    </a:moveTo>
                    <a:lnTo>
                      <a:pt x="8" y="3858"/>
                    </a:lnTo>
                    <a:cubicBezTo>
                      <a:pt x="8" y="3860"/>
                      <a:pt x="7" y="3862"/>
                      <a:pt x="4" y="3862"/>
                    </a:cubicBezTo>
                    <a:cubicBezTo>
                      <a:pt x="2" y="3862"/>
                      <a:pt x="0" y="3860"/>
                      <a:pt x="0" y="3858"/>
                    </a:cubicBezTo>
                    <a:lnTo>
                      <a:pt x="0" y="3858"/>
                    </a:lnTo>
                    <a:cubicBezTo>
                      <a:pt x="0" y="3856"/>
                      <a:pt x="2" y="3854"/>
                      <a:pt x="4" y="3854"/>
                    </a:cubicBezTo>
                    <a:cubicBezTo>
                      <a:pt x="7" y="3854"/>
                      <a:pt x="8" y="3856"/>
                      <a:pt x="8" y="3858"/>
                    </a:cubicBezTo>
                    <a:close/>
                    <a:moveTo>
                      <a:pt x="8" y="3874"/>
                    </a:moveTo>
                    <a:lnTo>
                      <a:pt x="8" y="3874"/>
                    </a:lnTo>
                    <a:cubicBezTo>
                      <a:pt x="8" y="3876"/>
                      <a:pt x="7" y="3878"/>
                      <a:pt x="4" y="3878"/>
                    </a:cubicBezTo>
                    <a:cubicBezTo>
                      <a:pt x="2" y="3878"/>
                      <a:pt x="0" y="3876"/>
                      <a:pt x="0" y="3874"/>
                    </a:cubicBezTo>
                    <a:lnTo>
                      <a:pt x="0" y="3874"/>
                    </a:lnTo>
                    <a:cubicBezTo>
                      <a:pt x="0" y="3872"/>
                      <a:pt x="2" y="3870"/>
                      <a:pt x="4" y="3870"/>
                    </a:cubicBezTo>
                    <a:cubicBezTo>
                      <a:pt x="7" y="3870"/>
                      <a:pt x="8" y="3872"/>
                      <a:pt x="8" y="3874"/>
                    </a:cubicBezTo>
                    <a:close/>
                    <a:moveTo>
                      <a:pt x="8" y="3890"/>
                    </a:moveTo>
                    <a:lnTo>
                      <a:pt x="8" y="3890"/>
                    </a:lnTo>
                    <a:cubicBezTo>
                      <a:pt x="8" y="3892"/>
                      <a:pt x="7" y="3894"/>
                      <a:pt x="4" y="3894"/>
                    </a:cubicBezTo>
                    <a:cubicBezTo>
                      <a:pt x="2" y="3894"/>
                      <a:pt x="0" y="3892"/>
                      <a:pt x="0" y="3890"/>
                    </a:cubicBezTo>
                    <a:lnTo>
                      <a:pt x="0" y="3890"/>
                    </a:lnTo>
                    <a:cubicBezTo>
                      <a:pt x="0" y="3888"/>
                      <a:pt x="2" y="3886"/>
                      <a:pt x="4" y="3886"/>
                    </a:cubicBezTo>
                    <a:cubicBezTo>
                      <a:pt x="7" y="3886"/>
                      <a:pt x="8" y="3888"/>
                      <a:pt x="8" y="3890"/>
                    </a:cubicBezTo>
                    <a:close/>
                    <a:moveTo>
                      <a:pt x="8" y="3906"/>
                    </a:moveTo>
                    <a:lnTo>
                      <a:pt x="8" y="3906"/>
                    </a:lnTo>
                    <a:cubicBezTo>
                      <a:pt x="8" y="3908"/>
                      <a:pt x="7" y="3910"/>
                      <a:pt x="4" y="3910"/>
                    </a:cubicBezTo>
                    <a:cubicBezTo>
                      <a:pt x="2" y="3910"/>
                      <a:pt x="0" y="3908"/>
                      <a:pt x="0" y="3906"/>
                    </a:cubicBezTo>
                    <a:lnTo>
                      <a:pt x="0" y="3906"/>
                    </a:lnTo>
                    <a:cubicBezTo>
                      <a:pt x="0" y="3904"/>
                      <a:pt x="2" y="3902"/>
                      <a:pt x="4" y="3902"/>
                    </a:cubicBezTo>
                    <a:cubicBezTo>
                      <a:pt x="7" y="3902"/>
                      <a:pt x="8" y="3904"/>
                      <a:pt x="8" y="3906"/>
                    </a:cubicBezTo>
                    <a:close/>
                    <a:moveTo>
                      <a:pt x="8" y="3922"/>
                    </a:moveTo>
                    <a:lnTo>
                      <a:pt x="8" y="3922"/>
                    </a:lnTo>
                    <a:cubicBezTo>
                      <a:pt x="8" y="3924"/>
                      <a:pt x="7" y="3926"/>
                      <a:pt x="4" y="3926"/>
                    </a:cubicBezTo>
                    <a:cubicBezTo>
                      <a:pt x="2" y="3926"/>
                      <a:pt x="0" y="3924"/>
                      <a:pt x="0" y="3922"/>
                    </a:cubicBezTo>
                    <a:lnTo>
                      <a:pt x="0" y="3922"/>
                    </a:lnTo>
                    <a:cubicBezTo>
                      <a:pt x="0" y="3920"/>
                      <a:pt x="2" y="3918"/>
                      <a:pt x="4" y="3918"/>
                    </a:cubicBezTo>
                    <a:cubicBezTo>
                      <a:pt x="7" y="3918"/>
                      <a:pt x="8" y="3920"/>
                      <a:pt x="8" y="3922"/>
                    </a:cubicBezTo>
                    <a:close/>
                    <a:moveTo>
                      <a:pt x="8" y="3938"/>
                    </a:moveTo>
                    <a:lnTo>
                      <a:pt x="8" y="3938"/>
                    </a:lnTo>
                    <a:cubicBezTo>
                      <a:pt x="8" y="3940"/>
                      <a:pt x="7" y="3942"/>
                      <a:pt x="4" y="3942"/>
                    </a:cubicBezTo>
                    <a:cubicBezTo>
                      <a:pt x="2" y="3942"/>
                      <a:pt x="0" y="3940"/>
                      <a:pt x="0" y="3938"/>
                    </a:cubicBezTo>
                    <a:lnTo>
                      <a:pt x="0" y="3938"/>
                    </a:lnTo>
                    <a:cubicBezTo>
                      <a:pt x="0" y="3936"/>
                      <a:pt x="2" y="3934"/>
                      <a:pt x="4" y="3934"/>
                    </a:cubicBezTo>
                    <a:cubicBezTo>
                      <a:pt x="7" y="3934"/>
                      <a:pt x="8" y="3936"/>
                      <a:pt x="8" y="3938"/>
                    </a:cubicBezTo>
                    <a:close/>
                    <a:moveTo>
                      <a:pt x="8" y="3954"/>
                    </a:moveTo>
                    <a:lnTo>
                      <a:pt x="8" y="3954"/>
                    </a:lnTo>
                    <a:cubicBezTo>
                      <a:pt x="8" y="3956"/>
                      <a:pt x="7" y="3958"/>
                      <a:pt x="4" y="3958"/>
                    </a:cubicBezTo>
                    <a:cubicBezTo>
                      <a:pt x="2" y="3958"/>
                      <a:pt x="0" y="3956"/>
                      <a:pt x="0" y="3954"/>
                    </a:cubicBezTo>
                    <a:lnTo>
                      <a:pt x="0" y="3954"/>
                    </a:lnTo>
                    <a:cubicBezTo>
                      <a:pt x="0" y="3952"/>
                      <a:pt x="2" y="3950"/>
                      <a:pt x="4" y="3950"/>
                    </a:cubicBezTo>
                    <a:cubicBezTo>
                      <a:pt x="7" y="3950"/>
                      <a:pt x="8" y="3952"/>
                      <a:pt x="8" y="3954"/>
                    </a:cubicBezTo>
                    <a:close/>
                    <a:moveTo>
                      <a:pt x="8" y="3970"/>
                    </a:moveTo>
                    <a:lnTo>
                      <a:pt x="8" y="3970"/>
                    </a:lnTo>
                    <a:cubicBezTo>
                      <a:pt x="8" y="3972"/>
                      <a:pt x="7" y="3974"/>
                      <a:pt x="4" y="3974"/>
                    </a:cubicBezTo>
                    <a:cubicBezTo>
                      <a:pt x="2" y="3974"/>
                      <a:pt x="0" y="3972"/>
                      <a:pt x="0" y="3970"/>
                    </a:cubicBezTo>
                    <a:lnTo>
                      <a:pt x="0" y="3970"/>
                    </a:lnTo>
                    <a:cubicBezTo>
                      <a:pt x="0" y="3968"/>
                      <a:pt x="2" y="3966"/>
                      <a:pt x="4" y="3966"/>
                    </a:cubicBezTo>
                    <a:cubicBezTo>
                      <a:pt x="7" y="3966"/>
                      <a:pt x="8" y="3968"/>
                      <a:pt x="8" y="3970"/>
                    </a:cubicBezTo>
                    <a:close/>
                    <a:moveTo>
                      <a:pt x="8" y="3986"/>
                    </a:moveTo>
                    <a:lnTo>
                      <a:pt x="8" y="3986"/>
                    </a:lnTo>
                    <a:cubicBezTo>
                      <a:pt x="8" y="3988"/>
                      <a:pt x="7" y="3990"/>
                      <a:pt x="4" y="3990"/>
                    </a:cubicBezTo>
                    <a:cubicBezTo>
                      <a:pt x="2" y="3990"/>
                      <a:pt x="0" y="3988"/>
                      <a:pt x="0" y="3986"/>
                    </a:cubicBezTo>
                    <a:lnTo>
                      <a:pt x="0" y="3986"/>
                    </a:lnTo>
                    <a:cubicBezTo>
                      <a:pt x="0" y="3984"/>
                      <a:pt x="2" y="3982"/>
                      <a:pt x="4" y="3982"/>
                    </a:cubicBezTo>
                    <a:cubicBezTo>
                      <a:pt x="7" y="3982"/>
                      <a:pt x="8" y="3984"/>
                      <a:pt x="8" y="3986"/>
                    </a:cubicBezTo>
                    <a:close/>
                    <a:moveTo>
                      <a:pt x="8" y="4002"/>
                    </a:moveTo>
                    <a:lnTo>
                      <a:pt x="8" y="4002"/>
                    </a:lnTo>
                    <a:cubicBezTo>
                      <a:pt x="8" y="4004"/>
                      <a:pt x="7" y="4006"/>
                      <a:pt x="4" y="4006"/>
                    </a:cubicBezTo>
                    <a:cubicBezTo>
                      <a:pt x="2" y="4006"/>
                      <a:pt x="0" y="4004"/>
                      <a:pt x="0" y="4002"/>
                    </a:cubicBezTo>
                    <a:lnTo>
                      <a:pt x="0" y="4002"/>
                    </a:lnTo>
                    <a:cubicBezTo>
                      <a:pt x="0" y="4000"/>
                      <a:pt x="2" y="3998"/>
                      <a:pt x="4" y="3998"/>
                    </a:cubicBezTo>
                    <a:cubicBezTo>
                      <a:pt x="7" y="3998"/>
                      <a:pt x="8" y="4000"/>
                      <a:pt x="8" y="4002"/>
                    </a:cubicBezTo>
                    <a:close/>
                    <a:moveTo>
                      <a:pt x="8" y="4018"/>
                    </a:moveTo>
                    <a:lnTo>
                      <a:pt x="8" y="4018"/>
                    </a:lnTo>
                    <a:cubicBezTo>
                      <a:pt x="8" y="4020"/>
                      <a:pt x="7" y="4022"/>
                      <a:pt x="4" y="4022"/>
                    </a:cubicBezTo>
                    <a:cubicBezTo>
                      <a:pt x="2" y="4022"/>
                      <a:pt x="0" y="4020"/>
                      <a:pt x="0" y="4018"/>
                    </a:cubicBezTo>
                    <a:lnTo>
                      <a:pt x="0" y="4018"/>
                    </a:lnTo>
                    <a:cubicBezTo>
                      <a:pt x="0" y="4016"/>
                      <a:pt x="2" y="4014"/>
                      <a:pt x="4" y="4014"/>
                    </a:cubicBezTo>
                    <a:cubicBezTo>
                      <a:pt x="7" y="4014"/>
                      <a:pt x="8" y="4016"/>
                      <a:pt x="8" y="4018"/>
                    </a:cubicBezTo>
                    <a:close/>
                    <a:moveTo>
                      <a:pt x="8" y="4034"/>
                    </a:moveTo>
                    <a:lnTo>
                      <a:pt x="8" y="4034"/>
                    </a:lnTo>
                    <a:cubicBezTo>
                      <a:pt x="8" y="4036"/>
                      <a:pt x="7" y="4038"/>
                      <a:pt x="4" y="4038"/>
                    </a:cubicBezTo>
                    <a:cubicBezTo>
                      <a:pt x="2" y="4038"/>
                      <a:pt x="0" y="4036"/>
                      <a:pt x="0" y="4034"/>
                    </a:cubicBezTo>
                    <a:lnTo>
                      <a:pt x="0" y="4034"/>
                    </a:lnTo>
                    <a:cubicBezTo>
                      <a:pt x="0" y="4032"/>
                      <a:pt x="2" y="4030"/>
                      <a:pt x="4" y="4030"/>
                    </a:cubicBezTo>
                    <a:cubicBezTo>
                      <a:pt x="7" y="4030"/>
                      <a:pt x="8" y="4032"/>
                      <a:pt x="8" y="4034"/>
                    </a:cubicBezTo>
                    <a:close/>
                    <a:moveTo>
                      <a:pt x="8" y="4050"/>
                    </a:moveTo>
                    <a:lnTo>
                      <a:pt x="8" y="4050"/>
                    </a:lnTo>
                    <a:cubicBezTo>
                      <a:pt x="8" y="4052"/>
                      <a:pt x="7" y="4054"/>
                      <a:pt x="4" y="4054"/>
                    </a:cubicBezTo>
                    <a:cubicBezTo>
                      <a:pt x="2" y="4054"/>
                      <a:pt x="0" y="4052"/>
                      <a:pt x="0" y="4050"/>
                    </a:cubicBezTo>
                    <a:lnTo>
                      <a:pt x="0" y="4050"/>
                    </a:lnTo>
                    <a:cubicBezTo>
                      <a:pt x="0" y="4048"/>
                      <a:pt x="2" y="4046"/>
                      <a:pt x="4" y="4046"/>
                    </a:cubicBezTo>
                    <a:cubicBezTo>
                      <a:pt x="7" y="4046"/>
                      <a:pt x="8" y="4048"/>
                      <a:pt x="8" y="4050"/>
                    </a:cubicBezTo>
                    <a:close/>
                    <a:moveTo>
                      <a:pt x="8" y="4066"/>
                    </a:moveTo>
                    <a:lnTo>
                      <a:pt x="8" y="4066"/>
                    </a:lnTo>
                    <a:cubicBezTo>
                      <a:pt x="8" y="4068"/>
                      <a:pt x="7" y="4070"/>
                      <a:pt x="4" y="4070"/>
                    </a:cubicBezTo>
                    <a:cubicBezTo>
                      <a:pt x="2" y="4070"/>
                      <a:pt x="0" y="4068"/>
                      <a:pt x="0" y="4066"/>
                    </a:cubicBezTo>
                    <a:lnTo>
                      <a:pt x="0" y="4066"/>
                    </a:lnTo>
                    <a:cubicBezTo>
                      <a:pt x="0" y="4064"/>
                      <a:pt x="2" y="4062"/>
                      <a:pt x="4" y="4062"/>
                    </a:cubicBezTo>
                    <a:cubicBezTo>
                      <a:pt x="7" y="4062"/>
                      <a:pt x="8" y="4064"/>
                      <a:pt x="8" y="4066"/>
                    </a:cubicBezTo>
                    <a:close/>
                    <a:moveTo>
                      <a:pt x="8" y="4082"/>
                    </a:moveTo>
                    <a:lnTo>
                      <a:pt x="8" y="4082"/>
                    </a:lnTo>
                    <a:cubicBezTo>
                      <a:pt x="8" y="4084"/>
                      <a:pt x="7" y="4086"/>
                      <a:pt x="4" y="4086"/>
                    </a:cubicBezTo>
                    <a:cubicBezTo>
                      <a:pt x="2" y="4086"/>
                      <a:pt x="0" y="4084"/>
                      <a:pt x="0" y="4082"/>
                    </a:cubicBezTo>
                    <a:lnTo>
                      <a:pt x="0" y="4082"/>
                    </a:lnTo>
                    <a:cubicBezTo>
                      <a:pt x="0" y="4080"/>
                      <a:pt x="2" y="4078"/>
                      <a:pt x="4" y="4078"/>
                    </a:cubicBezTo>
                    <a:cubicBezTo>
                      <a:pt x="7" y="4078"/>
                      <a:pt x="8" y="4080"/>
                      <a:pt x="8" y="4082"/>
                    </a:cubicBezTo>
                    <a:close/>
                    <a:moveTo>
                      <a:pt x="8" y="4098"/>
                    </a:moveTo>
                    <a:lnTo>
                      <a:pt x="8" y="4098"/>
                    </a:lnTo>
                    <a:cubicBezTo>
                      <a:pt x="8" y="4100"/>
                      <a:pt x="7" y="4102"/>
                      <a:pt x="4" y="4102"/>
                    </a:cubicBezTo>
                    <a:cubicBezTo>
                      <a:pt x="2" y="4102"/>
                      <a:pt x="0" y="4100"/>
                      <a:pt x="0" y="4098"/>
                    </a:cubicBezTo>
                    <a:lnTo>
                      <a:pt x="0" y="4098"/>
                    </a:lnTo>
                    <a:cubicBezTo>
                      <a:pt x="0" y="4096"/>
                      <a:pt x="2" y="4094"/>
                      <a:pt x="4" y="4094"/>
                    </a:cubicBezTo>
                    <a:cubicBezTo>
                      <a:pt x="7" y="4094"/>
                      <a:pt x="8" y="4096"/>
                      <a:pt x="8" y="4098"/>
                    </a:cubicBezTo>
                    <a:close/>
                    <a:moveTo>
                      <a:pt x="8" y="4114"/>
                    </a:moveTo>
                    <a:lnTo>
                      <a:pt x="8" y="4114"/>
                    </a:lnTo>
                    <a:cubicBezTo>
                      <a:pt x="8" y="4116"/>
                      <a:pt x="7" y="4118"/>
                      <a:pt x="4" y="4118"/>
                    </a:cubicBezTo>
                    <a:cubicBezTo>
                      <a:pt x="2" y="4118"/>
                      <a:pt x="0" y="4116"/>
                      <a:pt x="0" y="4114"/>
                    </a:cubicBezTo>
                    <a:lnTo>
                      <a:pt x="0" y="4114"/>
                    </a:lnTo>
                    <a:cubicBezTo>
                      <a:pt x="0" y="4112"/>
                      <a:pt x="2" y="4110"/>
                      <a:pt x="4" y="4110"/>
                    </a:cubicBezTo>
                    <a:cubicBezTo>
                      <a:pt x="7" y="4110"/>
                      <a:pt x="8" y="4112"/>
                      <a:pt x="8" y="4114"/>
                    </a:cubicBezTo>
                    <a:close/>
                    <a:moveTo>
                      <a:pt x="8" y="4130"/>
                    </a:moveTo>
                    <a:lnTo>
                      <a:pt x="8" y="4130"/>
                    </a:lnTo>
                    <a:cubicBezTo>
                      <a:pt x="8" y="4132"/>
                      <a:pt x="7" y="4134"/>
                      <a:pt x="4" y="4134"/>
                    </a:cubicBezTo>
                    <a:cubicBezTo>
                      <a:pt x="2" y="4134"/>
                      <a:pt x="0" y="4132"/>
                      <a:pt x="0" y="4130"/>
                    </a:cubicBezTo>
                    <a:lnTo>
                      <a:pt x="0" y="4130"/>
                    </a:lnTo>
                    <a:cubicBezTo>
                      <a:pt x="0" y="4128"/>
                      <a:pt x="2" y="4126"/>
                      <a:pt x="4" y="4126"/>
                    </a:cubicBezTo>
                    <a:cubicBezTo>
                      <a:pt x="7" y="4126"/>
                      <a:pt x="8" y="4128"/>
                      <a:pt x="8" y="4130"/>
                    </a:cubicBezTo>
                    <a:close/>
                    <a:moveTo>
                      <a:pt x="8" y="4146"/>
                    </a:moveTo>
                    <a:lnTo>
                      <a:pt x="8" y="4146"/>
                    </a:lnTo>
                    <a:cubicBezTo>
                      <a:pt x="8" y="4148"/>
                      <a:pt x="7" y="4150"/>
                      <a:pt x="4" y="4150"/>
                    </a:cubicBezTo>
                    <a:cubicBezTo>
                      <a:pt x="2" y="4150"/>
                      <a:pt x="0" y="4148"/>
                      <a:pt x="0" y="4146"/>
                    </a:cubicBezTo>
                    <a:lnTo>
                      <a:pt x="0" y="4146"/>
                    </a:lnTo>
                    <a:cubicBezTo>
                      <a:pt x="0" y="4144"/>
                      <a:pt x="2" y="4142"/>
                      <a:pt x="4" y="4142"/>
                    </a:cubicBezTo>
                    <a:cubicBezTo>
                      <a:pt x="7" y="4142"/>
                      <a:pt x="8" y="4144"/>
                      <a:pt x="8" y="4146"/>
                    </a:cubicBezTo>
                    <a:close/>
                    <a:moveTo>
                      <a:pt x="8" y="4162"/>
                    </a:moveTo>
                    <a:lnTo>
                      <a:pt x="8" y="4162"/>
                    </a:lnTo>
                    <a:cubicBezTo>
                      <a:pt x="8" y="4164"/>
                      <a:pt x="7" y="4166"/>
                      <a:pt x="4" y="4166"/>
                    </a:cubicBezTo>
                    <a:cubicBezTo>
                      <a:pt x="2" y="4166"/>
                      <a:pt x="0" y="4164"/>
                      <a:pt x="0" y="4162"/>
                    </a:cubicBezTo>
                    <a:lnTo>
                      <a:pt x="0" y="4162"/>
                    </a:lnTo>
                    <a:cubicBezTo>
                      <a:pt x="0" y="4160"/>
                      <a:pt x="2" y="4158"/>
                      <a:pt x="4" y="4158"/>
                    </a:cubicBezTo>
                    <a:cubicBezTo>
                      <a:pt x="7" y="4158"/>
                      <a:pt x="8" y="4160"/>
                      <a:pt x="8" y="4162"/>
                    </a:cubicBezTo>
                    <a:close/>
                    <a:moveTo>
                      <a:pt x="8" y="4178"/>
                    </a:moveTo>
                    <a:lnTo>
                      <a:pt x="8" y="4178"/>
                    </a:lnTo>
                    <a:cubicBezTo>
                      <a:pt x="8" y="4180"/>
                      <a:pt x="7" y="4182"/>
                      <a:pt x="4" y="4182"/>
                    </a:cubicBezTo>
                    <a:cubicBezTo>
                      <a:pt x="2" y="4182"/>
                      <a:pt x="0" y="4180"/>
                      <a:pt x="0" y="4178"/>
                    </a:cubicBezTo>
                    <a:lnTo>
                      <a:pt x="0" y="4178"/>
                    </a:lnTo>
                    <a:cubicBezTo>
                      <a:pt x="0" y="4176"/>
                      <a:pt x="2" y="4174"/>
                      <a:pt x="4" y="4174"/>
                    </a:cubicBezTo>
                    <a:cubicBezTo>
                      <a:pt x="7" y="4174"/>
                      <a:pt x="8" y="4176"/>
                      <a:pt x="8" y="4178"/>
                    </a:cubicBezTo>
                    <a:close/>
                    <a:moveTo>
                      <a:pt x="8" y="4194"/>
                    </a:moveTo>
                    <a:lnTo>
                      <a:pt x="8" y="4194"/>
                    </a:lnTo>
                    <a:cubicBezTo>
                      <a:pt x="8" y="4196"/>
                      <a:pt x="7" y="4198"/>
                      <a:pt x="4" y="4198"/>
                    </a:cubicBezTo>
                    <a:cubicBezTo>
                      <a:pt x="2" y="4198"/>
                      <a:pt x="0" y="4196"/>
                      <a:pt x="0" y="4194"/>
                    </a:cubicBezTo>
                    <a:lnTo>
                      <a:pt x="0" y="4194"/>
                    </a:lnTo>
                    <a:cubicBezTo>
                      <a:pt x="0" y="4192"/>
                      <a:pt x="2" y="4190"/>
                      <a:pt x="4" y="4190"/>
                    </a:cubicBezTo>
                    <a:cubicBezTo>
                      <a:pt x="7" y="4190"/>
                      <a:pt x="8" y="4192"/>
                      <a:pt x="8" y="4194"/>
                    </a:cubicBezTo>
                    <a:close/>
                    <a:moveTo>
                      <a:pt x="8" y="4210"/>
                    </a:moveTo>
                    <a:lnTo>
                      <a:pt x="8" y="4210"/>
                    </a:lnTo>
                    <a:cubicBezTo>
                      <a:pt x="8" y="4212"/>
                      <a:pt x="7" y="4214"/>
                      <a:pt x="4" y="4214"/>
                    </a:cubicBezTo>
                    <a:cubicBezTo>
                      <a:pt x="2" y="4214"/>
                      <a:pt x="0" y="4212"/>
                      <a:pt x="0" y="4210"/>
                    </a:cubicBezTo>
                    <a:lnTo>
                      <a:pt x="0" y="4210"/>
                    </a:lnTo>
                    <a:cubicBezTo>
                      <a:pt x="0" y="4208"/>
                      <a:pt x="2" y="4206"/>
                      <a:pt x="4" y="4206"/>
                    </a:cubicBezTo>
                    <a:cubicBezTo>
                      <a:pt x="7" y="4206"/>
                      <a:pt x="8" y="4208"/>
                      <a:pt x="8" y="4210"/>
                    </a:cubicBezTo>
                    <a:close/>
                    <a:moveTo>
                      <a:pt x="8" y="4226"/>
                    </a:moveTo>
                    <a:lnTo>
                      <a:pt x="8" y="4226"/>
                    </a:lnTo>
                    <a:cubicBezTo>
                      <a:pt x="8" y="4228"/>
                      <a:pt x="7" y="4230"/>
                      <a:pt x="4" y="4230"/>
                    </a:cubicBezTo>
                    <a:cubicBezTo>
                      <a:pt x="2" y="4230"/>
                      <a:pt x="0" y="4228"/>
                      <a:pt x="0" y="4226"/>
                    </a:cubicBezTo>
                    <a:lnTo>
                      <a:pt x="0" y="4226"/>
                    </a:lnTo>
                    <a:cubicBezTo>
                      <a:pt x="0" y="4224"/>
                      <a:pt x="2" y="4222"/>
                      <a:pt x="4" y="4222"/>
                    </a:cubicBezTo>
                    <a:cubicBezTo>
                      <a:pt x="7" y="4222"/>
                      <a:pt x="8" y="4224"/>
                      <a:pt x="8" y="4226"/>
                    </a:cubicBezTo>
                    <a:close/>
                    <a:moveTo>
                      <a:pt x="8" y="4242"/>
                    </a:moveTo>
                    <a:lnTo>
                      <a:pt x="8" y="4242"/>
                    </a:lnTo>
                    <a:cubicBezTo>
                      <a:pt x="8" y="4244"/>
                      <a:pt x="7" y="4246"/>
                      <a:pt x="4" y="4246"/>
                    </a:cubicBezTo>
                    <a:cubicBezTo>
                      <a:pt x="2" y="4246"/>
                      <a:pt x="0" y="4244"/>
                      <a:pt x="0" y="4242"/>
                    </a:cubicBezTo>
                    <a:lnTo>
                      <a:pt x="0" y="4242"/>
                    </a:lnTo>
                    <a:cubicBezTo>
                      <a:pt x="0" y="4240"/>
                      <a:pt x="2" y="4238"/>
                      <a:pt x="4" y="4238"/>
                    </a:cubicBezTo>
                    <a:cubicBezTo>
                      <a:pt x="7" y="4238"/>
                      <a:pt x="8" y="4240"/>
                      <a:pt x="8" y="4242"/>
                    </a:cubicBezTo>
                    <a:close/>
                    <a:moveTo>
                      <a:pt x="8" y="4258"/>
                    </a:moveTo>
                    <a:lnTo>
                      <a:pt x="8" y="4258"/>
                    </a:lnTo>
                    <a:cubicBezTo>
                      <a:pt x="8" y="4260"/>
                      <a:pt x="7" y="4262"/>
                      <a:pt x="4" y="4262"/>
                    </a:cubicBezTo>
                    <a:cubicBezTo>
                      <a:pt x="2" y="4262"/>
                      <a:pt x="0" y="4260"/>
                      <a:pt x="0" y="4258"/>
                    </a:cubicBezTo>
                    <a:lnTo>
                      <a:pt x="0" y="4258"/>
                    </a:lnTo>
                    <a:cubicBezTo>
                      <a:pt x="0" y="4256"/>
                      <a:pt x="2" y="4254"/>
                      <a:pt x="4" y="4254"/>
                    </a:cubicBezTo>
                    <a:cubicBezTo>
                      <a:pt x="7" y="4254"/>
                      <a:pt x="8" y="4256"/>
                      <a:pt x="8" y="4258"/>
                    </a:cubicBezTo>
                    <a:close/>
                    <a:moveTo>
                      <a:pt x="8" y="4274"/>
                    </a:moveTo>
                    <a:lnTo>
                      <a:pt x="8" y="4274"/>
                    </a:lnTo>
                    <a:cubicBezTo>
                      <a:pt x="8" y="4276"/>
                      <a:pt x="7" y="4278"/>
                      <a:pt x="4" y="4278"/>
                    </a:cubicBezTo>
                    <a:cubicBezTo>
                      <a:pt x="2" y="4278"/>
                      <a:pt x="0" y="4276"/>
                      <a:pt x="0" y="4274"/>
                    </a:cubicBezTo>
                    <a:lnTo>
                      <a:pt x="0" y="4274"/>
                    </a:lnTo>
                    <a:cubicBezTo>
                      <a:pt x="0" y="4272"/>
                      <a:pt x="2" y="4270"/>
                      <a:pt x="4" y="4270"/>
                    </a:cubicBezTo>
                    <a:cubicBezTo>
                      <a:pt x="7" y="4270"/>
                      <a:pt x="8" y="4272"/>
                      <a:pt x="8" y="4274"/>
                    </a:cubicBezTo>
                    <a:close/>
                    <a:moveTo>
                      <a:pt x="8" y="4290"/>
                    </a:moveTo>
                    <a:lnTo>
                      <a:pt x="8" y="4290"/>
                    </a:lnTo>
                    <a:cubicBezTo>
                      <a:pt x="8" y="4292"/>
                      <a:pt x="7" y="4294"/>
                      <a:pt x="4" y="4294"/>
                    </a:cubicBezTo>
                    <a:cubicBezTo>
                      <a:pt x="2" y="4294"/>
                      <a:pt x="0" y="4292"/>
                      <a:pt x="0" y="4290"/>
                    </a:cubicBezTo>
                    <a:lnTo>
                      <a:pt x="0" y="4290"/>
                    </a:lnTo>
                    <a:cubicBezTo>
                      <a:pt x="0" y="4288"/>
                      <a:pt x="2" y="4286"/>
                      <a:pt x="4" y="4286"/>
                    </a:cubicBezTo>
                    <a:cubicBezTo>
                      <a:pt x="7" y="4286"/>
                      <a:pt x="8" y="4288"/>
                      <a:pt x="8" y="4290"/>
                    </a:cubicBezTo>
                    <a:close/>
                    <a:moveTo>
                      <a:pt x="8" y="4306"/>
                    </a:moveTo>
                    <a:lnTo>
                      <a:pt x="8" y="4306"/>
                    </a:lnTo>
                    <a:cubicBezTo>
                      <a:pt x="8" y="4308"/>
                      <a:pt x="7" y="4310"/>
                      <a:pt x="4" y="4310"/>
                    </a:cubicBezTo>
                    <a:cubicBezTo>
                      <a:pt x="2" y="4310"/>
                      <a:pt x="0" y="4308"/>
                      <a:pt x="0" y="4306"/>
                    </a:cubicBezTo>
                    <a:lnTo>
                      <a:pt x="0" y="4306"/>
                    </a:lnTo>
                    <a:cubicBezTo>
                      <a:pt x="0" y="4304"/>
                      <a:pt x="2" y="4302"/>
                      <a:pt x="4" y="4302"/>
                    </a:cubicBezTo>
                    <a:cubicBezTo>
                      <a:pt x="7" y="4302"/>
                      <a:pt x="8" y="4304"/>
                      <a:pt x="8" y="4306"/>
                    </a:cubicBezTo>
                    <a:close/>
                    <a:moveTo>
                      <a:pt x="8" y="4322"/>
                    </a:moveTo>
                    <a:lnTo>
                      <a:pt x="8" y="4322"/>
                    </a:lnTo>
                    <a:cubicBezTo>
                      <a:pt x="8" y="4324"/>
                      <a:pt x="7" y="4326"/>
                      <a:pt x="4" y="4326"/>
                    </a:cubicBezTo>
                    <a:cubicBezTo>
                      <a:pt x="2" y="4326"/>
                      <a:pt x="0" y="4324"/>
                      <a:pt x="0" y="4322"/>
                    </a:cubicBezTo>
                    <a:lnTo>
                      <a:pt x="0" y="4322"/>
                    </a:lnTo>
                    <a:cubicBezTo>
                      <a:pt x="0" y="4320"/>
                      <a:pt x="2" y="4318"/>
                      <a:pt x="4" y="4318"/>
                    </a:cubicBezTo>
                    <a:cubicBezTo>
                      <a:pt x="7" y="4318"/>
                      <a:pt x="8" y="4320"/>
                      <a:pt x="8" y="4322"/>
                    </a:cubicBezTo>
                    <a:close/>
                    <a:moveTo>
                      <a:pt x="8" y="4338"/>
                    </a:moveTo>
                    <a:lnTo>
                      <a:pt x="8" y="4338"/>
                    </a:lnTo>
                    <a:cubicBezTo>
                      <a:pt x="8" y="4340"/>
                      <a:pt x="7" y="4342"/>
                      <a:pt x="4" y="4342"/>
                    </a:cubicBezTo>
                    <a:cubicBezTo>
                      <a:pt x="2" y="4342"/>
                      <a:pt x="0" y="4340"/>
                      <a:pt x="0" y="4338"/>
                    </a:cubicBezTo>
                    <a:lnTo>
                      <a:pt x="0" y="4338"/>
                    </a:lnTo>
                    <a:cubicBezTo>
                      <a:pt x="0" y="4336"/>
                      <a:pt x="2" y="4334"/>
                      <a:pt x="4" y="4334"/>
                    </a:cubicBezTo>
                    <a:cubicBezTo>
                      <a:pt x="7" y="4334"/>
                      <a:pt x="8" y="4336"/>
                      <a:pt x="8" y="4338"/>
                    </a:cubicBezTo>
                    <a:close/>
                    <a:moveTo>
                      <a:pt x="8" y="4354"/>
                    </a:moveTo>
                    <a:lnTo>
                      <a:pt x="8" y="4354"/>
                    </a:lnTo>
                    <a:cubicBezTo>
                      <a:pt x="8" y="4356"/>
                      <a:pt x="7" y="4358"/>
                      <a:pt x="4" y="4358"/>
                    </a:cubicBezTo>
                    <a:cubicBezTo>
                      <a:pt x="2" y="4358"/>
                      <a:pt x="0" y="4356"/>
                      <a:pt x="0" y="4354"/>
                    </a:cubicBezTo>
                    <a:lnTo>
                      <a:pt x="0" y="4354"/>
                    </a:lnTo>
                    <a:cubicBezTo>
                      <a:pt x="0" y="4352"/>
                      <a:pt x="2" y="4350"/>
                      <a:pt x="4" y="4350"/>
                    </a:cubicBezTo>
                    <a:cubicBezTo>
                      <a:pt x="7" y="4350"/>
                      <a:pt x="8" y="4352"/>
                      <a:pt x="8" y="4354"/>
                    </a:cubicBezTo>
                    <a:close/>
                    <a:moveTo>
                      <a:pt x="8" y="4370"/>
                    </a:moveTo>
                    <a:lnTo>
                      <a:pt x="8" y="4370"/>
                    </a:lnTo>
                    <a:cubicBezTo>
                      <a:pt x="8" y="4372"/>
                      <a:pt x="7" y="4374"/>
                      <a:pt x="4" y="4374"/>
                    </a:cubicBezTo>
                    <a:cubicBezTo>
                      <a:pt x="2" y="4374"/>
                      <a:pt x="0" y="4372"/>
                      <a:pt x="0" y="4370"/>
                    </a:cubicBezTo>
                    <a:lnTo>
                      <a:pt x="0" y="4370"/>
                    </a:lnTo>
                    <a:cubicBezTo>
                      <a:pt x="0" y="4368"/>
                      <a:pt x="2" y="4366"/>
                      <a:pt x="4" y="4366"/>
                    </a:cubicBezTo>
                    <a:cubicBezTo>
                      <a:pt x="7" y="4366"/>
                      <a:pt x="8" y="4368"/>
                      <a:pt x="8" y="4370"/>
                    </a:cubicBezTo>
                    <a:close/>
                    <a:moveTo>
                      <a:pt x="8" y="4386"/>
                    </a:moveTo>
                    <a:lnTo>
                      <a:pt x="8" y="4386"/>
                    </a:lnTo>
                    <a:cubicBezTo>
                      <a:pt x="8" y="4388"/>
                      <a:pt x="7" y="4390"/>
                      <a:pt x="4" y="4390"/>
                    </a:cubicBezTo>
                    <a:cubicBezTo>
                      <a:pt x="2" y="4390"/>
                      <a:pt x="0" y="4388"/>
                      <a:pt x="0" y="4386"/>
                    </a:cubicBezTo>
                    <a:lnTo>
                      <a:pt x="0" y="4386"/>
                    </a:lnTo>
                    <a:cubicBezTo>
                      <a:pt x="0" y="4384"/>
                      <a:pt x="2" y="4382"/>
                      <a:pt x="4" y="4382"/>
                    </a:cubicBezTo>
                    <a:cubicBezTo>
                      <a:pt x="7" y="4382"/>
                      <a:pt x="8" y="4384"/>
                      <a:pt x="8" y="4386"/>
                    </a:cubicBezTo>
                    <a:close/>
                    <a:moveTo>
                      <a:pt x="8" y="4402"/>
                    </a:moveTo>
                    <a:lnTo>
                      <a:pt x="8" y="4402"/>
                    </a:lnTo>
                    <a:cubicBezTo>
                      <a:pt x="8" y="4404"/>
                      <a:pt x="7" y="4406"/>
                      <a:pt x="4" y="4406"/>
                    </a:cubicBezTo>
                    <a:cubicBezTo>
                      <a:pt x="2" y="4406"/>
                      <a:pt x="0" y="4404"/>
                      <a:pt x="0" y="4402"/>
                    </a:cubicBezTo>
                    <a:lnTo>
                      <a:pt x="0" y="4402"/>
                    </a:lnTo>
                    <a:cubicBezTo>
                      <a:pt x="0" y="4400"/>
                      <a:pt x="2" y="4398"/>
                      <a:pt x="4" y="4398"/>
                    </a:cubicBezTo>
                    <a:cubicBezTo>
                      <a:pt x="7" y="4398"/>
                      <a:pt x="8" y="4400"/>
                      <a:pt x="8" y="4402"/>
                    </a:cubicBezTo>
                    <a:close/>
                    <a:moveTo>
                      <a:pt x="8" y="4418"/>
                    </a:moveTo>
                    <a:lnTo>
                      <a:pt x="8" y="4418"/>
                    </a:lnTo>
                    <a:cubicBezTo>
                      <a:pt x="8" y="4420"/>
                      <a:pt x="7" y="4422"/>
                      <a:pt x="4" y="4422"/>
                    </a:cubicBezTo>
                    <a:cubicBezTo>
                      <a:pt x="2" y="4422"/>
                      <a:pt x="0" y="4420"/>
                      <a:pt x="0" y="4418"/>
                    </a:cubicBezTo>
                    <a:lnTo>
                      <a:pt x="0" y="4418"/>
                    </a:lnTo>
                    <a:cubicBezTo>
                      <a:pt x="0" y="4416"/>
                      <a:pt x="2" y="4414"/>
                      <a:pt x="4" y="4414"/>
                    </a:cubicBezTo>
                    <a:cubicBezTo>
                      <a:pt x="7" y="4414"/>
                      <a:pt x="8" y="4416"/>
                      <a:pt x="8" y="4418"/>
                    </a:cubicBezTo>
                    <a:close/>
                    <a:moveTo>
                      <a:pt x="8" y="4434"/>
                    </a:moveTo>
                    <a:lnTo>
                      <a:pt x="8" y="4434"/>
                    </a:lnTo>
                    <a:cubicBezTo>
                      <a:pt x="8" y="4436"/>
                      <a:pt x="7" y="4438"/>
                      <a:pt x="4" y="4438"/>
                    </a:cubicBezTo>
                    <a:cubicBezTo>
                      <a:pt x="2" y="4438"/>
                      <a:pt x="0" y="4436"/>
                      <a:pt x="0" y="4434"/>
                    </a:cubicBezTo>
                    <a:lnTo>
                      <a:pt x="0" y="4434"/>
                    </a:lnTo>
                    <a:cubicBezTo>
                      <a:pt x="0" y="4432"/>
                      <a:pt x="2" y="4430"/>
                      <a:pt x="4" y="4430"/>
                    </a:cubicBezTo>
                    <a:cubicBezTo>
                      <a:pt x="7" y="4430"/>
                      <a:pt x="8" y="4432"/>
                      <a:pt x="8" y="4434"/>
                    </a:cubicBezTo>
                    <a:close/>
                    <a:moveTo>
                      <a:pt x="8" y="4450"/>
                    </a:moveTo>
                    <a:lnTo>
                      <a:pt x="8" y="4450"/>
                    </a:lnTo>
                    <a:cubicBezTo>
                      <a:pt x="8" y="4452"/>
                      <a:pt x="7" y="4454"/>
                      <a:pt x="4" y="4454"/>
                    </a:cubicBezTo>
                    <a:cubicBezTo>
                      <a:pt x="2" y="4454"/>
                      <a:pt x="0" y="4452"/>
                      <a:pt x="0" y="4450"/>
                    </a:cubicBezTo>
                    <a:lnTo>
                      <a:pt x="0" y="4450"/>
                    </a:lnTo>
                    <a:cubicBezTo>
                      <a:pt x="0" y="4448"/>
                      <a:pt x="2" y="4446"/>
                      <a:pt x="4" y="4446"/>
                    </a:cubicBezTo>
                    <a:cubicBezTo>
                      <a:pt x="7" y="4446"/>
                      <a:pt x="8" y="4448"/>
                      <a:pt x="8" y="4450"/>
                    </a:cubicBezTo>
                    <a:close/>
                    <a:moveTo>
                      <a:pt x="8" y="4466"/>
                    </a:moveTo>
                    <a:lnTo>
                      <a:pt x="8" y="4466"/>
                    </a:lnTo>
                    <a:cubicBezTo>
                      <a:pt x="8" y="4468"/>
                      <a:pt x="7" y="4470"/>
                      <a:pt x="4" y="4470"/>
                    </a:cubicBezTo>
                    <a:cubicBezTo>
                      <a:pt x="2" y="4470"/>
                      <a:pt x="0" y="4468"/>
                      <a:pt x="0" y="4466"/>
                    </a:cubicBezTo>
                    <a:lnTo>
                      <a:pt x="0" y="4466"/>
                    </a:lnTo>
                    <a:cubicBezTo>
                      <a:pt x="0" y="4464"/>
                      <a:pt x="2" y="4462"/>
                      <a:pt x="4" y="4462"/>
                    </a:cubicBezTo>
                    <a:cubicBezTo>
                      <a:pt x="7" y="4462"/>
                      <a:pt x="8" y="4464"/>
                      <a:pt x="8" y="4466"/>
                    </a:cubicBezTo>
                    <a:close/>
                    <a:moveTo>
                      <a:pt x="8" y="4482"/>
                    </a:moveTo>
                    <a:lnTo>
                      <a:pt x="8" y="4482"/>
                    </a:lnTo>
                    <a:cubicBezTo>
                      <a:pt x="8" y="4484"/>
                      <a:pt x="7" y="4486"/>
                      <a:pt x="4" y="4486"/>
                    </a:cubicBezTo>
                    <a:cubicBezTo>
                      <a:pt x="2" y="4486"/>
                      <a:pt x="0" y="4484"/>
                      <a:pt x="0" y="4482"/>
                    </a:cubicBezTo>
                    <a:lnTo>
                      <a:pt x="0" y="4482"/>
                    </a:lnTo>
                    <a:cubicBezTo>
                      <a:pt x="0" y="4480"/>
                      <a:pt x="2" y="4478"/>
                      <a:pt x="4" y="4478"/>
                    </a:cubicBezTo>
                    <a:cubicBezTo>
                      <a:pt x="7" y="4478"/>
                      <a:pt x="8" y="4480"/>
                      <a:pt x="8" y="4482"/>
                    </a:cubicBezTo>
                    <a:close/>
                    <a:moveTo>
                      <a:pt x="8" y="4498"/>
                    </a:moveTo>
                    <a:lnTo>
                      <a:pt x="8" y="4498"/>
                    </a:lnTo>
                    <a:cubicBezTo>
                      <a:pt x="8" y="4500"/>
                      <a:pt x="7" y="4502"/>
                      <a:pt x="4" y="4502"/>
                    </a:cubicBezTo>
                    <a:cubicBezTo>
                      <a:pt x="2" y="4502"/>
                      <a:pt x="0" y="4500"/>
                      <a:pt x="0" y="4498"/>
                    </a:cubicBezTo>
                    <a:lnTo>
                      <a:pt x="0" y="4498"/>
                    </a:lnTo>
                    <a:cubicBezTo>
                      <a:pt x="0" y="4496"/>
                      <a:pt x="2" y="4494"/>
                      <a:pt x="4" y="4494"/>
                    </a:cubicBezTo>
                    <a:cubicBezTo>
                      <a:pt x="7" y="4494"/>
                      <a:pt x="8" y="4496"/>
                      <a:pt x="8" y="4498"/>
                    </a:cubicBezTo>
                    <a:close/>
                    <a:moveTo>
                      <a:pt x="8" y="4514"/>
                    </a:moveTo>
                    <a:lnTo>
                      <a:pt x="8" y="4514"/>
                    </a:lnTo>
                    <a:cubicBezTo>
                      <a:pt x="8" y="4516"/>
                      <a:pt x="7" y="4518"/>
                      <a:pt x="4" y="4518"/>
                    </a:cubicBezTo>
                    <a:cubicBezTo>
                      <a:pt x="2" y="4518"/>
                      <a:pt x="0" y="4516"/>
                      <a:pt x="0" y="4514"/>
                    </a:cubicBezTo>
                    <a:lnTo>
                      <a:pt x="0" y="4514"/>
                    </a:lnTo>
                    <a:cubicBezTo>
                      <a:pt x="0" y="4512"/>
                      <a:pt x="2" y="4510"/>
                      <a:pt x="4" y="4510"/>
                    </a:cubicBezTo>
                    <a:cubicBezTo>
                      <a:pt x="7" y="4510"/>
                      <a:pt x="8" y="4512"/>
                      <a:pt x="8" y="4514"/>
                    </a:cubicBezTo>
                    <a:close/>
                    <a:moveTo>
                      <a:pt x="8" y="4530"/>
                    </a:moveTo>
                    <a:lnTo>
                      <a:pt x="8" y="4530"/>
                    </a:lnTo>
                    <a:cubicBezTo>
                      <a:pt x="8" y="4532"/>
                      <a:pt x="7" y="4534"/>
                      <a:pt x="4" y="4534"/>
                    </a:cubicBezTo>
                    <a:cubicBezTo>
                      <a:pt x="2" y="4534"/>
                      <a:pt x="0" y="4532"/>
                      <a:pt x="0" y="4530"/>
                    </a:cubicBezTo>
                    <a:lnTo>
                      <a:pt x="0" y="4530"/>
                    </a:lnTo>
                    <a:cubicBezTo>
                      <a:pt x="0" y="4528"/>
                      <a:pt x="2" y="4526"/>
                      <a:pt x="4" y="4526"/>
                    </a:cubicBezTo>
                    <a:cubicBezTo>
                      <a:pt x="7" y="4526"/>
                      <a:pt x="8" y="4528"/>
                      <a:pt x="8" y="4530"/>
                    </a:cubicBezTo>
                    <a:close/>
                    <a:moveTo>
                      <a:pt x="8" y="4546"/>
                    </a:moveTo>
                    <a:lnTo>
                      <a:pt x="8" y="4546"/>
                    </a:lnTo>
                    <a:cubicBezTo>
                      <a:pt x="8" y="4548"/>
                      <a:pt x="7" y="4550"/>
                      <a:pt x="4" y="4550"/>
                    </a:cubicBezTo>
                    <a:cubicBezTo>
                      <a:pt x="2" y="4550"/>
                      <a:pt x="0" y="4548"/>
                      <a:pt x="0" y="4546"/>
                    </a:cubicBezTo>
                    <a:lnTo>
                      <a:pt x="0" y="4546"/>
                    </a:lnTo>
                    <a:cubicBezTo>
                      <a:pt x="0" y="4544"/>
                      <a:pt x="2" y="4542"/>
                      <a:pt x="4" y="4542"/>
                    </a:cubicBezTo>
                    <a:cubicBezTo>
                      <a:pt x="7" y="4542"/>
                      <a:pt x="8" y="4544"/>
                      <a:pt x="8" y="4546"/>
                    </a:cubicBezTo>
                    <a:close/>
                    <a:moveTo>
                      <a:pt x="8" y="4562"/>
                    </a:moveTo>
                    <a:lnTo>
                      <a:pt x="8" y="4562"/>
                    </a:lnTo>
                    <a:cubicBezTo>
                      <a:pt x="8" y="4564"/>
                      <a:pt x="7" y="4566"/>
                      <a:pt x="4" y="4566"/>
                    </a:cubicBezTo>
                    <a:cubicBezTo>
                      <a:pt x="2" y="4566"/>
                      <a:pt x="0" y="4564"/>
                      <a:pt x="0" y="4562"/>
                    </a:cubicBezTo>
                    <a:lnTo>
                      <a:pt x="0" y="4562"/>
                    </a:lnTo>
                    <a:cubicBezTo>
                      <a:pt x="0" y="4560"/>
                      <a:pt x="2" y="4558"/>
                      <a:pt x="4" y="4558"/>
                    </a:cubicBezTo>
                    <a:cubicBezTo>
                      <a:pt x="7" y="4558"/>
                      <a:pt x="8" y="4560"/>
                      <a:pt x="8" y="4562"/>
                    </a:cubicBezTo>
                    <a:close/>
                    <a:moveTo>
                      <a:pt x="8" y="4578"/>
                    </a:moveTo>
                    <a:lnTo>
                      <a:pt x="8" y="4578"/>
                    </a:lnTo>
                    <a:cubicBezTo>
                      <a:pt x="8" y="4580"/>
                      <a:pt x="7" y="4582"/>
                      <a:pt x="4" y="4582"/>
                    </a:cubicBezTo>
                    <a:cubicBezTo>
                      <a:pt x="2" y="4582"/>
                      <a:pt x="0" y="4580"/>
                      <a:pt x="0" y="4578"/>
                    </a:cubicBezTo>
                    <a:lnTo>
                      <a:pt x="0" y="4578"/>
                    </a:lnTo>
                    <a:cubicBezTo>
                      <a:pt x="0" y="4576"/>
                      <a:pt x="2" y="4574"/>
                      <a:pt x="4" y="4574"/>
                    </a:cubicBezTo>
                    <a:cubicBezTo>
                      <a:pt x="7" y="4574"/>
                      <a:pt x="8" y="4576"/>
                      <a:pt x="8" y="4578"/>
                    </a:cubicBezTo>
                    <a:close/>
                    <a:moveTo>
                      <a:pt x="8" y="4594"/>
                    </a:moveTo>
                    <a:lnTo>
                      <a:pt x="8" y="4594"/>
                    </a:lnTo>
                    <a:cubicBezTo>
                      <a:pt x="8" y="4596"/>
                      <a:pt x="7" y="4598"/>
                      <a:pt x="4" y="4598"/>
                    </a:cubicBezTo>
                    <a:cubicBezTo>
                      <a:pt x="2" y="4598"/>
                      <a:pt x="0" y="4596"/>
                      <a:pt x="0" y="4594"/>
                    </a:cubicBezTo>
                    <a:lnTo>
                      <a:pt x="0" y="4594"/>
                    </a:lnTo>
                    <a:cubicBezTo>
                      <a:pt x="0" y="4592"/>
                      <a:pt x="2" y="4590"/>
                      <a:pt x="4" y="4590"/>
                    </a:cubicBezTo>
                    <a:cubicBezTo>
                      <a:pt x="7" y="4590"/>
                      <a:pt x="8" y="4592"/>
                      <a:pt x="8" y="4594"/>
                    </a:cubicBezTo>
                    <a:close/>
                    <a:moveTo>
                      <a:pt x="8" y="4610"/>
                    </a:moveTo>
                    <a:lnTo>
                      <a:pt x="8" y="4610"/>
                    </a:lnTo>
                    <a:cubicBezTo>
                      <a:pt x="8" y="4612"/>
                      <a:pt x="7" y="4614"/>
                      <a:pt x="4" y="4614"/>
                    </a:cubicBezTo>
                    <a:cubicBezTo>
                      <a:pt x="2" y="4614"/>
                      <a:pt x="0" y="4612"/>
                      <a:pt x="0" y="4610"/>
                    </a:cubicBezTo>
                    <a:lnTo>
                      <a:pt x="0" y="4610"/>
                    </a:lnTo>
                    <a:cubicBezTo>
                      <a:pt x="0" y="4608"/>
                      <a:pt x="2" y="4606"/>
                      <a:pt x="4" y="4606"/>
                    </a:cubicBezTo>
                    <a:cubicBezTo>
                      <a:pt x="7" y="4606"/>
                      <a:pt x="8" y="4608"/>
                      <a:pt x="8" y="4610"/>
                    </a:cubicBezTo>
                    <a:close/>
                    <a:moveTo>
                      <a:pt x="8" y="4626"/>
                    </a:moveTo>
                    <a:lnTo>
                      <a:pt x="8" y="4626"/>
                    </a:lnTo>
                    <a:cubicBezTo>
                      <a:pt x="8" y="4628"/>
                      <a:pt x="7" y="4630"/>
                      <a:pt x="4" y="4630"/>
                    </a:cubicBezTo>
                    <a:cubicBezTo>
                      <a:pt x="2" y="4630"/>
                      <a:pt x="0" y="4628"/>
                      <a:pt x="0" y="4626"/>
                    </a:cubicBezTo>
                    <a:lnTo>
                      <a:pt x="0" y="4626"/>
                    </a:lnTo>
                    <a:cubicBezTo>
                      <a:pt x="0" y="4624"/>
                      <a:pt x="2" y="4622"/>
                      <a:pt x="4" y="4622"/>
                    </a:cubicBezTo>
                    <a:cubicBezTo>
                      <a:pt x="7" y="4622"/>
                      <a:pt x="8" y="4624"/>
                      <a:pt x="8" y="4626"/>
                    </a:cubicBezTo>
                    <a:close/>
                    <a:moveTo>
                      <a:pt x="8" y="4642"/>
                    </a:moveTo>
                    <a:lnTo>
                      <a:pt x="8" y="4642"/>
                    </a:lnTo>
                    <a:cubicBezTo>
                      <a:pt x="8" y="4644"/>
                      <a:pt x="7" y="4646"/>
                      <a:pt x="4" y="4646"/>
                    </a:cubicBezTo>
                    <a:cubicBezTo>
                      <a:pt x="2" y="4646"/>
                      <a:pt x="0" y="4644"/>
                      <a:pt x="0" y="4642"/>
                    </a:cubicBezTo>
                    <a:lnTo>
                      <a:pt x="0" y="4642"/>
                    </a:lnTo>
                    <a:cubicBezTo>
                      <a:pt x="0" y="4640"/>
                      <a:pt x="2" y="4638"/>
                      <a:pt x="4" y="4638"/>
                    </a:cubicBezTo>
                    <a:cubicBezTo>
                      <a:pt x="7" y="4638"/>
                      <a:pt x="8" y="4640"/>
                      <a:pt x="8" y="4642"/>
                    </a:cubicBezTo>
                    <a:close/>
                    <a:moveTo>
                      <a:pt x="8" y="4658"/>
                    </a:moveTo>
                    <a:lnTo>
                      <a:pt x="8" y="4658"/>
                    </a:lnTo>
                    <a:cubicBezTo>
                      <a:pt x="8" y="4660"/>
                      <a:pt x="7" y="4662"/>
                      <a:pt x="4" y="4662"/>
                    </a:cubicBezTo>
                    <a:cubicBezTo>
                      <a:pt x="2" y="4662"/>
                      <a:pt x="0" y="4660"/>
                      <a:pt x="0" y="4658"/>
                    </a:cubicBezTo>
                    <a:lnTo>
                      <a:pt x="0" y="4658"/>
                    </a:lnTo>
                    <a:cubicBezTo>
                      <a:pt x="0" y="4656"/>
                      <a:pt x="2" y="4654"/>
                      <a:pt x="4" y="4654"/>
                    </a:cubicBezTo>
                    <a:cubicBezTo>
                      <a:pt x="7" y="4654"/>
                      <a:pt x="8" y="4656"/>
                      <a:pt x="8" y="4658"/>
                    </a:cubicBezTo>
                    <a:close/>
                    <a:moveTo>
                      <a:pt x="8" y="4674"/>
                    </a:moveTo>
                    <a:lnTo>
                      <a:pt x="8" y="4674"/>
                    </a:lnTo>
                    <a:cubicBezTo>
                      <a:pt x="8" y="4676"/>
                      <a:pt x="7" y="4678"/>
                      <a:pt x="4" y="4678"/>
                    </a:cubicBezTo>
                    <a:cubicBezTo>
                      <a:pt x="2" y="4678"/>
                      <a:pt x="0" y="4676"/>
                      <a:pt x="0" y="4674"/>
                    </a:cubicBezTo>
                    <a:lnTo>
                      <a:pt x="0" y="4674"/>
                    </a:lnTo>
                    <a:cubicBezTo>
                      <a:pt x="0" y="4672"/>
                      <a:pt x="2" y="4670"/>
                      <a:pt x="4" y="4670"/>
                    </a:cubicBezTo>
                    <a:cubicBezTo>
                      <a:pt x="7" y="4670"/>
                      <a:pt x="8" y="4672"/>
                      <a:pt x="8" y="4674"/>
                    </a:cubicBezTo>
                    <a:close/>
                    <a:moveTo>
                      <a:pt x="8" y="4690"/>
                    </a:moveTo>
                    <a:lnTo>
                      <a:pt x="8" y="4690"/>
                    </a:lnTo>
                    <a:cubicBezTo>
                      <a:pt x="8" y="4692"/>
                      <a:pt x="7" y="4694"/>
                      <a:pt x="4" y="4694"/>
                    </a:cubicBezTo>
                    <a:cubicBezTo>
                      <a:pt x="2" y="4694"/>
                      <a:pt x="0" y="4692"/>
                      <a:pt x="0" y="4690"/>
                    </a:cubicBezTo>
                    <a:lnTo>
                      <a:pt x="0" y="4690"/>
                    </a:lnTo>
                    <a:cubicBezTo>
                      <a:pt x="0" y="4688"/>
                      <a:pt x="2" y="4686"/>
                      <a:pt x="4" y="4686"/>
                    </a:cubicBezTo>
                    <a:cubicBezTo>
                      <a:pt x="7" y="4686"/>
                      <a:pt x="8" y="4688"/>
                      <a:pt x="8" y="4690"/>
                    </a:cubicBezTo>
                    <a:close/>
                    <a:moveTo>
                      <a:pt x="8" y="4706"/>
                    </a:moveTo>
                    <a:lnTo>
                      <a:pt x="8" y="4706"/>
                    </a:lnTo>
                    <a:cubicBezTo>
                      <a:pt x="8" y="4708"/>
                      <a:pt x="7" y="4710"/>
                      <a:pt x="4" y="4710"/>
                    </a:cubicBezTo>
                    <a:cubicBezTo>
                      <a:pt x="2" y="4710"/>
                      <a:pt x="0" y="4708"/>
                      <a:pt x="0" y="4706"/>
                    </a:cubicBezTo>
                    <a:lnTo>
                      <a:pt x="0" y="4706"/>
                    </a:lnTo>
                    <a:cubicBezTo>
                      <a:pt x="0" y="4704"/>
                      <a:pt x="2" y="4702"/>
                      <a:pt x="4" y="4702"/>
                    </a:cubicBezTo>
                    <a:cubicBezTo>
                      <a:pt x="7" y="4702"/>
                      <a:pt x="8" y="4704"/>
                      <a:pt x="8" y="4706"/>
                    </a:cubicBezTo>
                    <a:close/>
                    <a:moveTo>
                      <a:pt x="8" y="4722"/>
                    </a:moveTo>
                    <a:lnTo>
                      <a:pt x="8" y="4722"/>
                    </a:lnTo>
                    <a:cubicBezTo>
                      <a:pt x="8" y="4724"/>
                      <a:pt x="7" y="4726"/>
                      <a:pt x="4" y="4726"/>
                    </a:cubicBezTo>
                    <a:cubicBezTo>
                      <a:pt x="2" y="4726"/>
                      <a:pt x="0" y="4724"/>
                      <a:pt x="0" y="4722"/>
                    </a:cubicBezTo>
                    <a:lnTo>
                      <a:pt x="0" y="4722"/>
                    </a:lnTo>
                    <a:cubicBezTo>
                      <a:pt x="0" y="4720"/>
                      <a:pt x="2" y="4718"/>
                      <a:pt x="4" y="4718"/>
                    </a:cubicBezTo>
                    <a:cubicBezTo>
                      <a:pt x="7" y="4718"/>
                      <a:pt x="8" y="4720"/>
                      <a:pt x="8" y="4722"/>
                    </a:cubicBezTo>
                    <a:close/>
                    <a:moveTo>
                      <a:pt x="8" y="4738"/>
                    </a:moveTo>
                    <a:lnTo>
                      <a:pt x="8" y="4738"/>
                    </a:lnTo>
                    <a:cubicBezTo>
                      <a:pt x="8" y="4740"/>
                      <a:pt x="7" y="4742"/>
                      <a:pt x="4" y="4742"/>
                    </a:cubicBezTo>
                    <a:cubicBezTo>
                      <a:pt x="2" y="4742"/>
                      <a:pt x="0" y="4740"/>
                      <a:pt x="0" y="4738"/>
                    </a:cubicBezTo>
                    <a:lnTo>
                      <a:pt x="0" y="4738"/>
                    </a:lnTo>
                    <a:cubicBezTo>
                      <a:pt x="0" y="4736"/>
                      <a:pt x="2" y="4734"/>
                      <a:pt x="4" y="4734"/>
                    </a:cubicBezTo>
                    <a:cubicBezTo>
                      <a:pt x="7" y="4734"/>
                      <a:pt x="8" y="4736"/>
                      <a:pt x="8" y="4738"/>
                    </a:cubicBezTo>
                    <a:close/>
                    <a:moveTo>
                      <a:pt x="8" y="4754"/>
                    </a:moveTo>
                    <a:lnTo>
                      <a:pt x="8" y="4754"/>
                    </a:lnTo>
                    <a:cubicBezTo>
                      <a:pt x="8" y="4756"/>
                      <a:pt x="7" y="4758"/>
                      <a:pt x="4" y="4758"/>
                    </a:cubicBezTo>
                    <a:cubicBezTo>
                      <a:pt x="2" y="4758"/>
                      <a:pt x="0" y="4756"/>
                      <a:pt x="0" y="4754"/>
                    </a:cubicBezTo>
                    <a:lnTo>
                      <a:pt x="0" y="4754"/>
                    </a:lnTo>
                    <a:cubicBezTo>
                      <a:pt x="0" y="4752"/>
                      <a:pt x="2" y="4750"/>
                      <a:pt x="4" y="4750"/>
                    </a:cubicBezTo>
                    <a:cubicBezTo>
                      <a:pt x="7" y="4750"/>
                      <a:pt x="8" y="4752"/>
                      <a:pt x="8" y="4754"/>
                    </a:cubicBezTo>
                    <a:close/>
                    <a:moveTo>
                      <a:pt x="8" y="4770"/>
                    </a:moveTo>
                    <a:lnTo>
                      <a:pt x="8" y="4770"/>
                    </a:lnTo>
                    <a:cubicBezTo>
                      <a:pt x="8" y="4772"/>
                      <a:pt x="7" y="4774"/>
                      <a:pt x="4" y="4774"/>
                    </a:cubicBezTo>
                    <a:cubicBezTo>
                      <a:pt x="2" y="4774"/>
                      <a:pt x="0" y="4772"/>
                      <a:pt x="0" y="4770"/>
                    </a:cubicBezTo>
                    <a:lnTo>
                      <a:pt x="0" y="4770"/>
                    </a:lnTo>
                    <a:cubicBezTo>
                      <a:pt x="0" y="4768"/>
                      <a:pt x="2" y="4766"/>
                      <a:pt x="4" y="4766"/>
                    </a:cubicBezTo>
                    <a:cubicBezTo>
                      <a:pt x="7" y="4766"/>
                      <a:pt x="8" y="4768"/>
                      <a:pt x="8" y="4770"/>
                    </a:cubicBezTo>
                    <a:close/>
                    <a:moveTo>
                      <a:pt x="8" y="4786"/>
                    </a:moveTo>
                    <a:lnTo>
                      <a:pt x="8" y="4786"/>
                    </a:lnTo>
                    <a:cubicBezTo>
                      <a:pt x="8" y="4788"/>
                      <a:pt x="7" y="4790"/>
                      <a:pt x="4" y="4790"/>
                    </a:cubicBezTo>
                    <a:cubicBezTo>
                      <a:pt x="2" y="4790"/>
                      <a:pt x="0" y="4788"/>
                      <a:pt x="0" y="4786"/>
                    </a:cubicBezTo>
                    <a:lnTo>
                      <a:pt x="0" y="4786"/>
                    </a:lnTo>
                    <a:cubicBezTo>
                      <a:pt x="0" y="4784"/>
                      <a:pt x="2" y="4782"/>
                      <a:pt x="4" y="4782"/>
                    </a:cubicBezTo>
                    <a:cubicBezTo>
                      <a:pt x="7" y="4782"/>
                      <a:pt x="8" y="4784"/>
                      <a:pt x="8" y="4786"/>
                    </a:cubicBezTo>
                    <a:close/>
                    <a:moveTo>
                      <a:pt x="8" y="4802"/>
                    </a:moveTo>
                    <a:lnTo>
                      <a:pt x="8" y="4802"/>
                    </a:lnTo>
                    <a:cubicBezTo>
                      <a:pt x="8" y="4804"/>
                      <a:pt x="7" y="4806"/>
                      <a:pt x="4" y="4806"/>
                    </a:cubicBezTo>
                    <a:cubicBezTo>
                      <a:pt x="2" y="4806"/>
                      <a:pt x="0" y="4804"/>
                      <a:pt x="0" y="4802"/>
                    </a:cubicBezTo>
                    <a:lnTo>
                      <a:pt x="0" y="4802"/>
                    </a:lnTo>
                    <a:cubicBezTo>
                      <a:pt x="0" y="4800"/>
                      <a:pt x="2" y="4798"/>
                      <a:pt x="4" y="4798"/>
                    </a:cubicBezTo>
                    <a:cubicBezTo>
                      <a:pt x="7" y="4798"/>
                      <a:pt x="8" y="4800"/>
                      <a:pt x="8" y="4802"/>
                    </a:cubicBezTo>
                    <a:close/>
                    <a:moveTo>
                      <a:pt x="8" y="4818"/>
                    </a:moveTo>
                    <a:lnTo>
                      <a:pt x="8" y="4818"/>
                    </a:lnTo>
                    <a:cubicBezTo>
                      <a:pt x="8" y="4820"/>
                      <a:pt x="7" y="4822"/>
                      <a:pt x="4" y="4822"/>
                    </a:cubicBezTo>
                    <a:cubicBezTo>
                      <a:pt x="2" y="4822"/>
                      <a:pt x="0" y="4820"/>
                      <a:pt x="0" y="4818"/>
                    </a:cubicBezTo>
                    <a:lnTo>
                      <a:pt x="0" y="4818"/>
                    </a:lnTo>
                    <a:cubicBezTo>
                      <a:pt x="0" y="4816"/>
                      <a:pt x="2" y="4814"/>
                      <a:pt x="4" y="4814"/>
                    </a:cubicBezTo>
                    <a:cubicBezTo>
                      <a:pt x="7" y="4814"/>
                      <a:pt x="8" y="4816"/>
                      <a:pt x="8" y="4818"/>
                    </a:cubicBezTo>
                    <a:close/>
                    <a:moveTo>
                      <a:pt x="8" y="4834"/>
                    </a:moveTo>
                    <a:lnTo>
                      <a:pt x="8" y="4834"/>
                    </a:lnTo>
                    <a:cubicBezTo>
                      <a:pt x="8" y="4836"/>
                      <a:pt x="7" y="4838"/>
                      <a:pt x="4" y="4838"/>
                    </a:cubicBezTo>
                    <a:cubicBezTo>
                      <a:pt x="2" y="4838"/>
                      <a:pt x="0" y="4836"/>
                      <a:pt x="0" y="4834"/>
                    </a:cubicBezTo>
                    <a:lnTo>
                      <a:pt x="0" y="4834"/>
                    </a:lnTo>
                    <a:cubicBezTo>
                      <a:pt x="0" y="4832"/>
                      <a:pt x="2" y="4830"/>
                      <a:pt x="4" y="4830"/>
                    </a:cubicBezTo>
                    <a:cubicBezTo>
                      <a:pt x="7" y="4830"/>
                      <a:pt x="8" y="4832"/>
                      <a:pt x="8" y="4834"/>
                    </a:cubicBezTo>
                    <a:close/>
                    <a:moveTo>
                      <a:pt x="8" y="4850"/>
                    </a:moveTo>
                    <a:lnTo>
                      <a:pt x="8" y="4850"/>
                    </a:lnTo>
                    <a:cubicBezTo>
                      <a:pt x="8" y="4852"/>
                      <a:pt x="7" y="4854"/>
                      <a:pt x="4" y="4854"/>
                    </a:cubicBezTo>
                    <a:cubicBezTo>
                      <a:pt x="2" y="4854"/>
                      <a:pt x="0" y="4852"/>
                      <a:pt x="0" y="4850"/>
                    </a:cubicBezTo>
                    <a:lnTo>
                      <a:pt x="0" y="4850"/>
                    </a:lnTo>
                    <a:cubicBezTo>
                      <a:pt x="0" y="4848"/>
                      <a:pt x="2" y="4846"/>
                      <a:pt x="4" y="4846"/>
                    </a:cubicBezTo>
                    <a:cubicBezTo>
                      <a:pt x="7" y="4846"/>
                      <a:pt x="8" y="4848"/>
                      <a:pt x="8" y="4850"/>
                    </a:cubicBezTo>
                    <a:close/>
                    <a:moveTo>
                      <a:pt x="8" y="4866"/>
                    </a:moveTo>
                    <a:lnTo>
                      <a:pt x="8" y="4866"/>
                    </a:lnTo>
                    <a:cubicBezTo>
                      <a:pt x="8" y="4869"/>
                      <a:pt x="7" y="4870"/>
                      <a:pt x="4" y="4870"/>
                    </a:cubicBezTo>
                    <a:cubicBezTo>
                      <a:pt x="2" y="4870"/>
                      <a:pt x="0" y="4869"/>
                      <a:pt x="0" y="4866"/>
                    </a:cubicBezTo>
                    <a:lnTo>
                      <a:pt x="0" y="4866"/>
                    </a:lnTo>
                    <a:cubicBezTo>
                      <a:pt x="0" y="4864"/>
                      <a:pt x="2" y="4862"/>
                      <a:pt x="4" y="4862"/>
                    </a:cubicBezTo>
                    <a:cubicBezTo>
                      <a:pt x="7" y="4862"/>
                      <a:pt x="8" y="4864"/>
                      <a:pt x="8" y="4866"/>
                    </a:cubicBezTo>
                    <a:close/>
                    <a:moveTo>
                      <a:pt x="8" y="4882"/>
                    </a:moveTo>
                    <a:lnTo>
                      <a:pt x="8" y="4882"/>
                    </a:lnTo>
                    <a:cubicBezTo>
                      <a:pt x="8" y="4885"/>
                      <a:pt x="7" y="4886"/>
                      <a:pt x="4" y="4886"/>
                    </a:cubicBezTo>
                    <a:cubicBezTo>
                      <a:pt x="2" y="4886"/>
                      <a:pt x="0" y="4885"/>
                      <a:pt x="0" y="4882"/>
                    </a:cubicBezTo>
                    <a:lnTo>
                      <a:pt x="0" y="4882"/>
                    </a:lnTo>
                    <a:cubicBezTo>
                      <a:pt x="0" y="4880"/>
                      <a:pt x="2" y="4878"/>
                      <a:pt x="4" y="4878"/>
                    </a:cubicBezTo>
                    <a:cubicBezTo>
                      <a:pt x="7" y="4878"/>
                      <a:pt x="8" y="4880"/>
                      <a:pt x="8" y="4882"/>
                    </a:cubicBezTo>
                    <a:close/>
                    <a:moveTo>
                      <a:pt x="8" y="4898"/>
                    </a:moveTo>
                    <a:lnTo>
                      <a:pt x="8" y="4898"/>
                    </a:lnTo>
                    <a:cubicBezTo>
                      <a:pt x="8" y="4901"/>
                      <a:pt x="7" y="4902"/>
                      <a:pt x="4" y="4902"/>
                    </a:cubicBezTo>
                    <a:cubicBezTo>
                      <a:pt x="2" y="4902"/>
                      <a:pt x="0" y="4901"/>
                      <a:pt x="0" y="4898"/>
                    </a:cubicBezTo>
                    <a:lnTo>
                      <a:pt x="0" y="4898"/>
                    </a:lnTo>
                    <a:cubicBezTo>
                      <a:pt x="0" y="4896"/>
                      <a:pt x="2" y="4894"/>
                      <a:pt x="4" y="4894"/>
                    </a:cubicBezTo>
                    <a:cubicBezTo>
                      <a:pt x="7" y="4894"/>
                      <a:pt x="8" y="4896"/>
                      <a:pt x="8" y="4898"/>
                    </a:cubicBezTo>
                    <a:close/>
                    <a:moveTo>
                      <a:pt x="8" y="4914"/>
                    </a:moveTo>
                    <a:lnTo>
                      <a:pt x="8" y="4914"/>
                    </a:lnTo>
                    <a:cubicBezTo>
                      <a:pt x="8" y="4917"/>
                      <a:pt x="7" y="4918"/>
                      <a:pt x="4" y="4918"/>
                    </a:cubicBezTo>
                    <a:cubicBezTo>
                      <a:pt x="2" y="4918"/>
                      <a:pt x="0" y="4917"/>
                      <a:pt x="0" y="4914"/>
                    </a:cubicBezTo>
                    <a:lnTo>
                      <a:pt x="0" y="4914"/>
                    </a:lnTo>
                    <a:cubicBezTo>
                      <a:pt x="0" y="4912"/>
                      <a:pt x="2" y="4910"/>
                      <a:pt x="4" y="4910"/>
                    </a:cubicBezTo>
                    <a:cubicBezTo>
                      <a:pt x="7" y="4910"/>
                      <a:pt x="8" y="4912"/>
                      <a:pt x="8" y="4914"/>
                    </a:cubicBezTo>
                    <a:close/>
                    <a:moveTo>
                      <a:pt x="8" y="4930"/>
                    </a:moveTo>
                    <a:lnTo>
                      <a:pt x="8" y="4930"/>
                    </a:lnTo>
                    <a:cubicBezTo>
                      <a:pt x="8" y="4933"/>
                      <a:pt x="7" y="4934"/>
                      <a:pt x="4" y="4934"/>
                    </a:cubicBezTo>
                    <a:cubicBezTo>
                      <a:pt x="2" y="4934"/>
                      <a:pt x="0" y="4933"/>
                      <a:pt x="0" y="4930"/>
                    </a:cubicBezTo>
                    <a:lnTo>
                      <a:pt x="0" y="4930"/>
                    </a:lnTo>
                    <a:cubicBezTo>
                      <a:pt x="0" y="4928"/>
                      <a:pt x="2" y="4926"/>
                      <a:pt x="4" y="4926"/>
                    </a:cubicBezTo>
                    <a:cubicBezTo>
                      <a:pt x="7" y="4926"/>
                      <a:pt x="8" y="4928"/>
                      <a:pt x="8" y="4930"/>
                    </a:cubicBezTo>
                    <a:close/>
                    <a:moveTo>
                      <a:pt x="8" y="4946"/>
                    </a:moveTo>
                    <a:lnTo>
                      <a:pt x="8" y="4946"/>
                    </a:lnTo>
                    <a:cubicBezTo>
                      <a:pt x="8" y="4949"/>
                      <a:pt x="7" y="4950"/>
                      <a:pt x="4" y="4950"/>
                    </a:cubicBezTo>
                    <a:cubicBezTo>
                      <a:pt x="2" y="4950"/>
                      <a:pt x="0" y="4949"/>
                      <a:pt x="0" y="4946"/>
                    </a:cubicBezTo>
                    <a:lnTo>
                      <a:pt x="0" y="4946"/>
                    </a:lnTo>
                    <a:cubicBezTo>
                      <a:pt x="0" y="4944"/>
                      <a:pt x="2" y="4942"/>
                      <a:pt x="4" y="4942"/>
                    </a:cubicBezTo>
                    <a:cubicBezTo>
                      <a:pt x="7" y="4942"/>
                      <a:pt x="8" y="4944"/>
                      <a:pt x="8" y="4946"/>
                    </a:cubicBezTo>
                    <a:close/>
                    <a:moveTo>
                      <a:pt x="8" y="4962"/>
                    </a:moveTo>
                    <a:lnTo>
                      <a:pt x="8" y="4962"/>
                    </a:lnTo>
                    <a:cubicBezTo>
                      <a:pt x="8" y="4965"/>
                      <a:pt x="7" y="4966"/>
                      <a:pt x="4" y="4966"/>
                    </a:cubicBezTo>
                    <a:cubicBezTo>
                      <a:pt x="2" y="4966"/>
                      <a:pt x="0" y="4965"/>
                      <a:pt x="0" y="4962"/>
                    </a:cubicBezTo>
                    <a:lnTo>
                      <a:pt x="0" y="4962"/>
                    </a:lnTo>
                    <a:cubicBezTo>
                      <a:pt x="0" y="4960"/>
                      <a:pt x="2" y="4958"/>
                      <a:pt x="4" y="4958"/>
                    </a:cubicBezTo>
                    <a:cubicBezTo>
                      <a:pt x="7" y="4958"/>
                      <a:pt x="8" y="4960"/>
                      <a:pt x="8" y="4962"/>
                    </a:cubicBezTo>
                    <a:close/>
                    <a:moveTo>
                      <a:pt x="8" y="4978"/>
                    </a:moveTo>
                    <a:lnTo>
                      <a:pt x="8" y="4978"/>
                    </a:lnTo>
                    <a:cubicBezTo>
                      <a:pt x="8" y="4981"/>
                      <a:pt x="7" y="4982"/>
                      <a:pt x="4" y="4982"/>
                    </a:cubicBezTo>
                    <a:cubicBezTo>
                      <a:pt x="2" y="4982"/>
                      <a:pt x="0" y="4981"/>
                      <a:pt x="0" y="4978"/>
                    </a:cubicBezTo>
                    <a:lnTo>
                      <a:pt x="0" y="4978"/>
                    </a:lnTo>
                    <a:cubicBezTo>
                      <a:pt x="0" y="4976"/>
                      <a:pt x="2" y="4974"/>
                      <a:pt x="4" y="4974"/>
                    </a:cubicBezTo>
                    <a:cubicBezTo>
                      <a:pt x="7" y="4974"/>
                      <a:pt x="8" y="4976"/>
                      <a:pt x="8" y="4978"/>
                    </a:cubicBezTo>
                    <a:close/>
                    <a:moveTo>
                      <a:pt x="8" y="4994"/>
                    </a:moveTo>
                    <a:lnTo>
                      <a:pt x="8" y="4994"/>
                    </a:lnTo>
                    <a:cubicBezTo>
                      <a:pt x="8" y="4997"/>
                      <a:pt x="7" y="4998"/>
                      <a:pt x="4" y="4998"/>
                    </a:cubicBezTo>
                    <a:cubicBezTo>
                      <a:pt x="2" y="4998"/>
                      <a:pt x="0" y="4997"/>
                      <a:pt x="0" y="4994"/>
                    </a:cubicBezTo>
                    <a:lnTo>
                      <a:pt x="0" y="4994"/>
                    </a:lnTo>
                    <a:cubicBezTo>
                      <a:pt x="0" y="4992"/>
                      <a:pt x="2" y="4990"/>
                      <a:pt x="4" y="4990"/>
                    </a:cubicBezTo>
                    <a:cubicBezTo>
                      <a:pt x="7" y="4990"/>
                      <a:pt x="8" y="4992"/>
                      <a:pt x="8" y="4994"/>
                    </a:cubicBezTo>
                    <a:close/>
                    <a:moveTo>
                      <a:pt x="8" y="5010"/>
                    </a:moveTo>
                    <a:lnTo>
                      <a:pt x="8" y="5010"/>
                    </a:lnTo>
                    <a:cubicBezTo>
                      <a:pt x="8" y="5013"/>
                      <a:pt x="7" y="5014"/>
                      <a:pt x="4" y="5014"/>
                    </a:cubicBezTo>
                    <a:cubicBezTo>
                      <a:pt x="2" y="5014"/>
                      <a:pt x="0" y="5013"/>
                      <a:pt x="0" y="5010"/>
                    </a:cubicBezTo>
                    <a:lnTo>
                      <a:pt x="0" y="5010"/>
                    </a:lnTo>
                    <a:cubicBezTo>
                      <a:pt x="0" y="5008"/>
                      <a:pt x="2" y="5006"/>
                      <a:pt x="4" y="5006"/>
                    </a:cubicBezTo>
                    <a:cubicBezTo>
                      <a:pt x="7" y="5006"/>
                      <a:pt x="8" y="5008"/>
                      <a:pt x="8" y="5010"/>
                    </a:cubicBezTo>
                    <a:close/>
                    <a:moveTo>
                      <a:pt x="8" y="5026"/>
                    </a:moveTo>
                    <a:lnTo>
                      <a:pt x="8" y="5026"/>
                    </a:lnTo>
                    <a:cubicBezTo>
                      <a:pt x="8" y="5029"/>
                      <a:pt x="7" y="5030"/>
                      <a:pt x="4" y="5030"/>
                    </a:cubicBezTo>
                    <a:cubicBezTo>
                      <a:pt x="2" y="5030"/>
                      <a:pt x="0" y="5029"/>
                      <a:pt x="0" y="5026"/>
                    </a:cubicBezTo>
                    <a:lnTo>
                      <a:pt x="0" y="5026"/>
                    </a:lnTo>
                    <a:cubicBezTo>
                      <a:pt x="0" y="5024"/>
                      <a:pt x="2" y="5022"/>
                      <a:pt x="4" y="5022"/>
                    </a:cubicBezTo>
                    <a:cubicBezTo>
                      <a:pt x="7" y="5022"/>
                      <a:pt x="8" y="5024"/>
                      <a:pt x="8" y="5026"/>
                    </a:cubicBezTo>
                    <a:close/>
                    <a:moveTo>
                      <a:pt x="8" y="5042"/>
                    </a:moveTo>
                    <a:lnTo>
                      <a:pt x="8" y="5042"/>
                    </a:lnTo>
                    <a:cubicBezTo>
                      <a:pt x="8" y="5045"/>
                      <a:pt x="7" y="5046"/>
                      <a:pt x="4" y="5046"/>
                    </a:cubicBezTo>
                    <a:cubicBezTo>
                      <a:pt x="2" y="5046"/>
                      <a:pt x="0" y="5045"/>
                      <a:pt x="0" y="5042"/>
                    </a:cubicBezTo>
                    <a:lnTo>
                      <a:pt x="0" y="5042"/>
                    </a:lnTo>
                    <a:cubicBezTo>
                      <a:pt x="0" y="5040"/>
                      <a:pt x="2" y="5038"/>
                      <a:pt x="4" y="5038"/>
                    </a:cubicBezTo>
                    <a:cubicBezTo>
                      <a:pt x="7" y="5038"/>
                      <a:pt x="8" y="5040"/>
                      <a:pt x="8" y="5042"/>
                    </a:cubicBezTo>
                    <a:close/>
                    <a:moveTo>
                      <a:pt x="8" y="5058"/>
                    </a:moveTo>
                    <a:lnTo>
                      <a:pt x="8" y="5058"/>
                    </a:lnTo>
                    <a:cubicBezTo>
                      <a:pt x="8" y="5061"/>
                      <a:pt x="7" y="5062"/>
                      <a:pt x="4" y="5062"/>
                    </a:cubicBezTo>
                    <a:cubicBezTo>
                      <a:pt x="2" y="5062"/>
                      <a:pt x="0" y="5061"/>
                      <a:pt x="0" y="5058"/>
                    </a:cubicBezTo>
                    <a:lnTo>
                      <a:pt x="0" y="5058"/>
                    </a:lnTo>
                    <a:cubicBezTo>
                      <a:pt x="0" y="5056"/>
                      <a:pt x="2" y="5054"/>
                      <a:pt x="4" y="5054"/>
                    </a:cubicBezTo>
                    <a:cubicBezTo>
                      <a:pt x="7" y="5054"/>
                      <a:pt x="8" y="5056"/>
                      <a:pt x="8" y="5058"/>
                    </a:cubicBezTo>
                    <a:close/>
                    <a:moveTo>
                      <a:pt x="8" y="5074"/>
                    </a:moveTo>
                    <a:lnTo>
                      <a:pt x="8" y="5074"/>
                    </a:lnTo>
                    <a:cubicBezTo>
                      <a:pt x="8" y="5077"/>
                      <a:pt x="7" y="5078"/>
                      <a:pt x="4" y="5078"/>
                    </a:cubicBezTo>
                    <a:cubicBezTo>
                      <a:pt x="2" y="5078"/>
                      <a:pt x="0" y="5077"/>
                      <a:pt x="0" y="5074"/>
                    </a:cubicBezTo>
                    <a:lnTo>
                      <a:pt x="0" y="5074"/>
                    </a:lnTo>
                    <a:cubicBezTo>
                      <a:pt x="0" y="5072"/>
                      <a:pt x="2" y="5070"/>
                      <a:pt x="4" y="5070"/>
                    </a:cubicBezTo>
                    <a:cubicBezTo>
                      <a:pt x="7" y="5070"/>
                      <a:pt x="8" y="5072"/>
                      <a:pt x="8" y="5074"/>
                    </a:cubicBezTo>
                    <a:close/>
                    <a:moveTo>
                      <a:pt x="8" y="5090"/>
                    </a:moveTo>
                    <a:lnTo>
                      <a:pt x="8" y="5090"/>
                    </a:lnTo>
                    <a:cubicBezTo>
                      <a:pt x="8" y="5093"/>
                      <a:pt x="7" y="5094"/>
                      <a:pt x="4" y="5094"/>
                    </a:cubicBezTo>
                    <a:cubicBezTo>
                      <a:pt x="2" y="5094"/>
                      <a:pt x="0" y="5093"/>
                      <a:pt x="0" y="5090"/>
                    </a:cubicBezTo>
                    <a:lnTo>
                      <a:pt x="0" y="5090"/>
                    </a:lnTo>
                    <a:cubicBezTo>
                      <a:pt x="0" y="5088"/>
                      <a:pt x="2" y="5086"/>
                      <a:pt x="4" y="5086"/>
                    </a:cubicBezTo>
                    <a:cubicBezTo>
                      <a:pt x="7" y="5086"/>
                      <a:pt x="8" y="5088"/>
                      <a:pt x="8" y="5090"/>
                    </a:cubicBezTo>
                    <a:close/>
                    <a:moveTo>
                      <a:pt x="8" y="5106"/>
                    </a:moveTo>
                    <a:lnTo>
                      <a:pt x="8" y="5106"/>
                    </a:lnTo>
                    <a:cubicBezTo>
                      <a:pt x="8" y="5109"/>
                      <a:pt x="7" y="5110"/>
                      <a:pt x="4" y="5110"/>
                    </a:cubicBezTo>
                    <a:cubicBezTo>
                      <a:pt x="2" y="5110"/>
                      <a:pt x="0" y="5109"/>
                      <a:pt x="0" y="5106"/>
                    </a:cubicBezTo>
                    <a:lnTo>
                      <a:pt x="0" y="5106"/>
                    </a:lnTo>
                    <a:cubicBezTo>
                      <a:pt x="0" y="5104"/>
                      <a:pt x="2" y="5102"/>
                      <a:pt x="4" y="5102"/>
                    </a:cubicBezTo>
                    <a:cubicBezTo>
                      <a:pt x="7" y="5102"/>
                      <a:pt x="8" y="5104"/>
                      <a:pt x="8" y="5106"/>
                    </a:cubicBezTo>
                    <a:close/>
                    <a:moveTo>
                      <a:pt x="8" y="5122"/>
                    </a:moveTo>
                    <a:lnTo>
                      <a:pt x="8" y="5122"/>
                    </a:lnTo>
                    <a:cubicBezTo>
                      <a:pt x="8" y="5125"/>
                      <a:pt x="7" y="5126"/>
                      <a:pt x="4" y="5126"/>
                    </a:cubicBezTo>
                    <a:cubicBezTo>
                      <a:pt x="2" y="5126"/>
                      <a:pt x="0" y="5125"/>
                      <a:pt x="0" y="5122"/>
                    </a:cubicBezTo>
                    <a:lnTo>
                      <a:pt x="0" y="5122"/>
                    </a:lnTo>
                    <a:cubicBezTo>
                      <a:pt x="0" y="5120"/>
                      <a:pt x="2" y="5118"/>
                      <a:pt x="4" y="5118"/>
                    </a:cubicBezTo>
                    <a:cubicBezTo>
                      <a:pt x="7" y="5118"/>
                      <a:pt x="8" y="5120"/>
                      <a:pt x="8" y="5122"/>
                    </a:cubicBezTo>
                    <a:close/>
                    <a:moveTo>
                      <a:pt x="8" y="5138"/>
                    </a:moveTo>
                    <a:lnTo>
                      <a:pt x="8" y="5138"/>
                    </a:lnTo>
                    <a:cubicBezTo>
                      <a:pt x="8" y="5141"/>
                      <a:pt x="7" y="5142"/>
                      <a:pt x="4" y="5142"/>
                    </a:cubicBezTo>
                    <a:cubicBezTo>
                      <a:pt x="2" y="5142"/>
                      <a:pt x="0" y="5141"/>
                      <a:pt x="0" y="5138"/>
                    </a:cubicBezTo>
                    <a:lnTo>
                      <a:pt x="0" y="5138"/>
                    </a:lnTo>
                    <a:cubicBezTo>
                      <a:pt x="0" y="5136"/>
                      <a:pt x="2" y="5134"/>
                      <a:pt x="4" y="5134"/>
                    </a:cubicBezTo>
                    <a:cubicBezTo>
                      <a:pt x="7" y="5134"/>
                      <a:pt x="8" y="5136"/>
                      <a:pt x="8" y="5138"/>
                    </a:cubicBezTo>
                    <a:close/>
                    <a:moveTo>
                      <a:pt x="8" y="5154"/>
                    </a:moveTo>
                    <a:lnTo>
                      <a:pt x="8" y="5154"/>
                    </a:lnTo>
                    <a:cubicBezTo>
                      <a:pt x="8" y="5157"/>
                      <a:pt x="7" y="5158"/>
                      <a:pt x="4" y="5158"/>
                    </a:cubicBezTo>
                    <a:cubicBezTo>
                      <a:pt x="2" y="5158"/>
                      <a:pt x="0" y="5157"/>
                      <a:pt x="0" y="5154"/>
                    </a:cubicBezTo>
                    <a:lnTo>
                      <a:pt x="0" y="5154"/>
                    </a:lnTo>
                    <a:cubicBezTo>
                      <a:pt x="0" y="5152"/>
                      <a:pt x="2" y="5150"/>
                      <a:pt x="4" y="5150"/>
                    </a:cubicBezTo>
                    <a:cubicBezTo>
                      <a:pt x="7" y="5150"/>
                      <a:pt x="8" y="5152"/>
                      <a:pt x="8" y="5154"/>
                    </a:cubicBezTo>
                    <a:close/>
                    <a:moveTo>
                      <a:pt x="8" y="5170"/>
                    </a:moveTo>
                    <a:lnTo>
                      <a:pt x="8" y="5170"/>
                    </a:lnTo>
                    <a:cubicBezTo>
                      <a:pt x="8" y="5173"/>
                      <a:pt x="7" y="5174"/>
                      <a:pt x="4" y="5174"/>
                    </a:cubicBezTo>
                    <a:cubicBezTo>
                      <a:pt x="2" y="5174"/>
                      <a:pt x="0" y="5173"/>
                      <a:pt x="0" y="5170"/>
                    </a:cubicBezTo>
                    <a:lnTo>
                      <a:pt x="0" y="5170"/>
                    </a:lnTo>
                    <a:cubicBezTo>
                      <a:pt x="0" y="5168"/>
                      <a:pt x="2" y="5166"/>
                      <a:pt x="4" y="5166"/>
                    </a:cubicBezTo>
                    <a:cubicBezTo>
                      <a:pt x="7" y="5166"/>
                      <a:pt x="8" y="5168"/>
                      <a:pt x="8" y="5170"/>
                    </a:cubicBezTo>
                    <a:close/>
                    <a:moveTo>
                      <a:pt x="8" y="5186"/>
                    </a:moveTo>
                    <a:lnTo>
                      <a:pt x="8" y="5186"/>
                    </a:lnTo>
                    <a:cubicBezTo>
                      <a:pt x="8" y="5189"/>
                      <a:pt x="7" y="5190"/>
                      <a:pt x="4" y="5190"/>
                    </a:cubicBezTo>
                    <a:cubicBezTo>
                      <a:pt x="2" y="5190"/>
                      <a:pt x="0" y="5189"/>
                      <a:pt x="0" y="5186"/>
                    </a:cubicBezTo>
                    <a:lnTo>
                      <a:pt x="0" y="5186"/>
                    </a:lnTo>
                    <a:cubicBezTo>
                      <a:pt x="0" y="5184"/>
                      <a:pt x="2" y="5182"/>
                      <a:pt x="4" y="5182"/>
                    </a:cubicBezTo>
                    <a:cubicBezTo>
                      <a:pt x="7" y="5182"/>
                      <a:pt x="8" y="5184"/>
                      <a:pt x="8" y="5186"/>
                    </a:cubicBezTo>
                    <a:close/>
                    <a:moveTo>
                      <a:pt x="8" y="5202"/>
                    </a:moveTo>
                    <a:lnTo>
                      <a:pt x="8" y="5202"/>
                    </a:lnTo>
                    <a:cubicBezTo>
                      <a:pt x="8" y="5205"/>
                      <a:pt x="7" y="5206"/>
                      <a:pt x="4" y="5206"/>
                    </a:cubicBezTo>
                    <a:cubicBezTo>
                      <a:pt x="2" y="5206"/>
                      <a:pt x="0" y="5205"/>
                      <a:pt x="0" y="5202"/>
                    </a:cubicBezTo>
                    <a:lnTo>
                      <a:pt x="0" y="5202"/>
                    </a:lnTo>
                    <a:cubicBezTo>
                      <a:pt x="0" y="5200"/>
                      <a:pt x="2" y="5198"/>
                      <a:pt x="4" y="5198"/>
                    </a:cubicBezTo>
                    <a:cubicBezTo>
                      <a:pt x="7" y="5198"/>
                      <a:pt x="8" y="5200"/>
                      <a:pt x="8" y="5202"/>
                    </a:cubicBezTo>
                    <a:close/>
                    <a:moveTo>
                      <a:pt x="8" y="5218"/>
                    </a:moveTo>
                    <a:lnTo>
                      <a:pt x="8" y="5218"/>
                    </a:lnTo>
                    <a:cubicBezTo>
                      <a:pt x="8" y="5221"/>
                      <a:pt x="7" y="5222"/>
                      <a:pt x="4" y="5222"/>
                    </a:cubicBezTo>
                    <a:cubicBezTo>
                      <a:pt x="2" y="5222"/>
                      <a:pt x="0" y="5221"/>
                      <a:pt x="0" y="5218"/>
                    </a:cubicBezTo>
                    <a:lnTo>
                      <a:pt x="0" y="5218"/>
                    </a:lnTo>
                    <a:cubicBezTo>
                      <a:pt x="0" y="5216"/>
                      <a:pt x="2" y="5214"/>
                      <a:pt x="4" y="5214"/>
                    </a:cubicBezTo>
                    <a:cubicBezTo>
                      <a:pt x="7" y="5214"/>
                      <a:pt x="8" y="5216"/>
                      <a:pt x="8" y="5218"/>
                    </a:cubicBezTo>
                    <a:close/>
                    <a:moveTo>
                      <a:pt x="8" y="5234"/>
                    </a:moveTo>
                    <a:lnTo>
                      <a:pt x="8" y="5234"/>
                    </a:lnTo>
                    <a:cubicBezTo>
                      <a:pt x="8" y="5237"/>
                      <a:pt x="7" y="5238"/>
                      <a:pt x="4" y="5238"/>
                    </a:cubicBezTo>
                    <a:cubicBezTo>
                      <a:pt x="2" y="5238"/>
                      <a:pt x="0" y="5237"/>
                      <a:pt x="0" y="5234"/>
                    </a:cubicBezTo>
                    <a:lnTo>
                      <a:pt x="0" y="5234"/>
                    </a:lnTo>
                    <a:cubicBezTo>
                      <a:pt x="0" y="5232"/>
                      <a:pt x="2" y="5230"/>
                      <a:pt x="4" y="5230"/>
                    </a:cubicBezTo>
                    <a:cubicBezTo>
                      <a:pt x="7" y="5230"/>
                      <a:pt x="8" y="5232"/>
                      <a:pt x="8" y="5234"/>
                    </a:cubicBezTo>
                    <a:close/>
                    <a:moveTo>
                      <a:pt x="8" y="5250"/>
                    </a:moveTo>
                    <a:lnTo>
                      <a:pt x="8" y="5250"/>
                    </a:lnTo>
                    <a:cubicBezTo>
                      <a:pt x="8" y="5253"/>
                      <a:pt x="7" y="5254"/>
                      <a:pt x="4" y="5254"/>
                    </a:cubicBezTo>
                    <a:cubicBezTo>
                      <a:pt x="2" y="5254"/>
                      <a:pt x="0" y="5253"/>
                      <a:pt x="0" y="5250"/>
                    </a:cubicBezTo>
                    <a:lnTo>
                      <a:pt x="0" y="5250"/>
                    </a:lnTo>
                    <a:cubicBezTo>
                      <a:pt x="0" y="5248"/>
                      <a:pt x="2" y="5246"/>
                      <a:pt x="4" y="5246"/>
                    </a:cubicBezTo>
                    <a:cubicBezTo>
                      <a:pt x="7" y="5246"/>
                      <a:pt x="8" y="5248"/>
                      <a:pt x="8" y="5250"/>
                    </a:cubicBezTo>
                    <a:close/>
                    <a:moveTo>
                      <a:pt x="8" y="5266"/>
                    </a:moveTo>
                    <a:lnTo>
                      <a:pt x="8" y="5266"/>
                    </a:lnTo>
                    <a:cubicBezTo>
                      <a:pt x="8" y="5269"/>
                      <a:pt x="7" y="5270"/>
                      <a:pt x="4" y="5270"/>
                    </a:cubicBezTo>
                    <a:cubicBezTo>
                      <a:pt x="2" y="5270"/>
                      <a:pt x="0" y="5269"/>
                      <a:pt x="0" y="5266"/>
                    </a:cubicBezTo>
                    <a:lnTo>
                      <a:pt x="0" y="5266"/>
                    </a:lnTo>
                    <a:cubicBezTo>
                      <a:pt x="0" y="5264"/>
                      <a:pt x="2" y="5262"/>
                      <a:pt x="4" y="5262"/>
                    </a:cubicBezTo>
                    <a:cubicBezTo>
                      <a:pt x="7" y="5262"/>
                      <a:pt x="8" y="5264"/>
                      <a:pt x="8" y="5266"/>
                    </a:cubicBezTo>
                    <a:close/>
                    <a:moveTo>
                      <a:pt x="8" y="5282"/>
                    </a:moveTo>
                    <a:lnTo>
                      <a:pt x="8" y="5282"/>
                    </a:lnTo>
                    <a:cubicBezTo>
                      <a:pt x="8" y="5285"/>
                      <a:pt x="7" y="5286"/>
                      <a:pt x="4" y="5286"/>
                    </a:cubicBezTo>
                    <a:cubicBezTo>
                      <a:pt x="2" y="5286"/>
                      <a:pt x="0" y="5285"/>
                      <a:pt x="0" y="5282"/>
                    </a:cubicBezTo>
                    <a:lnTo>
                      <a:pt x="0" y="5282"/>
                    </a:lnTo>
                    <a:cubicBezTo>
                      <a:pt x="0" y="5280"/>
                      <a:pt x="2" y="5278"/>
                      <a:pt x="4" y="5278"/>
                    </a:cubicBezTo>
                    <a:cubicBezTo>
                      <a:pt x="7" y="5278"/>
                      <a:pt x="8" y="5280"/>
                      <a:pt x="8" y="5282"/>
                    </a:cubicBezTo>
                    <a:close/>
                    <a:moveTo>
                      <a:pt x="8" y="5298"/>
                    </a:moveTo>
                    <a:lnTo>
                      <a:pt x="8" y="5299"/>
                    </a:lnTo>
                    <a:cubicBezTo>
                      <a:pt x="8" y="5301"/>
                      <a:pt x="7" y="5303"/>
                      <a:pt x="4" y="5303"/>
                    </a:cubicBezTo>
                    <a:cubicBezTo>
                      <a:pt x="2" y="5303"/>
                      <a:pt x="0" y="5301"/>
                      <a:pt x="0" y="5299"/>
                    </a:cubicBezTo>
                    <a:lnTo>
                      <a:pt x="0" y="5298"/>
                    </a:lnTo>
                    <a:cubicBezTo>
                      <a:pt x="0" y="5296"/>
                      <a:pt x="2" y="5294"/>
                      <a:pt x="4" y="5294"/>
                    </a:cubicBezTo>
                    <a:cubicBezTo>
                      <a:pt x="7" y="5294"/>
                      <a:pt x="8" y="5296"/>
                      <a:pt x="8" y="5298"/>
                    </a:cubicBezTo>
                    <a:close/>
                    <a:moveTo>
                      <a:pt x="8" y="5315"/>
                    </a:moveTo>
                    <a:lnTo>
                      <a:pt x="8" y="5315"/>
                    </a:lnTo>
                    <a:cubicBezTo>
                      <a:pt x="8" y="5317"/>
                      <a:pt x="7" y="5319"/>
                      <a:pt x="4" y="5319"/>
                    </a:cubicBezTo>
                    <a:cubicBezTo>
                      <a:pt x="2" y="5319"/>
                      <a:pt x="0" y="5317"/>
                      <a:pt x="0" y="5315"/>
                    </a:cubicBezTo>
                    <a:lnTo>
                      <a:pt x="0" y="5315"/>
                    </a:lnTo>
                    <a:cubicBezTo>
                      <a:pt x="0" y="5312"/>
                      <a:pt x="2" y="5311"/>
                      <a:pt x="4" y="5311"/>
                    </a:cubicBezTo>
                    <a:cubicBezTo>
                      <a:pt x="7" y="5311"/>
                      <a:pt x="8" y="5312"/>
                      <a:pt x="8" y="5315"/>
                    </a:cubicBezTo>
                    <a:close/>
                    <a:moveTo>
                      <a:pt x="8" y="5331"/>
                    </a:moveTo>
                    <a:lnTo>
                      <a:pt x="8" y="5331"/>
                    </a:lnTo>
                    <a:cubicBezTo>
                      <a:pt x="8" y="5333"/>
                      <a:pt x="7" y="5335"/>
                      <a:pt x="4" y="5335"/>
                    </a:cubicBezTo>
                    <a:cubicBezTo>
                      <a:pt x="2" y="5335"/>
                      <a:pt x="0" y="5333"/>
                      <a:pt x="0" y="5331"/>
                    </a:cubicBezTo>
                    <a:lnTo>
                      <a:pt x="0" y="5331"/>
                    </a:lnTo>
                    <a:cubicBezTo>
                      <a:pt x="0" y="5328"/>
                      <a:pt x="2" y="5327"/>
                      <a:pt x="4" y="5327"/>
                    </a:cubicBezTo>
                    <a:cubicBezTo>
                      <a:pt x="7" y="5327"/>
                      <a:pt x="8" y="5328"/>
                      <a:pt x="8" y="5331"/>
                    </a:cubicBezTo>
                    <a:close/>
                    <a:moveTo>
                      <a:pt x="8" y="5347"/>
                    </a:moveTo>
                    <a:lnTo>
                      <a:pt x="8" y="5347"/>
                    </a:lnTo>
                    <a:cubicBezTo>
                      <a:pt x="8" y="5349"/>
                      <a:pt x="7" y="5351"/>
                      <a:pt x="4" y="5351"/>
                    </a:cubicBezTo>
                    <a:cubicBezTo>
                      <a:pt x="2" y="5351"/>
                      <a:pt x="0" y="5349"/>
                      <a:pt x="0" y="5347"/>
                    </a:cubicBezTo>
                    <a:lnTo>
                      <a:pt x="0" y="5347"/>
                    </a:lnTo>
                    <a:cubicBezTo>
                      <a:pt x="0" y="5344"/>
                      <a:pt x="2" y="5343"/>
                      <a:pt x="4" y="5343"/>
                    </a:cubicBezTo>
                    <a:cubicBezTo>
                      <a:pt x="7" y="5343"/>
                      <a:pt x="8" y="5344"/>
                      <a:pt x="8" y="5347"/>
                    </a:cubicBezTo>
                    <a:close/>
                    <a:moveTo>
                      <a:pt x="8" y="5363"/>
                    </a:moveTo>
                    <a:lnTo>
                      <a:pt x="8" y="5363"/>
                    </a:lnTo>
                    <a:cubicBezTo>
                      <a:pt x="8" y="5365"/>
                      <a:pt x="7" y="5367"/>
                      <a:pt x="4" y="5367"/>
                    </a:cubicBezTo>
                    <a:cubicBezTo>
                      <a:pt x="2" y="5367"/>
                      <a:pt x="0" y="5365"/>
                      <a:pt x="0" y="5363"/>
                    </a:cubicBezTo>
                    <a:lnTo>
                      <a:pt x="0" y="5363"/>
                    </a:lnTo>
                    <a:cubicBezTo>
                      <a:pt x="0" y="5360"/>
                      <a:pt x="2" y="5359"/>
                      <a:pt x="4" y="5359"/>
                    </a:cubicBezTo>
                    <a:cubicBezTo>
                      <a:pt x="7" y="5359"/>
                      <a:pt x="8" y="5360"/>
                      <a:pt x="8" y="5363"/>
                    </a:cubicBezTo>
                    <a:close/>
                    <a:moveTo>
                      <a:pt x="8" y="5379"/>
                    </a:moveTo>
                    <a:lnTo>
                      <a:pt x="8" y="5379"/>
                    </a:lnTo>
                    <a:cubicBezTo>
                      <a:pt x="8" y="5381"/>
                      <a:pt x="7" y="5383"/>
                      <a:pt x="4" y="5383"/>
                    </a:cubicBezTo>
                    <a:cubicBezTo>
                      <a:pt x="2" y="5383"/>
                      <a:pt x="0" y="5381"/>
                      <a:pt x="0" y="5379"/>
                    </a:cubicBezTo>
                    <a:lnTo>
                      <a:pt x="0" y="5379"/>
                    </a:lnTo>
                    <a:cubicBezTo>
                      <a:pt x="0" y="5376"/>
                      <a:pt x="2" y="5375"/>
                      <a:pt x="4" y="5375"/>
                    </a:cubicBezTo>
                    <a:cubicBezTo>
                      <a:pt x="7" y="5375"/>
                      <a:pt x="8" y="5376"/>
                      <a:pt x="8" y="5379"/>
                    </a:cubicBezTo>
                    <a:close/>
                    <a:moveTo>
                      <a:pt x="8" y="5395"/>
                    </a:moveTo>
                    <a:lnTo>
                      <a:pt x="8" y="5395"/>
                    </a:lnTo>
                    <a:cubicBezTo>
                      <a:pt x="8" y="5397"/>
                      <a:pt x="7" y="5399"/>
                      <a:pt x="4" y="5399"/>
                    </a:cubicBezTo>
                    <a:cubicBezTo>
                      <a:pt x="2" y="5399"/>
                      <a:pt x="0" y="5397"/>
                      <a:pt x="0" y="5395"/>
                    </a:cubicBezTo>
                    <a:lnTo>
                      <a:pt x="0" y="5395"/>
                    </a:lnTo>
                    <a:cubicBezTo>
                      <a:pt x="0" y="5392"/>
                      <a:pt x="2" y="5391"/>
                      <a:pt x="4" y="5391"/>
                    </a:cubicBezTo>
                    <a:cubicBezTo>
                      <a:pt x="7" y="5391"/>
                      <a:pt x="8" y="5392"/>
                      <a:pt x="8" y="5395"/>
                    </a:cubicBezTo>
                    <a:close/>
                    <a:moveTo>
                      <a:pt x="8" y="5411"/>
                    </a:moveTo>
                    <a:lnTo>
                      <a:pt x="8" y="5411"/>
                    </a:lnTo>
                    <a:cubicBezTo>
                      <a:pt x="8" y="5413"/>
                      <a:pt x="7" y="5415"/>
                      <a:pt x="4" y="5415"/>
                    </a:cubicBezTo>
                    <a:cubicBezTo>
                      <a:pt x="2" y="5415"/>
                      <a:pt x="0" y="5413"/>
                      <a:pt x="0" y="5411"/>
                    </a:cubicBezTo>
                    <a:lnTo>
                      <a:pt x="0" y="5411"/>
                    </a:lnTo>
                    <a:cubicBezTo>
                      <a:pt x="0" y="5408"/>
                      <a:pt x="2" y="5407"/>
                      <a:pt x="4" y="5407"/>
                    </a:cubicBezTo>
                    <a:cubicBezTo>
                      <a:pt x="7" y="5407"/>
                      <a:pt x="8" y="5408"/>
                      <a:pt x="8" y="5411"/>
                    </a:cubicBezTo>
                    <a:close/>
                    <a:moveTo>
                      <a:pt x="8" y="5427"/>
                    </a:moveTo>
                    <a:lnTo>
                      <a:pt x="8" y="5427"/>
                    </a:lnTo>
                    <a:cubicBezTo>
                      <a:pt x="8" y="5429"/>
                      <a:pt x="7" y="5431"/>
                      <a:pt x="4" y="5431"/>
                    </a:cubicBezTo>
                    <a:cubicBezTo>
                      <a:pt x="2" y="5431"/>
                      <a:pt x="0" y="5429"/>
                      <a:pt x="0" y="5427"/>
                    </a:cubicBezTo>
                    <a:lnTo>
                      <a:pt x="0" y="5427"/>
                    </a:lnTo>
                    <a:cubicBezTo>
                      <a:pt x="0" y="5424"/>
                      <a:pt x="2" y="5423"/>
                      <a:pt x="4" y="5423"/>
                    </a:cubicBezTo>
                    <a:cubicBezTo>
                      <a:pt x="7" y="5423"/>
                      <a:pt x="8" y="5424"/>
                      <a:pt x="8" y="5427"/>
                    </a:cubicBezTo>
                    <a:close/>
                    <a:moveTo>
                      <a:pt x="8" y="5443"/>
                    </a:moveTo>
                    <a:lnTo>
                      <a:pt x="8" y="5443"/>
                    </a:lnTo>
                    <a:cubicBezTo>
                      <a:pt x="8" y="5445"/>
                      <a:pt x="7" y="5447"/>
                      <a:pt x="4" y="5447"/>
                    </a:cubicBezTo>
                    <a:cubicBezTo>
                      <a:pt x="2" y="5447"/>
                      <a:pt x="0" y="5445"/>
                      <a:pt x="0" y="5443"/>
                    </a:cubicBezTo>
                    <a:lnTo>
                      <a:pt x="0" y="5443"/>
                    </a:lnTo>
                    <a:cubicBezTo>
                      <a:pt x="0" y="5440"/>
                      <a:pt x="2" y="5439"/>
                      <a:pt x="4" y="5439"/>
                    </a:cubicBezTo>
                    <a:cubicBezTo>
                      <a:pt x="7" y="5439"/>
                      <a:pt x="8" y="5440"/>
                      <a:pt x="8" y="5443"/>
                    </a:cubicBezTo>
                    <a:close/>
                    <a:moveTo>
                      <a:pt x="8" y="5459"/>
                    </a:moveTo>
                    <a:lnTo>
                      <a:pt x="8" y="5459"/>
                    </a:lnTo>
                    <a:cubicBezTo>
                      <a:pt x="8" y="5461"/>
                      <a:pt x="7" y="5463"/>
                      <a:pt x="4" y="5463"/>
                    </a:cubicBezTo>
                    <a:cubicBezTo>
                      <a:pt x="2" y="5463"/>
                      <a:pt x="0" y="5461"/>
                      <a:pt x="0" y="5459"/>
                    </a:cubicBezTo>
                    <a:lnTo>
                      <a:pt x="0" y="5459"/>
                    </a:lnTo>
                    <a:cubicBezTo>
                      <a:pt x="0" y="5456"/>
                      <a:pt x="2" y="5455"/>
                      <a:pt x="4" y="5455"/>
                    </a:cubicBezTo>
                    <a:cubicBezTo>
                      <a:pt x="7" y="5455"/>
                      <a:pt x="8" y="5456"/>
                      <a:pt x="8" y="5459"/>
                    </a:cubicBezTo>
                    <a:close/>
                    <a:moveTo>
                      <a:pt x="8" y="5475"/>
                    </a:moveTo>
                    <a:lnTo>
                      <a:pt x="8" y="5475"/>
                    </a:lnTo>
                    <a:cubicBezTo>
                      <a:pt x="8" y="5477"/>
                      <a:pt x="7" y="5479"/>
                      <a:pt x="4" y="5479"/>
                    </a:cubicBezTo>
                    <a:cubicBezTo>
                      <a:pt x="2" y="5479"/>
                      <a:pt x="0" y="5477"/>
                      <a:pt x="0" y="5475"/>
                    </a:cubicBezTo>
                    <a:lnTo>
                      <a:pt x="0" y="5475"/>
                    </a:lnTo>
                    <a:cubicBezTo>
                      <a:pt x="0" y="5472"/>
                      <a:pt x="2" y="5471"/>
                      <a:pt x="4" y="5471"/>
                    </a:cubicBezTo>
                    <a:cubicBezTo>
                      <a:pt x="7" y="5471"/>
                      <a:pt x="8" y="5472"/>
                      <a:pt x="8" y="5475"/>
                    </a:cubicBezTo>
                    <a:close/>
                    <a:moveTo>
                      <a:pt x="8" y="5491"/>
                    </a:moveTo>
                    <a:lnTo>
                      <a:pt x="8" y="5491"/>
                    </a:lnTo>
                    <a:cubicBezTo>
                      <a:pt x="8" y="5493"/>
                      <a:pt x="7" y="5495"/>
                      <a:pt x="4" y="5495"/>
                    </a:cubicBezTo>
                    <a:cubicBezTo>
                      <a:pt x="2" y="5495"/>
                      <a:pt x="0" y="5493"/>
                      <a:pt x="0" y="5491"/>
                    </a:cubicBezTo>
                    <a:lnTo>
                      <a:pt x="0" y="5491"/>
                    </a:lnTo>
                    <a:cubicBezTo>
                      <a:pt x="0" y="5488"/>
                      <a:pt x="2" y="5487"/>
                      <a:pt x="4" y="5487"/>
                    </a:cubicBezTo>
                    <a:cubicBezTo>
                      <a:pt x="7" y="5487"/>
                      <a:pt x="8" y="5488"/>
                      <a:pt x="8" y="5491"/>
                    </a:cubicBezTo>
                    <a:close/>
                    <a:moveTo>
                      <a:pt x="8" y="5507"/>
                    </a:moveTo>
                    <a:lnTo>
                      <a:pt x="8" y="5507"/>
                    </a:lnTo>
                    <a:cubicBezTo>
                      <a:pt x="8" y="5509"/>
                      <a:pt x="7" y="5511"/>
                      <a:pt x="4" y="5511"/>
                    </a:cubicBezTo>
                    <a:cubicBezTo>
                      <a:pt x="2" y="5511"/>
                      <a:pt x="0" y="5509"/>
                      <a:pt x="0" y="5507"/>
                    </a:cubicBezTo>
                    <a:lnTo>
                      <a:pt x="0" y="5507"/>
                    </a:lnTo>
                    <a:cubicBezTo>
                      <a:pt x="0" y="5504"/>
                      <a:pt x="2" y="5503"/>
                      <a:pt x="4" y="5503"/>
                    </a:cubicBezTo>
                    <a:cubicBezTo>
                      <a:pt x="7" y="5503"/>
                      <a:pt x="8" y="5504"/>
                      <a:pt x="8" y="5507"/>
                    </a:cubicBezTo>
                    <a:close/>
                    <a:moveTo>
                      <a:pt x="8" y="5523"/>
                    </a:moveTo>
                    <a:lnTo>
                      <a:pt x="8" y="5523"/>
                    </a:lnTo>
                    <a:cubicBezTo>
                      <a:pt x="8" y="5525"/>
                      <a:pt x="7" y="5527"/>
                      <a:pt x="4" y="5527"/>
                    </a:cubicBezTo>
                    <a:cubicBezTo>
                      <a:pt x="2" y="5527"/>
                      <a:pt x="0" y="5525"/>
                      <a:pt x="0" y="5523"/>
                    </a:cubicBezTo>
                    <a:lnTo>
                      <a:pt x="0" y="5523"/>
                    </a:lnTo>
                    <a:cubicBezTo>
                      <a:pt x="0" y="5520"/>
                      <a:pt x="2" y="5519"/>
                      <a:pt x="4" y="5519"/>
                    </a:cubicBezTo>
                    <a:cubicBezTo>
                      <a:pt x="7" y="5519"/>
                      <a:pt x="8" y="5520"/>
                      <a:pt x="8" y="5523"/>
                    </a:cubicBezTo>
                    <a:close/>
                    <a:moveTo>
                      <a:pt x="8" y="5539"/>
                    </a:moveTo>
                    <a:lnTo>
                      <a:pt x="8" y="5539"/>
                    </a:lnTo>
                    <a:cubicBezTo>
                      <a:pt x="8" y="5541"/>
                      <a:pt x="7" y="5543"/>
                      <a:pt x="4" y="5543"/>
                    </a:cubicBezTo>
                    <a:cubicBezTo>
                      <a:pt x="2" y="5543"/>
                      <a:pt x="0" y="5541"/>
                      <a:pt x="0" y="5539"/>
                    </a:cubicBezTo>
                    <a:lnTo>
                      <a:pt x="0" y="5539"/>
                    </a:lnTo>
                    <a:cubicBezTo>
                      <a:pt x="0" y="5536"/>
                      <a:pt x="2" y="5535"/>
                      <a:pt x="4" y="5535"/>
                    </a:cubicBezTo>
                    <a:cubicBezTo>
                      <a:pt x="7" y="5535"/>
                      <a:pt x="8" y="5536"/>
                      <a:pt x="8" y="5539"/>
                    </a:cubicBezTo>
                    <a:close/>
                    <a:moveTo>
                      <a:pt x="8" y="5555"/>
                    </a:moveTo>
                    <a:lnTo>
                      <a:pt x="8" y="5555"/>
                    </a:lnTo>
                    <a:cubicBezTo>
                      <a:pt x="8" y="5557"/>
                      <a:pt x="7" y="5559"/>
                      <a:pt x="4" y="5559"/>
                    </a:cubicBezTo>
                    <a:cubicBezTo>
                      <a:pt x="2" y="5559"/>
                      <a:pt x="0" y="5557"/>
                      <a:pt x="0" y="5555"/>
                    </a:cubicBezTo>
                    <a:lnTo>
                      <a:pt x="0" y="5555"/>
                    </a:lnTo>
                    <a:cubicBezTo>
                      <a:pt x="0" y="5552"/>
                      <a:pt x="2" y="5551"/>
                      <a:pt x="4" y="5551"/>
                    </a:cubicBezTo>
                    <a:cubicBezTo>
                      <a:pt x="7" y="5551"/>
                      <a:pt x="8" y="5552"/>
                      <a:pt x="8" y="5555"/>
                    </a:cubicBezTo>
                    <a:close/>
                    <a:moveTo>
                      <a:pt x="8" y="5571"/>
                    </a:moveTo>
                    <a:lnTo>
                      <a:pt x="8" y="5571"/>
                    </a:lnTo>
                    <a:cubicBezTo>
                      <a:pt x="8" y="5573"/>
                      <a:pt x="7" y="5575"/>
                      <a:pt x="4" y="5575"/>
                    </a:cubicBezTo>
                    <a:cubicBezTo>
                      <a:pt x="2" y="5575"/>
                      <a:pt x="0" y="5573"/>
                      <a:pt x="0" y="5571"/>
                    </a:cubicBezTo>
                    <a:lnTo>
                      <a:pt x="0" y="5571"/>
                    </a:lnTo>
                    <a:cubicBezTo>
                      <a:pt x="0" y="5568"/>
                      <a:pt x="2" y="5567"/>
                      <a:pt x="4" y="5567"/>
                    </a:cubicBezTo>
                    <a:cubicBezTo>
                      <a:pt x="7" y="5567"/>
                      <a:pt x="8" y="5568"/>
                      <a:pt x="8" y="5571"/>
                    </a:cubicBezTo>
                    <a:close/>
                    <a:moveTo>
                      <a:pt x="8" y="5587"/>
                    </a:moveTo>
                    <a:lnTo>
                      <a:pt x="8" y="5587"/>
                    </a:lnTo>
                    <a:cubicBezTo>
                      <a:pt x="8" y="5589"/>
                      <a:pt x="7" y="5591"/>
                      <a:pt x="4" y="5591"/>
                    </a:cubicBezTo>
                    <a:cubicBezTo>
                      <a:pt x="2" y="5591"/>
                      <a:pt x="0" y="5589"/>
                      <a:pt x="0" y="5587"/>
                    </a:cubicBezTo>
                    <a:lnTo>
                      <a:pt x="0" y="5587"/>
                    </a:lnTo>
                    <a:cubicBezTo>
                      <a:pt x="0" y="5584"/>
                      <a:pt x="2" y="5583"/>
                      <a:pt x="4" y="5583"/>
                    </a:cubicBezTo>
                    <a:cubicBezTo>
                      <a:pt x="7" y="5583"/>
                      <a:pt x="8" y="5584"/>
                      <a:pt x="8" y="5587"/>
                    </a:cubicBezTo>
                    <a:close/>
                    <a:moveTo>
                      <a:pt x="8" y="5603"/>
                    </a:moveTo>
                    <a:lnTo>
                      <a:pt x="8" y="5603"/>
                    </a:lnTo>
                    <a:cubicBezTo>
                      <a:pt x="8" y="5605"/>
                      <a:pt x="7" y="5607"/>
                      <a:pt x="4" y="5607"/>
                    </a:cubicBezTo>
                    <a:cubicBezTo>
                      <a:pt x="2" y="5607"/>
                      <a:pt x="0" y="5605"/>
                      <a:pt x="0" y="5603"/>
                    </a:cubicBezTo>
                    <a:lnTo>
                      <a:pt x="0" y="5603"/>
                    </a:lnTo>
                    <a:cubicBezTo>
                      <a:pt x="0" y="5600"/>
                      <a:pt x="2" y="5599"/>
                      <a:pt x="4" y="5599"/>
                    </a:cubicBezTo>
                    <a:cubicBezTo>
                      <a:pt x="7" y="5599"/>
                      <a:pt x="8" y="5600"/>
                      <a:pt x="8" y="5603"/>
                    </a:cubicBezTo>
                    <a:close/>
                    <a:moveTo>
                      <a:pt x="8" y="5619"/>
                    </a:moveTo>
                    <a:lnTo>
                      <a:pt x="8" y="5619"/>
                    </a:lnTo>
                    <a:cubicBezTo>
                      <a:pt x="8" y="5621"/>
                      <a:pt x="7" y="5623"/>
                      <a:pt x="4" y="5623"/>
                    </a:cubicBezTo>
                    <a:cubicBezTo>
                      <a:pt x="2" y="5623"/>
                      <a:pt x="0" y="5621"/>
                      <a:pt x="0" y="5619"/>
                    </a:cubicBezTo>
                    <a:lnTo>
                      <a:pt x="0" y="5619"/>
                    </a:lnTo>
                    <a:cubicBezTo>
                      <a:pt x="0" y="5616"/>
                      <a:pt x="2" y="5615"/>
                      <a:pt x="4" y="5615"/>
                    </a:cubicBezTo>
                    <a:cubicBezTo>
                      <a:pt x="7" y="5615"/>
                      <a:pt x="8" y="5616"/>
                      <a:pt x="8" y="5619"/>
                    </a:cubicBezTo>
                    <a:close/>
                    <a:moveTo>
                      <a:pt x="8" y="5635"/>
                    </a:moveTo>
                    <a:lnTo>
                      <a:pt x="8" y="5635"/>
                    </a:lnTo>
                    <a:cubicBezTo>
                      <a:pt x="8" y="5637"/>
                      <a:pt x="7" y="5639"/>
                      <a:pt x="4" y="5639"/>
                    </a:cubicBezTo>
                    <a:cubicBezTo>
                      <a:pt x="2" y="5639"/>
                      <a:pt x="0" y="5637"/>
                      <a:pt x="0" y="5635"/>
                    </a:cubicBezTo>
                    <a:lnTo>
                      <a:pt x="0" y="5635"/>
                    </a:lnTo>
                    <a:cubicBezTo>
                      <a:pt x="0" y="5632"/>
                      <a:pt x="2" y="5631"/>
                      <a:pt x="4" y="5631"/>
                    </a:cubicBezTo>
                    <a:cubicBezTo>
                      <a:pt x="7" y="5631"/>
                      <a:pt x="8" y="5632"/>
                      <a:pt x="8" y="5635"/>
                    </a:cubicBezTo>
                    <a:close/>
                    <a:moveTo>
                      <a:pt x="8" y="5651"/>
                    </a:moveTo>
                    <a:lnTo>
                      <a:pt x="8" y="5651"/>
                    </a:lnTo>
                    <a:cubicBezTo>
                      <a:pt x="8" y="5653"/>
                      <a:pt x="7" y="5655"/>
                      <a:pt x="4" y="5655"/>
                    </a:cubicBezTo>
                    <a:cubicBezTo>
                      <a:pt x="2" y="5655"/>
                      <a:pt x="0" y="5653"/>
                      <a:pt x="0" y="5651"/>
                    </a:cubicBezTo>
                    <a:lnTo>
                      <a:pt x="0" y="5651"/>
                    </a:lnTo>
                    <a:cubicBezTo>
                      <a:pt x="0" y="5648"/>
                      <a:pt x="2" y="5647"/>
                      <a:pt x="4" y="5647"/>
                    </a:cubicBezTo>
                    <a:cubicBezTo>
                      <a:pt x="7" y="5647"/>
                      <a:pt x="8" y="5648"/>
                      <a:pt x="8" y="5651"/>
                    </a:cubicBezTo>
                    <a:close/>
                    <a:moveTo>
                      <a:pt x="8" y="5667"/>
                    </a:moveTo>
                    <a:lnTo>
                      <a:pt x="8" y="5667"/>
                    </a:lnTo>
                    <a:cubicBezTo>
                      <a:pt x="8" y="5669"/>
                      <a:pt x="7" y="5671"/>
                      <a:pt x="4" y="5671"/>
                    </a:cubicBezTo>
                    <a:cubicBezTo>
                      <a:pt x="2" y="5671"/>
                      <a:pt x="0" y="5669"/>
                      <a:pt x="0" y="5667"/>
                    </a:cubicBezTo>
                    <a:lnTo>
                      <a:pt x="0" y="5667"/>
                    </a:lnTo>
                    <a:cubicBezTo>
                      <a:pt x="0" y="5664"/>
                      <a:pt x="2" y="5663"/>
                      <a:pt x="4" y="5663"/>
                    </a:cubicBezTo>
                    <a:cubicBezTo>
                      <a:pt x="7" y="5663"/>
                      <a:pt x="8" y="5664"/>
                      <a:pt x="8" y="5667"/>
                    </a:cubicBezTo>
                    <a:close/>
                    <a:moveTo>
                      <a:pt x="8" y="5683"/>
                    </a:moveTo>
                    <a:lnTo>
                      <a:pt x="8" y="5683"/>
                    </a:lnTo>
                    <a:cubicBezTo>
                      <a:pt x="8" y="5685"/>
                      <a:pt x="7" y="5687"/>
                      <a:pt x="4" y="5687"/>
                    </a:cubicBezTo>
                    <a:cubicBezTo>
                      <a:pt x="2" y="5687"/>
                      <a:pt x="0" y="5685"/>
                      <a:pt x="0" y="5683"/>
                    </a:cubicBezTo>
                    <a:lnTo>
                      <a:pt x="0" y="5683"/>
                    </a:lnTo>
                    <a:cubicBezTo>
                      <a:pt x="0" y="5680"/>
                      <a:pt x="2" y="5679"/>
                      <a:pt x="4" y="5679"/>
                    </a:cubicBezTo>
                    <a:cubicBezTo>
                      <a:pt x="7" y="5679"/>
                      <a:pt x="8" y="5680"/>
                      <a:pt x="8" y="5683"/>
                    </a:cubicBezTo>
                    <a:close/>
                    <a:moveTo>
                      <a:pt x="8" y="5699"/>
                    </a:moveTo>
                    <a:lnTo>
                      <a:pt x="8" y="5699"/>
                    </a:lnTo>
                    <a:cubicBezTo>
                      <a:pt x="8" y="5701"/>
                      <a:pt x="7" y="5703"/>
                      <a:pt x="4" y="5703"/>
                    </a:cubicBezTo>
                    <a:cubicBezTo>
                      <a:pt x="2" y="5703"/>
                      <a:pt x="0" y="5701"/>
                      <a:pt x="0" y="5699"/>
                    </a:cubicBezTo>
                    <a:lnTo>
                      <a:pt x="0" y="5699"/>
                    </a:lnTo>
                    <a:cubicBezTo>
                      <a:pt x="0" y="5696"/>
                      <a:pt x="2" y="5695"/>
                      <a:pt x="4" y="5695"/>
                    </a:cubicBezTo>
                    <a:cubicBezTo>
                      <a:pt x="7" y="5695"/>
                      <a:pt x="8" y="5696"/>
                      <a:pt x="8" y="5699"/>
                    </a:cubicBezTo>
                    <a:close/>
                    <a:moveTo>
                      <a:pt x="8" y="5715"/>
                    </a:moveTo>
                    <a:lnTo>
                      <a:pt x="8" y="5715"/>
                    </a:lnTo>
                    <a:cubicBezTo>
                      <a:pt x="8" y="5717"/>
                      <a:pt x="7" y="5719"/>
                      <a:pt x="4" y="5719"/>
                    </a:cubicBezTo>
                    <a:cubicBezTo>
                      <a:pt x="2" y="5719"/>
                      <a:pt x="0" y="5717"/>
                      <a:pt x="0" y="5715"/>
                    </a:cubicBezTo>
                    <a:lnTo>
                      <a:pt x="0" y="5715"/>
                    </a:lnTo>
                    <a:cubicBezTo>
                      <a:pt x="0" y="5712"/>
                      <a:pt x="2" y="5711"/>
                      <a:pt x="4" y="5711"/>
                    </a:cubicBezTo>
                    <a:cubicBezTo>
                      <a:pt x="7" y="5711"/>
                      <a:pt x="8" y="5712"/>
                      <a:pt x="8" y="5715"/>
                    </a:cubicBezTo>
                    <a:close/>
                    <a:moveTo>
                      <a:pt x="8" y="5731"/>
                    </a:moveTo>
                    <a:lnTo>
                      <a:pt x="8" y="5731"/>
                    </a:lnTo>
                    <a:cubicBezTo>
                      <a:pt x="8" y="5733"/>
                      <a:pt x="7" y="5735"/>
                      <a:pt x="4" y="5735"/>
                    </a:cubicBezTo>
                    <a:cubicBezTo>
                      <a:pt x="2" y="5735"/>
                      <a:pt x="0" y="5733"/>
                      <a:pt x="0" y="5731"/>
                    </a:cubicBezTo>
                    <a:lnTo>
                      <a:pt x="0" y="5731"/>
                    </a:lnTo>
                    <a:cubicBezTo>
                      <a:pt x="0" y="5728"/>
                      <a:pt x="2" y="5727"/>
                      <a:pt x="4" y="5727"/>
                    </a:cubicBezTo>
                    <a:cubicBezTo>
                      <a:pt x="7" y="5727"/>
                      <a:pt x="8" y="5728"/>
                      <a:pt x="8" y="5731"/>
                    </a:cubicBezTo>
                    <a:close/>
                    <a:moveTo>
                      <a:pt x="8" y="5747"/>
                    </a:moveTo>
                    <a:lnTo>
                      <a:pt x="8" y="5747"/>
                    </a:lnTo>
                    <a:cubicBezTo>
                      <a:pt x="8" y="5749"/>
                      <a:pt x="7" y="5751"/>
                      <a:pt x="4" y="5751"/>
                    </a:cubicBezTo>
                    <a:cubicBezTo>
                      <a:pt x="2" y="5751"/>
                      <a:pt x="0" y="5749"/>
                      <a:pt x="0" y="5747"/>
                    </a:cubicBezTo>
                    <a:lnTo>
                      <a:pt x="0" y="5747"/>
                    </a:lnTo>
                    <a:cubicBezTo>
                      <a:pt x="0" y="5745"/>
                      <a:pt x="2" y="5743"/>
                      <a:pt x="4" y="5743"/>
                    </a:cubicBezTo>
                    <a:cubicBezTo>
                      <a:pt x="7" y="5743"/>
                      <a:pt x="8" y="5745"/>
                      <a:pt x="8" y="5747"/>
                    </a:cubicBezTo>
                    <a:close/>
                    <a:moveTo>
                      <a:pt x="8" y="5763"/>
                    </a:moveTo>
                    <a:lnTo>
                      <a:pt x="8" y="5763"/>
                    </a:lnTo>
                    <a:cubicBezTo>
                      <a:pt x="8" y="5765"/>
                      <a:pt x="7" y="5767"/>
                      <a:pt x="4" y="5767"/>
                    </a:cubicBezTo>
                    <a:cubicBezTo>
                      <a:pt x="2" y="5767"/>
                      <a:pt x="0" y="5765"/>
                      <a:pt x="0" y="5763"/>
                    </a:cubicBezTo>
                    <a:lnTo>
                      <a:pt x="0" y="5763"/>
                    </a:lnTo>
                    <a:cubicBezTo>
                      <a:pt x="0" y="5761"/>
                      <a:pt x="2" y="5759"/>
                      <a:pt x="4" y="5759"/>
                    </a:cubicBezTo>
                    <a:cubicBezTo>
                      <a:pt x="7" y="5759"/>
                      <a:pt x="8" y="5761"/>
                      <a:pt x="8" y="5763"/>
                    </a:cubicBezTo>
                    <a:close/>
                    <a:moveTo>
                      <a:pt x="8" y="5779"/>
                    </a:moveTo>
                    <a:lnTo>
                      <a:pt x="8" y="5779"/>
                    </a:lnTo>
                    <a:cubicBezTo>
                      <a:pt x="8" y="5781"/>
                      <a:pt x="7" y="5783"/>
                      <a:pt x="4" y="5783"/>
                    </a:cubicBezTo>
                    <a:cubicBezTo>
                      <a:pt x="2" y="5783"/>
                      <a:pt x="0" y="5781"/>
                      <a:pt x="0" y="5779"/>
                    </a:cubicBezTo>
                    <a:lnTo>
                      <a:pt x="0" y="5779"/>
                    </a:lnTo>
                    <a:cubicBezTo>
                      <a:pt x="0" y="5777"/>
                      <a:pt x="2" y="5775"/>
                      <a:pt x="4" y="5775"/>
                    </a:cubicBezTo>
                    <a:cubicBezTo>
                      <a:pt x="7" y="5775"/>
                      <a:pt x="8" y="5777"/>
                      <a:pt x="8" y="5779"/>
                    </a:cubicBezTo>
                    <a:close/>
                    <a:moveTo>
                      <a:pt x="8" y="5795"/>
                    </a:moveTo>
                    <a:lnTo>
                      <a:pt x="8" y="5795"/>
                    </a:lnTo>
                    <a:cubicBezTo>
                      <a:pt x="8" y="5797"/>
                      <a:pt x="7" y="5799"/>
                      <a:pt x="4" y="5799"/>
                    </a:cubicBezTo>
                    <a:cubicBezTo>
                      <a:pt x="2" y="5799"/>
                      <a:pt x="0" y="5797"/>
                      <a:pt x="0" y="5795"/>
                    </a:cubicBezTo>
                    <a:lnTo>
                      <a:pt x="0" y="5795"/>
                    </a:lnTo>
                    <a:cubicBezTo>
                      <a:pt x="0" y="5793"/>
                      <a:pt x="2" y="5791"/>
                      <a:pt x="4" y="5791"/>
                    </a:cubicBezTo>
                    <a:cubicBezTo>
                      <a:pt x="7" y="5791"/>
                      <a:pt x="8" y="5793"/>
                      <a:pt x="8" y="5795"/>
                    </a:cubicBezTo>
                    <a:close/>
                    <a:moveTo>
                      <a:pt x="8" y="5811"/>
                    </a:moveTo>
                    <a:lnTo>
                      <a:pt x="8" y="5811"/>
                    </a:lnTo>
                    <a:cubicBezTo>
                      <a:pt x="8" y="5813"/>
                      <a:pt x="7" y="5815"/>
                      <a:pt x="4" y="5815"/>
                    </a:cubicBezTo>
                    <a:cubicBezTo>
                      <a:pt x="2" y="5815"/>
                      <a:pt x="0" y="5813"/>
                      <a:pt x="0" y="5811"/>
                    </a:cubicBezTo>
                    <a:lnTo>
                      <a:pt x="0" y="5811"/>
                    </a:lnTo>
                    <a:cubicBezTo>
                      <a:pt x="0" y="5809"/>
                      <a:pt x="2" y="5807"/>
                      <a:pt x="4" y="5807"/>
                    </a:cubicBezTo>
                    <a:cubicBezTo>
                      <a:pt x="7" y="5807"/>
                      <a:pt x="8" y="5809"/>
                      <a:pt x="8" y="5811"/>
                    </a:cubicBezTo>
                    <a:close/>
                    <a:moveTo>
                      <a:pt x="8" y="5827"/>
                    </a:moveTo>
                    <a:lnTo>
                      <a:pt x="8" y="5827"/>
                    </a:lnTo>
                    <a:cubicBezTo>
                      <a:pt x="8" y="5829"/>
                      <a:pt x="7" y="5831"/>
                      <a:pt x="4" y="5831"/>
                    </a:cubicBezTo>
                    <a:cubicBezTo>
                      <a:pt x="2" y="5831"/>
                      <a:pt x="0" y="5829"/>
                      <a:pt x="0" y="5827"/>
                    </a:cubicBezTo>
                    <a:lnTo>
                      <a:pt x="0" y="5827"/>
                    </a:lnTo>
                    <a:cubicBezTo>
                      <a:pt x="0" y="5825"/>
                      <a:pt x="2" y="5823"/>
                      <a:pt x="4" y="5823"/>
                    </a:cubicBezTo>
                    <a:cubicBezTo>
                      <a:pt x="7" y="5823"/>
                      <a:pt x="8" y="5825"/>
                      <a:pt x="8" y="5827"/>
                    </a:cubicBezTo>
                    <a:close/>
                    <a:moveTo>
                      <a:pt x="8" y="5843"/>
                    </a:moveTo>
                    <a:lnTo>
                      <a:pt x="8" y="5843"/>
                    </a:lnTo>
                    <a:cubicBezTo>
                      <a:pt x="8" y="5845"/>
                      <a:pt x="7" y="5847"/>
                      <a:pt x="4" y="5847"/>
                    </a:cubicBezTo>
                    <a:cubicBezTo>
                      <a:pt x="2" y="5847"/>
                      <a:pt x="0" y="5845"/>
                      <a:pt x="0" y="5843"/>
                    </a:cubicBezTo>
                    <a:lnTo>
                      <a:pt x="0" y="5843"/>
                    </a:lnTo>
                    <a:cubicBezTo>
                      <a:pt x="0" y="5841"/>
                      <a:pt x="2" y="5839"/>
                      <a:pt x="4" y="5839"/>
                    </a:cubicBezTo>
                    <a:cubicBezTo>
                      <a:pt x="7" y="5839"/>
                      <a:pt x="8" y="5841"/>
                      <a:pt x="8" y="5843"/>
                    </a:cubicBezTo>
                    <a:close/>
                    <a:moveTo>
                      <a:pt x="8" y="5859"/>
                    </a:moveTo>
                    <a:lnTo>
                      <a:pt x="8" y="5859"/>
                    </a:lnTo>
                    <a:cubicBezTo>
                      <a:pt x="8" y="5861"/>
                      <a:pt x="7" y="5863"/>
                      <a:pt x="4" y="5863"/>
                    </a:cubicBezTo>
                    <a:cubicBezTo>
                      <a:pt x="2" y="5863"/>
                      <a:pt x="0" y="5861"/>
                      <a:pt x="0" y="5859"/>
                    </a:cubicBezTo>
                    <a:lnTo>
                      <a:pt x="0" y="5859"/>
                    </a:lnTo>
                    <a:cubicBezTo>
                      <a:pt x="0" y="5857"/>
                      <a:pt x="2" y="5855"/>
                      <a:pt x="4" y="5855"/>
                    </a:cubicBezTo>
                    <a:cubicBezTo>
                      <a:pt x="7" y="5855"/>
                      <a:pt x="8" y="5857"/>
                      <a:pt x="8" y="5859"/>
                    </a:cubicBezTo>
                    <a:close/>
                    <a:moveTo>
                      <a:pt x="8" y="5875"/>
                    </a:moveTo>
                    <a:lnTo>
                      <a:pt x="8" y="5875"/>
                    </a:lnTo>
                    <a:cubicBezTo>
                      <a:pt x="8" y="5877"/>
                      <a:pt x="7" y="5879"/>
                      <a:pt x="4" y="5879"/>
                    </a:cubicBezTo>
                    <a:cubicBezTo>
                      <a:pt x="2" y="5879"/>
                      <a:pt x="0" y="5877"/>
                      <a:pt x="0" y="5875"/>
                    </a:cubicBezTo>
                    <a:lnTo>
                      <a:pt x="0" y="5875"/>
                    </a:lnTo>
                    <a:cubicBezTo>
                      <a:pt x="0" y="5873"/>
                      <a:pt x="2" y="5871"/>
                      <a:pt x="4" y="5871"/>
                    </a:cubicBezTo>
                    <a:cubicBezTo>
                      <a:pt x="7" y="5871"/>
                      <a:pt x="8" y="5873"/>
                      <a:pt x="8" y="5875"/>
                    </a:cubicBezTo>
                    <a:close/>
                    <a:moveTo>
                      <a:pt x="8" y="5891"/>
                    </a:moveTo>
                    <a:lnTo>
                      <a:pt x="8" y="5891"/>
                    </a:lnTo>
                    <a:cubicBezTo>
                      <a:pt x="8" y="5893"/>
                      <a:pt x="7" y="5895"/>
                      <a:pt x="4" y="5895"/>
                    </a:cubicBezTo>
                    <a:cubicBezTo>
                      <a:pt x="2" y="5895"/>
                      <a:pt x="0" y="5893"/>
                      <a:pt x="0" y="5891"/>
                    </a:cubicBezTo>
                    <a:lnTo>
                      <a:pt x="0" y="5891"/>
                    </a:lnTo>
                    <a:cubicBezTo>
                      <a:pt x="0" y="5889"/>
                      <a:pt x="2" y="5887"/>
                      <a:pt x="4" y="5887"/>
                    </a:cubicBezTo>
                    <a:cubicBezTo>
                      <a:pt x="7" y="5887"/>
                      <a:pt x="8" y="5889"/>
                      <a:pt x="8" y="5891"/>
                    </a:cubicBezTo>
                    <a:close/>
                    <a:moveTo>
                      <a:pt x="8" y="5907"/>
                    </a:moveTo>
                    <a:lnTo>
                      <a:pt x="8" y="5907"/>
                    </a:lnTo>
                    <a:cubicBezTo>
                      <a:pt x="8" y="5909"/>
                      <a:pt x="7" y="5911"/>
                      <a:pt x="4" y="5911"/>
                    </a:cubicBezTo>
                    <a:cubicBezTo>
                      <a:pt x="2" y="5911"/>
                      <a:pt x="0" y="5909"/>
                      <a:pt x="0" y="5907"/>
                    </a:cubicBezTo>
                    <a:lnTo>
                      <a:pt x="0" y="5907"/>
                    </a:lnTo>
                    <a:cubicBezTo>
                      <a:pt x="0" y="5905"/>
                      <a:pt x="2" y="5903"/>
                      <a:pt x="4" y="5903"/>
                    </a:cubicBezTo>
                    <a:cubicBezTo>
                      <a:pt x="7" y="5903"/>
                      <a:pt x="8" y="5905"/>
                      <a:pt x="8" y="5907"/>
                    </a:cubicBezTo>
                    <a:close/>
                    <a:moveTo>
                      <a:pt x="8" y="5923"/>
                    </a:moveTo>
                    <a:lnTo>
                      <a:pt x="8" y="5923"/>
                    </a:lnTo>
                    <a:cubicBezTo>
                      <a:pt x="8" y="5925"/>
                      <a:pt x="7" y="5927"/>
                      <a:pt x="4" y="5927"/>
                    </a:cubicBezTo>
                    <a:cubicBezTo>
                      <a:pt x="2" y="5927"/>
                      <a:pt x="0" y="5925"/>
                      <a:pt x="0" y="5923"/>
                    </a:cubicBezTo>
                    <a:lnTo>
                      <a:pt x="0" y="5923"/>
                    </a:lnTo>
                    <a:cubicBezTo>
                      <a:pt x="0" y="5921"/>
                      <a:pt x="2" y="5919"/>
                      <a:pt x="4" y="5919"/>
                    </a:cubicBezTo>
                    <a:cubicBezTo>
                      <a:pt x="7" y="5919"/>
                      <a:pt x="8" y="5921"/>
                      <a:pt x="8" y="5923"/>
                    </a:cubicBezTo>
                    <a:close/>
                    <a:moveTo>
                      <a:pt x="8" y="5939"/>
                    </a:moveTo>
                    <a:lnTo>
                      <a:pt x="8" y="5939"/>
                    </a:lnTo>
                    <a:cubicBezTo>
                      <a:pt x="8" y="5941"/>
                      <a:pt x="7" y="5943"/>
                      <a:pt x="4" y="5943"/>
                    </a:cubicBezTo>
                    <a:cubicBezTo>
                      <a:pt x="2" y="5943"/>
                      <a:pt x="0" y="5941"/>
                      <a:pt x="0" y="5939"/>
                    </a:cubicBezTo>
                    <a:lnTo>
                      <a:pt x="0" y="5939"/>
                    </a:lnTo>
                    <a:cubicBezTo>
                      <a:pt x="0" y="5937"/>
                      <a:pt x="2" y="5935"/>
                      <a:pt x="4" y="5935"/>
                    </a:cubicBezTo>
                    <a:cubicBezTo>
                      <a:pt x="7" y="5935"/>
                      <a:pt x="8" y="5937"/>
                      <a:pt x="8" y="5939"/>
                    </a:cubicBezTo>
                    <a:close/>
                    <a:moveTo>
                      <a:pt x="8" y="5955"/>
                    </a:moveTo>
                    <a:lnTo>
                      <a:pt x="8" y="5955"/>
                    </a:lnTo>
                    <a:cubicBezTo>
                      <a:pt x="8" y="5957"/>
                      <a:pt x="7" y="5959"/>
                      <a:pt x="4" y="5959"/>
                    </a:cubicBezTo>
                    <a:cubicBezTo>
                      <a:pt x="2" y="5959"/>
                      <a:pt x="0" y="5957"/>
                      <a:pt x="0" y="5955"/>
                    </a:cubicBezTo>
                    <a:lnTo>
                      <a:pt x="0" y="5955"/>
                    </a:lnTo>
                    <a:cubicBezTo>
                      <a:pt x="0" y="5953"/>
                      <a:pt x="2" y="5951"/>
                      <a:pt x="4" y="5951"/>
                    </a:cubicBezTo>
                    <a:cubicBezTo>
                      <a:pt x="7" y="5951"/>
                      <a:pt x="8" y="5953"/>
                      <a:pt x="8" y="5955"/>
                    </a:cubicBezTo>
                    <a:close/>
                    <a:moveTo>
                      <a:pt x="8" y="5971"/>
                    </a:moveTo>
                    <a:lnTo>
                      <a:pt x="8" y="5971"/>
                    </a:lnTo>
                    <a:cubicBezTo>
                      <a:pt x="8" y="5973"/>
                      <a:pt x="7" y="5975"/>
                      <a:pt x="4" y="5975"/>
                    </a:cubicBezTo>
                    <a:cubicBezTo>
                      <a:pt x="2" y="5975"/>
                      <a:pt x="0" y="5973"/>
                      <a:pt x="0" y="5971"/>
                    </a:cubicBezTo>
                    <a:lnTo>
                      <a:pt x="0" y="5971"/>
                    </a:lnTo>
                    <a:cubicBezTo>
                      <a:pt x="0" y="5969"/>
                      <a:pt x="2" y="5967"/>
                      <a:pt x="4" y="5967"/>
                    </a:cubicBezTo>
                    <a:cubicBezTo>
                      <a:pt x="7" y="5967"/>
                      <a:pt x="8" y="5969"/>
                      <a:pt x="8" y="5971"/>
                    </a:cubicBezTo>
                    <a:close/>
                    <a:moveTo>
                      <a:pt x="8" y="5987"/>
                    </a:moveTo>
                    <a:lnTo>
                      <a:pt x="8" y="5987"/>
                    </a:lnTo>
                    <a:cubicBezTo>
                      <a:pt x="8" y="5989"/>
                      <a:pt x="7" y="5991"/>
                      <a:pt x="4" y="5991"/>
                    </a:cubicBezTo>
                    <a:cubicBezTo>
                      <a:pt x="2" y="5991"/>
                      <a:pt x="0" y="5989"/>
                      <a:pt x="0" y="5987"/>
                    </a:cubicBezTo>
                    <a:lnTo>
                      <a:pt x="0" y="5987"/>
                    </a:lnTo>
                    <a:cubicBezTo>
                      <a:pt x="0" y="5985"/>
                      <a:pt x="2" y="5983"/>
                      <a:pt x="4" y="5983"/>
                    </a:cubicBezTo>
                    <a:cubicBezTo>
                      <a:pt x="7" y="5983"/>
                      <a:pt x="8" y="5985"/>
                      <a:pt x="8" y="5987"/>
                    </a:cubicBezTo>
                    <a:close/>
                    <a:moveTo>
                      <a:pt x="8" y="6003"/>
                    </a:moveTo>
                    <a:lnTo>
                      <a:pt x="8" y="6003"/>
                    </a:lnTo>
                    <a:cubicBezTo>
                      <a:pt x="8" y="6005"/>
                      <a:pt x="7" y="6007"/>
                      <a:pt x="4" y="6007"/>
                    </a:cubicBezTo>
                    <a:cubicBezTo>
                      <a:pt x="2" y="6007"/>
                      <a:pt x="0" y="6005"/>
                      <a:pt x="0" y="6003"/>
                    </a:cubicBezTo>
                    <a:lnTo>
                      <a:pt x="0" y="6003"/>
                    </a:lnTo>
                    <a:cubicBezTo>
                      <a:pt x="0" y="6001"/>
                      <a:pt x="2" y="5999"/>
                      <a:pt x="4" y="5999"/>
                    </a:cubicBezTo>
                    <a:cubicBezTo>
                      <a:pt x="7" y="5999"/>
                      <a:pt x="8" y="6001"/>
                      <a:pt x="8" y="6003"/>
                    </a:cubicBezTo>
                    <a:close/>
                    <a:moveTo>
                      <a:pt x="8" y="6019"/>
                    </a:moveTo>
                    <a:lnTo>
                      <a:pt x="8" y="6019"/>
                    </a:lnTo>
                    <a:cubicBezTo>
                      <a:pt x="8" y="6021"/>
                      <a:pt x="7" y="6023"/>
                      <a:pt x="4" y="6023"/>
                    </a:cubicBezTo>
                    <a:cubicBezTo>
                      <a:pt x="2" y="6023"/>
                      <a:pt x="0" y="6021"/>
                      <a:pt x="0" y="6019"/>
                    </a:cubicBezTo>
                    <a:lnTo>
                      <a:pt x="0" y="6019"/>
                    </a:lnTo>
                    <a:cubicBezTo>
                      <a:pt x="0" y="6017"/>
                      <a:pt x="2" y="6015"/>
                      <a:pt x="4" y="6015"/>
                    </a:cubicBezTo>
                    <a:cubicBezTo>
                      <a:pt x="7" y="6015"/>
                      <a:pt x="8" y="6017"/>
                      <a:pt x="8" y="6019"/>
                    </a:cubicBezTo>
                    <a:close/>
                    <a:moveTo>
                      <a:pt x="8" y="6035"/>
                    </a:moveTo>
                    <a:lnTo>
                      <a:pt x="8" y="6035"/>
                    </a:lnTo>
                    <a:cubicBezTo>
                      <a:pt x="8" y="6037"/>
                      <a:pt x="7" y="6039"/>
                      <a:pt x="4" y="6039"/>
                    </a:cubicBezTo>
                    <a:cubicBezTo>
                      <a:pt x="2" y="6039"/>
                      <a:pt x="0" y="6037"/>
                      <a:pt x="0" y="6035"/>
                    </a:cubicBezTo>
                    <a:lnTo>
                      <a:pt x="0" y="6035"/>
                    </a:lnTo>
                    <a:cubicBezTo>
                      <a:pt x="0" y="6033"/>
                      <a:pt x="2" y="6031"/>
                      <a:pt x="4" y="6031"/>
                    </a:cubicBezTo>
                    <a:cubicBezTo>
                      <a:pt x="7" y="6031"/>
                      <a:pt x="8" y="6033"/>
                      <a:pt x="8" y="6035"/>
                    </a:cubicBezTo>
                    <a:close/>
                    <a:moveTo>
                      <a:pt x="8" y="6051"/>
                    </a:moveTo>
                    <a:lnTo>
                      <a:pt x="8" y="6051"/>
                    </a:lnTo>
                    <a:cubicBezTo>
                      <a:pt x="8" y="6053"/>
                      <a:pt x="7" y="6055"/>
                      <a:pt x="4" y="6055"/>
                    </a:cubicBezTo>
                    <a:cubicBezTo>
                      <a:pt x="2" y="6055"/>
                      <a:pt x="0" y="6053"/>
                      <a:pt x="0" y="6051"/>
                    </a:cubicBezTo>
                    <a:lnTo>
                      <a:pt x="0" y="6051"/>
                    </a:lnTo>
                    <a:cubicBezTo>
                      <a:pt x="0" y="6049"/>
                      <a:pt x="2" y="6047"/>
                      <a:pt x="4" y="6047"/>
                    </a:cubicBezTo>
                    <a:cubicBezTo>
                      <a:pt x="7" y="6047"/>
                      <a:pt x="8" y="6049"/>
                      <a:pt x="8" y="6051"/>
                    </a:cubicBezTo>
                    <a:close/>
                    <a:moveTo>
                      <a:pt x="8" y="6067"/>
                    </a:moveTo>
                    <a:lnTo>
                      <a:pt x="8" y="6067"/>
                    </a:lnTo>
                    <a:cubicBezTo>
                      <a:pt x="8" y="6069"/>
                      <a:pt x="7" y="6071"/>
                      <a:pt x="4" y="6071"/>
                    </a:cubicBezTo>
                    <a:cubicBezTo>
                      <a:pt x="2" y="6071"/>
                      <a:pt x="0" y="6069"/>
                      <a:pt x="0" y="6067"/>
                    </a:cubicBezTo>
                    <a:lnTo>
                      <a:pt x="0" y="6067"/>
                    </a:lnTo>
                    <a:cubicBezTo>
                      <a:pt x="0" y="6065"/>
                      <a:pt x="2" y="6063"/>
                      <a:pt x="4" y="6063"/>
                    </a:cubicBezTo>
                    <a:cubicBezTo>
                      <a:pt x="7" y="6063"/>
                      <a:pt x="8" y="6065"/>
                      <a:pt x="8" y="6067"/>
                    </a:cubicBezTo>
                    <a:close/>
                    <a:moveTo>
                      <a:pt x="8" y="6083"/>
                    </a:moveTo>
                    <a:lnTo>
                      <a:pt x="8" y="6083"/>
                    </a:lnTo>
                    <a:cubicBezTo>
                      <a:pt x="8" y="6085"/>
                      <a:pt x="7" y="6087"/>
                      <a:pt x="4" y="6087"/>
                    </a:cubicBezTo>
                    <a:cubicBezTo>
                      <a:pt x="2" y="6087"/>
                      <a:pt x="0" y="6085"/>
                      <a:pt x="0" y="6083"/>
                    </a:cubicBezTo>
                    <a:lnTo>
                      <a:pt x="0" y="6083"/>
                    </a:lnTo>
                    <a:cubicBezTo>
                      <a:pt x="0" y="6081"/>
                      <a:pt x="2" y="6079"/>
                      <a:pt x="4" y="6079"/>
                    </a:cubicBezTo>
                    <a:cubicBezTo>
                      <a:pt x="7" y="6079"/>
                      <a:pt x="8" y="6081"/>
                      <a:pt x="8" y="6083"/>
                    </a:cubicBezTo>
                    <a:close/>
                    <a:moveTo>
                      <a:pt x="8" y="6099"/>
                    </a:moveTo>
                    <a:lnTo>
                      <a:pt x="8" y="6099"/>
                    </a:lnTo>
                    <a:cubicBezTo>
                      <a:pt x="8" y="6101"/>
                      <a:pt x="7" y="6103"/>
                      <a:pt x="4" y="6103"/>
                    </a:cubicBezTo>
                    <a:cubicBezTo>
                      <a:pt x="2" y="6103"/>
                      <a:pt x="0" y="6101"/>
                      <a:pt x="0" y="6099"/>
                    </a:cubicBezTo>
                    <a:lnTo>
                      <a:pt x="0" y="6099"/>
                    </a:lnTo>
                    <a:cubicBezTo>
                      <a:pt x="0" y="6097"/>
                      <a:pt x="2" y="6095"/>
                      <a:pt x="4" y="6095"/>
                    </a:cubicBezTo>
                    <a:cubicBezTo>
                      <a:pt x="7" y="6095"/>
                      <a:pt x="8" y="6097"/>
                      <a:pt x="8" y="6099"/>
                    </a:cubicBezTo>
                    <a:close/>
                    <a:moveTo>
                      <a:pt x="8" y="6115"/>
                    </a:moveTo>
                    <a:lnTo>
                      <a:pt x="8" y="6115"/>
                    </a:lnTo>
                    <a:cubicBezTo>
                      <a:pt x="8" y="6117"/>
                      <a:pt x="7" y="6119"/>
                      <a:pt x="4" y="6119"/>
                    </a:cubicBezTo>
                    <a:cubicBezTo>
                      <a:pt x="2" y="6119"/>
                      <a:pt x="0" y="6117"/>
                      <a:pt x="0" y="6115"/>
                    </a:cubicBezTo>
                    <a:lnTo>
                      <a:pt x="0" y="6115"/>
                    </a:lnTo>
                    <a:cubicBezTo>
                      <a:pt x="0" y="6113"/>
                      <a:pt x="2" y="6111"/>
                      <a:pt x="4" y="6111"/>
                    </a:cubicBezTo>
                    <a:cubicBezTo>
                      <a:pt x="7" y="6111"/>
                      <a:pt x="8" y="6113"/>
                      <a:pt x="8" y="6115"/>
                    </a:cubicBezTo>
                    <a:close/>
                    <a:moveTo>
                      <a:pt x="8" y="6131"/>
                    </a:moveTo>
                    <a:lnTo>
                      <a:pt x="8" y="6131"/>
                    </a:lnTo>
                    <a:cubicBezTo>
                      <a:pt x="8" y="6133"/>
                      <a:pt x="7" y="6135"/>
                      <a:pt x="4" y="6135"/>
                    </a:cubicBezTo>
                    <a:cubicBezTo>
                      <a:pt x="2" y="6135"/>
                      <a:pt x="0" y="6133"/>
                      <a:pt x="0" y="6131"/>
                    </a:cubicBezTo>
                    <a:lnTo>
                      <a:pt x="0" y="6131"/>
                    </a:lnTo>
                    <a:cubicBezTo>
                      <a:pt x="0" y="6129"/>
                      <a:pt x="2" y="6127"/>
                      <a:pt x="4" y="6127"/>
                    </a:cubicBezTo>
                    <a:cubicBezTo>
                      <a:pt x="7" y="6127"/>
                      <a:pt x="8" y="6129"/>
                      <a:pt x="8" y="6131"/>
                    </a:cubicBezTo>
                    <a:close/>
                    <a:moveTo>
                      <a:pt x="8" y="6147"/>
                    </a:moveTo>
                    <a:lnTo>
                      <a:pt x="8" y="6147"/>
                    </a:lnTo>
                    <a:cubicBezTo>
                      <a:pt x="8" y="6149"/>
                      <a:pt x="7" y="6151"/>
                      <a:pt x="4" y="6151"/>
                    </a:cubicBezTo>
                    <a:cubicBezTo>
                      <a:pt x="2" y="6151"/>
                      <a:pt x="0" y="6149"/>
                      <a:pt x="0" y="6147"/>
                    </a:cubicBezTo>
                    <a:lnTo>
                      <a:pt x="0" y="6147"/>
                    </a:lnTo>
                    <a:cubicBezTo>
                      <a:pt x="0" y="6145"/>
                      <a:pt x="2" y="6143"/>
                      <a:pt x="4" y="6143"/>
                    </a:cubicBezTo>
                    <a:cubicBezTo>
                      <a:pt x="7" y="6143"/>
                      <a:pt x="8" y="6145"/>
                      <a:pt x="8" y="6147"/>
                    </a:cubicBezTo>
                    <a:close/>
                    <a:moveTo>
                      <a:pt x="8" y="6163"/>
                    </a:moveTo>
                    <a:lnTo>
                      <a:pt x="8" y="6163"/>
                    </a:lnTo>
                    <a:cubicBezTo>
                      <a:pt x="8" y="6165"/>
                      <a:pt x="7" y="6167"/>
                      <a:pt x="4" y="6167"/>
                    </a:cubicBezTo>
                    <a:cubicBezTo>
                      <a:pt x="2" y="6167"/>
                      <a:pt x="0" y="6165"/>
                      <a:pt x="0" y="6163"/>
                    </a:cubicBezTo>
                    <a:lnTo>
                      <a:pt x="0" y="6163"/>
                    </a:lnTo>
                    <a:cubicBezTo>
                      <a:pt x="0" y="6161"/>
                      <a:pt x="2" y="6159"/>
                      <a:pt x="4" y="6159"/>
                    </a:cubicBezTo>
                    <a:cubicBezTo>
                      <a:pt x="7" y="6159"/>
                      <a:pt x="8" y="6161"/>
                      <a:pt x="8" y="6163"/>
                    </a:cubicBezTo>
                    <a:close/>
                    <a:moveTo>
                      <a:pt x="8" y="6179"/>
                    </a:moveTo>
                    <a:lnTo>
                      <a:pt x="8" y="6179"/>
                    </a:lnTo>
                    <a:cubicBezTo>
                      <a:pt x="8" y="6181"/>
                      <a:pt x="7" y="6183"/>
                      <a:pt x="4" y="6183"/>
                    </a:cubicBezTo>
                    <a:cubicBezTo>
                      <a:pt x="2" y="6183"/>
                      <a:pt x="0" y="6181"/>
                      <a:pt x="0" y="6179"/>
                    </a:cubicBezTo>
                    <a:lnTo>
                      <a:pt x="0" y="6179"/>
                    </a:lnTo>
                    <a:cubicBezTo>
                      <a:pt x="0" y="6177"/>
                      <a:pt x="2" y="6175"/>
                      <a:pt x="4" y="6175"/>
                    </a:cubicBezTo>
                    <a:cubicBezTo>
                      <a:pt x="7" y="6175"/>
                      <a:pt x="8" y="6177"/>
                      <a:pt x="8" y="6179"/>
                    </a:cubicBezTo>
                    <a:close/>
                    <a:moveTo>
                      <a:pt x="8" y="6195"/>
                    </a:moveTo>
                    <a:lnTo>
                      <a:pt x="8" y="6195"/>
                    </a:lnTo>
                    <a:cubicBezTo>
                      <a:pt x="8" y="6197"/>
                      <a:pt x="7" y="6199"/>
                      <a:pt x="4" y="6199"/>
                    </a:cubicBezTo>
                    <a:cubicBezTo>
                      <a:pt x="2" y="6199"/>
                      <a:pt x="0" y="6197"/>
                      <a:pt x="0" y="6195"/>
                    </a:cubicBezTo>
                    <a:lnTo>
                      <a:pt x="0" y="6195"/>
                    </a:lnTo>
                    <a:cubicBezTo>
                      <a:pt x="0" y="6193"/>
                      <a:pt x="2" y="6191"/>
                      <a:pt x="4" y="6191"/>
                    </a:cubicBezTo>
                    <a:cubicBezTo>
                      <a:pt x="7" y="6191"/>
                      <a:pt x="8" y="6193"/>
                      <a:pt x="8" y="6195"/>
                    </a:cubicBezTo>
                    <a:close/>
                    <a:moveTo>
                      <a:pt x="8" y="6211"/>
                    </a:moveTo>
                    <a:lnTo>
                      <a:pt x="8" y="6211"/>
                    </a:lnTo>
                    <a:cubicBezTo>
                      <a:pt x="8" y="6213"/>
                      <a:pt x="7" y="6215"/>
                      <a:pt x="4" y="6215"/>
                    </a:cubicBezTo>
                    <a:cubicBezTo>
                      <a:pt x="2" y="6215"/>
                      <a:pt x="0" y="6213"/>
                      <a:pt x="0" y="6211"/>
                    </a:cubicBezTo>
                    <a:lnTo>
                      <a:pt x="0" y="6211"/>
                    </a:lnTo>
                    <a:cubicBezTo>
                      <a:pt x="0" y="6209"/>
                      <a:pt x="2" y="6207"/>
                      <a:pt x="4" y="6207"/>
                    </a:cubicBezTo>
                    <a:cubicBezTo>
                      <a:pt x="7" y="6207"/>
                      <a:pt x="8" y="6209"/>
                      <a:pt x="8" y="6211"/>
                    </a:cubicBezTo>
                    <a:close/>
                    <a:moveTo>
                      <a:pt x="8" y="6227"/>
                    </a:moveTo>
                    <a:lnTo>
                      <a:pt x="8" y="6227"/>
                    </a:lnTo>
                    <a:cubicBezTo>
                      <a:pt x="8" y="6229"/>
                      <a:pt x="7" y="6231"/>
                      <a:pt x="4" y="6231"/>
                    </a:cubicBezTo>
                    <a:cubicBezTo>
                      <a:pt x="2" y="6231"/>
                      <a:pt x="0" y="6229"/>
                      <a:pt x="0" y="6227"/>
                    </a:cubicBezTo>
                    <a:lnTo>
                      <a:pt x="0" y="6227"/>
                    </a:lnTo>
                    <a:cubicBezTo>
                      <a:pt x="0" y="6225"/>
                      <a:pt x="2" y="6223"/>
                      <a:pt x="4" y="6223"/>
                    </a:cubicBezTo>
                    <a:cubicBezTo>
                      <a:pt x="7" y="6223"/>
                      <a:pt x="8" y="6225"/>
                      <a:pt x="8" y="6227"/>
                    </a:cubicBezTo>
                    <a:close/>
                    <a:moveTo>
                      <a:pt x="8" y="6243"/>
                    </a:moveTo>
                    <a:lnTo>
                      <a:pt x="8" y="6243"/>
                    </a:lnTo>
                    <a:cubicBezTo>
                      <a:pt x="8" y="6245"/>
                      <a:pt x="7" y="6247"/>
                      <a:pt x="4" y="6247"/>
                    </a:cubicBezTo>
                    <a:cubicBezTo>
                      <a:pt x="2" y="6247"/>
                      <a:pt x="0" y="6245"/>
                      <a:pt x="0" y="6243"/>
                    </a:cubicBezTo>
                    <a:lnTo>
                      <a:pt x="0" y="6243"/>
                    </a:lnTo>
                    <a:cubicBezTo>
                      <a:pt x="0" y="6241"/>
                      <a:pt x="2" y="6239"/>
                      <a:pt x="4" y="6239"/>
                    </a:cubicBezTo>
                    <a:cubicBezTo>
                      <a:pt x="7" y="6239"/>
                      <a:pt x="8" y="6241"/>
                      <a:pt x="8" y="6243"/>
                    </a:cubicBezTo>
                    <a:close/>
                    <a:moveTo>
                      <a:pt x="8" y="6259"/>
                    </a:moveTo>
                    <a:lnTo>
                      <a:pt x="8" y="6259"/>
                    </a:lnTo>
                    <a:cubicBezTo>
                      <a:pt x="8" y="6261"/>
                      <a:pt x="7" y="6263"/>
                      <a:pt x="4" y="6263"/>
                    </a:cubicBezTo>
                    <a:cubicBezTo>
                      <a:pt x="2" y="6263"/>
                      <a:pt x="0" y="6261"/>
                      <a:pt x="0" y="6259"/>
                    </a:cubicBezTo>
                    <a:lnTo>
                      <a:pt x="0" y="6259"/>
                    </a:lnTo>
                    <a:cubicBezTo>
                      <a:pt x="0" y="6257"/>
                      <a:pt x="2" y="6255"/>
                      <a:pt x="4" y="6255"/>
                    </a:cubicBezTo>
                    <a:cubicBezTo>
                      <a:pt x="7" y="6255"/>
                      <a:pt x="8" y="6257"/>
                      <a:pt x="8" y="6259"/>
                    </a:cubicBezTo>
                    <a:close/>
                    <a:moveTo>
                      <a:pt x="8" y="6275"/>
                    </a:moveTo>
                    <a:lnTo>
                      <a:pt x="8" y="6275"/>
                    </a:lnTo>
                    <a:cubicBezTo>
                      <a:pt x="8" y="6277"/>
                      <a:pt x="7" y="6279"/>
                      <a:pt x="4" y="6279"/>
                    </a:cubicBezTo>
                    <a:cubicBezTo>
                      <a:pt x="2" y="6279"/>
                      <a:pt x="0" y="6277"/>
                      <a:pt x="0" y="6275"/>
                    </a:cubicBezTo>
                    <a:lnTo>
                      <a:pt x="0" y="6275"/>
                    </a:lnTo>
                    <a:cubicBezTo>
                      <a:pt x="0" y="6273"/>
                      <a:pt x="2" y="6271"/>
                      <a:pt x="4" y="6271"/>
                    </a:cubicBezTo>
                    <a:cubicBezTo>
                      <a:pt x="7" y="6271"/>
                      <a:pt x="8" y="6273"/>
                      <a:pt x="8" y="6275"/>
                    </a:cubicBezTo>
                    <a:close/>
                    <a:moveTo>
                      <a:pt x="8" y="6291"/>
                    </a:moveTo>
                    <a:lnTo>
                      <a:pt x="8" y="6291"/>
                    </a:lnTo>
                    <a:cubicBezTo>
                      <a:pt x="8" y="6293"/>
                      <a:pt x="7" y="6295"/>
                      <a:pt x="4" y="6295"/>
                    </a:cubicBezTo>
                    <a:cubicBezTo>
                      <a:pt x="2" y="6295"/>
                      <a:pt x="0" y="6293"/>
                      <a:pt x="0" y="6291"/>
                    </a:cubicBezTo>
                    <a:lnTo>
                      <a:pt x="0" y="6291"/>
                    </a:lnTo>
                    <a:cubicBezTo>
                      <a:pt x="0" y="6289"/>
                      <a:pt x="2" y="6287"/>
                      <a:pt x="4" y="6287"/>
                    </a:cubicBezTo>
                    <a:cubicBezTo>
                      <a:pt x="7" y="6287"/>
                      <a:pt x="8" y="6289"/>
                      <a:pt x="8" y="6291"/>
                    </a:cubicBezTo>
                    <a:close/>
                    <a:moveTo>
                      <a:pt x="8" y="6307"/>
                    </a:moveTo>
                    <a:lnTo>
                      <a:pt x="8" y="6307"/>
                    </a:lnTo>
                    <a:cubicBezTo>
                      <a:pt x="8" y="6309"/>
                      <a:pt x="7" y="6311"/>
                      <a:pt x="4" y="6311"/>
                    </a:cubicBezTo>
                    <a:cubicBezTo>
                      <a:pt x="2" y="6311"/>
                      <a:pt x="0" y="6309"/>
                      <a:pt x="0" y="6307"/>
                    </a:cubicBezTo>
                    <a:lnTo>
                      <a:pt x="0" y="6307"/>
                    </a:lnTo>
                    <a:cubicBezTo>
                      <a:pt x="0" y="6305"/>
                      <a:pt x="2" y="6303"/>
                      <a:pt x="4" y="6303"/>
                    </a:cubicBezTo>
                    <a:cubicBezTo>
                      <a:pt x="7" y="6303"/>
                      <a:pt x="8" y="6305"/>
                      <a:pt x="8" y="6307"/>
                    </a:cubicBezTo>
                    <a:close/>
                    <a:moveTo>
                      <a:pt x="8" y="6323"/>
                    </a:moveTo>
                    <a:lnTo>
                      <a:pt x="8" y="6323"/>
                    </a:lnTo>
                    <a:cubicBezTo>
                      <a:pt x="8" y="6325"/>
                      <a:pt x="7" y="6327"/>
                      <a:pt x="4" y="6327"/>
                    </a:cubicBezTo>
                    <a:cubicBezTo>
                      <a:pt x="2" y="6327"/>
                      <a:pt x="0" y="6325"/>
                      <a:pt x="0" y="6323"/>
                    </a:cubicBezTo>
                    <a:lnTo>
                      <a:pt x="0" y="6323"/>
                    </a:lnTo>
                    <a:cubicBezTo>
                      <a:pt x="0" y="6321"/>
                      <a:pt x="2" y="6319"/>
                      <a:pt x="4" y="6319"/>
                    </a:cubicBezTo>
                    <a:cubicBezTo>
                      <a:pt x="7" y="6319"/>
                      <a:pt x="8" y="6321"/>
                      <a:pt x="8" y="6323"/>
                    </a:cubicBezTo>
                    <a:close/>
                    <a:moveTo>
                      <a:pt x="8" y="6339"/>
                    </a:moveTo>
                    <a:lnTo>
                      <a:pt x="8" y="6339"/>
                    </a:lnTo>
                    <a:cubicBezTo>
                      <a:pt x="8" y="6341"/>
                      <a:pt x="7" y="6343"/>
                      <a:pt x="4" y="6343"/>
                    </a:cubicBezTo>
                    <a:cubicBezTo>
                      <a:pt x="2" y="6343"/>
                      <a:pt x="0" y="6341"/>
                      <a:pt x="0" y="6339"/>
                    </a:cubicBezTo>
                    <a:lnTo>
                      <a:pt x="0" y="6339"/>
                    </a:lnTo>
                    <a:cubicBezTo>
                      <a:pt x="0" y="6337"/>
                      <a:pt x="2" y="6335"/>
                      <a:pt x="4" y="6335"/>
                    </a:cubicBezTo>
                    <a:cubicBezTo>
                      <a:pt x="7" y="6335"/>
                      <a:pt x="8" y="6337"/>
                      <a:pt x="8" y="6339"/>
                    </a:cubicBezTo>
                    <a:close/>
                    <a:moveTo>
                      <a:pt x="8" y="6355"/>
                    </a:moveTo>
                    <a:lnTo>
                      <a:pt x="8" y="6355"/>
                    </a:lnTo>
                    <a:cubicBezTo>
                      <a:pt x="8" y="6357"/>
                      <a:pt x="7" y="6359"/>
                      <a:pt x="4" y="6359"/>
                    </a:cubicBezTo>
                    <a:cubicBezTo>
                      <a:pt x="2" y="6359"/>
                      <a:pt x="0" y="6357"/>
                      <a:pt x="0" y="6355"/>
                    </a:cubicBezTo>
                    <a:lnTo>
                      <a:pt x="0" y="6355"/>
                    </a:lnTo>
                    <a:cubicBezTo>
                      <a:pt x="0" y="6353"/>
                      <a:pt x="2" y="6351"/>
                      <a:pt x="4" y="6351"/>
                    </a:cubicBezTo>
                    <a:cubicBezTo>
                      <a:pt x="7" y="6351"/>
                      <a:pt x="8" y="6353"/>
                      <a:pt x="8" y="6355"/>
                    </a:cubicBezTo>
                    <a:close/>
                    <a:moveTo>
                      <a:pt x="8" y="6371"/>
                    </a:moveTo>
                    <a:lnTo>
                      <a:pt x="8" y="6371"/>
                    </a:lnTo>
                    <a:cubicBezTo>
                      <a:pt x="8" y="6373"/>
                      <a:pt x="7" y="6375"/>
                      <a:pt x="4" y="6375"/>
                    </a:cubicBezTo>
                    <a:cubicBezTo>
                      <a:pt x="2" y="6375"/>
                      <a:pt x="0" y="6373"/>
                      <a:pt x="0" y="6371"/>
                    </a:cubicBezTo>
                    <a:lnTo>
                      <a:pt x="0" y="6371"/>
                    </a:lnTo>
                    <a:cubicBezTo>
                      <a:pt x="0" y="6369"/>
                      <a:pt x="2" y="6367"/>
                      <a:pt x="4" y="6367"/>
                    </a:cubicBezTo>
                    <a:cubicBezTo>
                      <a:pt x="7" y="6367"/>
                      <a:pt x="8" y="6369"/>
                      <a:pt x="8" y="6371"/>
                    </a:cubicBezTo>
                    <a:close/>
                    <a:moveTo>
                      <a:pt x="8" y="6387"/>
                    </a:moveTo>
                    <a:lnTo>
                      <a:pt x="8" y="6387"/>
                    </a:lnTo>
                    <a:cubicBezTo>
                      <a:pt x="8" y="6389"/>
                      <a:pt x="7" y="6391"/>
                      <a:pt x="4" y="6391"/>
                    </a:cubicBezTo>
                    <a:cubicBezTo>
                      <a:pt x="2" y="6391"/>
                      <a:pt x="0" y="6389"/>
                      <a:pt x="0" y="6387"/>
                    </a:cubicBezTo>
                    <a:lnTo>
                      <a:pt x="0" y="6387"/>
                    </a:lnTo>
                    <a:cubicBezTo>
                      <a:pt x="0" y="6385"/>
                      <a:pt x="2" y="6383"/>
                      <a:pt x="4" y="6383"/>
                    </a:cubicBezTo>
                    <a:cubicBezTo>
                      <a:pt x="7" y="6383"/>
                      <a:pt x="8" y="6385"/>
                      <a:pt x="8" y="6387"/>
                    </a:cubicBezTo>
                    <a:close/>
                    <a:moveTo>
                      <a:pt x="8" y="6403"/>
                    </a:moveTo>
                    <a:lnTo>
                      <a:pt x="8" y="6403"/>
                    </a:lnTo>
                    <a:cubicBezTo>
                      <a:pt x="8" y="6405"/>
                      <a:pt x="7" y="6407"/>
                      <a:pt x="4" y="6407"/>
                    </a:cubicBezTo>
                    <a:cubicBezTo>
                      <a:pt x="2" y="6407"/>
                      <a:pt x="0" y="6405"/>
                      <a:pt x="0" y="6403"/>
                    </a:cubicBezTo>
                    <a:lnTo>
                      <a:pt x="0" y="6403"/>
                    </a:lnTo>
                    <a:cubicBezTo>
                      <a:pt x="0" y="6401"/>
                      <a:pt x="2" y="6399"/>
                      <a:pt x="4" y="6399"/>
                    </a:cubicBezTo>
                    <a:cubicBezTo>
                      <a:pt x="7" y="6399"/>
                      <a:pt x="8" y="6401"/>
                      <a:pt x="8" y="6403"/>
                    </a:cubicBezTo>
                    <a:close/>
                    <a:moveTo>
                      <a:pt x="8" y="6419"/>
                    </a:moveTo>
                    <a:lnTo>
                      <a:pt x="8" y="6419"/>
                    </a:lnTo>
                    <a:cubicBezTo>
                      <a:pt x="8" y="6421"/>
                      <a:pt x="7" y="6423"/>
                      <a:pt x="4" y="6423"/>
                    </a:cubicBezTo>
                    <a:cubicBezTo>
                      <a:pt x="2" y="6423"/>
                      <a:pt x="0" y="6421"/>
                      <a:pt x="0" y="6419"/>
                    </a:cubicBezTo>
                    <a:lnTo>
                      <a:pt x="0" y="6419"/>
                    </a:lnTo>
                    <a:cubicBezTo>
                      <a:pt x="0" y="6417"/>
                      <a:pt x="2" y="6415"/>
                      <a:pt x="4" y="6415"/>
                    </a:cubicBezTo>
                    <a:cubicBezTo>
                      <a:pt x="7" y="6415"/>
                      <a:pt x="8" y="6417"/>
                      <a:pt x="8" y="6419"/>
                    </a:cubicBezTo>
                    <a:close/>
                    <a:moveTo>
                      <a:pt x="8" y="6435"/>
                    </a:moveTo>
                    <a:lnTo>
                      <a:pt x="8" y="6435"/>
                    </a:lnTo>
                    <a:cubicBezTo>
                      <a:pt x="8" y="6437"/>
                      <a:pt x="7" y="6439"/>
                      <a:pt x="4" y="6439"/>
                    </a:cubicBezTo>
                    <a:cubicBezTo>
                      <a:pt x="2" y="6439"/>
                      <a:pt x="0" y="6437"/>
                      <a:pt x="0" y="6435"/>
                    </a:cubicBezTo>
                    <a:lnTo>
                      <a:pt x="0" y="6435"/>
                    </a:lnTo>
                    <a:cubicBezTo>
                      <a:pt x="0" y="6433"/>
                      <a:pt x="2" y="6431"/>
                      <a:pt x="4" y="6431"/>
                    </a:cubicBezTo>
                    <a:cubicBezTo>
                      <a:pt x="7" y="6431"/>
                      <a:pt x="8" y="6433"/>
                      <a:pt x="8" y="6435"/>
                    </a:cubicBezTo>
                    <a:close/>
                    <a:moveTo>
                      <a:pt x="8" y="6451"/>
                    </a:moveTo>
                    <a:lnTo>
                      <a:pt x="8" y="6451"/>
                    </a:lnTo>
                    <a:cubicBezTo>
                      <a:pt x="8" y="6453"/>
                      <a:pt x="7" y="6455"/>
                      <a:pt x="4" y="6455"/>
                    </a:cubicBezTo>
                    <a:cubicBezTo>
                      <a:pt x="2" y="6455"/>
                      <a:pt x="0" y="6453"/>
                      <a:pt x="0" y="6451"/>
                    </a:cubicBezTo>
                    <a:lnTo>
                      <a:pt x="0" y="6451"/>
                    </a:lnTo>
                    <a:cubicBezTo>
                      <a:pt x="0" y="6449"/>
                      <a:pt x="2" y="6447"/>
                      <a:pt x="4" y="6447"/>
                    </a:cubicBezTo>
                    <a:cubicBezTo>
                      <a:pt x="7" y="6447"/>
                      <a:pt x="8" y="6449"/>
                      <a:pt x="8" y="6451"/>
                    </a:cubicBezTo>
                    <a:close/>
                    <a:moveTo>
                      <a:pt x="8" y="6467"/>
                    </a:moveTo>
                    <a:lnTo>
                      <a:pt x="8" y="6467"/>
                    </a:lnTo>
                    <a:cubicBezTo>
                      <a:pt x="8" y="6469"/>
                      <a:pt x="7" y="6471"/>
                      <a:pt x="4" y="6471"/>
                    </a:cubicBezTo>
                    <a:cubicBezTo>
                      <a:pt x="2" y="6471"/>
                      <a:pt x="0" y="6469"/>
                      <a:pt x="0" y="6467"/>
                    </a:cubicBezTo>
                    <a:lnTo>
                      <a:pt x="0" y="6467"/>
                    </a:lnTo>
                    <a:cubicBezTo>
                      <a:pt x="0" y="6465"/>
                      <a:pt x="2" y="6463"/>
                      <a:pt x="4" y="6463"/>
                    </a:cubicBezTo>
                    <a:cubicBezTo>
                      <a:pt x="7" y="6463"/>
                      <a:pt x="8" y="6465"/>
                      <a:pt x="8" y="6467"/>
                    </a:cubicBezTo>
                    <a:close/>
                    <a:moveTo>
                      <a:pt x="8" y="6483"/>
                    </a:moveTo>
                    <a:lnTo>
                      <a:pt x="8" y="6483"/>
                    </a:lnTo>
                    <a:cubicBezTo>
                      <a:pt x="8" y="6485"/>
                      <a:pt x="7" y="6487"/>
                      <a:pt x="4" y="6487"/>
                    </a:cubicBezTo>
                    <a:cubicBezTo>
                      <a:pt x="2" y="6487"/>
                      <a:pt x="0" y="6485"/>
                      <a:pt x="0" y="6483"/>
                    </a:cubicBezTo>
                    <a:lnTo>
                      <a:pt x="0" y="6483"/>
                    </a:lnTo>
                    <a:cubicBezTo>
                      <a:pt x="0" y="6481"/>
                      <a:pt x="2" y="6479"/>
                      <a:pt x="4" y="6479"/>
                    </a:cubicBezTo>
                    <a:cubicBezTo>
                      <a:pt x="7" y="6479"/>
                      <a:pt x="8" y="6481"/>
                      <a:pt x="8" y="6483"/>
                    </a:cubicBezTo>
                    <a:close/>
                    <a:moveTo>
                      <a:pt x="8" y="6499"/>
                    </a:moveTo>
                    <a:lnTo>
                      <a:pt x="8" y="6499"/>
                    </a:lnTo>
                    <a:cubicBezTo>
                      <a:pt x="8" y="6501"/>
                      <a:pt x="7" y="6503"/>
                      <a:pt x="4" y="6503"/>
                    </a:cubicBezTo>
                    <a:cubicBezTo>
                      <a:pt x="2" y="6503"/>
                      <a:pt x="0" y="6501"/>
                      <a:pt x="0" y="6499"/>
                    </a:cubicBezTo>
                    <a:lnTo>
                      <a:pt x="0" y="6499"/>
                    </a:lnTo>
                    <a:cubicBezTo>
                      <a:pt x="0" y="6497"/>
                      <a:pt x="2" y="6495"/>
                      <a:pt x="4" y="6495"/>
                    </a:cubicBezTo>
                    <a:cubicBezTo>
                      <a:pt x="7" y="6495"/>
                      <a:pt x="8" y="6497"/>
                      <a:pt x="8" y="6499"/>
                    </a:cubicBezTo>
                    <a:close/>
                    <a:moveTo>
                      <a:pt x="8" y="6515"/>
                    </a:moveTo>
                    <a:lnTo>
                      <a:pt x="8" y="6515"/>
                    </a:lnTo>
                    <a:cubicBezTo>
                      <a:pt x="8" y="6517"/>
                      <a:pt x="7" y="6519"/>
                      <a:pt x="4" y="6519"/>
                    </a:cubicBezTo>
                    <a:cubicBezTo>
                      <a:pt x="2" y="6519"/>
                      <a:pt x="0" y="6517"/>
                      <a:pt x="0" y="6515"/>
                    </a:cubicBezTo>
                    <a:lnTo>
                      <a:pt x="0" y="6515"/>
                    </a:lnTo>
                    <a:cubicBezTo>
                      <a:pt x="0" y="6513"/>
                      <a:pt x="2" y="6511"/>
                      <a:pt x="4" y="6511"/>
                    </a:cubicBezTo>
                    <a:cubicBezTo>
                      <a:pt x="7" y="6511"/>
                      <a:pt x="8" y="6513"/>
                      <a:pt x="8" y="6515"/>
                    </a:cubicBezTo>
                    <a:close/>
                    <a:moveTo>
                      <a:pt x="8" y="6531"/>
                    </a:moveTo>
                    <a:lnTo>
                      <a:pt x="8" y="6531"/>
                    </a:lnTo>
                    <a:cubicBezTo>
                      <a:pt x="8" y="6533"/>
                      <a:pt x="7" y="6535"/>
                      <a:pt x="4" y="6535"/>
                    </a:cubicBezTo>
                    <a:cubicBezTo>
                      <a:pt x="2" y="6535"/>
                      <a:pt x="0" y="6533"/>
                      <a:pt x="0" y="6531"/>
                    </a:cubicBezTo>
                    <a:lnTo>
                      <a:pt x="0" y="6531"/>
                    </a:lnTo>
                    <a:cubicBezTo>
                      <a:pt x="0" y="6529"/>
                      <a:pt x="2" y="6527"/>
                      <a:pt x="4" y="6527"/>
                    </a:cubicBezTo>
                    <a:cubicBezTo>
                      <a:pt x="7" y="6527"/>
                      <a:pt x="8" y="6529"/>
                      <a:pt x="8" y="6531"/>
                    </a:cubicBezTo>
                    <a:close/>
                    <a:moveTo>
                      <a:pt x="8" y="6547"/>
                    </a:moveTo>
                    <a:lnTo>
                      <a:pt x="8" y="6547"/>
                    </a:lnTo>
                    <a:cubicBezTo>
                      <a:pt x="8" y="6549"/>
                      <a:pt x="7" y="6551"/>
                      <a:pt x="4" y="6551"/>
                    </a:cubicBezTo>
                    <a:cubicBezTo>
                      <a:pt x="2" y="6551"/>
                      <a:pt x="0" y="6549"/>
                      <a:pt x="0" y="6547"/>
                    </a:cubicBezTo>
                    <a:lnTo>
                      <a:pt x="0" y="6547"/>
                    </a:lnTo>
                    <a:cubicBezTo>
                      <a:pt x="0" y="6545"/>
                      <a:pt x="2" y="6543"/>
                      <a:pt x="4" y="6543"/>
                    </a:cubicBezTo>
                    <a:cubicBezTo>
                      <a:pt x="7" y="6543"/>
                      <a:pt x="8" y="6545"/>
                      <a:pt x="8" y="6547"/>
                    </a:cubicBezTo>
                    <a:close/>
                    <a:moveTo>
                      <a:pt x="8" y="6563"/>
                    </a:moveTo>
                    <a:lnTo>
                      <a:pt x="8" y="6563"/>
                    </a:lnTo>
                    <a:cubicBezTo>
                      <a:pt x="8" y="6565"/>
                      <a:pt x="7" y="6567"/>
                      <a:pt x="4" y="6567"/>
                    </a:cubicBezTo>
                    <a:cubicBezTo>
                      <a:pt x="2" y="6567"/>
                      <a:pt x="0" y="6565"/>
                      <a:pt x="0" y="6563"/>
                    </a:cubicBezTo>
                    <a:lnTo>
                      <a:pt x="0" y="6563"/>
                    </a:lnTo>
                    <a:cubicBezTo>
                      <a:pt x="0" y="6561"/>
                      <a:pt x="2" y="6559"/>
                      <a:pt x="4" y="6559"/>
                    </a:cubicBezTo>
                    <a:cubicBezTo>
                      <a:pt x="7" y="6559"/>
                      <a:pt x="8" y="6561"/>
                      <a:pt x="8" y="6563"/>
                    </a:cubicBezTo>
                    <a:close/>
                    <a:moveTo>
                      <a:pt x="8" y="6579"/>
                    </a:moveTo>
                    <a:lnTo>
                      <a:pt x="8" y="6579"/>
                    </a:lnTo>
                    <a:cubicBezTo>
                      <a:pt x="8" y="6581"/>
                      <a:pt x="7" y="6583"/>
                      <a:pt x="4" y="6583"/>
                    </a:cubicBezTo>
                    <a:cubicBezTo>
                      <a:pt x="2" y="6583"/>
                      <a:pt x="0" y="6581"/>
                      <a:pt x="0" y="6579"/>
                    </a:cubicBezTo>
                    <a:lnTo>
                      <a:pt x="0" y="6579"/>
                    </a:lnTo>
                    <a:cubicBezTo>
                      <a:pt x="0" y="6577"/>
                      <a:pt x="2" y="6575"/>
                      <a:pt x="4" y="6575"/>
                    </a:cubicBezTo>
                    <a:cubicBezTo>
                      <a:pt x="7" y="6575"/>
                      <a:pt x="8" y="6577"/>
                      <a:pt x="8" y="6579"/>
                    </a:cubicBezTo>
                    <a:close/>
                    <a:moveTo>
                      <a:pt x="8" y="6595"/>
                    </a:moveTo>
                    <a:lnTo>
                      <a:pt x="8" y="6595"/>
                    </a:lnTo>
                    <a:cubicBezTo>
                      <a:pt x="8" y="6597"/>
                      <a:pt x="7" y="6599"/>
                      <a:pt x="4" y="6599"/>
                    </a:cubicBezTo>
                    <a:cubicBezTo>
                      <a:pt x="2" y="6599"/>
                      <a:pt x="0" y="6597"/>
                      <a:pt x="0" y="6595"/>
                    </a:cubicBezTo>
                    <a:lnTo>
                      <a:pt x="0" y="6595"/>
                    </a:lnTo>
                    <a:cubicBezTo>
                      <a:pt x="0" y="6593"/>
                      <a:pt x="2" y="6591"/>
                      <a:pt x="4" y="6591"/>
                    </a:cubicBezTo>
                    <a:cubicBezTo>
                      <a:pt x="7" y="6591"/>
                      <a:pt x="8" y="6593"/>
                      <a:pt x="8" y="6595"/>
                    </a:cubicBezTo>
                    <a:close/>
                    <a:moveTo>
                      <a:pt x="8" y="6611"/>
                    </a:moveTo>
                    <a:lnTo>
                      <a:pt x="8" y="6611"/>
                    </a:lnTo>
                    <a:cubicBezTo>
                      <a:pt x="8" y="6613"/>
                      <a:pt x="7" y="6615"/>
                      <a:pt x="4" y="6615"/>
                    </a:cubicBezTo>
                    <a:cubicBezTo>
                      <a:pt x="2" y="6615"/>
                      <a:pt x="0" y="6613"/>
                      <a:pt x="0" y="6611"/>
                    </a:cubicBezTo>
                    <a:lnTo>
                      <a:pt x="0" y="6611"/>
                    </a:lnTo>
                    <a:cubicBezTo>
                      <a:pt x="0" y="6609"/>
                      <a:pt x="2" y="6607"/>
                      <a:pt x="4" y="6607"/>
                    </a:cubicBezTo>
                    <a:cubicBezTo>
                      <a:pt x="7" y="6607"/>
                      <a:pt x="8" y="6609"/>
                      <a:pt x="8" y="6611"/>
                    </a:cubicBezTo>
                    <a:close/>
                    <a:moveTo>
                      <a:pt x="8" y="6627"/>
                    </a:moveTo>
                    <a:lnTo>
                      <a:pt x="8" y="6627"/>
                    </a:lnTo>
                    <a:cubicBezTo>
                      <a:pt x="8" y="6629"/>
                      <a:pt x="7" y="6631"/>
                      <a:pt x="4" y="6631"/>
                    </a:cubicBezTo>
                    <a:cubicBezTo>
                      <a:pt x="2" y="6631"/>
                      <a:pt x="0" y="6629"/>
                      <a:pt x="0" y="6627"/>
                    </a:cubicBezTo>
                    <a:lnTo>
                      <a:pt x="0" y="6627"/>
                    </a:lnTo>
                    <a:cubicBezTo>
                      <a:pt x="0" y="6625"/>
                      <a:pt x="2" y="6623"/>
                      <a:pt x="4" y="6623"/>
                    </a:cubicBezTo>
                    <a:cubicBezTo>
                      <a:pt x="7" y="6623"/>
                      <a:pt x="8" y="6625"/>
                      <a:pt x="8" y="6627"/>
                    </a:cubicBezTo>
                    <a:close/>
                    <a:moveTo>
                      <a:pt x="8" y="6643"/>
                    </a:moveTo>
                    <a:lnTo>
                      <a:pt x="8" y="6643"/>
                    </a:lnTo>
                    <a:cubicBezTo>
                      <a:pt x="8" y="6645"/>
                      <a:pt x="7" y="6647"/>
                      <a:pt x="4" y="6647"/>
                    </a:cubicBezTo>
                    <a:cubicBezTo>
                      <a:pt x="2" y="6647"/>
                      <a:pt x="0" y="6645"/>
                      <a:pt x="0" y="6643"/>
                    </a:cubicBezTo>
                    <a:lnTo>
                      <a:pt x="0" y="6643"/>
                    </a:lnTo>
                    <a:cubicBezTo>
                      <a:pt x="0" y="6641"/>
                      <a:pt x="2" y="6639"/>
                      <a:pt x="4" y="6639"/>
                    </a:cubicBezTo>
                    <a:cubicBezTo>
                      <a:pt x="7" y="6639"/>
                      <a:pt x="8" y="6641"/>
                      <a:pt x="8" y="6643"/>
                    </a:cubicBezTo>
                    <a:close/>
                    <a:moveTo>
                      <a:pt x="8" y="6659"/>
                    </a:moveTo>
                    <a:lnTo>
                      <a:pt x="8" y="6659"/>
                    </a:lnTo>
                    <a:cubicBezTo>
                      <a:pt x="8" y="6661"/>
                      <a:pt x="7" y="6663"/>
                      <a:pt x="4" y="6663"/>
                    </a:cubicBezTo>
                    <a:cubicBezTo>
                      <a:pt x="2" y="6663"/>
                      <a:pt x="0" y="6661"/>
                      <a:pt x="0" y="6659"/>
                    </a:cubicBezTo>
                    <a:lnTo>
                      <a:pt x="0" y="6659"/>
                    </a:lnTo>
                    <a:cubicBezTo>
                      <a:pt x="0" y="6657"/>
                      <a:pt x="2" y="6655"/>
                      <a:pt x="4" y="6655"/>
                    </a:cubicBezTo>
                    <a:cubicBezTo>
                      <a:pt x="7" y="6655"/>
                      <a:pt x="8" y="6657"/>
                      <a:pt x="8" y="6659"/>
                    </a:cubicBezTo>
                    <a:close/>
                    <a:moveTo>
                      <a:pt x="8" y="6675"/>
                    </a:moveTo>
                    <a:lnTo>
                      <a:pt x="8" y="6675"/>
                    </a:lnTo>
                    <a:cubicBezTo>
                      <a:pt x="8" y="6677"/>
                      <a:pt x="7" y="6679"/>
                      <a:pt x="4" y="6679"/>
                    </a:cubicBezTo>
                    <a:cubicBezTo>
                      <a:pt x="2" y="6679"/>
                      <a:pt x="0" y="6677"/>
                      <a:pt x="0" y="6675"/>
                    </a:cubicBezTo>
                    <a:lnTo>
                      <a:pt x="0" y="6675"/>
                    </a:lnTo>
                    <a:cubicBezTo>
                      <a:pt x="0" y="6673"/>
                      <a:pt x="2" y="6671"/>
                      <a:pt x="4" y="6671"/>
                    </a:cubicBezTo>
                    <a:cubicBezTo>
                      <a:pt x="7" y="6671"/>
                      <a:pt x="8" y="6673"/>
                      <a:pt x="8" y="6675"/>
                    </a:cubicBezTo>
                    <a:close/>
                    <a:moveTo>
                      <a:pt x="8" y="6691"/>
                    </a:moveTo>
                    <a:lnTo>
                      <a:pt x="8" y="6691"/>
                    </a:lnTo>
                    <a:cubicBezTo>
                      <a:pt x="8" y="6693"/>
                      <a:pt x="7" y="6695"/>
                      <a:pt x="4" y="6695"/>
                    </a:cubicBezTo>
                    <a:cubicBezTo>
                      <a:pt x="2" y="6695"/>
                      <a:pt x="0" y="6693"/>
                      <a:pt x="0" y="6691"/>
                    </a:cubicBezTo>
                    <a:lnTo>
                      <a:pt x="0" y="6691"/>
                    </a:lnTo>
                    <a:cubicBezTo>
                      <a:pt x="0" y="6689"/>
                      <a:pt x="2" y="6687"/>
                      <a:pt x="4" y="6687"/>
                    </a:cubicBezTo>
                    <a:cubicBezTo>
                      <a:pt x="7" y="6687"/>
                      <a:pt x="8" y="6689"/>
                      <a:pt x="8" y="6691"/>
                    </a:cubicBezTo>
                    <a:close/>
                    <a:moveTo>
                      <a:pt x="8" y="6707"/>
                    </a:moveTo>
                    <a:lnTo>
                      <a:pt x="8" y="6707"/>
                    </a:lnTo>
                    <a:cubicBezTo>
                      <a:pt x="8" y="6709"/>
                      <a:pt x="7" y="6711"/>
                      <a:pt x="4" y="6711"/>
                    </a:cubicBezTo>
                    <a:cubicBezTo>
                      <a:pt x="2" y="6711"/>
                      <a:pt x="0" y="6709"/>
                      <a:pt x="0" y="6707"/>
                    </a:cubicBezTo>
                    <a:lnTo>
                      <a:pt x="0" y="6707"/>
                    </a:lnTo>
                    <a:cubicBezTo>
                      <a:pt x="0" y="6705"/>
                      <a:pt x="2" y="6703"/>
                      <a:pt x="4" y="6703"/>
                    </a:cubicBezTo>
                    <a:cubicBezTo>
                      <a:pt x="7" y="6703"/>
                      <a:pt x="8" y="6705"/>
                      <a:pt x="8" y="6707"/>
                    </a:cubicBezTo>
                    <a:close/>
                    <a:moveTo>
                      <a:pt x="8" y="6723"/>
                    </a:moveTo>
                    <a:lnTo>
                      <a:pt x="8" y="6723"/>
                    </a:lnTo>
                    <a:cubicBezTo>
                      <a:pt x="8" y="6725"/>
                      <a:pt x="7" y="6727"/>
                      <a:pt x="4" y="6727"/>
                    </a:cubicBezTo>
                    <a:cubicBezTo>
                      <a:pt x="2" y="6727"/>
                      <a:pt x="0" y="6725"/>
                      <a:pt x="0" y="6723"/>
                    </a:cubicBezTo>
                    <a:lnTo>
                      <a:pt x="0" y="6723"/>
                    </a:lnTo>
                    <a:cubicBezTo>
                      <a:pt x="0" y="6721"/>
                      <a:pt x="2" y="6719"/>
                      <a:pt x="4" y="6719"/>
                    </a:cubicBezTo>
                    <a:cubicBezTo>
                      <a:pt x="7" y="6719"/>
                      <a:pt x="8" y="6721"/>
                      <a:pt x="8" y="6723"/>
                    </a:cubicBezTo>
                    <a:close/>
                    <a:moveTo>
                      <a:pt x="8" y="6739"/>
                    </a:moveTo>
                    <a:lnTo>
                      <a:pt x="8" y="6739"/>
                    </a:lnTo>
                    <a:cubicBezTo>
                      <a:pt x="8" y="6741"/>
                      <a:pt x="7" y="6743"/>
                      <a:pt x="4" y="6743"/>
                    </a:cubicBezTo>
                    <a:cubicBezTo>
                      <a:pt x="2" y="6743"/>
                      <a:pt x="0" y="6741"/>
                      <a:pt x="0" y="6739"/>
                    </a:cubicBezTo>
                    <a:lnTo>
                      <a:pt x="0" y="6739"/>
                    </a:lnTo>
                    <a:cubicBezTo>
                      <a:pt x="0" y="6737"/>
                      <a:pt x="2" y="6735"/>
                      <a:pt x="4" y="6735"/>
                    </a:cubicBezTo>
                    <a:cubicBezTo>
                      <a:pt x="7" y="6735"/>
                      <a:pt x="8" y="6737"/>
                      <a:pt x="8" y="6739"/>
                    </a:cubicBezTo>
                    <a:close/>
                    <a:moveTo>
                      <a:pt x="8" y="6755"/>
                    </a:moveTo>
                    <a:lnTo>
                      <a:pt x="8" y="6755"/>
                    </a:lnTo>
                    <a:cubicBezTo>
                      <a:pt x="8" y="6757"/>
                      <a:pt x="7" y="6759"/>
                      <a:pt x="4" y="6759"/>
                    </a:cubicBezTo>
                    <a:cubicBezTo>
                      <a:pt x="2" y="6759"/>
                      <a:pt x="0" y="6757"/>
                      <a:pt x="0" y="6755"/>
                    </a:cubicBezTo>
                    <a:lnTo>
                      <a:pt x="0" y="6755"/>
                    </a:lnTo>
                    <a:cubicBezTo>
                      <a:pt x="0" y="6753"/>
                      <a:pt x="2" y="6751"/>
                      <a:pt x="4" y="6751"/>
                    </a:cubicBezTo>
                    <a:cubicBezTo>
                      <a:pt x="7" y="6751"/>
                      <a:pt x="8" y="6753"/>
                      <a:pt x="8" y="6755"/>
                    </a:cubicBezTo>
                    <a:close/>
                    <a:moveTo>
                      <a:pt x="8" y="6771"/>
                    </a:moveTo>
                    <a:lnTo>
                      <a:pt x="8" y="6771"/>
                    </a:lnTo>
                    <a:cubicBezTo>
                      <a:pt x="8" y="6773"/>
                      <a:pt x="7" y="6775"/>
                      <a:pt x="4" y="6775"/>
                    </a:cubicBezTo>
                    <a:cubicBezTo>
                      <a:pt x="2" y="6775"/>
                      <a:pt x="0" y="6773"/>
                      <a:pt x="0" y="6771"/>
                    </a:cubicBezTo>
                    <a:lnTo>
                      <a:pt x="0" y="6771"/>
                    </a:lnTo>
                    <a:cubicBezTo>
                      <a:pt x="0" y="6769"/>
                      <a:pt x="2" y="6767"/>
                      <a:pt x="4" y="6767"/>
                    </a:cubicBezTo>
                    <a:cubicBezTo>
                      <a:pt x="7" y="6767"/>
                      <a:pt x="8" y="6769"/>
                      <a:pt x="8" y="6771"/>
                    </a:cubicBezTo>
                    <a:close/>
                    <a:moveTo>
                      <a:pt x="8" y="6787"/>
                    </a:moveTo>
                    <a:lnTo>
                      <a:pt x="8" y="6787"/>
                    </a:lnTo>
                    <a:cubicBezTo>
                      <a:pt x="8" y="6789"/>
                      <a:pt x="7" y="6791"/>
                      <a:pt x="4" y="6791"/>
                    </a:cubicBezTo>
                    <a:cubicBezTo>
                      <a:pt x="2" y="6791"/>
                      <a:pt x="0" y="6789"/>
                      <a:pt x="0" y="6787"/>
                    </a:cubicBezTo>
                    <a:lnTo>
                      <a:pt x="0" y="6787"/>
                    </a:lnTo>
                    <a:cubicBezTo>
                      <a:pt x="0" y="6785"/>
                      <a:pt x="2" y="6783"/>
                      <a:pt x="4" y="6783"/>
                    </a:cubicBezTo>
                    <a:cubicBezTo>
                      <a:pt x="7" y="6783"/>
                      <a:pt x="8" y="6785"/>
                      <a:pt x="8" y="6787"/>
                    </a:cubicBezTo>
                    <a:close/>
                    <a:moveTo>
                      <a:pt x="8" y="6803"/>
                    </a:moveTo>
                    <a:lnTo>
                      <a:pt x="8" y="6803"/>
                    </a:lnTo>
                    <a:cubicBezTo>
                      <a:pt x="8" y="6806"/>
                      <a:pt x="7" y="6807"/>
                      <a:pt x="4" y="6807"/>
                    </a:cubicBezTo>
                    <a:cubicBezTo>
                      <a:pt x="2" y="6807"/>
                      <a:pt x="0" y="6806"/>
                      <a:pt x="0" y="6803"/>
                    </a:cubicBezTo>
                    <a:lnTo>
                      <a:pt x="0" y="6803"/>
                    </a:lnTo>
                    <a:cubicBezTo>
                      <a:pt x="0" y="6801"/>
                      <a:pt x="2" y="6799"/>
                      <a:pt x="4" y="6799"/>
                    </a:cubicBezTo>
                    <a:cubicBezTo>
                      <a:pt x="7" y="6799"/>
                      <a:pt x="8" y="6801"/>
                      <a:pt x="8" y="6803"/>
                    </a:cubicBezTo>
                    <a:close/>
                    <a:moveTo>
                      <a:pt x="8" y="6819"/>
                    </a:moveTo>
                    <a:lnTo>
                      <a:pt x="8" y="6819"/>
                    </a:lnTo>
                    <a:cubicBezTo>
                      <a:pt x="8" y="6822"/>
                      <a:pt x="7" y="6823"/>
                      <a:pt x="4" y="6823"/>
                    </a:cubicBezTo>
                    <a:cubicBezTo>
                      <a:pt x="2" y="6823"/>
                      <a:pt x="0" y="6822"/>
                      <a:pt x="0" y="6819"/>
                    </a:cubicBezTo>
                    <a:lnTo>
                      <a:pt x="0" y="6819"/>
                    </a:lnTo>
                    <a:cubicBezTo>
                      <a:pt x="0" y="6817"/>
                      <a:pt x="2" y="6815"/>
                      <a:pt x="4" y="6815"/>
                    </a:cubicBezTo>
                    <a:cubicBezTo>
                      <a:pt x="7" y="6815"/>
                      <a:pt x="8" y="6817"/>
                      <a:pt x="8" y="6819"/>
                    </a:cubicBezTo>
                    <a:close/>
                    <a:moveTo>
                      <a:pt x="8" y="6835"/>
                    </a:moveTo>
                    <a:lnTo>
                      <a:pt x="8" y="6835"/>
                    </a:lnTo>
                    <a:cubicBezTo>
                      <a:pt x="8" y="6838"/>
                      <a:pt x="7" y="6839"/>
                      <a:pt x="4" y="6839"/>
                    </a:cubicBezTo>
                    <a:cubicBezTo>
                      <a:pt x="2" y="6839"/>
                      <a:pt x="0" y="6838"/>
                      <a:pt x="0" y="6835"/>
                    </a:cubicBezTo>
                    <a:lnTo>
                      <a:pt x="0" y="6835"/>
                    </a:lnTo>
                    <a:cubicBezTo>
                      <a:pt x="0" y="6833"/>
                      <a:pt x="2" y="6831"/>
                      <a:pt x="4" y="6831"/>
                    </a:cubicBezTo>
                    <a:cubicBezTo>
                      <a:pt x="7" y="6831"/>
                      <a:pt x="8" y="6833"/>
                      <a:pt x="8" y="6835"/>
                    </a:cubicBezTo>
                    <a:close/>
                    <a:moveTo>
                      <a:pt x="8" y="6851"/>
                    </a:moveTo>
                    <a:lnTo>
                      <a:pt x="8" y="6851"/>
                    </a:lnTo>
                    <a:cubicBezTo>
                      <a:pt x="8" y="6854"/>
                      <a:pt x="7" y="6855"/>
                      <a:pt x="4" y="6855"/>
                    </a:cubicBezTo>
                    <a:cubicBezTo>
                      <a:pt x="2" y="6855"/>
                      <a:pt x="0" y="6854"/>
                      <a:pt x="0" y="6851"/>
                    </a:cubicBezTo>
                    <a:lnTo>
                      <a:pt x="0" y="6851"/>
                    </a:lnTo>
                    <a:cubicBezTo>
                      <a:pt x="0" y="6849"/>
                      <a:pt x="2" y="6847"/>
                      <a:pt x="4" y="6847"/>
                    </a:cubicBezTo>
                    <a:cubicBezTo>
                      <a:pt x="7" y="6847"/>
                      <a:pt x="8" y="6849"/>
                      <a:pt x="8" y="6851"/>
                    </a:cubicBezTo>
                    <a:close/>
                    <a:moveTo>
                      <a:pt x="8" y="6867"/>
                    </a:moveTo>
                    <a:lnTo>
                      <a:pt x="8" y="6867"/>
                    </a:lnTo>
                    <a:cubicBezTo>
                      <a:pt x="8" y="6870"/>
                      <a:pt x="7" y="6871"/>
                      <a:pt x="4" y="6871"/>
                    </a:cubicBezTo>
                    <a:cubicBezTo>
                      <a:pt x="2" y="6871"/>
                      <a:pt x="0" y="6870"/>
                      <a:pt x="0" y="6867"/>
                    </a:cubicBezTo>
                    <a:lnTo>
                      <a:pt x="0" y="6867"/>
                    </a:lnTo>
                    <a:cubicBezTo>
                      <a:pt x="0" y="6865"/>
                      <a:pt x="2" y="6863"/>
                      <a:pt x="4" y="6863"/>
                    </a:cubicBezTo>
                    <a:cubicBezTo>
                      <a:pt x="7" y="6863"/>
                      <a:pt x="8" y="6865"/>
                      <a:pt x="8" y="6867"/>
                    </a:cubicBezTo>
                    <a:close/>
                    <a:moveTo>
                      <a:pt x="8" y="6883"/>
                    </a:moveTo>
                    <a:lnTo>
                      <a:pt x="8" y="6883"/>
                    </a:lnTo>
                    <a:cubicBezTo>
                      <a:pt x="8" y="6886"/>
                      <a:pt x="7" y="6887"/>
                      <a:pt x="4" y="6887"/>
                    </a:cubicBezTo>
                    <a:cubicBezTo>
                      <a:pt x="2" y="6887"/>
                      <a:pt x="0" y="6886"/>
                      <a:pt x="0" y="6883"/>
                    </a:cubicBezTo>
                    <a:lnTo>
                      <a:pt x="0" y="6883"/>
                    </a:lnTo>
                    <a:cubicBezTo>
                      <a:pt x="0" y="6881"/>
                      <a:pt x="2" y="6879"/>
                      <a:pt x="4" y="6879"/>
                    </a:cubicBezTo>
                    <a:cubicBezTo>
                      <a:pt x="7" y="6879"/>
                      <a:pt x="8" y="6881"/>
                      <a:pt x="8" y="6883"/>
                    </a:cubicBezTo>
                    <a:close/>
                    <a:moveTo>
                      <a:pt x="8" y="6899"/>
                    </a:moveTo>
                    <a:lnTo>
                      <a:pt x="8" y="6899"/>
                    </a:lnTo>
                    <a:cubicBezTo>
                      <a:pt x="8" y="6902"/>
                      <a:pt x="7" y="6903"/>
                      <a:pt x="4" y="6903"/>
                    </a:cubicBezTo>
                    <a:cubicBezTo>
                      <a:pt x="2" y="6903"/>
                      <a:pt x="0" y="6902"/>
                      <a:pt x="0" y="6899"/>
                    </a:cubicBezTo>
                    <a:lnTo>
                      <a:pt x="0" y="6899"/>
                    </a:lnTo>
                    <a:cubicBezTo>
                      <a:pt x="0" y="6897"/>
                      <a:pt x="2" y="6895"/>
                      <a:pt x="4" y="6895"/>
                    </a:cubicBezTo>
                    <a:cubicBezTo>
                      <a:pt x="7" y="6895"/>
                      <a:pt x="8" y="6897"/>
                      <a:pt x="8" y="6899"/>
                    </a:cubicBezTo>
                    <a:close/>
                    <a:moveTo>
                      <a:pt x="8" y="6915"/>
                    </a:moveTo>
                    <a:lnTo>
                      <a:pt x="8" y="6915"/>
                    </a:lnTo>
                    <a:cubicBezTo>
                      <a:pt x="8" y="6918"/>
                      <a:pt x="7" y="6919"/>
                      <a:pt x="4" y="6919"/>
                    </a:cubicBezTo>
                    <a:cubicBezTo>
                      <a:pt x="2" y="6919"/>
                      <a:pt x="0" y="6918"/>
                      <a:pt x="0" y="6915"/>
                    </a:cubicBezTo>
                    <a:lnTo>
                      <a:pt x="0" y="6915"/>
                    </a:lnTo>
                    <a:cubicBezTo>
                      <a:pt x="0" y="6913"/>
                      <a:pt x="2" y="6911"/>
                      <a:pt x="4" y="6911"/>
                    </a:cubicBezTo>
                    <a:cubicBezTo>
                      <a:pt x="7" y="6911"/>
                      <a:pt x="8" y="6913"/>
                      <a:pt x="8" y="6915"/>
                    </a:cubicBezTo>
                    <a:close/>
                    <a:moveTo>
                      <a:pt x="8" y="6931"/>
                    </a:moveTo>
                    <a:lnTo>
                      <a:pt x="8" y="6931"/>
                    </a:lnTo>
                    <a:cubicBezTo>
                      <a:pt x="8" y="6934"/>
                      <a:pt x="7" y="6935"/>
                      <a:pt x="4" y="6935"/>
                    </a:cubicBezTo>
                    <a:cubicBezTo>
                      <a:pt x="2" y="6935"/>
                      <a:pt x="0" y="6934"/>
                      <a:pt x="0" y="6931"/>
                    </a:cubicBezTo>
                    <a:lnTo>
                      <a:pt x="0" y="6931"/>
                    </a:lnTo>
                    <a:cubicBezTo>
                      <a:pt x="0" y="6929"/>
                      <a:pt x="2" y="6927"/>
                      <a:pt x="4" y="6927"/>
                    </a:cubicBezTo>
                    <a:cubicBezTo>
                      <a:pt x="7" y="6927"/>
                      <a:pt x="8" y="6929"/>
                      <a:pt x="8" y="6931"/>
                    </a:cubicBezTo>
                    <a:close/>
                    <a:moveTo>
                      <a:pt x="8" y="6947"/>
                    </a:moveTo>
                    <a:lnTo>
                      <a:pt x="8" y="6947"/>
                    </a:lnTo>
                    <a:cubicBezTo>
                      <a:pt x="8" y="6950"/>
                      <a:pt x="7" y="6951"/>
                      <a:pt x="4" y="6951"/>
                    </a:cubicBezTo>
                    <a:cubicBezTo>
                      <a:pt x="2" y="6951"/>
                      <a:pt x="0" y="6950"/>
                      <a:pt x="0" y="6947"/>
                    </a:cubicBezTo>
                    <a:lnTo>
                      <a:pt x="0" y="6947"/>
                    </a:lnTo>
                    <a:cubicBezTo>
                      <a:pt x="0" y="6945"/>
                      <a:pt x="2" y="6943"/>
                      <a:pt x="4" y="6943"/>
                    </a:cubicBezTo>
                    <a:cubicBezTo>
                      <a:pt x="7" y="6943"/>
                      <a:pt x="8" y="6945"/>
                      <a:pt x="8" y="6947"/>
                    </a:cubicBezTo>
                    <a:close/>
                    <a:moveTo>
                      <a:pt x="8" y="6963"/>
                    </a:moveTo>
                    <a:lnTo>
                      <a:pt x="8" y="6963"/>
                    </a:lnTo>
                    <a:cubicBezTo>
                      <a:pt x="8" y="6966"/>
                      <a:pt x="7" y="6967"/>
                      <a:pt x="4" y="6967"/>
                    </a:cubicBezTo>
                    <a:cubicBezTo>
                      <a:pt x="2" y="6967"/>
                      <a:pt x="0" y="6966"/>
                      <a:pt x="0" y="6963"/>
                    </a:cubicBezTo>
                    <a:lnTo>
                      <a:pt x="0" y="6963"/>
                    </a:lnTo>
                    <a:cubicBezTo>
                      <a:pt x="0" y="6961"/>
                      <a:pt x="2" y="6959"/>
                      <a:pt x="4" y="6959"/>
                    </a:cubicBezTo>
                    <a:cubicBezTo>
                      <a:pt x="7" y="6959"/>
                      <a:pt x="8" y="6961"/>
                      <a:pt x="8" y="6963"/>
                    </a:cubicBezTo>
                    <a:close/>
                    <a:moveTo>
                      <a:pt x="8" y="6979"/>
                    </a:moveTo>
                    <a:lnTo>
                      <a:pt x="8" y="6979"/>
                    </a:lnTo>
                    <a:cubicBezTo>
                      <a:pt x="8" y="6982"/>
                      <a:pt x="7" y="6983"/>
                      <a:pt x="4" y="6983"/>
                    </a:cubicBezTo>
                    <a:cubicBezTo>
                      <a:pt x="2" y="6983"/>
                      <a:pt x="0" y="6982"/>
                      <a:pt x="0" y="6979"/>
                    </a:cubicBezTo>
                    <a:lnTo>
                      <a:pt x="0" y="6979"/>
                    </a:lnTo>
                    <a:cubicBezTo>
                      <a:pt x="0" y="6977"/>
                      <a:pt x="2" y="6975"/>
                      <a:pt x="4" y="6975"/>
                    </a:cubicBezTo>
                    <a:cubicBezTo>
                      <a:pt x="7" y="6975"/>
                      <a:pt x="8" y="6977"/>
                      <a:pt x="8" y="6979"/>
                    </a:cubicBezTo>
                    <a:close/>
                    <a:moveTo>
                      <a:pt x="8" y="6995"/>
                    </a:moveTo>
                    <a:lnTo>
                      <a:pt x="8" y="6995"/>
                    </a:lnTo>
                    <a:cubicBezTo>
                      <a:pt x="8" y="6998"/>
                      <a:pt x="7" y="6999"/>
                      <a:pt x="4" y="6999"/>
                    </a:cubicBezTo>
                    <a:cubicBezTo>
                      <a:pt x="2" y="6999"/>
                      <a:pt x="0" y="6998"/>
                      <a:pt x="0" y="6995"/>
                    </a:cubicBezTo>
                    <a:lnTo>
                      <a:pt x="0" y="6995"/>
                    </a:lnTo>
                    <a:cubicBezTo>
                      <a:pt x="0" y="6993"/>
                      <a:pt x="2" y="6991"/>
                      <a:pt x="4" y="6991"/>
                    </a:cubicBezTo>
                    <a:cubicBezTo>
                      <a:pt x="7" y="6991"/>
                      <a:pt x="8" y="6993"/>
                      <a:pt x="8" y="6995"/>
                    </a:cubicBezTo>
                    <a:close/>
                    <a:moveTo>
                      <a:pt x="8" y="7011"/>
                    </a:moveTo>
                    <a:lnTo>
                      <a:pt x="8" y="7011"/>
                    </a:lnTo>
                    <a:cubicBezTo>
                      <a:pt x="8" y="7014"/>
                      <a:pt x="7" y="7015"/>
                      <a:pt x="4" y="7015"/>
                    </a:cubicBezTo>
                    <a:cubicBezTo>
                      <a:pt x="2" y="7015"/>
                      <a:pt x="0" y="7014"/>
                      <a:pt x="0" y="7011"/>
                    </a:cubicBezTo>
                    <a:lnTo>
                      <a:pt x="0" y="7011"/>
                    </a:lnTo>
                    <a:cubicBezTo>
                      <a:pt x="0" y="7009"/>
                      <a:pt x="2" y="7007"/>
                      <a:pt x="4" y="7007"/>
                    </a:cubicBezTo>
                    <a:cubicBezTo>
                      <a:pt x="7" y="7007"/>
                      <a:pt x="8" y="7009"/>
                      <a:pt x="8" y="7011"/>
                    </a:cubicBezTo>
                    <a:close/>
                    <a:moveTo>
                      <a:pt x="8" y="7027"/>
                    </a:moveTo>
                    <a:lnTo>
                      <a:pt x="8" y="7027"/>
                    </a:lnTo>
                    <a:cubicBezTo>
                      <a:pt x="8" y="7030"/>
                      <a:pt x="7" y="7031"/>
                      <a:pt x="4" y="7031"/>
                    </a:cubicBezTo>
                    <a:cubicBezTo>
                      <a:pt x="2" y="7031"/>
                      <a:pt x="0" y="7030"/>
                      <a:pt x="0" y="7027"/>
                    </a:cubicBezTo>
                    <a:lnTo>
                      <a:pt x="0" y="7027"/>
                    </a:lnTo>
                    <a:cubicBezTo>
                      <a:pt x="0" y="7025"/>
                      <a:pt x="2" y="7023"/>
                      <a:pt x="4" y="7023"/>
                    </a:cubicBezTo>
                    <a:cubicBezTo>
                      <a:pt x="7" y="7023"/>
                      <a:pt x="8" y="7025"/>
                      <a:pt x="8" y="7027"/>
                    </a:cubicBezTo>
                    <a:close/>
                    <a:moveTo>
                      <a:pt x="8" y="7043"/>
                    </a:moveTo>
                    <a:lnTo>
                      <a:pt x="8" y="7043"/>
                    </a:lnTo>
                    <a:cubicBezTo>
                      <a:pt x="8" y="7046"/>
                      <a:pt x="7" y="7047"/>
                      <a:pt x="4" y="7047"/>
                    </a:cubicBezTo>
                    <a:cubicBezTo>
                      <a:pt x="2" y="7047"/>
                      <a:pt x="0" y="7046"/>
                      <a:pt x="0" y="7043"/>
                    </a:cubicBezTo>
                    <a:lnTo>
                      <a:pt x="0" y="7043"/>
                    </a:lnTo>
                    <a:cubicBezTo>
                      <a:pt x="0" y="7041"/>
                      <a:pt x="2" y="7039"/>
                      <a:pt x="4" y="7039"/>
                    </a:cubicBezTo>
                    <a:cubicBezTo>
                      <a:pt x="7" y="7039"/>
                      <a:pt x="8" y="7041"/>
                      <a:pt x="8" y="7043"/>
                    </a:cubicBezTo>
                    <a:close/>
                    <a:moveTo>
                      <a:pt x="8" y="7059"/>
                    </a:moveTo>
                    <a:lnTo>
                      <a:pt x="8" y="7059"/>
                    </a:lnTo>
                    <a:cubicBezTo>
                      <a:pt x="8" y="7062"/>
                      <a:pt x="7" y="7063"/>
                      <a:pt x="4" y="7063"/>
                    </a:cubicBezTo>
                    <a:cubicBezTo>
                      <a:pt x="2" y="7063"/>
                      <a:pt x="0" y="7062"/>
                      <a:pt x="0" y="7059"/>
                    </a:cubicBezTo>
                    <a:lnTo>
                      <a:pt x="0" y="7059"/>
                    </a:lnTo>
                    <a:cubicBezTo>
                      <a:pt x="0" y="7057"/>
                      <a:pt x="2" y="7055"/>
                      <a:pt x="4" y="7055"/>
                    </a:cubicBezTo>
                    <a:cubicBezTo>
                      <a:pt x="7" y="7055"/>
                      <a:pt x="8" y="7057"/>
                      <a:pt x="8" y="7059"/>
                    </a:cubicBezTo>
                    <a:close/>
                    <a:moveTo>
                      <a:pt x="8" y="7075"/>
                    </a:moveTo>
                    <a:lnTo>
                      <a:pt x="8" y="7075"/>
                    </a:lnTo>
                    <a:cubicBezTo>
                      <a:pt x="8" y="7078"/>
                      <a:pt x="7" y="7079"/>
                      <a:pt x="4" y="7079"/>
                    </a:cubicBezTo>
                    <a:cubicBezTo>
                      <a:pt x="2" y="7079"/>
                      <a:pt x="0" y="7078"/>
                      <a:pt x="0" y="7075"/>
                    </a:cubicBezTo>
                    <a:lnTo>
                      <a:pt x="0" y="7075"/>
                    </a:lnTo>
                    <a:cubicBezTo>
                      <a:pt x="0" y="7073"/>
                      <a:pt x="2" y="7071"/>
                      <a:pt x="4" y="7071"/>
                    </a:cubicBezTo>
                    <a:cubicBezTo>
                      <a:pt x="7" y="7071"/>
                      <a:pt x="8" y="7073"/>
                      <a:pt x="8" y="7075"/>
                    </a:cubicBezTo>
                    <a:close/>
                    <a:moveTo>
                      <a:pt x="8" y="7091"/>
                    </a:moveTo>
                    <a:lnTo>
                      <a:pt x="8" y="7091"/>
                    </a:lnTo>
                    <a:cubicBezTo>
                      <a:pt x="8" y="7094"/>
                      <a:pt x="7" y="7095"/>
                      <a:pt x="4" y="7095"/>
                    </a:cubicBezTo>
                    <a:cubicBezTo>
                      <a:pt x="2" y="7095"/>
                      <a:pt x="0" y="7094"/>
                      <a:pt x="0" y="7091"/>
                    </a:cubicBezTo>
                    <a:lnTo>
                      <a:pt x="0" y="7091"/>
                    </a:lnTo>
                    <a:cubicBezTo>
                      <a:pt x="0" y="7089"/>
                      <a:pt x="2" y="7087"/>
                      <a:pt x="4" y="7087"/>
                    </a:cubicBezTo>
                    <a:cubicBezTo>
                      <a:pt x="7" y="7087"/>
                      <a:pt x="8" y="7089"/>
                      <a:pt x="8" y="7091"/>
                    </a:cubicBezTo>
                    <a:close/>
                    <a:moveTo>
                      <a:pt x="8" y="7107"/>
                    </a:moveTo>
                    <a:lnTo>
                      <a:pt x="8" y="7107"/>
                    </a:lnTo>
                    <a:cubicBezTo>
                      <a:pt x="8" y="7110"/>
                      <a:pt x="7" y="7111"/>
                      <a:pt x="4" y="7111"/>
                    </a:cubicBezTo>
                    <a:cubicBezTo>
                      <a:pt x="2" y="7111"/>
                      <a:pt x="0" y="7110"/>
                      <a:pt x="0" y="7107"/>
                    </a:cubicBezTo>
                    <a:lnTo>
                      <a:pt x="0" y="7107"/>
                    </a:lnTo>
                    <a:cubicBezTo>
                      <a:pt x="0" y="7105"/>
                      <a:pt x="2" y="7103"/>
                      <a:pt x="4" y="7103"/>
                    </a:cubicBezTo>
                    <a:cubicBezTo>
                      <a:pt x="7" y="7103"/>
                      <a:pt x="8" y="7105"/>
                      <a:pt x="8" y="7107"/>
                    </a:cubicBezTo>
                    <a:close/>
                    <a:moveTo>
                      <a:pt x="8" y="7123"/>
                    </a:moveTo>
                    <a:lnTo>
                      <a:pt x="8" y="7123"/>
                    </a:lnTo>
                    <a:cubicBezTo>
                      <a:pt x="8" y="7126"/>
                      <a:pt x="7" y="7127"/>
                      <a:pt x="4" y="7127"/>
                    </a:cubicBezTo>
                    <a:cubicBezTo>
                      <a:pt x="2" y="7127"/>
                      <a:pt x="0" y="7126"/>
                      <a:pt x="0" y="7123"/>
                    </a:cubicBezTo>
                    <a:lnTo>
                      <a:pt x="0" y="7123"/>
                    </a:lnTo>
                    <a:cubicBezTo>
                      <a:pt x="0" y="7121"/>
                      <a:pt x="2" y="7119"/>
                      <a:pt x="4" y="7119"/>
                    </a:cubicBezTo>
                    <a:cubicBezTo>
                      <a:pt x="7" y="7119"/>
                      <a:pt x="8" y="7121"/>
                      <a:pt x="8" y="7123"/>
                    </a:cubicBezTo>
                    <a:close/>
                    <a:moveTo>
                      <a:pt x="8" y="7139"/>
                    </a:moveTo>
                    <a:lnTo>
                      <a:pt x="8" y="7139"/>
                    </a:lnTo>
                    <a:cubicBezTo>
                      <a:pt x="8" y="7142"/>
                      <a:pt x="7" y="7143"/>
                      <a:pt x="4" y="7143"/>
                    </a:cubicBezTo>
                    <a:cubicBezTo>
                      <a:pt x="2" y="7143"/>
                      <a:pt x="0" y="7142"/>
                      <a:pt x="0" y="7139"/>
                    </a:cubicBezTo>
                    <a:lnTo>
                      <a:pt x="0" y="7139"/>
                    </a:lnTo>
                    <a:cubicBezTo>
                      <a:pt x="0" y="7137"/>
                      <a:pt x="2" y="7135"/>
                      <a:pt x="4" y="7135"/>
                    </a:cubicBezTo>
                    <a:cubicBezTo>
                      <a:pt x="7" y="7135"/>
                      <a:pt x="8" y="7137"/>
                      <a:pt x="8" y="7139"/>
                    </a:cubicBezTo>
                    <a:close/>
                    <a:moveTo>
                      <a:pt x="8" y="7155"/>
                    </a:moveTo>
                    <a:lnTo>
                      <a:pt x="8" y="7156"/>
                    </a:lnTo>
                    <a:cubicBezTo>
                      <a:pt x="8" y="7158"/>
                      <a:pt x="7" y="7160"/>
                      <a:pt x="4" y="7160"/>
                    </a:cubicBezTo>
                    <a:cubicBezTo>
                      <a:pt x="2" y="7160"/>
                      <a:pt x="0" y="7158"/>
                      <a:pt x="0" y="7156"/>
                    </a:cubicBezTo>
                    <a:lnTo>
                      <a:pt x="0" y="7155"/>
                    </a:lnTo>
                    <a:cubicBezTo>
                      <a:pt x="0" y="7153"/>
                      <a:pt x="2" y="7151"/>
                      <a:pt x="4" y="7151"/>
                    </a:cubicBezTo>
                    <a:cubicBezTo>
                      <a:pt x="7" y="7151"/>
                      <a:pt x="8" y="7153"/>
                      <a:pt x="8" y="7155"/>
                    </a:cubicBezTo>
                    <a:close/>
                    <a:moveTo>
                      <a:pt x="8" y="7172"/>
                    </a:moveTo>
                    <a:lnTo>
                      <a:pt x="8" y="7172"/>
                    </a:lnTo>
                    <a:cubicBezTo>
                      <a:pt x="8" y="7174"/>
                      <a:pt x="7" y="7176"/>
                      <a:pt x="4" y="7176"/>
                    </a:cubicBezTo>
                    <a:cubicBezTo>
                      <a:pt x="2" y="7176"/>
                      <a:pt x="0" y="7174"/>
                      <a:pt x="0" y="7172"/>
                    </a:cubicBezTo>
                    <a:lnTo>
                      <a:pt x="0" y="7172"/>
                    </a:lnTo>
                    <a:cubicBezTo>
                      <a:pt x="0" y="7169"/>
                      <a:pt x="2" y="7168"/>
                      <a:pt x="4" y="7168"/>
                    </a:cubicBezTo>
                    <a:cubicBezTo>
                      <a:pt x="7" y="7168"/>
                      <a:pt x="8" y="7169"/>
                      <a:pt x="8" y="7172"/>
                    </a:cubicBezTo>
                    <a:close/>
                    <a:moveTo>
                      <a:pt x="8" y="7188"/>
                    </a:moveTo>
                    <a:lnTo>
                      <a:pt x="8" y="7188"/>
                    </a:lnTo>
                    <a:cubicBezTo>
                      <a:pt x="8" y="7190"/>
                      <a:pt x="7" y="7192"/>
                      <a:pt x="4" y="7192"/>
                    </a:cubicBezTo>
                    <a:cubicBezTo>
                      <a:pt x="2" y="7192"/>
                      <a:pt x="0" y="7190"/>
                      <a:pt x="0" y="7188"/>
                    </a:cubicBezTo>
                    <a:lnTo>
                      <a:pt x="0" y="7188"/>
                    </a:lnTo>
                    <a:cubicBezTo>
                      <a:pt x="0" y="7185"/>
                      <a:pt x="2" y="7184"/>
                      <a:pt x="4" y="7184"/>
                    </a:cubicBezTo>
                    <a:cubicBezTo>
                      <a:pt x="7" y="7184"/>
                      <a:pt x="8" y="7185"/>
                      <a:pt x="8" y="7188"/>
                    </a:cubicBezTo>
                    <a:close/>
                    <a:moveTo>
                      <a:pt x="8" y="7204"/>
                    </a:moveTo>
                    <a:lnTo>
                      <a:pt x="8" y="7204"/>
                    </a:lnTo>
                    <a:cubicBezTo>
                      <a:pt x="8" y="7206"/>
                      <a:pt x="7" y="7208"/>
                      <a:pt x="4" y="7208"/>
                    </a:cubicBezTo>
                    <a:cubicBezTo>
                      <a:pt x="2" y="7208"/>
                      <a:pt x="0" y="7206"/>
                      <a:pt x="0" y="7204"/>
                    </a:cubicBezTo>
                    <a:lnTo>
                      <a:pt x="0" y="7204"/>
                    </a:lnTo>
                    <a:cubicBezTo>
                      <a:pt x="0" y="7201"/>
                      <a:pt x="2" y="7200"/>
                      <a:pt x="4" y="7200"/>
                    </a:cubicBezTo>
                    <a:cubicBezTo>
                      <a:pt x="7" y="7200"/>
                      <a:pt x="8" y="7201"/>
                      <a:pt x="8" y="7204"/>
                    </a:cubicBezTo>
                    <a:close/>
                    <a:moveTo>
                      <a:pt x="8" y="7220"/>
                    </a:moveTo>
                    <a:lnTo>
                      <a:pt x="8" y="7220"/>
                    </a:lnTo>
                    <a:cubicBezTo>
                      <a:pt x="8" y="7222"/>
                      <a:pt x="7" y="7224"/>
                      <a:pt x="4" y="7224"/>
                    </a:cubicBezTo>
                    <a:cubicBezTo>
                      <a:pt x="2" y="7224"/>
                      <a:pt x="0" y="7222"/>
                      <a:pt x="0" y="7220"/>
                    </a:cubicBezTo>
                    <a:lnTo>
                      <a:pt x="0" y="7220"/>
                    </a:lnTo>
                    <a:cubicBezTo>
                      <a:pt x="0" y="7217"/>
                      <a:pt x="2" y="7216"/>
                      <a:pt x="4" y="7216"/>
                    </a:cubicBezTo>
                    <a:cubicBezTo>
                      <a:pt x="7" y="7216"/>
                      <a:pt x="8" y="7217"/>
                      <a:pt x="8" y="7220"/>
                    </a:cubicBezTo>
                    <a:close/>
                    <a:moveTo>
                      <a:pt x="8" y="7236"/>
                    </a:moveTo>
                    <a:lnTo>
                      <a:pt x="8" y="7236"/>
                    </a:lnTo>
                    <a:cubicBezTo>
                      <a:pt x="8" y="7238"/>
                      <a:pt x="7" y="7240"/>
                      <a:pt x="4" y="7240"/>
                    </a:cubicBezTo>
                    <a:cubicBezTo>
                      <a:pt x="2" y="7240"/>
                      <a:pt x="0" y="7238"/>
                      <a:pt x="0" y="7236"/>
                    </a:cubicBezTo>
                    <a:lnTo>
                      <a:pt x="0" y="7236"/>
                    </a:lnTo>
                    <a:cubicBezTo>
                      <a:pt x="0" y="7233"/>
                      <a:pt x="2" y="7232"/>
                      <a:pt x="4" y="7232"/>
                    </a:cubicBezTo>
                    <a:cubicBezTo>
                      <a:pt x="7" y="7232"/>
                      <a:pt x="8" y="7233"/>
                      <a:pt x="8" y="7236"/>
                    </a:cubicBezTo>
                    <a:close/>
                    <a:moveTo>
                      <a:pt x="8" y="7252"/>
                    </a:moveTo>
                    <a:lnTo>
                      <a:pt x="8" y="7252"/>
                    </a:lnTo>
                    <a:cubicBezTo>
                      <a:pt x="8" y="7254"/>
                      <a:pt x="7" y="7256"/>
                      <a:pt x="4" y="7256"/>
                    </a:cubicBezTo>
                    <a:cubicBezTo>
                      <a:pt x="2" y="7256"/>
                      <a:pt x="0" y="7254"/>
                      <a:pt x="0" y="7252"/>
                    </a:cubicBezTo>
                    <a:lnTo>
                      <a:pt x="0" y="7252"/>
                    </a:lnTo>
                    <a:cubicBezTo>
                      <a:pt x="0" y="7249"/>
                      <a:pt x="2" y="7248"/>
                      <a:pt x="4" y="7248"/>
                    </a:cubicBezTo>
                    <a:cubicBezTo>
                      <a:pt x="7" y="7248"/>
                      <a:pt x="8" y="7249"/>
                      <a:pt x="8" y="7252"/>
                    </a:cubicBezTo>
                    <a:close/>
                    <a:moveTo>
                      <a:pt x="8" y="7268"/>
                    </a:moveTo>
                    <a:lnTo>
                      <a:pt x="8" y="7268"/>
                    </a:lnTo>
                    <a:cubicBezTo>
                      <a:pt x="8" y="7270"/>
                      <a:pt x="7" y="7272"/>
                      <a:pt x="4" y="7272"/>
                    </a:cubicBezTo>
                    <a:cubicBezTo>
                      <a:pt x="2" y="7272"/>
                      <a:pt x="0" y="7270"/>
                      <a:pt x="0" y="7268"/>
                    </a:cubicBezTo>
                    <a:lnTo>
                      <a:pt x="0" y="7268"/>
                    </a:lnTo>
                    <a:cubicBezTo>
                      <a:pt x="0" y="7265"/>
                      <a:pt x="2" y="7264"/>
                      <a:pt x="4" y="7264"/>
                    </a:cubicBezTo>
                    <a:cubicBezTo>
                      <a:pt x="7" y="7264"/>
                      <a:pt x="8" y="7265"/>
                      <a:pt x="8" y="7268"/>
                    </a:cubicBezTo>
                    <a:close/>
                    <a:moveTo>
                      <a:pt x="8" y="7284"/>
                    </a:moveTo>
                    <a:lnTo>
                      <a:pt x="8" y="7284"/>
                    </a:lnTo>
                    <a:cubicBezTo>
                      <a:pt x="8" y="7286"/>
                      <a:pt x="7" y="7288"/>
                      <a:pt x="4" y="7288"/>
                    </a:cubicBezTo>
                    <a:cubicBezTo>
                      <a:pt x="2" y="7288"/>
                      <a:pt x="0" y="7286"/>
                      <a:pt x="0" y="7284"/>
                    </a:cubicBezTo>
                    <a:lnTo>
                      <a:pt x="0" y="7284"/>
                    </a:lnTo>
                    <a:cubicBezTo>
                      <a:pt x="0" y="7281"/>
                      <a:pt x="2" y="7280"/>
                      <a:pt x="4" y="7280"/>
                    </a:cubicBezTo>
                    <a:cubicBezTo>
                      <a:pt x="7" y="7280"/>
                      <a:pt x="8" y="7281"/>
                      <a:pt x="8" y="7284"/>
                    </a:cubicBezTo>
                    <a:close/>
                    <a:moveTo>
                      <a:pt x="8" y="7300"/>
                    </a:moveTo>
                    <a:lnTo>
                      <a:pt x="8" y="7300"/>
                    </a:lnTo>
                    <a:cubicBezTo>
                      <a:pt x="8" y="7302"/>
                      <a:pt x="7" y="7304"/>
                      <a:pt x="4" y="7304"/>
                    </a:cubicBezTo>
                    <a:cubicBezTo>
                      <a:pt x="2" y="7304"/>
                      <a:pt x="0" y="7302"/>
                      <a:pt x="0" y="7300"/>
                    </a:cubicBezTo>
                    <a:lnTo>
                      <a:pt x="0" y="7300"/>
                    </a:lnTo>
                    <a:cubicBezTo>
                      <a:pt x="0" y="7297"/>
                      <a:pt x="2" y="7296"/>
                      <a:pt x="4" y="7296"/>
                    </a:cubicBezTo>
                    <a:cubicBezTo>
                      <a:pt x="7" y="7296"/>
                      <a:pt x="8" y="7297"/>
                      <a:pt x="8" y="7300"/>
                    </a:cubicBezTo>
                    <a:close/>
                    <a:moveTo>
                      <a:pt x="8" y="7316"/>
                    </a:moveTo>
                    <a:lnTo>
                      <a:pt x="8" y="7316"/>
                    </a:lnTo>
                    <a:cubicBezTo>
                      <a:pt x="8" y="7318"/>
                      <a:pt x="7" y="7320"/>
                      <a:pt x="4" y="7320"/>
                    </a:cubicBezTo>
                    <a:cubicBezTo>
                      <a:pt x="2" y="7320"/>
                      <a:pt x="0" y="7318"/>
                      <a:pt x="0" y="7316"/>
                    </a:cubicBezTo>
                    <a:lnTo>
                      <a:pt x="0" y="7316"/>
                    </a:lnTo>
                    <a:cubicBezTo>
                      <a:pt x="0" y="7313"/>
                      <a:pt x="2" y="7312"/>
                      <a:pt x="4" y="7312"/>
                    </a:cubicBezTo>
                    <a:cubicBezTo>
                      <a:pt x="7" y="7312"/>
                      <a:pt x="8" y="7313"/>
                      <a:pt x="8" y="7316"/>
                    </a:cubicBezTo>
                    <a:close/>
                    <a:moveTo>
                      <a:pt x="8" y="7332"/>
                    </a:moveTo>
                    <a:lnTo>
                      <a:pt x="8" y="7332"/>
                    </a:lnTo>
                    <a:cubicBezTo>
                      <a:pt x="8" y="7334"/>
                      <a:pt x="7" y="7336"/>
                      <a:pt x="4" y="7336"/>
                    </a:cubicBezTo>
                    <a:cubicBezTo>
                      <a:pt x="2" y="7336"/>
                      <a:pt x="0" y="7334"/>
                      <a:pt x="0" y="7332"/>
                    </a:cubicBezTo>
                    <a:lnTo>
                      <a:pt x="0" y="7332"/>
                    </a:lnTo>
                    <a:cubicBezTo>
                      <a:pt x="0" y="7329"/>
                      <a:pt x="2" y="7328"/>
                      <a:pt x="4" y="7328"/>
                    </a:cubicBezTo>
                    <a:cubicBezTo>
                      <a:pt x="7" y="7328"/>
                      <a:pt x="8" y="7329"/>
                      <a:pt x="8" y="7332"/>
                    </a:cubicBezTo>
                    <a:close/>
                    <a:moveTo>
                      <a:pt x="8" y="7348"/>
                    </a:moveTo>
                    <a:lnTo>
                      <a:pt x="8" y="7348"/>
                    </a:lnTo>
                    <a:cubicBezTo>
                      <a:pt x="8" y="7350"/>
                      <a:pt x="7" y="7352"/>
                      <a:pt x="4" y="7352"/>
                    </a:cubicBezTo>
                    <a:cubicBezTo>
                      <a:pt x="2" y="7352"/>
                      <a:pt x="0" y="7350"/>
                      <a:pt x="0" y="7348"/>
                    </a:cubicBezTo>
                    <a:lnTo>
                      <a:pt x="0" y="7348"/>
                    </a:lnTo>
                    <a:cubicBezTo>
                      <a:pt x="0" y="7345"/>
                      <a:pt x="2" y="7344"/>
                      <a:pt x="4" y="7344"/>
                    </a:cubicBezTo>
                    <a:cubicBezTo>
                      <a:pt x="7" y="7344"/>
                      <a:pt x="8" y="7345"/>
                      <a:pt x="8" y="7348"/>
                    </a:cubicBezTo>
                    <a:close/>
                    <a:moveTo>
                      <a:pt x="8" y="7364"/>
                    </a:moveTo>
                    <a:lnTo>
                      <a:pt x="8" y="7364"/>
                    </a:lnTo>
                    <a:cubicBezTo>
                      <a:pt x="8" y="7366"/>
                      <a:pt x="7" y="7368"/>
                      <a:pt x="4" y="7368"/>
                    </a:cubicBezTo>
                    <a:cubicBezTo>
                      <a:pt x="2" y="7368"/>
                      <a:pt x="0" y="7366"/>
                      <a:pt x="0" y="7364"/>
                    </a:cubicBezTo>
                    <a:lnTo>
                      <a:pt x="0" y="7364"/>
                    </a:lnTo>
                    <a:cubicBezTo>
                      <a:pt x="0" y="7361"/>
                      <a:pt x="2" y="7360"/>
                      <a:pt x="4" y="7360"/>
                    </a:cubicBezTo>
                    <a:cubicBezTo>
                      <a:pt x="7" y="7360"/>
                      <a:pt x="8" y="7361"/>
                      <a:pt x="8" y="7364"/>
                    </a:cubicBezTo>
                    <a:close/>
                    <a:moveTo>
                      <a:pt x="8" y="7380"/>
                    </a:moveTo>
                    <a:lnTo>
                      <a:pt x="8" y="7380"/>
                    </a:lnTo>
                    <a:cubicBezTo>
                      <a:pt x="8" y="7382"/>
                      <a:pt x="7" y="7384"/>
                      <a:pt x="4" y="7384"/>
                    </a:cubicBezTo>
                    <a:cubicBezTo>
                      <a:pt x="2" y="7384"/>
                      <a:pt x="0" y="7382"/>
                      <a:pt x="0" y="7380"/>
                    </a:cubicBezTo>
                    <a:lnTo>
                      <a:pt x="0" y="7380"/>
                    </a:lnTo>
                    <a:cubicBezTo>
                      <a:pt x="0" y="7377"/>
                      <a:pt x="2" y="7376"/>
                      <a:pt x="4" y="7376"/>
                    </a:cubicBezTo>
                    <a:cubicBezTo>
                      <a:pt x="7" y="7376"/>
                      <a:pt x="8" y="7377"/>
                      <a:pt x="8" y="7380"/>
                    </a:cubicBezTo>
                    <a:close/>
                    <a:moveTo>
                      <a:pt x="8" y="7396"/>
                    </a:moveTo>
                    <a:lnTo>
                      <a:pt x="8" y="7396"/>
                    </a:lnTo>
                    <a:cubicBezTo>
                      <a:pt x="8" y="7398"/>
                      <a:pt x="7" y="7400"/>
                      <a:pt x="4" y="7400"/>
                    </a:cubicBezTo>
                    <a:cubicBezTo>
                      <a:pt x="2" y="7400"/>
                      <a:pt x="0" y="7398"/>
                      <a:pt x="0" y="7396"/>
                    </a:cubicBezTo>
                    <a:lnTo>
                      <a:pt x="0" y="7396"/>
                    </a:lnTo>
                    <a:cubicBezTo>
                      <a:pt x="0" y="7393"/>
                      <a:pt x="2" y="7392"/>
                      <a:pt x="4" y="7392"/>
                    </a:cubicBezTo>
                    <a:cubicBezTo>
                      <a:pt x="7" y="7392"/>
                      <a:pt x="8" y="7393"/>
                      <a:pt x="8" y="7396"/>
                    </a:cubicBezTo>
                    <a:close/>
                    <a:moveTo>
                      <a:pt x="8" y="7412"/>
                    </a:moveTo>
                    <a:lnTo>
                      <a:pt x="8" y="7412"/>
                    </a:lnTo>
                    <a:cubicBezTo>
                      <a:pt x="8" y="7414"/>
                      <a:pt x="7" y="7416"/>
                      <a:pt x="4" y="7416"/>
                    </a:cubicBezTo>
                    <a:cubicBezTo>
                      <a:pt x="2" y="7416"/>
                      <a:pt x="0" y="7414"/>
                      <a:pt x="0" y="7412"/>
                    </a:cubicBezTo>
                    <a:lnTo>
                      <a:pt x="0" y="7412"/>
                    </a:lnTo>
                    <a:cubicBezTo>
                      <a:pt x="0" y="7409"/>
                      <a:pt x="2" y="7408"/>
                      <a:pt x="4" y="7408"/>
                    </a:cubicBezTo>
                    <a:cubicBezTo>
                      <a:pt x="7" y="7408"/>
                      <a:pt x="8" y="7409"/>
                      <a:pt x="8" y="7412"/>
                    </a:cubicBezTo>
                    <a:close/>
                    <a:moveTo>
                      <a:pt x="8" y="7428"/>
                    </a:moveTo>
                    <a:lnTo>
                      <a:pt x="8" y="7428"/>
                    </a:lnTo>
                    <a:cubicBezTo>
                      <a:pt x="8" y="7430"/>
                      <a:pt x="7" y="7432"/>
                      <a:pt x="4" y="7432"/>
                    </a:cubicBezTo>
                    <a:cubicBezTo>
                      <a:pt x="2" y="7432"/>
                      <a:pt x="0" y="7430"/>
                      <a:pt x="0" y="7428"/>
                    </a:cubicBezTo>
                    <a:lnTo>
                      <a:pt x="0" y="7428"/>
                    </a:lnTo>
                    <a:cubicBezTo>
                      <a:pt x="0" y="7425"/>
                      <a:pt x="2" y="7424"/>
                      <a:pt x="4" y="7424"/>
                    </a:cubicBezTo>
                    <a:cubicBezTo>
                      <a:pt x="7" y="7424"/>
                      <a:pt x="8" y="7425"/>
                      <a:pt x="8" y="7428"/>
                    </a:cubicBezTo>
                    <a:close/>
                    <a:moveTo>
                      <a:pt x="8" y="7444"/>
                    </a:moveTo>
                    <a:lnTo>
                      <a:pt x="8" y="7444"/>
                    </a:lnTo>
                    <a:cubicBezTo>
                      <a:pt x="8" y="7446"/>
                      <a:pt x="7" y="7448"/>
                      <a:pt x="4" y="7448"/>
                    </a:cubicBezTo>
                    <a:cubicBezTo>
                      <a:pt x="2" y="7448"/>
                      <a:pt x="0" y="7446"/>
                      <a:pt x="0" y="7444"/>
                    </a:cubicBezTo>
                    <a:lnTo>
                      <a:pt x="0" y="7444"/>
                    </a:lnTo>
                    <a:cubicBezTo>
                      <a:pt x="0" y="7441"/>
                      <a:pt x="2" y="7440"/>
                      <a:pt x="4" y="7440"/>
                    </a:cubicBezTo>
                    <a:cubicBezTo>
                      <a:pt x="7" y="7440"/>
                      <a:pt x="8" y="7441"/>
                      <a:pt x="8" y="7444"/>
                    </a:cubicBezTo>
                    <a:close/>
                    <a:moveTo>
                      <a:pt x="8" y="7460"/>
                    </a:moveTo>
                    <a:lnTo>
                      <a:pt x="8" y="7460"/>
                    </a:lnTo>
                    <a:cubicBezTo>
                      <a:pt x="8" y="7462"/>
                      <a:pt x="7" y="7464"/>
                      <a:pt x="4" y="7464"/>
                    </a:cubicBezTo>
                    <a:cubicBezTo>
                      <a:pt x="2" y="7464"/>
                      <a:pt x="0" y="7462"/>
                      <a:pt x="0" y="7460"/>
                    </a:cubicBezTo>
                    <a:lnTo>
                      <a:pt x="0" y="7460"/>
                    </a:lnTo>
                    <a:cubicBezTo>
                      <a:pt x="0" y="7457"/>
                      <a:pt x="2" y="7456"/>
                      <a:pt x="4" y="7456"/>
                    </a:cubicBezTo>
                    <a:cubicBezTo>
                      <a:pt x="7" y="7456"/>
                      <a:pt x="8" y="7457"/>
                      <a:pt x="8" y="7460"/>
                    </a:cubicBezTo>
                    <a:close/>
                    <a:moveTo>
                      <a:pt x="9" y="7476"/>
                    </a:moveTo>
                    <a:lnTo>
                      <a:pt x="9" y="7476"/>
                    </a:lnTo>
                    <a:cubicBezTo>
                      <a:pt x="9" y="7478"/>
                      <a:pt x="7" y="7480"/>
                      <a:pt x="5" y="7480"/>
                    </a:cubicBezTo>
                    <a:cubicBezTo>
                      <a:pt x="2" y="7480"/>
                      <a:pt x="1" y="7478"/>
                      <a:pt x="1" y="7476"/>
                    </a:cubicBezTo>
                    <a:lnTo>
                      <a:pt x="1" y="7476"/>
                    </a:lnTo>
                    <a:cubicBezTo>
                      <a:pt x="1" y="7473"/>
                      <a:pt x="2" y="7472"/>
                      <a:pt x="5" y="7472"/>
                    </a:cubicBezTo>
                    <a:cubicBezTo>
                      <a:pt x="7" y="7472"/>
                      <a:pt x="9" y="7473"/>
                      <a:pt x="9" y="7476"/>
                    </a:cubicBezTo>
                    <a:close/>
                    <a:moveTo>
                      <a:pt x="9" y="7492"/>
                    </a:moveTo>
                    <a:lnTo>
                      <a:pt x="9" y="7492"/>
                    </a:lnTo>
                    <a:cubicBezTo>
                      <a:pt x="9" y="7494"/>
                      <a:pt x="8" y="7496"/>
                      <a:pt x="5" y="7496"/>
                    </a:cubicBezTo>
                    <a:cubicBezTo>
                      <a:pt x="3" y="7496"/>
                      <a:pt x="1" y="7494"/>
                      <a:pt x="1" y="7492"/>
                    </a:cubicBezTo>
                    <a:lnTo>
                      <a:pt x="1" y="7492"/>
                    </a:lnTo>
                    <a:cubicBezTo>
                      <a:pt x="1" y="7489"/>
                      <a:pt x="3" y="7488"/>
                      <a:pt x="5" y="7488"/>
                    </a:cubicBezTo>
                    <a:cubicBezTo>
                      <a:pt x="8" y="7488"/>
                      <a:pt x="9" y="7489"/>
                      <a:pt x="9" y="7492"/>
                    </a:cubicBezTo>
                    <a:close/>
                    <a:moveTo>
                      <a:pt x="10" y="7508"/>
                    </a:moveTo>
                    <a:lnTo>
                      <a:pt x="10" y="7508"/>
                    </a:lnTo>
                    <a:cubicBezTo>
                      <a:pt x="10" y="7510"/>
                      <a:pt x="8" y="7512"/>
                      <a:pt x="6" y="7512"/>
                    </a:cubicBezTo>
                    <a:cubicBezTo>
                      <a:pt x="4" y="7512"/>
                      <a:pt x="2" y="7510"/>
                      <a:pt x="2" y="7508"/>
                    </a:cubicBezTo>
                    <a:lnTo>
                      <a:pt x="2" y="7508"/>
                    </a:lnTo>
                    <a:cubicBezTo>
                      <a:pt x="2" y="7505"/>
                      <a:pt x="4" y="7504"/>
                      <a:pt x="6" y="7504"/>
                    </a:cubicBezTo>
                    <a:cubicBezTo>
                      <a:pt x="8" y="7504"/>
                      <a:pt x="10" y="7505"/>
                      <a:pt x="10" y="7508"/>
                    </a:cubicBezTo>
                    <a:close/>
                    <a:moveTo>
                      <a:pt x="11" y="7523"/>
                    </a:moveTo>
                    <a:lnTo>
                      <a:pt x="11" y="7523"/>
                    </a:lnTo>
                    <a:cubicBezTo>
                      <a:pt x="11" y="7525"/>
                      <a:pt x="10" y="7527"/>
                      <a:pt x="8" y="7528"/>
                    </a:cubicBezTo>
                    <a:cubicBezTo>
                      <a:pt x="5" y="7528"/>
                      <a:pt x="3" y="7526"/>
                      <a:pt x="3" y="7524"/>
                    </a:cubicBezTo>
                    <a:lnTo>
                      <a:pt x="3" y="7524"/>
                    </a:lnTo>
                    <a:cubicBezTo>
                      <a:pt x="3" y="7522"/>
                      <a:pt x="4" y="7520"/>
                      <a:pt x="7" y="7520"/>
                    </a:cubicBezTo>
                    <a:cubicBezTo>
                      <a:pt x="9" y="7519"/>
                      <a:pt x="11" y="7521"/>
                      <a:pt x="11" y="7523"/>
                    </a:cubicBezTo>
                    <a:close/>
                    <a:moveTo>
                      <a:pt x="13" y="7539"/>
                    </a:moveTo>
                    <a:lnTo>
                      <a:pt x="13" y="7539"/>
                    </a:lnTo>
                    <a:cubicBezTo>
                      <a:pt x="14" y="7541"/>
                      <a:pt x="12" y="7543"/>
                      <a:pt x="10" y="7543"/>
                    </a:cubicBezTo>
                    <a:cubicBezTo>
                      <a:pt x="8" y="7544"/>
                      <a:pt x="6" y="7542"/>
                      <a:pt x="5" y="7540"/>
                    </a:cubicBezTo>
                    <a:lnTo>
                      <a:pt x="5" y="7540"/>
                    </a:lnTo>
                    <a:cubicBezTo>
                      <a:pt x="5" y="7538"/>
                      <a:pt x="7" y="7536"/>
                      <a:pt x="9" y="7536"/>
                    </a:cubicBezTo>
                    <a:cubicBezTo>
                      <a:pt x="11" y="7535"/>
                      <a:pt x="13" y="7537"/>
                      <a:pt x="13" y="7539"/>
                    </a:cubicBezTo>
                    <a:close/>
                    <a:moveTo>
                      <a:pt x="16" y="7555"/>
                    </a:moveTo>
                    <a:lnTo>
                      <a:pt x="16" y="7555"/>
                    </a:lnTo>
                    <a:cubicBezTo>
                      <a:pt x="16" y="7557"/>
                      <a:pt x="14" y="7559"/>
                      <a:pt x="12" y="7559"/>
                    </a:cubicBezTo>
                    <a:cubicBezTo>
                      <a:pt x="10" y="7560"/>
                      <a:pt x="8" y="7558"/>
                      <a:pt x="8" y="7556"/>
                    </a:cubicBezTo>
                    <a:lnTo>
                      <a:pt x="8" y="7556"/>
                    </a:lnTo>
                    <a:cubicBezTo>
                      <a:pt x="8" y="7554"/>
                      <a:pt x="9" y="7552"/>
                      <a:pt x="11" y="7551"/>
                    </a:cubicBezTo>
                    <a:cubicBezTo>
                      <a:pt x="13" y="7551"/>
                      <a:pt x="15" y="7553"/>
                      <a:pt x="16" y="7555"/>
                    </a:cubicBezTo>
                    <a:close/>
                    <a:moveTo>
                      <a:pt x="18" y="7570"/>
                    </a:moveTo>
                    <a:lnTo>
                      <a:pt x="18" y="7570"/>
                    </a:lnTo>
                    <a:cubicBezTo>
                      <a:pt x="19" y="7572"/>
                      <a:pt x="18" y="7574"/>
                      <a:pt x="16" y="7575"/>
                    </a:cubicBezTo>
                    <a:cubicBezTo>
                      <a:pt x="13" y="7576"/>
                      <a:pt x="11" y="7575"/>
                      <a:pt x="10" y="7572"/>
                    </a:cubicBezTo>
                    <a:lnTo>
                      <a:pt x="10" y="7572"/>
                    </a:lnTo>
                    <a:cubicBezTo>
                      <a:pt x="10" y="7570"/>
                      <a:pt x="11" y="7568"/>
                      <a:pt x="13" y="7567"/>
                    </a:cubicBezTo>
                    <a:cubicBezTo>
                      <a:pt x="15" y="7567"/>
                      <a:pt x="17" y="7568"/>
                      <a:pt x="18" y="7570"/>
                    </a:cubicBezTo>
                    <a:close/>
                    <a:moveTo>
                      <a:pt x="22" y="7585"/>
                    </a:moveTo>
                    <a:lnTo>
                      <a:pt x="22" y="7585"/>
                    </a:lnTo>
                    <a:cubicBezTo>
                      <a:pt x="23" y="7587"/>
                      <a:pt x="22" y="7590"/>
                      <a:pt x="19" y="7590"/>
                    </a:cubicBezTo>
                    <a:cubicBezTo>
                      <a:pt x="17" y="7591"/>
                      <a:pt x="15" y="7590"/>
                      <a:pt x="14" y="7588"/>
                    </a:cubicBezTo>
                    <a:lnTo>
                      <a:pt x="14" y="7588"/>
                    </a:lnTo>
                    <a:cubicBezTo>
                      <a:pt x="14" y="7586"/>
                      <a:pt x="15" y="7584"/>
                      <a:pt x="17" y="7583"/>
                    </a:cubicBezTo>
                    <a:cubicBezTo>
                      <a:pt x="19" y="7582"/>
                      <a:pt x="21" y="7583"/>
                      <a:pt x="22" y="7585"/>
                    </a:cubicBezTo>
                    <a:close/>
                    <a:moveTo>
                      <a:pt x="26" y="7601"/>
                    </a:moveTo>
                    <a:lnTo>
                      <a:pt x="26" y="7601"/>
                    </a:lnTo>
                    <a:cubicBezTo>
                      <a:pt x="27" y="7603"/>
                      <a:pt x="26" y="7605"/>
                      <a:pt x="23" y="7606"/>
                    </a:cubicBezTo>
                    <a:cubicBezTo>
                      <a:pt x="21" y="7607"/>
                      <a:pt x="19" y="7606"/>
                      <a:pt x="18" y="7603"/>
                    </a:cubicBezTo>
                    <a:lnTo>
                      <a:pt x="18" y="7603"/>
                    </a:lnTo>
                    <a:cubicBezTo>
                      <a:pt x="18" y="7601"/>
                      <a:pt x="19" y="7599"/>
                      <a:pt x="21" y="7598"/>
                    </a:cubicBezTo>
                    <a:cubicBezTo>
                      <a:pt x="23" y="7598"/>
                      <a:pt x="25" y="7599"/>
                      <a:pt x="26" y="7601"/>
                    </a:cubicBezTo>
                    <a:close/>
                    <a:moveTo>
                      <a:pt x="30" y="7616"/>
                    </a:moveTo>
                    <a:lnTo>
                      <a:pt x="30" y="7616"/>
                    </a:lnTo>
                    <a:cubicBezTo>
                      <a:pt x="31" y="7618"/>
                      <a:pt x="30" y="7621"/>
                      <a:pt x="28" y="7621"/>
                    </a:cubicBezTo>
                    <a:cubicBezTo>
                      <a:pt x="26" y="7622"/>
                      <a:pt x="23" y="7621"/>
                      <a:pt x="23" y="7619"/>
                    </a:cubicBezTo>
                    <a:lnTo>
                      <a:pt x="23" y="7619"/>
                    </a:lnTo>
                    <a:cubicBezTo>
                      <a:pt x="22" y="7617"/>
                      <a:pt x="23" y="7614"/>
                      <a:pt x="25" y="7614"/>
                    </a:cubicBezTo>
                    <a:cubicBezTo>
                      <a:pt x="27" y="7613"/>
                      <a:pt x="30" y="7614"/>
                      <a:pt x="30" y="7616"/>
                    </a:cubicBezTo>
                    <a:close/>
                    <a:moveTo>
                      <a:pt x="36" y="7631"/>
                    </a:moveTo>
                    <a:lnTo>
                      <a:pt x="36" y="7631"/>
                    </a:lnTo>
                    <a:cubicBezTo>
                      <a:pt x="37" y="7633"/>
                      <a:pt x="35" y="7636"/>
                      <a:pt x="33" y="7636"/>
                    </a:cubicBezTo>
                    <a:cubicBezTo>
                      <a:pt x="31" y="7637"/>
                      <a:pt x="29" y="7636"/>
                      <a:pt x="28" y="7634"/>
                    </a:cubicBezTo>
                    <a:lnTo>
                      <a:pt x="28" y="7634"/>
                    </a:lnTo>
                    <a:cubicBezTo>
                      <a:pt x="28" y="7632"/>
                      <a:pt x="29" y="7629"/>
                      <a:pt x="31" y="7629"/>
                    </a:cubicBezTo>
                    <a:cubicBezTo>
                      <a:pt x="33" y="7628"/>
                      <a:pt x="35" y="7629"/>
                      <a:pt x="36" y="7631"/>
                    </a:cubicBezTo>
                    <a:close/>
                    <a:moveTo>
                      <a:pt x="41" y="7646"/>
                    </a:moveTo>
                    <a:lnTo>
                      <a:pt x="41" y="7646"/>
                    </a:lnTo>
                    <a:cubicBezTo>
                      <a:pt x="42" y="7648"/>
                      <a:pt x="41" y="7651"/>
                      <a:pt x="39" y="7651"/>
                    </a:cubicBezTo>
                    <a:cubicBezTo>
                      <a:pt x="37" y="7652"/>
                      <a:pt x="35" y="7651"/>
                      <a:pt x="34" y="7649"/>
                    </a:cubicBezTo>
                    <a:lnTo>
                      <a:pt x="34" y="7649"/>
                    </a:lnTo>
                    <a:cubicBezTo>
                      <a:pt x="33" y="7647"/>
                      <a:pt x="34" y="7644"/>
                      <a:pt x="36" y="7644"/>
                    </a:cubicBezTo>
                    <a:cubicBezTo>
                      <a:pt x="38" y="7643"/>
                      <a:pt x="41" y="7644"/>
                      <a:pt x="41" y="7646"/>
                    </a:cubicBezTo>
                    <a:close/>
                    <a:moveTo>
                      <a:pt x="47" y="7661"/>
                    </a:moveTo>
                    <a:lnTo>
                      <a:pt x="47" y="7661"/>
                    </a:lnTo>
                    <a:cubicBezTo>
                      <a:pt x="48" y="7663"/>
                      <a:pt x="47" y="7665"/>
                      <a:pt x="45" y="7666"/>
                    </a:cubicBezTo>
                    <a:cubicBezTo>
                      <a:pt x="43" y="7667"/>
                      <a:pt x="41" y="7666"/>
                      <a:pt x="40" y="7664"/>
                    </a:cubicBezTo>
                    <a:lnTo>
                      <a:pt x="40" y="7664"/>
                    </a:lnTo>
                    <a:cubicBezTo>
                      <a:pt x="39" y="7662"/>
                      <a:pt x="40" y="7660"/>
                      <a:pt x="42" y="7659"/>
                    </a:cubicBezTo>
                    <a:cubicBezTo>
                      <a:pt x="44" y="7658"/>
                      <a:pt x="46" y="7659"/>
                      <a:pt x="47" y="7661"/>
                    </a:cubicBezTo>
                    <a:close/>
                    <a:moveTo>
                      <a:pt x="54" y="7675"/>
                    </a:moveTo>
                    <a:lnTo>
                      <a:pt x="54" y="7675"/>
                    </a:lnTo>
                    <a:cubicBezTo>
                      <a:pt x="55" y="7677"/>
                      <a:pt x="54" y="7679"/>
                      <a:pt x="52" y="7680"/>
                    </a:cubicBezTo>
                    <a:cubicBezTo>
                      <a:pt x="50" y="7681"/>
                      <a:pt x="48" y="7681"/>
                      <a:pt x="47" y="7679"/>
                    </a:cubicBezTo>
                    <a:lnTo>
                      <a:pt x="47" y="7679"/>
                    </a:lnTo>
                    <a:cubicBezTo>
                      <a:pt x="46" y="7677"/>
                      <a:pt x="47" y="7674"/>
                      <a:pt x="49" y="7673"/>
                    </a:cubicBezTo>
                    <a:cubicBezTo>
                      <a:pt x="51" y="7672"/>
                      <a:pt x="53" y="7673"/>
                      <a:pt x="54" y="7675"/>
                    </a:cubicBezTo>
                    <a:close/>
                    <a:moveTo>
                      <a:pt x="61" y="7689"/>
                    </a:moveTo>
                    <a:lnTo>
                      <a:pt x="61" y="7689"/>
                    </a:lnTo>
                    <a:cubicBezTo>
                      <a:pt x="62" y="7691"/>
                      <a:pt x="61" y="7694"/>
                      <a:pt x="59" y="7695"/>
                    </a:cubicBezTo>
                    <a:cubicBezTo>
                      <a:pt x="57" y="7696"/>
                      <a:pt x="55" y="7695"/>
                      <a:pt x="54" y="7693"/>
                    </a:cubicBezTo>
                    <a:lnTo>
                      <a:pt x="54" y="7693"/>
                    </a:lnTo>
                    <a:cubicBezTo>
                      <a:pt x="53" y="7691"/>
                      <a:pt x="54" y="7689"/>
                      <a:pt x="56" y="7688"/>
                    </a:cubicBezTo>
                    <a:cubicBezTo>
                      <a:pt x="58" y="7687"/>
                      <a:pt x="60" y="7687"/>
                      <a:pt x="61" y="7689"/>
                    </a:cubicBezTo>
                    <a:close/>
                    <a:moveTo>
                      <a:pt x="68" y="7703"/>
                    </a:moveTo>
                    <a:lnTo>
                      <a:pt x="68" y="7703"/>
                    </a:lnTo>
                    <a:cubicBezTo>
                      <a:pt x="70" y="7705"/>
                      <a:pt x="69" y="7707"/>
                      <a:pt x="67" y="7709"/>
                    </a:cubicBezTo>
                    <a:cubicBezTo>
                      <a:pt x="65" y="7710"/>
                      <a:pt x="63" y="7709"/>
                      <a:pt x="62" y="7708"/>
                    </a:cubicBezTo>
                    <a:lnTo>
                      <a:pt x="62" y="7708"/>
                    </a:lnTo>
                    <a:cubicBezTo>
                      <a:pt x="61" y="7706"/>
                      <a:pt x="61" y="7703"/>
                      <a:pt x="63" y="7702"/>
                    </a:cubicBezTo>
                    <a:cubicBezTo>
                      <a:pt x="65" y="7701"/>
                      <a:pt x="67" y="7701"/>
                      <a:pt x="68" y="7703"/>
                    </a:cubicBezTo>
                    <a:close/>
                    <a:moveTo>
                      <a:pt x="77" y="7717"/>
                    </a:moveTo>
                    <a:lnTo>
                      <a:pt x="77" y="7717"/>
                    </a:lnTo>
                    <a:cubicBezTo>
                      <a:pt x="78" y="7719"/>
                      <a:pt x="77" y="7721"/>
                      <a:pt x="76" y="7722"/>
                    </a:cubicBezTo>
                    <a:cubicBezTo>
                      <a:pt x="74" y="7724"/>
                      <a:pt x="71" y="7723"/>
                      <a:pt x="70" y="7721"/>
                    </a:cubicBezTo>
                    <a:lnTo>
                      <a:pt x="70" y="7721"/>
                    </a:lnTo>
                    <a:cubicBezTo>
                      <a:pt x="69" y="7719"/>
                      <a:pt x="69" y="7717"/>
                      <a:pt x="71" y="7716"/>
                    </a:cubicBezTo>
                    <a:cubicBezTo>
                      <a:pt x="73" y="7714"/>
                      <a:pt x="75" y="7715"/>
                      <a:pt x="77" y="7717"/>
                    </a:cubicBezTo>
                    <a:close/>
                    <a:moveTo>
                      <a:pt x="85" y="7730"/>
                    </a:moveTo>
                    <a:lnTo>
                      <a:pt x="85" y="7730"/>
                    </a:lnTo>
                    <a:cubicBezTo>
                      <a:pt x="86" y="7732"/>
                      <a:pt x="86" y="7735"/>
                      <a:pt x="84" y="7736"/>
                    </a:cubicBezTo>
                    <a:cubicBezTo>
                      <a:pt x="82" y="7737"/>
                      <a:pt x="80" y="7737"/>
                      <a:pt x="78" y="7735"/>
                    </a:cubicBezTo>
                    <a:lnTo>
                      <a:pt x="78" y="7735"/>
                    </a:lnTo>
                    <a:cubicBezTo>
                      <a:pt x="77" y="7733"/>
                      <a:pt x="78" y="7731"/>
                      <a:pt x="80" y="7729"/>
                    </a:cubicBezTo>
                    <a:cubicBezTo>
                      <a:pt x="81" y="7728"/>
                      <a:pt x="84" y="7729"/>
                      <a:pt x="85" y="7730"/>
                    </a:cubicBezTo>
                    <a:close/>
                    <a:moveTo>
                      <a:pt x="94" y="7744"/>
                    </a:moveTo>
                    <a:lnTo>
                      <a:pt x="94" y="7744"/>
                    </a:lnTo>
                    <a:cubicBezTo>
                      <a:pt x="95" y="7745"/>
                      <a:pt x="95" y="7748"/>
                      <a:pt x="93" y="7749"/>
                    </a:cubicBezTo>
                    <a:cubicBezTo>
                      <a:pt x="91" y="7750"/>
                      <a:pt x="89" y="7750"/>
                      <a:pt x="87" y="7748"/>
                    </a:cubicBezTo>
                    <a:lnTo>
                      <a:pt x="87" y="7748"/>
                    </a:lnTo>
                    <a:cubicBezTo>
                      <a:pt x="86" y="7746"/>
                      <a:pt x="87" y="7744"/>
                      <a:pt x="89" y="7743"/>
                    </a:cubicBezTo>
                    <a:cubicBezTo>
                      <a:pt x="90" y="7741"/>
                      <a:pt x="93" y="7742"/>
                      <a:pt x="94" y="7744"/>
                    </a:cubicBezTo>
                    <a:close/>
                    <a:moveTo>
                      <a:pt x="104" y="7756"/>
                    </a:moveTo>
                    <a:lnTo>
                      <a:pt x="104" y="7757"/>
                    </a:lnTo>
                    <a:cubicBezTo>
                      <a:pt x="105" y="7758"/>
                      <a:pt x="104" y="7761"/>
                      <a:pt x="103" y="7762"/>
                    </a:cubicBezTo>
                    <a:cubicBezTo>
                      <a:pt x="101" y="7763"/>
                      <a:pt x="98" y="7763"/>
                      <a:pt x="97" y="7761"/>
                    </a:cubicBezTo>
                    <a:lnTo>
                      <a:pt x="97" y="7761"/>
                    </a:lnTo>
                    <a:cubicBezTo>
                      <a:pt x="96" y="7759"/>
                      <a:pt x="96" y="7757"/>
                      <a:pt x="98" y="7755"/>
                    </a:cubicBezTo>
                    <a:cubicBezTo>
                      <a:pt x="100" y="7754"/>
                      <a:pt x="102" y="7755"/>
                      <a:pt x="104" y="7756"/>
                    </a:cubicBezTo>
                    <a:close/>
                    <a:moveTo>
                      <a:pt x="113" y="7769"/>
                    </a:moveTo>
                    <a:lnTo>
                      <a:pt x="113" y="7769"/>
                    </a:lnTo>
                    <a:cubicBezTo>
                      <a:pt x="114" y="7771"/>
                      <a:pt x="114" y="7774"/>
                      <a:pt x="112" y="7775"/>
                    </a:cubicBezTo>
                    <a:cubicBezTo>
                      <a:pt x="110" y="7776"/>
                      <a:pt x="108" y="7776"/>
                      <a:pt x="107" y="7774"/>
                    </a:cubicBezTo>
                    <a:lnTo>
                      <a:pt x="107" y="7774"/>
                    </a:lnTo>
                    <a:cubicBezTo>
                      <a:pt x="105" y="7772"/>
                      <a:pt x="106" y="7769"/>
                      <a:pt x="108" y="7768"/>
                    </a:cubicBezTo>
                    <a:cubicBezTo>
                      <a:pt x="109" y="7767"/>
                      <a:pt x="112" y="7768"/>
                      <a:pt x="113" y="7769"/>
                    </a:cubicBezTo>
                    <a:close/>
                    <a:moveTo>
                      <a:pt x="123" y="7781"/>
                    </a:moveTo>
                    <a:lnTo>
                      <a:pt x="123" y="7781"/>
                    </a:lnTo>
                    <a:cubicBezTo>
                      <a:pt x="125" y="7783"/>
                      <a:pt x="125" y="7785"/>
                      <a:pt x="123" y="7787"/>
                    </a:cubicBezTo>
                    <a:cubicBezTo>
                      <a:pt x="121" y="7788"/>
                      <a:pt x="119" y="7788"/>
                      <a:pt x="117" y="7786"/>
                    </a:cubicBezTo>
                    <a:lnTo>
                      <a:pt x="117" y="7786"/>
                    </a:lnTo>
                    <a:cubicBezTo>
                      <a:pt x="116" y="7784"/>
                      <a:pt x="116" y="7782"/>
                      <a:pt x="118" y="7781"/>
                    </a:cubicBezTo>
                    <a:cubicBezTo>
                      <a:pt x="120" y="7779"/>
                      <a:pt x="122" y="7779"/>
                      <a:pt x="123" y="7781"/>
                    </a:cubicBezTo>
                    <a:close/>
                    <a:moveTo>
                      <a:pt x="134" y="7793"/>
                    </a:moveTo>
                    <a:lnTo>
                      <a:pt x="134" y="7793"/>
                    </a:lnTo>
                    <a:cubicBezTo>
                      <a:pt x="136" y="7794"/>
                      <a:pt x="136" y="7797"/>
                      <a:pt x="134" y="7798"/>
                    </a:cubicBezTo>
                    <a:cubicBezTo>
                      <a:pt x="132" y="7800"/>
                      <a:pt x="130" y="7800"/>
                      <a:pt x="128" y="7798"/>
                    </a:cubicBezTo>
                    <a:lnTo>
                      <a:pt x="128" y="7798"/>
                    </a:lnTo>
                    <a:cubicBezTo>
                      <a:pt x="127" y="7796"/>
                      <a:pt x="127" y="7794"/>
                      <a:pt x="129" y="7792"/>
                    </a:cubicBezTo>
                    <a:cubicBezTo>
                      <a:pt x="130" y="7791"/>
                      <a:pt x="133" y="7791"/>
                      <a:pt x="134" y="7793"/>
                    </a:cubicBezTo>
                    <a:close/>
                    <a:moveTo>
                      <a:pt x="145" y="7805"/>
                    </a:moveTo>
                    <a:lnTo>
                      <a:pt x="145" y="7805"/>
                    </a:lnTo>
                    <a:cubicBezTo>
                      <a:pt x="147" y="7806"/>
                      <a:pt x="146" y="7809"/>
                      <a:pt x="145" y="7810"/>
                    </a:cubicBezTo>
                    <a:cubicBezTo>
                      <a:pt x="143" y="7812"/>
                      <a:pt x="140" y="7811"/>
                      <a:pt x="139" y="7810"/>
                    </a:cubicBezTo>
                    <a:lnTo>
                      <a:pt x="139" y="7810"/>
                    </a:lnTo>
                    <a:cubicBezTo>
                      <a:pt x="138" y="7808"/>
                      <a:pt x="138" y="7805"/>
                      <a:pt x="140" y="7804"/>
                    </a:cubicBezTo>
                    <a:cubicBezTo>
                      <a:pt x="141" y="7803"/>
                      <a:pt x="144" y="7803"/>
                      <a:pt x="145" y="7805"/>
                    </a:cubicBezTo>
                    <a:close/>
                    <a:moveTo>
                      <a:pt x="156" y="7815"/>
                    </a:moveTo>
                    <a:lnTo>
                      <a:pt x="156" y="7815"/>
                    </a:lnTo>
                    <a:cubicBezTo>
                      <a:pt x="158" y="7816"/>
                      <a:pt x="158" y="7818"/>
                      <a:pt x="157" y="7820"/>
                    </a:cubicBezTo>
                    <a:cubicBezTo>
                      <a:pt x="156" y="7822"/>
                      <a:pt x="154" y="7822"/>
                      <a:pt x="152" y="7821"/>
                    </a:cubicBezTo>
                    <a:lnTo>
                      <a:pt x="152" y="7821"/>
                    </a:lnTo>
                    <a:cubicBezTo>
                      <a:pt x="150" y="7820"/>
                      <a:pt x="149" y="7818"/>
                      <a:pt x="151" y="7816"/>
                    </a:cubicBezTo>
                    <a:cubicBezTo>
                      <a:pt x="152" y="7814"/>
                      <a:pt x="154" y="7813"/>
                      <a:pt x="156" y="7815"/>
                    </a:cubicBezTo>
                    <a:close/>
                    <a:moveTo>
                      <a:pt x="168" y="7825"/>
                    </a:moveTo>
                    <a:lnTo>
                      <a:pt x="168" y="7825"/>
                    </a:lnTo>
                    <a:cubicBezTo>
                      <a:pt x="170" y="7827"/>
                      <a:pt x="170" y="7829"/>
                      <a:pt x="169" y="7831"/>
                    </a:cubicBezTo>
                    <a:cubicBezTo>
                      <a:pt x="168" y="7833"/>
                      <a:pt x="165" y="7833"/>
                      <a:pt x="164" y="7832"/>
                    </a:cubicBezTo>
                    <a:lnTo>
                      <a:pt x="164" y="7832"/>
                    </a:lnTo>
                    <a:cubicBezTo>
                      <a:pt x="162" y="7831"/>
                      <a:pt x="161" y="7828"/>
                      <a:pt x="162" y="7826"/>
                    </a:cubicBezTo>
                    <a:cubicBezTo>
                      <a:pt x="164" y="7825"/>
                      <a:pt x="166" y="7824"/>
                      <a:pt x="168" y="7825"/>
                    </a:cubicBezTo>
                    <a:close/>
                    <a:moveTo>
                      <a:pt x="180" y="7836"/>
                    </a:moveTo>
                    <a:lnTo>
                      <a:pt x="180" y="7836"/>
                    </a:lnTo>
                    <a:cubicBezTo>
                      <a:pt x="182" y="7837"/>
                      <a:pt x="182" y="7840"/>
                      <a:pt x="181" y="7842"/>
                    </a:cubicBezTo>
                    <a:cubicBezTo>
                      <a:pt x="180" y="7843"/>
                      <a:pt x="177" y="7844"/>
                      <a:pt x="176" y="7843"/>
                    </a:cubicBezTo>
                    <a:lnTo>
                      <a:pt x="176" y="7843"/>
                    </a:lnTo>
                    <a:cubicBezTo>
                      <a:pt x="174" y="7841"/>
                      <a:pt x="173" y="7839"/>
                      <a:pt x="174" y="7837"/>
                    </a:cubicBezTo>
                    <a:cubicBezTo>
                      <a:pt x="176" y="7835"/>
                      <a:pt x="178" y="7835"/>
                      <a:pt x="180" y="7836"/>
                    </a:cubicBezTo>
                    <a:close/>
                    <a:moveTo>
                      <a:pt x="193" y="7846"/>
                    </a:moveTo>
                    <a:lnTo>
                      <a:pt x="193" y="7846"/>
                    </a:lnTo>
                    <a:cubicBezTo>
                      <a:pt x="195" y="7847"/>
                      <a:pt x="195" y="7849"/>
                      <a:pt x="194" y="7851"/>
                    </a:cubicBezTo>
                    <a:cubicBezTo>
                      <a:pt x="193" y="7853"/>
                      <a:pt x="190" y="7853"/>
                      <a:pt x="188" y="7852"/>
                    </a:cubicBezTo>
                    <a:lnTo>
                      <a:pt x="188" y="7852"/>
                    </a:lnTo>
                    <a:cubicBezTo>
                      <a:pt x="186" y="7851"/>
                      <a:pt x="186" y="7849"/>
                      <a:pt x="187" y="7847"/>
                    </a:cubicBezTo>
                    <a:cubicBezTo>
                      <a:pt x="188" y="7845"/>
                      <a:pt x="191" y="7844"/>
                      <a:pt x="193" y="7846"/>
                    </a:cubicBezTo>
                    <a:close/>
                    <a:moveTo>
                      <a:pt x="206" y="7855"/>
                    </a:moveTo>
                    <a:lnTo>
                      <a:pt x="206" y="7855"/>
                    </a:lnTo>
                    <a:cubicBezTo>
                      <a:pt x="207" y="7856"/>
                      <a:pt x="208" y="7859"/>
                      <a:pt x="207" y="7861"/>
                    </a:cubicBezTo>
                    <a:cubicBezTo>
                      <a:pt x="205" y="7863"/>
                      <a:pt x="203" y="7863"/>
                      <a:pt x="201" y="7862"/>
                    </a:cubicBezTo>
                    <a:lnTo>
                      <a:pt x="201" y="7862"/>
                    </a:lnTo>
                    <a:cubicBezTo>
                      <a:pt x="199" y="7861"/>
                      <a:pt x="199" y="7858"/>
                      <a:pt x="200" y="7856"/>
                    </a:cubicBezTo>
                    <a:cubicBezTo>
                      <a:pt x="201" y="7854"/>
                      <a:pt x="204" y="7854"/>
                      <a:pt x="206" y="7855"/>
                    </a:cubicBezTo>
                    <a:close/>
                    <a:moveTo>
                      <a:pt x="218" y="7864"/>
                    </a:moveTo>
                    <a:lnTo>
                      <a:pt x="218" y="7864"/>
                    </a:lnTo>
                    <a:cubicBezTo>
                      <a:pt x="220" y="7865"/>
                      <a:pt x="221" y="7868"/>
                      <a:pt x="220" y="7870"/>
                    </a:cubicBezTo>
                    <a:cubicBezTo>
                      <a:pt x="219" y="7872"/>
                      <a:pt x="216" y="7872"/>
                      <a:pt x="214" y="7871"/>
                    </a:cubicBezTo>
                    <a:lnTo>
                      <a:pt x="214" y="7871"/>
                    </a:lnTo>
                    <a:cubicBezTo>
                      <a:pt x="213" y="7870"/>
                      <a:pt x="212" y="7868"/>
                      <a:pt x="213" y="7866"/>
                    </a:cubicBezTo>
                    <a:cubicBezTo>
                      <a:pt x="214" y="7864"/>
                      <a:pt x="217" y="7863"/>
                      <a:pt x="218" y="7864"/>
                    </a:cubicBezTo>
                    <a:close/>
                    <a:moveTo>
                      <a:pt x="232" y="7872"/>
                    </a:moveTo>
                    <a:lnTo>
                      <a:pt x="232" y="7872"/>
                    </a:lnTo>
                    <a:cubicBezTo>
                      <a:pt x="234" y="7874"/>
                      <a:pt x="235" y="7876"/>
                      <a:pt x="234" y="7878"/>
                    </a:cubicBezTo>
                    <a:cubicBezTo>
                      <a:pt x="233" y="7880"/>
                      <a:pt x="230" y="7881"/>
                      <a:pt x="228" y="7879"/>
                    </a:cubicBezTo>
                    <a:lnTo>
                      <a:pt x="228" y="7879"/>
                    </a:lnTo>
                    <a:cubicBezTo>
                      <a:pt x="226" y="7878"/>
                      <a:pt x="226" y="7876"/>
                      <a:pt x="227" y="7874"/>
                    </a:cubicBezTo>
                    <a:cubicBezTo>
                      <a:pt x="228" y="7872"/>
                      <a:pt x="230" y="7871"/>
                      <a:pt x="232" y="7872"/>
                    </a:cubicBezTo>
                    <a:close/>
                    <a:moveTo>
                      <a:pt x="246" y="7881"/>
                    </a:moveTo>
                    <a:lnTo>
                      <a:pt x="246" y="7881"/>
                    </a:lnTo>
                    <a:cubicBezTo>
                      <a:pt x="248" y="7882"/>
                      <a:pt x="248" y="7884"/>
                      <a:pt x="247" y="7886"/>
                    </a:cubicBezTo>
                    <a:cubicBezTo>
                      <a:pt x="246" y="7888"/>
                      <a:pt x="244" y="7889"/>
                      <a:pt x="242" y="7888"/>
                    </a:cubicBezTo>
                    <a:lnTo>
                      <a:pt x="242" y="7888"/>
                    </a:lnTo>
                    <a:cubicBezTo>
                      <a:pt x="240" y="7887"/>
                      <a:pt x="239" y="7884"/>
                      <a:pt x="240" y="7882"/>
                    </a:cubicBezTo>
                    <a:cubicBezTo>
                      <a:pt x="242" y="7880"/>
                      <a:pt x="244" y="7880"/>
                      <a:pt x="246" y="7881"/>
                    </a:cubicBezTo>
                    <a:close/>
                    <a:moveTo>
                      <a:pt x="259" y="7888"/>
                    </a:moveTo>
                    <a:lnTo>
                      <a:pt x="259" y="7888"/>
                    </a:lnTo>
                    <a:cubicBezTo>
                      <a:pt x="261" y="7889"/>
                      <a:pt x="262" y="7891"/>
                      <a:pt x="262" y="7893"/>
                    </a:cubicBezTo>
                    <a:cubicBezTo>
                      <a:pt x="261" y="7895"/>
                      <a:pt x="259" y="7896"/>
                      <a:pt x="257" y="7896"/>
                    </a:cubicBezTo>
                    <a:lnTo>
                      <a:pt x="257" y="7896"/>
                    </a:lnTo>
                    <a:cubicBezTo>
                      <a:pt x="255" y="7895"/>
                      <a:pt x="253" y="7893"/>
                      <a:pt x="254" y="7891"/>
                    </a:cubicBezTo>
                    <a:cubicBezTo>
                      <a:pt x="255" y="7889"/>
                      <a:pt x="257" y="7887"/>
                      <a:pt x="259" y="7888"/>
                    </a:cubicBezTo>
                    <a:close/>
                    <a:moveTo>
                      <a:pt x="273" y="7895"/>
                    </a:moveTo>
                    <a:lnTo>
                      <a:pt x="273" y="7895"/>
                    </a:lnTo>
                    <a:cubicBezTo>
                      <a:pt x="276" y="7896"/>
                      <a:pt x="277" y="7898"/>
                      <a:pt x="276" y="7900"/>
                    </a:cubicBezTo>
                    <a:cubicBezTo>
                      <a:pt x="276" y="7902"/>
                      <a:pt x="273" y="7903"/>
                      <a:pt x="271" y="7903"/>
                    </a:cubicBezTo>
                    <a:lnTo>
                      <a:pt x="271" y="7903"/>
                    </a:lnTo>
                    <a:cubicBezTo>
                      <a:pt x="269" y="7902"/>
                      <a:pt x="268" y="7900"/>
                      <a:pt x="268" y="7898"/>
                    </a:cubicBezTo>
                    <a:cubicBezTo>
                      <a:pt x="269" y="7896"/>
                      <a:pt x="271" y="7894"/>
                      <a:pt x="273" y="7895"/>
                    </a:cubicBezTo>
                    <a:close/>
                    <a:moveTo>
                      <a:pt x="288" y="7902"/>
                    </a:moveTo>
                    <a:lnTo>
                      <a:pt x="288" y="7902"/>
                    </a:lnTo>
                    <a:cubicBezTo>
                      <a:pt x="290" y="7903"/>
                      <a:pt x="291" y="7905"/>
                      <a:pt x="291" y="7907"/>
                    </a:cubicBezTo>
                    <a:cubicBezTo>
                      <a:pt x="290" y="7909"/>
                      <a:pt x="288" y="7910"/>
                      <a:pt x="286" y="7910"/>
                    </a:cubicBezTo>
                    <a:lnTo>
                      <a:pt x="286" y="7910"/>
                    </a:lnTo>
                    <a:cubicBezTo>
                      <a:pt x="283" y="7909"/>
                      <a:pt x="282" y="7907"/>
                      <a:pt x="283" y="7905"/>
                    </a:cubicBezTo>
                    <a:cubicBezTo>
                      <a:pt x="283" y="7903"/>
                      <a:pt x="286" y="7901"/>
                      <a:pt x="288" y="7902"/>
                    </a:cubicBezTo>
                    <a:close/>
                    <a:moveTo>
                      <a:pt x="303" y="7908"/>
                    </a:moveTo>
                    <a:lnTo>
                      <a:pt x="303" y="7908"/>
                    </a:lnTo>
                    <a:cubicBezTo>
                      <a:pt x="305" y="7909"/>
                      <a:pt x="306" y="7911"/>
                      <a:pt x="305" y="7913"/>
                    </a:cubicBezTo>
                    <a:cubicBezTo>
                      <a:pt x="305" y="7915"/>
                      <a:pt x="303" y="7916"/>
                      <a:pt x="300" y="7916"/>
                    </a:cubicBezTo>
                    <a:lnTo>
                      <a:pt x="300" y="7916"/>
                    </a:lnTo>
                    <a:cubicBezTo>
                      <a:pt x="298" y="7915"/>
                      <a:pt x="297" y="7913"/>
                      <a:pt x="298" y="7911"/>
                    </a:cubicBezTo>
                    <a:cubicBezTo>
                      <a:pt x="298" y="7909"/>
                      <a:pt x="300" y="7908"/>
                      <a:pt x="303" y="7908"/>
                    </a:cubicBezTo>
                    <a:close/>
                    <a:moveTo>
                      <a:pt x="318" y="7914"/>
                    </a:moveTo>
                    <a:lnTo>
                      <a:pt x="318" y="7914"/>
                    </a:lnTo>
                    <a:cubicBezTo>
                      <a:pt x="320" y="7914"/>
                      <a:pt x="321" y="7917"/>
                      <a:pt x="320" y="7919"/>
                    </a:cubicBezTo>
                    <a:cubicBezTo>
                      <a:pt x="320" y="7921"/>
                      <a:pt x="318" y="7922"/>
                      <a:pt x="315" y="7921"/>
                    </a:cubicBezTo>
                    <a:lnTo>
                      <a:pt x="315" y="7921"/>
                    </a:lnTo>
                    <a:cubicBezTo>
                      <a:pt x="313" y="7921"/>
                      <a:pt x="312" y="7919"/>
                      <a:pt x="313" y="7916"/>
                    </a:cubicBezTo>
                    <a:cubicBezTo>
                      <a:pt x="313" y="7914"/>
                      <a:pt x="315" y="7913"/>
                      <a:pt x="318" y="7914"/>
                    </a:cubicBezTo>
                    <a:close/>
                    <a:moveTo>
                      <a:pt x="333" y="7919"/>
                    </a:moveTo>
                    <a:lnTo>
                      <a:pt x="333" y="7919"/>
                    </a:lnTo>
                    <a:cubicBezTo>
                      <a:pt x="335" y="7920"/>
                      <a:pt x="336" y="7922"/>
                      <a:pt x="335" y="7924"/>
                    </a:cubicBezTo>
                    <a:cubicBezTo>
                      <a:pt x="335" y="7926"/>
                      <a:pt x="333" y="7928"/>
                      <a:pt x="330" y="7927"/>
                    </a:cubicBezTo>
                    <a:lnTo>
                      <a:pt x="330" y="7927"/>
                    </a:lnTo>
                    <a:cubicBezTo>
                      <a:pt x="328" y="7926"/>
                      <a:pt x="327" y="7924"/>
                      <a:pt x="328" y="7922"/>
                    </a:cubicBezTo>
                    <a:cubicBezTo>
                      <a:pt x="328" y="7920"/>
                      <a:pt x="330" y="7919"/>
                      <a:pt x="333" y="7919"/>
                    </a:cubicBezTo>
                    <a:close/>
                    <a:moveTo>
                      <a:pt x="348" y="7924"/>
                    </a:moveTo>
                    <a:lnTo>
                      <a:pt x="348" y="7924"/>
                    </a:lnTo>
                    <a:cubicBezTo>
                      <a:pt x="350" y="7924"/>
                      <a:pt x="351" y="7926"/>
                      <a:pt x="351" y="7929"/>
                    </a:cubicBezTo>
                    <a:cubicBezTo>
                      <a:pt x="350" y="7931"/>
                      <a:pt x="348" y="7932"/>
                      <a:pt x="346" y="7931"/>
                    </a:cubicBezTo>
                    <a:lnTo>
                      <a:pt x="346" y="7931"/>
                    </a:lnTo>
                    <a:cubicBezTo>
                      <a:pt x="344" y="7931"/>
                      <a:pt x="342" y="7929"/>
                      <a:pt x="343" y="7926"/>
                    </a:cubicBezTo>
                    <a:cubicBezTo>
                      <a:pt x="344" y="7924"/>
                      <a:pt x="346" y="7923"/>
                      <a:pt x="348" y="7924"/>
                    </a:cubicBezTo>
                    <a:close/>
                    <a:moveTo>
                      <a:pt x="364" y="7928"/>
                    </a:moveTo>
                    <a:lnTo>
                      <a:pt x="364" y="7928"/>
                    </a:lnTo>
                    <a:cubicBezTo>
                      <a:pt x="366" y="7928"/>
                      <a:pt x="367" y="7930"/>
                      <a:pt x="366" y="7933"/>
                    </a:cubicBezTo>
                    <a:cubicBezTo>
                      <a:pt x="366" y="7935"/>
                      <a:pt x="363" y="7936"/>
                      <a:pt x="361" y="7935"/>
                    </a:cubicBezTo>
                    <a:lnTo>
                      <a:pt x="361" y="7935"/>
                    </a:lnTo>
                    <a:cubicBezTo>
                      <a:pt x="359" y="7935"/>
                      <a:pt x="358" y="7932"/>
                      <a:pt x="359" y="7930"/>
                    </a:cubicBezTo>
                    <a:cubicBezTo>
                      <a:pt x="359" y="7928"/>
                      <a:pt x="361" y="7927"/>
                      <a:pt x="364" y="7928"/>
                    </a:cubicBezTo>
                    <a:close/>
                    <a:moveTo>
                      <a:pt x="379" y="7931"/>
                    </a:moveTo>
                    <a:lnTo>
                      <a:pt x="379" y="7931"/>
                    </a:lnTo>
                    <a:cubicBezTo>
                      <a:pt x="381" y="7932"/>
                      <a:pt x="382" y="7934"/>
                      <a:pt x="382" y="7936"/>
                    </a:cubicBezTo>
                    <a:cubicBezTo>
                      <a:pt x="381" y="7939"/>
                      <a:pt x="379" y="7940"/>
                      <a:pt x="377" y="7939"/>
                    </a:cubicBezTo>
                    <a:lnTo>
                      <a:pt x="377" y="7939"/>
                    </a:lnTo>
                    <a:cubicBezTo>
                      <a:pt x="375" y="7939"/>
                      <a:pt x="373" y="7936"/>
                      <a:pt x="374" y="7934"/>
                    </a:cubicBezTo>
                    <a:cubicBezTo>
                      <a:pt x="375" y="7932"/>
                      <a:pt x="377" y="7931"/>
                      <a:pt x="379" y="7931"/>
                    </a:cubicBezTo>
                    <a:close/>
                    <a:moveTo>
                      <a:pt x="394" y="7934"/>
                    </a:moveTo>
                    <a:lnTo>
                      <a:pt x="394" y="7934"/>
                    </a:lnTo>
                    <a:cubicBezTo>
                      <a:pt x="396" y="7934"/>
                      <a:pt x="398" y="7936"/>
                      <a:pt x="398" y="7938"/>
                    </a:cubicBezTo>
                    <a:cubicBezTo>
                      <a:pt x="398" y="7940"/>
                      <a:pt x="396" y="7942"/>
                      <a:pt x="394" y="7942"/>
                    </a:cubicBezTo>
                    <a:lnTo>
                      <a:pt x="394" y="7942"/>
                    </a:lnTo>
                    <a:cubicBezTo>
                      <a:pt x="391" y="7942"/>
                      <a:pt x="390" y="7940"/>
                      <a:pt x="390" y="7938"/>
                    </a:cubicBezTo>
                    <a:cubicBezTo>
                      <a:pt x="390" y="7936"/>
                      <a:pt x="391" y="7934"/>
                      <a:pt x="394" y="7934"/>
                    </a:cubicBezTo>
                    <a:close/>
                    <a:moveTo>
                      <a:pt x="410" y="7936"/>
                    </a:moveTo>
                    <a:lnTo>
                      <a:pt x="410" y="7936"/>
                    </a:lnTo>
                    <a:cubicBezTo>
                      <a:pt x="412" y="7936"/>
                      <a:pt x="414" y="7938"/>
                      <a:pt x="414" y="7940"/>
                    </a:cubicBezTo>
                    <a:cubicBezTo>
                      <a:pt x="414" y="7943"/>
                      <a:pt x="412" y="7944"/>
                      <a:pt x="410" y="7944"/>
                    </a:cubicBezTo>
                    <a:lnTo>
                      <a:pt x="410" y="7944"/>
                    </a:lnTo>
                    <a:cubicBezTo>
                      <a:pt x="407" y="7944"/>
                      <a:pt x="406" y="7943"/>
                      <a:pt x="406" y="7940"/>
                    </a:cubicBezTo>
                    <a:cubicBezTo>
                      <a:pt x="406" y="7938"/>
                      <a:pt x="407" y="7936"/>
                      <a:pt x="410" y="7936"/>
                    </a:cubicBezTo>
                    <a:close/>
                    <a:moveTo>
                      <a:pt x="425" y="7939"/>
                    </a:moveTo>
                    <a:lnTo>
                      <a:pt x="425" y="7939"/>
                    </a:lnTo>
                    <a:cubicBezTo>
                      <a:pt x="428" y="7939"/>
                      <a:pt x="429" y="7941"/>
                      <a:pt x="429" y="7943"/>
                    </a:cubicBezTo>
                    <a:cubicBezTo>
                      <a:pt x="429" y="7945"/>
                      <a:pt x="428" y="7947"/>
                      <a:pt x="425" y="7947"/>
                    </a:cubicBezTo>
                    <a:lnTo>
                      <a:pt x="425" y="7947"/>
                    </a:lnTo>
                    <a:cubicBezTo>
                      <a:pt x="423" y="7947"/>
                      <a:pt x="421" y="7945"/>
                      <a:pt x="421" y="7943"/>
                    </a:cubicBezTo>
                    <a:cubicBezTo>
                      <a:pt x="421" y="7941"/>
                      <a:pt x="423" y="7939"/>
                      <a:pt x="425" y="7939"/>
                    </a:cubicBezTo>
                    <a:close/>
                    <a:moveTo>
                      <a:pt x="441" y="7940"/>
                    </a:moveTo>
                    <a:lnTo>
                      <a:pt x="441" y="7940"/>
                    </a:lnTo>
                    <a:cubicBezTo>
                      <a:pt x="444" y="7940"/>
                      <a:pt x="445" y="7942"/>
                      <a:pt x="445" y="7944"/>
                    </a:cubicBezTo>
                    <a:cubicBezTo>
                      <a:pt x="445" y="7946"/>
                      <a:pt x="444" y="7948"/>
                      <a:pt x="441" y="7948"/>
                    </a:cubicBezTo>
                    <a:lnTo>
                      <a:pt x="441" y="7948"/>
                    </a:lnTo>
                    <a:cubicBezTo>
                      <a:pt x="439" y="7948"/>
                      <a:pt x="437" y="7946"/>
                      <a:pt x="437" y="7944"/>
                    </a:cubicBezTo>
                    <a:cubicBezTo>
                      <a:pt x="437" y="7942"/>
                      <a:pt x="439" y="7940"/>
                      <a:pt x="441" y="7940"/>
                    </a:cubicBezTo>
                    <a:close/>
                    <a:moveTo>
                      <a:pt x="457" y="7941"/>
                    </a:moveTo>
                    <a:lnTo>
                      <a:pt x="457" y="7941"/>
                    </a:lnTo>
                    <a:cubicBezTo>
                      <a:pt x="460" y="7941"/>
                      <a:pt x="461" y="7942"/>
                      <a:pt x="461" y="7945"/>
                    </a:cubicBezTo>
                    <a:cubicBezTo>
                      <a:pt x="461" y="7947"/>
                      <a:pt x="460" y="7949"/>
                      <a:pt x="457" y="7949"/>
                    </a:cubicBezTo>
                    <a:lnTo>
                      <a:pt x="457" y="7949"/>
                    </a:lnTo>
                    <a:cubicBezTo>
                      <a:pt x="455" y="7949"/>
                      <a:pt x="453" y="7947"/>
                      <a:pt x="453" y="7945"/>
                    </a:cubicBezTo>
                    <a:cubicBezTo>
                      <a:pt x="453" y="7942"/>
                      <a:pt x="455" y="7941"/>
                      <a:pt x="457" y="7941"/>
                    </a:cubicBezTo>
                    <a:close/>
                    <a:moveTo>
                      <a:pt x="473" y="7941"/>
                    </a:moveTo>
                    <a:lnTo>
                      <a:pt x="473" y="7941"/>
                    </a:lnTo>
                    <a:cubicBezTo>
                      <a:pt x="476" y="7941"/>
                      <a:pt x="477" y="7943"/>
                      <a:pt x="477" y="7945"/>
                    </a:cubicBezTo>
                    <a:cubicBezTo>
                      <a:pt x="477" y="7948"/>
                      <a:pt x="476" y="7949"/>
                      <a:pt x="473" y="7949"/>
                    </a:cubicBezTo>
                    <a:lnTo>
                      <a:pt x="473" y="7949"/>
                    </a:lnTo>
                    <a:cubicBezTo>
                      <a:pt x="471" y="7949"/>
                      <a:pt x="469" y="7948"/>
                      <a:pt x="469" y="7945"/>
                    </a:cubicBezTo>
                    <a:cubicBezTo>
                      <a:pt x="469" y="7943"/>
                      <a:pt x="471" y="7941"/>
                      <a:pt x="473" y="7941"/>
                    </a:cubicBezTo>
                    <a:close/>
                    <a:moveTo>
                      <a:pt x="489" y="7941"/>
                    </a:moveTo>
                    <a:lnTo>
                      <a:pt x="489" y="7941"/>
                    </a:lnTo>
                    <a:cubicBezTo>
                      <a:pt x="492" y="7941"/>
                      <a:pt x="493" y="7943"/>
                      <a:pt x="493" y="7945"/>
                    </a:cubicBezTo>
                    <a:cubicBezTo>
                      <a:pt x="493" y="7948"/>
                      <a:pt x="492" y="7949"/>
                      <a:pt x="489" y="7949"/>
                    </a:cubicBezTo>
                    <a:lnTo>
                      <a:pt x="489" y="7949"/>
                    </a:lnTo>
                    <a:cubicBezTo>
                      <a:pt x="487" y="7949"/>
                      <a:pt x="485" y="7948"/>
                      <a:pt x="485" y="7945"/>
                    </a:cubicBezTo>
                    <a:cubicBezTo>
                      <a:pt x="485" y="7943"/>
                      <a:pt x="487" y="7941"/>
                      <a:pt x="489" y="7941"/>
                    </a:cubicBezTo>
                    <a:close/>
                    <a:moveTo>
                      <a:pt x="505" y="7941"/>
                    </a:moveTo>
                    <a:lnTo>
                      <a:pt x="505" y="7941"/>
                    </a:lnTo>
                    <a:cubicBezTo>
                      <a:pt x="508" y="7941"/>
                      <a:pt x="509" y="7943"/>
                      <a:pt x="509" y="7945"/>
                    </a:cubicBezTo>
                    <a:cubicBezTo>
                      <a:pt x="509" y="7948"/>
                      <a:pt x="508" y="7949"/>
                      <a:pt x="505" y="7949"/>
                    </a:cubicBezTo>
                    <a:lnTo>
                      <a:pt x="505" y="7949"/>
                    </a:lnTo>
                    <a:cubicBezTo>
                      <a:pt x="503" y="7949"/>
                      <a:pt x="501" y="7948"/>
                      <a:pt x="501" y="7945"/>
                    </a:cubicBezTo>
                    <a:cubicBezTo>
                      <a:pt x="501" y="7943"/>
                      <a:pt x="503" y="7941"/>
                      <a:pt x="505" y="7941"/>
                    </a:cubicBezTo>
                    <a:close/>
                    <a:moveTo>
                      <a:pt x="521" y="7941"/>
                    </a:moveTo>
                    <a:lnTo>
                      <a:pt x="521" y="7941"/>
                    </a:lnTo>
                    <a:cubicBezTo>
                      <a:pt x="524" y="7941"/>
                      <a:pt x="525" y="7943"/>
                      <a:pt x="525" y="7945"/>
                    </a:cubicBezTo>
                    <a:cubicBezTo>
                      <a:pt x="525" y="7948"/>
                      <a:pt x="524" y="7949"/>
                      <a:pt x="521" y="7949"/>
                    </a:cubicBezTo>
                    <a:lnTo>
                      <a:pt x="521" y="7949"/>
                    </a:lnTo>
                    <a:cubicBezTo>
                      <a:pt x="519" y="7949"/>
                      <a:pt x="517" y="7948"/>
                      <a:pt x="517" y="7945"/>
                    </a:cubicBezTo>
                    <a:cubicBezTo>
                      <a:pt x="517" y="7943"/>
                      <a:pt x="519" y="7941"/>
                      <a:pt x="521" y="7941"/>
                    </a:cubicBezTo>
                    <a:close/>
                    <a:moveTo>
                      <a:pt x="537" y="7941"/>
                    </a:moveTo>
                    <a:lnTo>
                      <a:pt x="537" y="7941"/>
                    </a:lnTo>
                    <a:cubicBezTo>
                      <a:pt x="540" y="7941"/>
                      <a:pt x="541" y="7943"/>
                      <a:pt x="541" y="7945"/>
                    </a:cubicBezTo>
                    <a:cubicBezTo>
                      <a:pt x="541" y="7948"/>
                      <a:pt x="540" y="7949"/>
                      <a:pt x="537" y="7949"/>
                    </a:cubicBezTo>
                    <a:lnTo>
                      <a:pt x="537" y="7949"/>
                    </a:lnTo>
                    <a:cubicBezTo>
                      <a:pt x="535" y="7949"/>
                      <a:pt x="533" y="7948"/>
                      <a:pt x="533" y="7945"/>
                    </a:cubicBezTo>
                    <a:cubicBezTo>
                      <a:pt x="533" y="7943"/>
                      <a:pt x="535" y="7941"/>
                      <a:pt x="537" y="7941"/>
                    </a:cubicBezTo>
                    <a:close/>
                    <a:moveTo>
                      <a:pt x="553" y="7941"/>
                    </a:moveTo>
                    <a:lnTo>
                      <a:pt x="553" y="7941"/>
                    </a:lnTo>
                    <a:cubicBezTo>
                      <a:pt x="556" y="7941"/>
                      <a:pt x="557" y="7943"/>
                      <a:pt x="557" y="7945"/>
                    </a:cubicBezTo>
                    <a:cubicBezTo>
                      <a:pt x="557" y="7948"/>
                      <a:pt x="556" y="7949"/>
                      <a:pt x="553" y="7949"/>
                    </a:cubicBezTo>
                    <a:lnTo>
                      <a:pt x="553" y="7949"/>
                    </a:lnTo>
                    <a:cubicBezTo>
                      <a:pt x="551" y="7949"/>
                      <a:pt x="549" y="7948"/>
                      <a:pt x="549" y="7945"/>
                    </a:cubicBezTo>
                    <a:cubicBezTo>
                      <a:pt x="549" y="7943"/>
                      <a:pt x="551" y="7941"/>
                      <a:pt x="553" y="7941"/>
                    </a:cubicBezTo>
                    <a:close/>
                    <a:moveTo>
                      <a:pt x="569" y="7941"/>
                    </a:moveTo>
                    <a:lnTo>
                      <a:pt x="569" y="7941"/>
                    </a:lnTo>
                    <a:cubicBezTo>
                      <a:pt x="572" y="7941"/>
                      <a:pt x="573" y="7943"/>
                      <a:pt x="573" y="7945"/>
                    </a:cubicBezTo>
                    <a:cubicBezTo>
                      <a:pt x="573" y="7948"/>
                      <a:pt x="572" y="7949"/>
                      <a:pt x="569" y="7949"/>
                    </a:cubicBezTo>
                    <a:lnTo>
                      <a:pt x="569" y="7949"/>
                    </a:lnTo>
                    <a:cubicBezTo>
                      <a:pt x="567" y="7949"/>
                      <a:pt x="565" y="7948"/>
                      <a:pt x="565" y="7945"/>
                    </a:cubicBezTo>
                    <a:cubicBezTo>
                      <a:pt x="565" y="7943"/>
                      <a:pt x="567" y="7941"/>
                      <a:pt x="569" y="7941"/>
                    </a:cubicBezTo>
                    <a:close/>
                    <a:moveTo>
                      <a:pt x="585" y="7941"/>
                    </a:moveTo>
                    <a:lnTo>
                      <a:pt x="585" y="7941"/>
                    </a:lnTo>
                    <a:cubicBezTo>
                      <a:pt x="588" y="7941"/>
                      <a:pt x="589" y="7943"/>
                      <a:pt x="589" y="7945"/>
                    </a:cubicBezTo>
                    <a:cubicBezTo>
                      <a:pt x="589" y="7948"/>
                      <a:pt x="588" y="7949"/>
                      <a:pt x="585" y="7949"/>
                    </a:cubicBezTo>
                    <a:lnTo>
                      <a:pt x="585" y="7949"/>
                    </a:lnTo>
                    <a:cubicBezTo>
                      <a:pt x="583" y="7949"/>
                      <a:pt x="581" y="7948"/>
                      <a:pt x="581" y="7945"/>
                    </a:cubicBezTo>
                    <a:cubicBezTo>
                      <a:pt x="581" y="7943"/>
                      <a:pt x="583" y="7941"/>
                      <a:pt x="585" y="7941"/>
                    </a:cubicBezTo>
                    <a:close/>
                    <a:moveTo>
                      <a:pt x="601" y="7941"/>
                    </a:moveTo>
                    <a:lnTo>
                      <a:pt x="601" y="7941"/>
                    </a:lnTo>
                    <a:cubicBezTo>
                      <a:pt x="604" y="7941"/>
                      <a:pt x="605" y="7943"/>
                      <a:pt x="605" y="7945"/>
                    </a:cubicBezTo>
                    <a:cubicBezTo>
                      <a:pt x="605" y="7948"/>
                      <a:pt x="604" y="7949"/>
                      <a:pt x="601" y="7949"/>
                    </a:cubicBezTo>
                    <a:lnTo>
                      <a:pt x="601" y="7949"/>
                    </a:lnTo>
                    <a:cubicBezTo>
                      <a:pt x="599" y="7949"/>
                      <a:pt x="597" y="7948"/>
                      <a:pt x="597" y="7945"/>
                    </a:cubicBezTo>
                    <a:cubicBezTo>
                      <a:pt x="597" y="7943"/>
                      <a:pt x="599" y="7941"/>
                      <a:pt x="601" y="7941"/>
                    </a:cubicBezTo>
                    <a:close/>
                    <a:moveTo>
                      <a:pt x="617" y="7941"/>
                    </a:moveTo>
                    <a:lnTo>
                      <a:pt x="617" y="7941"/>
                    </a:lnTo>
                    <a:cubicBezTo>
                      <a:pt x="620" y="7941"/>
                      <a:pt x="621" y="7943"/>
                      <a:pt x="621" y="7945"/>
                    </a:cubicBezTo>
                    <a:cubicBezTo>
                      <a:pt x="621" y="7948"/>
                      <a:pt x="620" y="7949"/>
                      <a:pt x="617" y="7949"/>
                    </a:cubicBezTo>
                    <a:lnTo>
                      <a:pt x="617" y="7949"/>
                    </a:lnTo>
                    <a:cubicBezTo>
                      <a:pt x="615" y="7949"/>
                      <a:pt x="613" y="7948"/>
                      <a:pt x="613" y="7945"/>
                    </a:cubicBezTo>
                    <a:cubicBezTo>
                      <a:pt x="613" y="7943"/>
                      <a:pt x="615" y="7941"/>
                      <a:pt x="617" y="7941"/>
                    </a:cubicBezTo>
                    <a:close/>
                    <a:moveTo>
                      <a:pt x="633" y="7941"/>
                    </a:moveTo>
                    <a:lnTo>
                      <a:pt x="633" y="7941"/>
                    </a:lnTo>
                    <a:cubicBezTo>
                      <a:pt x="636" y="7941"/>
                      <a:pt x="637" y="7943"/>
                      <a:pt x="637" y="7945"/>
                    </a:cubicBezTo>
                    <a:cubicBezTo>
                      <a:pt x="637" y="7948"/>
                      <a:pt x="636" y="7949"/>
                      <a:pt x="633" y="7949"/>
                    </a:cubicBezTo>
                    <a:lnTo>
                      <a:pt x="633" y="7949"/>
                    </a:lnTo>
                    <a:cubicBezTo>
                      <a:pt x="631" y="7949"/>
                      <a:pt x="629" y="7948"/>
                      <a:pt x="629" y="7945"/>
                    </a:cubicBezTo>
                    <a:cubicBezTo>
                      <a:pt x="629" y="7943"/>
                      <a:pt x="631" y="7941"/>
                      <a:pt x="633" y="7941"/>
                    </a:cubicBezTo>
                    <a:close/>
                    <a:moveTo>
                      <a:pt x="649" y="7941"/>
                    </a:moveTo>
                    <a:lnTo>
                      <a:pt x="649" y="7941"/>
                    </a:lnTo>
                    <a:cubicBezTo>
                      <a:pt x="652" y="7941"/>
                      <a:pt x="653" y="7943"/>
                      <a:pt x="653" y="7945"/>
                    </a:cubicBezTo>
                    <a:cubicBezTo>
                      <a:pt x="653" y="7948"/>
                      <a:pt x="652" y="7949"/>
                      <a:pt x="649" y="7949"/>
                    </a:cubicBezTo>
                    <a:lnTo>
                      <a:pt x="649" y="7949"/>
                    </a:lnTo>
                    <a:cubicBezTo>
                      <a:pt x="647" y="7949"/>
                      <a:pt x="645" y="7948"/>
                      <a:pt x="645" y="7945"/>
                    </a:cubicBezTo>
                    <a:cubicBezTo>
                      <a:pt x="645" y="7943"/>
                      <a:pt x="647" y="7941"/>
                      <a:pt x="649" y="7941"/>
                    </a:cubicBezTo>
                    <a:close/>
                    <a:moveTo>
                      <a:pt x="665" y="7941"/>
                    </a:moveTo>
                    <a:lnTo>
                      <a:pt x="665" y="7941"/>
                    </a:lnTo>
                    <a:cubicBezTo>
                      <a:pt x="668" y="7941"/>
                      <a:pt x="669" y="7943"/>
                      <a:pt x="669" y="7945"/>
                    </a:cubicBezTo>
                    <a:cubicBezTo>
                      <a:pt x="669" y="7948"/>
                      <a:pt x="668" y="7949"/>
                      <a:pt x="665" y="7949"/>
                    </a:cubicBezTo>
                    <a:lnTo>
                      <a:pt x="665" y="7949"/>
                    </a:lnTo>
                    <a:cubicBezTo>
                      <a:pt x="663" y="7949"/>
                      <a:pt x="661" y="7948"/>
                      <a:pt x="661" y="7945"/>
                    </a:cubicBezTo>
                    <a:cubicBezTo>
                      <a:pt x="661" y="7943"/>
                      <a:pt x="663" y="7941"/>
                      <a:pt x="665" y="7941"/>
                    </a:cubicBezTo>
                    <a:close/>
                    <a:moveTo>
                      <a:pt x="681" y="7941"/>
                    </a:moveTo>
                    <a:lnTo>
                      <a:pt x="681" y="7941"/>
                    </a:lnTo>
                    <a:cubicBezTo>
                      <a:pt x="684" y="7941"/>
                      <a:pt x="685" y="7943"/>
                      <a:pt x="685" y="7945"/>
                    </a:cubicBezTo>
                    <a:cubicBezTo>
                      <a:pt x="685" y="7948"/>
                      <a:pt x="684" y="7949"/>
                      <a:pt x="681" y="7949"/>
                    </a:cubicBezTo>
                    <a:lnTo>
                      <a:pt x="681" y="7949"/>
                    </a:lnTo>
                    <a:cubicBezTo>
                      <a:pt x="679" y="7949"/>
                      <a:pt x="677" y="7948"/>
                      <a:pt x="677" y="7945"/>
                    </a:cubicBezTo>
                    <a:cubicBezTo>
                      <a:pt x="677" y="7943"/>
                      <a:pt x="679" y="7941"/>
                      <a:pt x="681" y="7941"/>
                    </a:cubicBezTo>
                    <a:close/>
                    <a:moveTo>
                      <a:pt x="697" y="7941"/>
                    </a:moveTo>
                    <a:lnTo>
                      <a:pt x="697" y="7941"/>
                    </a:lnTo>
                    <a:cubicBezTo>
                      <a:pt x="700" y="7941"/>
                      <a:pt x="701" y="7943"/>
                      <a:pt x="701" y="7945"/>
                    </a:cubicBezTo>
                    <a:cubicBezTo>
                      <a:pt x="701" y="7948"/>
                      <a:pt x="700" y="7949"/>
                      <a:pt x="697" y="7949"/>
                    </a:cubicBezTo>
                    <a:lnTo>
                      <a:pt x="697" y="7949"/>
                    </a:lnTo>
                    <a:cubicBezTo>
                      <a:pt x="695" y="7949"/>
                      <a:pt x="693" y="7948"/>
                      <a:pt x="693" y="7945"/>
                    </a:cubicBezTo>
                    <a:cubicBezTo>
                      <a:pt x="693" y="7943"/>
                      <a:pt x="695" y="7941"/>
                      <a:pt x="697" y="7941"/>
                    </a:cubicBezTo>
                    <a:close/>
                    <a:moveTo>
                      <a:pt x="713" y="7941"/>
                    </a:moveTo>
                    <a:lnTo>
                      <a:pt x="713" y="7941"/>
                    </a:lnTo>
                    <a:cubicBezTo>
                      <a:pt x="716" y="7941"/>
                      <a:pt x="717" y="7943"/>
                      <a:pt x="717" y="7945"/>
                    </a:cubicBezTo>
                    <a:cubicBezTo>
                      <a:pt x="717" y="7948"/>
                      <a:pt x="716" y="7949"/>
                      <a:pt x="713" y="7949"/>
                    </a:cubicBezTo>
                    <a:lnTo>
                      <a:pt x="713" y="7949"/>
                    </a:lnTo>
                    <a:cubicBezTo>
                      <a:pt x="711" y="7949"/>
                      <a:pt x="709" y="7948"/>
                      <a:pt x="709" y="7945"/>
                    </a:cubicBezTo>
                    <a:cubicBezTo>
                      <a:pt x="709" y="7943"/>
                      <a:pt x="711" y="7941"/>
                      <a:pt x="713" y="7941"/>
                    </a:cubicBezTo>
                    <a:close/>
                    <a:moveTo>
                      <a:pt x="729" y="7941"/>
                    </a:moveTo>
                    <a:lnTo>
                      <a:pt x="729" y="7941"/>
                    </a:lnTo>
                    <a:cubicBezTo>
                      <a:pt x="732" y="7941"/>
                      <a:pt x="733" y="7943"/>
                      <a:pt x="733" y="7945"/>
                    </a:cubicBezTo>
                    <a:cubicBezTo>
                      <a:pt x="733" y="7948"/>
                      <a:pt x="732" y="7949"/>
                      <a:pt x="729" y="7949"/>
                    </a:cubicBezTo>
                    <a:lnTo>
                      <a:pt x="729" y="7949"/>
                    </a:lnTo>
                    <a:cubicBezTo>
                      <a:pt x="727" y="7949"/>
                      <a:pt x="725" y="7948"/>
                      <a:pt x="725" y="7945"/>
                    </a:cubicBezTo>
                    <a:cubicBezTo>
                      <a:pt x="725" y="7943"/>
                      <a:pt x="727" y="7941"/>
                      <a:pt x="729" y="7941"/>
                    </a:cubicBezTo>
                    <a:close/>
                    <a:moveTo>
                      <a:pt x="745" y="7941"/>
                    </a:moveTo>
                    <a:lnTo>
                      <a:pt x="745" y="7941"/>
                    </a:lnTo>
                    <a:cubicBezTo>
                      <a:pt x="748" y="7941"/>
                      <a:pt x="749" y="7943"/>
                      <a:pt x="749" y="7945"/>
                    </a:cubicBezTo>
                    <a:cubicBezTo>
                      <a:pt x="749" y="7948"/>
                      <a:pt x="748" y="7949"/>
                      <a:pt x="745" y="7949"/>
                    </a:cubicBezTo>
                    <a:lnTo>
                      <a:pt x="745" y="7949"/>
                    </a:lnTo>
                    <a:cubicBezTo>
                      <a:pt x="743" y="7949"/>
                      <a:pt x="741" y="7948"/>
                      <a:pt x="741" y="7945"/>
                    </a:cubicBezTo>
                    <a:cubicBezTo>
                      <a:pt x="741" y="7943"/>
                      <a:pt x="743" y="7941"/>
                      <a:pt x="745" y="7941"/>
                    </a:cubicBezTo>
                    <a:close/>
                    <a:moveTo>
                      <a:pt x="761" y="7941"/>
                    </a:moveTo>
                    <a:lnTo>
                      <a:pt x="761" y="7941"/>
                    </a:lnTo>
                    <a:cubicBezTo>
                      <a:pt x="764" y="7941"/>
                      <a:pt x="765" y="7943"/>
                      <a:pt x="765" y="7945"/>
                    </a:cubicBezTo>
                    <a:cubicBezTo>
                      <a:pt x="765" y="7948"/>
                      <a:pt x="764" y="7949"/>
                      <a:pt x="761" y="7949"/>
                    </a:cubicBezTo>
                    <a:lnTo>
                      <a:pt x="761" y="7949"/>
                    </a:lnTo>
                    <a:cubicBezTo>
                      <a:pt x="759" y="7949"/>
                      <a:pt x="757" y="7948"/>
                      <a:pt x="757" y="7945"/>
                    </a:cubicBezTo>
                    <a:cubicBezTo>
                      <a:pt x="757" y="7943"/>
                      <a:pt x="759" y="7941"/>
                      <a:pt x="761" y="7941"/>
                    </a:cubicBezTo>
                    <a:close/>
                    <a:moveTo>
                      <a:pt x="777" y="7941"/>
                    </a:moveTo>
                    <a:lnTo>
                      <a:pt x="777" y="7941"/>
                    </a:lnTo>
                    <a:cubicBezTo>
                      <a:pt x="780" y="7941"/>
                      <a:pt x="781" y="7943"/>
                      <a:pt x="781" y="7945"/>
                    </a:cubicBezTo>
                    <a:cubicBezTo>
                      <a:pt x="781" y="7948"/>
                      <a:pt x="780" y="7949"/>
                      <a:pt x="777" y="7949"/>
                    </a:cubicBezTo>
                    <a:lnTo>
                      <a:pt x="777" y="7949"/>
                    </a:lnTo>
                    <a:cubicBezTo>
                      <a:pt x="775" y="7949"/>
                      <a:pt x="773" y="7948"/>
                      <a:pt x="773" y="7945"/>
                    </a:cubicBezTo>
                    <a:cubicBezTo>
                      <a:pt x="773" y="7943"/>
                      <a:pt x="775" y="7941"/>
                      <a:pt x="777" y="7941"/>
                    </a:cubicBezTo>
                    <a:close/>
                    <a:moveTo>
                      <a:pt x="793" y="7941"/>
                    </a:moveTo>
                    <a:lnTo>
                      <a:pt x="793" y="7941"/>
                    </a:lnTo>
                    <a:cubicBezTo>
                      <a:pt x="796" y="7941"/>
                      <a:pt x="797" y="7943"/>
                      <a:pt x="797" y="7945"/>
                    </a:cubicBezTo>
                    <a:cubicBezTo>
                      <a:pt x="797" y="7948"/>
                      <a:pt x="796" y="7949"/>
                      <a:pt x="793" y="7949"/>
                    </a:cubicBezTo>
                    <a:lnTo>
                      <a:pt x="793" y="7949"/>
                    </a:lnTo>
                    <a:cubicBezTo>
                      <a:pt x="791" y="7949"/>
                      <a:pt x="789" y="7948"/>
                      <a:pt x="789" y="7945"/>
                    </a:cubicBezTo>
                    <a:cubicBezTo>
                      <a:pt x="789" y="7943"/>
                      <a:pt x="791" y="7941"/>
                      <a:pt x="793" y="7941"/>
                    </a:cubicBezTo>
                    <a:close/>
                    <a:moveTo>
                      <a:pt x="809" y="7941"/>
                    </a:moveTo>
                    <a:lnTo>
                      <a:pt x="809" y="7941"/>
                    </a:lnTo>
                    <a:cubicBezTo>
                      <a:pt x="812" y="7941"/>
                      <a:pt x="813" y="7943"/>
                      <a:pt x="813" y="7945"/>
                    </a:cubicBezTo>
                    <a:cubicBezTo>
                      <a:pt x="813" y="7948"/>
                      <a:pt x="812" y="7949"/>
                      <a:pt x="809" y="7949"/>
                    </a:cubicBezTo>
                    <a:lnTo>
                      <a:pt x="809" y="7949"/>
                    </a:lnTo>
                    <a:cubicBezTo>
                      <a:pt x="807" y="7949"/>
                      <a:pt x="805" y="7948"/>
                      <a:pt x="805" y="7945"/>
                    </a:cubicBezTo>
                    <a:cubicBezTo>
                      <a:pt x="805" y="7943"/>
                      <a:pt x="807" y="7941"/>
                      <a:pt x="809" y="7941"/>
                    </a:cubicBezTo>
                    <a:close/>
                    <a:moveTo>
                      <a:pt x="825" y="7941"/>
                    </a:moveTo>
                    <a:lnTo>
                      <a:pt x="825" y="7941"/>
                    </a:lnTo>
                    <a:cubicBezTo>
                      <a:pt x="828" y="7941"/>
                      <a:pt x="829" y="7943"/>
                      <a:pt x="829" y="7945"/>
                    </a:cubicBezTo>
                    <a:cubicBezTo>
                      <a:pt x="829" y="7948"/>
                      <a:pt x="828" y="7949"/>
                      <a:pt x="825" y="7949"/>
                    </a:cubicBezTo>
                    <a:lnTo>
                      <a:pt x="825" y="7949"/>
                    </a:lnTo>
                    <a:cubicBezTo>
                      <a:pt x="823" y="7949"/>
                      <a:pt x="821" y="7948"/>
                      <a:pt x="821" y="7945"/>
                    </a:cubicBezTo>
                    <a:cubicBezTo>
                      <a:pt x="821" y="7943"/>
                      <a:pt x="823" y="7941"/>
                      <a:pt x="825" y="7941"/>
                    </a:cubicBezTo>
                    <a:close/>
                    <a:moveTo>
                      <a:pt x="841" y="7941"/>
                    </a:moveTo>
                    <a:lnTo>
                      <a:pt x="841" y="7941"/>
                    </a:lnTo>
                    <a:cubicBezTo>
                      <a:pt x="844" y="7941"/>
                      <a:pt x="845" y="7943"/>
                      <a:pt x="845" y="7945"/>
                    </a:cubicBezTo>
                    <a:cubicBezTo>
                      <a:pt x="845" y="7948"/>
                      <a:pt x="844" y="7949"/>
                      <a:pt x="841" y="7949"/>
                    </a:cubicBezTo>
                    <a:lnTo>
                      <a:pt x="841" y="7949"/>
                    </a:lnTo>
                    <a:cubicBezTo>
                      <a:pt x="839" y="7949"/>
                      <a:pt x="837" y="7948"/>
                      <a:pt x="837" y="7945"/>
                    </a:cubicBezTo>
                    <a:cubicBezTo>
                      <a:pt x="837" y="7943"/>
                      <a:pt x="839" y="7941"/>
                      <a:pt x="841" y="7941"/>
                    </a:cubicBezTo>
                    <a:close/>
                    <a:moveTo>
                      <a:pt x="857" y="7941"/>
                    </a:moveTo>
                    <a:lnTo>
                      <a:pt x="857" y="7941"/>
                    </a:lnTo>
                    <a:cubicBezTo>
                      <a:pt x="860" y="7941"/>
                      <a:pt x="861" y="7943"/>
                      <a:pt x="861" y="7945"/>
                    </a:cubicBezTo>
                    <a:cubicBezTo>
                      <a:pt x="861" y="7948"/>
                      <a:pt x="860" y="7949"/>
                      <a:pt x="857" y="7949"/>
                    </a:cubicBezTo>
                    <a:lnTo>
                      <a:pt x="857" y="7949"/>
                    </a:lnTo>
                    <a:cubicBezTo>
                      <a:pt x="855" y="7949"/>
                      <a:pt x="853" y="7948"/>
                      <a:pt x="853" y="7945"/>
                    </a:cubicBezTo>
                    <a:cubicBezTo>
                      <a:pt x="853" y="7943"/>
                      <a:pt x="855" y="7941"/>
                      <a:pt x="857" y="7941"/>
                    </a:cubicBezTo>
                    <a:close/>
                    <a:moveTo>
                      <a:pt x="873" y="7941"/>
                    </a:moveTo>
                    <a:lnTo>
                      <a:pt x="874" y="7941"/>
                    </a:lnTo>
                    <a:cubicBezTo>
                      <a:pt x="876" y="7941"/>
                      <a:pt x="878" y="7943"/>
                      <a:pt x="878" y="7945"/>
                    </a:cubicBezTo>
                    <a:cubicBezTo>
                      <a:pt x="878" y="7948"/>
                      <a:pt x="876" y="7949"/>
                      <a:pt x="874" y="7949"/>
                    </a:cubicBezTo>
                    <a:lnTo>
                      <a:pt x="873" y="7949"/>
                    </a:lnTo>
                    <a:cubicBezTo>
                      <a:pt x="871" y="7949"/>
                      <a:pt x="869" y="7948"/>
                      <a:pt x="869" y="7945"/>
                    </a:cubicBezTo>
                    <a:cubicBezTo>
                      <a:pt x="869" y="7943"/>
                      <a:pt x="871" y="7941"/>
                      <a:pt x="873" y="7941"/>
                    </a:cubicBezTo>
                    <a:close/>
                    <a:moveTo>
                      <a:pt x="890" y="7941"/>
                    </a:moveTo>
                    <a:lnTo>
                      <a:pt x="890" y="7941"/>
                    </a:lnTo>
                    <a:cubicBezTo>
                      <a:pt x="892" y="7941"/>
                      <a:pt x="894" y="7943"/>
                      <a:pt x="894" y="7945"/>
                    </a:cubicBezTo>
                    <a:cubicBezTo>
                      <a:pt x="894" y="7948"/>
                      <a:pt x="892" y="7949"/>
                      <a:pt x="890" y="7949"/>
                    </a:cubicBezTo>
                    <a:lnTo>
                      <a:pt x="890" y="7949"/>
                    </a:lnTo>
                    <a:cubicBezTo>
                      <a:pt x="887" y="7949"/>
                      <a:pt x="886" y="7948"/>
                      <a:pt x="886" y="7945"/>
                    </a:cubicBezTo>
                    <a:cubicBezTo>
                      <a:pt x="886" y="7943"/>
                      <a:pt x="887" y="7941"/>
                      <a:pt x="890" y="7941"/>
                    </a:cubicBezTo>
                    <a:close/>
                    <a:moveTo>
                      <a:pt x="906" y="7941"/>
                    </a:moveTo>
                    <a:lnTo>
                      <a:pt x="906" y="7941"/>
                    </a:lnTo>
                    <a:cubicBezTo>
                      <a:pt x="908" y="7941"/>
                      <a:pt x="910" y="7943"/>
                      <a:pt x="910" y="7945"/>
                    </a:cubicBezTo>
                    <a:cubicBezTo>
                      <a:pt x="910" y="7948"/>
                      <a:pt x="908" y="7949"/>
                      <a:pt x="906" y="7949"/>
                    </a:cubicBezTo>
                    <a:lnTo>
                      <a:pt x="906" y="7949"/>
                    </a:lnTo>
                    <a:cubicBezTo>
                      <a:pt x="903" y="7949"/>
                      <a:pt x="902" y="7948"/>
                      <a:pt x="902" y="7945"/>
                    </a:cubicBezTo>
                    <a:cubicBezTo>
                      <a:pt x="902" y="7943"/>
                      <a:pt x="903" y="7941"/>
                      <a:pt x="906" y="7941"/>
                    </a:cubicBezTo>
                    <a:close/>
                    <a:moveTo>
                      <a:pt x="922" y="7941"/>
                    </a:moveTo>
                    <a:lnTo>
                      <a:pt x="922" y="7941"/>
                    </a:lnTo>
                    <a:cubicBezTo>
                      <a:pt x="924" y="7941"/>
                      <a:pt x="926" y="7943"/>
                      <a:pt x="926" y="7945"/>
                    </a:cubicBezTo>
                    <a:cubicBezTo>
                      <a:pt x="926" y="7948"/>
                      <a:pt x="924" y="7949"/>
                      <a:pt x="922" y="7949"/>
                    </a:cubicBezTo>
                    <a:lnTo>
                      <a:pt x="922" y="7949"/>
                    </a:lnTo>
                    <a:cubicBezTo>
                      <a:pt x="919" y="7949"/>
                      <a:pt x="918" y="7948"/>
                      <a:pt x="918" y="7945"/>
                    </a:cubicBezTo>
                    <a:cubicBezTo>
                      <a:pt x="918" y="7943"/>
                      <a:pt x="919" y="7941"/>
                      <a:pt x="922" y="7941"/>
                    </a:cubicBezTo>
                    <a:close/>
                    <a:moveTo>
                      <a:pt x="938" y="7941"/>
                    </a:moveTo>
                    <a:lnTo>
                      <a:pt x="938" y="7941"/>
                    </a:lnTo>
                    <a:cubicBezTo>
                      <a:pt x="940" y="7941"/>
                      <a:pt x="942" y="7943"/>
                      <a:pt x="942" y="7945"/>
                    </a:cubicBezTo>
                    <a:cubicBezTo>
                      <a:pt x="942" y="7948"/>
                      <a:pt x="940" y="7949"/>
                      <a:pt x="938" y="7949"/>
                    </a:cubicBezTo>
                    <a:lnTo>
                      <a:pt x="938" y="7949"/>
                    </a:lnTo>
                    <a:cubicBezTo>
                      <a:pt x="935" y="7949"/>
                      <a:pt x="934" y="7948"/>
                      <a:pt x="934" y="7945"/>
                    </a:cubicBezTo>
                    <a:cubicBezTo>
                      <a:pt x="934" y="7943"/>
                      <a:pt x="935" y="7941"/>
                      <a:pt x="938" y="7941"/>
                    </a:cubicBezTo>
                    <a:close/>
                    <a:moveTo>
                      <a:pt x="954" y="7941"/>
                    </a:moveTo>
                    <a:lnTo>
                      <a:pt x="954" y="7941"/>
                    </a:lnTo>
                    <a:cubicBezTo>
                      <a:pt x="956" y="7941"/>
                      <a:pt x="958" y="7943"/>
                      <a:pt x="958" y="7945"/>
                    </a:cubicBezTo>
                    <a:cubicBezTo>
                      <a:pt x="958" y="7948"/>
                      <a:pt x="956" y="7949"/>
                      <a:pt x="954" y="7949"/>
                    </a:cubicBezTo>
                    <a:lnTo>
                      <a:pt x="954" y="7949"/>
                    </a:lnTo>
                    <a:cubicBezTo>
                      <a:pt x="951" y="7949"/>
                      <a:pt x="950" y="7948"/>
                      <a:pt x="950" y="7945"/>
                    </a:cubicBezTo>
                    <a:cubicBezTo>
                      <a:pt x="950" y="7943"/>
                      <a:pt x="951" y="7941"/>
                      <a:pt x="954" y="7941"/>
                    </a:cubicBezTo>
                    <a:close/>
                    <a:moveTo>
                      <a:pt x="970" y="7941"/>
                    </a:moveTo>
                    <a:lnTo>
                      <a:pt x="970" y="7941"/>
                    </a:lnTo>
                    <a:cubicBezTo>
                      <a:pt x="972" y="7941"/>
                      <a:pt x="974" y="7943"/>
                      <a:pt x="974" y="7945"/>
                    </a:cubicBezTo>
                    <a:cubicBezTo>
                      <a:pt x="974" y="7948"/>
                      <a:pt x="972" y="7949"/>
                      <a:pt x="970" y="7949"/>
                    </a:cubicBezTo>
                    <a:lnTo>
                      <a:pt x="970" y="7949"/>
                    </a:lnTo>
                    <a:cubicBezTo>
                      <a:pt x="967" y="7949"/>
                      <a:pt x="966" y="7948"/>
                      <a:pt x="966" y="7945"/>
                    </a:cubicBezTo>
                    <a:cubicBezTo>
                      <a:pt x="966" y="7943"/>
                      <a:pt x="967" y="7941"/>
                      <a:pt x="970" y="7941"/>
                    </a:cubicBezTo>
                    <a:close/>
                    <a:moveTo>
                      <a:pt x="986" y="7941"/>
                    </a:moveTo>
                    <a:lnTo>
                      <a:pt x="986" y="7941"/>
                    </a:lnTo>
                    <a:cubicBezTo>
                      <a:pt x="988" y="7941"/>
                      <a:pt x="990" y="7943"/>
                      <a:pt x="990" y="7945"/>
                    </a:cubicBezTo>
                    <a:cubicBezTo>
                      <a:pt x="990" y="7948"/>
                      <a:pt x="988" y="7949"/>
                      <a:pt x="986" y="7949"/>
                    </a:cubicBezTo>
                    <a:lnTo>
                      <a:pt x="986" y="7949"/>
                    </a:lnTo>
                    <a:cubicBezTo>
                      <a:pt x="983" y="7949"/>
                      <a:pt x="982" y="7948"/>
                      <a:pt x="982" y="7945"/>
                    </a:cubicBezTo>
                    <a:cubicBezTo>
                      <a:pt x="982" y="7943"/>
                      <a:pt x="983" y="7941"/>
                      <a:pt x="986" y="7941"/>
                    </a:cubicBezTo>
                    <a:close/>
                    <a:moveTo>
                      <a:pt x="1002" y="7941"/>
                    </a:moveTo>
                    <a:lnTo>
                      <a:pt x="1002" y="7941"/>
                    </a:lnTo>
                    <a:cubicBezTo>
                      <a:pt x="1004" y="7941"/>
                      <a:pt x="1006" y="7943"/>
                      <a:pt x="1006" y="7945"/>
                    </a:cubicBezTo>
                    <a:cubicBezTo>
                      <a:pt x="1006" y="7948"/>
                      <a:pt x="1004" y="7949"/>
                      <a:pt x="1002" y="7949"/>
                    </a:cubicBezTo>
                    <a:lnTo>
                      <a:pt x="1002" y="7949"/>
                    </a:lnTo>
                    <a:cubicBezTo>
                      <a:pt x="999" y="7949"/>
                      <a:pt x="998" y="7948"/>
                      <a:pt x="998" y="7945"/>
                    </a:cubicBezTo>
                    <a:cubicBezTo>
                      <a:pt x="998" y="7943"/>
                      <a:pt x="999" y="7941"/>
                      <a:pt x="1002" y="7941"/>
                    </a:cubicBezTo>
                    <a:close/>
                    <a:moveTo>
                      <a:pt x="1018" y="7941"/>
                    </a:moveTo>
                    <a:lnTo>
                      <a:pt x="1018" y="7941"/>
                    </a:lnTo>
                    <a:cubicBezTo>
                      <a:pt x="1020" y="7941"/>
                      <a:pt x="1022" y="7943"/>
                      <a:pt x="1022" y="7945"/>
                    </a:cubicBezTo>
                    <a:cubicBezTo>
                      <a:pt x="1022" y="7948"/>
                      <a:pt x="1020" y="7949"/>
                      <a:pt x="1018" y="7949"/>
                    </a:cubicBezTo>
                    <a:lnTo>
                      <a:pt x="1018" y="7949"/>
                    </a:lnTo>
                    <a:cubicBezTo>
                      <a:pt x="1015" y="7949"/>
                      <a:pt x="1014" y="7948"/>
                      <a:pt x="1014" y="7945"/>
                    </a:cubicBezTo>
                    <a:cubicBezTo>
                      <a:pt x="1014" y="7943"/>
                      <a:pt x="1015" y="7941"/>
                      <a:pt x="1018" y="7941"/>
                    </a:cubicBezTo>
                    <a:close/>
                    <a:moveTo>
                      <a:pt x="1034" y="7941"/>
                    </a:moveTo>
                    <a:lnTo>
                      <a:pt x="1034" y="7941"/>
                    </a:lnTo>
                    <a:cubicBezTo>
                      <a:pt x="1036" y="7941"/>
                      <a:pt x="1038" y="7943"/>
                      <a:pt x="1038" y="7945"/>
                    </a:cubicBezTo>
                    <a:cubicBezTo>
                      <a:pt x="1038" y="7948"/>
                      <a:pt x="1036" y="7949"/>
                      <a:pt x="1034" y="7949"/>
                    </a:cubicBezTo>
                    <a:lnTo>
                      <a:pt x="1034" y="7949"/>
                    </a:lnTo>
                    <a:cubicBezTo>
                      <a:pt x="1031" y="7949"/>
                      <a:pt x="1030" y="7948"/>
                      <a:pt x="1030" y="7945"/>
                    </a:cubicBezTo>
                    <a:cubicBezTo>
                      <a:pt x="1030" y="7943"/>
                      <a:pt x="1031" y="7941"/>
                      <a:pt x="1034" y="7941"/>
                    </a:cubicBezTo>
                    <a:close/>
                    <a:moveTo>
                      <a:pt x="1050" y="7941"/>
                    </a:moveTo>
                    <a:lnTo>
                      <a:pt x="1050" y="7941"/>
                    </a:lnTo>
                    <a:cubicBezTo>
                      <a:pt x="1052" y="7941"/>
                      <a:pt x="1054" y="7943"/>
                      <a:pt x="1054" y="7945"/>
                    </a:cubicBezTo>
                    <a:cubicBezTo>
                      <a:pt x="1054" y="7948"/>
                      <a:pt x="1052" y="7949"/>
                      <a:pt x="1050" y="7949"/>
                    </a:cubicBezTo>
                    <a:lnTo>
                      <a:pt x="1050" y="7949"/>
                    </a:lnTo>
                    <a:cubicBezTo>
                      <a:pt x="1047" y="7949"/>
                      <a:pt x="1046" y="7948"/>
                      <a:pt x="1046" y="7945"/>
                    </a:cubicBezTo>
                    <a:cubicBezTo>
                      <a:pt x="1046" y="7943"/>
                      <a:pt x="1047" y="7941"/>
                      <a:pt x="1050" y="7941"/>
                    </a:cubicBezTo>
                    <a:close/>
                    <a:moveTo>
                      <a:pt x="1066" y="7941"/>
                    </a:moveTo>
                    <a:lnTo>
                      <a:pt x="1066" y="7941"/>
                    </a:lnTo>
                    <a:cubicBezTo>
                      <a:pt x="1068" y="7941"/>
                      <a:pt x="1070" y="7943"/>
                      <a:pt x="1070" y="7945"/>
                    </a:cubicBezTo>
                    <a:cubicBezTo>
                      <a:pt x="1070" y="7948"/>
                      <a:pt x="1068" y="7949"/>
                      <a:pt x="1066" y="7949"/>
                    </a:cubicBezTo>
                    <a:lnTo>
                      <a:pt x="1066" y="7949"/>
                    </a:lnTo>
                    <a:cubicBezTo>
                      <a:pt x="1063" y="7949"/>
                      <a:pt x="1062" y="7948"/>
                      <a:pt x="1062" y="7945"/>
                    </a:cubicBezTo>
                    <a:cubicBezTo>
                      <a:pt x="1062" y="7943"/>
                      <a:pt x="1063" y="7941"/>
                      <a:pt x="1066" y="7941"/>
                    </a:cubicBezTo>
                    <a:close/>
                    <a:moveTo>
                      <a:pt x="1082" y="7941"/>
                    </a:moveTo>
                    <a:lnTo>
                      <a:pt x="1082" y="7941"/>
                    </a:lnTo>
                    <a:cubicBezTo>
                      <a:pt x="1084" y="7941"/>
                      <a:pt x="1086" y="7943"/>
                      <a:pt x="1086" y="7945"/>
                    </a:cubicBezTo>
                    <a:cubicBezTo>
                      <a:pt x="1086" y="7948"/>
                      <a:pt x="1084" y="7949"/>
                      <a:pt x="1082" y="7949"/>
                    </a:cubicBezTo>
                    <a:lnTo>
                      <a:pt x="1082" y="7949"/>
                    </a:lnTo>
                    <a:cubicBezTo>
                      <a:pt x="1079" y="7949"/>
                      <a:pt x="1078" y="7948"/>
                      <a:pt x="1078" y="7945"/>
                    </a:cubicBezTo>
                    <a:cubicBezTo>
                      <a:pt x="1078" y="7943"/>
                      <a:pt x="1079" y="7941"/>
                      <a:pt x="1082" y="7941"/>
                    </a:cubicBezTo>
                    <a:close/>
                    <a:moveTo>
                      <a:pt x="1098" y="7941"/>
                    </a:moveTo>
                    <a:lnTo>
                      <a:pt x="1098" y="7941"/>
                    </a:lnTo>
                    <a:cubicBezTo>
                      <a:pt x="1100" y="7941"/>
                      <a:pt x="1102" y="7943"/>
                      <a:pt x="1102" y="7945"/>
                    </a:cubicBezTo>
                    <a:cubicBezTo>
                      <a:pt x="1102" y="7948"/>
                      <a:pt x="1100" y="7949"/>
                      <a:pt x="1098" y="7949"/>
                    </a:cubicBezTo>
                    <a:lnTo>
                      <a:pt x="1098" y="7949"/>
                    </a:lnTo>
                    <a:cubicBezTo>
                      <a:pt x="1095" y="7949"/>
                      <a:pt x="1094" y="7948"/>
                      <a:pt x="1094" y="7945"/>
                    </a:cubicBezTo>
                    <a:cubicBezTo>
                      <a:pt x="1094" y="7943"/>
                      <a:pt x="1095" y="7941"/>
                      <a:pt x="1098" y="7941"/>
                    </a:cubicBezTo>
                    <a:close/>
                    <a:moveTo>
                      <a:pt x="1114" y="7941"/>
                    </a:moveTo>
                    <a:lnTo>
                      <a:pt x="1114" y="7941"/>
                    </a:lnTo>
                    <a:cubicBezTo>
                      <a:pt x="1116" y="7941"/>
                      <a:pt x="1118" y="7943"/>
                      <a:pt x="1118" y="7945"/>
                    </a:cubicBezTo>
                    <a:cubicBezTo>
                      <a:pt x="1118" y="7948"/>
                      <a:pt x="1116" y="7949"/>
                      <a:pt x="1114" y="7949"/>
                    </a:cubicBezTo>
                    <a:lnTo>
                      <a:pt x="1114" y="7949"/>
                    </a:lnTo>
                    <a:cubicBezTo>
                      <a:pt x="1111" y="7949"/>
                      <a:pt x="1110" y="7948"/>
                      <a:pt x="1110" y="7945"/>
                    </a:cubicBezTo>
                    <a:cubicBezTo>
                      <a:pt x="1110" y="7943"/>
                      <a:pt x="1111" y="7941"/>
                      <a:pt x="1114" y="7941"/>
                    </a:cubicBezTo>
                    <a:close/>
                    <a:moveTo>
                      <a:pt x="1130" y="7941"/>
                    </a:moveTo>
                    <a:lnTo>
                      <a:pt x="1130" y="7941"/>
                    </a:lnTo>
                    <a:cubicBezTo>
                      <a:pt x="1132" y="7941"/>
                      <a:pt x="1134" y="7943"/>
                      <a:pt x="1134" y="7945"/>
                    </a:cubicBezTo>
                    <a:cubicBezTo>
                      <a:pt x="1134" y="7948"/>
                      <a:pt x="1132" y="7949"/>
                      <a:pt x="1130" y="7949"/>
                    </a:cubicBezTo>
                    <a:lnTo>
                      <a:pt x="1130" y="7949"/>
                    </a:lnTo>
                    <a:cubicBezTo>
                      <a:pt x="1127" y="7949"/>
                      <a:pt x="1126" y="7948"/>
                      <a:pt x="1126" y="7945"/>
                    </a:cubicBezTo>
                    <a:cubicBezTo>
                      <a:pt x="1126" y="7943"/>
                      <a:pt x="1127" y="7941"/>
                      <a:pt x="1130" y="7941"/>
                    </a:cubicBezTo>
                    <a:close/>
                    <a:moveTo>
                      <a:pt x="1146" y="7941"/>
                    </a:moveTo>
                    <a:lnTo>
                      <a:pt x="1146" y="7941"/>
                    </a:lnTo>
                    <a:cubicBezTo>
                      <a:pt x="1148" y="7941"/>
                      <a:pt x="1150" y="7943"/>
                      <a:pt x="1150" y="7945"/>
                    </a:cubicBezTo>
                    <a:cubicBezTo>
                      <a:pt x="1150" y="7948"/>
                      <a:pt x="1148" y="7949"/>
                      <a:pt x="1146" y="7949"/>
                    </a:cubicBezTo>
                    <a:lnTo>
                      <a:pt x="1146" y="7949"/>
                    </a:lnTo>
                    <a:cubicBezTo>
                      <a:pt x="1143" y="7949"/>
                      <a:pt x="1142" y="7948"/>
                      <a:pt x="1142" y="7945"/>
                    </a:cubicBezTo>
                    <a:cubicBezTo>
                      <a:pt x="1142" y="7943"/>
                      <a:pt x="1143" y="7941"/>
                      <a:pt x="1146" y="7941"/>
                    </a:cubicBezTo>
                    <a:close/>
                    <a:moveTo>
                      <a:pt x="1162" y="7941"/>
                    </a:moveTo>
                    <a:lnTo>
                      <a:pt x="1162" y="7941"/>
                    </a:lnTo>
                    <a:cubicBezTo>
                      <a:pt x="1164" y="7941"/>
                      <a:pt x="1166" y="7943"/>
                      <a:pt x="1166" y="7945"/>
                    </a:cubicBezTo>
                    <a:cubicBezTo>
                      <a:pt x="1166" y="7948"/>
                      <a:pt x="1164" y="7949"/>
                      <a:pt x="1162" y="7949"/>
                    </a:cubicBezTo>
                    <a:lnTo>
                      <a:pt x="1162" y="7949"/>
                    </a:lnTo>
                    <a:cubicBezTo>
                      <a:pt x="1159" y="7949"/>
                      <a:pt x="1158" y="7948"/>
                      <a:pt x="1158" y="7945"/>
                    </a:cubicBezTo>
                    <a:cubicBezTo>
                      <a:pt x="1158" y="7943"/>
                      <a:pt x="1159" y="7941"/>
                      <a:pt x="1162" y="7941"/>
                    </a:cubicBezTo>
                    <a:close/>
                    <a:moveTo>
                      <a:pt x="1178" y="7941"/>
                    </a:moveTo>
                    <a:lnTo>
                      <a:pt x="1178" y="7941"/>
                    </a:lnTo>
                    <a:cubicBezTo>
                      <a:pt x="1180" y="7941"/>
                      <a:pt x="1182" y="7943"/>
                      <a:pt x="1182" y="7945"/>
                    </a:cubicBezTo>
                    <a:cubicBezTo>
                      <a:pt x="1182" y="7948"/>
                      <a:pt x="1180" y="7949"/>
                      <a:pt x="1178" y="7949"/>
                    </a:cubicBezTo>
                    <a:lnTo>
                      <a:pt x="1178" y="7949"/>
                    </a:lnTo>
                    <a:cubicBezTo>
                      <a:pt x="1175" y="7949"/>
                      <a:pt x="1174" y="7948"/>
                      <a:pt x="1174" y="7945"/>
                    </a:cubicBezTo>
                    <a:cubicBezTo>
                      <a:pt x="1174" y="7943"/>
                      <a:pt x="1175" y="7941"/>
                      <a:pt x="1178" y="7941"/>
                    </a:cubicBezTo>
                    <a:close/>
                    <a:moveTo>
                      <a:pt x="1194" y="7941"/>
                    </a:moveTo>
                    <a:lnTo>
                      <a:pt x="1194" y="7941"/>
                    </a:lnTo>
                    <a:cubicBezTo>
                      <a:pt x="1196" y="7941"/>
                      <a:pt x="1198" y="7943"/>
                      <a:pt x="1198" y="7945"/>
                    </a:cubicBezTo>
                    <a:cubicBezTo>
                      <a:pt x="1198" y="7948"/>
                      <a:pt x="1196" y="7949"/>
                      <a:pt x="1194" y="7949"/>
                    </a:cubicBezTo>
                    <a:lnTo>
                      <a:pt x="1194" y="7949"/>
                    </a:lnTo>
                    <a:cubicBezTo>
                      <a:pt x="1191" y="7949"/>
                      <a:pt x="1190" y="7948"/>
                      <a:pt x="1190" y="7945"/>
                    </a:cubicBezTo>
                    <a:cubicBezTo>
                      <a:pt x="1190" y="7943"/>
                      <a:pt x="1191" y="7941"/>
                      <a:pt x="1194" y="7941"/>
                    </a:cubicBezTo>
                    <a:close/>
                    <a:moveTo>
                      <a:pt x="1210" y="7941"/>
                    </a:moveTo>
                    <a:lnTo>
                      <a:pt x="1210" y="7941"/>
                    </a:lnTo>
                    <a:cubicBezTo>
                      <a:pt x="1212" y="7941"/>
                      <a:pt x="1214" y="7943"/>
                      <a:pt x="1214" y="7945"/>
                    </a:cubicBezTo>
                    <a:cubicBezTo>
                      <a:pt x="1214" y="7948"/>
                      <a:pt x="1212" y="7949"/>
                      <a:pt x="1210" y="7949"/>
                    </a:cubicBezTo>
                    <a:lnTo>
                      <a:pt x="1210" y="7949"/>
                    </a:lnTo>
                    <a:cubicBezTo>
                      <a:pt x="1207" y="7949"/>
                      <a:pt x="1206" y="7948"/>
                      <a:pt x="1206" y="7945"/>
                    </a:cubicBezTo>
                    <a:cubicBezTo>
                      <a:pt x="1206" y="7943"/>
                      <a:pt x="1207" y="7941"/>
                      <a:pt x="1210" y="7941"/>
                    </a:cubicBezTo>
                    <a:close/>
                    <a:moveTo>
                      <a:pt x="1226" y="7941"/>
                    </a:moveTo>
                    <a:lnTo>
                      <a:pt x="1226" y="7941"/>
                    </a:lnTo>
                    <a:cubicBezTo>
                      <a:pt x="1228" y="7941"/>
                      <a:pt x="1230" y="7943"/>
                      <a:pt x="1230" y="7945"/>
                    </a:cubicBezTo>
                    <a:cubicBezTo>
                      <a:pt x="1230" y="7948"/>
                      <a:pt x="1228" y="7949"/>
                      <a:pt x="1226" y="7949"/>
                    </a:cubicBezTo>
                    <a:lnTo>
                      <a:pt x="1226" y="7949"/>
                    </a:lnTo>
                    <a:cubicBezTo>
                      <a:pt x="1223" y="7949"/>
                      <a:pt x="1222" y="7948"/>
                      <a:pt x="1222" y="7945"/>
                    </a:cubicBezTo>
                    <a:cubicBezTo>
                      <a:pt x="1222" y="7943"/>
                      <a:pt x="1223" y="7941"/>
                      <a:pt x="1226" y="7941"/>
                    </a:cubicBezTo>
                    <a:close/>
                    <a:moveTo>
                      <a:pt x="1242" y="7941"/>
                    </a:moveTo>
                    <a:lnTo>
                      <a:pt x="1242" y="7941"/>
                    </a:lnTo>
                    <a:cubicBezTo>
                      <a:pt x="1244" y="7941"/>
                      <a:pt x="1246" y="7943"/>
                      <a:pt x="1246" y="7945"/>
                    </a:cubicBezTo>
                    <a:cubicBezTo>
                      <a:pt x="1246" y="7948"/>
                      <a:pt x="1244" y="7949"/>
                      <a:pt x="1242" y="7949"/>
                    </a:cubicBezTo>
                    <a:lnTo>
                      <a:pt x="1242" y="7949"/>
                    </a:lnTo>
                    <a:cubicBezTo>
                      <a:pt x="1239" y="7949"/>
                      <a:pt x="1238" y="7948"/>
                      <a:pt x="1238" y="7945"/>
                    </a:cubicBezTo>
                    <a:cubicBezTo>
                      <a:pt x="1238" y="7943"/>
                      <a:pt x="1239" y="7941"/>
                      <a:pt x="1242" y="7941"/>
                    </a:cubicBezTo>
                    <a:close/>
                    <a:moveTo>
                      <a:pt x="1258" y="7941"/>
                    </a:moveTo>
                    <a:lnTo>
                      <a:pt x="1258" y="7941"/>
                    </a:lnTo>
                    <a:cubicBezTo>
                      <a:pt x="1260" y="7941"/>
                      <a:pt x="1262" y="7943"/>
                      <a:pt x="1262" y="7945"/>
                    </a:cubicBezTo>
                    <a:cubicBezTo>
                      <a:pt x="1262" y="7948"/>
                      <a:pt x="1260" y="7949"/>
                      <a:pt x="1258" y="7949"/>
                    </a:cubicBezTo>
                    <a:lnTo>
                      <a:pt x="1258" y="7949"/>
                    </a:lnTo>
                    <a:cubicBezTo>
                      <a:pt x="1255" y="7949"/>
                      <a:pt x="1254" y="7948"/>
                      <a:pt x="1254" y="7945"/>
                    </a:cubicBezTo>
                    <a:cubicBezTo>
                      <a:pt x="1254" y="7943"/>
                      <a:pt x="1255" y="7941"/>
                      <a:pt x="1258" y="7941"/>
                    </a:cubicBezTo>
                    <a:close/>
                    <a:moveTo>
                      <a:pt x="1274" y="7941"/>
                    </a:moveTo>
                    <a:lnTo>
                      <a:pt x="1274" y="7941"/>
                    </a:lnTo>
                    <a:cubicBezTo>
                      <a:pt x="1276" y="7941"/>
                      <a:pt x="1278" y="7943"/>
                      <a:pt x="1278" y="7945"/>
                    </a:cubicBezTo>
                    <a:cubicBezTo>
                      <a:pt x="1278" y="7948"/>
                      <a:pt x="1276" y="7949"/>
                      <a:pt x="1274" y="7949"/>
                    </a:cubicBezTo>
                    <a:lnTo>
                      <a:pt x="1274" y="7949"/>
                    </a:lnTo>
                    <a:cubicBezTo>
                      <a:pt x="1271" y="7949"/>
                      <a:pt x="1270" y="7948"/>
                      <a:pt x="1270" y="7945"/>
                    </a:cubicBezTo>
                    <a:cubicBezTo>
                      <a:pt x="1270" y="7943"/>
                      <a:pt x="1271" y="7941"/>
                      <a:pt x="1274" y="7941"/>
                    </a:cubicBezTo>
                    <a:close/>
                    <a:moveTo>
                      <a:pt x="1290" y="7941"/>
                    </a:moveTo>
                    <a:lnTo>
                      <a:pt x="1290" y="7941"/>
                    </a:lnTo>
                    <a:cubicBezTo>
                      <a:pt x="1292" y="7941"/>
                      <a:pt x="1294" y="7943"/>
                      <a:pt x="1294" y="7945"/>
                    </a:cubicBezTo>
                    <a:cubicBezTo>
                      <a:pt x="1294" y="7948"/>
                      <a:pt x="1292" y="7949"/>
                      <a:pt x="1290" y="7949"/>
                    </a:cubicBezTo>
                    <a:lnTo>
                      <a:pt x="1290" y="7949"/>
                    </a:lnTo>
                    <a:cubicBezTo>
                      <a:pt x="1287" y="7949"/>
                      <a:pt x="1286" y="7948"/>
                      <a:pt x="1286" y="7945"/>
                    </a:cubicBezTo>
                    <a:cubicBezTo>
                      <a:pt x="1286" y="7943"/>
                      <a:pt x="1287" y="7941"/>
                      <a:pt x="1290" y="7941"/>
                    </a:cubicBezTo>
                    <a:close/>
                    <a:moveTo>
                      <a:pt x="1306" y="7941"/>
                    </a:moveTo>
                    <a:lnTo>
                      <a:pt x="1306" y="7941"/>
                    </a:lnTo>
                    <a:cubicBezTo>
                      <a:pt x="1308" y="7941"/>
                      <a:pt x="1310" y="7943"/>
                      <a:pt x="1310" y="7945"/>
                    </a:cubicBezTo>
                    <a:cubicBezTo>
                      <a:pt x="1310" y="7948"/>
                      <a:pt x="1308" y="7949"/>
                      <a:pt x="1306" y="7949"/>
                    </a:cubicBezTo>
                    <a:lnTo>
                      <a:pt x="1306" y="7949"/>
                    </a:lnTo>
                    <a:cubicBezTo>
                      <a:pt x="1303" y="7949"/>
                      <a:pt x="1302" y="7948"/>
                      <a:pt x="1302" y="7945"/>
                    </a:cubicBezTo>
                    <a:cubicBezTo>
                      <a:pt x="1302" y="7943"/>
                      <a:pt x="1303" y="7941"/>
                      <a:pt x="1306" y="7941"/>
                    </a:cubicBezTo>
                    <a:close/>
                    <a:moveTo>
                      <a:pt x="1322" y="7941"/>
                    </a:moveTo>
                    <a:lnTo>
                      <a:pt x="1322" y="7941"/>
                    </a:lnTo>
                    <a:cubicBezTo>
                      <a:pt x="1324" y="7941"/>
                      <a:pt x="1326" y="7943"/>
                      <a:pt x="1326" y="7945"/>
                    </a:cubicBezTo>
                    <a:cubicBezTo>
                      <a:pt x="1326" y="7948"/>
                      <a:pt x="1324" y="7949"/>
                      <a:pt x="1322" y="7949"/>
                    </a:cubicBezTo>
                    <a:lnTo>
                      <a:pt x="1322" y="7949"/>
                    </a:lnTo>
                    <a:cubicBezTo>
                      <a:pt x="1320" y="7949"/>
                      <a:pt x="1318" y="7948"/>
                      <a:pt x="1318" y="7945"/>
                    </a:cubicBezTo>
                    <a:cubicBezTo>
                      <a:pt x="1318" y="7943"/>
                      <a:pt x="1320" y="7941"/>
                      <a:pt x="1322" y="7941"/>
                    </a:cubicBezTo>
                    <a:close/>
                    <a:moveTo>
                      <a:pt x="1338" y="7941"/>
                    </a:moveTo>
                    <a:lnTo>
                      <a:pt x="1338" y="7941"/>
                    </a:lnTo>
                    <a:cubicBezTo>
                      <a:pt x="1340" y="7941"/>
                      <a:pt x="1342" y="7943"/>
                      <a:pt x="1342" y="7945"/>
                    </a:cubicBezTo>
                    <a:cubicBezTo>
                      <a:pt x="1342" y="7948"/>
                      <a:pt x="1340" y="7949"/>
                      <a:pt x="1338" y="7949"/>
                    </a:cubicBezTo>
                    <a:lnTo>
                      <a:pt x="1338" y="7949"/>
                    </a:lnTo>
                    <a:cubicBezTo>
                      <a:pt x="1336" y="7949"/>
                      <a:pt x="1334" y="7948"/>
                      <a:pt x="1334" y="7945"/>
                    </a:cubicBezTo>
                    <a:cubicBezTo>
                      <a:pt x="1334" y="7943"/>
                      <a:pt x="1336" y="7941"/>
                      <a:pt x="1338" y="7941"/>
                    </a:cubicBezTo>
                    <a:close/>
                    <a:moveTo>
                      <a:pt x="1354" y="7941"/>
                    </a:moveTo>
                    <a:lnTo>
                      <a:pt x="1354" y="7941"/>
                    </a:lnTo>
                    <a:cubicBezTo>
                      <a:pt x="1356" y="7941"/>
                      <a:pt x="1358" y="7943"/>
                      <a:pt x="1358" y="7945"/>
                    </a:cubicBezTo>
                    <a:cubicBezTo>
                      <a:pt x="1358" y="7948"/>
                      <a:pt x="1356" y="7949"/>
                      <a:pt x="1354" y="7949"/>
                    </a:cubicBezTo>
                    <a:lnTo>
                      <a:pt x="1354" y="7949"/>
                    </a:lnTo>
                    <a:cubicBezTo>
                      <a:pt x="1352" y="7949"/>
                      <a:pt x="1350" y="7948"/>
                      <a:pt x="1350" y="7945"/>
                    </a:cubicBezTo>
                    <a:cubicBezTo>
                      <a:pt x="1350" y="7943"/>
                      <a:pt x="1352" y="7941"/>
                      <a:pt x="1354" y="7941"/>
                    </a:cubicBezTo>
                    <a:close/>
                    <a:moveTo>
                      <a:pt x="1370" y="7941"/>
                    </a:moveTo>
                    <a:lnTo>
                      <a:pt x="1370" y="7941"/>
                    </a:lnTo>
                    <a:cubicBezTo>
                      <a:pt x="1372" y="7941"/>
                      <a:pt x="1374" y="7943"/>
                      <a:pt x="1374" y="7945"/>
                    </a:cubicBezTo>
                    <a:cubicBezTo>
                      <a:pt x="1374" y="7948"/>
                      <a:pt x="1372" y="7949"/>
                      <a:pt x="1370" y="7949"/>
                    </a:cubicBezTo>
                    <a:lnTo>
                      <a:pt x="1370" y="7949"/>
                    </a:lnTo>
                    <a:cubicBezTo>
                      <a:pt x="1368" y="7949"/>
                      <a:pt x="1366" y="7948"/>
                      <a:pt x="1366" y="7945"/>
                    </a:cubicBezTo>
                    <a:cubicBezTo>
                      <a:pt x="1366" y="7943"/>
                      <a:pt x="1368" y="7941"/>
                      <a:pt x="1370" y="7941"/>
                    </a:cubicBezTo>
                    <a:close/>
                    <a:moveTo>
                      <a:pt x="1386" y="7941"/>
                    </a:moveTo>
                    <a:lnTo>
                      <a:pt x="1386" y="7941"/>
                    </a:lnTo>
                    <a:cubicBezTo>
                      <a:pt x="1388" y="7941"/>
                      <a:pt x="1390" y="7943"/>
                      <a:pt x="1390" y="7945"/>
                    </a:cubicBezTo>
                    <a:cubicBezTo>
                      <a:pt x="1390" y="7948"/>
                      <a:pt x="1388" y="7949"/>
                      <a:pt x="1386" y="7949"/>
                    </a:cubicBezTo>
                    <a:lnTo>
                      <a:pt x="1386" y="7949"/>
                    </a:lnTo>
                    <a:cubicBezTo>
                      <a:pt x="1384" y="7949"/>
                      <a:pt x="1382" y="7948"/>
                      <a:pt x="1382" y="7945"/>
                    </a:cubicBezTo>
                    <a:cubicBezTo>
                      <a:pt x="1382" y="7943"/>
                      <a:pt x="1384" y="7941"/>
                      <a:pt x="1386" y="7941"/>
                    </a:cubicBezTo>
                    <a:close/>
                    <a:moveTo>
                      <a:pt x="1402" y="7941"/>
                    </a:moveTo>
                    <a:lnTo>
                      <a:pt x="1402" y="7941"/>
                    </a:lnTo>
                    <a:cubicBezTo>
                      <a:pt x="1404" y="7941"/>
                      <a:pt x="1406" y="7943"/>
                      <a:pt x="1406" y="7945"/>
                    </a:cubicBezTo>
                    <a:cubicBezTo>
                      <a:pt x="1406" y="7948"/>
                      <a:pt x="1404" y="7949"/>
                      <a:pt x="1402" y="7949"/>
                    </a:cubicBezTo>
                    <a:lnTo>
                      <a:pt x="1402" y="7949"/>
                    </a:lnTo>
                    <a:cubicBezTo>
                      <a:pt x="1400" y="7949"/>
                      <a:pt x="1398" y="7948"/>
                      <a:pt x="1398" y="7945"/>
                    </a:cubicBezTo>
                    <a:cubicBezTo>
                      <a:pt x="1398" y="7943"/>
                      <a:pt x="1400" y="7941"/>
                      <a:pt x="1402" y="7941"/>
                    </a:cubicBezTo>
                    <a:close/>
                    <a:moveTo>
                      <a:pt x="1418" y="7941"/>
                    </a:moveTo>
                    <a:lnTo>
                      <a:pt x="1418" y="7941"/>
                    </a:lnTo>
                    <a:cubicBezTo>
                      <a:pt x="1420" y="7941"/>
                      <a:pt x="1422" y="7943"/>
                      <a:pt x="1422" y="7945"/>
                    </a:cubicBezTo>
                    <a:cubicBezTo>
                      <a:pt x="1422" y="7948"/>
                      <a:pt x="1420" y="7949"/>
                      <a:pt x="1418" y="7949"/>
                    </a:cubicBezTo>
                    <a:lnTo>
                      <a:pt x="1418" y="7949"/>
                    </a:lnTo>
                    <a:cubicBezTo>
                      <a:pt x="1416" y="7949"/>
                      <a:pt x="1414" y="7948"/>
                      <a:pt x="1414" y="7945"/>
                    </a:cubicBezTo>
                    <a:cubicBezTo>
                      <a:pt x="1414" y="7943"/>
                      <a:pt x="1416" y="7941"/>
                      <a:pt x="1418" y="7941"/>
                    </a:cubicBezTo>
                    <a:close/>
                    <a:moveTo>
                      <a:pt x="1434" y="7941"/>
                    </a:moveTo>
                    <a:lnTo>
                      <a:pt x="1434" y="7941"/>
                    </a:lnTo>
                    <a:cubicBezTo>
                      <a:pt x="1436" y="7941"/>
                      <a:pt x="1438" y="7943"/>
                      <a:pt x="1438" y="7945"/>
                    </a:cubicBezTo>
                    <a:cubicBezTo>
                      <a:pt x="1438" y="7948"/>
                      <a:pt x="1436" y="7949"/>
                      <a:pt x="1434" y="7949"/>
                    </a:cubicBezTo>
                    <a:lnTo>
                      <a:pt x="1434" y="7949"/>
                    </a:lnTo>
                    <a:cubicBezTo>
                      <a:pt x="1432" y="7949"/>
                      <a:pt x="1430" y="7948"/>
                      <a:pt x="1430" y="7945"/>
                    </a:cubicBezTo>
                    <a:cubicBezTo>
                      <a:pt x="1430" y="7943"/>
                      <a:pt x="1432" y="7941"/>
                      <a:pt x="1434" y="7941"/>
                    </a:cubicBezTo>
                    <a:close/>
                    <a:moveTo>
                      <a:pt x="1450" y="7941"/>
                    </a:moveTo>
                    <a:lnTo>
                      <a:pt x="1450" y="7941"/>
                    </a:lnTo>
                    <a:cubicBezTo>
                      <a:pt x="1452" y="7941"/>
                      <a:pt x="1454" y="7943"/>
                      <a:pt x="1454" y="7945"/>
                    </a:cubicBezTo>
                    <a:cubicBezTo>
                      <a:pt x="1454" y="7948"/>
                      <a:pt x="1452" y="7949"/>
                      <a:pt x="1450" y="7949"/>
                    </a:cubicBezTo>
                    <a:lnTo>
                      <a:pt x="1450" y="7949"/>
                    </a:lnTo>
                    <a:cubicBezTo>
                      <a:pt x="1448" y="7949"/>
                      <a:pt x="1446" y="7948"/>
                      <a:pt x="1446" y="7945"/>
                    </a:cubicBezTo>
                    <a:cubicBezTo>
                      <a:pt x="1446" y="7943"/>
                      <a:pt x="1448" y="7941"/>
                      <a:pt x="1450" y="7941"/>
                    </a:cubicBezTo>
                    <a:close/>
                    <a:moveTo>
                      <a:pt x="1466" y="7941"/>
                    </a:moveTo>
                    <a:lnTo>
                      <a:pt x="1466" y="7941"/>
                    </a:lnTo>
                    <a:cubicBezTo>
                      <a:pt x="1468" y="7941"/>
                      <a:pt x="1470" y="7943"/>
                      <a:pt x="1470" y="7945"/>
                    </a:cubicBezTo>
                    <a:cubicBezTo>
                      <a:pt x="1470" y="7948"/>
                      <a:pt x="1468" y="7949"/>
                      <a:pt x="1466" y="7949"/>
                    </a:cubicBezTo>
                    <a:lnTo>
                      <a:pt x="1466" y="7949"/>
                    </a:lnTo>
                    <a:cubicBezTo>
                      <a:pt x="1464" y="7949"/>
                      <a:pt x="1462" y="7948"/>
                      <a:pt x="1462" y="7945"/>
                    </a:cubicBezTo>
                    <a:cubicBezTo>
                      <a:pt x="1462" y="7943"/>
                      <a:pt x="1464" y="7941"/>
                      <a:pt x="1466" y="7941"/>
                    </a:cubicBezTo>
                    <a:close/>
                    <a:moveTo>
                      <a:pt x="1482" y="7941"/>
                    </a:moveTo>
                    <a:lnTo>
                      <a:pt x="1482" y="7941"/>
                    </a:lnTo>
                    <a:cubicBezTo>
                      <a:pt x="1484" y="7941"/>
                      <a:pt x="1486" y="7943"/>
                      <a:pt x="1486" y="7945"/>
                    </a:cubicBezTo>
                    <a:cubicBezTo>
                      <a:pt x="1486" y="7948"/>
                      <a:pt x="1484" y="7949"/>
                      <a:pt x="1482" y="7949"/>
                    </a:cubicBezTo>
                    <a:lnTo>
                      <a:pt x="1482" y="7949"/>
                    </a:lnTo>
                    <a:cubicBezTo>
                      <a:pt x="1480" y="7949"/>
                      <a:pt x="1478" y="7948"/>
                      <a:pt x="1478" y="7945"/>
                    </a:cubicBezTo>
                    <a:cubicBezTo>
                      <a:pt x="1478" y="7943"/>
                      <a:pt x="1480" y="7941"/>
                      <a:pt x="1482" y="7941"/>
                    </a:cubicBezTo>
                    <a:close/>
                    <a:moveTo>
                      <a:pt x="1498" y="7941"/>
                    </a:moveTo>
                    <a:lnTo>
                      <a:pt x="1498" y="7941"/>
                    </a:lnTo>
                    <a:cubicBezTo>
                      <a:pt x="1500" y="7941"/>
                      <a:pt x="1502" y="7943"/>
                      <a:pt x="1502" y="7945"/>
                    </a:cubicBezTo>
                    <a:cubicBezTo>
                      <a:pt x="1502" y="7948"/>
                      <a:pt x="1500" y="7949"/>
                      <a:pt x="1498" y="7949"/>
                    </a:cubicBezTo>
                    <a:lnTo>
                      <a:pt x="1498" y="7949"/>
                    </a:lnTo>
                    <a:cubicBezTo>
                      <a:pt x="1496" y="7949"/>
                      <a:pt x="1494" y="7948"/>
                      <a:pt x="1494" y="7945"/>
                    </a:cubicBezTo>
                    <a:cubicBezTo>
                      <a:pt x="1494" y="7943"/>
                      <a:pt x="1496" y="7941"/>
                      <a:pt x="1498" y="7941"/>
                    </a:cubicBezTo>
                    <a:close/>
                    <a:moveTo>
                      <a:pt x="1514" y="7941"/>
                    </a:moveTo>
                    <a:lnTo>
                      <a:pt x="1514" y="7941"/>
                    </a:lnTo>
                    <a:cubicBezTo>
                      <a:pt x="1516" y="7941"/>
                      <a:pt x="1518" y="7943"/>
                      <a:pt x="1518" y="7945"/>
                    </a:cubicBezTo>
                    <a:cubicBezTo>
                      <a:pt x="1518" y="7948"/>
                      <a:pt x="1516" y="7949"/>
                      <a:pt x="1514" y="7949"/>
                    </a:cubicBezTo>
                    <a:lnTo>
                      <a:pt x="1514" y="7949"/>
                    </a:lnTo>
                    <a:cubicBezTo>
                      <a:pt x="1512" y="7949"/>
                      <a:pt x="1510" y="7948"/>
                      <a:pt x="1510" y="7945"/>
                    </a:cubicBezTo>
                    <a:cubicBezTo>
                      <a:pt x="1510" y="7943"/>
                      <a:pt x="1512" y="7941"/>
                      <a:pt x="1514" y="7941"/>
                    </a:cubicBezTo>
                    <a:close/>
                    <a:moveTo>
                      <a:pt x="1530" y="7941"/>
                    </a:moveTo>
                    <a:lnTo>
                      <a:pt x="1530" y="7941"/>
                    </a:lnTo>
                    <a:cubicBezTo>
                      <a:pt x="1532" y="7941"/>
                      <a:pt x="1534" y="7943"/>
                      <a:pt x="1534" y="7945"/>
                    </a:cubicBezTo>
                    <a:cubicBezTo>
                      <a:pt x="1534" y="7948"/>
                      <a:pt x="1532" y="7949"/>
                      <a:pt x="1530" y="7949"/>
                    </a:cubicBezTo>
                    <a:lnTo>
                      <a:pt x="1530" y="7949"/>
                    </a:lnTo>
                    <a:cubicBezTo>
                      <a:pt x="1528" y="7949"/>
                      <a:pt x="1526" y="7948"/>
                      <a:pt x="1526" y="7945"/>
                    </a:cubicBezTo>
                    <a:cubicBezTo>
                      <a:pt x="1526" y="7943"/>
                      <a:pt x="1528" y="7941"/>
                      <a:pt x="1530" y="7941"/>
                    </a:cubicBezTo>
                    <a:close/>
                    <a:moveTo>
                      <a:pt x="1546" y="7941"/>
                    </a:moveTo>
                    <a:lnTo>
                      <a:pt x="1546" y="7941"/>
                    </a:lnTo>
                    <a:cubicBezTo>
                      <a:pt x="1548" y="7941"/>
                      <a:pt x="1550" y="7943"/>
                      <a:pt x="1550" y="7945"/>
                    </a:cubicBezTo>
                    <a:cubicBezTo>
                      <a:pt x="1550" y="7948"/>
                      <a:pt x="1548" y="7949"/>
                      <a:pt x="1546" y="7949"/>
                    </a:cubicBezTo>
                    <a:lnTo>
                      <a:pt x="1546" y="7949"/>
                    </a:lnTo>
                    <a:cubicBezTo>
                      <a:pt x="1544" y="7949"/>
                      <a:pt x="1542" y="7948"/>
                      <a:pt x="1542" y="7945"/>
                    </a:cubicBezTo>
                    <a:cubicBezTo>
                      <a:pt x="1542" y="7943"/>
                      <a:pt x="1544" y="7941"/>
                      <a:pt x="1546" y="7941"/>
                    </a:cubicBezTo>
                    <a:close/>
                    <a:moveTo>
                      <a:pt x="1562" y="7941"/>
                    </a:moveTo>
                    <a:lnTo>
                      <a:pt x="1562" y="7941"/>
                    </a:lnTo>
                    <a:cubicBezTo>
                      <a:pt x="1564" y="7941"/>
                      <a:pt x="1566" y="7943"/>
                      <a:pt x="1566" y="7945"/>
                    </a:cubicBezTo>
                    <a:cubicBezTo>
                      <a:pt x="1566" y="7948"/>
                      <a:pt x="1564" y="7949"/>
                      <a:pt x="1562" y="7949"/>
                    </a:cubicBezTo>
                    <a:lnTo>
                      <a:pt x="1562" y="7949"/>
                    </a:lnTo>
                    <a:cubicBezTo>
                      <a:pt x="1560" y="7949"/>
                      <a:pt x="1558" y="7948"/>
                      <a:pt x="1558" y="7945"/>
                    </a:cubicBezTo>
                    <a:cubicBezTo>
                      <a:pt x="1558" y="7943"/>
                      <a:pt x="1560" y="7941"/>
                      <a:pt x="1562" y="7941"/>
                    </a:cubicBezTo>
                    <a:close/>
                    <a:moveTo>
                      <a:pt x="1578" y="7941"/>
                    </a:moveTo>
                    <a:lnTo>
                      <a:pt x="1578" y="7941"/>
                    </a:lnTo>
                    <a:cubicBezTo>
                      <a:pt x="1580" y="7941"/>
                      <a:pt x="1582" y="7943"/>
                      <a:pt x="1582" y="7945"/>
                    </a:cubicBezTo>
                    <a:cubicBezTo>
                      <a:pt x="1582" y="7948"/>
                      <a:pt x="1580" y="7949"/>
                      <a:pt x="1578" y="7949"/>
                    </a:cubicBezTo>
                    <a:lnTo>
                      <a:pt x="1578" y="7949"/>
                    </a:lnTo>
                    <a:cubicBezTo>
                      <a:pt x="1576" y="7949"/>
                      <a:pt x="1574" y="7948"/>
                      <a:pt x="1574" y="7945"/>
                    </a:cubicBezTo>
                    <a:cubicBezTo>
                      <a:pt x="1574" y="7943"/>
                      <a:pt x="1576" y="7941"/>
                      <a:pt x="1578" y="7941"/>
                    </a:cubicBezTo>
                    <a:close/>
                    <a:moveTo>
                      <a:pt x="1594" y="7941"/>
                    </a:moveTo>
                    <a:lnTo>
                      <a:pt x="1594" y="7941"/>
                    </a:lnTo>
                    <a:cubicBezTo>
                      <a:pt x="1596" y="7941"/>
                      <a:pt x="1598" y="7943"/>
                      <a:pt x="1598" y="7945"/>
                    </a:cubicBezTo>
                    <a:cubicBezTo>
                      <a:pt x="1598" y="7948"/>
                      <a:pt x="1596" y="7949"/>
                      <a:pt x="1594" y="7949"/>
                    </a:cubicBezTo>
                    <a:lnTo>
                      <a:pt x="1594" y="7949"/>
                    </a:lnTo>
                    <a:cubicBezTo>
                      <a:pt x="1592" y="7949"/>
                      <a:pt x="1590" y="7948"/>
                      <a:pt x="1590" y="7945"/>
                    </a:cubicBezTo>
                    <a:cubicBezTo>
                      <a:pt x="1590" y="7943"/>
                      <a:pt x="1592" y="7941"/>
                      <a:pt x="1594" y="7941"/>
                    </a:cubicBezTo>
                    <a:close/>
                    <a:moveTo>
                      <a:pt x="1610" y="7941"/>
                    </a:moveTo>
                    <a:lnTo>
                      <a:pt x="1610" y="7941"/>
                    </a:lnTo>
                    <a:cubicBezTo>
                      <a:pt x="1612" y="7941"/>
                      <a:pt x="1614" y="7943"/>
                      <a:pt x="1614" y="7945"/>
                    </a:cubicBezTo>
                    <a:cubicBezTo>
                      <a:pt x="1614" y="7948"/>
                      <a:pt x="1612" y="7949"/>
                      <a:pt x="1610" y="7949"/>
                    </a:cubicBezTo>
                    <a:lnTo>
                      <a:pt x="1610" y="7949"/>
                    </a:lnTo>
                    <a:cubicBezTo>
                      <a:pt x="1608" y="7949"/>
                      <a:pt x="1606" y="7948"/>
                      <a:pt x="1606" y="7945"/>
                    </a:cubicBezTo>
                    <a:cubicBezTo>
                      <a:pt x="1606" y="7943"/>
                      <a:pt x="1608" y="7941"/>
                      <a:pt x="1610" y="7941"/>
                    </a:cubicBezTo>
                    <a:close/>
                    <a:moveTo>
                      <a:pt x="1626" y="7941"/>
                    </a:moveTo>
                    <a:lnTo>
                      <a:pt x="1626" y="7941"/>
                    </a:lnTo>
                    <a:cubicBezTo>
                      <a:pt x="1628" y="7941"/>
                      <a:pt x="1630" y="7943"/>
                      <a:pt x="1630" y="7945"/>
                    </a:cubicBezTo>
                    <a:cubicBezTo>
                      <a:pt x="1630" y="7948"/>
                      <a:pt x="1628" y="7949"/>
                      <a:pt x="1626" y="7949"/>
                    </a:cubicBezTo>
                    <a:lnTo>
                      <a:pt x="1626" y="7949"/>
                    </a:lnTo>
                    <a:cubicBezTo>
                      <a:pt x="1624" y="7949"/>
                      <a:pt x="1622" y="7948"/>
                      <a:pt x="1622" y="7945"/>
                    </a:cubicBezTo>
                    <a:cubicBezTo>
                      <a:pt x="1622" y="7943"/>
                      <a:pt x="1624" y="7941"/>
                      <a:pt x="1626" y="7941"/>
                    </a:cubicBezTo>
                    <a:close/>
                    <a:moveTo>
                      <a:pt x="1642" y="7941"/>
                    </a:moveTo>
                    <a:lnTo>
                      <a:pt x="1642" y="7941"/>
                    </a:lnTo>
                    <a:cubicBezTo>
                      <a:pt x="1644" y="7941"/>
                      <a:pt x="1646" y="7943"/>
                      <a:pt x="1646" y="7945"/>
                    </a:cubicBezTo>
                    <a:cubicBezTo>
                      <a:pt x="1646" y="7948"/>
                      <a:pt x="1644" y="7949"/>
                      <a:pt x="1642" y="7949"/>
                    </a:cubicBezTo>
                    <a:lnTo>
                      <a:pt x="1642" y="7949"/>
                    </a:lnTo>
                    <a:cubicBezTo>
                      <a:pt x="1640" y="7949"/>
                      <a:pt x="1638" y="7948"/>
                      <a:pt x="1638" y="7945"/>
                    </a:cubicBezTo>
                    <a:cubicBezTo>
                      <a:pt x="1638" y="7943"/>
                      <a:pt x="1640" y="7941"/>
                      <a:pt x="1642" y="7941"/>
                    </a:cubicBezTo>
                    <a:close/>
                    <a:moveTo>
                      <a:pt x="1658" y="7941"/>
                    </a:moveTo>
                    <a:lnTo>
                      <a:pt x="1658" y="7941"/>
                    </a:lnTo>
                    <a:cubicBezTo>
                      <a:pt x="1660" y="7941"/>
                      <a:pt x="1662" y="7943"/>
                      <a:pt x="1662" y="7945"/>
                    </a:cubicBezTo>
                    <a:cubicBezTo>
                      <a:pt x="1662" y="7948"/>
                      <a:pt x="1660" y="7949"/>
                      <a:pt x="1658" y="7949"/>
                    </a:cubicBezTo>
                    <a:lnTo>
                      <a:pt x="1658" y="7949"/>
                    </a:lnTo>
                    <a:cubicBezTo>
                      <a:pt x="1656" y="7949"/>
                      <a:pt x="1654" y="7948"/>
                      <a:pt x="1654" y="7945"/>
                    </a:cubicBezTo>
                    <a:cubicBezTo>
                      <a:pt x="1654" y="7943"/>
                      <a:pt x="1656" y="7941"/>
                      <a:pt x="1658" y="7941"/>
                    </a:cubicBezTo>
                    <a:close/>
                    <a:moveTo>
                      <a:pt x="1674" y="7941"/>
                    </a:moveTo>
                    <a:lnTo>
                      <a:pt x="1674" y="7941"/>
                    </a:lnTo>
                    <a:cubicBezTo>
                      <a:pt x="1676" y="7941"/>
                      <a:pt x="1678" y="7943"/>
                      <a:pt x="1678" y="7945"/>
                    </a:cubicBezTo>
                    <a:cubicBezTo>
                      <a:pt x="1678" y="7948"/>
                      <a:pt x="1676" y="7949"/>
                      <a:pt x="1674" y="7949"/>
                    </a:cubicBezTo>
                    <a:lnTo>
                      <a:pt x="1674" y="7949"/>
                    </a:lnTo>
                    <a:cubicBezTo>
                      <a:pt x="1672" y="7949"/>
                      <a:pt x="1670" y="7948"/>
                      <a:pt x="1670" y="7945"/>
                    </a:cubicBezTo>
                    <a:cubicBezTo>
                      <a:pt x="1670" y="7943"/>
                      <a:pt x="1672" y="7941"/>
                      <a:pt x="1674" y="7941"/>
                    </a:cubicBezTo>
                    <a:close/>
                    <a:moveTo>
                      <a:pt x="1690" y="7941"/>
                    </a:moveTo>
                    <a:lnTo>
                      <a:pt x="1690" y="7941"/>
                    </a:lnTo>
                    <a:cubicBezTo>
                      <a:pt x="1692" y="7941"/>
                      <a:pt x="1694" y="7943"/>
                      <a:pt x="1694" y="7945"/>
                    </a:cubicBezTo>
                    <a:cubicBezTo>
                      <a:pt x="1694" y="7948"/>
                      <a:pt x="1692" y="7949"/>
                      <a:pt x="1690" y="7949"/>
                    </a:cubicBezTo>
                    <a:lnTo>
                      <a:pt x="1690" y="7949"/>
                    </a:lnTo>
                    <a:cubicBezTo>
                      <a:pt x="1688" y="7949"/>
                      <a:pt x="1686" y="7948"/>
                      <a:pt x="1686" y="7945"/>
                    </a:cubicBezTo>
                    <a:cubicBezTo>
                      <a:pt x="1686" y="7943"/>
                      <a:pt x="1688" y="7941"/>
                      <a:pt x="1690" y="7941"/>
                    </a:cubicBezTo>
                    <a:close/>
                    <a:moveTo>
                      <a:pt x="1706" y="7941"/>
                    </a:moveTo>
                    <a:lnTo>
                      <a:pt x="1706" y="7941"/>
                    </a:lnTo>
                    <a:cubicBezTo>
                      <a:pt x="1708" y="7941"/>
                      <a:pt x="1710" y="7943"/>
                      <a:pt x="1710" y="7945"/>
                    </a:cubicBezTo>
                    <a:cubicBezTo>
                      <a:pt x="1710" y="7948"/>
                      <a:pt x="1708" y="7949"/>
                      <a:pt x="1706" y="7949"/>
                    </a:cubicBezTo>
                    <a:lnTo>
                      <a:pt x="1706" y="7949"/>
                    </a:lnTo>
                    <a:cubicBezTo>
                      <a:pt x="1704" y="7949"/>
                      <a:pt x="1702" y="7948"/>
                      <a:pt x="1702" y="7945"/>
                    </a:cubicBezTo>
                    <a:cubicBezTo>
                      <a:pt x="1702" y="7943"/>
                      <a:pt x="1704" y="7941"/>
                      <a:pt x="1706" y="7941"/>
                    </a:cubicBezTo>
                    <a:close/>
                    <a:moveTo>
                      <a:pt x="1722" y="7941"/>
                    </a:moveTo>
                    <a:lnTo>
                      <a:pt x="1722" y="7941"/>
                    </a:lnTo>
                    <a:cubicBezTo>
                      <a:pt x="1724" y="7941"/>
                      <a:pt x="1726" y="7943"/>
                      <a:pt x="1726" y="7945"/>
                    </a:cubicBezTo>
                    <a:cubicBezTo>
                      <a:pt x="1726" y="7948"/>
                      <a:pt x="1724" y="7949"/>
                      <a:pt x="1722" y="7949"/>
                    </a:cubicBezTo>
                    <a:lnTo>
                      <a:pt x="1722" y="7949"/>
                    </a:lnTo>
                    <a:cubicBezTo>
                      <a:pt x="1720" y="7949"/>
                      <a:pt x="1718" y="7948"/>
                      <a:pt x="1718" y="7945"/>
                    </a:cubicBezTo>
                    <a:cubicBezTo>
                      <a:pt x="1718" y="7943"/>
                      <a:pt x="1720" y="7941"/>
                      <a:pt x="1722" y="7941"/>
                    </a:cubicBezTo>
                    <a:close/>
                    <a:moveTo>
                      <a:pt x="1738" y="7941"/>
                    </a:moveTo>
                    <a:lnTo>
                      <a:pt x="1738" y="7941"/>
                    </a:lnTo>
                    <a:cubicBezTo>
                      <a:pt x="1740" y="7941"/>
                      <a:pt x="1742" y="7943"/>
                      <a:pt x="1742" y="7945"/>
                    </a:cubicBezTo>
                    <a:cubicBezTo>
                      <a:pt x="1742" y="7948"/>
                      <a:pt x="1740" y="7949"/>
                      <a:pt x="1738" y="7949"/>
                    </a:cubicBezTo>
                    <a:lnTo>
                      <a:pt x="1738" y="7949"/>
                    </a:lnTo>
                    <a:cubicBezTo>
                      <a:pt x="1736" y="7949"/>
                      <a:pt x="1734" y="7948"/>
                      <a:pt x="1734" y="7945"/>
                    </a:cubicBezTo>
                    <a:cubicBezTo>
                      <a:pt x="1734" y="7943"/>
                      <a:pt x="1736" y="7941"/>
                      <a:pt x="1738" y="7941"/>
                    </a:cubicBezTo>
                    <a:close/>
                    <a:moveTo>
                      <a:pt x="1754" y="7941"/>
                    </a:moveTo>
                    <a:lnTo>
                      <a:pt x="1754" y="7941"/>
                    </a:lnTo>
                    <a:cubicBezTo>
                      <a:pt x="1756" y="7941"/>
                      <a:pt x="1758" y="7943"/>
                      <a:pt x="1758" y="7945"/>
                    </a:cubicBezTo>
                    <a:cubicBezTo>
                      <a:pt x="1758" y="7948"/>
                      <a:pt x="1756" y="7949"/>
                      <a:pt x="1754" y="7949"/>
                    </a:cubicBezTo>
                    <a:lnTo>
                      <a:pt x="1754" y="7949"/>
                    </a:lnTo>
                    <a:cubicBezTo>
                      <a:pt x="1752" y="7949"/>
                      <a:pt x="1750" y="7948"/>
                      <a:pt x="1750" y="7945"/>
                    </a:cubicBezTo>
                    <a:cubicBezTo>
                      <a:pt x="1750" y="7943"/>
                      <a:pt x="1752" y="7941"/>
                      <a:pt x="1754" y="7941"/>
                    </a:cubicBezTo>
                    <a:close/>
                    <a:moveTo>
                      <a:pt x="1770" y="7941"/>
                    </a:moveTo>
                    <a:lnTo>
                      <a:pt x="1770" y="7941"/>
                    </a:lnTo>
                    <a:cubicBezTo>
                      <a:pt x="1772" y="7941"/>
                      <a:pt x="1774" y="7943"/>
                      <a:pt x="1774" y="7945"/>
                    </a:cubicBezTo>
                    <a:cubicBezTo>
                      <a:pt x="1774" y="7948"/>
                      <a:pt x="1772" y="7949"/>
                      <a:pt x="1770" y="7949"/>
                    </a:cubicBezTo>
                    <a:lnTo>
                      <a:pt x="1770" y="7949"/>
                    </a:lnTo>
                    <a:cubicBezTo>
                      <a:pt x="1768" y="7949"/>
                      <a:pt x="1766" y="7948"/>
                      <a:pt x="1766" y="7945"/>
                    </a:cubicBezTo>
                    <a:cubicBezTo>
                      <a:pt x="1766" y="7943"/>
                      <a:pt x="1768" y="7941"/>
                      <a:pt x="1770" y="7941"/>
                    </a:cubicBezTo>
                    <a:close/>
                    <a:moveTo>
                      <a:pt x="1786" y="7941"/>
                    </a:moveTo>
                    <a:lnTo>
                      <a:pt x="1786" y="7941"/>
                    </a:lnTo>
                    <a:cubicBezTo>
                      <a:pt x="1788" y="7941"/>
                      <a:pt x="1790" y="7943"/>
                      <a:pt x="1790" y="7945"/>
                    </a:cubicBezTo>
                    <a:cubicBezTo>
                      <a:pt x="1790" y="7948"/>
                      <a:pt x="1788" y="7949"/>
                      <a:pt x="1786" y="7949"/>
                    </a:cubicBezTo>
                    <a:lnTo>
                      <a:pt x="1786" y="7949"/>
                    </a:lnTo>
                    <a:cubicBezTo>
                      <a:pt x="1784" y="7949"/>
                      <a:pt x="1782" y="7948"/>
                      <a:pt x="1782" y="7945"/>
                    </a:cubicBezTo>
                    <a:cubicBezTo>
                      <a:pt x="1782" y="7943"/>
                      <a:pt x="1784" y="7941"/>
                      <a:pt x="1786" y="7941"/>
                    </a:cubicBezTo>
                    <a:close/>
                    <a:moveTo>
                      <a:pt x="1802" y="7941"/>
                    </a:moveTo>
                    <a:lnTo>
                      <a:pt x="1802" y="7941"/>
                    </a:lnTo>
                    <a:cubicBezTo>
                      <a:pt x="1804" y="7941"/>
                      <a:pt x="1806" y="7943"/>
                      <a:pt x="1806" y="7945"/>
                    </a:cubicBezTo>
                    <a:cubicBezTo>
                      <a:pt x="1806" y="7948"/>
                      <a:pt x="1804" y="7949"/>
                      <a:pt x="1802" y="7949"/>
                    </a:cubicBezTo>
                    <a:lnTo>
                      <a:pt x="1802" y="7949"/>
                    </a:lnTo>
                    <a:cubicBezTo>
                      <a:pt x="1800" y="7949"/>
                      <a:pt x="1798" y="7948"/>
                      <a:pt x="1798" y="7945"/>
                    </a:cubicBezTo>
                    <a:cubicBezTo>
                      <a:pt x="1798" y="7943"/>
                      <a:pt x="1800" y="7941"/>
                      <a:pt x="1802" y="7941"/>
                    </a:cubicBezTo>
                    <a:close/>
                    <a:moveTo>
                      <a:pt x="1818" y="7941"/>
                    </a:moveTo>
                    <a:lnTo>
                      <a:pt x="1818" y="7941"/>
                    </a:lnTo>
                    <a:cubicBezTo>
                      <a:pt x="1820" y="7941"/>
                      <a:pt x="1822" y="7943"/>
                      <a:pt x="1822" y="7945"/>
                    </a:cubicBezTo>
                    <a:cubicBezTo>
                      <a:pt x="1822" y="7948"/>
                      <a:pt x="1820" y="7949"/>
                      <a:pt x="1818" y="7949"/>
                    </a:cubicBezTo>
                    <a:lnTo>
                      <a:pt x="1818" y="7949"/>
                    </a:lnTo>
                    <a:cubicBezTo>
                      <a:pt x="1816" y="7949"/>
                      <a:pt x="1814" y="7948"/>
                      <a:pt x="1814" y="7945"/>
                    </a:cubicBezTo>
                    <a:cubicBezTo>
                      <a:pt x="1814" y="7943"/>
                      <a:pt x="1816" y="7941"/>
                      <a:pt x="1818" y="7941"/>
                    </a:cubicBezTo>
                    <a:close/>
                    <a:moveTo>
                      <a:pt x="1834" y="7941"/>
                    </a:moveTo>
                    <a:lnTo>
                      <a:pt x="1834" y="7941"/>
                    </a:lnTo>
                    <a:cubicBezTo>
                      <a:pt x="1836" y="7941"/>
                      <a:pt x="1838" y="7943"/>
                      <a:pt x="1838" y="7945"/>
                    </a:cubicBezTo>
                    <a:cubicBezTo>
                      <a:pt x="1838" y="7948"/>
                      <a:pt x="1836" y="7949"/>
                      <a:pt x="1834" y="7949"/>
                    </a:cubicBezTo>
                    <a:lnTo>
                      <a:pt x="1834" y="7949"/>
                    </a:lnTo>
                    <a:cubicBezTo>
                      <a:pt x="1832" y="7949"/>
                      <a:pt x="1830" y="7948"/>
                      <a:pt x="1830" y="7945"/>
                    </a:cubicBezTo>
                    <a:cubicBezTo>
                      <a:pt x="1830" y="7943"/>
                      <a:pt x="1832" y="7941"/>
                      <a:pt x="1834" y="7941"/>
                    </a:cubicBezTo>
                    <a:close/>
                    <a:moveTo>
                      <a:pt x="1850" y="7941"/>
                    </a:moveTo>
                    <a:lnTo>
                      <a:pt x="1850" y="7941"/>
                    </a:lnTo>
                    <a:cubicBezTo>
                      <a:pt x="1852" y="7941"/>
                      <a:pt x="1854" y="7943"/>
                      <a:pt x="1854" y="7945"/>
                    </a:cubicBezTo>
                    <a:cubicBezTo>
                      <a:pt x="1854" y="7948"/>
                      <a:pt x="1852" y="7949"/>
                      <a:pt x="1850" y="7949"/>
                    </a:cubicBezTo>
                    <a:lnTo>
                      <a:pt x="1850" y="7949"/>
                    </a:lnTo>
                    <a:cubicBezTo>
                      <a:pt x="1848" y="7949"/>
                      <a:pt x="1846" y="7948"/>
                      <a:pt x="1846" y="7945"/>
                    </a:cubicBezTo>
                    <a:cubicBezTo>
                      <a:pt x="1846" y="7943"/>
                      <a:pt x="1848" y="7941"/>
                      <a:pt x="1850" y="7941"/>
                    </a:cubicBezTo>
                    <a:close/>
                    <a:moveTo>
                      <a:pt x="1866" y="7941"/>
                    </a:moveTo>
                    <a:lnTo>
                      <a:pt x="1866" y="7941"/>
                    </a:lnTo>
                    <a:cubicBezTo>
                      <a:pt x="1868" y="7941"/>
                      <a:pt x="1870" y="7943"/>
                      <a:pt x="1870" y="7945"/>
                    </a:cubicBezTo>
                    <a:cubicBezTo>
                      <a:pt x="1870" y="7948"/>
                      <a:pt x="1868" y="7949"/>
                      <a:pt x="1866" y="7949"/>
                    </a:cubicBezTo>
                    <a:lnTo>
                      <a:pt x="1866" y="7949"/>
                    </a:lnTo>
                    <a:cubicBezTo>
                      <a:pt x="1864" y="7949"/>
                      <a:pt x="1862" y="7948"/>
                      <a:pt x="1862" y="7945"/>
                    </a:cubicBezTo>
                    <a:cubicBezTo>
                      <a:pt x="1862" y="7943"/>
                      <a:pt x="1864" y="7941"/>
                      <a:pt x="1866" y="7941"/>
                    </a:cubicBezTo>
                    <a:close/>
                    <a:moveTo>
                      <a:pt x="1882" y="7941"/>
                    </a:moveTo>
                    <a:lnTo>
                      <a:pt x="1882" y="7941"/>
                    </a:lnTo>
                    <a:cubicBezTo>
                      <a:pt x="1884" y="7941"/>
                      <a:pt x="1886" y="7943"/>
                      <a:pt x="1886" y="7945"/>
                    </a:cubicBezTo>
                    <a:cubicBezTo>
                      <a:pt x="1886" y="7948"/>
                      <a:pt x="1884" y="7949"/>
                      <a:pt x="1882" y="7949"/>
                    </a:cubicBezTo>
                    <a:lnTo>
                      <a:pt x="1882" y="7949"/>
                    </a:lnTo>
                    <a:cubicBezTo>
                      <a:pt x="1880" y="7949"/>
                      <a:pt x="1878" y="7948"/>
                      <a:pt x="1878" y="7945"/>
                    </a:cubicBezTo>
                    <a:cubicBezTo>
                      <a:pt x="1878" y="7943"/>
                      <a:pt x="1880" y="7941"/>
                      <a:pt x="1882" y="7941"/>
                    </a:cubicBezTo>
                    <a:close/>
                    <a:moveTo>
                      <a:pt x="1898" y="7941"/>
                    </a:moveTo>
                    <a:lnTo>
                      <a:pt x="1898" y="7941"/>
                    </a:lnTo>
                    <a:cubicBezTo>
                      <a:pt x="1900" y="7941"/>
                      <a:pt x="1902" y="7943"/>
                      <a:pt x="1902" y="7945"/>
                    </a:cubicBezTo>
                    <a:cubicBezTo>
                      <a:pt x="1902" y="7948"/>
                      <a:pt x="1900" y="7949"/>
                      <a:pt x="1898" y="7949"/>
                    </a:cubicBezTo>
                    <a:lnTo>
                      <a:pt x="1898" y="7949"/>
                    </a:lnTo>
                    <a:cubicBezTo>
                      <a:pt x="1896" y="7949"/>
                      <a:pt x="1894" y="7948"/>
                      <a:pt x="1894" y="7945"/>
                    </a:cubicBezTo>
                    <a:cubicBezTo>
                      <a:pt x="1894" y="7943"/>
                      <a:pt x="1896" y="7941"/>
                      <a:pt x="1898" y="7941"/>
                    </a:cubicBezTo>
                    <a:close/>
                    <a:moveTo>
                      <a:pt x="1914" y="7941"/>
                    </a:moveTo>
                    <a:lnTo>
                      <a:pt x="1914" y="7941"/>
                    </a:lnTo>
                    <a:cubicBezTo>
                      <a:pt x="1916" y="7941"/>
                      <a:pt x="1918" y="7943"/>
                      <a:pt x="1918" y="7945"/>
                    </a:cubicBezTo>
                    <a:cubicBezTo>
                      <a:pt x="1918" y="7948"/>
                      <a:pt x="1916" y="7949"/>
                      <a:pt x="1914" y="7949"/>
                    </a:cubicBezTo>
                    <a:lnTo>
                      <a:pt x="1914" y="7949"/>
                    </a:lnTo>
                    <a:cubicBezTo>
                      <a:pt x="1912" y="7949"/>
                      <a:pt x="1910" y="7948"/>
                      <a:pt x="1910" y="7945"/>
                    </a:cubicBezTo>
                    <a:cubicBezTo>
                      <a:pt x="1910" y="7943"/>
                      <a:pt x="1912" y="7941"/>
                      <a:pt x="1914" y="7941"/>
                    </a:cubicBezTo>
                    <a:close/>
                    <a:moveTo>
                      <a:pt x="1930" y="7941"/>
                    </a:moveTo>
                    <a:lnTo>
                      <a:pt x="1930" y="7941"/>
                    </a:lnTo>
                    <a:cubicBezTo>
                      <a:pt x="1932" y="7941"/>
                      <a:pt x="1934" y="7943"/>
                      <a:pt x="1934" y="7945"/>
                    </a:cubicBezTo>
                    <a:cubicBezTo>
                      <a:pt x="1934" y="7948"/>
                      <a:pt x="1932" y="7949"/>
                      <a:pt x="1930" y="7949"/>
                    </a:cubicBezTo>
                    <a:lnTo>
                      <a:pt x="1930" y="7949"/>
                    </a:lnTo>
                    <a:cubicBezTo>
                      <a:pt x="1928" y="7949"/>
                      <a:pt x="1926" y="7948"/>
                      <a:pt x="1926" y="7945"/>
                    </a:cubicBezTo>
                    <a:cubicBezTo>
                      <a:pt x="1926" y="7943"/>
                      <a:pt x="1928" y="7941"/>
                      <a:pt x="1930" y="7941"/>
                    </a:cubicBezTo>
                    <a:close/>
                    <a:moveTo>
                      <a:pt x="1946" y="7941"/>
                    </a:moveTo>
                    <a:lnTo>
                      <a:pt x="1946" y="7941"/>
                    </a:lnTo>
                    <a:cubicBezTo>
                      <a:pt x="1948" y="7941"/>
                      <a:pt x="1950" y="7943"/>
                      <a:pt x="1950" y="7945"/>
                    </a:cubicBezTo>
                    <a:cubicBezTo>
                      <a:pt x="1950" y="7948"/>
                      <a:pt x="1948" y="7949"/>
                      <a:pt x="1946" y="7949"/>
                    </a:cubicBezTo>
                    <a:lnTo>
                      <a:pt x="1946" y="7949"/>
                    </a:lnTo>
                    <a:cubicBezTo>
                      <a:pt x="1944" y="7949"/>
                      <a:pt x="1942" y="7948"/>
                      <a:pt x="1942" y="7945"/>
                    </a:cubicBezTo>
                    <a:cubicBezTo>
                      <a:pt x="1942" y="7943"/>
                      <a:pt x="1944" y="7941"/>
                      <a:pt x="1946" y="7941"/>
                    </a:cubicBezTo>
                    <a:close/>
                    <a:moveTo>
                      <a:pt x="1962" y="7941"/>
                    </a:moveTo>
                    <a:lnTo>
                      <a:pt x="1962" y="7941"/>
                    </a:lnTo>
                    <a:cubicBezTo>
                      <a:pt x="1964" y="7941"/>
                      <a:pt x="1966" y="7943"/>
                      <a:pt x="1966" y="7945"/>
                    </a:cubicBezTo>
                    <a:cubicBezTo>
                      <a:pt x="1966" y="7948"/>
                      <a:pt x="1964" y="7949"/>
                      <a:pt x="1962" y="7949"/>
                    </a:cubicBezTo>
                    <a:lnTo>
                      <a:pt x="1962" y="7949"/>
                    </a:lnTo>
                    <a:cubicBezTo>
                      <a:pt x="1960" y="7949"/>
                      <a:pt x="1958" y="7948"/>
                      <a:pt x="1958" y="7945"/>
                    </a:cubicBezTo>
                    <a:cubicBezTo>
                      <a:pt x="1958" y="7943"/>
                      <a:pt x="1960" y="7941"/>
                      <a:pt x="1962" y="7941"/>
                    </a:cubicBezTo>
                    <a:close/>
                    <a:moveTo>
                      <a:pt x="1978" y="7941"/>
                    </a:moveTo>
                    <a:lnTo>
                      <a:pt x="1978" y="7941"/>
                    </a:lnTo>
                    <a:cubicBezTo>
                      <a:pt x="1980" y="7941"/>
                      <a:pt x="1982" y="7943"/>
                      <a:pt x="1982" y="7945"/>
                    </a:cubicBezTo>
                    <a:cubicBezTo>
                      <a:pt x="1982" y="7948"/>
                      <a:pt x="1980" y="7949"/>
                      <a:pt x="1978" y="7949"/>
                    </a:cubicBezTo>
                    <a:lnTo>
                      <a:pt x="1978" y="7949"/>
                    </a:lnTo>
                    <a:cubicBezTo>
                      <a:pt x="1976" y="7949"/>
                      <a:pt x="1974" y="7948"/>
                      <a:pt x="1974" y="7945"/>
                    </a:cubicBezTo>
                    <a:cubicBezTo>
                      <a:pt x="1974" y="7943"/>
                      <a:pt x="1976" y="7941"/>
                      <a:pt x="1978" y="7941"/>
                    </a:cubicBezTo>
                    <a:close/>
                    <a:moveTo>
                      <a:pt x="1994" y="7941"/>
                    </a:moveTo>
                    <a:lnTo>
                      <a:pt x="1994" y="7941"/>
                    </a:lnTo>
                    <a:cubicBezTo>
                      <a:pt x="1996" y="7941"/>
                      <a:pt x="1998" y="7943"/>
                      <a:pt x="1998" y="7945"/>
                    </a:cubicBezTo>
                    <a:cubicBezTo>
                      <a:pt x="1998" y="7948"/>
                      <a:pt x="1996" y="7949"/>
                      <a:pt x="1994" y="7949"/>
                    </a:cubicBezTo>
                    <a:lnTo>
                      <a:pt x="1994" y="7949"/>
                    </a:lnTo>
                    <a:cubicBezTo>
                      <a:pt x="1992" y="7949"/>
                      <a:pt x="1990" y="7948"/>
                      <a:pt x="1990" y="7945"/>
                    </a:cubicBezTo>
                    <a:cubicBezTo>
                      <a:pt x="1990" y="7943"/>
                      <a:pt x="1992" y="7941"/>
                      <a:pt x="1994" y="7941"/>
                    </a:cubicBezTo>
                    <a:close/>
                    <a:moveTo>
                      <a:pt x="2010" y="7941"/>
                    </a:moveTo>
                    <a:lnTo>
                      <a:pt x="2010" y="7941"/>
                    </a:lnTo>
                    <a:cubicBezTo>
                      <a:pt x="2012" y="7941"/>
                      <a:pt x="2014" y="7943"/>
                      <a:pt x="2014" y="7945"/>
                    </a:cubicBezTo>
                    <a:cubicBezTo>
                      <a:pt x="2014" y="7948"/>
                      <a:pt x="2012" y="7949"/>
                      <a:pt x="2010" y="7949"/>
                    </a:cubicBezTo>
                    <a:lnTo>
                      <a:pt x="2010" y="7949"/>
                    </a:lnTo>
                    <a:cubicBezTo>
                      <a:pt x="2008" y="7949"/>
                      <a:pt x="2006" y="7948"/>
                      <a:pt x="2006" y="7945"/>
                    </a:cubicBezTo>
                    <a:cubicBezTo>
                      <a:pt x="2006" y="7943"/>
                      <a:pt x="2008" y="7941"/>
                      <a:pt x="2010" y="7941"/>
                    </a:cubicBezTo>
                    <a:close/>
                    <a:moveTo>
                      <a:pt x="2026" y="7941"/>
                    </a:moveTo>
                    <a:lnTo>
                      <a:pt x="2026" y="7941"/>
                    </a:lnTo>
                    <a:cubicBezTo>
                      <a:pt x="2028" y="7941"/>
                      <a:pt x="2030" y="7943"/>
                      <a:pt x="2030" y="7945"/>
                    </a:cubicBezTo>
                    <a:cubicBezTo>
                      <a:pt x="2030" y="7948"/>
                      <a:pt x="2028" y="7949"/>
                      <a:pt x="2026" y="7949"/>
                    </a:cubicBezTo>
                    <a:lnTo>
                      <a:pt x="2026" y="7949"/>
                    </a:lnTo>
                    <a:cubicBezTo>
                      <a:pt x="2024" y="7949"/>
                      <a:pt x="2022" y="7948"/>
                      <a:pt x="2022" y="7945"/>
                    </a:cubicBezTo>
                    <a:cubicBezTo>
                      <a:pt x="2022" y="7943"/>
                      <a:pt x="2024" y="7941"/>
                      <a:pt x="2026" y="7941"/>
                    </a:cubicBezTo>
                    <a:close/>
                    <a:moveTo>
                      <a:pt x="2042" y="7941"/>
                    </a:moveTo>
                    <a:lnTo>
                      <a:pt x="2042" y="7941"/>
                    </a:lnTo>
                    <a:cubicBezTo>
                      <a:pt x="2044" y="7941"/>
                      <a:pt x="2046" y="7943"/>
                      <a:pt x="2046" y="7945"/>
                    </a:cubicBezTo>
                    <a:cubicBezTo>
                      <a:pt x="2046" y="7948"/>
                      <a:pt x="2044" y="7949"/>
                      <a:pt x="2042" y="7949"/>
                    </a:cubicBezTo>
                    <a:lnTo>
                      <a:pt x="2042" y="7949"/>
                    </a:lnTo>
                    <a:cubicBezTo>
                      <a:pt x="2040" y="7949"/>
                      <a:pt x="2038" y="7948"/>
                      <a:pt x="2038" y="7945"/>
                    </a:cubicBezTo>
                    <a:cubicBezTo>
                      <a:pt x="2038" y="7943"/>
                      <a:pt x="2040" y="7941"/>
                      <a:pt x="2042" y="7941"/>
                    </a:cubicBezTo>
                    <a:close/>
                    <a:moveTo>
                      <a:pt x="2058" y="7941"/>
                    </a:moveTo>
                    <a:lnTo>
                      <a:pt x="2058" y="7941"/>
                    </a:lnTo>
                    <a:cubicBezTo>
                      <a:pt x="2060" y="7941"/>
                      <a:pt x="2062" y="7943"/>
                      <a:pt x="2062" y="7945"/>
                    </a:cubicBezTo>
                    <a:cubicBezTo>
                      <a:pt x="2062" y="7948"/>
                      <a:pt x="2060" y="7949"/>
                      <a:pt x="2058" y="7949"/>
                    </a:cubicBezTo>
                    <a:lnTo>
                      <a:pt x="2058" y="7949"/>
                    </a:lnTo>
                    <a:cubicBezTo>
                      <a:pt x="2056" y="7949"/>
                      <a:pt x="2054" y="7948"/>
                      <a:pt x="2054" y="7945"/>
                    </a:cubicBezTo>
                    <a:cubicBezTo>
                      <a:pt x="2054" y="7943"/>
                      <a:pt x="2056" y="7941"/>
                      <a:pt x="2058" y="7941"/>
                    </a:cubicBezTo>
                    <a:close/>
                    <a:moveTo>
                      <a:pt x="2074" y="7941"/>
                    </a:moveTo>
                    <a:lnTo>
                      <a:pt x="2074" y="7941"/>
                    </a:lnTo>
                    <a:cubicBezTo>
                      <a:pt x="2076" y="7941"/>
                      <a:pt x="2078" y="7943"/>
                      <a:pt x="2078" y="7945"/>
                    </a:cubicBezTo>
                    <a:cubicBezTo>
                      <a:pt x="2078" y="7948"/>
                      <a:pt x="2076" y="7949"/>
                      <a:pt x="2074" y="7949"/>
                    </a:cubicBezTo>
                    <a:lnTo>
                      <a:pt x="2074" y="7949"/>
                    </a:lnTo>
                    <a:cubicBezTo>
                      <a:pt x="2072" y="7949"/>
                      <a:pt x="2070" y="7948"/>
                      <a:pt x="2070" y="7945"/>
                    </a:cubicBezTo>
                    <a:cubicBezTo>
                      <a:pt x="2070" y="7943"/>
                      <a:pt x="2072" y="7941"/>
                      <a:pt x="2074" y="7941"/>
                    </a:cubicBezTo>
                    <a:close/>
                    <a:moveTo>
                      <a:pt x="2090" y="7941"/>
                    </a:moveTo>
                    <a:lnTo>
                      <a:pt x="2090" y="7941"/>
                    </a:lnTo>
                    <a:cubicBezTo>
                      <a:pt x="2092" y="7941"/>
                      <a:pt x="2094" y="7943"/>
                      <a:pt x="2094" y="7945"/>
                    </a:cubicBezTo>
                    <a:cubicBezTo>
                      <a:pt x="2094" y="7948"/>
                      <a:pt x="2092" y="7949"/>
                      <a:pt x="2090" y="7949"/>
                    </a:cubicBezTo>
                    <a:lnTo>
                      <a:pt x="2090" y="7949"/>
                    </a:lnTo>
                    <a:cubicBezTo>
                      <a:pt x="2088" y="7949"/>
                      <a:pt x="2086" y="7948"/>
                      <a:pt x="2086" y="7945"/>
                    </a:cubicBezTo>
                    <a:cubicBezTo>
                      <a:pt x="2086" y="7943"/>
                      <a:pt x="2088" y="7941"/>
                      <a:pt x="2090" y="7941"/>
                    </a:cubicBezTo>
                    <a:close/>
                    <a:moveTo>
                      <a:pt x="2106" y="7941"/>
                    </a:moveTo>
                    <a:lnTo>
                      <a:pt x="2106" y="7941"/>
                    </a:lnTo>
                    <a:cubicBezTo>
                      <a:pt x="2108" y="7941"/>
                      <a:pt x="2110" y="7943"/>
                      <a:pt x="2110" y="7945"/>
                    </a:cubicBezTo>
                    <a:cubicBezTo>
                      <a:pt x="2110" y="7948"/>
                      <a:pt x="2108" y="7949"/>
                      <a:pt x="2106" y="7949"/>
                    </a:cubicBezTo>
                    <a:lnTo>
                      <a:pt x="2106" y="7949"/>
                    </a:lnTo>
                    <a:cubicBezTo>
                      <a:pt x="2104" y="7949"/>
                      <a:pt x="2102" y="7948"/>
                      <a:pt x="2102" y="7945"/>
                    </a:cubicBezTo>
                    <a:cubicBezTo>
                      <a:pt x="2102" y="7943"/>
                      <a:pt x="2104" y="7941"/>
                      <a:pt x="2106" y="7941"/>
                    </a:cubicBezTo>
                    <a:close/>
                    <a:moveTo>
                      <a:pt x="2122" y="7941"/>
                    </a:moveTo>
                    <a:lnTo>
                      <a:pt x="2122" y="7941"/>
                    </a:lnTo>
                    <a:cubicBezTo>
                      <a:pt x="2124" y="7941"/>
                      <a:pt x="2126" y="7943"/>
                      <a:pt x="2126" y="7945"/>
                    </a:cubicBezTo>
                    <a:cubicBezTo>
                      <a:pt x="2126" y="7948"/>
                      <a:pt x="2124" y="7949"/>
                      <a:pt x="2122" y="7949"/>
                    </a:cubicBezTo>
                    <a:lnTo>
                      <a:pt x="2122" y="7949"/>
                    </a:lnTo>
                    <a:cubicBezTo>
                      <a:pt x="2120" y="7949"/>
                      <a:pt x="2118" y="7948"/>
                      <a:pt x="2118" y="7945"/>
                    </a:cubicBezTo>
                    <a:cubicBezTo>
                      <a:pt x="2118" y="7943"/>
                      <a:pt x="2120" y="7941"/>
                      <a:pt x="2122" y="7941"/>
                    </a:cubicBezTo>
                    <a:close/>
                    <a:moveTo>
                      <a:pt x="2138" y="7941"/>
                    </a:moveTo>
                    <a:lnTo>
                      <a:pt x="2138" y="7941"/>
                    </a:lnTo>
                    <a:cubicBezTo>
                      <a:pt x="2140" y="7941"/>
                      <a:pt x="2142" y="7943"/>
                      <a:pt x="2142" y="7945"/>
                    </a:cubicBezTo>
                    <a:cubicBezTo>
                      <a:pt x="2142" y="7948"/>
                      <a:pt x="2140" y="7949"/>
                      <a:pt x="2138" y="7949"/>
                    </a:cubicBezTo>
                    <a:lnTo>
                      <a:pt x="2138" y="7949"/>
                    </a:lnTo>
                    <a:cubicBezTo>
                      <a:pt x="2136" y="7949"/>
                      <a:pt x="2134" y="7948"/>
                      <a:pt x="2134" y="7945"/>
                    </a:cubicBezTo>
                    <a:cubicBezTo>
                      <a:pt x="2134" y="7943"/>
                      <a:pt x="2136" y="7941"/>
                      <a:pt x="2138" y="7941"/>
                    </a:cubicBezTo>
                    <a:close/>
                    <a:moveTo>
                      <a:pt x="2154" y="7941"/>
                    </a:moveTo>
                    <a:lnTo>
                      <a:pt x="2154" y="7941"/>
                    </a:lnTo>
                    <a:cubicBezTo>
                      <a:pt x="2156" y="7941"/>
                      <a:pt x="2158" y="7943"/>
                      <a:pt x="2158" y="7945"/>
                    </a:cubicBezTo>
                    <a:cubicBezTo>
                      <a:pt x="2158" y="7948"/>
                      <a:pt x="2156" y="7949"/>
                      <a:pt x="2154" y="7949"/>
                    </a:cubicBezTo>
                    <a:lnTo>
                      <a:pt x="2154" y="7949"/>
                    </a:lnTo>
                    <a:cubicBezTo>
                      <a:pt x="2152" y="7949"/>
                      <a:pt x="2150" y="7948"/>
                      <a:pt x="2150" y="7945"/>
                    </a:cubicBezTo>
                    <a:cubicBezTo>
                      <a:pt x="2150" y="7943"/>
                      <a:pt x="2152" y="7941"/>
                      <a:pt x="2154" y="7941"/>
                    </a:cubicBezTo>
                    <a:close/>
                    <a:moveTo>
                      <a:pt x="2170" y="7941"/>
                    </a:moveTo>
                    <a:lnTo>
                      <a:pt x="2170" y="7941"/>
                    </a:lnTo>
                    <a:cubicBezTo>
                      <a:pt x="2172" y="7941"/>
                      <a:pt x="2174" y="7943"/>
                      <a:pt x="2174" y="7945"/>
                    </a:cubicBezTo>
                    <a:cubicBezTo>
                      <a:pt x="2174" y="7948"/>
                      <a:pt x="2172" y="7949"/>
                      <a:pt x="2170" y="7949"/>
                    </a:cubicBezTo>
                    <a:lnTo>
                      <a:pt x="2170" y="7949"/>
                    </a:lnTo>
                    <a:cubicBezTo>
                      <a:pt x="2168" y="7949"/>
                      <a:pt x="2166" y="7948"/>
                      <a:pt x="2166" y="7945"/>
                    </a:cubicBezTo>
                    <a:cubicBezTo>
                      <a:pt x="2166" y="7943"/>
                      <a:pt x="2168" y="7941"/>
                      <a:pt x="2170" y="7941"/>
                    </a:cubicBezTo>
                    <a:close/>
                    <a:moveTo>
                      <a:pt x="2186" y="7941"/>
                    </a:moveTo>
                    <a:lnTo>
                      <a:pt x="2186" y="7941"/>
                    </a:lnTo>
                    <a:cubicBezTo>
                      <a:pt x="2188" y="7941"/>
                      <a:pt x="2190" y="7943"/>
                      <a:pt x="2190" y="7945"/>
                    </a:cubicBezTo>
                    <a:cubicBezTo>
                      <a:pt x="2190" y="7948"/>
                      <a:pt x="2188" y="7949"/>
                      <a:pt x="2186" y="7949"/>
                    </a:cubicBezTo>
                    <a:lnTo>
                      <a:pt x="2186" y="7949"/>
                    </a:lnTo>
                    <a:cubicBezTo>
                      <a:pt x="2184" y="7949"/>
                      <a:pt x="2182" y="7948"/>
                      <a:pt x="2182" y="7945"/>
                    </a:cubicBezTo>
                    <a:cubicBezTo>
                      <a:pt x="2182" y="7943"/>
                      <a:pt x="2184" y="7941"/>
                      <a:pt x="2186" y="7941"/>
                    </a:cubicBezTo>
                    <a:close/>
                    <a:moveTo>
                      <a:pt x="2202" y="7941"/>
                    </a:moveTo>
                    <a:lnTo>
                      <a:pt x="2202" y="7941"/>
                    </a:lnTo>
                    <a:cubicBezTo>
                      <a:pt x="2204" y="7941"/>
                      <a:pt x="2206" y="7943"/>
                      <a:pt x="2206" y="7945"/>
                    </a:cubicBezTo>
                    <a:cubicBezTo>
                      <a:pt x="2206" y="7948"/>
                      <a:pt x="2204" y="7949"/>
                      <a:pt x="2202" y="7949"/>
                    </a:cubicBezTo>
                    <a:lnTo>
                      <a:pt x="2202" y="7949"/>
                    </a:lnTo>
                    <a:cubicBezTo>
                      <a:pt x="2200" y="7949"/>
                      <a:pt x="2198" y="7948"/>
                      <a:pt x="2198" y="7945"/>
                    </a:cubicBezTo>
                    <a:cubicBezTo>
                      <a:pt x="2198" y="7943"/>
                      <a:pt x="2200" y="7941"/>
                      <a:pt x="2202" y="7941"/>
                    </a:cubicBezTo>
                    <a:close/>
                    <a:moveTo>
                      <a:pt x="2218" y="7941"/>
                    </a:moveTo>
                    <a:lnTo>
                      <a:pt x="2218" y="7941"/>
                    </a:lnTo>
                    <a:cubicBezTo>
                      <a:pt x="2220" y="7941"/>
                      <a:pt x="2222" y="7943"/>
                      <a:pt x="2222" y="7945"/>
                    </a:cubicBezTo>
                    <a:cubicBezTo>
                      <a:pt x="2222" y="7948"/>
                      <a:pt x="2220" y="7949"/>
                      <a:pt x="2218" y="7949"/>
                    </a:cubicBezTo>
                    <a:lnTo>
                      <a:pt x="2218" y="7949"/>
                    </a:lnTo>
                    <a:cubicBezTo>
                      <a:pt x="2216" y="7949"/>
                      <a:pt x="2214" y="7948"/>
                      <a:pt x="2214" y="7945"/>
                    </a:cubicBezTo>
                    <a:cubicBezTo>
                      <a:pt x="2214" y="7943"/>
                      <a:pt x="2216" y="7941"/>
                      <a:pt x="2218" y="7941"/>
                    </a:cubicBezTo>
                    <a:close/>
                    <a:moveTo>
                      <a:pt x="2234" y="7941"/>
                    </a:moveTo>
                    <a:lnTo>
                      <a:pt x="2234" y="7941"/>
                    </a:lnTo>
                    <a:cubicBezTo>
                      <a:pt x="2236" y="7941"/>
                      <a:pt x="2238" y="7943"/>
                      <a:pt x="2238" y="7945"/>
                    </a:cubicBezTo>
                    <a:cubicBezTo>
                      <a:pt x="2238" y="7948"/>
                      <a:pt x="2236" y="7949"/>
                      <a:pt x="2234" y="7949"/>
                    </a:cubicBezTo>
                    <a:lnTo>
                      <a:pt x="2234" y="7949"/>
                    </a:lnTo>
                    <a:cubicBezTo>
                      <a:pt x="2232" y="7949"/>
                      <a:pt x="2230" y="7948"/>
                      <a:pt x="2230" y="7945"/>
                    </a:cubicBezTo>
                    <a:cubicBezTo>
                      <a:pt x="2230" y="7943"/>
                      <a:pt x="2232" y="7941"/>
                      <a:pt x="2234" y="7941"/>
                    </a:cubicBezTo>
                    <a:close/>
                    <a:moveTo>
                      <a:pt x="2250" y="7941"/>
                    </a:moveTo>
                    <a:lnTo>
                      <a:pt x="2250" y="7941"/>
                    </a:lnTo>
                    <a:cubicBezTo>
                      <a:pt x="2252" y="7941"/>
                      <a:pt x="2254" y="7943"/>
                      <a:pt x="2254" y="7945"/>
                    </a:cubicBezTo>
                    <a:cubicBezTo>
                      <a:pt x="2254" y="7948"/>
                      <a:pt x="2252" y="7949"/>
                      <a:pt x="2250" y="7949"/>
                    </a:cubicBezTo>
                    <a:lnTo>
                      <a:pt x="2250" y="7949"/>
                    </a:lnTo>
                    <a:cubicBezTo>
                      <a:pt x="2248" y="7949"/>
                      <a:pt x="2246" y="7948"/>
                      <a:pt x="2246" y="7945"/>
                    </a:cubicBezTo>
                    <a:cubicBezTo>
                      <a:pt x="2246" y="7943"/>
                      <a:pt x="2248" y="7941"/>
                      <a:pt x="2250" y="7941"/>
                    </a:cubicBezTo>
                    <a:close/>
                    <a:moveTo>
                      <a:pt x="2266" y="7941"/>
                    </a:moveTo>
                    <a:lnTo>
                      <a:pt x="2266" y="7941"/>
                    </a:lnTo>
                    <a:cubicBezTo>
                      <a:pt x="2268" y="7941"/>
                      <a:pt x="2270" y="7943"/>
                      <a:pt x="2270" y="7945"/>
                    </a:cubicBezTo>
                    <a:cubicBezTo>
                      <a:pt x="2270" y="7948"/>
                      <a:pt x="2268" y="7949"/>
                      <a:pt x="2266" y="7949"/>
                    </a:cubicBezTo>
                    <a:lnTo>
                      <a:pt x="2266" y="7949"/>
                    </a:lnTo>
                    <a:cubicBezTo>
                      <a:pt x="2264" y="7949"/>
                      <a:pt x="2262" y="7948"/>
                      <a:pt x="2262" y="7945"/>
                    </a:cubicBezTo>
                    <a:cubicBezTo>
                      <a:pt x="2262" y="7943"/>
                      <a:pt x="2264" y="7941"/>
                      <a:pt x="2266" y="7941"/>
                    </a:cubicBezTo>
                    <a:close/>
                    <a:moveTo>
                      <a:pt x="2282" y="7941"/>
                    </a:moveTo>
                    <a:lnTo>
                      <a:pt x="2282" y="7941"/>
                    </a:lnTo>
                    <a:cubicBezTo>
                      <a:pt x="2284" y="7941"/>
                      <a:pt x="2286" y="7943"/>
                      <a:pt x="2286" y="7945"/>
                    </a:cubicBezTo>
                    <a:cubicBezTo>
                      <a:pt x="2286" y="7948"/>
                      <a:pt x="2284" y="7949"/>
                      <a:pt x="2282" y="7949"/>
                    </a:cubicBezTo>
                    <a:lnTo>
                      <a:pt x="2282" y="7949"/>
                    </a:lnTo>
                    <a:cubicBezTo>
                      <a:pt x="2280" y="7949"/>
                      <a:pt x="2278" y="7948"/>
                      <a:pt x="2278" y="7945"/>
                    </a:cubicBezTo>
                    <a:cubicBezTo>
                      <a:pt x="2278" y="7943"/>
                      <a:pt x="2280" y="7941"/>
                      <a:pt x="2282" y="7941"/>
                    </a:cubicBezTo>
                    <a:close/>
                    <a:moveTo>
                      <a:pt x="2298" y="7941"/>
                    </a:moveTo>
                    <a:lnTo>
                      <a:pt x="2298" y="7941"/>
                    </a:lnTo>
                    <a:cubicBezTo>
                      <a:pt x="2300" y="7941"/>
                      <a:pt x="2302" y="7943"/>
                      <a:pt x="2302" y="7945"/>
                    </a:cubicBezTo>
                    <a:cubicBezTo>
                      <a:pt x="2302" y="7948"/>
                      <a:pt x="2300" y="7949"/>
                      <a:pt x="2298" y="7949"/>
                    </a:cubicBezTo>
                    <a:lnTo>
                      <a:pt x="2298" y="7949"/>
                    </a:lnTo>
                    <a:cubicBezTo>
                      <a:pt x="2296" y="7949"/>
                      <a:pt x="2294" y="7948"/>
                      <a:pt x="2294" y="7945"/>
                    </a:cubicBezTo>
                    <a:cubicBezTo>
                      <a:pt x="2294" y="7943"/>
                      <a:pt x="2296" y="7941"/>
                      <a:pt x="2298" y="7941"/>
                    </a:cubicBezTo>
                    <a:close/>
                    <a:moveTo>
                      <a:pt x="2314" y="7941"/>
                    </a:moveTo>
                    <a:lnTo>
                      <a:pt x="2314" y="7941"/>
                    </a:lnTo>
                    <a:cubicBezTo>
                      <a:pt x="2316" y="7941"/>
                      <a:pt x="2318" y="7943"/>
                      <a:pt x="2318" y="7945"/>
                    </a:cubicBezTo>
                    <a:cubicBezTo>
                      <a:pt x="2318" y="7948"/>
                      <a:pt x="2316" y="7949"/>
                      <a:pt x="2314" y="7949"/>
                    </a:cubicBezTo>
                    <a:lnTo>
                      <a:pt x="2314" y="7949"/>
                    </a:lnTo>
                    <a:cubicBezTo>
                      <a:pt x="2312" y="7949"/>
                      <a:pt x="2310" y="7948"/>
                      <a:pt x="2310" y="7945"/>
                    </a:cubicBezTo>
                    <a:cubicBezTo>
                      <a:pt x="2310" y="7943"/>
                      <a:pt x="2312" y="7941"/>
                      <a:pt x="2314" y="7941"/>
                    </a:cubicBezTo>
                    <a:close/>
                    <a:moveTo>
                      <a:pt x="2330" y="7941"/>
                    </a:moveTo>
                    <a:lnTo>
                      <a:pt x="2330" y="7941"/>
                    </a:lnTo>
                    <a:cubicBezTo>
                      <a:pt x="2332" y="7941"/>
                      <a:pt x="2334" y="7943"/>
                      <a:pt x="2334" y="7945"/>
                    </a:cubicBezTo>
                    <a:cubicBezTo>
                      <a:pt x="2334" y="7948"/>
                      <a:pt x="2332" y="7949"/>
                      <a:pt x="2330" y="7949"/>
                    </a:cubicBezTo>
                    <a:lnTo>
                      <a:pt x="2330" y="7949"/>
                    </a:lnTo>
                    <a:cubicBezTo>
                      <a:pt x="2328" y="7949"/>
                      <a:pt x="2326" y="7948"/>
                      <a:pt x="2326" y="7945"/>
                    </a:cubicBezTo>
                    <a:cubicBezTo>
                      <a:pt x="2326" y="7943"/>
                      <a:pt x="2328" y="7941"/>
                      <a:pt x="2330" y="7941"/>
                    </a:cubicBezTo>
                    <a:close/>
                    <a:moveTo>
                      <a:pt x="2346" y="7941"/>
                    </a:moveTo>
                    <a:lnTo>
                      <a:pt x="2346" y="7941"/>
                    </a:lnTo>
                    <a:cubicBezTo>
                      <a:pt x="2348" y="7941"/>
                      <a:pt x="2350" y="7943"/>
                      <a:pt x="2350" y="7945"/>
                    </a:cubicBezTo>
                    <a:cubicBezTo>
                      <a:pt x="2350" y="7948"/>
                      <a:pt x="2348" y="7949"/>
                      <a:pt x="2346" y="7949"/>
                    </a:cubicBezTo>
                    <a:lnTo>
                      <a:pt x="2346" y="7949"/>
                    </a:lnTo>
                    <a:cubicBezTo>
                      <a:pt x="2344" y="7949"/>
                      <a:pt x="2342" y="7948"/>
                      <a:pt x="2342" y="7945"/>
                    </a:cubicBezTo>
                    <a:cubicBezTo>
                      <a:pt x="2342" y="7943"/>
                      <a:pt x="2344" y="7941"/>
                      <a:pt x="2346" y="7941"/>
                    </a:cubicBezTo>
                    <a:close/>
                    <a:moveTo>
                      <a:pt x="2362" y="7941"/>
                    </a:moveTo>
                    <a:lnTo>
                      <a:pt x="2362" y="7941"/>
                    </a:lnTo>
                    <a:cubicBezTo>
                      <a:pt x="2364" y="7941"/>
                      <a:pt x="2366" y="7943"/>
                      <a:pt x="2366" y="7945"/>
                    </a:cubicBezTo>
                    <a:cubicBezTo>
                      <a:pt x="2366" y="7948"/>
                      <a:pt x="2364" y="7949"/>
                      <a:pt x="2362" y="7949"/>
                    </a:cubicBezTo>
                    <a:lnTo>
                      <a:pt x="2362" y="7949"/>
                    </a:lnTo>
                    <a:cubicBezTo>
                      <a:pt x="2360" y="7949"/>
                      <a:pt x="2358" y="7948"/>
                      <a:pt x="2358" y="7945"/>
                    </a:cubicBezTo>
                    <a:cubicBezTo>
                      <a:pt x="2358" y="7943"/>
                      <a:pt x="2360" y="7941"/>
                      <a:pt x="2362" y="7941"/>
                    </a:cubicBezTo>
                    <a:close/>
                    <a:moveTo>
                      <a:pt x="2378" y="7941"/>
                    </a:moveTo>
                    <a:lnTo>
                      <a:pt x="2378" y="7941"/>
                    </a:lnTo>
                    <a:cubicBezTo>
                      <a:pt x="2380" y="7941"/>
                      <a:pt x="2382" y="7943"/>
                      <a:pt x="2382" y="7945"/>
                    </a:cubicBezTo>
                    <a:cubicBezTo>
                      <a:pt x="2382" y="7948"/>
                      <a:pt x="2380" y="7949"/>
                      <a:pt x="2378" y="7949"/>
                    </a:cubicBezTo>
                    <a:lnTo>
                      <a:pt x="2378" y="7949"/>
                    </a:lnTo>
                    <a:cubicBezTo>
                      <a:pt x="2376" y="7949"/>
                      <a:pt x="2374" y="7948"/>
                      <a:pt x="2374" y="7945"/>
                    </a:cubicBezTo>
                    <a:cubicBezTo>
                      <a:pt x="2374" y="7943"/>
                      <a:pt x="2376" y="7941"/>
                      <a:pt x="2378" y="7941"/>
                    </a:cubicBezTo>
                    <a:close/>
                    <a:moveTo>
                      <a:pt x="2394" y="7941"/>
                    </a:moveTo>
                    <a:lnTo>
                      <a:pt x="2394" y="7941"/>
                    </a:lnTo>
                    <a:cubicBezTo>
                      <a:pt x="2396" y="7941"/>
                      <a:pt x="2398" y="7943"/>
                      <a:pt x="2398" y="7945"/>
                    </a:cubicBezTo>
                    <a:cubicBezTo>
                      <a:pt x="2398" y="7948"/>
                      <a:pt x="2396" y="7949"/>
                      <a:pt x="2394" y="7949"/>
                    </a:cubicBezTo>
                    <a:lnTo>
                      <a:pt x="2394" y="7949"/>
                    </a:lnTo>
                    <a:cubicBezTo>
                      <a:pt x="2392" y="7949"/>
                      <a:pt x="2390" y="7948"/>
                      <a:pt x="2390" y="7945"/>
                    </a:cubicBezTo>
                    <a:cubicBezTo>
                      <a:pt x="2390" y="7943"/>
                      <a:pt x="2392" y="7941"/>
                      <a:pt x="2394" y="7941"/>
                    </a:cubicBezTo>
                    <a:close/>
                    <a:moveTo>
                      <a:pt x="2410" y="7941"/>
                    </a:moveTo>
                    <a:lnTo>
                      <a:pt x="2410" y="7941"/>
                    </a:lnTo>
                    <a:cubicBezTo>
                      <a:pt x="2412" y="7941"/>
                      <a:pt x="2414" y="7943"/>
                      <a:pt x="2414" y="7945"/>
                    </a:cubicBezTo>
                    <a:cubicBezTo>
                      <a:pt x="2414" y="7948"/>
                      <a:pt x="2412" y="7949"/>
                      <a:pt x="2410" y="7949"/>
                    </a:cubicBezTo>
                    <a:lnTo>
                      <a:pt x="2410" y="7949"/>
                    </a:lnTo>
                    <a:cubicBezTo>
                      <a:pt x="2408" y="7949"/>
                      <a:pt x="2406" y="7948"/>
                      <a:pt x="2406" y="7945"/>
                    </a:cubicBezTo>
                    <a:cubicBezTo>
                      <a:pt x="2406" y="7943"/>
                      <a:pt x="2408" y="7941"/>
                      <a:pt x="2410" y="7941"/>
                    </a:cubicBezTo>
                    <a:close/>
                    <a:moveTo>
                      <a:pt x="2426" y="7941"/>
                    </a:moveTo>
                    <a:lnTo>
                      <a:pt x="2426" y="7941"/>
                    </a:lnTo>
                    <a:cubicBezTo>
                      <a:pt x="2428" y="7941"/>
                      <a:pt x="2430" y="7943"/>
                      <a:pt x="2430" y="7945"/>
                    </a:cubicBezTo>
                    <a:cubicBezTo>
                      <a:pt x="2430" y="7948"/>
                      <a:pt x="2428" y="7949"/>
                      <a:pt x="2426" y="7949"/>
                    </a:cubicBezTo>
                    <a:lnTo>
                      <a:pt x="2426" y="7949"/>
                    </a:lnTo>
                    <a:cubicBezTo>
                      <a:pt x="2424" y="7949"/>
                      <a:pt x="2422" y="7948"/>
                      <a:pt x="2422" y="7945"/>
                    </a:cubicBezTo>
                    <a:cubicBezTo>
                      <a:pt x="2422" y="7943"/>
                      <a:pt x="2424" y="7941"/>
                      <a:pt x="2426" y="7941"/>
                    </a:cubicBezTo>
                    <a:close/>
                    <a:moveTo>
                      <a:pt x="2442" y="7941"/>
                    </a:moveTo>
                    <a:lnTo>
                      <a:pt x="2442" y="7941"/>
                    </a:lnTo>
                    <a:cubicBezTo>
                      <a:pt x="2444" y="7941"/>
                      <a:pt x="2446" y="7943"/>
                      <a:pt x="2446" y="7945"/>
                    </a:cubicBezTo>
                    <a:cubicBezTo>
                      <a:pt x="2446" y="7948"/>
                      <a:pt x="2444" y="7949"/>
                      <a:pt x="2442" y="7949"/>
                    </a:cubicBezTo>
                    <a:lnTo>
                      <a:pt x="2442" y="7949"/>
                    </a:lnTo>
                    <a:cubicBezTo>
                      <a:pt x="2440" y="7949"/>
                      <a:pt x="2438" y="7948"/>
                      <a:pt x="2438" y="7945"/>
                    </a:cubicBezTo>
                    <a:cubicBezTo>
                      <a:pt x="2438" y="7943"/>
                      <a:pt x="2440" y="7941"/>
                      <a:pt x="2442" y="7941"/>
                    </a:cubicBezTo>
                    <a:close/>
                    <a:moveTo>
                      <a:pt x="2458" y="7941"/>
                    </a:moveTo>
                    <a:lnTo>
                      <a:pt x="2458" y="7941"/>
                    </a:lnTo>
                    <a:cubicBezTo>
                      <a:pt x="2460" y="7941"/>
                      <a:pt x="2462" y="7943"/>
                      <a:pt x="2462" y="7945"/>
                    </a:cubicBezTo>
                    <a:cubicBezTo>
                      <a:pt x="2462" y="7948"/>
                      <a:pt x="2460" y="7949"/>
                      <a:pt x="2458" y="7949"/>
                    </a:cubicBezTo>
                    <a:lnTo>
                      <a:pt x="2458" y="7949"/>
                    </a:lnTo>
                    <a:cubicBezTo>
                      <a:pt x="2456" y="7949"/>
                      <a:pt x="2454" y="7948"/>
                      <a:pt x="2454" y="7945"/>
                    </a:cubicBezTo>
                    <a:cubicBezTo>
                      <a:pt x="2454" y="7943"/>
                      <a:pt x="2456" y="7941"/>
                      <a:pt x="2458" y="7941"/>
                    </a:cubicBezTo>
                    <a:close/>
                    <a:moveTo>
                      <a:pt x="2474" y="7941"/>
                    </a:moveTo>
                    <a:lnTo>
                      <a:pt x="2474" y="7941"/>
                    </a:lnTo>
                    <a:cubicBezTo>
                      <a:pt x="2476" y="7941"/>
                      <a:pt x="2478" y="7943"/>
                      <a:pt x="2478" y="7945"/>
                    </a:cubicBezTo>
                    <a:cubicBezTo>
                      <a:pt x="2478" y="7948"/>
                      <a:pt x="2476" y="7949"/>
                      <a:pt x="2474" y="7949"/>
                    </a:cubicBezTo>
                    <a:lnTo>
                      <a:pt x="2474" y="7949"/>
                    </a:lnTo>
                    <a:cubicBezTo>
                      <a:pt x="2472" y="7949"/>
                      <a:pt x="2470" y="7948"/>
                      <a:pt x="2470" y="7945"/>
                    </a:cubicBezTo>
                    <a:cubicBezTo>
                      <a:pt x="2470" y="7943"/>
                      <a:pt x="2472" y="7941"/>
                      <a:pt x="2474" y="7941"/>
                    </a:cubicBezTo>
                    <a:close/>
                    <a:moveTo>
                      <a:pt x="2490" y="7941"/>
                    </a:moveTo>
                    <a:lnTo>
                      <a:pt x="2490" y="7941"/>
                    </a:lnTo>
                    <a:cubicBezTo>
                      <a:pt x="2493" y="7941"/>
                      <a:pt x="2494" y="7943"/>
                      <a:pt x="2494" y="7945"/>
                    </a:cubicBezTo>
                    <a:cubicBezTo>
                      <a:pt x="2494" y="7948"/>
                      <a:pt x="2493" y="7949"/>
                      <a:pt x="2490" y="7949"/>
                    </a:cubicBezTo>
                    <a:lnTo>
                      <a:pt x="2490" y="7949"/>
                    </a:lnTo>
                    <a:cubicBezTo>
                      <a:pt x="2488" y="7949"/>
                      <a:pt x="2486" y="7948"/>
                      <a:pt x="2486" y="7945"/>
                    </a:cubicBezTo>
                    <a:cubicBezTo>
                      <a:pt x="2486" y="7943"/>
                      <a:pt x="2488" y="7941"/>
                      <a:pt x="2490" y="7941"/>
                    </a:cubicBezTo>
                    <a:close/>
                    <a:moveTo>
                      <a:pt x="2506" y="7941"/>
                    </a:moveTo>
                    <a:lnTo>
                      <a:pt x="2506" y="7941"/>
                    </a:lnTo>
                    <a:cubicBezTo>
                      <a:pt x="2509" y="7941"/>
                      <a:pt x="2510" y="7943"/>
                      <a:pt x="2510" y="7945"/>
                    </a:cubicBezTo>
                    <a:cubicBezTo>
                      <a:pt x="2510" y="7948"/>
                      <a:pt x="2509" y="7949"/>
                      <a:pt x="2506" y="7949"/>
                    </a:cubicBezTo>
                    <a:lnTo>
                      <a:pt x="2506" y="7949"/>
                    </a:lnTo>
                    <a:cubicBezTo>
                      <a:pt x="2504" y="7949"/>
                      <a:pt x="2502" y="7948"/>
                      <a:pt x="2502" y="7945"/>
                    </a:cubicBezTo>
                    <a:cubicBezTo>
                      <a:pt x="2502" y="7943"/>
                      <a:pt x="2504" y="7941"/>
                      <a:pt x="2506" y="7941"/>
                    </a:cubicBezTo>
                    <a:close/>
                    <a:moveTo>
                      <a:pt x="2522" y="7941"/>
                    </a:moveTo>
                    <a:lnTo>
                      <a:pt x="2522" y="7941"/>
                    </a:lnTo>
                    <a:cubicBezTo>
                      <a:pt x="2525" y="7941"/>
                      <a:pt x="2526" y="7943"/>
                      <a:pt x="2526" y="7945"/>
                    </a:cubicBezTo>
                    <a:cubicBezTo>
                      <a:pt x="2526" y="7948"/>
                      <a:pt x="2525" y="7949"/>
                      <a:pt x="2522" y="7949"/>
                    </a:cubicBezTo>
                    <a:lnTo>
                      <a:pt x="2522" y="7949"/>
                    </a:lnTo>
                    <a:cubicBezTo>
                      <a:pt x="2520" y="7949"/>
                      <a:pt x="2518" y="7948"/>
                      <a:pt x="2518" y="7945"/>
                    </a:cubicBezTo>
                    <a:cubicBezTo>
                      <a:pt x="2518" y="7943"/>
                      <a:pt x="2520" y="7941"/>
                      <a:pt x="2522" y="7941"/>
                    </a:cubicBezTo>
                    <a:close/>
                    <a:moveTo>
                      <a:pt x="2538" y="7941"/>
                    </a:moveTo>
                    <a:lnTo>
                      <a:pt x="2538" y="7941"/>
                    </a:lnTo>
                    <a:cubicBezTo>
                      <a:pt x="2541" y="7941"/>
                      <a:pt x="2542" y="7943"/>
                      <a:pt x="2542" y="7945"/>
                    </a:cubicBezTo>
                    <a:cubicBezTo>
                      <a:pt x="2542" y="7948"/>
                      <a:pt x="2541" y="7949"/>
                      <a:pt x="2538" y="7949"/>
                    </a:cubicBezTo>
                    <a:lnTo>
                      <a:pt x="2538" y="7949"/>
                    </a:lnTo>
                    <a:cubicBezTo>
                      <a:pt x="2536" y="7949"/>
                      <a:pt x="2534" y="7948"/>
                      <a:pt x="2534" y="7945"/>
                    </a:cubicBezTo>
                    <a:cubicBezTo>
                      <a:pt x="2534" y="7943"/>
                      <a:pt x="2536" y="7941"/>
                      <a:pt x="2538" y="7941"/>
                    </a:cubicBezTo>
                    <a:close/>
                    <a:moveTo>
                      <a:pt x="2554" y="7941"/>
                    </a:moveTo>
                    <a:lnTo>
                      <a:pt x="2554" y="7941"/>
                    </a:lnTo>
                    <a:cubicBezTo>
                      <a:pt x="2557" y="7941"/>
                      <a:pt x="2558" y="7943"/>
                      <a:pt x="2558" y="7945"/>
                    </a:cubicBezTo>
                    <a:cubicBezTo>
                      <a:pt x="2558" y="7948"/>
                      <a:pt x="2557" y="7949"/>
                      <a:pt x="2554" y="7949"/>
                    </a:cubicBezTo>
                    <a:lnTo>
                      <a:pt x="2554" y="7949"/>
                    </a:lnTo>
                    <a:cubicBezTo>
                      <a:pt x="2552" y="7949"/>
                      <a:pt x="2550" y="7948"/>
                      <a:pt x="2550" y="7945"/>
                    </a:cubicBezTo>
                    <a:cubicBezTo>
                      <a:pt x="2550" y="7943"/>
                      <a:pt x="2552" y="7941"/>
                      <a:pt x="2554" y="7941"/>
                    </a:cubicBezTo>
                    <a:close/>
                    <a:moveTo>
                      <a:pt x="2570" y="7941"/>
                    </a:moveTo>
                    <a:lnTo>
                      <a:pt x="2570" y="7941"/>
                    </a:lnTo>
                    <a:cubicBezTo>
                      <a:pt x="2573" y="7941"/>
                      <a:pt x="2574" y="7943"/>
                      <a:pt x="2574" y="7945"/>
                    </a:cubicBezTo>
                    <a:cubicBezTo>
                      <a:pt x="2574" y="7948"/>
                      <a:pt x="2573" y="7949"/>
                      <a:pt x="2570" y="7949"/>
                    </a:cubicBezTo>
                    <a:lnTo>
                      <a:pt x="2570" y="7949"/>
                    </a:lnTo>
                    <a:cubicBezTo>
                      <a:pt x="2568" y="7949"/>
                      <a:pt x="2566" y="7948"/>
                      <a:pt x="2566" y="7945"/>
                    </a:cubicBezTo>
                    <a:cubicBezTo>
                      <a:pt x="2566" y="7943"/>
                      <a:pt x="2568" y="7941"/>
                      <a:pt x="2570" y="7941"/>
                    </a:cubicBezTo>
                    <a:close/>
                    <a:moveTo>
                      <a:pt x="2586" y="7941"/>
                    </a:moveTo>
                    <a:lnTo>
                      <a:pt x="2586" y="7941"/>
                    </a:lnTo>
                    <a:cubicBezTo>
                      <a:pt x="2589" y="7941"/>
                      <a:pt x="2590" y="7943"/>
                      <a:pt x="2590" y="7945"/>
                    </a:cubicBezTo>
                    <a:cubicBezTo>
                      <a:pt x="2590" y="7948"/>
                      <a:pt x="2589" y="7949"/>
                      <a:pt x="2586" y="7949"/>
                    </a:cubicBezTo>
                    <a:lnTo>
                      <a:pt x="2586" y="7949"/>
                    </a:lnTo>
                    <a:cubicBezTo>
                      <a:pt x="2584" y="7949"/>
                      <a:pt x="2582" y="7948"/>
                      <a:pt x="2582" y="7945"/>
                    </a:cubicBezTo>
                    <a:cubicBezTo>
                      <a:pt x="2582" y="7943"/>
                      <a:pt x="2584" y="7941"/>
                      <a:pt x="2586" y="7941"/>
                    </a:cubicBezTo>
                    <a:close/>
                    <a:moveTo>
                      <a:pt x="2602" y="7941"/>
                    </a:moveTo>
                    <a:lnTo>
                      <a:pt x="2602" y="7941"/>
                    </a:lnTo>
                    <a:cubicBezTo>
                      <a:pt x="2605" y="7941"/>
                      <a:pt x="2606" y="7943"/>
                      <a:pt x="2606" y="7945"/>
                    </a:cubicBezTo>
                    <a:cubicBezTo>
                      <a:pt x="2606" y="7948"/>
                      <a:pt x="2605" y="7949"/>
                      <a:pt x="2602" y="7949"/>
                    </a:cubicBezTo>
                    <a:lnTo>
                      <a:pt x="2602" y="7949"/>
                    </a:lnTo>
                    <a:cubicBezTo>
                      <a:pt x="2600" y="7949"/>
                      <a:pt x="2598" y="7948"/>
                      <a:pt x="2598" y="7945"/>
                    </a:cubicBezTo>
                    <a:cubicBezTo>
                      <a:pt x="2598" y="7943"/>
                      <a:pt x="2600" y="7941"/>
                      <a:pt x="2602" y="7941"/>
                    </a:cubicBezTo>
                    <a:close/>
                    <a:moveTo>
                      <a:pt x="2618" y="7941"/>
                    </a:moveTo>
                    <a:lnTo>
                      <a:pt x="2618" y="7941"/>
                    </a:lnTo>
                    <a:cubicBezTo>
                      <a:pt x="2621" y="7941"/>
                      <a:pt x="2622" y="7943"/>
                      <a:pt x="2622" y="7945"/>
                    </a:cubicBezTo>
                    <a:cubicBezTo>
                      <a:pt x="2622" y="7948"/>
                      <a:pt x="2621" y="7949"/>
                      <a:pt x="2618" y="7949"/>
                    </a:cubicBezTo>
                    <a:lnTo>
                      <a:pt x="2618" y="7949"/>
                    </a:lnTo>
                    <a:cubicBezTo>
                      <a:pt x="2616" y="7949"/>
                      <a:pt x="2614" y="7948"/>
                      <a:pt x="2614" y="7945"/>
                    </a:cubicBezTo>
                    <a:cubicBezTo>
                      <a:pt x="2614" y="7943"/>
                      <a:pt x="2616" y="7941"/>
                      <a:pt x="2618" y="7941"/>
                    </a:cubicBezTo>
                    <a:close/>
                    <a:moveTo>
                      <a:pt x="2634" y="7941"/>
                    </a:moveTo>
                    <a:lnTo>
                      <a:pt x="2634" y="7941"/>
                    </a:lnTo>
                    <a:cubicBezTo>
                      <a:pt x="2637" y="7941"/>
                      <a:pt x="2638" y="7943"/>
                      <a:pt x="2638" y="7945"/>
                    </a:cubicBezTo>
                    <a:cubicBezTo>
                      <a:pt x="2638" y="7948"/>
                      <a:pt x="2637" y="7949"/>
                      <a:pt x="2634" y="7949"/>
                    </a:cubicBezTo>
                    <a:lnTo>
                      <a:pt x="2634" y="7949"/>
                    </a:lnTo>
                    <a:cubicBezTo>
                      <a:pt x="2632" y="7949"/>
                      <a:pt x="2630" y="7948"/>
                      <a:pt x="2630" y="7945"/>
                    </a:cubicBezTo>
                    <a:cubicBezTo>
                      <a:pt x="2630" y="7943"/>
                      <a:pt x="2632" y="7941"/>
                      <a:pt x="2634" y="7941"/>
                    </a:cubicBezTo>
                    <a:close/>
                    <a:moveTo>
                      <a:pt x="2650" y="7941"/>
                    </a:moveTo>
                    <a:lnTo>
                      <a:pt x="2650" y="7941"/>
                    </a:lnTo>
                    <a:cubicBezTo>
                      <a:pt x="2653" y="7941"/>
                      <a:pt x="2654" y="7943"/>
                      <a:pt x="2654" y="7945"/>
                    </a:cubicBezTo>
                    <a:cubicBezTo>
                      <a:pt x="2654" y="7948"/>
                      <a:pt x="2653" y="7949"/>
                      <a:pt x="2650" y="7949"/>
                    </a:cubicBezTo>
                    <a:lnTo>
                      <a:pt x="2650" y="7949"/>
                    </a:lnTo>
                    <a:cubicBezTo>
                      <a:pt x="2648" y="7949"/>
                      <a:pt x="2646" y="7948"/>
                      <a:pt x="2646" y="7945"/>
                    </a:cubicBezTo>
                    <a:cubicBezTo>
                      <a:pt x="2646" y="7943"/>
                      <a:pt x="2648" y="7941"/>
                      <a:pt x="2650" y="7941"/>
                    </a:cubicBezTo>
                    <a:close/>
                    <a:moveTo>
                      <a:pt x="2666" y="7941"/>
                    </a:moveTo>
                    <a:lnTo>
                      <a:pt x="2666" y="7941"/>
                    </a:lnTo>
                    <a:cubicBezTo>
                      <a:pt x="2669" y="7941"/>
                      <a:pt x="2670" y="7943"/>
                      <a:pt x="2670" y="7945"/>
                    </a:cubicBezTo>
                    <a:cubicBezTo>
                      <a:pt x="2670" y="7948"/>
                      <a:pt x="2669" y="7949"/>
                      <a:pt x="2666" y="7949"/>
                    </a:cubicBezTo>
                    <a:lnTo>
                      <a:pt x="2666" y="7949"/>
                    </a:lnTo>
                    <a:cubicBezTo>
                      <a:pt x="2664" y="7949"/>
                      <a:pt x="2662" y="7948"/>
                      <a:pt x="2662" y="7945"/>
                    </a:cubicBezTo>
                    <a:cubicBezTo>
                      <a:pt x="2662" y="7943"/>
                      <a:pt x="2664" y="7941"/>
                      <a:pt x="2666" y="7941"/>
                    </a:cubicBezTo>
                    <a:close/>
                    <a:moveTo>
                      <a:pt x="2682" y="7941"/>
                    </a:moveTo>
                    <a:lnTo>
                      <a:pt x="2682" y="7941"/>
                    </a:lnTo>
                    <a:cubicBezTo>
                      <a:pt x="2685" y="7941"/>
                      <a:pt x="2686" y="7943"/>
                      <a:pt x="2686" y="7945"/>
                    </a:cubicBezTo>
                    <a:cubicBezTo>
                      <a:pt x="2686" y="7948"/>
                      <a:pt x="2685" y="7949"/>
                      <a:pt x="2682" y="7949"/>
                    </a:cubicBezTo>
                    <a:lnTo>
                      <a:pt x="2682" y="7949"/>
                    </a:lnTo>
                    <a:cubicBezTo>
                      <a:pt x="2680" y="7949"/>
                      <a:pt x="2678" y="7948"/>
                      <a:pt x="2678" y="7945"/>
                    </a:cubicBezTo>
                    <a:cubicBezTo>
                      <a:pt x="2678" y="7943"/>
                      <a:pt x="2680" y="7941"/>
                      <a:pt x="2682" y="7941"/>
                    </a:cubicBezTo>
                    <a:close/>
                    <a:moveTo>
                      <a:pt x="2698" y="7941"/>
                    </a:moveTo>
                    <a:lnTo>
                      <a:pt x="2698" y="7941"/>
                    </a:lnTo>
                    <a:cubicBezTo>
                      <a:pt x="2701" y="7941"/>
                      <a:pt x="2702" y="7943"/>
                      <a:pt x="2702" y="7945"/>
                    </a:cubicBezTo>
                    <a:cubicBezTo>
                      <a:pt x="2702" y="7948"/>
                      <a:pt x="2701" y="7949"/>
                      <a:pt x="2698" y="7949"/>
                    </a:cubicBezTo>
                    <a:lnTo>
                      <a:pt x="2698" y="7949"/>
                    </a:lnTo>
                    <a:cubicBezTo>
                      <a:pt x="2696" y="7949"/>
                      <a:pt x="2694" y="7948"/>
                      <a:pt x="2694" y="7945"/>
                    </a:cubicBezTo>
                    <a:cubicBezTo>
                      <a:pt x="2694" y="7943"/>
                      <a:pt x="2696" y="7941"/>
                      <a:pt x="2698" y="7941"/>
                    </a:cubicBezTo>
                    <a:close/>
                    <a:moveTo>
                      <a:pt x="2714" y="7941"/>
                    </a:moveTo>
                    <a:lnTo>
                      <a:pt x="2714" y="7941"/>
                    </a:lnTo>
                    <a:cubicBezTo>
                      <a:pt x="2717" y="7941"/>
                      <a:pt x="2718" y="7943"/>
                      <a:pt x="2718" y="7945"/>
                    </a:cubicBezTo>
                    <a:cubicBezTo>
                      <a:pt x="2718" y="7948"/>
                      <a:pt x="2717" y="7949"/>
                      <a:pt x="2714" y="7949"/>
                    </a:cubicBezTo>
                    <a:lnTo>
                      <a:pt x="2714" y="7949"/>
                    </a:lnTo>
                    <a:cubicBezTo>
                      <a:pt x="2712" y="7949"/>
                      <a:pt x="2710" y="7948"/>
                      <a:pt x="2710" y="7945"/>
                    </a:cubicBezTo>
                    <a:cubicBezTo>
                      <a:pt x="2710" y="7943"/>
                      <a:pt x="2712" y="7941"/>
                      <a:pt x="2714" y="7941"/>
                    </a:cubicBezTo>
                    <a:close/>
                    <a:moveTo>
                      <a:pt x="2730" y="7941"/>
                    </a:moveTo>
                    <a:lnTo>
                      <a:pt x="2730" y="7941"/>
                    </a:lnTo>
                    <a:cubicBezTo>
                      <a:pt x="2733" y="7941"/>
                      <a:pt x="2734" y="7943"/>
                      <a:pt x="2734" y="7945"/>
                    </a:cubicBezTo>
                    <a:cubicBezTo>
                      <a:pt x="2734" y="7948"/>
                      <a:pt x="2733" y="7949"/>
                      <a:pt x="2730" y="7949"/>
                    </a:cubicBezTo>
                    <a:lnTo>
                      <a:pt x="2730" y="7949"/>
                    </a:lnTo>
                    <a:cubicBezTo>
                      <a:pt x="2728" y="7949"/>
                      <a:pt x="2726" y="7948"/>
                      <a:pt x="2726" y="7945"/>
                    </a:cubicBezTo>
                    <a:cubicBezTo>
                      <a:pt x="2726" y="7943"/>
                      <a:pt x="2728" y="7941"/>
                      <a:pt x="2730" y="7941"/>
                    </a:cubicBezTo>
                    <a:close/>
                    <a:moveTo>
                      <a:pt x="2746" y="7941"/>
                    </a:moveTo>
                    <a:lnTo>
                      <a:pt x="2746" y="7941"/>
                    </a:lnTo>
                    <a:cubicBezTo>
                      <a:pt x="2749" y="7941"/>
                      <a:pt x="2750" y="7943"/>
                      <a:pt x="2750" y="7945"/>
                    </a:cubicBezTo>
                    <a:cubicBezTo>
                      <a:pt x="2750" y="7948"/>
                      <a:pt x="2749" y="7949"/>
                      <a:pt x="2746" y="7949"/>
                    </a:cubicBezTo>
                    <a:lnTo>
                      <a:pt x="2746" y="7949"/>
                    </a:lnTo>
                    <a:cubicBezTo>
                      <a:pt x="2744" y="7949"/>
                      <a:pt x="2742" y="7948"/>
                      <a:pt x="2742" y="7945"/>
                    </a:cubicBezTo>
                    <a:cubicBezTo>
                      <a:pt x="2742" y="7943"/>
                      <a:pt x="2744" y="7941"/>
                      <a:pt x="2746" y="7941"/>
                    </a:cubicBezTo>
                    <a:close/>
                    <a:moveTo>
                      <a:pt x="2762" y="7941"/>
                    </a:moveTo>
                    <a:lnTo>
                      <a:pt x="2762" y="7941"/>
                    </a:lnTo>
                    <a:cubicBezTo>
                      <a:pt x="2765" y="7941"/>
                      <a:pt x="2766" y="7943"/>
                      <a:pt x="2766" y="7945"/>
                    </a:cubicBezTo>
                    <a:cubicBezTo>
                      <a:pt x="2766" y="7948"/>
                      <a:pt x="2765" y="7949"/>
                      <a:pt x="2762" y="7949"/>
                    </a:cubicBezTo>
                    <a:lnTo>
                      <a:pt x="2762" y="7949"/>
                    </a:lnTo>
                    <a:cubicBezTo>
                      <a:pt x="2760" y="7949"/>
                      <a:pt x="2758" y="7948"/>
                      <a:pt x="2758" y="7945"/>
                    </a:cubicBezTo>
                    <a:cubicBezTo>
                      <a:pt x="2758" y="7943"/>
                      <a:pt x="2760" y="7941"/>
                      <a:pt x="2762" y="7941"/>
                    </a:cubicBezTo>
                    <a:close/>
                    <a:moveTo>
                      <a:pt x="2778" y="7941"/>
                    </a:moveTo>
                    <a:lnTo>
                      <a:pt x="2778" y="7941"/>
                    </a:lnTo>
                    <a:cubicBezTo>
                      <a:pt x="2781" y="7941"/>
                      <a:pt x="2782" y="7943"/>
                      <a:pt x="2782" y="7945"/>
                    </a:cubicBezTo>
                    <a:cubicBezTo>
                      <a:pt x="2782" y="7948"/>
                      <a:pt x="2781" y="7949"/>
                      <a:pt x="2778" y="7949"/>
                    </a:cubicBezTo>
                    <a:lnTo>
                      <a:pt x="2778" y="7949"/>
                    </a:lnTo>
                    <a:cubicBezTo>
                      <a:pt x="2776" y="7949"/>
                      <a:pt x="2774" y="7948"/>
                      <a:pt x="2774" y="7945"/>
                    </a:cubicBezTo>
                    <a:cubicBezTo>
                      <a:pt x="2774" y="7943"/>
                      <a:pt x="2776" y="7941"/>
                      <a:pt x="2778" y="7941"/>
                    </a:cubicBezTo>
                    <a:close/>
                    <a:moveTo>
                      <a:pt x="2794" y="7941"/>
                    </a:moveTo>
                    <a:lnTo>
                      <a:pt x="2794" y="7941"/>
                    </a:lnTo>
                    <a:cubicBezTo>
                      <a:pt x="2797" y="7941"/>
                      <a:pt x="2798" y="7943"/>
                      <a:pt x="2798" y="7945"/>
                    </a:cubicBezTo>
                    <a:cubicBezTo>
                      <a:pt x="2798" y="7948"/>
                      <a:pt x="2797" y="7949"/>
                      <a:pt x="2794" y="7949"/>
                    </a:cubicBezTo>
                    <a:lnTo>
                      <a:pt x="2794" y="7949"/>
                    </a:lnTo>
                    <a:cubicBezTo>
                      <a:pt x="2792" y="7949"/>
                      <a:pt x="2790" y="7948"/>
                      <a:pt x="2790" y="7945"/>
                    </a:cubicBezTo>
                    <a:cubicBezTo>
                      <a:pt x="2790" y="7943"/>
                      <a:pt x="2792" y="7941"/>
                      <a:pt x="2794" y="7941"/>
                    </a:cubicBezTo>
                    <a:close/>
                    <a:moveTo>
                      <a:pt x="2810" y="7941"/>
                    </a:moveTo>
                    <a:lnTo>
                      <a:pt x="2810" y="7941"/>
                    </a:lnTo>
                    <a:cubicBezTo>
                      <a:pt x="2813" y="7941"/>
                      <a:pt x="2814" y="7943"/>
                      <a:pt x="2814" y="7945"/>
                    </a:cubicBezTo>
                    <a:cubicBezTo>
                      <a:pt x="2814" y="7948"/>
                      <a:pt x="2813" y="7949"/>
                      <a:pt x="2810" y="7949"/>
                    </a:cubicBezTo>
                    <a:lnTo>
                      <a:pt x="2810" y="7949"/>
                    </a:lnTo>
                    <a:cubicBezTo>
                      <a:pt x="2808" y="7949"/>
                      <a:pt x="2806" y="7948"/>
                      <a:pt x="2806" y="7945"/>
                    </a:cubicBezTo>
                    <a:cubicBezTo>
                      <a:pt x="2806" y="7943"/>
                      <a:pt x="2808" y="7941"/>
                      <a:pt x="2810" y="7941"/>
                    </a:cubicBezTo>
                    <a:close/>
                    <a:moveTo>
                      <a:pt x="2826" y="7941"/>
                    </a:moveTo>
                    <a:lnTo>
                      <a:pt x="2826" y="7941"/>
                    </a:lnTo>
                    <a:cubicBezTo>
                      <a:pt x="2829" y="7941"/>
                      <a:pt x="2830" y="7943"/>
                      <a:pt x="2830" y="7945"/>
                    </a:cubicBezTo>
                    <a:cubicBezTo>
                      <a:pt x="2830" y="7948"/>
                      <a:pt x="2829" y="7949"/>
                      <a:pt x="2826" y="7949"/>
                    </a:cubicBezTo>
                    <a:lnTo>
                      <a:pt x="2826" y="7949"/>
                    </a:lnTo>
                    <a:cubicBezTo>
                      <a:pt x="2824" y="7949"/>
                      <a:pt x="2822" y="7948"/>
                      <a:pt x="2822" y="7945"/>
                    </a:cubicBezTo>
                    <a:cubicBezTo>
                      <a:pt x="2822" y="7943"/>
                      <a:pt x="2824" y="7941"/>
                      <a:pt x="2826" y="7941"/>
                    </a:cubicBezTo>
                    <a:close/>
                    <a:moveTo>
                      <a:pt x="2842" y="7941"/>
                    </a:moveTo>
                    <a:lnTo>
                      <a:pt x="2842" y="7941"/>
                    </a:lnTo>
                    <a:cubicBezTo>
                      <a:pt x="2845" y="7941"/>
                      <a:pt x="2846" y="7943"/>
                      <a:pt x="2846" y="7945"/>
                    </a:cubicBezTo>
                    <a:cubicBezTo>
                      <a:pt x="2846" y="7948"/>
                      <a:pt x="2845" y="7949"/>
                      <a:pt x="2842" y="7949"/>
                    </a:cubicBezTo>
                    <a:lnTo>
                      <a:pt x="2842" y="7949"/>
                    </a:lnTo>
                    <a:cubicBezTo>
                      <a:pt x="2840" y="7949"/>
                      <a:pt x="2838" y="7948"/>
                      <a:pt x="2838" y="7945"/>
                    </a:cubicBezTo>
                    <a:cubicBezTo>
                      <a:pt x="2838" y="7943"/>
                      <a:pt x="2840" y="7941"/>
                      <a:pt x="2842" y="7941"/>
                    </a:cubicBezTo>
                    <a:close/>
                    <a:moveTo>
                      <a:pt x="2858" y="7941"/>
                    </a:moveTo>
                    <a:lnTo>
                      <a:pt x="2858" y="7941"/>
                    </a:lnTo>
                    <a:cubicBezTo>
                      <a:pt x="2861" y="7941"/>
                      <a:pt x="2862" y="7943"/>
                      <a:pt x="2862" y="7945"/>
                    </a:cubicBezTo>
                    <a:cubicBezTo>
                      <a:pt x="2862" y="7948"/>
                      <a:pt x="2861" y="7949"/>
                      <a:pt x="2858" y="7949"/>
                    </a:cubicBezTo>
                    <a:lnTo>
                      <a:pt x="2858" y="7949"/>
                    </a:lnTo>
                    <a:cubicBezTo>
                      <a:pt x="2856" y="7949"/>
                      <a:pt x="2854" y="7948"/>
                      <a:pt x="2854" y="7945"/>
                    </a:cubicBezTo>
                    <a:cubicBezTo>
                      <a:pt x="2854" y="7943"/>
                      <a:pt x="2856" y="7941"/>
                      <a:pt x="2858" y="7941"/>
                    </a:cubicBezTo>
                    <a:close/>
                    <a:moveTo>
                      <a:pt x="2874" y="7941"/>
                    </a:moveTo>
                    <a:lnTo>
                      <a:pt x="2874" y="7941"/>
                    </a:lnTo>
                    <a:cubicBezTo>
                      <a:pt x="2877" y="7941"/>
                      <a:pt x="2878" y="7943"/>
                      <a:pt x="2878" y="7945"/>
                    </a:cubicBezTo>
                    <a:cubicBezTo>
                      <a:pt x="2878" y="7948"/>
                      <a:pt x="2877" y="7949"/>
                      <a:pt x="2874" y="7949"/>
                    </a:cubicBezTo>
                    <a:lnTo>
                      <a:pt x="2874" y="7949"/>
                    </a:lnTo>
                    <a:cubicBezTo>
                      <a:pt x="2872" y="7949"/>
                      <a:pt x="2870" y="7948"/>
                      <a:pt x="2870" y="7945"/>
                    </a:cubicBezTo>
                    <a:cubicBezTo>
                      <a:pt x="2870" y="7943"/>
                      <a:pt x="2872" y="7941"/>
                      <a:pt x="2874" y="7941"/>
                    </a:cubicBezTo>
                    <a:close/>
                    <a:moveTo>
                      <a:pt x="2890" y="7941"/>
                    </a:moveTo>
                    <a:lnTo>
                      <a:pt x="2890" y="7941"/>
                    </a:lnTo>
                    <a:cubicBezTo>
                      <a:pt x="2893" y="7941"/>
                      <a:pt x="2894" y="7943"/>
                      <a:pt x="2894" y="7945"/>
                    </a:cubicBezTo>
                    <a:cubicBezTo>
                      <a:pt x="2894" y="7948"/>
                      <a:pt x="2893" y="7949"/>
                      <a:pt x="2890" y="7949"/>
                    </a:cubicBezTo>
                    <a:lnTo>
                      <a:pt x="2890" y="7949"/>
                    </a:lnTo>
                    <a:cubicBezTo>
                      <a:pt x="2888" y="7949"/>
                      <a:pt x="2886" y="7948"/>
                      <a:pt x="2886" y="7945"/>
                    </a:cubicBezTo>
                    <a:cubicBezTo>
                      <a:pt x="2886" y="7943"/>
                      <a:pt x="2888" y="7941"/>
                      <a:pt x="2890" y="7941"/>
                    </a:cubicBezTo>
                    <a:close/>
                    <a:moveTo>
                      <a:pt x="2906" y="7941"/>
                    </a:moveTo>
                    <a:lnTo>
                      <a:pt x="2906" y="7941"/>
                    </a:lnTo>
                    <a:cubicBezTo>
                      <a:pt x="2909" y="7941"/>
                      <a:pt x="2910" y="7943"/>
                      <a:pt x="2910" y="7945"/>
                    </a:cubicBezTo>
                    <a:cubicBezTo>
                      <a:pt x="2910" y="7948"/>
                      <a:pt x="2909" y="7949"/>
                      <a:pt x="2906" y="7949"/>
                    </a:cubicBezTo>
                    <a:lnTo>
                      <a:pt x="2906" y="7949"/>
                    </a:lnTo>
                    <a:cubicBezTo>
                      <a:pt x="2904" y="7949"/>
                      <a:pt x="2902" y="7948"/>
                      <a:pt x="2902" y="7945"/>
                    </a:cubicBezTo>
                    <a:cubicBezTo>
                      <a:pt x="2902" y="7943"/>
                      <a:pt x="2904" y="7941"/>
                      <a:pt x="2906" y="7941"/>
                    </a:cubicBezTo>
                    <a:close/>
                    <a:moveTo>
                      <a:pt x="2922" y="7941"/>
                    </a:moveTo>
                    <a:lnTo>
                      <a:pt x="2923" y="7941"/>
                    </a:lnTo>
                    <a:cubicBezTo>
                      <a:pt x="2925" y="7941"/>
                      <a:pt x="2927" y="7943"/>
                      <a:pt x="2927" y="7945"/>
                    </a:cubicBezTo>
                    <a:cubicBezTo>
                      <a:pt x="2927" y="7948"/>
                      <a:pt x="2925" y="7949"/>
                      <a:pt x="2923" y="7949"/>
                    </a:cubicBezTo>
                    <a:lnTo>
                      <a:pt x="2922" y="7949"/>
                    </a:lnTo>
                    <a:cubicBezTo>
                      <a:pt x="2920" y="7949"/>
                      <a:pt x="2918" y="7948"/>
                      <a:pt x="2918" y="7945"/>
                    </a:cubicBezTo>
                    <a:cubicBezTo>
                      <a:pt x="2918" y="7943"/>
                      <a:pt x="2920" y="7941"/>
                      <a:pt x="2922" y="7941"/>
                    </a:cubicBezTo>
                    <a:close/>
                    <a:moveTo>
                      <a:pt x="2939" y="7941"/>
                    </a:moveTo>
                    <a:lnTo>
                      <a:pt x="2939" y="7941"/>
                    </a:lnTo>
                    <a:cubicBezTo>
                      <a:pt x="2941" y="7941"/>
                      <a:pt x="2943" y="7943"/>
                      <a:pt x="2943" y="7945"/>
                    </a:cubicBezTo>
                    <a:cubicBezTo>
                      <a:pt x="2943" y="7948"/>
                      <a:pt x="2941" y="7949"/>
                      <a:pt x="2939" y="7949"/>
                    </a:cubicBezTo>
                    <a:lnTo>
                      <a:pt x="2939" y="7949"/>
                    </a:lnTo>
                    <a:cubicBezTo>
                      <a:pt x="2936" y="7949"/>
                      <a:pt x="2935" y="7948"/>
                      <a:pt x="2935" y="7945"/>
                    </a:cubicBezTo>
                    <a:cubicBezTo>
                      <a:pt x="2935" y="7943"/>
                      <a:pt x="2936" y="7941"/>
                      <a:pt x="2939" y="7941"/>
                    </a:cubicBezTo>
                    <a:close/>
                    <a:moveTo>
                      <a:pt x="2955" y="7941"/>
                    </a:moveTo>
                    <a:lnTo>
                      <a:pt x="2955" y="7941"/>
                    </a:lnTo>
                    <a:cubicBezTo>
                      <a:pt x="2957" y="7941"/>
                      <a:pt x="2959" y="7943"/>
                      <a:pt x="2959" y="7945"/>
                    </a:cubicBezTo>
                    <a:cubicBezTo>
                      <a:pt x="2959" y="7948"/>
                      <a:pt x="2957" y="7949"/>
                      <a:pt x="2955" y="7949"/>
                    </a:cubicBezTo>
                    <a:lnTo>
                      <a:pt x="2955" y="7949"/>
                    </a:lnTo>
                    <a:cubicBezTo>
                      <a:pt x="2952" y="7949"/>
                      <a:pt x="2951" y="7948"/>
                      <a:pt x="2951" y="7945"/>
                    </a:cubicBezTo>
                    <a:cubicBezTo>
                      <a:pt x="2951" y="7943"/>
                      <a:pt x="2952" y="7941"/>
                      <a:pt x="2955" y="7941"/>
                    </a:cubicBezTo>
                    <a:close/>
                    <a:moveTo>
                      <a:pt x="2971" y="7941"/>
                    </a:moveTo>
                    <a:lnTo>
                      <a:pt x="2971" y="7941"/>
                    </a:lnTo>
                    <a:cubicBezTo>
                      <a:pt x="2973" y="7941"/>
                      <a:pt x="2975" y="7943"/>
                      <a:pt x="2975" y="7945"/>
                    </a:cubicBezTo>
                    <a:cubicBezTo>
                      <a:pt x="2975" y="7948"/>
                      <a:pt x="2973" y="7949"/>
                      <a:pt x="2971" y="7949"/>
                    </a:cubicBezTo>
                    <a:lnTo>
                      <a:pt x="2971" y="7949"/>
                    </a:lnTo>
                    <a:cubicBezTo>
                      <a:pt x="2968" y="7949"/>
                      <a:pt x="2967" y="7948"/>
                      <a:pt x="2967" y="7945"/>
                    </a:cubicBezTo>
                    <a:cubicBezTo>
                      <a:pt x="2967" y="7943"/>
                      <a:pt x="2968" y="7941"/>
                      <a:pt x="2971" y="7941"/>
                    </a:cubicBezTo>
                    <a:close/>
                    <a:moveTo>
                      <a:pt x="2987" y="7941"/>
                    </a:moveTo>
                    <a:lnTo>
                      <a:pt x="2987" y="7941"/>
                    </a:lnTo>
                    <a:cubicBezTo>
                      <a:pt x="2989" y="7941"/>
                      <a:pt x="2991" y="7943"/>
                      <a:pt x="2991" y="7945"/>
                    </a:cubicBezTo>
                    <a:cubicBezTo>
                      <a:pt x="2991" y="7948"/>
                      <a:pt x="2989" y="7949"/>
                      <a:pt x="2987" y="7949"/>
                    </a:cubicBezTo>
                    <a:lnTo>
                      <a:pt x="2987" y="7949"/>
                    </a:lnTo>
                    <a:cubicBezTo>
                      <a:pt x="2984" y="7949"/>
                      <a:pt x="2983" y="7948"/>
                      <a:pt x="2983" y="7945"/>
                    </a:cubicBezTo>
                    <a:cubicBezTo>
                      <a:pt x="2983" y="7943"/>
                      <a:pt x="2984" y="7941"/>
                      <a:pt x="2987" y="7941"/>
                    </a:cubicBezTo>
                    <a:close/>
                    <a:moveTo>
                      <a:pt x="3003" y="7941"/>
                    </a:moveTo>
                    <a:lnTo>
                      <a:pt x="3003" y="7941"/>
                    </a:lnTo>
                    <a:cubicBezTo>
                      <a:pt x="3005" y="7941"/>
                      <a:pt x="3007" y="7943"/>
                      <a:pt x="3007" y="7945"/>
                    </a:cubicBezTo>
                    <a:cubicBezTo>
                      <a:pt x="3007" y="7948"/>
                      <a:pt x="3005" y="7949"/>
                      <a:pt x="3003" y="7949"/>
                    </a:cubicBezTo>
                    <a:lnTo>
                      <a:pt x="3003" y="7949"/>
                    </a:lnTo>
                    <a:cubicBezTo>
                      <a:pt x="3000" y="7949"/>
                      <a:pt x="2999" y="7948"/>
                      <a:pt x="2999" y="7945"/>
                    </a:cubicBezTo>
                    <a:cubicBezTo>
                      <a:pt x="2999" y="7943"/>
                      <a:pt x="3000" y="7941"/>
                      <a:pt x="3003" y="7941"/>
                    </a:cubicBezTo>
                    <a:close/>
                    <a:moveTo>
                      <a:pt x="3019" y="7941"/>
                    </a:moveTo>
                    <a:lnTo>
                      <a:pt x="3019" y="7941"/>
                    </a:lnTo>
                    <a:cubicBezTo>
                      <a:pt x="3021" y="7941"/>
                      <a:pt x="3023" y="7943"/>
                      <a:pt x="3023" y="7945"/>
                    </a:cubicBezTo>
                    <a:cubicBezTo>
                      <a:pt x="3023" y="7948"/>
                      <a:pt x="3021" y="7949"/>
                      <a:pt x="3019" y="7949"/>
                    </a:cubicBezTo>
                    <a:lnTo>
                      <a:pt x="3019" y="7949"/>
                    </a:lnTo>
                    <a:cubicBezTo>
                      <a:pt x="3016" y="7949"/>
                      <a:pt x="3015" y="7948"/>
                      <a:pt x="3015" y="7945"/>
                    </a:cubicBezTo>
                    <a:cubicBezTo>
                      <a:pt x="3015" y="7943"/>
                      <a:pt x="3016" y="7941"/>
                      <a:pt x="3019" y="7941"/>
                    </a:cubicBezTo>
                    <a:close/>
                    <a:moveTo>
                      <a:pt x="3035" y="7941"/>
                    </a:moveTo>
                    <a:lnTo>
                      <a:pt x="3035" y="7941"/>
                    </a:lnTo>
                    <a:cubicBezTo>
                      <a:pt x="3037" y="7941"/>
                      <a:pt x="3039" y="7943"/>
                      <a:pt x="3039" y="7945"/>
                    </a:cubicBezTo>
                    <a:cubicBezTo>
                      <a:pt x="3039" y="7948"/>
                      <a:pt x="3037" y="7949"/>
                      <a:pt x="3035" y="7949"/>
                    </a:cubicBezTo>
                    <a:lnTo>
                      <a:pt x="3035" y="7949"/>
                    </a:lnTo>
                    <a:cubicBezTo>
                      <a:pt x="3032" y="7949"/>
                      <a:pt x="3031" y="7948"/>
                      <a:pt x="3031" y="7945"/>
                    </a:cubicBezTo>
                    <a:cubicBezTo>
                      <a:pt x="3031" y="7943"/>
                      <a:pt x="3032" y="7941"/>
                      <a:pt x="3035" y="7941"/>
                    </a:cubicBezTo>
                    <a:close/>
                    <a:moveTo>
                      <a:pt x="3051" y="7941"/>
                    </a:moveTo>
                    <a:lnTo>
                      <a:pt x="3051" y="7941"/>
                    </a:lnTo>
                    <a:cubicBezTo>
                      <a:pt x="3053" y="7941"/>
                      <a:pt x="3055" y="7943"/>
                      <a:pt x="3055" y="7945"/>
                    </a:cubicBezTo>
                    <a:cubicBezTo>
                      <a:pt x="3055" y="7948"/>
                      <a:pt x="3053" y="7949"/>
                      <a:pt x="3051" y="7949"/>
                    </a:cubicBezTo>
                    <a:lnTo>
                      <a:pt x="3051" y="7949"/>
                    </a:lnTo>
                    <a:cubicBezTo>
                      <a:pt x="3048" y="7949"/>
                      <a:pt x="3047" y="7948"/>
                      <a:pt x="3047" y="7945"/>
                    </a:cubicBezTo>
                    <a:cubicBezTo>
                      <a:pt x="3047" y="7943"/>
                      <a:pt x="3048" y="7941"/>
                      <a:pt x="3051" y="7941"/>
                    </a:cubicBezTo>
                    <a:close/>
                    <a:moveTo>
                      <a:pt x="3067" y="7941"/>
                    </a:moveTo>
                    <a:lnTo>
                      <a:pt x="3067" y="7941"/>
                    </a:lnTo>
                    <a:cubicBezTo>
                      <a:pt x="3069" y="7941"/>
                      <a:pt x="3071" y="7943"/>
                      <a:pt x="3071" y="7945"/>
                    </a:cubicBezTo>
                    <a:cubicBezTo>
                      <a:pt x="3071" y="7948"/>
                      <a:pt x="3069" y="7949"/>
                      <a:pt x="3067" y="7949"/>
                    </a:cubicBezTo>
                    <a:lnTo>
                      <a:pt x="3067" y="7949"/>
                    </a:lnTo>
                    <a:cubicBezTo>
                      <a:pt x="3064" y="7949"/>
                      <a:pt x="3063" y="7948"/>
                      <a:pt x="3063" y="7945"/>
                    </a:cubicBezTo>
                    <a:cubicBezTo>
                      <a:pt x="3063" y="7943"/>
                      <a:pt x="3064" y="7941"/>
                      <a:pt x="3067" y="7941"/>
                    </a:cubicBezTo>
                    <a:close/>
                    <a:moveTo>
                      <a:pt x="3083" y="7941"/>
                    </a:moveTo>
                    <a:lnTo>
                      <a:pt x="3083" y="7941"/>
                    </a:lnTo>
                    <a:cubicBezTo>
                      <a:pt x="3085" y="7941"/>
                      <a:pt x="3087" y="7943"/>
                      <a:pt x="3087" y="7945"/>
                    </a:cubicBezTo>
                    <a:cubicBezTo>
                      <a:pt x="3087" y="7948"/>
                      <a:pt x="3085" y="7949"/>
                      <a:pt x="3083" y="7949"/>
                    </a:cubicBezTo>
                    <a:lnTo>
                      <a:pt x="3083" y="7949"/>
                    </a:lnTo>
                    <a:cubicBezTo>
                      <a:pt x="3080" y="7949"/>
                      <a:pt x="3079" y="7948"/>
                      <a:pt x="3079" y="7945"/>
                    </a:cubicBezTo>
                    <a:cubicBezTo>
                      <a:pt x="3079" y="7943"/>
                      <a:pt x="3080" y="7941"/>
                      <a:pt x="3083" y="7941"/>
                    </a:cubicBezTo>
                    <a:close/>
                    <a:moveTo>
                      <a:pt x="3099" y="7941"/>
                    </a:moveTo>
                    <a:lnTo>
                      <a:pt x="3099" y="7941"/>
                    </a:lnTo>
                    <a:cubicBezTo>
                      <a:pt x="3101" y="7941"/>
                      <a:pt x="3103" y="7943"/>
                      <a:pt x="3103" y="7945"/>
                    </a:cubicBezTo>
                    <a:cubicBezTo>
                      <a:pt x="3103" y="7948"/>
                      <a:pt x="3101" y="7949"/>
                      <a:pt x="3099" y="7949"/>
                    </a:cubicBezTo>
                    <a:lnTo>
                      <a:pt x="3099" y="7949"/>
                    </a:lnTo>
                    <a:cubicBezTo>
                      <a:pt x="3096" y="7949"/>
                      <a:pt x="3095" y="7948"/>
                      <a:pt x="3095" y="7945"/>
                    </a:cubicBezTo>
                    <a:cubicBezTo>
                      <a:pt x="3095" y="7943"/>
                      <a:pt x="3096" y="7941"/>
                      <a:pt x="3099" y="7941"/>
                    </a:cubicBezTo>
                    <a:close/>
                    <a:moveTo>
                      <a:pt x="3115" y="7941"/>
                    </a:moveTo>
                    <a:lnTo>
                      <a:pt x="3115" y="7941"/>
                    </a:lnTo>
                    <a:cubicBezTo>
                      <a:pt x="3117" y="7941"/>
                      <a:pt x="3119" y="7943"/>
                      <a:pt x="3119" y="7945"/>
                    </a:cubicBezTo>
                    <a:cubicBezTo>
                      <a:pt x="3119" y="7948"/>
                      <a:pt x="3117" y="7949"/>
                      <a:pt x="3115" y="7949"/>
                    </a:cubicBezTo>
                    <a:lnTo>
                      <a:pt x="3115" y="7949"/>
                    </a:lnTo>
                    <a:cubicBezTo>
                      <a:pt x="3112" y="7949"/>
                      <a:pt x="3111" y="7948"/>
                      <a:pt x="3111" y="7945"/>
                    </a:cubicBezTo>
                    <a:cubicBezTo>
                      <a:pt x="3111" y="7943"/>
                      <a:pt x="3112" y="7941"/>
                      <a:pt x="3115" y="7941"/>
                    </a:cubicBezTo>
                    <a:close/>
                    <a:moveTo>
                      <a:pt x="3131" y="7941"/>
                    </a:moveTo>
                    <a:lnTo>
                      <a:pt x="3131" y="7941"/>
                    </a:lnTo>
                    <a:cubicBezTo>
                      <a:pt x="3133" y="7941"/>
                      <a:pt x="3135" y="7943"/>
                      <a:pt x="3135" y="7945"/>
                    </a:cubicBezTo>
                    <a:cubicBezTo>
                      <a:pt x="3135" y="7948"/>
                      <a:pt x="3133" y="7949"/>
                      <a:pt x="3131" y="7949"/>
                    </a:cubicBezTo>
                    <a:lnTo>
                      <a:pt x="3131" y="7949"/>
                    </a:lnTo>
                    <a:cubicBezTo>
                      <a:pt x="3128" y="7949"/>
                      <a:pt x="3127" y="7948"/>
                      <a:pt x="3127" y="7945"/>
                    </a:cubicBezTo>
                    <a:cubicBezTo>
                      <a:pt x="3127" y="7943"/>
                      <a:pt x="3128" y="7941"/>
                      <a:pt x="3131" y="7941"/>
                    </a:cubicBezTo>
                    <a:close/>
                    <a:moveTo>
                      <a:pt x="3147" y="7941"/>
                    </a:moveTo>
                    <a:lnTo>
                      <a:pt x="3147" y="7941"/>
                    </a:lnTo>
                    <a:cubicBezTo>
                      <a:pt x="3149" y="7941"/>
                      <a:pt x="3151" y="7943"/>
                      <a:pt x="3151" y="7945"/>
                    </a:cubicBezTo>
                    <a:cubicBezTo>
                      <a:pt x="3151" y="7948"/>
                      <a:pt x="3149" y="7949"/>
                      <a:pt x="3147" y="7949"/>
                    </a:cubicBezTo>
                    <a:lnTo>
                      <a:pt x="3147" y="7949"/>
                    </a:lnTo>
                    <a:cubicBezTo>
                      <a:pt x="3144" y="7949"/>
                      <a:pt x="3143" y="7948"/>
                      <a:pt x="3143" y="7945"/>
                    </a:cubicBezTo>
                    <a:cubicBezTo>
                      <a:pt x="3143" y="7943"/>
                      <a:pt x="3144" y="7941"/>
                      <a:pt x="3147" y="7941"/>
                    </a:cubicBezTo>
                    <a:close/>
                    <a:moveTo>
                      <a:pt x="3163" y="7941"/>
                    </a:moveTo>
                    <a:lnTo>
                      <a:pt x="3163" y="7941"/>
                    </a:lnTo>
                    <a:cubicBezTo>
                      <a:pt x="3165" y="7941"/>
                      <a:pt x="3167" y="7943"/>
                      <a:pt x="3167" y="7945"/>
                    </a:cubicBezTo>
                    <a:cubicBezTo>
                      <a:pt x="3167" y="7948"/>
                      <a:pt x="3165" y="7949"/>
                      <a:pt x="3163" y="7949"/>
                    </a:cubicBezTo>
                    <a:lnTo>
                      <a:pt x="3163" y="7949"/>
                    </a:lnTo>
                    <a:cubicBezTo>
                      <a:pt x="3160" y="7949"/>
                      <a:pt x="3159" y="7948"/>
                      <a:pt x="3159" y="7945"/>
                    </a:cubicBezTo>
                    <a:cubicBezTo>
                      <a:pt x="3159" y="7943"/>
                      <a:pt x="3160" y="7941"/>
                      <a:pt x="3163" y="7941"/>
                    </a:cubicBezTo>
                    <a:close/>
                    <a:moveTo>
                      <a:pt x="3179" y="7941"/>
                    </a:moveTo>
                    <a:lnTo>
                      <a:pt x="3179" y="7941"/>
                    </a:lnTo>
                    <a:cubicBezTo>
                      <a:pt x="3181" y="7941"/>
                      <a:pt x="3183" y="7943"/>
                      <a:pt x="3183" y="7945"/>
                    </a:cubicBezTo>
                    <a:cubicBezTo>
                      <a:pt x="3183" y="7948"/>
                      <a:pt x="3181" y="7949"/>
                      <a:pt x="3179" y="7949"/>
                    </a:cubicBezTo>
                    <a:lnTo>
                      <a:pt x="3179" y="7949"/>
                    </a:lnTo>
                    <a:cubicBezTo>
                      <a:pt x="3176" y="7949"/>
                      <a:pt x="3175" y="7948"/>
                      <a:pt x="3175" y="7945"/>
                    </a:cubicBezTo>
                    <a:cubicBezTo>
                      <a:pt x="3175" y="7943"/>
                      <a:pt x="3176" y="7941"/>
                      <a:pt x="3179" y="7941"/>
                    </a:cubicBezTo>
                    <a:close/>
                    <a:moveTo>
                      <a:pt x="3195" y="7941"/>
                    </a:moveTo>
                    <a:lnTo>
                      <a:pt x="3195" y="7941"/>
                    </a:lnTo>
                    <a:cubicBezTo>
                      <a:pt x="3197" y="7941"/>
                      <a:pt x="3199" y="7943"/>
                      <a:pt x="3199" y="7945"/>
                    </a:cubicBezTo>
                    <a:cubicBezTo>
                      <a:pt x="3199" y="7948"/>
                      <a:pt x="3197" y="7949"/>
                      <a:pt x="3195" y="7949"/>
                    </a:cubicBezTo>
                    <a:lnTo>
                      <a:pt x="3195" y="7949"/>
                    </a:lnTo>
                    <a:cubicBezTo>
                      <a:pt x="3192" y="7949"/>
                      <a:pt x="3191" y="7948"/>
                      <a:pt x="3191" y="7945"/>
                    </a:cubicBezTo>
                    <a:cubicBezTo>
                      <a:pt x="3191" y="7943"/>
                      <a:pt x="3192" y="7941"/>
                      <a:pt x="3195" y="7941"/>
                    </a:cubicBezTo>
                    <a:close/>
                    <a:moveTo>
                      <a:pt x="3211" y="7941"/>
                    </a:moveTo>
                    <a:lnTo>
                      <a:pt x="3211" y="7941"/>
                    </a:lnTo>
                    <a:cubicBezTo>
                      <a:pt x="3213" y="7941"/>
                      <a:pt x="3215" y="7943"/>
                      <a:pt x="3215" y="7945"/>
                    </a:cubicBezTo>
                    <a:cubicBezTo>
                      <a:pt x="3215" y="7948"/>
                      <a:pt x="3213" y="7949"/>
                      <a:pt x="3211" y="7949"/>
                    </a:cubicBezTo>
                    <a:lnTo>
                      <a:pt x="3211" y="7949"/>
                    </a:lnTo>
                    <a:cubicBezTo>
                      <a:pt x="3208" y="7949"/>
                      <a:pt x="3207" y="7948"/>
                      <a:pt x="3207" y="7945"/>
                    </a:cubicBezTo>
                    <a:cubicBezTo>
                      <a:pt x="3207" y="7943"/>
                      <a:pt x="3208" y="7941"/>
                      <a:pt x="3211" y="7941"/>
                    </a:cubicBezTo>
                    <a:close/>
                    <a:moveTo>
                      <a:pt x="3227" y="7941"/>
                    </a:moveTo>
                    <a:lnTo>
                      <a:pt x="3227" y="7941"/>
                    </a:lnTo>
                    <a:cubicBezTo>
                      <a:pt x="3229" y="7941"/>
                      <a:pt x="3231" y="7943"/>
                      <a:pt x="3231" y="7945"/>
                    </a:cubicBezTo>
                    <a:cubicBezTo>
                      <a:pt x="3231" y="7948"/>
                      <a:pt x="3229" y="7949"/>
                      <a:pt x="3227" y="7949"/>
                    </a:cubicBezTo>
                    <a:lnTo>
                      <a:pt x="3227" y="7949"/>
                    </a:lnTo>
                    <a:cubicBezTo>
                      <a:pt x="3224" y="7949"/>
                      <a:pt x="3223" y="7948"/>
                      <a:pt x="3223" y="7945"/>
                    </a:cubicBezTo>
                    <a:cubicBezTo>
                      <a:pt x="3223" y="7943"/>
                      <a:pt x="3224" y="7941"/>
                      <a:pt x="3227" y="7941"/>
                    </a:cubicBezTo>
                    <a:close/>
                    <a:moveTo>
                      <a:pt x="3243" y="7941"/>
                    </a:moveTo>
                    <a:lnTo>
                      <a:pt x="3243" y="7941"/>
                    </a:lnTo>
                    <a:cubicBezTo>
                      <a:pt x="3245" y="7941"/>
                      <a:pt x="3247" y="7943"/>
                      <a:pt x="3247" y="7945"/>
                    </a:cubicBezTo>
                    <a:cubicBezTo>
                      <a:pt x="3247" y="7948"/>
                      <a:pt x="3245" y="7949"/>
                      <a:pt x="3243" y="7949"/>
                    </a:cubicBezTo>
                    <a:lnTo>
                      <a:pt x="3243" y="7949"/>
                    </a:lnTo>
                    <a:cubicBezTo>
                      <a:pt x="3240" y="7949"/>
                      <a:pt x="3239" y="7948"/>
                      <a:pt x="3239" y="7945"/>
                    </a:cubicBezTo>
                    <a:cubicBezTo>
                      <a:pt x="3239" y="7943"/>
                      <a:pt x="3240" y="7941"/>
                      <a:pt x="3243" y="7941"/>
                    </a:cubicBezTo>
                    <a:close/>
                    <a:moveTo>
                      <a:pt x="3259" y="7941"/>
                    </a:moveTo>
                    <a:lnTo>
                      <a:pt x="3259" y="7941"/>
                    </a:lnTo>
                    <a:cubicBezTo>
                      <a:pt x="3261" y="7941"/>
                      <a:pt x="3263" y="7943"/>
                      <a:pt x="3263" y="7945"/>
                    </a:cubicBezTo>
                    <a:cubicBezTo>
                      <a:pt x="3263" y="7948"/>
                      <a:pt x="3261" y="7949"/>
                      <a:pt x="3259" y="7949"/>
                    </a:cubicBezTo>
                    <a:lnTo>
                      <a:pt x="3259" y="7949"/>
                    </a:lnTo>
                    <a:cubicBezTo>
                      <a:pt x="3256" y="7949"/>
                      <a:pt x="3255" y="7948"/>
                      <a:pt x="3255" y="7945"/>
                    </a:cubicBezTo>
                    <a:cubicBezTo>
                      <a:pt x="3255" y="7943"/>
                      <a:pt x="3256" y="7941"/>
                      <a:pt x="3259" y="7941"/>
                    </a:cubicBezTo>
                    <a:close/>
                    <a:moveTo>
                      <a:pt x="3275" y="7941"/>
                    </a:moveTo>
                    <a:lnTo>
                      <a:pt x="3275" y="7941"/>
                    </a:lnTo>
                    <a:cubicBezTo>
                      <a:pt x="3277" y="7941"/>
                      <a:pt x="3279" y="7943"/>
                      <a:pt x="3279" y="7945"/>
                    </a:cubicBezTo>
                    <a:cubicBezTo>
                      <a:pt x="3279" y="7948"/>
                      <a:pt x="3277" y="7949"/>
                      <a:pt x="3275" y="7949"/>
                    </a:cubicBezTo>
                    <a:lnTo>
                      <a:pt x="3275" y="7949"/>
                    </a:lnTo>
                    <a:cubicBezTo>
                      <a:pt x="3272" y="7949"/>
                      <a:pt x="3271" y="7948"/>
                      <a:pt x="3271" y="7945"/>
                    </a:cubicBezTo>
                    <a:cubicBezTo>
                      <a:pt x="3271" y="7943"/>
                      <a:pt x="3272" y="7941"/>
                      <a:pt x="3275" y="7941"/>
                    </a:cubicBezTo>
                    <a:close/>
                    <a:moveTo>
                      <a:pt x="3291" y="7941"/>
                    </a:moveTo>
                    <a:lnTo>
                      <a:pt x="3291" y="7941"/>
                    </a:lnTo>
                    <a:cubicBezTo>
                      <a:pt x="3293" y="7941"/>
                      <a:pt x="3295" y="7943"/>
                      <a:pt x="3295" y="7945"/>
                    </a:cubicBezTo>
                    <a:cubicBezTo>
                      <a:pt x="3295" y="7948"/>
                      <a:pt x="3293" y="7949"/>
                      <a:pt x="3291" y="7949"/>
                    </a:cubicBezTo>
                    <a:lnTo>
                      <a:pt x="3291" y="7949"/>
                    </a:lnTo>
                    <a:cubicBezTo>
                      <a:pt x="3288" y="7949"/>
                      <a:pt x="3287" y="7948"/>
                      <a:pt x="3287" y="7945"/>
                    </a:cubicBezTo>
                    <a:cubicBezTo>
                      <a:pt x="3287" y="7943"/>
                      <a:pt x="3288" y="7941"/>
                      <a:pt x="3291" y="7941"/>
                    </a:cubicBezTo>
                    <a:close/>
                    <a:moveTo>
                      <a:pt x="3307" y="7941"/>
                    </a:moveTo>
                    <a:lnTo>
                      <a:pt x="3307" y="7941"/>
                    </a:lnTo>
                    <a:cubicBezTo>
                      <a:pt x="3309" y="7941"/>
                      <a:pt x="3311" y="7943"/>
                      <a:pt x="3311" y="7945"/>
                    </a:cubicBezTo>
                    <a:cubicBezTo>
                      <a:pt x="3311" y="7948"/>
                      <a:pt x="3309" y="7949"/>
                      <a:pt x="3307" y="7949"/>
                    </a:cubicBezTo>
                    <a:lnTo>
                      <a:pt x="3307" y="7949"/>
                    </a:lnTo>
                    <a:cubicBezTo>
                      <a:pt x="3304" y="7949"/>
                      <a:pt x="3303" y="7948"/>
                      <a:pt x="3303" y="7945"/>
                    </a:cubicBezTo>
                    <a:cubicBezTo>
                      <a:pt x="3303" y="7943"/>
                      <a:pt x="3304" y="7941"/>
                      <a:pt x="3307" y="7941"/>
                    </a:cubicBezTo>
                    <a:close/>
                    <a:moveTo>
                      <a:pt x="3323" y="7941"/>
                    </a:moveTo>
                    <a:lnTo>
                      <a:pt x="3323" y="7941"/>
                    </a:lnTo>
                    <a:cubicBezTo>
                      <a:pt x="3325" y="7941"/>
                      <a:pt x="3327" y="7943"/>
                      <a:pt x="3327" y="7945"/>
                    </a:cubicBezTo>
                    <a:cubicBezTo>
                      <a:pt x="3327" y="7948"/>
                      <a:pt x="3325" y="7949"/>
                      <a:pt x="3323" y="7949"/>
                    </a:cubicBezTo>
                    <a:lnTo>
                      <a:pt x="3323" y="7949"/>
                    </a:lnTo>
                    <a:cubicBezTo>
                      <a:pt x="3320" y="7949"/>
                      <a:pt x="3319" y="7948"/>
                      <a:pt x="3319" y="7945"/>
                    </a:cubicBezTo>
                    <a:cubicBezTo>
                      <a:pt x="3319" y="7943"/>
                      <a:pt x="3320" y="7941"/>
                      <a:pt x="3323" y="7941"/>
                    </a:cubicBezTo>
                    <a:close/>
                    <a:moveTo>
                      <a:pt x="3339" y="7941"/>
                    </a:moveTo>
                    <a:lnTo>
                      <a:pt x="3339" y="7941"/>
                    </a:lnTo>
                    <a:cubicBezTo>
                      <a:pt x="3341" y="7941"/>
                      <a:pt x="3343" y="7943"/>
                      <a:pt x="3343" y="7945"/>
                    </a:cubicBezTo>
                    <a:cubicBezTo>
                      <a:pt x="3343" y="7948"/>
                      <a:pt x="3341" y="7949"/>
                      <a:pt x="3339" y="7949"/>
                    </a:cubicBezTo>
                    <a:lnTo>
                      <a:pt x="3339" y="7949"/>
                    </a:lnTo>
                    <a:cubicBezTo>
                      <a:pt x="3336" y="7949"/>
                      <a:pt x="3335" y="7948"/>
                      <a:pt x="3335" y="7945"/>
                    </a:cubicBezTo>
                    <a:cubicBezTo>
                      <a:pt x="3335" y="7943"/>
                      <a:pt x="3336" y="7941"/>
                      <a:pt x="3339" y="7941"/>
                    </a:cubicBezTo>
                    <a:close/>
                    <a:moveTo>
                      <a:pt x="3355" y="7941"/>
                    </a:moveTo>
                    <a:lnTo>
                      <a:pt x="3355" y="7941"/>
                    </a:lnTo>
                    <a:cubicBezTo>
                      <a:pt x="3357" y="7941"/>
                      <a:pt x="3359" y="7943"/>
                      <a:pt x="3359" y="7945"/>
                    </a:cubicBezTo>
                    <a:cubicBezTo>
                      <a:pt x="3359" y="7948"/>
                      <a:pt x="3357" y="7949"/>
                      <a:pt x="3355" y="7949"/>
                    </a:cubicBezTo>
                    <a:lnTo>
                      <a:pt x="3355" y="7949"/>
                    </a:lnTo>
                    <a:cubicBezTo>
                      <a:pt x="3353" y="7949"/>
                      <a:pt x="3351" y="7948"/>
                      <a:pt x="3351" y="7945"/>
                    </a:cubicBezTo>
                    <a:cubicBezTo>
                      <a:pt x="3351" y="7943"/>
                      <a:pt x="3353" y="7941"/>
                      <a:pt x="3355" y="7941"/>
                    </a:cubicBezTo>
                    <a:close/>
                    <a:moveTo>
                      <a:pt x="3371" y="7941"/>
                    </a:moveTo>
                    <a:lnTo>
                      <a:pt x="3371" y="7941"/>
                    </a:lnTo>
                    <a:cubicBezTo>
                      <a:pt x="3373" y="7941"/>
                      <a:pt x="3375" y="7943"/>
                      <a:pt x="3375" y="7945"/>
                    </a:cubicBezTo>
                    <a:cubicBezTo>
                      <a:pt x="3375" y="7948"/>
                      <a:pt x="3373" y="7949"/>
                      <a:pt x="3371" y="7949"/>
                    </a:cubicBezTo>
                    <a:lnTo>
                      <a:pt x="3371" y="7949"/>
                    </a:lnTo>
                    <a:cubicBezTo>
                      <a:pt x="3369" y="7949"/>
                      <a:pt x="3367" y="7948"/>
                      <a:pt x="3367" y="7945"/>
                    </a:cubicBezTo>
                    <a:cubicBezTo>
                      <a:pt x="3367" y="7943"/>
                      <a:pt x="3369" y="7941"/>
                      <a:pt x="3371" y="7941"/>
                    </a:cubicBezTo>
                    <a:close/>
                    <a:moveTo>
                      <a:pt x="3387" y="7941"/>
                    </a:moveTo>
                    <a:lnTo>
                      <a:pt x="3387" y="7941"/>
                    </a:lnTo>
                    <a:cubicBezTo>
                      <a:pt x="3389" y="7941"/>
                      <a:pt x="3391" y="7943"/>
                      <a:pt x="3391" y="7945"/>
                    </a:cubicBezTo>
                    <a:cubicBezTo>
                      <a:pt x="3391" y="7948"/>
                      <a:pt x="3389" y="7949"/>
                      <a:pt x="3387" y="7949"/>
                    </a:cubicBezTo>
                    <a:lnTo>
                      <a:pt x="3387" y="7949"/>
                    </a:lnTo>
                    <a:cubicBezTo>
                      <a:pt x="3385" y="7949"/>
                      <a:pt x="3383" y="7948"/>
                      <a:pt x="3383" y="7945"/>
                    </a:cubicBezTo>
                    <a:cubicBezTo>
                      <a:pt x="3383" y="7943"/>
                      <a:pt x="3385" y="7941"/>
                      <a:pt x="3387" y="7941"/>
                    </a:cubicBezTo>
                    <a:close/>
                    <a:moveTo>
                      <a:pt x="3403" y="7941"/>
                    </a:moveTo>
                    <a:lnTo>
                      <a:pt x="3403" y="7941"/>
                    </a:lnTo>
                    <a:cubicBezTo>
                      <a:pt x="3405" y="7941"/>
                      <a:pt x="3407" y="7943"/>
                      <a:pt x="3407" y="7945"/>
                    </a:cubicBezTo>
                    <a:cubicBezTo>
                      <a:pt x="3407" y="7948"/>
                      <a:pt x="3405" y="7949"/>
                      <a:pt x="3403" y="7949"/>
                    </a:cubicBezTo>
                    <a:lnTo>
                      <a:pt x="3403" y="7949"/>
                    </a:lnTo>
                    <a:cubicBezTo>
                      <a:pt x="3401" y="7949"/>
                      <a:pt x="3399" y="7948"/>
                      <a:pt x="3399" y="7945"/>
                    </a:cubicBezTo>
                    <a:cubicBezTo>
                      <a:pt x="3399" y="7943"/>
                      <a:pt x="3401" y="7941"/>
                      <a:pt x="3403" y="7941"/>
                    </a:cubicBezTo>
                    <a:close/>
                    <a:moveTo>
                      <a:pt x="3419" y="7941"/>
                    </a:moveTo>
                    <a:lnTo>
                      <a:pt x="3419" y="7941"/>
                    </a:lnTo>
                    <a:cubicBezTo>
                      <a:pt x="3421" y="7941"/>
                      <a:pt x="3423" y="7943"/>
                      <a:pt x="3423" y="7945"/>
                    </a:cubicBezTo>
                    <a:cubicBezTo>
                      <a:pt x="3423" y="7948"/>
                      <a:pt x="3421" y="7949"/>
                      <a:pt x="3419" y="7949"/>
                    </a:cubicBezTo>
                    <a:lnTo>
                      <a:pt x="3419" y="7949"/>
                    </a:lnTo>
                    <a:cubicBezTo>
                      <a:pt x="3417" y="7949"/>
                      <a:pt x="3415" y="7948"/>
                      <a:pt x="3415" y="7945"/>
                    </a:cubicBezTo>
                    <a:cubicBezTo>
                      <a:pt x="3415" y="7943"/>
                      <a:pt x="3417" y="7941"/>
                      <a:pt x="3419" y="7941"/>
                    </a:cubicBezTo>
                    <a:close/>
                    <a:moveTo>
                      <a:pt x="3435" y="7941"/>
                    </a:moveTo>
                    <a:lnTo>
                      <a:pt x="3435" y="7941"/>
                    </a:lnTo>
                    <a:cubicBezTo>
                      <a:pt x="3437" y="7941"/>
                      <a:pt x="3439" y="7943"/>
                      <a:pt x="3439" y="7945"/>
                    </a:cubicBezTo>
                    <a:cubicBezTo>
                      <a:pt x="3439" y="7948"/>
                      <a:pt x="3437" y="7949"/>
                      <a:pt x="3435" y="7949"/>
                    </a:cubicBezTo>
                    <a:lnTo>
                      <a:pt x="3435" y="7949"/>
                    </a:lnTo>
                    <a:cubicBezTo>
                      <a:pt x="3433" y="7949"/>
                      <a:pt x="3431" y="7948"/>
                      <a:pt x="3431" y="7945"/>
                    </a:cubicBezTo>
                    <a:cubicBezTo>
                      <a:pt x="3431" y="7943"/>
                      <a:pt x="3433" y="7941"/>
                      <a:pt x="3435" y="7941"/>
                    </a:cubicBezTo>
                    <a:close/>
                    <a:moveTo>
                      <a:pt x="3451" y="7941"/>
                    </a:moveTo>
                    <a:lnTo>
                      <a:pt x="3451" y="7941"/>
                    </a:lnTo>
                    <a:cubicBezTo>
                      <a:pt x="3453" y="7941"/>
                      <a:pt x="3455" y="7943"/>
                      <a:pt x="3455" y="7945"/>
                    </a:cubicBezTo>
                    <a:cubicBezTo>
                      <a:pt x="3455" y="7948"/>
                      <a:pt x="3453" y="7949"/>
                      <a:pt x="3451" y="7949"/>
                    </a:cubicBezTo>
                    <a:lnTo>
                      <a:pt x="3451" y="7949"/>
                    </a:lnTo>
                    <a:cubicBezTo>
                      <a:pt x="3449" y="7949"/>
                      <a:pt x="3447" y="7948"/>
                      <a:pt x="3447" y="7945"/>
                    </a:cubicBezTo>
                    <a:cubicBezTo>
                      <a:pt x="3447" y="7943"/>
                      <a:pt x="3449" y="7941"/>
                      <a:pt x="3451" y="7941"/>
                    </a:cubicBezTo>
                    <a:close/>
                    <a:moveTo>
                      <a:pt x="3467" y="7941"/>
                    </a:moveTo>
                    <a:lnTo>
                      <a:pt x="3467" y="7941"/>
                    </a:lnTo>
                    <a:cubicBezTo>
                      <a:pt x="3469" y="7941"/>
                      <a:pt x="3471" y="7943"/>
                      <a:pt x="3471" y="7945"/>
                    </a:cubicBezTo>
                    <a:cubicBezTo>
                      <a:pt x="3471" y="7948"/>
                      <a:pt x="3469" y="7949"/>
                      <a:pt x="3467" y="7949"/>
                    </a:cubicBezTo>
                    <a:lnTo>
                      <a:pt x="3467" y="7949"/>
                    </a:lnTo>
                    <a:cubicBezTo>
                      <a:pt x="3465" y="7949"/>
                      <a:pt x="3463" y="7948"/>
                      <a:pt x="3463" y="7945"/>
                    </a:cubicBezTo>
                    <a:cubicBezTo>
                      <a:pt x="3463" y="7943"/>
                      <a:pt x="3465" y="7941"/>
                      <a:pt x="3467" y="7941"/>
                    </a:cubicBezTo>
                    <a:close/>
                    <a:moveTo>
                      <a:pt x="3483" y="7941"/>
                    </a:moveTo>
                    <a:lnTo>
                      <a:pt x="3483" y="7941"/>
                    </a:lnTo>
                    <a:cubicBezTo>
                      <a:pt x="3485" y="7941"/>
                      <a:pt x="3487" y="7943"/>
                      <a:pt x="3487" y="7945"/>
                    </a:cubicBezTo>
                    <a:cubicBezTo>
                      <a:pt x="3487" y="7948"/>
                      <a:pt x="3485" y="7949"/>
                      <a:pt x="3483" y="7949"/>
                    </a:cubicBezTo>
                    <a:lnTo>
                      <a:pt x="3483" y="7949"/>
                    </a:lnTo>
                    <a:cubicBezTo>
                      <a:pt x="3481" y="7949"/>
                      <a:pt x="3479" y="7948"/>
                      <a:pt x="3479" y="7945"/>
                    </a:cubicBezTo>
                    <a:cubicBezTo>
                      <a:pt x="3479" y="7943"/>
                      <a:pt x="3481" y="7941"/>
                      <a:pt x="3483" y="7941"/>
                    </a:cubicBezTo>
                    <a:close/>
                    <a:moveTo>
                      <a:pt x="3499" y="7941"/>
                    </a:moveTo>
                    <a:lnTo>
                      <a:pt x="3499" y="7941"/>
                    </a:lnTo>
                    <a:cubicBezTo>
                      <a:pt x="3501" y="7941"/>
                      <a:pt x="3503" y="7943"/>
                      <a:pt x="3503" y="7945"/>
                    </a:cubicBezTo>
                    <a:cubicBezTo>
                      <a:pt x="3503" y="7948"/>
                      <a:pt x="3501" y="7949"/>
                      <a:pt x="3499" y="7949"/>
                    </a:cubicBezTo>
                    <a:lnTo>
                      <a:pt x="3499" y="7949"/>
                    </a:lnTo>
                    <a:cubicBezTo>
                      <a:pt x="3497" y="7949"/>
                      <a:pt x="3495" y="7948"/>
                      <a:pt x="3495" y="7945"/>
                    </a:cubicBezTo>
                    <a:cubicBezTo>
                      <a:pt x="3495" y="7943"/>
                      <a:pt x="3497" y="7941"/>
                      <a:pt x="3499" y="7941"/>
                    </a:cubicBezTo>
                    <a:close/>
                    <a:moveTo>
                      <a:pt x="3515" y="7941"/>
                    </a:moveTo>
                    <a:lnTo>
                      <a:pt x="3515" y="7941"/>
                    </a:lnTo>
                    <a:cubicBezTo>
                      <a:pt x="3517" y="7941"/>
                      <a:pt x="3519" y="7943"/>
                      <a:pt x="3519" y="7945"/>
                    </a:cubicBezTo>
                    <a:cubicBezTo>
                      <a:pt x="3519" y="7948"/>
                      <a:pt x="3517" y="7949"/>
                      <a:pt x="3515" y="7949"/>
                    </a:cubicBezTo>
                    <a:lnTo>
                      <a:pt x="3515" y="7949"/>
                    </a:lnTo>
                    <a:cubicBezTo>
                      <a:pt x="3513" y="7949"/>
                      <a:pt x="3511" y="7948"/>
                      <a:pt x="3511" y="7945"/>
                    </a:cubicBezTo>
                    <a:cubicBezTo>
                      <a:pt x="3511" y="7943"/>
                      <a:pt x="3513" y="7941"/>
                      <a:pt x="3515" y="7941"/>
                    </a:cubicBezTo>
                    <a:close/>
                    <a:moveTo>
                      <a:pt x="3531" y="7941"/>
                    </a:moveTo>
                    <a:lnTo>
                      <a:pt x="3531" y="7941"/>
                    </a:lnTo>
                    <a:cubicBezTo>
                      <a:pt x="3533" y="7941"/>
                      <a:pt x="3535" y="7943"/>
                      <a:pt x="3535" y="7945"/>
                    </a:cubicBezTo>
                    <a:cubicBezTo>
                      <a:pt x="3535" y="7948"/>
                      <a:pt x="3533" y="7949"/>
                      <a:pt x="3531" y="7949"/>
                    </a:cubicBezTo>
                    <a:lnTo>
                      <a:pt x="3531" y="7949"/>
                    </a:lnTo>
                    <a:cubicBezTo>
                      <a:pt x="3529" y="7949"/>
                      <a:pt x="3527" y="7948"/>
                      <a:pt x="3527" y="7945"/>
                    </a:cubicBezTo>
                    <a:cubicBezTo>
                      <a:pt x="3527" y="7943"/>
                      <a:pt x="3529" y="7941"/>
                      <a:pt x="3531" y="7941"/>
                    </a:cubicBezTo>
                    <a:close/>
                    <a:moveTo>
                      <a:pt x="3547" y="7941"/>
                    </a:moveTo>
                    <a:lnTo>
                      <a:pt x="3547" y="7941"/>
                    </a:lnTo>
                    <a:cubicBezTo>
                      <a:pt x="3549" y="7941"/>
                      <a:pt x="3551" y="7943"/>
                      <a:pt x="3551" y="7945"/>
                    </a:cubicBezTo>
                    <a:cubicBezTo>
                      <a:pt x="3551" y="7948"/>
                      <a:pt x="3549" y="7949"/>
                      <a:pt x="3547" y="7949"/>
                    </a:cubicBezTo>
                    <a:lnTo>
                      <a:pt x="3547" y="7949"/>
                    </a:lnTo>
                    <a:cubicBezTo>
                      <a:pt x="3545" y="7949"/>
                      <a:pt x="3543" y="7948"/>
                      <a:pt x="3543" y="7945"/>
                    </a:cubicBezTo>
                    <a:cubicBezTo>
                      <a:pt x="3543" y="7943"/>
                      <a:pt x="3545" y="7941"/>
                      <a:pt x="3547" y="7941"/>
                    </a:cubicBezTo>
                    <a:close/>
                    <a:moveTo>
                      <a:pt x="3563" y="7941"/>
                    </a:moveTo>
                    <a:lnTo>
                      <a:pt x="3563" y="7941"/>
                    </a:lnTo>
                    <a:cubicBezTo>
                      <a:pt x="3565" y="7941"/>
                      <a:pt x="3567" y="7943"/>
                      <a:pt x="3567" y="7945"/>
                    </a:cubicBezTo>
                    <a:cubicBezTo>
                      <a:pt x="3567" y="7948"/>
                      <a:pt x="3565" y="7949"/>
                      <a:pt x="3563" y="7949"/>
                    </a:cubicBezTo>
                    <a:lnTo>
                      <a:pt x="3563" y="7949"/>
                    </a:lnTo>
                    <a:cubicBezTo>
                      <a:pt x="3561" y="7949"/>
                      <a:pt x="3559" y="7948"/>
                      <a:pt x="3559" y="7945"/>
                    </a:cubicBezTo>
                    <a:cubicBezTo>
                      <a:pt x="3559" y="7943"/>
                      <a:pt x="3561" y="7941"/>
                      <a:pt x="3563" y="7941"/>
                    </a:cubicBezTo>
                    <a:close/>
                    <a:moveTo>
                      <a:pt x="3579" y="7941"/>
                    </a:moveTo>
                    <a:lnTo>
                      <a:pt x="3579" y="7941"/>
                    </a:lnTo>
                    <a:cubicBezTo>
                      <a:pt x="3581" y="7941"/>
                      <a:pt x="3583" y="7943"/>
                      <a:pt x="3583" y="7945"/>
                    </a:cubicBezTo>
                    <a:cubicBezTo>
                      <a:pt x="3583" y="7948"/>
                      <a:pt x="3581" y="7949"/>
                      <a:pt x="3579" y="7949"/>
                    </a:cubicBezTo>
                    <a:lnTo>
                      <a:pt x="3579" y="7949"/>
                    </a:lnTo>
                    <a:cubicBezTo>
                      <a:pt x="3577" y="7949"/>
                      <a:pt x="3575" y="7948"/>
                      <a:pt x="3575" y="7945"/>
                    </a:cubicBezTo>
                    <a:cubicBezTo>
                      <a:pt x="3575" y="7943"/>
                      <a:pt x="3577" y="7941"/>
                      <a:pt x="3579" y="7941"/>
                    </a:cubicBezTo>
                    <a:close/>
                    <a:moveTo>
                      <a:pt x="3595" y="7941"/>
                    </a:moveTo>
                    <a:lnTo>
                      <a:pt x="3595" y="7941"/>
                    </a:lnTo>
                    <a:cubicBezTo>
                      <a:pt x="3597" y="7941"/>
                      <a:pt x="3599" y="7943"/>
                      <a:pt x="3599" y="7945"/>
                    </a:cubicBezTo>
                    <a:cubicBezTo>
                      <a:pt x="3599" y="7948"/>
                      <a:pt x="3597" y="7949"/>
                      <a:pt x="3595" y="7949"/>
                    </a:cubicBezTo>
                    <a:lnTo>
                      <a:pt x="3595" y="7949"/>
                    </a:lnTo>
                    <a:cubicBezTo>
                      <a:pt x="3593" y="7949"/>
                      <a:pt x="3591" y="7948"/>
                      <a:pt x="3591" y="7945"/>
                    </a:cubicBezTo>
                    <a:cubicBezTo>
                      <a:pt x="3591" y="7943"/>
                      <a:pt x="3593" y="7941"/>
                      <a:pt x="3595" y="7941"/>
                    </a:cubicBezTo>
                    <a:close/>
                    <a:moveTo>
                      <a:pt x="3611" y="7941"/>
                    </a:moveTo>
                    <a:lnTo>
                      <a:pt x="3611" y="7941"/>
                    </a:lnTo>
                    <a:cubicBezTo>
                      <a:pt x="3613" y="7941"/>
                      <a:pt x="3615" y="7943"/>
                      <a:pt x="3615" y="7945"/>
                    </a:cubicBezTo>
                    <a:cubicBezTo>
                      <a:pt x="3615" y="7948"/>
                      <a:pt x="3613" y="7949"/>
                      <a:pt x="3611" y="7949"/>
                    </a:cubicBezTo>
                    <a:lnTo>
                      <a:pt x="3611" y="7949"/>
                    </a:lnTo>
                    <a:cubicBezTo>
                      <a:pt x="3609" y="7949"/>
                      <a:pt x="3607" y="7948"/>
                      <a:pt x="3607" y="7945"/>
                    </a:cubicBezTo>
                    <a:cubicBezTo>
                      <a:pt x="3607" y="7943"/>
                      <a:pt x="3609" y="7941"/>
                      <a:pt x="3611" y="7941"/>
                    </a:cubicBezTo>
                    <a:close/>
                    <a:moveTo>
                      <a:pt x="3627" y="7941"/>
                    </a:moveTo>
                    <a:lnTo>
                      <a:pt x="3627" y="7941"/>
                    </a:lnTo>
                    <a:cubicBezTo>
                      <a:pt x="3629" y="7941"/>
                      <a:pt x="3631" y="7943"/>
                      <a:pt x="3631" y="7945"/>
                    </a:cubicBezTo>
                    <a:cubicBezTo>
                      <a:pt x="3631" y="7948"/>
                      <a:pt x="3629" y="7949"/>
                      <a:pt x="3627" y="7949"/>
                    </a:cubicBezTo>
                    <a:lnTo>
                      <a:pt x="3627" y="7949"/>
                    </a:lnTo>
                    <a:cubicBezTo>
                      <a:pt x="3625" y="7949"/>
                      <a:pt x="3623" y="7948"/>
                      <a:pt x="3623" y="7945"/>
                    </a:cubicBezTo>
                    <a:cubicBezTo>
                      <a:pt x="3623" y="7943"/>
                      <a:pt x="3625" y="7941"/>
                      <a:pt x="3627" y="7941"/>
                    </a:cubicBezTo>
                    <a:close/>
                    <a:moveTo>
                      <a:pt x="3643" y="7941"/>
                    </a:moveTo>
                    <a:lnTo>
                      <a:pt x="3643" y="7941"/>
                    </a:lnTo>
                    <a:cubicBezTo>
                      <a:pt x="3645" y="7941"/>
                      <a:pt x="3647" y="7943"/>
                      <a:pt x="3647" y="7945"/>
                    </a:cubicBezTo>
                    <a:cubicBezTo>
                      <a:pt x="3647" y="7948"/>
                      <a:pt x="3645" y="7949"/>
                      <a:pt x="3643" y="7949"/>
                    </a:cubicBezTo>
                    <a:lnTo>
                      <a:pt x="3643" y="7949"/>
                    </a:lnTo>
                    <a:cubicBezTo>
                      <a:pt x="3641" y="7949"/>
                      <a:pt x="3639" y="7948"/>
                      <a:pt x="3639" y="7945"/>
                    </a:cubicBezTo>
                    <a:cubicBezTo>
                      <a:pt x="3639" y="7943"/>
                      <a:pt x="3641" y="7941"/>
                      <a:pt x="3643" y="7941"/>
                    </a:cubicBezTo>
                    <a:close/>
                    <a:moveTo>
                      <a:pt x="3659" y="7941"/>
                    </a:moveTo>
                    <a:lnTo>
                      <a:pt x="3659" y="7941"/>
                    </a:lnTo>
                    <a:cubicBezTo>
                      <a:pt x="3661" y="7941"/>
                      <a:pt x="3663" y="7943"/>
                      <a:pt x="3663" y="7945"/>
                    </a:cubicBezTo>
                    <a:cubicBezTo>
                      <a:pt x="3663" y="7948"/>
                      <a:pt x="3661" y="7949"/>
                      <a:pt x="3659" y="7949"/>
                    </a:cubicBezTo>
                    <a:lnTo>
                      <a:pt x="3659" y="7949"/>
                    </a:lnTo>
                    <a:cubicBezTo>
                      <a:pt x="3657" y="7949"/>
                      <a:pt x="3655" y="7948"/>
                      <a:pt x="3655" y="7945"/>
                    </a:cubicBezTo>
                    <a:cubicBezTo>
                      <a:pt x="3655" y="7943"/>
                      <a:pt x="3657" y="7941"/>
                      <a:pt x="3659" y="7941"/>
                    </a:cubicBezTo>
                    <a:close/>
                    <a:moveTo>
                      <a:pt x="3675" y="7941"/>
                    </a:moveTo>
                    <a:lnTo>
                      <a:pt x="3675" y="7941"/>
                    </a:lnTo>
                    <a:cubicBezTo>
                      <a:pt x="3677" y="7941"/>
                      <a:pt x="3679" y="7943"/>
                      <a:pt x="3679" y="7945"/>
                    </a:cubicBezTo>
                    <a:cubicBezTo>
                      <a:pt x="3679" y="7948"/>
                      <a:pt x="3677" y="7949"/>
                      <a:pt x="3675" y="7949"/>
                    </a:cubicBezTo>
                    <a:lnTo>
                      <a:pt x="3675" y="7949"/>
                    </a:lnTo>
                    <a:cubicBezTo>
                      <a:pt x="3673" y="7949"/>
                      <a:pt x="3671" y="7948"/>
                      <a:pt x="3671" y="7945"/>
                    </a:cubicBezTo>
                    <a:cubicBezTo>
                      <a:pt x="3671" y="7943"/>
                      <a:pt x="3673" y="7941"/>
                      <a:pt x="3675" y="7941"/>
                    </a:cubicBezTo>
                    <a:close/>
                    <a:moveTo>
                      <a:pt x="3691" y="7941"/>
                    </a:moveTo>
                    <a:lnTo>
                      <a:pt x="3691" y="7941"/>
                    </a:lnTo>
                    <a:cubicBezTo>
                      <a:pt x="3693" y="7941"/>
                      <a:pt x="3695" y="7943"/>
                      <a:pt x="3695" y="7945"/>
                    </a:cubicBezTo>
                    <a:cubicBezTo>
                      <a:pt x="3695" y="7948"/>
                      <a:pt x="3693" y="7949"/>
                      <a:pt x="3691" y="7949"/>
                    </a:cubicBezTo>
                    <a:lnTo>
                      <a:pt x="3691" y="7949"/>
                    </a:lnTo>
                    <a:cubicBezTo>
                      <a:pt x="3689" y="7949"/>
                      <a:pt x="3687" y="7948"/>
                      <a:pt x="3687" y="7945"/>
                    </a:cubicBezTo>
                    <a:cubicBezTo>
                      <a:pt x="3687" y="7943"/>
                      <a:pt x="3689" y="7941"/>
                      <a:pt x="3691" y="7941"/>
                    </a:cubicBezTo>
                    <a:close/>
                    <a:moveTo>
                      <a:pt x="3706" y="7941"/>
                    </a:moveTo>
                    <a:lnTo>
                      <a:pt x="3706" y="7941"/>
                    </a:lnTo>
                    <a:cubicBezTo>
                      <a:pt x="3708" y="7940"/>
                      <a:pt x="3710" y="7942"/>
                      <a:pt x="3711" y="7944"/>
                    </a:cubicBezTo>
                    <a:cubicBezTo>
                      <a:pt x="3711" y="7946"/>
                      <a:pt x="3710" y="7948"/>
                      <a:pt x="3708" y="7949"/>
                    </a:cubicBezTo>
                    <a:lnTo>
                      <a:pt x="3708" y="7949"/>
                    </a:lnTo>
                    <a:cubicBezTo>
                      <a:pt x="3706" y="7949"/>
                      <a:pt x="3704" y="7948"/>
                      <a:pt x="3703" y="7946"/>
                    </a:cubicBezTo>
                    <a:cubicBezTo>
                      <a:pt x="3702" y="7944"/>
                      <a:pt x="3704" y="7941"/>
                      <a:pt x="3706" y="7941"/>
                    </a:cubicBezTo>
                    <a:close/>
                    <a:moveTo>
                      <a:pt x="3722" y="7940"/>
                    </a:moveTo>
                    <a:lnTo>
                      <a:pt x="3722" y="7940"/>
                    </a:lnTo>
                    <a:cubicBezTo>
                      <a:pt x="3724" y="7939"/>
                      <a:pt x="3726" y="7941"/>
                      <a:pt x="3727" y="7943"/>
                    </a:cubicBezTo>
                    <a:cubicBezTo>
                      <a:pt x="3727" y="7945"/>
                      <a:pt x="3726" y="7947"/>
                      <a:pt x="3724" y="7948"/>
                    </a:cubicBezTo>
                    <a:lnTo>
                      <a:pt x="3724" y="7948"/>
                    </a:lnTo>
                    <a:cubicBezTo>
                      <a:pt x="3722" y="7948"/>
                      <a:pt x="3720" y="7947"/>
                      <a:pt x="3719" y="7945"/>
                    </a:cubicBezTo>
                    <a:cubicBezTo>
                      <a:pt x="3718" y="7943"/>
                      <a:pt x="3720" y="7941"/>
                      <a:pt x="3722" y="7940"/>
                    </a:cubicBezTo>
                    <a:close/>
                    <a:moveTo>
                      <a:pt x="3738" y="7939"/>
                    </a:moveTo>
                    <a:lnTo>
                      <a:pt x="3738" y="7939"/>
                    </a:lnTo>
                    <a:cubicBezTo>
                      <a:pt x="3740" y="7939"/>
                      <a:pt x="3742" y="7940"/>
                      <a:pt x="3743" y="7942"/>
                    </a:cubicBezTo>
                    <a:cubicBezTo>
                      <a:pt x="3743" y="7944"/>
                      <a:pt x="3742" y="7946"/>
                      <a:pt x="3740" y="7947"/>
                    </a:cubicBezTo>
                    <a:lnTo>
                      <a:pt x="3740" y="7947"/>
                    </a:lnTo>
                    <a:cubicBezTo>
                      <a:pt x="3738" y="7947"/>
                      <a:pt x="3736" y="7946"/>
                      <a:pt x="3735" y="7944"/>
                    </a:cubicBezTo>
                    <a:cubicBezTo>
                      <a:pt x="3734" y="7942"/>
                      <a:pt x="3736" y="7940"/>
                      <a:pt x="3738" y="7939"/>
                    </a:cubicBezTo>
                    <a:close/>
                    <a:moveTo>
                      <a:pt x="3754" y="7937"/>
                    </a:moveTo>
                    <a:lnTo>
                      <a:pt x="3754" y="7937"/>
                    </a:lnTo>
                    <a:cubicBezTo>
                      <a:pt x="3756" y="7936"/>
                      <a:pt x="3758" y="7938"/>
                      <a:pt x="3759" y="7940"/>
                    </a:cubicBezTo>
                    <a:cubicBezTo>
                      <a:pt x="3759" y="7942"/>
                      <a:pt x="3758" y="7944"/>
                      <a:pt x="3756" y="7945"/>
                    </a:cubicBezTo>
                    <a:lnTo>
                      <a:pt x="3756" y="7945"/>
                    </a:lnTo>
                    <a:cubicBezTo>
                      <a:pt x="3754" y="7945"/>
                      <a:pt x="3751" y="7944"/>
                      <a:pt x="3751" y="7942"/>
                    </a:cubicBezTo>
                    <a:cubicBezTo>
                      <a:pt x="3750" y="7940"/>
                      <a:pt x="3752" y="7937"/>
                      <a:pt x="3754" y="7937"/>
                    </a:cubicBezTo>
                    <a:close/>
                    <a:moveTo>
                      <a:pt x="3770" y="7935"/>
                    </a:moveTo>
                    <a:lnTo>
                      <a:pt x="3770" y="7935"/>
                    </a:lnTo>
                    <a:cubicBezTo>
                      <a:pt x="3772" y="7934"/>
                      <a:pt x="3774" y="7935"/>
                      <a:pt x="3774" y="7938"/>
                    </a:cubicBezTo>
                    <a:cubicBezTo>
                      <a:pt x="3775" y="7940"/>
                      <a:pt x="3774" y="7942"/>
                      <a:pt x="3772" y="7942"/>
                    </a:cubicBezTo>
                    <a:lnTo>
                      <a:pt x="3772" y="7942"/>
                    </a:lnTo>
                    <a:cubicBezTo>
                      <a:pt x="3769" y="7943"/>
                      <a:pt x="3767" y="7942"/>
                      <a:pt x="3767" y="7939"/>
                    </a:cubicBezTo>
                    <a:cubicBezTo>
                      <a:pt x="3766" y="7937"/>
                      <a:pt x="3767" y="7935"/>
                      <a:pt x="3770" y="7935"/>
                    </a:cubicBezTo>
                    <a:close/>
                    <a:moveTo>
                      <a:pt x="3785" y="7932"/>
                    </a:moveTo>
                    <a:lnTo>
                      <a:pt x="3785" y="7932"/>
                    </a:lnTo>
                    <a:cubicBezTo>
                      <a:pt x="3788" y="7932"/>
                      <a:pt x="3790" y="7933"/>
                      <a:pt x="3790" y="7935"/>
                    </a:cubicBezTo>
                    <a:cubicBezTo>
                      <a:pt x="3791" y="7937"/>
                      <a:pt x="3790" y="7939"/>
                      <a:pt x="3787" y="7940"/>
                    </a:cubicBezTo>
                    <a:lnTo>
                      <a:pt x="3787" y="7940"/>
                    </a:lnTo>
                    <a:cubicBezTo>
                      <a:pt x="3785" y="7941"/>
                      <a:pt x="3783" y="7939"/>
                      <a:pt x="3783" y="7937"/>
                    </a:cubicBezTo>
                    <a:cubicBezTo>
                      <a:pt x="3782" y="7935"/>
                      <a:pt x="3783" y="7933"/>
                      <a:pt x="3785" y="7932"/>
                    </a:cubicBezTo>
                    <a:close/>
                    <a:moveTo>
                      <a:pt x="3800" y="7929"/>
                    </a:moveTo>
                    <a:lnTo>
                      <a:pt x="3800" y="7929"/>
                    </a:lnTo>
                    <a:cubicBezTo>
                      <a:pt x="3802" y="7928"/>
                      <a:pt x="3804" y="7928"/>
                      <a:pt x="3805" y="7930"/>
                    </a:cubicBezTo>
                    <a:cubicBezTo>
                      <a:pt x="3806" y="7932"/>
                      <a:pt x="3806" y="7934"/>
                      <a:pt x="3804" y="7936"/>
                    </a:cubicBezTo>
                    <a:lnTo>
                      <a:pt x="3804" y="7936"/>
                    </a:lnTo>
                    <a:cubicBezTo>
                      <a:pt x="3802" y="7937"/>
                      <a:pt x="3800" y="7936"/>
                      <a:pt x="3799" y="7934"/>
                    </a:cubicBezTo>
                    <a:cubicBezTo>
                      <a:pt x="3797" y="7933"/>
                      <a:pt x="3798" y="7930"/>
                      <a:pt x="3800" y="7929"/>
                    </a:cubicBezTo>
                    <a:close/>
                    <a:moveTo>
                      <a:pt x="3815" y="7925"/>
                    </a:moveTo>
                    <a:lnTo>
                      <a:pt x="3815" y="7925"/>
                    </a:lnTo>
                    <a:cubicBezTo>
                      <a:pt x="3817" y="7924"/>
                      <a:pt x="3820" y="7924"/>
                      <a:pt x="3821" y="7926"/>
                    </a:cubicBezTo>
                    <a:cubicBezTo>
                      <a:pt x="3822" y="7928"/>
                      <a:pt x="3821" y="7930"/>
                      <a:pt x="3820" y="7932"/>
                    </a:cubicBezTo>
                    <a:lnTo>
                      <a:pt x="3820" y="7932"/>
                    </a:lnTo>
                    <a:cubicBezTo>
                      <a:pt x="3818" y="7933"/>
                      <a:pt x="3815" y="7932"/>
                      <a:pt x="3814" y="7931"/>
                    </a:cubicBezTo>
                    <a:cubicBezTo>
                      <a:pt x="3813" y="7929"/>
                      <a:pt x="3813" y="7926"/>
                      <a:pt x="3815" y="7925"/>
                    </a:cubicBezTo>
                    <a:close/>
                    <a:moveTo>
                      <a:pt x="3831" y="7921"/>
                    </a:moveTo>
                    <a:lnTo>
                      <a:pt x="3831" y="7921"/>
                    </a:lnTo>
                    <a:cubicBezTo>
                      <a:pt x="3833" y="7920"/>
                      <a:pt x="3835" y="7920"/>
                      <a:pt x="3836" y="7922"/>
                    </a:cubicBezTo>
                    <a:cubicBezTo>
                      <a:pt x="3837" y="7924"/>
                      <a:pt x="3837" y="7926"/>
                      <a:pt x="3835" y="7928"/>
                    </a:cubicBezTo>
                    <a:lnTo>
                      <a:pt x="3835" y="7928"/>
                    </a:lnTo>
                    <a:cubicBezTo>
                      <a:pt x="3833" y="7929"/>
                      <a:pt x="3831" y="7928"/>
                      <a:pt x="3830" y="7927"/>
                    </a:cubicBezTo>
                    <a:cubicBezTo>
                      <a:pt x="3828" y="7925"/>
                      <a:pt x="3829" y="7922"/>
                      <a:pt x="3831" y="7921"/>
                    </a:cubicBezTo>
                    <a:close/>
                    <a:moveTo>
                      <a:pt x="3846" y="7915"/>
                    </a:moveTo>
                    <a:lnTo>
                      <a:pt x="3846" y="7915"/>
                    </a:lnTo>
                    <a:cubicBezTo>
                      <a:pt x="3848" y="7914"/>
                      <a:pt x="3850" y="7915"/>
                      <a:pt x="3851" y="7916"/>
                    </a:cubicBezTo>
                    <a:cubicBezTo>
                      <a:pt x="3852" y="7918"/>
                      <a:pt x="3852" y="7921"/>
                      <a:pt x="3850" y="7922"/>
                    </a:cubicBezTo>
                    <a:lnTo>
                      <a:pt x="3850" y="7922"/>
                    </a:lnTo>
                    <a:cubicBezTo>
                      <a:pt x="3848" y="7923"/>
                      <a:pt x="3846" y="7923"/>
                      <a:pt x="3845" y="7921"/>
                    </a:cubicBezTo>
                    <a:cubicBezTo>
                      <a:pt x="3843" y="7919"/>
                      <a:pt x="3844" y="7917"/>
                      <a:pt x="3846" y="7915"/>
                    </a:cubicBezTo>
                    <a:close/>
                    <a:moveTo>
                      <a:pt x="3861" y="7910"/>
                    </a:moveTo>
                    <a:lnTo>
                      <a:pt x="3861" y="7910"/>
                    </a:lnTo>
                    <a:cubicBezTo>
                      <a:pt x="3863" y="7909"/>
                      <a:pt x="3865" y="7909"/>
                      <a:pt x="3866" y="7911"/>
                    </a:cubicBezTo>
                    <a:cubicBezTo>
                      <a:pt x="3867" y="7913"/>
                      <a:pt x="3867" y="7915"/>
                      <a:pt x="3865" y="7916"/>
                    </a:cubicBezTo>
                    <a:lnTo>
                      <a:pt x="3865" y="7916"/>
                    </a:lnTo>
                    <a:cubicBezTo>
                      <a:pt x="3863" y="7918"/>
                      <a:pt x="3861" y="7917"/>
                      <a:pt x="3860" y="7915"/>
                    </a:cubicBezTo>
                    <a:cubicBezTo>
                      <a:pt x="3858" y="7914"/>
                      <a:pt x="3859" y="7911"/>
                      <a:pt x="3861" y="7910"/>
                    </a:cubicBezTo>
                    <a:close/>
                    <a:moveTo>
                      <a:pt x="3876" y="7904"/>
                    </a:moveTo>
                    <a:lnTo>
                      <a:pt x="3876" y="7904"/>
                    </a:lnTo>
                    <a:cubicBezTo>
                      <a:pt x="3877" y="7903"/>
                      <a:pt x="3880" y="7903"/>
                      <a:pt x="3881" y="7905"/>
                    </a:cubicBezTo>
                    <a:cubicBezTo>
                      <a:pt x="3882" y="7907"/>
                      <a:pt x="3882" y="7909"/>
                      <a:pt x="3880" y="7911"/>
                    </a:cubicBezTo>
                    <a:lnTo>
                      <a:pt x="3880" y="7911"/>
                    </a:lnTo>
                    <a:cubicBezTo>
                      <a:pt x="3878" y="7912"/>
                      <a:pt x="3876" y="7911"/>
                      <a:pt x="3875" y="7910"/>
                    </a:cubicBezTo>
                    <a:cubicBezTo>
                      <a:pt x="3873" y="7908"/>
                      <a:pt x="3874" y="7905"/>
                      <a:pt x="3876" y="7904"/>
                    </a:cubicBezTo>
                    <a:close/>
                    <a:moveTo>
                      <a:pt x="3890" y="7897"/>
                    </a:moveTo>
                    <a:lnTo>
                      <a:pt x="3890" y="7897"/>
                    </a:lnTo>
                    <a:cubicBezTo>
                      <a:pt x="3892" y="7896"/>
                      <a:pt x="3894" y="7896"/>
                      <a:pt x="3896" y="7898"/>
                    </a:cubicBezTo>
                    <a:cubicBezTo>
                      <a:pt x="3897" y="7900"/>
                      <a:pt x="3896" y="7902"/>
                      <a:pt x="3894" y="7904"/>
                    </a:cubicBezTo>
                    <a:lnTo>
                      <a:pt x="3894" y="7904"/>
                    </a:lnTo>
                    <a:cubicBezTo>
                      <a:pt x="3893" y="7905"/>
                      <a:pt x="3890" y="7904"/>
                      <a:pt x="3889" y="7903"/>
                    </a:cubicBezTo>
                    <a:cubicBezTo>
                      <a:pt x="3888" y="7901"/>
                      <a:pt x="3888" y="7898"/>
                      <a:pt x="3890" y="7897"/>
                    </a:cubicBezTo>
                    <a:close/>
                    <a:moveTo>
                      <a:pt x="3904" y="7890"/>
                    </a:moveTo>
                    <a:lnTo>
                      <a:pt x="3904" y="7890"/>
                    </a:lnTo>
                    <a:cubicBezTo>
                      <a:pt x="3906" y="7889"/>
                      <a:pt x="3909" y="7889"/>
                      <a:pt x="3910" y="7891"/>
                    </a:cubicBezTo>
                    <a:cubicBezTo>
                      <a:pt x="3911" y="7893"/>
                      <a:pt x="3911" y="7896"/>
                      <a:pt x="3909" y="7897"/>
                    </a:cubicBezTo>
                    <a:lnTo>
                      <a:pt x="3909" y="7897"/>
                    </a:lnTo>
                    <a:cubicBezTo>
                      <a:pt x="3907" y="7898"/>
                      <a:pt x="3905" y="7897"/>
                      <a:pt x="3903" y="7896"/>
                    </a:cubicBezTo>
                    <a:cubicBezTo>
                      <a:pt x="3902" y="7894"/>
                      <a:pt x="3903" y="7891"/>
                      <a:pt x="3904" y="7890"/>
                    </a:cubicBezTo>
                    <a:close/>
                    <a:moveTo>
                      <a:pt x="3918" y="7883"/>
                    </a:moveTo>
                    <a:lnTo>
                      <a:pt x="3918" y="7883"/>
                    </a:lnTo>
                    <a:cubicBezTo>
                      <a:pt x="3920" y="7882"/>
                      <a:pt x="3922" y="7882"/>
                      <a:pt x="3924" y="7883"/>
                    </a:cubicBezTo>
                    <a:cubicBezTo>
                      <a:pt x="3925" y="7885"/>
                      <a:pt x="3925" y="7887"/>
                      <a:pt x="3924" y="7889"/>
                    </a:cubicBezTo>
                    <a:lnTo>
                      <a:pt x="3924" y="7889"/>
                    </a:lnTo>
                    <a:cubicBezTo>
                      <a:pt x="3922" y="7890"/>
                      <a:pt x="3920" y="7890"/>
                      <a:pt x="3918" y="7889"/>
                    </a:cubicBezTo>
                    <a:cubicBezTo>
                      <a:pt x="3916" y="7887"/>
                      <a:pt x="3916" y="7885"/>
                      <a:pt x="3918" y="7883"/>
                    </a:cubicBezTo>
                    <a:close/>
                    <a:moveTo>
                      <a:pt x="3932" y="7875"/>
                    </a:moveTo>
                    <a:lnTo>
                      <a:pt x="3932" y="7875"/>
                    </a:lnTo>
                    <a:cubicBezTo>
                      <a:pt x="3933" y="7873"/>
                      <a:pt x="3936" y="7873"/>
                      <a:pt x="3937" y="7875"/>
                    </a:cubicBezTo>
                    <a:cubicBezTo>
                      <a:pt x="3939" y="7876"/>
                      <a:pt x="3939" y="7879"/>
                      <a:pt x="3937" y="7881"/>
                    </a:cubicBezTo>
                    <a:lnTo>
                      <a:pt x="3937" y="7881"/>
                    </a:lnTo>
                    <a:cubicBezTo>
                      <a:pt x="3936" y="7882"/>
                      <a:pt x="3933" y="7882"/>
                      <a:pt x="3932" y="7881"/>
                    </a:cubicBezTo>
                    <a:cubicBezTo>
                      <a:pt x="3930" y="7879"/>
                      <a:pt x="3930" y="7876"/>
                      <a:pt x="3932" y="7875"/>
                    </a:cubicBezTo>
                    <a:close/>
                    <a:moveTo>
                      <a:pt x="3945" y="7867"/>
                    </a:moveTo>
                    <a:lnTo>
                      <a:pt x="3945" y="7867"/>
                    </a:lnTo>
                    <a:cubicBezTo>
                      <a:pt x="3947" y="7865"/>
                      <a:pt x="3949" y="7865"/>
                      <a:pt x="3951" y="7867"/>
                    </a:cubicBezTo>
                    <a:cubicBezTo>
                      <a:pt x="3953" y="7868"/>
                      <a:pt x="3953" y="7871"/>
                      <a:pt x="3951" y="7872"/>
                    </a:cubicBezTo>
                    <a:lnTo>
                      <a:pt x="3951" y="7872"/>
                    </a:lnTo>
                    <a:cubicBezTo>
                      <a:pt x="3949" y="7874"/>
                      <a:pt x="3947" y="7874"/>
                      <a:pt x="3945" y="7872"/>
                    </a:cubicBezTo>
                    <a:cubicBezTo>
                      <a:pt x="3944" y="7871"/>
                      <a:pt x="3944" y="7868"/>
                      <a:pt x="3945" y="7867"/>
                    </a:cubicBezTo>
                    <a:close/>
                    <a:moveTo>
                      <a:pt x="3959" y="7858"/>
                    </a:moveTo>
                    <a:lnTo>
                      <a:pt x="3959" y="7858"/>
                    </a:lnTo>
                    <a:cubicBezTo>
                      <a:pt x="3960" y="7856"/>
                      <a:pt x="3963" y="7856"/>
                      <a:pt x="3964" y="7858"/>
                    </a:cubicBezTo>
                    <a:cubicBezTo>
                      <a:pt x="3966" y="7859"/>
                      <a:pt x="3966" y="7862"/>
                      <a:pt x="3964" y="7863"/>
                    </a:cubicBezTo>
                    <a:lnTo>
                      <a:pt x="3964" y="7863"/>
                    </a:lnTo>
                    <a:cubicBezTo>
                      <a:pt x="3963" y="7865"/>
                      <a:pt x="3960" y="7865"/>
                      <a:pt x="3959" y="7863"/>
                    </a:cubicBezTo>
                    <a:cubicBezTo>
                      <a:pt x="3957" y="7862"/>
                      <a:pt x="3957" y="7859"/>
                      <a:pt x="3959" y="7858"/>
                    </a:cubicBezTo>
                    <a:close/>
                    <a:moveTo>
                      <a:pt x="3972" y="7848"/>
                    </a:moveTo>
                    <a:lnTo>
                      <a:pt x="3972" y="7848"/>
                    </a:lnTo>
                    <a:cubicBezTo>
                      <a:pt x="3973" y="7847"/>
                      <a:pt x="3976" y="7847"/>
                      <a:pt x="3977" y="7848"/>
                    </a:cubicBezTo>
                    <a:cubicBezTo>
                      <a:pt x="3979" y="7850"/>
                      <a:pt x="3979" y="7852"/>
                      <a:pt x="3977" y="7854"/>
                    </a:cubicBezTo>
                    <a:lnTo>
                      <a:pt x="3977" y="7854"/>
                    </a:lnTo>
                    <a:cubicBezTo>
                      <a:pt x="3976" y="7855"/>
                      <a:pt x="3973" y="7855"/>
                      <a:pt x="3972" y="7854"/>
                    </a:cubicBezTo>
                    <a:cubicBezTo>
                      <a:pt x="3970" y="7852"/>
                      <a:pt x="3970" y="7850"/>
                      <a:pt x="3972" y="7848"/>
                    </a:cubicBezTo>
                    <a:close/>
                    <a:moveTo>
                      <a:pt x="3984" y="7839"/>
                    </a:moveTo>
                    <a:lnTo>
                      <a:pt x="3984" y="7839"/>
                    </a:lnTo>
                    <a:cubicBezTo>
                      <a:pt x="3986" y="7837"/>
                      <a:pt x="3989" y="7837"/>
                      <a:pt x="3990" y="7839"/>
                    </a:cubicBezTo>
                    <a:cubicBezTo>
                      <a:pt x="3992" y="7840"/>
                      <a:pt x="3992" y="7843"/>
                      <a:pt x="3990" y="7844"/>
                    </a:cubicBezTo>
                    <a:lnTo>
                      <a:pt x="3990" y="7844"/>
                    </a:lnTo>
                    <a:cubicBezTo>
                      <a:pt x="3989" y="7846"/>
                      <a:pt x="3986" y="7846"/>
                      <a:pt x="3984" y="7844"/>
                    </a:cubicBezTo>
                    <a:cubicBezTo>
                      <a:pt x="3983" y="7843"/>
                      <a:pt x="3983" y="7840"/>
                      <a:pt x="3984" y="7839"/>
                    </a:cubicBezTo>
                    <a:close/>
                    <a:moveTo>
                      <a:pt x="3997" y="7828"/>
                    </a:moveTo>
                    <a:lnTo>
                      <a:pt x="3997" y="7828"/>
                    </a:lnTo>
                    <a:cubicBezTo>
                      <a:pt x="3998" y="7827"/>
                      <a:pt x="4001" y="7827"/>
                      <a:pt x="4002" y="7828"/>
                    </a:cubicBezTo>
                    <a:cubicBezTo>
                      <a:pt x="4004" y="7830"/>
                      <a:pt x="4004" y="7832"/>
                      <a:pt x="4002" y="7834"/>
                    </a:cubicBezTo>
                    <a:lnTo>
                      <a:pt x="4002" y="7834"/>
                    </a:lnTo>
                    <a:cubicBezTo>
                      <a:pt x="4001" y="7835"/>
                      <a:pt x="3998" y="7835"/>
                      <a:pt x="3997" y="7834"/>
                    </a:cubicBezTo>
                    <a:cubicBezTo>
                      <a:pt x="3995" y="7832"/>
                      <a:pt x="3995" y="7830"/>
                      <a:pt x="3997" y="7828"/>
                    </a:cubicBezTo>
                    <a:close/>
                    <a:moveTo>
                      <a:pt x="4008" y="7817"/>
                    </a:moveTo>
                    <a:lnTo>
                      <a:pt x="4008" y="7817"/>
                    </a:lnTo>
                    <a:cubicBezTo>
                      <a:pt x="4010" y="7816"/>
                      <a:pt x="4012" y="7816"/>
                      <a:pt x="4014" y="7817"/>
                    </a:cubicBezTo>
                    <a:cubicBezTo>
                      <a:pt x="4016" y="7819"/>
                      <a:pt x="4016" y="7821"/>
                      <a:pt x="4014" y="7823"/>
                    </a:cubicBezTo>
                    <a:lnTo>
                      <a:pt x="4014" y="7823"/>
                    </a:lnTo>
                    <a:cubicBezTo>
                      <a:pt x="4012" y="7825"/>
                      <a:pt x="4010" y="7825"/>
                      <a:pt x="4008" y="7823"/>
                    </a:cubicBezTo>
                    <a:cubicBezTo>
                      <a:pt x="4007" y="7821"/>
                      <a:pt x="4007" y="7819"/>
                      <a:pt x="4008" y="7817"/>
                    </a:cubicBezTo>
                    <a:close/>
                    <a:moveTo>
                      <a:pt x="4020" y="7807"/>
                    </a:moveTo>
                    <a:lnTo>
                      <a:pt x="4020" y="7807"/>
                    </a:lnTo>
                    <a:cubicBezTo>
                      <a:pt x="4022" y="7805"/>
                      <a:pt x="4024" y="7805"/>
                      <a:pt x="4026" y="7807"/>
                    </a:cubicBezTo>
                    <a:cubicBezTo>
                      <a:pt x="4027" y="7808"/>
                      <a:pt x="4027" y="7811"/>
                      <a:pt x="4026" y="7812"/>
                    </a:cubicBezTo>
                    <a:lnTo>
                      <a:pt x="4026" y="7812"/>
                    </a:lnTo>
                    <a:cubicBezTo>
                      <a:pt x="4024" y="7814"/>
                      <a:pt x="4022" y="7814"/>
                      <a:pt x="4020" y="7812"/>
                    </a:cubicBezTo>
                    <a:cubicBezTo>
                      <a:pt x="4019" y="7811"/>
                      <a:pt x="4019" y="7808"/>
                      <a:pt x="4020" y="7807"/>
                    </a:cubicBezTo>
                    <a:close/>
                    <a:moveTo>
                      <a:pt x="4030" y="7796"/>
                    </a:moveTo>
                    <a:lnTo>
                      <a:pt x="4030" y="7796"/>
                    </a:lnTo>
                    <a:cubicBezTo>
                      <a:pt x="4031" y="7794"/>
                      <a:pt x="4034" y="7793"/>
                      <a:pt x="4036" y="7794"/>
                    </a:cubicBezTo>
                    <a:cubicBezTo>
                      <a:pt x="4038" y="7795"/>
                      <a:pt x="4039" y="7798"/>
                      <a:pt x="4038" y="7800"/>
                    </a:cubicBezTo>
                    <a:lnTo>
                      <a:pt x="4038" y="7800"/>
                    </a:lnTo>
                    <a:cubicBezTo>
                      <a:pt x="4037" y="7802"/>
                      <a:pt x="4034" y="7802"/>
                      <a:pt x="4032" y="7801"/>
                    </a:cubicBezTo>
                    <a:cubicBezTo>
                      <a:pt x="4030" y="7800"/>
                      <a:pt x="4029" y="7798"/>
                      <a:pt x="4030" y="7796"/>
                    </a:cubicBezTo>
                    <a:close/>
                    <a:moveTo>
                      <a:pt x="4041" y="7784"/>
                    </a:moveTo>
                    <a:lnTo>
                      <a:pt x="4041" y="7784"/>
                    </a:lnTo>
                    <a:cubicBezTo>
                      <a:pt x="4042" y="7782"/>
                      <a:pt x="4045" y="7781"/>
                      <a:pt x="4047" y="7782"/>
                    </a:cubicBezTo>
                    <a:cubicBezTo>
                      <a:pt x="4049" y="7783"/>
                      <a:pt x="4049" y="7786"/>
                      <a:pt x="4048" y="7788"/>
                    </a:cubicBezTo>
                    <a:lnTo>
                      <a:pt x="4048" y="7788"/>
                    </a:lnTo>
                    <a:cubicBezTo>
                      <a:pt x="4047" y="7790"/>
                      <a:pt x="4045" y="7791"/>
                      <a:pt x="4043" y="7790"/>
                    </a:cubicBezTo>
                    <a:cubicBezTo>
                      <a:pt x="4041" y="7789"/>
                      <a:pt x="4040" y="7786"/>
                      <a:pt x="4041" y="7784"/>
                    </a:cubicBezTo>
                    <a:close/>
                    <a:moveTo>
                      <a:pt x="4052" y="7772"/>
                    </a:moveTo>
                    <a:lnTo>
                      <a:pt x="4052" y="7772"/>
                    </a:lnTo>
                    <a:cubicBezTo>
                      <a:pt x="4053" y="7770"/>
                      <a:pt x="4055" y="7770"/>
                      <a:pt x="4057" y="7771"/>
                    </a:cubicBezTo>
                    <a:cubicBezTo>
                      <a:pt x="4059" y="7772"/>
                      <a:pt x="4060" y="7774"/>
                      <a:pt x="4059" y="7776"/>
                    </a:cubicBezTo>
                    <a:lnTo>
                      <a:pt x="4059" y="7776"/>
                    </a:lnTo>
                    <a:cubicBezTo>
                      <a:pt x="4058" y="7778"/>
                      <a:pt x="4056" y="7779"/>
                      <a:pt x="4054" y="7778"/>
                    </a:cubicBezTo>
                    <a:cubicBezTo>
                      <a:pt x="4052" y="7777"/>
                      <a:pt x="4051" y="7774"/>
                      <a:pt x="4052" y="7772"/>
                    </a:cubicBezTo>
                    <a:close/>
                    <a:moveTo>
                      <a:pt x="4062" y="7760"/>
                    </a:moveTo>
                    <a:lnTo>
                      <a:pt x="4062" y="7760"/>
                    </a:lnTo>
                    <a:cubicBezTo>
                      <a:pt x="4063" y="7758"/>
                      <a:pt x="4065" y="7757"/>
                      <a:pt x="4067" y="7758"/>
                    </a:cubicBezTo>
                    <a:cubicBezTo>
                      <a:pt x="4069" y="7759"/>
                      <a:pt x="4070" y="7761"/>
                      <a:pt x="4069" y="7763"/>
                    </a:cubicBezTo>
                    <a:lnTo>
                      <a:pt x="4069" y="7763"/>
                    </a:lnTo>
                    <a:cubicBezTo>
                      <a:pt x="4068" y="7765"/>
                      <a:pt x="4065" y="7766"/>
                      <a:pt x="4063" y="7765"/>
                    </a:cubicBezTo>
                    <a:cubicBezTo>
                      <a:pt x="4061" y="7764"/>
                      <a:pt x="4061" y="7762"/>
                      <a:pt x="4062" y="7760"/>
                    </a:cubicBezTo>
                    <a:close/>
                    <a:moveTo>
                      <a:pt x="4071" y="7747"/>
                    </a:moveTo>
                    <a:lnTo>
                      <a:pt x="4071" y="7747"/>
                    </a:lnTo>
                    <a:cubicBezTo>
                      <a:pt x="4072" y="7745"/>
                      <a:pt x="4075" y="7744"/>
                      <a:pt x="4076" y="7745"/>
                    </a:cubicBezTo>
                    <a:cubicBezTo>
                      <a:pt x="4078" y="7746"/>
                      <a:pt x="4079" y="7748"/>
                      <a:pt x="4078" y="7750"/>
                    </a:cubicBezTo>
                    <a:lnTo>
                      <a:pt x="4078" y="7750"/>
                    </a:lnTo>
                    <a:cubicBezTo>
                      <a:pt x="4077" y="7752"/>
                      <a:pt x="4075" y="7753"/>
                      <a:pt x="4073" y="7752"/>
                    </a:cubicBezTo>
                    <a:cubicBezTo>
                      <a:pt x="4071" y="7751"/>
                      <a:pt x="4070" y="7749"/>
                      <a:pt x="4071" y="7747"/>
                    </a:cubicBezTo>
                    <a:close/>
                    <a:moveTo>
                      <a:pt x="4080" y="7734"/>
                    </a:moveTo>
                    <a:lnTo>
                      <a:pt x="4080" y="7734"/>
                    </a:lnTo>
                    <a:cubicBezTo>
                      <a:pt x="4081" y="7732"/>
                      <a:pt x="4084" y="7731"/>
                      <a:pt x="4086" y="7732"/>
                    </a:cubicBezTo>
                    <a:cubicBezTo>
                      <a:pt x="4088" y="7733"/>
                      <a:pt x="4089" y="7735"/>
                      <a:pt x="4088" y="7737"/>
                    </a:cubicBezTo>
                    <a:lnTo>
                      <a:pt x="4088" y="7737"/>
                    </a:lnTo>
                    <a:cubicBezTo>
                      <a:pt x="4087" y="7739"/>
                      <a:pt x="4084" y="7740"/>
                      <a:pt x="4082" y="7739"/>
                    </a:cubicBezTo>
                    <a:cubicBezTo>
                      <a:pt x="4080" y="7738"/>
                      <a:pt x="4079" y="7736"/>
                      <a:pt x="4080" y="7734"/>
                    </a:cubicBezTo>
                    <a:close/>
                    <a:moveTo>
                      <a:pt x="4089" y="7720"/>
                    </a:moveTo>
                    <a:lnTo>
                      <a:pt x="4089" y="7720"/>
                    </a:lnTo>
                    <a:cubicBezTo>
                      <a:pt x="4090" y="7718"/>
                      <a:pt x="4092" y="7717"/>
                      <a:pt x="4094" y="7718"/>
                    </a:cubicBezTo>
                    <a:cubicBezTo>
                      <a:pt x="4096" y="7719"/>
                      <a:pt x="4097" y="7722"/>
                      <a:pt x="4096" y="7724"/>
                    </a:cubicBezTo>
                    <a:lnTo>
                      <a:pt x="4096" y="7724"/>
                    </a:lnTo>
                    <a:cubicBezTo>
                      <a:pt x="4095" y="7726"/>
                      <a:pt x="4093" y="7726"/>
                      <a:pt x="4091" y="7725"/>
                    </a:cubicBezTo>
                    <a:cubicBezTo>
                      <a:pt x="4089" y="7724"/>
                      <a:pt x="4088" y="7722"/>
                      <a:pt x="4089" y="7720"/>
                    </a:cubicBezTo>
                    <a:close/>
                    <a:moveTo>
                      <a:pt x="4097" y="7706"/>
                    </a:moveTo>
                    <a:lnTo>
                      <a:pt x="4097" y="7706"/>
                    </a:lnTo>
                    <a:cubicBezTo>
                      <a:pt x="4098" y="7704"/>
                      <a:pt x="4100" y="7704"/>
                      <a:pt x="4102" y="7705"/>
                    </a:cubicBezTo>
                    <a:cubicBezTo>
                      <a:pt x="4104" y="7706"/>
                      <a:pt x="4105" y="7708"/>
                      <a:pt x="4104" y="7710"/>
                    </a:cubicBezTo>
                    <a:lnTo>
                      <a:pt x="4104" y="7710"/>
                    </a:lnTo>
                    <a:cubicBezTo>
                      <a:pt x="4103" y="7712"/>
                      <a:pt x="4101" y="7713"/>
                      <a:pt x="4099" y="7712"/>
                    </a:cubicBezTo>
                    <a:cubicBezTo>
                      <a:pt x="4097" y="7711"/>
                      <a:pt x="4096" y="7708"/>
                      <a:pt x="4097" y="7706"/>
                    </a:cubicBezTo>
                    <a:close/>
                    <a:moveTo>
                      <a:pt x="4105" y="7693"/>
                    </a:moveTo>
                    <a:lnTo>
                      <a:pt x="4105" y="7693"/>
                    </a:lnTo>
                    <a:cubicBezTo>
                      <a:pt x="4105" y="7691"/>
                      <a:pt x="4107" y="7690"/>
                      <a:pt x="4109" y="7690"/>
                    </a:cubicBezTo>
                    <a:cubicBezTo>
                      <a:pt x="4112" y="7691"/>
                      <a:pt x="4113" y="7693"/>
                      <a:pt x="4112" y="7695"/>
                    </a:cubicBezTo>
                    <a:lnTo>
                      <a:pt x="4112" y="7695"/>
                    </a:lnTo>
                    <a:cubicBezTo>
                      <a:pt x="4112" y="7697"/>
                      <a:pt x="4110" y="7699"/>
                      <a:pt x="4108" y="7698"/>
                    </a:cubicBezTo>
                    <a:cubicBezTo>
                      <a:pt x="4105" y="7698"/>
                      <a:pt x="4104" y="7695"/>
                      <a:pt x="4105" y="7693"/>
                    </a:cubicBezTo>
                    <a:close/>
                    <a:moveTo>
                      <a:pt x="4112" y="7679"/>
                    </a:moveTo>
                    <a:lnTo>
                      <a:pt x="4112" y="7679"/>
                    </a:lnTo>
                    <a:cubicBezTo>
                      <a:pt x="4112" y="7677"/>
                      <a:pt x="4114" y="7675"/>
                      <a:pt x="4116" y="7676"/>
                    </a:cubicBezTo>
                    <a:cubicBezTo>
                      <a:pt x="4119" y="7676"/>
                      <a:pt x="4120" y="7679"/>
                      <a:pt x="4119" y="7681"/>
                    </a:cubicBezTo>
                    <a:lnTo>
                      <a:pt x="4119" y="7681"/>
                    </a:lnTo>
                    <a:cubicBezTo>
                      <a:pt x="4119" y="7683"/>
                      <a:pt x="4117" y="7684"/>
                      <a:pt x="4114" y="7684"/>
                    </a:cubicBezTo>
                    <a:cubicBezTo>
                      <a:pt x="4112" y="7683"/>
                      <a:pt x="4111" y="7681"/>
                      <a:pt x="4112" y="7679"/>
                    </a:cubicBezTo>
                    <a:close/>
                    <a:moveTo>
                      <a:pt x="4119" y="7664"/>
                    </a:moveTo>
                    <a:lnTo>
                      <a:pt x="4119" y="7664"/>
                    </a:lnTo>
                    <a:cubicBezTo>
                      <a:pt x="4119" y="7662"/>
                      <a:pt x="4121" y="7661"/>
                      <a:pt x="4123" y="7661"/>
                    </a:cubicBezTo>
                    <a:cubicBezTo>
                      <a:pt x="4126" y="7662"/>
                      <a:pt x="4127" y="7664"/>
                      <a:pt x="4126" y="7666"/>
                    </a:cubicBezTo>
                    <a:lnTo>
                      <a:pt x="4126" y="7666"/>
                    </a:lnTo>
                    <a:cubicBezTo>
                      <a:pt x="4126" y="7668"/>
                      <a:pt x="4124" y="7670"/>
                      <a:pt x="4121" y="7669"/>
                    </a:cubicBezTo>
                    <a:cubicBezTo>
                      <a:pt x="4119" y="7669"/>
                      <a:pt x="4118" y="7667"/>
                      <a:pt x="4119" y="7664"/>
                    </a:cubicBezTo>
                    <a:close/>
                    <a:moveTo>
                      <a:pt x="4125" y="7650"/>
                    </a:moveTo>
                    <a:lnTo>
                      <a:pt x="4125" y="7650"/>
                    </a:lnTo>
                    <a:cubicBezTo>
                      <a:pt x="4125" y="7648"/>
                      <a:pt x="4128" y="7646"/>
                      <a:pt x="4130" y="7647"/>
                    </a:cubicBezTo>
                    <a:cubicBezTo>
                      <a:pt x="4132" y="7647"/>
                      <a:pt x="4133" y="7649"/>
                      <a:pt x="4133" y="7652"/>
                    </a:cubicBezTo>
                    <a:lnTo>
                      <a:pt x="4133" y="7652"/>
                    </a:lnTo>
                    <a:cubicBezTo>
                      <a:pt x="4132" y="7654"/>
                      <a:pt x="4130" y="7655"/>
                      <a:pt x="4128" y="7655"/>
                    </a:cubicBezTo>
                    <a:cubicBezTo>
                      <a:pt x="4126" y="7654"/>
                      <a:pt x="4124" y="7652"/>
                      <a:pt x="4125" y="7650"/>
                    </a:cubicBezTo>
                    <a:close/>
                    <a:moveTo>
                      <a:pt x="4130" y="7635"/>
                    </a:moveTo>
                    <a:lnTo>
                      <a:pt x="4130" y="7635"/>
                    </a:lnTo>
                    <a:cubicBezTo>
                      <a:pt x="4131" y="7633"/>
                      <a:pt x="4133" y="7631"/>
                      <a:pt x="4135" y="7632"/>
                    </a:cubicBezTo>
                    <a:cubicBezTo>
                      <a:pt x="4137" y="7632"/>
                      <a:pt x="4139" y="7634"/>
                      <a:pt x="4138" y="7637"/>
                    </a:cubicBezTo>
                    <a:lnTo>
                      <a:pt x="4138" y="7637"/>
                    </a:lnTo>
                    <a:cubicBezTo>
                      <a:pt x="4138" y="7639"/>
                      <a:pt x="4135" y="7640"/>
                      <a:pt x="4133" y="7640"/>
                    </a:cubicBezTo>
                    <a:cubicBezTo>
                      <a:pt x="4131" y="7639"/>
                      <a:pt x="4130" y="7637"/>
                      <a:pt x="4130" y="7635"/>
                    </a:cubicBezTo>
                    <a:close/>
                    <a:moveTo>
                      <a:pt x="4136" y="7620"/>
                    </a:moveTo>
                    <a:lnTo>
                      <a:pt x="4136" y="7620"/>
                    </a:lnTo>
                    <a:cubicBezTo>
                      <a:pt x="4137" y="7618"/>
                      <a:pt x="4139" y="7616"/>
                      <a:pt x="4141" y="7617"/>
                    </a:cubicBezTo>
                    <a:cubicBezTo>
                      <a:pt x="4143" y="7617"/>
                      <a:pt x="4144" y="7619"/>
                      <a:pt x="4144" y="7622"/>
                    </a:cubicBezTo>
                    <a:lnTo>
                      <a:pt x="4144" y="7622"/>
                    </a:lnTo>
                    <a:cubicBezTo>
                      <a:pt x="4143" y="7624"/>
                      <a:pt x="4141" y="7625"/>
                      <a:pt x="4139" y="7625"/>
                    </a:cubicBezTo>
                    <a:cubicBezTo>
                      <a:pt x="4137" y="7624"/>
                      <a:pt x="4135" y="7622"/>
                      <a:pt x="4136" y="7620"/>
                    </a:cubicBezTo>
                    <a:close/>
                    <a:moveTo>
                      <a:pt x="4141" y="7604"/>
                    </a:moveTo>
                    <a:lnTo>
                      <a:pt x="4141" y="7604"/>
                    </a:lnTo>
                    <a:cubicBezTo>
                      <a:pt x="4141" y="7602"/>
                      <a:pt x="4143" y="7601"/>
                      <a:pt x="4145" y="7601"/>
                    </a:cubicBezTo>
                    <a:cubicBezTo>
                      <a:pt x="4148" y="7602"/>
                      <a:pt x="4149" y="7604"/>
                      <a:pt x="4148" y="7606"/>
                    </a:cubicBezTo>
                    <a:lnTo>
                      <a:pt x="4148" y="7606"/>
                    </a:lnTo>
                    <a:cubicBezTo>
                      <a:pt x="4148" y="7608"/>
                      <a:pt x="4146" y="7610"/>
                      <a:pt x="4143" y="7609"/>
                    </a:cubicBezTo>
                    <a:cubicBezTo>
                      <a:pt x="4141" y="7609"/>
                      <a:pt x="4140" y="7607"/>
                      <a:pt x="4141" y="7604"/>
                    </a:cubicBezTo>
                    <a:close/>
                    <a:moveTo>
                      <a:pt x="4145" y="7589"/>
                    </a:moveTo>
                    <a:lnTo>
                      <a:pt x="4145" y="7589"/>
                    </a:lnTo>
                    <a:cubicBezTo>
                      <a:pt x="4145" y="7587"/>
                      <a:pt x="4147" y="7585"/>
                      <a:pt x="4149" y="7586"/>
                    </a:cubicBezTo>
                    <a:cubicBezTo>
                      <a:pt x="4152" y="7586"/>
                      <a:pt x="4153" y="7589"/>
                      <a:pt x="4152" y="7591"/>
                    </a:cubicBezTo>
                    <a:lnTo>
                      <a:pt x="4152" y="7591"/>
                    </a:lnTo>
                    <a:cubicBezTo>
                      <a:pt x="4152" y="7593"/>
                      <a:pt x="4150" y="7594"/>
                      <a:pt x="4147" y="7594"/>
                    </a:cubicBezTo>
                    <a:cubicBezTo>
                      <a:pt x="4145" y="7593"/>
                      <a:pt x="4144" y="7591"/>
                      <a:pt x="4145" y="7589"/>
                    </a:cubicBezTo>
                    <a:close/>
                    <a:moveTo>
                      <a:pt x="4148" y="7573"/>
                    </a:moveTo>
                    <a:lnTo>
                      <a:pt x="4148" y="7573"/>
                    </a:lnTo>
                    <a:cubicBezTo>
                      <a:pt x="4149" y="7571"/>
                      <a:pt x="4151" y="7570"/>
                      <a:pt x="4153" y="7570"/>
                    </a:cubicBezTo>
                    <a:cubicBezTo>
                      <a:pt x="4155" y="7571"/>
                      <a:pt x="4157" y="7573"/>
                      <a:pt x="4156" y="7575"/>
                    </a:cubicBezTo>
                    <a:lnTo>
                      <a:pt x="4156" y="7575"/>
                    </a:lnTo>
                    <a:cubicBezTo>
                      <a:pt x="4156" y="7577"/>
                      <a:pt x="4154" y="7579"/>
                      <a:pt x="4151" y="7578"/>
                    </a:cubicBezTo>
                    <a:cubicBezTo>
                      <a:pt x="4149" y="7578"/>
                      <a:pt x="4148" y="7575"/>
                      <a:pt x="4148" y="7573"/>
                    </a:cubicBezTo>
                    <a:close/>
                    <a:moveTo>
                      <a:pt x="4151" y="7559"/>
                    </a:moveTo>
                    <a:lnTo>
                      <a:pt x="4151" y="7559"/>
                    </a:lnTo>
                    <a:cubicBezTo>
                      <a:pt x="4151" y="7556"/>
                      <a:pt x="4153" y="7555"/>
                      <a:pt x="4155" y="7555"/>
                    </a:cubicBezTo>
                    <a:cubicBezTo>
                      <a:pt x="4157" y="7555"/>
                      <a:pt x="4159" y="7556"/>
                      <a:pt x="4159" y="7559"/>
                    </a:cubicBezTo>
                    <a:lnTo>
                      <a:pt x="4159" y="7559"/>
                    </a:lnTo>
                    <a:cubicBezTo>
                      <a:pt x="4159" y="7561"/>
                      <a:pt x="4157" y="7563"/>
                      <a:pt x="4155" y="7563"/>
                    </a:cubicBezTo>
                    <a:cubicBezTo>
                      <a:pt x="4153" y="7563"/>
                      <a:pt x="4151" y="7561"/>
                      <a:pt x="4151" y="7559"/>
                    </a:cubicBezTo>
                    <a:close/>
                    <a:moveTo>
                      <a:pt x="4154" y="7543"/>
                    </a:moveTo>
                    <a:lnTo>
                      <a:pt x="4154" y="7543"/>
                    </a:lnTo>
                    <a:cubicBezTo>
                      <a:pt x="4154" y="7541"/>
                      <a:pt x="4155" y="7539"/>
                      <a:pt x="4158" y="7539"/>
                    </a:cubicBezTo>
                    <a:cubicBezTo>
                      <a:pt x="4160" y="7539"/>
                      <a:pt x="4162" y="7541"/>
                      <a:pt x="4162" y="7543"/>
                    </a:cubicBezTo>
                    <a:lnTo>
                      <a:pt x="4162" y="7543"/>
                    </a:lnTo>
                    <a:cubicBezTo>
                      <a:pt x="4162" y="7545"/>
                      <a:pt x="4160" y="7547"/>
                      <a:pt x="4158" y="7547"/>
                    </a:cubicBezTo>
                    <a:cubicBezTo>
                      <a:pt x="4155" y="7547"/>
                      <a:pt x="4154" y="7545"/>
                      <a:pt x="4154" y="7543"/>
                    </a:cubicBezTo>
                    <a:close/>
                    <a:moveTo>
                      <a:pt x="4156" y="7527"/>
                    </a:moveTo>
                    <a:lnTo>
                      <a:pt x="4156" y="7527"/>
                    </a:lnTo>
                    <a:cubicBezTo>
                      <a:pt x="4156" y="7525"/>
                      <a:pt x="4158" y="7523"/>
                      <a:pt x="4160" y="7523"/>
                    </a:cubicBezTo>
                    <a:cubicBezTo>
                      <a:pt x="4162" y="7523"/>
                      <a:pt x="4164" y="7525"/>
                      <a:pt x="4164" y="7527"/>
                    </a:cubicBezTo>
                    <a:lnTo>
                      <a:pt x="4164" y="7527"/>
                    </a:lnTo>
                    <a:cubicBezTo>
                      <a:pt x="4164" y="7529"/>
                      <a:pt x="4162" y="7531"/>
                      <a:pt x="4160" y="7531"/>
                    </a:cubicBezTo>
                    <a:cubicBezTo>
                      <a:pt x="4158" y="7531"/>
                      <a:pt x="4156" y="7529"/>
                      <a:pt x="4156" y="7527"/>
                    </a:cubicBezTo>
                    <a:close/>
                    <a:moveTo>
                      <a:pt x="4157" y="7511"/>
                    </a:moveTo>
                    <a:lnTo>
                      <a:pt x="4157" y="7511"/>
                    </a:lnTo>
                    <a:cubicBezTo>
                      <a:pt x="4157" y="7509"/>
                      <a:pt x="4159" y="7507"/>
                      <a:pt x="4161" y="7507"/>
                    </a:cubicBezTo>
                    <a:cubicBezTo>
                      <a:pt x="4163" y="7507"/>
                      <a:pt x="4165" y="7509"/>
                      <a:pt x="4165" y="7511"/>
                    </a:cubicBezTo>
                    <a:lnTo>
                      <a:pt x="4165" y="7511"/>
                    </a:lnTo>
                    <a:cubicBezTo>
                      <a:pt x="4165" y="7513"/>
                      <a:pt x="4163" y="7515"/>
                      <a:pt x="4161" y="7515"/>
                    </a:cubicBezTo>
                    <a:cubicBezTo>
                      <a:pt x="4159" y="7515"/>
                      <a:pt x="4157" y="7513"/>
                      <a:pt x="4157" y="7511"/>
                    </a:cubicBezTo>
                    <a:close/>
                    <a:moveTo>
                      <a:pt x="4158" y="7495"/>
                    </a:moveTo>
                    <a:lnTo>
                      <a:pt x="4158" y="7495"/>
                    </a:lnTo>
                    <a:cubicBezTo>
                      <a:pt x="4158" y="7493"/>
                      <a:pt x="4160" y="7491"/>
                      <a:pt x="4162" y="7491"/>
                    </a:cubicBezTo>
                    <a:cubicBezTo>
                      <a:pt x="4164" y="7491"/>
                      <a:pt x="4166" y="7493"/>
                      <a:pt x="4166" y="7495"/>
                    </a:cubicBezTo>
                    <a:lnTo>
                      <a:pt x="4166" y="7495"/>
                    </a:lnTo>
                    <a:cubicBezTo>
                      <a:pt x="4166" y="7497"/>
                      <a:pt x="4164" y="7499"/>
                      <a:pt x="4162" y="7499"/>
                    </a:cubicBezTo>
                    <a:cubicBezTo>
                      <a:pt x="4160" y="7499"/>
                      <a:pt x="4158" y="7497"/>
                      <a:pt x="4158" y="7495"/>
                    </a:cubicBezTo>
                    <a:close/>
                    <a:moveTo>
                      <a:pt x="4159" y="7479"/>
                    </a:moveTo>
                    <a:lnTo>
                      <a:pt x="4159" y="7479"/>
                    </a:lnTo>
                    <a:cubicBezTo>
                      <a:pt x="4159" y="7477"/>
                      <a:pt x="4161" y="7475"/>
                      <a:pt x="4163" y="7475"/>
                    </a:cubicBezTo>
                    <a:cubicBezTo>
                      <a:pt x="4165" y="7475"/>
                      <a:pt x="4167" y="7477"/>
                      <a:pt x="4167" y="7479"/>
                    </a:cubicBezTo>
                    <a:lnTo>
                      <a:pt x="4167" y="7479"/>
                    </a:lnTo>
                    <a:cubicBezTo>
                      <a:pt x="4167" y="7481"/>
                      <a:pt x="4165" y="7483"/>
                      <a:pt x="4163" y="7483"/>
                    </a:cubicBezTo>
                    <a:cubicBezTo>
                      <a:pt x="4161" y="7483"/>
                      <a:pt x="4159" y="7481"/>
                      <a:pt x="4159" y="7479"/>
                    </a:cubicBezTo>
                    <a:close/>
                    <a:moveTo>
                      <a:pt x="4159" y="7463"/>
                    </a:moveTo>
                    <a:lnTo>
                      <a:pt x="4159" y="7463"/>
                    </a:lnTo>
                    <a:cubicBezTo>
                      <a:pt x="4159" y="7461"/>
                      <a:pt x="4161" y="7459"/>
                      <a:pt x="4163" y="7459"/>
                    </a:cubicBezTo>
                    <a:cubicBezTo>
                      <a:pt x="4165" y="7459"/>
                      <a:pt x="4167" y="7461"/>
                      <a:pt x="4167" y="7463"/>
                    </a:cubicBezTo>
                    <a:lnTo>
                      <a:pt x="4167" y="7463"/>
                    </a:lnTo>
                    <a:cubicBezTo>
                      <a:pt x="4167" y="7465"/>
                      <a:pt x="4165" y="7467"/>
                      <a:pt x="4163" y="7467"/>
                    </a:cubicBezTo>
                    <a:cubicBezTo>
                      <a:pt x="4161" y="7467"/>
                      <a:pt x="4159" y="7465"/>
                      <a:pt x="4159" y="7463"/>
                    </a:cubicBezTo>
                    <a:close/>
                    <a:moveTo>
                      <a:pt x="4159" y="7447"/>
                    </a:moveTo>
                    <a:lnTo>
                      <a:pt x="4159" y="7447"/>
                    </a:lnTo>
                    <a:cubicBezTo>
                      <a:pt x="4159" y="7445"/>
                      <a:pt x="4161" y="7443"/>
                      <a:pt x="4163" y="7443"/>
                    </a:cubicBezTo>
                    <a:cubicBezTo>
                      <a:pt x="4165" y="7443"/>
                      <a:pt x="4167" y="7445"/>
                      <a:pt x="4167" y="7447"/>
                    </a:cubicBezTo>
                    <a:lnTo>
                      <a:pt x="4167" y="7447"/>
                    </a:lnTo>
                    <a:cubicBezTo>
                      <a:pt x="4167" y="7449"/>
                      <a:pt x="4165" y="7451"/>
                      <a:pt x="4163" y="7451"/>
                    </a:cubicBezTo>
                    <a:cubicBezTo>
                      <a:pt x="4161" y="7451"/>
                      <a:pt x="4159" y="7449"/>
                      <a:pt x="4159" y="7447"/>
                    </a:cubicBezTo>
                    <a:close/>
                    <a:moveTo>
                      <a:pt x="4159" y="7431"/>
                    </a:moveTo>
                    <a:lnTo>
                      <a:pt x="4159" y="7431"/>
                    </a:lnTo>
                    <a:cubicBezTo>
                      <a:pt x="4159" y="7429"/>
                      <a:pt x="4161" y="7427"/>
                      <a:pt x="4163" y="7427"/>
                    </a:cubicBezTo>
                    <a:cubicBezTo>
                      <a:pt x="4165" y="7427"/>
                      <a:pt x="4167" y="7429"/>
                      <a:pt x="4167" y="7431"/>
                    </a:cubicBezTo>
                    <a:lnTo>
                      <a:pt x="4167" y="7431"/>
                    </a:lnTo>
                    <a:cubicBezTo>
                      <a:pt x="4167" y="7433"/>
                      <a:pt x="4165" y="7435"/>
                      <a:pt x="4163" y="7435"/>
                    </a:cubicBezTo>
                    <a:cubicBezTo>
                      <a:pt x="4161" y="7435"/>
                      <a:pt x="4159" y="7433"/>
                      <a:pt x="4159" y="7431"/>
                    </a:cubicBezTo>
                    <a:close/>
                    <a:moveTo>
                      <a:pt x="4159" y="7415"/>
                    </a:moveTo>
                    <a:lnTo>
                      <a:pt x="4159" y="7415"/>
                    </a:lnTo>
                    <a:cubicBezTo>
                      <a:pt x="4159" y="7413"/>
                      <a:pt x="4161" y="7411"/>
                      <a:pt x="4163" y="7411"/>
                    </a:cubicBezTo>
                    <a:cubicBezTo>
                      <a:pt x="4165" y="7411"/>
                      <a:pt x="4167" y="7413"/>
                      <a:pt x="4167" y="7415"/>
                    </a:cubicBezTo>
                    <a:lnTo>
                      <a:pt x="4167" y="7415"/>
                    </a:lnTo>
                    <a:cubicBezTo>
                      <a:pt x="4167" y="7417"/>
                      <a:pt x="4165" y="7419"/>
                      <a:pt x="4163" y="7419"/>
                    </a:cubicBezTo>
                    <a:cubicBezTo>
                      <a:pt x="4161" y="7419"/>
                      <a:pt x="4159" y="7417"/>
                      <a:pt x="4159" y="7415"/>
                    </a:cubicBezTo>
                    <a:close/>
                    <a:moveTo>
                      <a:pt x="4159" y="7399"/>
                    </a:moveTo>
                    <a:lnTo>
                      <a:pt x="4159" y="7399"/>
                    </a:lnTo>
                    <a:cubicBezTo>
                      <a:pt x="4159" y="7397"/>
                      <a:pt x="4161" y="7395"/>
                      <a:pt x="4163" y="7395"/>
                    </a:cubicBezTo>
                    <a:cubicBezTo>
                      <a:pt x="4165" y="7395"/>
                      <a:pt x="4167" y="7397"/>
                      <a:pt x="4167" y="7399"/>
                    </a:cubicBezTo>
                    <a:lnTo>
                      <a:pt x="4167" y="7399"/>
                    </a:lnTo>
                    <a:cubicBezTo>
                      <a:pt x="4167" y="7401"/>
                      <a:pt x="4165" y="7403"/>
                      <a:pt x="4163" y="7403"/>
                    </a:cubicBezTo>
                    <a:cubicBezTo>
                      <a:pt x="4161" y="7403"/>
                      <a:pt x="4159" y="7401"/>
                      <a:pt x="4159" y="7399"/>
                    </a:cubicBezTo>
                    <a:close/>
                    <a:moveTo>
                      <a:pt x="4159" y="7383"/>
                    </a:moveTo>
                    <a:lnTo>
                      <a:pt x="4159" y="7383"/>
                    </a:lnTo>
                    <a:cubicBezTo>
                      <a:pt x="4159" y="7381"/>
                      <a:pt x="4161" y="7379"/>
                      <a:pt x="4163" y="7379"/>
                    </a:cubicBezTo>
                    <a:cubicBezTo>
                      <a:pt x="4165" y="7379"/>
                      <a:pt x="4167" y="7381"/>
                      <a:pt x="4167" y="7383"/>
                    </a:cubicBezTo>
                    <a:lnTo>
                      <a:pt x="4167" y="7383"/>
                    </a:lnTo>
                    <a:cubicBezTo>
                      <a:pt x="4167" y="7385"/>
                      <a:pt x="4165" y="7387"/>
                      <a:pt x="4163" y="7387"/>
                    </a:cubicBezTo>
                    <a:cubicBezTo>
                      <a:pt x="4161" y="7387"/>
                      <a:pt x="4159" y="7385"/>
                      <a:pt x="4159" y="7383"/>
                    </a:cubicBezTo>
                    <a:close/>
                    <a:moveTo>
                      <a:pt x="4159" y="7367"/>
                    </a:moveTo>
                    <a:lnTo>
                      <a:pt x="4159" y="7367"/>
                    </a:lnTo>
                    <a:cubicBezTo>
                      <a:pt x="4159" y="7365"/>
                      <a:pt x="4161" y="7363"/>
                      <a:pt x="4163" y="7363"/>
                    </a:cubicBezTo>
                    <a:cubicBezTo>
                      <a:pt x="4165" y="7363"/>
                      <a:pt x="4167" y="7365"/>
                      <a:pt x="4167" y="7367"/>
                    </a:cubicBezTo>
                    <a:lnTo>
                      <a:pt x="4167" y="7367"/>
                    </a:lnTo>
                    <a:cubicBezTo>
                      <a:pt x="4167" y="7369"/>
                      <a:pt x="4165" y="7371"/>
                      <a:pt x="4163" y="7371"/>
                    </a:cubicBezTo>
                    <a:cubicBezTo>
                      <a:pt x="4161" y="7371"/>
                      <a:pt x="4159" y="7369"/>
                      <a:pt x="4159" y="7367"/>
                    </a:cubicBezTo>
                    <a:close/>
                    <a:moveTo>
                      <a:pt x="4159" y="7351"/>
                    </a:moveTo>
                    <a:lnTo>
                      <a:pt x="4159" y="7351"/>
                    </a:lnTo>
                    <a:cubicBezTo>
                      <a:pt x="4159" y="7349"/>
                      <a:pt x="4161" y="7347"/>
                      <a:pt x="4163" y="7347"/>
                    </a:cubicBezTo>
                    <a:cubicBezTo>
                      <a:pt x="4165" y="7347"/>
                      <a:pt x="4167" y="7349"/>
                      <a:pt x="4167" y="7351"/>
                    </a:cubicBezTo>
                    <a:lnTo>
                      <a:pt x="4167" y="7351"/>
                    </a:lnTo>
                    <a:cubicBezTo>
                      <a:pt x="4167" y="7353"/>
                      <a:pt x="4165" y="7355"/>
                      <a:pt x="4163" y="7355"/>
                    </a:cubicBezTo>
                    <a:cubicBezTo>
                      <a:pt x="4161" y="7355"/>
                      <a:pt x="4159" y="7353"/>
                      <a:pt x="4159" y="7351"/>
                    </a:cubicBezTo>
                    <a:close/>
                    <a:moveTo>
                      <a:pt x="4159" y="7335"/>
                    </a:moveTo>
                    <a:lnTo>
                      <a:pt x="4159" y="7335"/>
                    </a:lnTo>
                    <a:cubicBezTo>
                      <a:pt x="4159" y="7333"/>
                      <a:pt x="4161" y="7331"/>
                      <a:pt x="4163" y="7331"/>
                    </a:cubicBezTo>
                    <a:cubicBezTo>
                      <a:pt x="4165" y="7331"/>
                      <a:pt x="4167" y="7333"/>
                      <a:pt x="4167" y="7335"/>
                    </a:cubicBezTo>
                    <a:lnTo>
                      <a:pt x="4167" y="7335"/>
                    </a:lnTo>
                    <a:cubicBezTo>
                      <a:pt x="4167" y="7337"/>
                      <a:pt x="4165" y="7339"/>
                      <a:pt x="4163" y="7339"/>
                    </a:cubicBezTo>
                    <a:cubicBezTo>
                      <a:pt x="4161" y="7339"/>
                      <a:pt x="4159" y="7337"/>
                      <a:pt x="4159" y="7335"/>
                    </a:cubicBezTo>
                    <a:close/>
                    <a:moveTo>
                      <a:pt x="4159" y="7319"/>
                    </a:moveTo>
                    <a:lnTo>
                      <a:pt x="4159" y="7319"/>
                    </a:lnTo>
                    <a:cubicBezTo>
                      <a:pt x="4159" y="7317"/>
                      <a:pt x="4161" y="7315"/>
                      <a:pt x="4163" y="7315"/>
                    </a:cubicBezTo>
                    <a:cubicBezTo>
                      <a:pt x="4165" y="7315"/>
                      <a:pt x="4167" y="7317"/>
                      <a:pt x="4167" y="7319"/>
                    </a:cubicBezTo>
                    <a:lnTo>
                      <a:pt x="4167" y="7319"/>
                    </a:lnTo>
                    <a:cubicBezTo>
                      <a:pt x="4167" y="7321"/>
                      <a:pt x="4165" y="7323"/>
                      <a:pt x="4163" y="7323"/>
                    </a:cubicBezTo>
                    <a:cubicBezTo>
                      <a:pt x="4161" y="7323"/>
                      <a:pt x="4159" y="7321"/>
                      <a:pt x="4159" y="7319"/>
                    </a:cubicBezTo>
                    <a:close/>
                    <a:moveTo>
                      <a:pt x="4159" y="7303"/>
                    </a:moveTo>
                    <a:lnTo>
                      <a:pt x="4159" y="7303"/>
                    </a:lnTo>
                    <a:cubicBezTo>
                      <a:pt x="4159" y="7301"/>
                      <a:pt x="4161" y="7299"/>
                      <a:pt x="4163" y="7299"/>
                    </a:cubicBezTo>
                    <a:cubicBezTo>
                      <a:pt x="4165" y="7299"/>
                      <a:pt x="4167" y="7301"/>
                      <a:pt x="4167" y="7303"/>
                    </a:cubicBezTo>
                    <a:lnTo>
                      <a:pt x="4167" y="7303"/>
                    </a:lnTo>
                    <a:cubicBezTo>
                      <a:pt x="4167" y="7305"/>
                      <a:pt x="4165" y="7307"/>
                      <a:pt x="4163" y="7307"/>
                    </a:cubicBezTo>
                    <a:cubicBezTo>
                      <a:pt x="4161" y="7307"/>
                      <a:pt x="4159" y="7305"/>
                      <a:pt x="4159" y="7303"/>
                    </a:cubicBezTo>
                    <a:close/>
                    <a:moveTo>
                      <a:pt x="4159" y="7287"/>
                    </a:moveTo>
                    <a:lnTo>
                      <a:pt x="4159" y="7287"/>
                    </a:lnTo>
                    <a:cubicBezTo>
                      <a:pt x="4159" y="7285"/>
                      <a:pt x="4161" y="7283"/>
                      <a:pt x="4163" y="7283"/>
                    </a:cubicBezTo>
                    <a:cubicBezTo>
                      <a:pt x="4165" y="7283"/>
                      <a:pt x="4167" y="7285"/>
                      <a:pt x="4167" y="7287"/>
                    </a:cubicBezTo>
                    <a:lnTo>
                      <a:pt x="4167" y="7287"/>
                    </a:lnTo>
                    <a:cubicBezTo>
                      <a:pt x="4167" y="7289"/>
                      <a:pt x="4165" y="7291"/>
                      <a:pt x="4163" y="7291"/>
                    </a:cubicBezTo>
                    <a:cubicBezTo>
                      <a:pt x="4161" y="7291"/>
                      <a:pt x="4159" y="7289"/>
                      <a:pt x="4159" y="7287"/>
                    </a:cubicBezTo>
                    <a:close/>
                    <a:moveTo>
                      <a:pt x="4159" y="7271"/>
                    </a:moveTo>
                    <a:lnTo>
                      <a:pt x="4159" y="7271"/>
                    </a:lnTo>
                    <a:cubicBezTo>
                      <a:pt x="4159" y="7269"/>
                      <a:pt x="4161" y="7267"/>
                      <a:pt x="4163" y="7267"/>
                    </a:cubicBezTo>
                    <a:cubicBezTo>
                      <a:pt x="4165" y="7267"/>
                      <a:pt x="4167" y="7269"/>
                      <a:pt x="4167" y="7271"/>
                    </a:cubicBezTo>
                    <a:lnTo>
                      <a:pt x="4167" y="7271"/>
                    </a:lnTo>
                    <a:cubicBezTo>
                      <a:pt x="4167" y="7273"/>
                      <a:pt x="4165" y="7275"/>
                      <a:pt x="4163" y="7275"/>
                    </a:cubicBezTo>
                    <a:cubicBezTo>
                      <a:pt x="4161" y="7275"/>
                      <a:pt x="4159" y="7273"/>
                      <a:pt x="4159" y="7271"/>
                    </a:cubicBezTo>
                    <a:close/>
                    <a:moveTo>
                      <a:pt x="4159" y="7255"/>
                    </a:moveTo>
                    <a:lnTo>
                      <a:pt x="4159" y="7255"/>
                    </a:lnTo>
                    <a:cubicBezTo>
                      <a:pt x="4159" y="7253"/>
                      <a:pt x="4161" y="7251"/>
                      <a:pt x="4163" y="7251"/>
                    </a:cubicBezTo>
                    <a:cubicBezTo>
                      <a:pt x="4165" y="7251"/>
                      <a:pt x="4167" y="7253"/>
                      <a:pt x="4167" y="7255"/>
                    </a:cubicBezTo>
                    <a:lnTo>
                      <a:pt x="4167" y="7255"/>
                    </a:lnTo>
                    <a:cubicBezTo>
                      <a:pt x="4167" y="7257"/>
                      <a:pt x="4165" y="7259"/>
                      <a:pt x="4163" y="7259"/>
                    </a:cubicBezTo>
                    <a:cubicBezTo>
                      <a:pt x="4161" y="7259"/>
                      <a:pt x="4159" y="7257"/>
                      <a:pt x="4159" y="7255"/>
                    </a:cubicBezTo>
                    <a:close/>
                    <a:moveTo>
                      <a:pt x="4159" y="7239"/>
                    </a:moveTo>
                    <a:lnTo>
                      <a:pt x="4159" y="7239"/>
                    </a:lnTo>
                    <a:cubicBezTo>
                      <a:pt x="4159" y="7237"/>
                      <a:pt x="4161" y="7235"/>
                      <a:pt x="4163" y="7235"/>
                    </a:cubicBezTo>
                    <a:cubicBezTo>
                      <a:pt x="4165" y="7235"/>
                      <a:pt x="4167" y="7237"/>
                      <a:pt x="4167" y="7239"/>
                    </a:cubicBezTo>
                    <a:lnTo>
                      <a:pt x="4167" y="7239"/>
                    </a:lnTo>
                    <a:cubicBezTo>
                      <a:pt x="4167" y="7241"/>
                      <a:pt x="4165" y="7243"/>
                      <a:pt x="4163" y="7243"/>
                    </a:cubicBezTo>
                    <a:cubicBezTo>
                      <a:pt x="4161" y="7243"/>
                      <a:pt x="4159" y="7241"/>
                      <a:pt x="4159" y="7239"/>
                    </a:cubicBezTo>
                    <a:close/>
                    <a:moveTo>
                      <a:pt x="4159" y="7223"/>
                    </a:moveTo>
                    <a:lnTo>
                      <a:pt x="4159" y="7223"/>
                    </a:lnTo>
                    <a:cubicBezTo>
                      <a:pt x="4159" y="7221"/>
                      <a:pt x="4161" y="7219"/>
                      <a:pt x="4163" y="7219"/>
                    </a:cubicBezTo>
                    <a:cubicBezTo>
                      <a:pt x="4165" y="7219"/>
                      <a:pt x="4167" y="7221"/>
                      <a:pt x="4167" y="7223"/>
                    </a:cubicBezTo>
                    <a:lnTo>
                      <a:pt x="4167" y="7223"/>
                    </a:lnTo>
                    <a:cubicBezTo>
                      <a:pt x="4167" y="7225"/>
                      <a:pt x="4165" y="7227"/>
                      <a:pt x="4163" y="7227"/>
                    </a:cubicBezTo>
                    <a:cubicBezTo>
                      <a:pt x="4161" y="7227"/>
                      <a:pt x="4159" y="7225"/>
                      <a:pt x="4159" y="7223"/>
                    </a:cubicBezTo>
                    <a:close/>
                    <a:moveTo>
                      <a:pt x="4159" y="7207"/>
                    </a:moveTo>
                    <a:lnTo>
                      <a:pt x="4159" y="7207"/>
                    </a:lnTo>
                    <a:cubicBezTo>
                      <a:pt x="4159" y="7205"/>
                      <a:pt x="4161" y="7203"/>
                      <a:pt x="4163" y="7203"/>
                    </a:cubicBezTo>
                    <a:cubicBezTo>
                      <a:pt x="4165" y="7203"/>
                      <a:pt x="4167" y="7205"/>
                      <a:pt x="4167" y="7207"/>
                    </a:cubicBezTo>
                    <a:lnTo>
                      <a:pt x="4167" y="7207"/>
                    </a:lnTo>
                    <a:cubicBezTo>
                      <a:pt x="4167" y="7209"/>
                      <a:pt x="4165" y="7211"/>
                      <a:pt x="4163" y="7211"/>
                    </a:cubicBezTo>
                    <a:cubicBezTo>
                      <a:pt x="4161" y="7211"/>
                      <a:pt x="4159" y="7209"/>
                      <a:pt x="4159" y="7207"/>
                    </a:cubicBezTo>
                    <a:close/>
                    <a:moveTo>
                      <a:pt x="4159" y="7191"/>
                    </a:moveTo>
                    <a:lnTo>
                      <a:pt x="4159" y="7191"/>
                    </a:lnTo>
                    <a:cubicBezTo>
                      <a:pt x="4159" y="7189"/>
                      <a:pt x="4161" y="7187"/>
                      <a:pt x="4163" y="7187"/>
                    </a:cubicBezTo>
                    <a:cubicBezTo>
                      <a:pt x="4165" y="7187"/>
                      <a:pt x="4167" y="7189"/>
                      <a:pt x="4167" y="7191"/>
                    </a:cubicBezTo>
                    <a:lnTo>
                      <a:pt x="4167" y="7191"/>
                    </a:lnTo>
                    <a:cubicBezTo>
                      <a:pt x="4167" y="7193"/>
                      <a:pt x="4165" y="7195"/>
                      <a:pt x="4163" y="7195"/>
                    </a:cubicBezTo>
                    <a:cubicBezTo>
                      <a:pt x="4161" y="7195"/>
                      <a:pt x="4159" y="7193"/>
                      <a:pt x="4159" y="7191"/>
                    </a:cubicBezTo>
                    <a:close/>
                    <a:moveTo>
                      <a:pt x="4159" y="7175"/>
                    </a:moveTo>
                    <a:lnTo>
                      <a:pt x="4159" y="7175"/>
                    </a:lnTo>
                    <a:cubicBezTo>
                      <a:pt x="4159" y="7173"/>
                      <a:pt x="4161" y="7171"/>
                      <a:pt x="4163" y="7171"/>
                    </a:cubicBezTo>
                    <a:cubicBezTo>
                      <a:pt x="4165" y="7171"/>
                      <a:pt x="4167" y="7173"/>
                      <a:pt x="4167" y="7175"/>
                    </a:cubicBezTo>
                    <a:lnTo>
                      <a:pt x="4167" y="7175"/>
                    </a:lnTo>
                    <a:cubicBezTo>
                      <a:pt x="4167" y="7177"/>
                      <a:pt x="4165" y="7179"/>
                      <a:pt x="4163" y="7179"/>
                    </a:cubicBezTo>
                    <a:cubicBezTo>
                      <a:pt x="4161" y="7179"/>
                      <a:pt x="4159" y="7177"/>
                      <a:pt x="4159" y="7175"/>
                    </a:cubicBezTo>
                    <a:close/>
                    <a:moveTo>
                      <a:pt x="4159" y="7159"/>
                    </a:moveTo>
                    <a:lnTo>
                      <a:pt x="4159" y="7159"/>
                    </a:lnTo>
                    <a:cubicBezTo>
                      <a:pt x="4159" y="7157"/>
                      <a:pt x="4161" y="7155"/>
                      <a:pt x="4163" y="7155"/>
                    </a:cubicBezTo>
                    <a:cubicBezTo>
                      <a:pt x="4165" y="7155"/>
                      <a:pt x="4167" y="7157"/>
                      <a:pt x="4167" y="7159"/>
                    </a:cubicBezTo>
                    <a:lnTo>
                      <a:pt x="4167" y="7159"/>
                    </a:lnTo>
                    <a:cubicBezTo>
                      <a:pt x="4167" y="7161"/>
                      <a:pt x="4165" y="7163"/>
                      <a:pt x="4163" y="7163"/>
                    </a:cubicBezTo>
                    <a:cubicBezTo>
                      <a:pt x="4161" y="7163"/>
                      <a:pt x="4159" y="7161"/>
                      <a:pt x="4159" y="7159"/>
                    </a:cubicBezTo>
                    <a:close/>
                    <a:moveTo>
                      <a:pt x="4159" y="7143"/>
                    </a:moveTo>
                    <a:lnTo>
                      <a:pt x="4159" y="7143"/>
                    </a:lnTo>
                    <a:cubicBezTo>
                      <a:pt x="4159" y="7141"/>
                      <a:pt x="4161" y="7139"/>
                      <a:pt x="4163" y="7139"/>
                    </a:cubicBezTo>
                    <a:cubicBezTo>
                      <a:pt x="4165" y="7139"/>
                      <a:pt x="4167" y="7141"/>
                      <a:pt x="4167" y="7143"/>
                    </a:cubicBezTo>
                    <a:lnTo>
                      <a:pt x="4167" y="7143"/>
                    </a:lnTo>
                    <a:cubicBezTo>
                      <a:pt x="4167" y="7145"/>
                      <a:pt x="4165" y="7147"/>
                      <a:pt x="4163" y="7147"/>
                    </a:cubicBezTo>
                    <a:cubicBezTo>
                      <a:pt x="4161" y="7147"/>
                      <a:pt x="4159" y="7145"/>
                      <a:pt x="4159" y="7143"/>
                    </a:cubicBezTo>
                    <a:close/>
                    <a:moveTo>
                      <a:pt x="4159" y="7127"/>
                    </a:moveTo>
                    <a:lnTo>
                      <a:pt x="4159" y="7127"/>
                    </a:lnTo>
                    <a:cubicBezTo>
                      <a:pt x="4159" y="7125"/>
                      <a:pt x="4161" y="7123"/>
                      <a:pt x="4163" y="7123"/>
                    </a:cubicBezTo>
                    <a:cubicBezTo>
                      <a:pt x="4165" y="7123"/>
                      <a:pt x="4167" y="7125"/>
                      <a:pt x="4167" y="7127"/>
                    </a:cubicBezTo>
                    <a:lnTo>
                      <a:pt x="4167" y="7127"/>
                    </a:lnTo>
                    <a:cubicBezTo>
                      <a:pt x="4167" y="7129"/>
                      <a:pt x="4165" y="7131"/>
                      <a:pt x="4163" y="7131"/>
                    </a:cubicBezTo>
                    <a:cubicBezTo>
                      <a:pt x="4161" y="7131"/>
                      <a:pt x="4159" y="7129"/>
                      <a:pt x="4159" y="7127"/>
                    </a:cubicBezTo>
                    <a:close/>
                    <a:moveTo>
                      <a:pt x="4159" y="7111"/>
                    </a:moveTo>
                    <a:lnTo>
                      <a:pt x="4159" y="7111"/>
                    </a:lnTo>
                    <a:cubicBezTo>
                      <a:pt x="4159" y="7109"/>
                      <a:pt x="4161" y="7107"/>
                      <a:pt x="4163" y="7107"/>
                    </a:cubicBezTo>
                    <a:cubicBezTo>
                      <a:pt x="4165" y="7107"/>
                      <a:pt x="4167" y="7109"/>
                      <a:pt x="4167" y="7111"/>
                    </a:cubicBezTo>
                    <a:lnTo>
                      <a:pt x="4167" y="7111"/>
                    </a:lnTo>
                    <a:cubicBezTo>
                      <a:pt x="4167" y="7113"/>
                      <a:pt x="4165" y="7115"/>
                      <a:pt x="4163" y="7115"/>
                    </a:cubicBezTo>
                    <a:cubicBezTo>
                      <a:pt x="4161" y="7115"/>
                      <a:pt x="4159" y="7113"/>
                      <a:pt x="4159" y="7111"/>
                    </a:cubicBezTo>
                    <a:close/>
                    <a:moveTo>
                      <a:pt x="4159" y="7095"/>
                    </a:moveTo>
                    <a:lnTo>
                      <a:pt x="4159" y="7095"/>
                    </a:lnTo>
                    <a:cubicBezTo>
                      <a:pt x="4159" y="7093"/>
                      <a:pt x="4161" y="7091"/>
                      <a:pt x="4163" y="7091"/>
                    </a:cubicBezTo>
                    <a:cubicBezTo>
                      <a:pt x="4165" y="7091"/>
                      <a:pt x="4167" y="7093"/>
                      <a:pt x="4167" y="7095"/>
                    </a:cubicBezTo>
                    <a:lnTo>
                      <a:pt x="4167" y="7095"/>
                    </a:lnTo>
                    <a:cubicBezTo>
                      <a:pt x="4167" y="7097"/>
                      <a:pt x="4165" y="7099"/>
                      <a:pt x="4163" y="7099"/>
                    </a:cubicBezTo>
                    <a:cubicBezTo>
                      <a:pt x="4161" y="7099"/>
                      <a:pt x="4159" y="7097"/>
                      <a:pt x="4159" y="7095"/>
                    </a:cubicBezTo>
                    <a:close/>
                    <a:moveTo>
                      <a:pt x="4159" y="7079"/>
                    </a:moveTo>
                    <a:lnTo>
                      <a:pt x="4159" y="7079"/>
                    </a:lnTo>
                    <a:cubicBezTo>
                      <a:pt x="4159" y="7077"/>
                      <a:pt x="4161" y="7075"/>
                      <a:pt x="4163" y="7075"/>
                    </a:cubicBezTo>
                    <a:cubicBezTo>
                      <a:pt x="4165" y="7075"/>
                      <a:pt x="4167" y="7077"/>
                      <a:pt x="4167" y="7079"/>
                    </a:cubicBezTo>
                    <a:lnTo>
                      <a:pt x="4167" y="7079"/>
                    </a:lnTo>
                    <a:cubicBezTo>
                      <a:pt x="4167" y="7081"/>
                      <a:pt x="4165" y="7083"/>
                      <a:pt x="4163" y="7083"/>
                    </a:cubicBezTo>
                    <a:cubicBezTo>
                      <a:pt x="4161" y="7083"/>
                      <a:pt x="4159" y="7081"/>
                      <a:pt x="4159" y="7079"/>
                    </a:cubicBezTo>
                    <a:close/>
                    <a:moveTo>
                      <a:pt x="4159" y="7063"/>
                    </a:moveTo>
                    <a:lnTo>
                      <a:pt x="4159" y="7063"/>
                    </a:lnTo>
                    <a:cubicBezTo>
                      <a:pt x="4159" y="7061"/>
                      <a:pt x="4161" y="7059"/>
                      <a:pt x="4163" y="7059"/>
                    </a:cubicBezTo>
                    <a:cubicBezTo>
                      <a:pt x="4165" y="7059"/>
                      <a:pt x="4167" y="7061"/>
                      <a:pt x="4167" y="7063"/>
                    </a:cubicBezTo>
                    <a:lnTo>
                      <a:pt x="4167" y="7063"/>
                    </a:lnTo>
                    <a:cubicBezTo>
                      <a:pt x="4167" y="7065"/>
                      <a:pt x="4165" y="7067"/>
                      <a:pt x="4163" y="7067"/>
                    </a:cubicBezTo>
                    <a:cubicBezTo>
                      <a:pt x="4161" y="7067"/>
                      <a:pt x="4159" y="7065"/>
                      <a:pt x="4159" y="7063"/>
                    </a:cubicBezTo>
                    <a:close/>
                    <a:moveTo>
                      <a:pt x="4159" y="7047"/>
                    </a:moveTo>
                    <a:lnTo>
                      <a:pt x="4159" y="7047"/>
                    </a:lnTo>
                    <a:cubicBezTo>
                      <a:pt x="4159" y="7045"/>
                      <a:pt x="4161" y="7043"/>
                      <a:pt x="4163" y="7043"/>
                    </a:cubicBezTo>
                    <a:cubicBezTo>
                      <a:pt x="4165" y="7043"/>
                      <a:pt x="4167" y="7045"/>
                      <a:pt x="4167" y="7047"/>
                    </a:cubicBezTo>
                    <a:lnTo>
                      <a:pt x="4167" y="7047"/>
                    </a:lnTo>
                    <a:cubicBezTo>
                      <a:pt x="4167" y="7049"/>
                      <a:pt x="4165" y="7051"/>
                      <a:pt x="4163" y="7051"/>
                    </a:cubicBezTo>
                    <a:cubicBezTo>
                      <a:pt x="4161" y="7051"/>
                      <a:pt x="4159" y="7049"/>
                      <a:pt x="4159" y="7047"/>
                    </a:cubicBezTo>
                    <a:close/>
                    <a:moveTo>
                      <a:pt x="4159" y="7031"/>
                    </a:moveTo>
                    <a:lnTo>
                      <a:pt x="4159" y="7031"/>
                    </a:lnTo>
                    <a:cubicBezTo>
                      <a:pt x="4159" y="7028"/>
                      <a:pt x="4161" y="7027"/>
                      <a:pt x="4163" y="7027"/>
                    </a:cubicBezTo>
                    <a:cubicBezTo>
                      <a:pt x="4165" y="7027"/>
                      <a:pt x="4167" y="7028"/>
                      <a:pt x="4167" y="7031"/>
                    </a:cubicBezTo>
                    <a:lnTo>
                      <a:pt x="4167" y="7031"/>
                    </a:lnTo>
                    <a:cubicBezTo>
                      <a:pt x="4167" y="7033"/>
                      <a:pt x="4165" y="7035"/>
                      <a:pt x="4163" y="7035"/>
                    </a:cubicBezTo>
                    <a:cubicBezTo>
                      <a:pt x="4161" y="7035"/>
                      <a:pt x="4159" y="7033"/>
                      <a:pt x="4159" y="7031"/>
                    </a:cubicBezTo>
                    <a:close/>
                    <a:moveTo>
                      <a:pt x="4159" y="7015"/>
                    </a:moveTo>
                    <a:lnTo>
                      <a:pt x="4159" y="7015"/>
                    </a:lnTo>
                    <a:cubicBezTo>
                      <a:pt x="4159" y="7012"/>
                      <a:pt x="4161" y="7011"/>
                      <a:pt x="4163" y="7011"/>
                    </a:cubicBezTo>
                    <a:cubicBezTo>
                      <a:pt x="4165" y="7011"/>
                      <a:pt x="4167" y="7012"/>
                      <a:pt x="4167" y="7015"/>
                    </a:cubicBezTo>
                    <a:lnTo>
                      <a:pt x="4167" y="7015"/>
                    </a:lnTo>
                    <a:cubicBezTo>
                      <a:pt x="4167" y="7017"/>
                      <a:pt x="4165" y="7019"/>
                      <a:pt x="4163" y="7019"/>
                    </a:cubicBezTo>
                    <a:cubicBezTo>
                      <a:pt x="4161" y="7019"/>
                      <a:pt x="4159" y="7017"/>
                      <a:pt x="4159" y="7015"/>
                    </a:cubicBezTo>
                    <a:close/>
                    <a:moveTo>
                      <a:pt x="4159" y="6999"/>
                    </a:moveTo>
                    <a:lnTo>
                      <a:pt x="4159" y="6999"/>
                    </a:lnTo>
                    <a:cubicBezTo>
                      <a:pt x="4159" y="6996"/>
                      <a:pt x="4161" y="6995"/>
                      <a:pt x="4163" y="6995"/>
                    </a:cubicBezTo>
                    <a:cubicBezTo>
                      <a:pt x="4165" y="6995"/>
                      <a:pt x="4167" y="6996"/>
                      <a:pt x="4167" y="6999"/>
                    </a:cubicBezTo>
                    <a:lnTo>
                      <a:pt x="4167" y="6999"/>
                    </a:lnTo>
                    <a:cubicBezTo>
                      <a:pt x="4167" y="7001"/>
                      <a:pt x="4165" y="7003"/>
                      <a:pt x="4163" y="7003"/>
                    </a:cubicBezTo>
                    <a:cubicBezTo>
                      <a:pt x="4161" y="7003"/>
                      <a:pt x="4159" y="7001"/>
                      <a:pt x="4159" y="6999"/>
                    </a:cubicBezTo>
                    <a:close/>
                    <a:moveTo>
                      <a:pt x="4159" y="6983"/>
                    </a:moveTo>
                    <a:lnTo>
                      <a:pt x="4159" y="6983"/>
                    </a:lnTo>
                    <a:cubicBezTo>
                      <a:pt x="4159" y="6980"/>
                      <a:pt x="4161" y="6979"/>
                      <a:pt x="4163" y="6979"/>
                    </a:cubicBezTo>
                    <a:cubicBezTo>
                      <a:pt x="4165" y="6979"/>
                      <a:pt x="4167" y="6980"/>
                      <a:pt x="4167" y="6983"/>
                    </a:cubicBezTo>
                    <a:lnTo>
                      <a:pt x="4167" y="6983"/>
                    </a:lnTo>
                    <a:cubicBezTo>
                      <a:pt x="4167" y="6985"/>
                      <a:pt x="4165" y="6987"/>
                      <a:pt x="4163" y="6987"/>
                    </a:cubicBezTo>
                    <a:cubicBezTo>
                      <a:pt x="4161" y="6987"/>
                      <a:pt x="4159" y="6985"/>
                      <a:pt x="4159" y="6983"/>
                    </a:cubicBezTo>
                    <a:close/>
                    <a:moveTo>
                      <a:pt x="4159" y="6967"/>
                    </a:moveTo>
                    <a:lnTo>
                      <a:pt x="4159" y="6967"/>
                    </a:lnTo>
                    <a:cubicBezTo>
                      <a:pt x="4159" y="6964"/>
                      <a:pt x="4161" y="6963"/>
                      <a:pt x="4163" y="6963"/>
                    </a:cubicBezTo>
                    <a:cubicBezTo>
                      <a:pt x="4165" y="6963"/>
                      <a:pt x="4167" y="6964"/>
                      <a:pt x="4167" y="6967"/>
                    </a:cubicBezTo>
                    <a:lnTo>
                      <a:pt x="4167" y="6967"/>
                    </a:lnTo>
                    <a:cubicBezTo>
                      <a:pt x="4167" y="6969"/>
                      <a:pt x="4165" y="6971"/>
                      <a:pt x="4163" y="6971"/>
                    </a:cubicBezTo>
                    <a:cubicBezTo>
                      <a:pt x="4161" y="6971"/>
                      <a:pt x="4159" y="6969"/>
                      <a:pt x="4159" y="6967"/>
                    </a:cubicBezTo>
                    <a:close/>
                    <a:moveTo>
                      <a:pt x="4159" y="6951"/>
                    </a:moveTo>
                    <a:lnTo>
                      <a:pt x="4159" y="6951"/>
                    </a:lnTo>
                    <a:cubicBezTo>
                      <a:pt x="4159" y="6948"/>
                      <a:pt x="4161" y="6947"/>
                      <a:pt x="4163" y="6947"/>
                    </a:cubicBezTo>
                    <a:cubicBezTo>
                      <a:pt x="4165" y="6947"/>
                      <a:pt x="4167" y="6948"/>
                      <a:pt x="4167" y="6951"/>
                    </a:cubicBezTo>
                    <a:lnTo>
                      <a:pt x="4167" y="6951"/>
                    </a:lnTo>
                    <a:cubicBezTo>
                      <a:pt x="4167" y="6953"/>
                      <a:pt x="4165" y="6955"/>
                      <a:pt x="4163" y="6955"/>
                    </a:cubicBezTo>
                    <a:cubicBezTo>
                      <a:pt x="4161" y="6955"/>
                      <a:pt x="4159" y="6953"/>
                      <a:pt x="4159" y="6951"/>
                    </a:cubicBezTo>
                    <a:close/>
                    <a:moveTo>
                      <a:pt x="4159" y="6935"/>
                    </a:moveTo>
                    <a:lnTo>
                      <a:pt x="4159" y="6935"/>
                    </a:lnTo>
                    <a:cubicBezTo>
                      <a:pt x="4159" y="6932"/>
                      <a:pt x="4161" y="6931"/>
                      <a:pt x="4163" y="6931"/>
                    </a:cubicBezTo>
                    <a:cubicBezTo>
                      <a:pt x="4165" y="6931"/>
                      <a:pt x="4167" y="6932"/>
                      <a:pt x="4167" y="6935"/>
                    </a:cubicBezTo>
                    <a:lnTo>
                      <a:pt x="4167" y="6935"/>
                    </a:lnTo>
                    <a:cubicBezTo>
                      <a:pt x="4167" y="6937"/>
                      <a:pt x="4165" y="6939"/>
                      <a:pt x="4163" y="6939"/>
                    </a:cubicBezTo>
                    <a:cubicBezTo>
                      <a:pt x="4161" y="6939"/>
                      <a:pt x="4159" y="6937"/>
                      <a:pt x="4159" y="6935"/>
                    </a:cubicBezTo>
                    <a:close/>
                    <a:moveTo>
                      <a:pt x="4159" y="6919"/>
                    </a:moveTo>
                    <a:lnTo>
                      <a:pt x="4159" y="6919"/>
                    </a:lnTo>
                    <a:cubicBezTo>
                      <a:pt x="4159" y="6916"/>
                      <a:pt x="4161" y="6915"/>
                      <a:pt x="4163" y="6915"/>
                    </a:cubicBezTo>
                    <a:cubicBezTo>
                      <a:pt x="4165" y="6915"/>
                      <a:pt x="4167" y="6916"/>
                      <a:pt x="4167" y="6919"/>
                    </a:cubicBezTo>
                    <a:lnTo>
                      <a:pt x="4167" y="6919"/>
                    </a:lnTo>
                    <a:cubicBezTo>
                      <a:pt x="4167" y="6921"/>
                      <a:pt x="4165" y="6923"/>
                      <a:pt x="4163" y="6923"/>
                    </a:cubicBezTo>
                    <a:cubicBezTo>
                      <a:pt x="4161" y="6923"/>
                      <a:pt x="4159" y="6921"/>
                      <a:pt x="4159" y="6919"/>
                    </a:cubicBezTo>
                    <a:close/>
                    <a:moveTo>
                      <a:pt x="4159" y="6903"/>
                    </a:moveTo>
                    <a:lnTo>
                      <a:pt x="4159" y="6903"/>
                    </a:lnTo>
                    <a:cubicBezTo>
                      <a:pt x="4159" y="6900"/>
                      <a:pt x="4161" y="6899"/>
                      <a:pt x="4163" y="6899"/>
                    </a:cubicBezTo>
                    <a:cubicBezTo>
                      <a:pt x="4165" y="6899"/>
                      <a:pt x="4167" y="6900"/>
                      <a:pt x="4167" y="6903"/>
                    </a:cubicBezTo>
                    <a:lnTo>
                      <a:pt x="4167" y="6903"/>
                    </a:lnTo>
                    <a:cubicBezTo>
                      <a:pt x="4167" y="6905"/>
                      <a:pt x="4165" y="6907"/>
                      <a:pt x="4163" y="6907"/>
                    </a:cubicBezTo>
                    <a:cubicBezTo>
                      <a:pt x="4161" y="6907"/>
                      <a:pt x="4159" y="6905"/>
                      <a:pt x="4159" y="6903"/>
                    </a:cubicBezTo>
                    <a:close/>
                    <a:moveTo>
                      <a:pt x="4159" y="6887"/>
                    </a:moveTo>
                    <a:lnTo>
                      <a:pt x="4159" y="6887"/>
                    </a:lnTo>
                    <a:cubicBezTo>
                      <a:pt x="4159" y="6884"/>
                      <a:pt x="4161" y="6883"/>
                      <a:pt x="4163" y="6883"/>
                    </a:cubicBezTo>
                    <a:cubicBezTo>
                      <a:pt x="4165" y="6883"/>
                      <a:pt x="4167" y="6884"/>
                      <a:pt x="4167" y="6887"/>
                    </a:cubicBezTo>
                    <a:lnTo>
                      <a:pt x="4167" y="6887"/>
                    </a:lnTo>
                    <a:cubicBezTo>
                      <a:pt x="4167" y="6889"/>
                      <a:pt x="4165" y="6891"/>
                      <a:pt x="4163" y="6891"/>
                    </a:cubicBezTo>
                    <a:cubicBezTo>
                      <a:pt x="4161" y="6891"/>
                      <a:pt x="4159" y="6889"/>
                      <a:pt x="4159" y="6887"/>
                    </a:cubicBezTo>
                    <a:close/>
                    <a:moveTo>
                      <a:pt x="4159" y="6871"/>
                    </a:moveTo>
                    <a:lnTo>
                      <a:pt x="4159" y="6871"/>
                    </a:lnTo>
                    <a:cubicBezTo>
                      <a:pt x="4159" y="6868"/>
                      <a:pt x="4161" y="6867"/>
                      <a:pt x="4163" y="6867"/>
                    </a:cubicBezTo>
                    <a:cubicBezTo>
                      <a:pt x="4165" y="6867"/>
                      <a:pt x="4167" y="6868"/>
                      <a:pt x="4167" y="6871"/>
                    </a:cubicBezTo>
                    <a:lnTo>
                      <a:pt x="4167" y="6871"/>
                    </a:lnTo>
                    <a:cubicBezTo>
                      <a:pt x="4167" y="6873"/>
                      <a:pt x="4165" y="6875"/>
                      <a:pt x="4163" y="6875"/>
                    </a:cubicBezTo>
                    <a:cubicBezTo>
                      <a:pt x="4161" y="6875"/>
                      <a:pt x="4159" y="6873"/>
                      <a:pt x="4159" y="6871"/>
                    </a:cubicBezTo>
                    <a:close/>
                    <a:moveTo>
                      <a:pt x="4159" y="6855"/>
                    </a:moveTo>
                    <a:lnTo>
                      <a:pt x="4159" y="6855"/>
                    </a:lnTo>
                    <a:cubicBezTo>
                      <a:pt x="4159" y="6852"/>
                      <a:pt x="4161" y="6851"/>
                      <a:pt x="4163" y="6851"/>
                    </a:cubicBezTo>
                    <a:cubicBezTo>
                      <a:pt x="4165" y="6851"/>
                      <a:pt x="4167" y="6852"/>
                      <a:pt x="4167" y="6855"/>
                    </a:cubicBezTo>
                    <a:lnTo>
                      <a:pt x="4167" y="6855"/>
                    </a:lnTo>
                    <a:cubicBezTo>
                      <a:pt x="4167" y="6857"/>
                      <a:pt x="4165" y="6859"/>
                      <a:pt x="4163" y="6859"/>
                    </a:cubicBezTo>
                    <a:cubicBezTo>
                      <a:pt x="4161" y="6859"/>
                      <a:pt x="4159" y="6857"/>
                      <a:pt x="4159" y="6855"/>
                    </a:cubicBezTo>
                    <a:close/>
                    <a:moveTo>
                      <a:pt x="4159" y="6839"/>
                    </a:moveTo>
                    <a:lnTo>
                      <a:pt x="4159" y="6839"/>
                    </a:lnTo>
                    <a:cubicBezTo>
                      <a:pt x="4159" y="6836"/>
                      <a:pt x="4161" y="6835"/>
                      <a:pt x="4163" y="6835"/>
                    </a:cubicBezTo>
                    <a:cubicBezTo>
                      <a:pt x="4165" y="6835"/>
                      <a:pt x="4167" y="6836"/>
                      <a:pt x="4167" y="6839"/>
                    </a:cubicBezTo>
                    <a:lnTo>
                      <a:pt x="4167" y="6839"/>
                    </a:lnTo>
                    <a:cubicBezTo>
                      <a:pt x="4167" y="6841"/>
                      <a:pt x="4165" y="6843"/>
                      <a:pt x="4163" y="6843"/>
                    </a:cubicBezTo>
                    <a:cubicBezTo>
                      <a:pt x="4161" y="6843"/>
                      <a:pt x="4159" y="6841"/>
                      <a:pt x="4159" y="6839"/>
                    </a:cubicBezTo>
                    <a:close/>
                    <a:moveTo>
                      <a:pt x="4159" y="6823"/>
                    </a:moveTo>
                    <a:lnTo>
                      <a:pt x="4159" y="6823"/>
                    </a:lnTo>
                    <a:cubicBezTo>
                      <a:pt x="4159" y="6820"/>
                      <a:pt x="4161" y="6819"/>
                      <a:pt x="4163" y="6819"/>
                    </a:cubicBezTo>
                    <a:cubicBezTo>
                      <a:pt x="4165" y="6819"/>
                      <a:pt x="4167" y="6820"/>
                      <a:pt x="4167" y="6823"/>
                    </a:cubicBezTo>
                    <a:lnTo>
                      <a:pt x="4167" y="6823"/>
                    </a:lnTo>
                    <a:cubicBezTo>
                      <a:pt x="4167" y="6825"/>
                      <a:pt x="4165" y="6827"/>
                      <a:pt x="4163" y="6827"/>
                    </a:cubicBezTo>
                    <a:cubicBezTo>
                      <a:pt x="4161" y="6827"/>
                      <a:pt x="4159" y="6825"/>
                      <a:pt x="4159" y="6823"/>
                    </a:cubicBezTo>
                    <a:close/>
                    <a:moveTo>
                      <a:pt x="4159" y="6807"/>
                    </a:moveTo>
                    <a:lnTo>
                      <a:pt x="4159" y="6807"/>
                    </a:lnTo>
                    <a:cubicBezTo>
                      <a:pt x="4159" y="6804"/>
                      <a:pt x="4161" y="6803"/>
                      <a:pt x="4163" y="6803"/>
                    </a:cubicBezTo>
                    <a:cubicBezTo>
                      <a:pt x="4165" y="6803"/>
                      <a:pt x="4167" y="6804"/>
                      <a:pt x="4167" y="6807"/>
                    </a:cubicBezTo>
                    <a:lnTo>
                      <a:pt x="4167" y="6807"/>
                    </a:lnTo>
                    <a:cubicBezTo>
                      <a:pt x="4167" y="6809"/>
                      <a:pt x="4165" y="6811"/>
                      <a:pt x="4163" y="6811"/>
                    </a:cubicBezTo>
                    <a:cubicBezTo>
                      <a:pt x="4161" y="6811"/>
                      <a:pt x="4159" y="6809"/>
                      <a:pt x="4159" y="6807"/>
                    </a:cubicBezTo>
                    <a:close/>
                    <a:moveTo>
                      <a:pt x="4159" y="6791"/>
                    </a:moveTo>
                    <a:lnTo>
                      <a:pt x="4159" y="6791"/>
                    </a:lnTo>
                    <a:cubicBezTo>
                      <a:pt x="4159" y="6788"/>
                      <a:pt x="4161" y="6787"/>
                      <a:pt x="4163" y="6787"/>
                    </a:cubicBezTo>
                    <a:cubicBezTo>
                      <a:pt x="4165" y="6787"/>
                      <a:pt x="4167" y="6788"/>
                      <a:pt x="4167" y="6791"/>
                    </a:cubicBezTo>
                    <a:lnTo>
                      <a:pt x="4167" y="6791"/>
                    </a:lnTo>
                    <a:cubicBezTo>
                      <a:pt x="4167" y="6793"/>
                      <a:pt x="4165" y="6795"/>
                      <a:pt x="4163" y="6795"/>
                    </a:cubicBezTo>
                    <a:cubicBezTo>
                      <a:pt x="4161" y="6795"/>
                      <a:pt x="4159" y="6793"/>
                      <a:pt x="4159" y="6791"/>
                    </a:cubicBezTo>
                    <a:close/>
                    <a:moveTo>
                      <a:pt x="4159" y="6775"/>
                    </a:moveTo>
                    <a:lnTo>
                      <a:pt x="4159" y="6775"/>
                    </a:lnTo>
                    <a:cubicBezTo>
                      <a:pt x="4159" y="6772"/>
                      <a:pt x="4161" y="6771"/>
                      <a:pt x="4163" y="6771"/>
                    </a:cubicBezTo>
                    <a:cubicBezTo>
                      <a:pt x="4165" y="6771"/>
                      <a:pt x="4167" y="6772"/>
                      <a:pt x="4167" y="6775"/>
                    </a:cubicBezTo>
                    <a:lnTo>
                      <a:pt x="4167" y="6775"/>
                    </a:lnTo>
                    <a:cubicBezTo>
                      <a:pt x="4167" y="6777"/>
                      <a:pt x="4165" y="6779"/>
                      <a:pt x="4163" y="6779"/>
                    </a:cubicBezTo>
                    <a:cubicBezTo>
                      <a:pt x="4161" y="6779"/>
                      <a:pt x="4159" y="6777"/>
                      <a:pt x="4159" y="6775"/>
                    </a:cubicBezTo>
                    <a:close/>
                    <a:moveTo>
                      <a:pt x="4159" y="6759"/>
                    </a:moveTo>
                    <a:lnTo>
                      <a:pt x="4159" y="6759"/>
                    </a:lnTo>
                    <a:cubicBezTo>
                      <a:pt x="4159" y="6756"/>
                      <a:pt x="4161" y="6755"/>
                      <a:pt x="4163" y="6755"/>
                    </a:cubicBezTo>
                    <a:cubicBezTo>
                      <a:pt x="4165" y="6755"/>
                      <a:pt x="4167" y="6756"/>
                      <a:pt x="4167" y="6759"/>
                    </a:cubicBezTo>
                    <a:lnTo>
                      <a:pt x="4167" y="6759"/>
                    </a:lnTo>
                    <a:cubicBezTo>
                      <a:pt x="4167" y="6761"/>
                      <a:pt x="4165" y="6763"/>
                      <a:pt x="4163" y="6763"/>
                    </a:cubicBezTo>
                    <a:cubicBezTo>
                      <a:pt x="4161" y="6763"/>
                      <a:pt x="4159" y="6761"/>
                      <a:pt x="4159" y="6759"/>
                    </a:cubicBezTo>
                    <a:close/>
                    <a:moveTo>
                      <a:pt x="4159" y="6743"/>
                    </a:moveTo>
                    <a:lnTo>
                      <a:pt x="4159" y="6743"/>
                    </a:lnTo>
                    <a:cubicBezTo>
                      <a:pt x="4159" y="6740"/>
                      <a:pt x="4161" y="6739"/>
                      <a:pt x="4163" y="6739"/>
                    </a:cubicBezTo>
                    <a:cubicBezTo>
                      <a:pt x="4165" y="6739"/>
                      <a:pt x="4167" y="6740"/>
                      <a:pt x="4167" y="6743"/>
                    </a:cubicBezTo>
                    <a:lnTo>
                      <a:pt x="4167" y="6743"/>
                    </a:lnTo>
                    <a:cubicBezTo>
                      <a:pt x="4167" y="6745"/>
                      <a:pt x="4165" y="6747"/>
                      <a:pt x="4163" y="6747"/>
                    </a:cubicBezTo>
                    <a:cubicBezTo>
                      <a:pt x="4161" y="6747"/>
                      <a:pt x="4159" y="6745"/>
                      <a:pt x="4159" y="6743"/>
                    </a:cubicBezTo>
                    <a:close/>
                    <a:moveTo>
                      <a:pt x="4159" y="6727"/>
                    </a:moveTo>
                    <a:lnTo>
                      <a:pt x="4159" y="6727"/>
                    </a:lnTo>
                    <a:cubicBezTo>
                      <a:pt x="4159" y="6724"/>
                      <a:pt x="4161" y="6723"/>
                      <a:pt x="4163" y="6723"/>
                    </a:cubicBezTo>
                    <a:cubicBezTo>
                      <a:pt x="4165" y="6723"/>
                      <a:pt x="4167" y="6724"/>
                      <a:pt x="4167" y="6727"/>
                    </a:cubicBezTo>
                    <a:lnTo>
                      <a:pt x="4167" y="6727"/>
                    </a:lnTo>
                    <a:cubicBezTo>
                      <a:pt x="4167" y="6729"/>
                      <a:pt x="4165" y="6731"/>
                      <a:pt x="4163" y="6731"/>
                    </a:cubicBezTo>
                    <a:cubicBezTo>
                      <a:pt x="4161" y="6731"/>
                      <a:pt x="4159" y="6729"/>
                      <a:pt x="4159" y="6727"/>
                    </a:cubicBezTo>
                    <a:close/>
                    <a:moveTo>
                      <a:pt x="4159" y="6711"/>
                    </a:moveTo>
                    <a:lnTo>
                      <a:pt x="4159" y="6711"/>
                    </a:lnTo>
                    <a:cubicBezTo>
                      <a:pt x="4159" y="6708"/>
                      <a:pt x="4161" y="6707"/>
                      <a:pt x="4163" y="6707"/>
                    </a:cubicBezTo>
                    <a:cubicBezTo>
                      <a:pt x="4165" y="6707"/>
                      <a:pt x="4167" y="6708"/>
                      <a:pt x="4167" y="6711"/>
                    </a:cubicBezTo>
                    <a:lnTo>
                      <a:pt x="4167" y="6711"/>
                    </a:lnTo>
                    <a:cubicBezTo>
                      <a:pt x="4167" y="6713"/>
                      <a:pt x="4165" y="6715"/>
                      <a:pt x="4163" y="6715"/>
                    </a:cubicBezTo>
                    <a:cubicBezTo>
                      <a:pt x="4161" y="6715"/>
                      <a:pt x="4159" y="6713"/>
                      <a:pt x="4159" y="6711"/>
                    </a:cubicBezTo>
                    <a:close/>
                    <a:moveTo>
                      <a:pt x="4159" y="6695"/>
                    </a:moveTo>
                    <a:lnTo>
                      <a:pt x="4159" y="6695"/>
                    </a:lnTo>
                    <a:cubicBezTo>
                      <a:pt x="4159" y="6692"/>
                      <a:pt x="4161" y="6691"/>
                      <a:pt x="4163" y="6691"/>
                    </a:cubicBezTo>
                    <a:cubicBezTo>
                      <a:pt x="4165" y="6691"/>
                      <a:pt x="4167" y="6692"/>
                      <a:pt x="4167" y="6695"/>
                    </a:cubicBezTo>
                    <a:lnTo>
                      <a:pt x="4167" y="6695"/>
                    </a:lnTo>
                    <a:cubicBezTo>
                      <a:pt x="4167" y="6697"/>
                      <a:pt x="4165" y="6699"/>
                      <a:pt x="4163" y="6699"/>
                    </a:cubicBezTo>
                    <a:cubicBezTo>
                      <a:pt x="4161" y="6699"/>
                      <a:pt x="4159" y="6697"/>
                      <a:pt x="4159" y="6695"/>
                    </a:cubicBezTo>
                    <a:close/>
                    <a:moveTo>
                      <a:pt x="4159" y="6679"/>
                    </a:moveTo>
                    <a:lnTo>
                      <a:pt x="4159" y="6678"/>
                    </a:lnTo>
                    <a:cubicBezTo>
                      <a:pt x="4159" y="6676"/>
                      <a:pt x="4161" y="6674"/>
                      <a:pt x="4163" y="6674"/>
                    </a:cubicBezTo>
                    <a:cubicBezTo>
                      <a:pt x="4165" y="6674"/>
                      <a:pt x="4167" y="6676"/>
                      <a:pt x="4167" y="6678"/>
                    </a:cubicBezTo>
                    <a:lnTo>
                      <a:pt x="4167" y="6679"/>
                    </a:lnTo>
                    <a:cubicBezTo>
                      <a:pt x="4167" y="6681"/>
                      <a:pt x="4165" y="6683"/>
                      <a:pt x="4163" y="6683"/>
                    </a:cubicBezTo>
                    <a:cubicBezTo>
                      <a:pt x="4161" y="6683"/>
                      <a:pt x="4159" y="6681"/>
                      <a:pt x="4159" y="6679"/>
                    </a:cubicBezTo>
                    <a:close/>
                    <a:moveTo>
                      <a:pt x="4159" y="6662"/>
                    </a:moveTo>
                    <a:lnTo>
                      <a:pt x="4159" y="6662"/>
                    </a:lnTo>
                    <a:cubicBezTo>
                      <a:pt x="4159" y="6660"/>
                      <a:pt x="4161" y="6658"/>
                      <a:pt x="4163" y="6658"/>
                    </a:cubicBezTo>
                    <a:cubicBezTo>
                      <a:pt x="4165" y="6658"/>
                      <a:pt x="4167" y="6660"/>
                      <a:pt x="4167" y="6662"/>
                    </a:cubicBezTo>
                    <a:lnTo>
                      <a:pt x="4167" y="6662"/>
                    </a:lnTo>
                    <a:cubicBezTo>
                      <a:pt x="4167" y="6665"/>
                      <a:pt x="4165" y="6666"/>
                      <a:pt x="4163" y="6666"/>
                    </a:cubicBezTo>
                    <a:cubicBezTo>
                      <a:pt x="4161" y="6666"/>
                      <a:pt x="4159" y="6665"/>
                      <a:pt x="4159" y="6662"/>
                    </a:cubicBezTo>
                    <a:close/>
                    <a:moveTo>
                      <a:pt x="4159" y="6646"/>
                    </a:moveTo>
                    <a:lnTo>
                      <a:pt x="4159" y="6646"/>
                    </a:lnTo>
                    <a:cubicBezTo>
                      <a:pt x="4159" y="6644"/>
                      <a:pt x="4161" y="6642"/>
                      <a:pt x="4163" y="6642"/>
                    </a:cubicBezTo>
                    <a:cubicBezTo>
                      <a:pt x="4165" y="6642"/>
                      <a:pt x="4167" y="6644"/>
                      <a:pt x="4167" y="6646"/>
                    </a:cubicBezTo>
                    <a:lnTo>
                      <a:pt x="4167" y="6646"/>
                    </a:lnTo>
                    <a:cubicBezTo>
                      <a:pt x="4167" y="6649"/>
                      <a:pt x="4165" y="6650"/>
                      <a:pt x="4163" y="6650"/>
                    </a:cubicBezTo>
                    <a:cubicBezTo>
                      <a:pt x="4161" y="6650"/>
                      <a:pt x="4159" y="6649"/>
                      <a:pt x="4159" y="6646"/>
                    </a:cubicBezTo>
                    <a:close/>
                    <a:moveTo>
                      <a:pt x="4159" y="6630"/>
                    </a:moveTo>
                    <a:lnTo>
                      <a:pt x="4159" y="6630"/>
                    </a:lnTo>
                    <a:cubicBezTo>
                      <a:pt x="4159" y="6628"/>
                      <a:pt x="4161" y="6626"/>
                      <a:pt x="4163" y="6626"/>
                    </a:cubicBezTo>
                    <a:cubicBezTo>
                      <a:pt x="4165" y="6626"/>
                      <a:pt x="4167" y="6628"/>
                      <a:pt x="4167" y="6630"/>
                    </a:cubicBezTo>
                    <a:lnTo>
                      <a:pt x="4167" y="6630"/>
                    </a:lnTo>
                    <a:cubicBezTo>
                      <a:pt x="4167" y="6633"/>
                      <a:pt x="4165" y="6634"/>
                      <a:pt x="4163" y="6634"/>
                    </a:cubicBezTo>
                    <a:cubicBezTo>
                      <a:pt x="4161" y="6634"/>
                      <a:pt x="4159" y="6633"/>
                      <a:pt x="4159" y="6630"/>
                    </a:cubicBezTo>
                    <a:close/>
                    <a:moveTo>
                      <a:pt x="4159" y="6614"/>
                    </a:moveTo>
                    <a:lnTo>
                      <a:pt x="4159" y="6614"/>
                    </a:lnTo>
                    <a:cubicBezTo>
                      <a:pt x="4159" y="6612"/>
                      <a:pt x="4161" y="6610"/>
                      <a:pt x="4163" y="6610"/>
                    </a:cubicBezTo>
                    <a:cubicBezTo>
                      <a:pt x="4165" y="6610"/>
                      <a:pt x="4167" y="6612"/>
                      <a:pt x="4167" y="6614"/>
                    </a:cubicBezTo>
                    <a:lnTo>
                      <a:pt x="4167" y="6614"/>
                    </a:lnTo>
                    <a:cubicBezTo>
                      <a:pt x="4167" y="6617"/>
                      <a:pt x="4165" y="6618"/>
                      <a:pt x="4163" y="6618"/>
                    </a:cubicBezTo>
                    <a:cubicBezTo>
                      <a:pt x="4161" y="6618"/>
                      <a:pt x="4159" y="6617"/>
                      <a:pt x="4159" y="6614"/>
                    </a:cubicBezTo>
                    <a:close/>
                    <a:moveTo>
                      <a:pt x="4159" y="6598"/>
                    </a:moveTo>
                    <a:lnTo>
                      <a:pt x="4159" y="6598"/>
                    </a:lnTo>
                    <a:cubicBezTo>
                      <a:pt x="4159" y="6596"/>
                      <a:pt x="4161" y="6594"/>
                      <a:pt x="4163" y="6594"/>
                    </a:cubicBezTo>
                    <a:cubicBezTo>
                      <a:pt x="4165" y="6594"/>
                      <a:pt x="4167" y="6596"/>
                      <a:pt x="4167" y="6598"/>
                    </a:cubicBezTo>
                    <a:lnTo>
                      <a:pt x="4167" y="6598"/>
                    </a:lnTo>
                    <a:cubicBezTo>
                      <a:pt x="4167" y="6601"/>
                      <a:pt x="4165" y="6602"/>
                      <a:pt x="4163" y="6602"/>
                    </a:cubicBezTo>
                    <a:cubicBezTo>
                      <a:pt x="4161" y="6602"/>
                      <a:pt x="4159" y="6601"/>
                      <a:pt x="4159" y="6598"/>
                    </a:cubicBezTo>
                    <a:close/>
                    <a:moveTo>
                      <a:pt x="4159" y="6582"/>
                    </a:moveTo>
                    <a:lnTo>
                      <a:pt x="4159" y="6582"/>
                    </a:lnTo>
                    <a:cubicBezTo>
                      <a:pt x="4159" y="6580"/>
                      <a:pt x="4161" y="6578"/>
                      <a:pt x="4163" y="6578"/>
                    </a:cubicBezTo>
                    <a:cubicBezTo>
                      <a:pt x="4165" y="6578"/>
                      <a:pt x="4167" y="6580"/>
                      <a:pt x="4167" y="6582"/>
                    </a:cubicBezTo>
                    <a:lnTo>
                      <a:pt x="4167" y="6582"/>
                    </a:lnTo>
                    <a:cubicBezTo>
                      <a:pt x="4167" y="6585"/>
                      <a:pt x="4165" y="6586"/>
                      <a:pt x="4163" y="6586"/>
                    </a:cubicBezTo>
                    <a:cubicBezTo>
                      <a:pt x="4161" y="6586"/>
                      <a:pt x="4159" y="6585"/>
                      <a:pt x="4159" y="6582"/>
                    </a:cubicBezTo>
                    <a:close/>
                    <a:moveTo>
                      <a:pt x="4159" y="6566"/>
                    </a:moveTo>
                    <a:lnTo>
                      <a:pt x="4159" y="6566"/>
                    </a:lnTo>
                    <a:cubicBezTo>
                      <a:pt x="4159" y="6564"/>
                      <a:pt x="4161" y="6562"/>
                      <a:pt x="4163" y="6562"/>
                    </a:cubicBezTo>
                    <a:cubicBezTo>
                      <a:pt x="4165" y="6562"/>
                      <a:pt x="4167" y="6564"/>
                      <a:pt x="4167" y="6566"/>
                    </a:cubicBezTo>
                    <a:lnTo>
                      <a:pt x="4167" y="6566"/>
                    </a:lnTo>
                    <a:cubicBezTo>
                      <a:pt x="4167" y="6569"/>
                      <a:pt x="4165" y="6570"/>
                      <a:pt x="4163" y="6570"/>
                    </a:cubicBezTo>
                    <a:cubicBezTo>
                      <a:pt x="4161" y="6570"/>
                      <a:pt x="4159" y="6569"/>
                      <a:pt x="4159" y="6566"/>
                    </a:cubicBezTo>
                    <a:close/>
                    <a:moveTo>
                      <a:pt x="4159" y="6550"/>
                    </a:moveTo>
                    <a:lnTo>
                      <a:pt x="4159" y="6550"/>
                    </a:lnTo>
                    <a:cubicBezTo>
                      <a:pt x="4159" y="6548"/>
                      <a:pt x="4161" y="6546"/>
                      <a:pt x="4163" y="6546"/>
                    </a:cubicBezTo>
                    <a:cubicBezTo>
                      <a:pt x="4165" y="6546"/>
                      <a:pt x="4167" y="6548"/>
                      <a:pt x="4167" y="6550"/>
                    </a:cubicBezTo>
                    <a:lnTo>
                      <a:pt x="4167" y="6550"/>
                    </a:lnTo>
                    <a:cubicBezTo>
                      <a:pt x="4167" y="6553"/>
                      <a:pt x="4165" y="6554"/>
                      <a:pt x="4163" y="6554"/>
                    </a:cubicBezTo>
                    <a:cubicBezTo>
                      <a:pt x="4161" y="6554"/>
                      <a:pt x="4159" y="6553"/>
                      <a:pt x="4159" y="6550"/>
                    </a:cubicBezTo>
                    <a:close/>
                    <a:moveTo>
                      <a:pt x="4159" y="6534"/>
                    </a:moveTo>
                    <a:lnTo>
                      <a:pt x="4159" y="6534"/>
                    </a:lnTo>
                    <a:cubicBezTo>
                      <a:pt x="4159" y="6532"/>
                      <a:pt x="4161" y="6530"/>
                      <a:pt x="4163" y="6530"/>
                    </a:cubicBezTo>
                    <a:cubicBezTo>
                      <a:pt x="4165" y="6530"/>
                      <a:pt x="4167" y="6532"/>
                      <a:pt x="4167" y="6534"/>
                    </a:cubicBezTo>
                    <a:lnTo>
                      <a:pt x="4167" y="6534"/>
                    </a:lnTo>
                    <a:cubicBezTo>
                      <a:pt x="4167" y="6537"/>
                      <a:pt x="4165" y="6538"/>
                      <a:pt x="4163" y="6538"/>
                    </a:cubicBezTo>
                    <a:cubicBezTo>
                      <a:pt x="4161" y="6538"/>
                      <a:pt x="4159" y="6537"/>
                      <a:pt x="4159" y="6534"/>
                    </a:cubicBezTo>
                    <a:close/>
                    <a:moveTo>
                      <a:pt x="4159" y="6518"/>
                    </a:moveTo>
                    <a:lnTo>
                      <a:pt x="4159" y="6518"/>
                    </a:lnTo>
                    <a:cubicBezTo>
                      <a:pt x="4159" y="6516"/>
                      <a:pt x="4161" y="6514"/>
                      <a:pt x="4163" y="6514"/>
                    </a:cubicBezTo>
                    <a:cubicBezTo>
                      <a:pt x="4165" y="6514"/>
                      <a:pt x="4167" y="6516"/>
                      <a:pt x="4167" y="6518"/>
                    </a:cubicBezTo>
                    <a:lnTo>
                      <a:pt x="4167" y="6518"/>
                    </a:lnTo>
                    <a:cubicBezTo>
                      <a:pt x="4167" y="6521"/>
                      <a:pt x="4165" y="6522"/>
                      <a:pt x="4163" y="6522"/>
                    </a:cubicBezTo>
                    <a:cubicBezTo>
                      <a:pt x="4161" y="6522"/>
                      <a:pt x="4159" y="6521"/>
                      <a:pt x="4159" y="6518"/>
                    </a:cubicBezTo>
                    <a:close/>
                    <a:moveTo>
                      <a:pt x="4159" y="6502"/>
                    </a:moveTo>
                    <a:lnTo>
                      <a:pt x="4159" y="6502"/>
                    </a:lnTo>
                    <a:cubicBezTo>
                      <a:pt x="4159" y="6500"/>
                      <a:pt x="4161" y="6498"/>
                      <a:pt x="4163" y="6498"/>
                    </a:cubicBezTo>
                    <a:cubicBezTo>
                      <a:pt x="4165" y="6498"/>
                      <a:pt x="4167" y="6500"/>
                      <a:pt x="4167" y="6502"/>
                    </a:cubicBezTo>
                    <a:lnTo>
                      <a:pt x="4167" y="6502"/>
                    </a:lnTo>
                    <a:cubicBezTo>
                      <a:pt x="4167" y="6505"/>
                      <a:pt x="4165" y="6506"/>
                      <a:pt x="4163" y="6506"/>
                    </a:cubicBezTo>
                    <a:cubicBezTo>
                      <a:pt x="4161" y="6506"/>
                      <a:pt x="4159" y="6505"/>
                      <a:pt x="4159" y="6502"/>
                    </a:cubicBezTo>
                    <a:close/>
                    <a:moveTo>
                      <a:pt x="4159" y="6486"/>
                    </a:moveTo>
                    <a:lnTo>
                      <a:pt x="4159" y="6486"/>
                    </a:lnTo>
                    <a:cubicBezTo>
                      <a:pt x="4159" y="6484"/>
                      <a:pt x="4161" y="6482"/>
                      <a:pt x="4163" y="6482"/>
                    </a:cubicBezTo>
                    <a:cubicBezTo>
                      <a:pt x="4165" y="6482"/>
                      <a:pt x="4167" y="6484"/>
                      <a:pt x="4167" y="6486"/>
                    </a:cubicBezTo>
                    <a:lnTo>
                      <a:pt x="4167" y="6486"/>
                    </a:lnTo>
                    <a:cubicBezTo>
                      <a:pt x="4167" y="6489"/>
                      <a:pt x="4165" y="6490"/>
                      <a:pt x="4163" y="6490"/>
                    </a:cubicBezTo>
                    <a:cubicBezTo>
                      <a:pt x="4161" y="6490"/>
                      <a:pt x="4159" y="6489"/>
                      <a:pt x="4159" y="6486"/>
                    </a:cubicBezTo>
                    <a:close/>
                    <a:moveTo>
                      <a:pt x="4159" y="6470"/>
                    </a:moveTo>
                    <a:lnTo>
                      <a:pt x="4159" y="6470"/>
                    </a:lnTo>
                    <a:cubicBezTo>
                      <a:pt x="4159" y="6468"/>
                      <a:pt x="4161" y="6466"/>
                      <a:pt x="4163" y="6466"/>
                    </a:cubicBezTo>
                    <a:cubicBezTo>
                      <a:pt x="4165" y="6466"/>
                      <a:pt x="4167" y="6468"/>
                      <a:pt x="4167" y="6470"/>
                    </a:cubicBezTo>
                    <a:lnTo>
                      <a:pt x="4167" y="6470"/>
                    </a:lnTo>
                    <a:cubicBezTo>
                      <a:pt x="4167" y="6473"/>
                      <a:pt x="4165" y="6474"/>
                      <a:pt x="4163" y="6474"/>
                    </a:cubicBezTo>
                    <a:cubicBezTo>
                      <a:pt x="4161" y="6474"/>
                      <a:pt x="4159" y="6473"/>
                      <a:pt x="4159" y="6470"/>
                    </a:cubicBezTo>
                    <a:close/>
                    <a:moveTo>
                      <a:pt x="4159" y="6454"/>
                    </a:moveTo>
                    <a:lnTo>
                      <a:pt x="4159" y="6454"/>
                    </a:lnTo>
                    <a:cubicBezTo>
                      <a:pt x="4159" y="6452"/>
                      <a:pt x="4161" y="6450"/>
                      <a:pt x="4163" y="6450"/>
                    </a:cubicBezTo>
                    <a:cubicBezTo>
                      <a:pt x="4165" y="6450"/>
                      <a:pt x="4167" y="6452"/>
                      <a:pt x="4167" y="6454"/>
                    </a:cubicBezTo>
                    <a:lnTo>
                      <a:pt x="4167" y="6454"/>
                    </a:lnTo>
                    <a:cubicBezTo>
                      <a:pt x="4167" y="6457"/>
                      <a:pt x="4165" y="6458"/>
                      <a:pt x="4163" y="6458"/>
                    </a:cubicBezTo>
                    <a:cubicBezTo>
                      <a:pt x="4161" y="6458"/>
                      <a:pt x="4159" y="6457"/>
                      <a:pt x="4159" y="6454"/>
                    </a:cubicBezTo>
                    <a:close/>
                    <a:moveTo>
                      <a:pt x="4159" y="6438"/>
                    </a:moveTo>
                    <a:lnTo>
                      <a:pt x="4159" y="6438"/>
                    </a:lnTo>
                    <a:cubicBezTo>
                      <a:pt x="4159" y="6436"/>
                      <a:pt x="4161" y="6434"/>
                      <a:pt x="4163" y="6434"/>
                    </a:cubicBezTo>
                    <a:cubicBezTo>
                      <a:pt x="4165" y="6434"/>
                      <a:pt x="4167" y="6436"/>
                      <a:pt x="4167" y="6438"/>
                    </a:cubicBezTo>
                    <a:lnTo>
                      <a:pt x="4167" y="6438"/>
                    </a:lnTo>
                    <a:cubicBezTo>
                      <a:pt x="4167" y="6441"/>
                      <a:pt x="4165" y="6442"/>
                      <a:pt x="4163" y="6442"/>
                    </a:cubicBezTo>
                    <a:cubicBezTo>
                      <a:pt x="4161" y="6442"/>
                      <a:pt x="4159" y="6441"/>
                      <a:pt x="4159" y="6438"/>
                    </a:cubicBezTo>
                    <a:close/>
                    <a:moveTo>
                      <a:pt x="4159" y="6422"/>
                    </a:moveTo>
                    <a:lnTo>
                      <a:pt x="4159" y="6422"/>
                    </a:lnTo>
                    <a:cubicBezTo>
                      <a:pt x="4159" y="6420"/>
                      <a:pt x="4161" y="6418"/>
                      <a:pt x="4163" y="6418"/>
                    </a:cubicBezTo>
                    <a:cubicBezTo>
                      <a:pt x="4165" y="6418"/>
                      <a:pt x="4167" y="6420"/>
                      <a:pt x="4167" y="6422"/>
                    </a:cubicBezTo>
                    <a:lnTo>
                      <a:pt x="4167" y="6422"/>
                    </a:lnTo>
                    <a:cubicBezTo>
                      <a:pt x="4167" y="6425"/>
                      <a:pt x="4165" y="6426"/>
                      <a:pt x="4163" y="6426"/>
                    </a:cubicBezTo>
                    <a:cubicBezTo>
                      <a:pt x="4161" y="6426"/>
                      <a:pt x="4159" y="6425"/>
                      <a:pt x="4159" y="6422"/>
                    </a:cubicBezTo>
                    <a:close/>
                    <a:moveTo>
                      <a:pt x="4159" y="6406"/>
                    </a:moveTo>
                    <a:lnTo>
                      <a:pt x="4159" y="6406"/>
                    </a:lnTo>
                    <a:cubicBezTo>
                      <a:pt x="4159" y="6404"/>
                      <a:pt x="4161" y="6402"/>
                      <a:pt x="4163" y="6402"/>
                    </a:cubicBezTo>
                    <a:cubicBezTo>
                      <a:pt x="4165" y="6402"/>
                      <a:pt x="4167" y="6404"/>
                      <a:pt x="4167" y="6406"/>
                    </a:cubicBezTo>
                    <a:lnTo>
                      <a:pt x="4167" y="6406"/>
                    </a:lnTo>
                    <a:cubicBezTo>
                      <a:pt x="4167" y="6409"/>
                      <a:pt x="4165" y="6410"/>
                      <a:pt x="4163" y="6410"/>
                    </a:cubicBezTo>
                    <a:cubicBezTo>
                      <a:pt x="4161" y="6410"/>
                      <a:pt x="4159" y="6409"/>
                      <a:pt x="4159" y="6406"/>
                    </a:cubicBezTo>
                    <a:close/>
                    <a:moveTo>
                      <a:pt x="4159" y="6390"/>
                    </a:moveTo>
                    <a:lnTo>
                      <a:pt x="4159" y="6390"/>
                    </a:lnTo>
                    <a:cubicBezTo>
                      <a:pt x="4159" y="6388"/>
                      <a:pt x="4161" y="6386"/>
                      <a:pt x="4163" y="6386"/>
                    </a:cubicBezTo>
                    <a:cubicBezTo>
                      <a:pt x="4165" y="6386"/>
                      <a:pt x="4167" y="6388"/>
                      <a:pt x="4167" y="6390"/>
                    </a:cubicBezTo>
                    <a:lnTo>
                      <a:pt x="4167" y="6390"/>
                    </a:lnTo>
                    <a:cubicBezTo>
                      <a:pt x="4167" y="6393"/>
                      <a:pt x="4165" y="6394"/>
                      <a:pt x="4163" y="6394"/>
                    </a:cubicBezTo>
                    <a:cubicBezTo>
                      <a:pt x="4161" y="6394"/>
                      <a:pt x="4159" y="6393"/>
                      <a:pt x="4159" y="6390"/>
                    </a:cubicBezTo>
                    <a:close/>
                    <a:moveTo>
                      <a:pt x="4159" y="6374"/>
                    </a:moveTo>
                    <a:lnTo>
                      <a:pt x="4159" y="6374"/>
                    </a:lnTo>
                    <a:cubicBezTo>
                      <a:pt x="4159" y="6372"/>
                      <a:pt x="4161" y="6370"/>
                      <a:pt x="4163" y="6370"/>
                    </a:cubicBezTo>
                    <a:cubicBezTo>
                      <a:pt x="4165" y="6370"/>
                      <a:pt x="4167" y="6372"/>
                      <a:pt x="4167" y="6374"/>
                    </a:cubicBezTo>
                    <a:lnTo>
                      <a:pt x="4167" y="6374"/>
                    </a:lnTo>
                    <a:cubicBezTo>
                      <a:pt x="4167" y="6377"/>
                      <a:pt x="4165" y="6378"/>
                      <a:pt x="4163" y="6378"/>
                    </a:cubicBezTo>
                    <a:cubicBezTo>
                      <a:pt x="4161" y="6378"/>
                      <a:pt x="4159" y="6377"/>
                      <a:pt x="4159" y="6374"/>
                    </a:cubicBezTo>
                    <a:close/>
                    <a:moveTo>
                      <a:pt x="4159" y="6358"/>
                    </a:moveTo>
                    <a:lnTo>
                      <a:pt x="4159" y="6358"/>
                    </a:lnTo>
                    <a:cubicBezTo>
                      <a:pt x="4159" y="6356"/>
                      <a:pt x="4161" y="6354"/>
                      <a:pt x="4163" y="6354"/>
                    </a:cubicBezTo>
                    <a:cubicBezTo>
                      <a:pt x="4165" y="6354"/>
                      <a:pt x="4167" y="6356"/>
                      <a:pt x="4167" y="6358"/>
                    </a:cubicBezTo>
                    <a:lnTo>
                      <a:pt x="4167" y="6358"/>
                    </a:lnTo>
                    <a:cubicBezTo>
                      <a:pt x="4167" y="6361"/>
                      <a:pt x="4165" y="6362"/>
                      <a:pt x="4163" y="6362"/>
                    </a:cubicBezTo>
                    <a:cubicBezTo>
                      <a:pt x="4161" y="6362"/>
                      <a:pt x="4159" y="6361"/>
                      <a:pt x="4159" y="6358"/>
                    </a:cubicBezTo>
                    <a:close/>
                    <a:moveTo>
                      <a:pt x="4159" y="6342"/>
                    </a:moveTo>
                    <a:lnTo>
                      <a:pt x="4159" y="6342"/>
                    </a:lnTo>
                    <a:cubicBezTo>
                      <a:pt x="4159" y="6340"/>
                      <a:pt x="4161" y="6338"/>
                      <a:pt x="4163" y="6338"/>
                    </a:cubicBezTo>
                    <a:cubicBezTo>
                      <a:pt x="4165" y="6338"/>
                      <a:pt x="4167" y="6340"/>
                      <a:pt x="4167" y="6342"/>
                    </a:cubicBezTo>
                    <a:lnTo>
                      <a:pt x="4167" y="6342"/>
                    </a:lnTo>
                    <a:cubicBezTo>
                      <a:pt x="4167" y="6345"/>
                      <a:pt x="4165" y="6346"/>
                      <a:pt x="4163" y="6346"/>
                    </a:cubicBezTo>
                    <a:cubicBezTo>
                      <a:pt x="4161" y="6346"/>
                      <a:pt x="4159" y="6345"/>
                      <a:pt x="4159" y="6342"/>
                    </a:cubicBezTo>
                    <a:close/>
                    <a:moveTo>
                      <a:pt x="4159" y="6326"/>
                    </a:moveTo>
                    <a:lnTo>
                      <a:pt x="4159" y="6326"/>
                    </a:lnTo>
                    <a:cubicBezTo>
                      <a:pt x="4159" y="6324"/>
                      <a:pt x="4161" y="6322"/>
                      <a:pt x="4163" y="6322"/>
                    </a:cubicBezTo>
                    <a:cubicBezTo>
                      <a:pt x="4165" y="6322"/>
                      <a:pt x="4167" y="6324"/>
                      <a:pt x="4167" y="6326"/>
                    </a:cubicBezTo>
                    <a:lnTo>
                      <a:pt x="4167" y="6326"/>
                    </a:lnTo>
                    <a:cubicBezTo>
                      <a:pt x="4167" y="6328"/>
                      <a:pt x="4165" y="6330"/>
                      <a:pt x="4163" y="6330"/>
                    </a:cubicBezTo>
                    <a:cubicBezTo>
                      <a:pt x="4161" y="6330"/>
                      <a:pt x="4159" y="6328"/>
                      <a:pt x="4159" y="6326"/>
                    </a:cubicBezTo>
                    <a:close/>
                    <a:moveTo>
                      <a:pt x="4159" y="6310"/>
                    </a:moveTo>
                    <a:lnTo>
                      <a:pt x="4159" y="6310"/>
                    </a:lnTo>
                    <a:cubicBezTo>
                      <a:pt x="4159" y="6308"/>
                      <a:pt x="4161" y="6306"/>
                      <a:pt x="4163" y="6306"/>
                    </a:cubicBezTo>
                    <a:cubicBezTo>
                      <a:pt x="4165" y="6306"/>
                      <a:pt x="4167" y="6308"/>
                      <a:pt x="4167" y="6310"/>
                    </a:cubicBezTo>
                    <a:lnTo>
                      <a:pt x="4167" y="6310"/>
                    </a:lnTo>
                    <a:cubicBezTo>
                      <a:pt x="4167" y="6312"/>
                      <a:pt x="4165" y="6314"/>
                      <a:pt x="4163" y="6314"/>
                    </a:cubicBezTo>
                    <a:cubicBezTo>
                      <a:pt x="4161" y="6314"/>
                      <a:pt x="4159" y="6312"/>
                      <a:pt x="4159" y="6310"/>
                    </a:cubicBezTo>
                    <a:close/>
                    <a:moveTo>
                      <a:pt x="4159" y="6294"/>
                    </a:moveTo>
                    <a:lnTo>
                      <a:pt x="4159" y="6294"/>
                    </a:lnTo>
                    <a:cubicBezTo>
                      <a:pt x="4159" y="6292"/>
                      <a:pt x="4161" y="6290"/>
                      <a:pt x="4163" y="6290"/>
                    </a:cubicBezTo>
                    <a:cubicBezTo>
                      <a:pt x="4165" y="6290"/>
                      <a:pt x="4167" y="6292"/>
                      <a:pt x="4167" y="6294"/>
                    </a:cubicBezTo>
                    <a:lnTo>
                      <a:pt x="4167" y="6294"/>
                    </a:lnTo>
                    <a:cubicBezTo>
                      <a:pt x="4167" y="6296"/>
                      <a:pt x="4165" y="6298"/>
                      <a:pt x="4163" y="6298"/>
                    </a:cubicBezTo>
                    <a:cubicBezTo>
                      <a:pt x="4161" y="6298"/>
                      <a:pt x="4159" y="6296"/>
                      <a:pt x="4159" y="6294"/>
                    </a:cubicBezTo>
                    <a:close/>
                    <a:moveTo>
                      <a:pt x="4159" y="6278"/>
                    </a:moveTo>
                    <a:lnTo>
                      <a:pt x="4159" y="6278"/>
                    </a:lnTo>
                    <a:cubicBezTo>
                      <a:pt x="4159" y="6276"/>
                      <a:pt x="4161" y="6274"/>
                      <a:pt x="4163" y="6274"/>
                    </a:cubicBezTo>
                    <a:cubicBezTo>
                      <a:pt x="4165" y="6274"/>
                      <a:pt x="4167" y="6276"/>
                      <a:pt x="4167" y="6278"/>
                    </a:cubicBezTo>
                    <a:lnTo>
                      <a:pt x="4167" y="6278"/>
                    </a:lnTo>
                    <a:cubicBezTo>
                      <a:pt x="4167" y="6280"/>
                      <a:pt x="4165" y="6282"/>
                      <a:pt x="4163" y="6282"/>
                    </a:cubicBezTo>
                    <a:cubicBezTo>
                      <a:pt x="4161" y="6282"/>
                      <a:pt x="4159" y="6280"/>
                      <a:pt x="4159" y="6278"/>
                    </a:cubicBezTo>
                    <a:close/>
                    <a:moveTo>
                      <a:pt x="4159" y="6262"/>
                    </a:moveTo>
                    <a:lnTo>
                      <a:pt x="4159" y="6262"/>
                    </a:lnTo>
                    <a:cubicBezTo>
                      <a:pt x="4159" y="6260"/>
                      <a:pt x="4161" y="6258"/>
                      <a:pt x="4163" y="6258"/>
                    </a:cubicBezTo>
                    <a:cubicBezTo>
                      <a:pt x="4165" y="6258"/>
                      <a:pt x="4167" y="6260"/>
                      <a:pt x="4167" y="6262"/>
                    </a:cubicBezTo>
                    <a:lnTo>
                      <a:pt x="4167" y="6262"/>
                    </a:lnTo>
                    <a:cubicBezTo>
                      <a:pt x="4167" y="6264"/>
                      <a:pt x="4165" y="6266"/>
                      <a:pt x="4163" y="6266"/>
                    </a:cubicBezTo>
                    <a:cubicBezTo>
                      <a:pt x="4161" y="6266"/>
                      <a:pt x="4159" y="6264"/>
                      <a:pt x="4159" y="6262"/>
                    </a:cubicBezTo>
                    <a:close/>
                    <a:moveTo>
                      <a:pt x="4159" y="6246"/>
                    </a:moveTo>
                    <a:lnTo>
                      <a:pt x="4159" y="6246"/>
                    </a:lnTo>
                    <a:cubicBezTo>
                      <a:pt x="4159" y="6244"/>
                      <a:pt x="4161" y="6242"/>
                      <a:pt x="4163" y="6242"/>
                    </a:cubicBezTo>
                    <a:cubicBezTo>
                      <a:pt x="4165" y="6242"/>
                      <a:pt x="4167" y="6244"/>
                      <a:pt x="4167" y="6246"/>
                    </a:cubicBezTo>
                    <a:lnTo>
                      <a:pt x="4167" y="6246"/>
                    </a:lnTo>
                    <a:cubicBezTo>
                      <a:pt x="4167" y="6248"/>
                      <a:pt x="4165" y="6250"/>
                      <a:pt x="4163" y="6250"/>
                    </a:cubicBezTo>
                    <a:cubicBezTo>
                      <a:pt x="4161" y="6250"/>
                      <a:pt x="4159" y="6248"/>
                      <a:pt x="4159" y="6246"/>
                    </a:cubicBezTo>
                    <a:close/>
                    <a:moveTo>
                      <a:pt x="4159" y="6230"/>
                    </a:moveTo>
                    <a:lnTo>
                      <a:pt x="4159" y="6230"/>
                    </a:lnTo>
                    <a:cubicBezTo>
                      <a:pt x="4159" y="6228"/>
                      <a:pt x="4161" y="6226"/>
                      <a:pt x="4163" y="6226"/>
                    </a:cubicBezTo>
                    <a:cubicBezTo>
                      <a:pt x="4165" y="6226"/>
                      <a:pt x="4167" y="6228"/>
                      <a:pt x="4167" y="6230"/>
                    </a:cubicBezTo>
                    <a:lnTo>
                      <a:pt x="4167" y="6230"/>
                    </a:lnTo>
                    <a:cubicBezTo>
                      <a:pt x="4167" y="6232"/>
                      <a:pt x="4165" y="6234"/>
                      <a:pt x="4163" y="6234"/>
                    </a:cubicBezTo>
                    <a:cubicBezTo>
                      <a:pt x="4161" y="6234"/>
                      <a:pt x="4159" y="6232"/>
                      <a:pt x="4159" y="6230"/>
                    </a:cubicBezTo>
                    <a:close/>
                    <a:moveTo>
                      <a:pt x="4159" y="6214"/>
                    </a:moveTo>
                    <a:lnTo>
                      <a:pt x="4159" y="6214"/>
                    </a:lnTo>
                    <a:cubicBezTo>
                      <a:pt x="4159" y="6212"/>
                      <a:pt x="4161" y="6210"/>
                      <a:pt x="4163" y="6210"/>
                    </a:cubicBezTo>
                    <a:cubicBezTo>
                      <a:pt x="4165" y="6210"/>
                      <a:pt x="4167" y="6212"/>
                      <a:pt x="4167" y="6214"/>
                    </a:cubicBezTo>
                    <a:lnTo>
                      <a:pt x="4167" y="6214"/>
                    </a:lnTo>
                    <a:cubicBezTo>
                      <a:pt x="4167" y="6216"/>
                      <a:pt x="4165" y="6218"/>
                      <a:pt x="4163" y="6218"/>
                    </a:cubicBezTo>
                    <a:cubicBezTo>
                      <a:pt x="4161" y="6218"/>
                      <a:pt x="4159" y="6216"/>
                      <a:pt x="4159" y="6214"/>
                    </a:cubicBezTo>
                    <a:close/>
                    <a:moveTo>
                      <a:pt x="4159" y="6198"/>
                    </a:moveTo>
                    <a:lnTo>
                      <a:pt x="4159" y="6198"/>
                    </a:lnTo>
                    <a:cubicBezTo>
                      <a:pt x="4159" y="6196"/>
                      <a:pt x="4161" y="6194"/>
                      <a:pt x="4163" y="6194"/>
                    </a:cubicBezTo>
                    <a:cubicBezTo>
                      <a:pt x="4165" y="6194"/>
                      <a:pt x="4167" y="6196"/>
                      <a:pt x="4167" y="6198"/>
                    </a:cubicBezTo>
                    <a:lnTo>
                      <a:pt x="4167" y="6198"/>
                    </a:lnTo>
                    <a:cubicBezTo>
                      <a:pt x="4167" y="6200"/>
                      <a:pt x="4165" y="6202"/>
                      <a:pt x="4163" y="6202"/>
                    </a:cubicBezTo>
                    <a:cubicBezTo>
                      <a:pt x="4161" y="6202"/>
                      <a:pt x="4159" y="6200"/>
                      <a:pt x="4159" y="6198"/>
                    </a:cubicBezTo>
                    <a:close/>
                    <a:moveTo>
                      <a:pt x="4159" y="6182"/>
                    </a:moveTo>
                    <a:lnTo>
                      <a:pt x="4159" y="6182"/>
                    </a:lnTo>
                    <a:cubicBezTo>
                      <a:pt x="4159" y="6180"/>
                      <a:pt x="4161" y="6178"/>
                      <a:pt x="4163" y="6178"/>
                    </a:cubicBezTo>
                    <a:cubicBezTo>
                      <a:pt x="4165" y="6178"/>
                      <a:pt x="4167" y="6180"/>
                      <a:pt x="4167" y="6182"/>
                    </a:cubicBezTo>
                    <a:lnTo>
                      <a:pt x="4167" y="6182"/>
                    </a:lnTo>
                    <a:cubicBezTo>
                      <a:pt x="4167" y="6184"/>
                      <a:pt x="4165" y="6186"/>
                      <a:pt x="4163" y="6186"/>
                    </a:cubicBezTo>
                    <a:cubicBezTo>
                      <a:pt x="4161" y="6186"/>
                      <a:pt x="4159" y="6184"/>
                      <a:pt x="4159" y="6182"/>
                    </a:cubicBezTo>
                    <a:close/>
                    <a:moveTo>
                      <a:pt x="4159" y="6166"/>
                    </a:moveTo>
                    <a:lnTo>
                      <a:pt x="4159" y="6166"/>
                    </a:lnTo>
                    <a:cubicBezTo>
                      <a:pt x="4159" y="6164"/>
                      <a:pt x="4161" y="6162"/>
                      <a:pt x="4163" y="6162"/>
                    </a:cubicBezTo>
                    <a:cubicBezTo>
                      <a:pt x="4165" y="6162"/>
                      <a:pt x="4167" y="6164"/>
                      <a:pt x="4167" y="6166"/>
                    </a:cubicBezTo>
                    <a:lnTo>
                      <a:pt x="4167" y="6166"/>
                    </a:lnTo>
                    <a:cubicBezTo>
                      <a:pt x="4167" y="6168"/>
                      <a:pt x="4165" y="6170"/>
                      <a:pt x="4163" y="6170"/>
                    </a:cubicBezTo>
                    <a:cubicBezTo>
                      <a:pt x="4161" y="6170"/>
                      <a:pt x="4159" y="6168"/>
                      <a:pt x="4159" y="6166"/>
                    </a:cubicBezTo>
                    <a:close/>
                    <a:moveTo>
                      <a:pt x="4159" y="6150"/>
                    </a:moveTo>
                    <a:lnTo>
                      <a:pt x="4159" y="6150"/>
                    </a:lnTo>
                    <a:cubicBezTo>
                      <a:pt x="4159" y="6148"/>
                      <a:pt x="4161" y="6146"/>
                      <a:pt x="4163" y="6146"/>
                    </a:cubicBezTo>
                    <a:cubicBezTo>
                      <a:pt x="4165" y="6146"/>
                      <a:pt x="4167" y="6148"/>
                      <a:pt x="4167" y="6150"/>
                    </a:cubicBezTo>
                    <a:lnTo>
                      <a:pt x="4167" y="6150"/>
                    </a:lnTo>
                    <a:cubicBezTo>
                      <a:pt x="4167" y="6152"/>
                      <a:pt x="4165" y="6154"/>
                      <a:pt x="4163" y="6154"/>
                    </a:cubicBezTo>
                    <a:cubicBezTo>
                      <a:pt x="4161" y="6154"/>
                      <a:pt x="4159" y="6152"/>
                      <a:pt x="4159" y="6150"/>
                    </a:cubicBezTo>
                    <a:close/>
                    <a:moveTo>
                      <a:pt x="4159" y="6134"/>
                    </a:moveTo>
                    <a:lnTo>
                      <a:pt x="4159" y="6134"/>
                    </a:lnTo>
                    <a:cubicBezTo>
                      <a:pt x="4159" y="6132"/>
                      <a:pt x="4161" y="6130"/>
                      <a:pt x="4163" y="6130"/>
                    </a:cubicBezTo>
                    <a:cubicBezTo>
                      <a:pt x="4165" y="6130"/>
                      <a:pt x="4167" y="6132"/>
                      <a:pt x="4167" y="6134"/>
                    </a:cubicBezTo>
                    <a:lnTo>
                      <a:pt x="4167" y="6134"/>
                    </a:lnTo>
                    <a:cubicBezTo>
                      <a:pt x="4167" y="6136"/>
                      <a:pt x="4165" y="6138"/>
                      <a:pt x="4163" y="6138"/>
                    </a:cubicBezTo>
                    <a:cubicBezTo>
                      <a:pt x="4161" y="6138"/>
                      <a:pt x="4159" y="6136"/>
                      <a:pt x="4159" y="6134"/>
                    </a:cubicBezTo>
                    <a:close/>
                    <a:moveTo>
                      <a:pt x="4159" y="6118"/>
                    </a:moveTo>
                    <a:lnTo>
                      <a:pt x="4159" y="6118"/>
                    </a:lnTo>
                    <a:cubicBezTo>
                      <a:pt x="4159" y="6116"/>
                      <a:pt x="4161" y="6114"/>
                      <a:pt x="4163" y="6114"/>
                    </a:cubicBezTo>
                    <a:cubicBezTo>
                      <a:pt x="4165" y="6114"/>
                      <a:pt x="4167" y="6116"/>
                      <a:pt x="4167" y="6118"/>
                    </a:cubicBezTo>
                    <a:lnTo>
                      <a:pt x="4167" y="6118"/>
                    </a:lnTo>
                    <a:cubicBezTo>
                      <a:pt x="4167" y="6120"/>
                      <a:pt x="4165" y="6122"/>
                      <a:pt x="4163" y="6122"/>
                    </a:cubicBezTo>
                    <a:cubicBezTo>
                      <a:pt x="4161" y="6122"/>
                      <a:pt x="4159" y="6120"/>
                      <a:pt x="4159" y="6118"/>
                    </a:cubicBezTo>
                    <a:close/>
                    <a:moveTo>
                      <a:pt x="4159" y="6102"/>
                    </a:moveTo>
                    <a:lnTo>
                      <a:pt x="4159" y="6102"/>
                    </a:lnTo>
                    <a:cubicBezTo>
                      <a:pt x="4159" y="6100"/>
                      <a:pt x="4161" y="6098"/>
                      <a:pt x="4163" y="6098"/>
                    </a:cubicBezTo>
                    <a:cubicBezTo>
                      <a:pt x="4165" y="6098"/>
                      <a:pt x="4167" y="6100"/>
                      <a:pt x="4167" y="6102"/>
                    </a:cubicBezTo>
                    <a:lnTo>
                      <a:pt x="4167" y="6102"/>
                    </a:lnTo>
                    <a:cubicBezTo>
                      <a:pt x="4167" y="6104"/>
                      <a:pt x="4165" y="6106"/>
                      <a:pt x="4163" y="6106"/>
                    </a:cubicBezTo>
                    <a:cubicBezTo>
                      <a:pt x="4161" y="6106"/>
                      <a:pt x="4159" y="6104"/>
                      <a:pt x="4159" y="6102"/>
                    </a:cubicBezTo>
                    <a:close/>
                    <a:moveTo>
                      <a:pt x="4159" y="6086"/>
                    </a:moveTo>
                    <a:lnTo>
                      <a:pt x="4159" y="6086"/>
                    </a:lnTo>
                    <a:cubicBezTo>
                      <a:pt x="4159" y="6084"/>
                      <a:pt x="4161" y="6082"/>
                      <a:pt x="4163" y="6082"/>
                    </a:cubicBezTo>
                    <a:cubicBezTo>
                      <a:pt x="4165" y="6082"/>
                      <a:pt x="4167" y="6084"/>
                      <a:pt x="4167" y="6086"/>
                    </a:cubicBezTo>
                    <a:lnTo>
                      <a:pt x="4167" y="6086"/>
                    </a:lnTo>
                    <a:cubicBezTo>
                      <a:pt x="4167" y="6088"/>
                      <a:pt x="4165" y="6090"/>
                      <a:pt x="4163" y="6090"/>
                    </a:cubicBezTo>
                    <a:cubicBezTo>
                      <a:pt x="4161" y="6090"/>
                      <a:pt x="4159" y="6088"/>
                      <a:pt x="4159" y="6086"/>
                    </a:cubicBezTo>
                    <a:close/>
                    <a:moveTo>
                      <a:pt x="4159" y="6070"/>
                    </a:moveTo>
                    <a:lnTo>
                      <a:pt x="4159" y="6070"/>
                    </a:lnTo>
                    <a:cubicBezTo>
                      <a:pt x="4159" y="6068"/>
                      <a:pt x="4161" y="6066"/>
                      <a:pt x="4163" y="6066"/>
                    </a:cubicBezTo>
                    <a:cubicBezTo>
                      <a:pt x="4165" y="6066"/>
                      <a:pt x="4167" y="6068"/>
                      <a:pt x="4167" y="6070"/>
                    </a:cubicBezTo>
                    <a:lnTo>
                      <a:pt x="4167" y="6070"/>
                    </a:lnTo>
                    <a:cubicBezTo>
                      <a:pt x="4167" y="6072"/>
                      <a:pt x="4165" y="6074"/>
                      <a:pt x="4163" y="6074"/>
                    </a:cubicBezTo>
                    <a:cubicBezTo>
                      <a:pt x="4161" y="6074"/>
                      <a:pt x="4159" y="6072"/>
                      <a:pt x="4159" y="6070"/>
                    </a:cubicBezTo>
                    <a:close/>
                    <a:moveTo>
                      <a:pt x="4159" y="6054"/>
                    </a:moveTo>
                    <a:lnTo>
                      <a:pt x="4159" y="6054"/>
                    </a:lnTo>
                    <a:cubicBezTo>
                      <a:pt x="4159" y="6052"/>
                      <a:pt x="4161" y="6050"/>
                      <a:pt x="4163" y="6050"/>
                    </a:cubicBezTo>
                    <a:cubicBezTo>
                      <a:pt x="4165" y="6050"/>
                      <a:pt x="4167" y="6052"/>
                      <a:pt x="4167" y="6054"/>
                    </a:cubicBezTo>
                    <a:lnTo>
                      <a:pt x="4167" y="6054"/>
                    </a:lnTo>
                    <a:cubicBezTo>
                      <a:pt x="4167" y="6056"/>
                      <a:pt x="4165" y="6058"/>
                      <a:pt x="4163" y="6058"/>
                    </a:cubicBezTo>
                    <a:cubicBezTo>
                      <a:pt x="4161" y="6058"/>
                      <a:pt x="4159" y="6056"/>
                      <a:pt x="4159" y="6054"/>
                    </a:cubicBezTo>
                    <a:close/>
                    <a:moveTo>
                      <a:pt x="4159" y="6038"/>
                    </a:moveTo>
                    <a:lnTo>
                      <a:pt x="4159" y="6038"/>
                    </a:lnTo>
                    <a:cubicBezTo>
                      <a:pt x="4159" y="6036"/>
                      <a:pt x="4161" y="6034"/>
                      <a:pt x="4163" y="6034"/>
                    </a:cubicBezTo>
                    <a:cubicBezTo>
                      <a:pt x="4165" y="6034"/>
                      <a:pt x="4167" y="6036"/>
                      <a:pt x="4167" y="6038"/>
                    </a:cubicBezTo>
                    <a:lnTo>
                      <a:pt x="4167" y="6038"/>
                    </a:lnTo>
                    <a:cubicBezTo>
                      <a:pt x="4167" y="6040"/>
                      <a:pt x="4165" y="6042"/>
                      <a:pt x="4163" y="6042"/>
                    </a:cubicBezTo>
                    <a:cubicBezTo>
                      <a:pt x="4161" y="6042"/>
                      <a:pt x="4159" y="6040"/>
                      <a:pt x="4159" y="6038"/>
                    </a:cubicBezTo>
                    <a:close/>
                    <a:moveTo>
                      <a:pt x="4159" y="6022"/>
                    </a:moveTo>
                    <a:lnTo>
                      <a:pt x="4159" y="6022"/>
                    </a:lnTo>
                    <a:cubicBezTo>
                      <a:pt x="4159" y="6020"/>
                      <a:pt x="4161" y="6018"/>
                      <a:pt x="4163" y="6018"/>
                    </a:cubicBezTo>
                    <a:cubicBezTo>
                      <a:pt x="4165" y="6018"/>
                      <a:pt x="4167" y="6020"/>
                      <a:pt x="4167" y="6022"/>
                    </a:cubicBezTo>
                    <a:lnTo>
                      <a:pt x="4167" y="6022"/>
                    </a:lnTo>
                    <a:cubicBezTo>
                      <a:pt x="4167" y="6024"/>
                      <a:pt x="4165" y="6026"/>
                      <a:pt x="4163" y="6026"/>
                    </a:cubicBezTo>
                    <a:cubicBezTo>
                      <a:pt x="4161" y="6026"/>
                      <a:pt x="4159" y="6024"/>
                      <a:pt x="4159" y="6022"/>
                    </a:cubicBezTo>
                    <a:close/>
                    <a:moveTo>
                      <a:pt x="4159" y="6006"/>
                    </a:moveTo>
                    <a:lnTo>
                      <a:pt x="4159" y="6006"/>
                    </a:lnTo>
                    <a:cubicBezTo>
                      <a:pt x="4159" y="6004"/>
                      <a:pt x="4161" y="6002"/>
                      <a:pt x="4163" y="6002"/>
                    </a:cubicBezTo>
                    <a:cubicBezTo>
                      <a:pt x="4165" y="6002"/>
                      <a:pt x="4167" y="6004"/>
                      <a:pt x="4167" y="6006"/>
                    </a:cubicBezTo>
                    <a:lnTo>
                      <a:pt x="4167" y="6006"/>
                    </a:lnTo>
                    <a:cubicBezTo>
                      <a:pt x="4167" y="6008"/>
                      <a:pt x="4165" y="6010"/>
                      <a:pt x="4163" y="6010"/>
                    </a:cubicBezTo>
                    <a:cubicBezTo>
                      <a:pt x="4161" y="6010"/>
                      <a:pt x="4159" y="6008"/>
                      <a:pt x="4159" y="6006"/>
                    </a:cubicBezTo>
                    <a:close/>
                    <a:moveTo>
                      <a:pt x="4159" y="5990"/>
                    </a:moveTo>
                    <a:lnTo>
                      <a:pt x="4159" y="5990"/>
                    </a:lnTo>
                    <a:cubicBezTo>
                      <a:pt x="4159" y="5988"/>
                      <a:pt x="4161" y="5986"/>
                      <a:pt x="4163" y="5986"/>
                    </a:cubicBezTo>
                    <a:cubicBezTo>
                      <a:pt x="4165" y="5986"/>
                      <a:pt x="4167" y="5988"/>
                      <a:pt x="4167" y="5990"/>
                    </a:cubicBezTo>
                    <a:lnTo>
                      <a:pt x="4167" y="5990"/>
                    </a:lnTo>
                    <a:cubicBezTo>
                      <a:pt x="4167" y="5992"/>
                      <a:pt x="4165" y="5994"/>
                      <a:pt x="4163" y="5994"/>
                    </a:cubicBezTo>
                    <a:cubicBezTo>
                      <a:pt x="4161" y="5994"/>
                      <a:pt x="4159" y="5992"/>
                      <a:pt x="4159" y="5990"/>
                    </a:cubicBezTo>
                    <a:close/>
                    <a:moveTo>
                      <a:pt x="4159" y="5974"/>
                    </a:moveTo>
                    <a:lnTo>
                      <a:pt x="4159" y="5974"/>
                    </a:lnTo>
                    <a:cubicBezTo>
                      <a:pt x="4159" y="5972"/>
                      <a:pt x="4161" y="5970"/>
                      <a:pt x="4163" y="5970"/>
                    </a:cubicBezTo>
                    <a:cubicBezTo>
                      <a:pt x="4165" y="5970"/>
                      <a:pt x="4167" y="5972"/>
                      <a:pt x="4167" y="5974"/>
                    </a:cubicBezTo>
                    <a:lnTo>
                      <a:pt x="4167" y="5974"/>
                    </a:lnTo>
                    <a:cubicBezTo>
                      <a:pt x="4167" y="5976"/>
                      <a:pt x="4165" y="5978"/>
                      <a:pt x="4163" y="5978"/>
                    </a:cubicBezTo>
                    <a:cubicBezTo>
                      <a:pt x="4161" y="5978"/>
                      <a:pt x="4159" y="5976"/>
                      <a:pt x="4159" y="5974"/>
                    </a:cubicBezTo>
                    <a:close/>
                    <a:moveTo>
                      <a:pt x="4159" y="5958"/>
                    </a:moveTo>
                    <a:lnTo>
                      <a:pt x="4159" y="5958"/>
                    </a:lnTo>
                    <a:cubicBezTo>
                      <a:pt x="4159" y="5956"/>
                      <a:pt x="4161" y="5954"/>
                      <a:pt x="4163" y="5954"/>
                    </a:cubicBezTo>
                    <a:cubicBezTo>
                      <a:pt x="4165" y="5954"/>
                      <a:pt x="4167" y="5956"/>
                      <a:pt x="4167" y="5958"/>
                    </a:cubicBezTo>
                    <a:lnTo>
                      <a:pt x="4167" y="5958"/>
                    </a:lnTo>
                    <a:cubicBezTo>
                      <a:pt x="4167" y="5960"/>
                      <a:pt x="4165" y="5962"/>
                      <a:pt x="4163" y="5962"/>
                    </a:cubicBezTo>
                    <a:cubicBezTo>
                      <a:pt x="4161" y="5962"/>
                      <a:pt x="4159" y="5960"/>
                      <a:pt x="4159" y="5958"/>
                    </a:cubicBezTo>
                    <a:close/>
                    <a:moveTo>
                      <a:pt x="4159" y="5942"/>
                    </a:moveTo>
                    <a:lnTo>
                      <a:pt x="4159" y="5942"/>
                    </a:lnTo>
                    <a:cubicBezTo>
                      <a:pt x="4159" y="5940"/>
                      <a:pt x="4161" y="5938"/>
                      <a:pt x="4163" y="5938"/>
                    </a:cubicBezTo>
                    <a:cubicBezTo>
                      <a:pt x="4165" y="5938"/>
                      <a:pt x="4167" y="5940"/>
                      <a:pt x="4167" y="5942"/>
                    </a:cubicBezTo>
                    <a:lnTo>
                      <a:pt x="4167" y="5942"/>
                    </a:lnTo>
                    <a:cubicBezTo>
                      <a:pt x="4167" y="5944"/>
                      <a:pt x="4165" y="5946"/>
                      <a:pt x="4163" y="5946"/>
                    </a:cubicBezTo>
                    <a:cubicBezTo>
                      <a:pt x="4161" y="5946"/>
                      <a:pt x="4159" y="5944"/>
                      <a:pt x="4159" y="5942"/>
                    </a:cubicBezTo>
                    <a:close/>
                    <a:moveTo>
                      <a:pt x="4159" y="5926"/>
                    </a:moveTo>
                    <a:lnTo>
                      <a:pt x="4159" y="5926"/>
                    </a:lnTo>
                    <a:cubicBezTo>
                      <a:pt x="4159" y="5924"/>
                      <a:pt x="4161" y="5922"/>
                      <a:pt x="4163" y="5922"/>
                    </a:cubicBezTo>
                    <a:cubicBezTo>
                      <a:pt x="4165" y="5922"/>
                      <a:pt x="4167" y="5924"/>
                      <a:pt x="4167" y="5926"/>
                    </a:cubicBezTo>
                    <a:lnTo>
                      <a:pt x="4167" y="5926"/>
                    </a:lnTo>
                    <a:cubicBezTo>
                      <a:pt x="4167" y="5928"/>
                      <a:pt x="4165" y="5930"/>
                      <a:pt x="4163" y="5930"/>
                    </a:cubicBezTo>
                    <a:cubicBezTo>
                      <a:pt x="4161" y="5930"/>
                      <a:pt x="4159" y="5928"/>
                      <a:pt x="4159" y="5926"/>
                    </a:cubicBezTo>
                    <a:close/>
                    <a:moveTo>
                      <a:pt x="4159" y="5910"/>
                    </a:moveTo>
                    <a:lnTo>
                      <a:pt x="4159" y="5910"/>
                    </a:lnTo>
                    <a:cubicBezTo>
                      <a:pt x="4159" y="5908"/>
                      <a:pt x="4161" y="5906"/>
                      <a:pt x="4163" y="5906"/>
                    </a:cubicBezTo>
                    <a:cubicBezTo>
                      <a:pt x="4165" y="5906"/>
                      <a:pt x="4167" y="5908"/>
                      <a:pt x="4167" y="5910"/>
                    </a:cubicBezTo>
                    <a:lnTo>
                      <a:pt x="4167" y="5910"/>
                    </a:lnTo>
                    <a:cubicBezTo>
                      <a:pt x="4167" y="5912"/>
                      <a:pt x="4165" y="5914"/>
                      <a:pt x="4163" y="5914"/>
                    </a:cubicBezTo>
                    <a:cubicBezTo>
                      <a:pt x="4161" y="5914"/>
                      <a:pt x="4159" y="5912"/>
                      <a:pt x="4159" y="5910"/>
                    </a:cubicBezTo>
                    <a:close/>
                    <a:moveTo>
                      <a:pt x="4159" y="5894"/>
                    </a:moveTo>
                    <a:lnTo>
                      <a:pt x="4159" y="5894"/>
                    </a:lnTo>
                    <a:cubicBezTo>
                      <a:pt x="4159" y="5892"/>
                      <a:pt x="4161" y="5890"/>
                      <a:pt x="4163" y="5890"/>
                    </a:cubicBezTo>
                    <a:cubicBezTo>
                      <a:pt x="4165" y="5890"/>
                      <a:pt x="4167" y="5892"/>
                      <a:pt x="4167" y="5894"/>
                    </a:cubicBezTo>
                    <a:lnTo>
                      <a:pt x="4167" y="5894"/>
                    </a:lnTo>
                    <a:cubicBezTo>
                      <a:pt x="4167" y="5896"/>
                      <a:pt x="4165" y="5898"/>
                      <a:pt x="4163" y="5898"/>
                    </a:cubicBezTo>
                    <a:cubicBezTo>
                      <a:pt x="4161" y="5898"/>
                      <a:pt x="4159" y="5896"/>
                      <a:pt x="4159" y="5894"/>
                    </a:cubicBezTo>
                    <a:close/>
                    <a:moveTo>
                      <a:pt x="4159" y="5878"/>
                    </a:moveTo>
                    <a:lnTo>
                      <a:pt x="4159" y="5878"/>
                    </a:lnTo>
                    <a:cubicBezTo>
                      <a:pt x="4159" y="5876"/>
                      <a:pt x="4161" y="5874"/>
                      <a:pt x="4163" y="5874"/>
                    </a:cubicBezTo>
                    <a:cubicBezTo>
                      <a:pt x="4165" y="5874"/>
                      <a:pt x="4167" y="5876"/>
                      <a:pt x="4167" y="5878"/>
                    </a:cubicBezTo>
                    <a:lnTo>
                      <a:pt x="4167" y="5878"/>
                    </a:lnTo>
                    <a:cubicBezTo>
                      <a:pt x="4167" y="5880"/>
                      <a:pt x="4165" y="5882"/>
                      <a:pt x="4163" y="5882"/>
                    </a:cubicBezTo>
                    <a:cubicBezTo>
                      <a:pt x="4161" y="5882"/>
                      <a:pt x="4159" y="5880"/>
                      <a:pt x="4159" y="5878"/>
                    </a:cubicBezTo>
                    <a:close/>
                    <a:moveTo>
                      <a:pt x="4159" y="5862"/>
                    </a:moveTo>
                    <a:lnTo>
                      <a:pt x="4159" y="5862"/>
                    </a:lnTo>
                    <a:cubicBezTo>
                      <a:pt x="4159" y="5860"/>
                      <a:pt x="4161" y="5858"/>
                      <a:pt x="4163" y="5858"/>
                    </a:cubicBezTo>
                    <a:cubicBezTo>
                      <a:pt x="4165" y="5858"/>
                      <a:pt x="4167" y="5860"/>
                      <a:pt x="4167" y="5862"/>
                    </a:cubicBezTo>
                    <a:lnTo>
                      <a:pt x="4167" y="5862"/>
                    </a:lnTo>
                    <a:cubicBezTo>
                      <a:pt x="4167" y="5864"/>
                      <a:pt x="4165" y="5866"/>
                      <a:pt x="4163" y="5866"/>
                    </a:cubicBezTo>
                    <a:cubicBezTo>
                      <a:pt x="4161" y="5866"/>
                      <a:pt x="4159" y="5864"/>
                      <a:pt x="4159" y="5862"/>
                    </a:cubicBezTo>
                    <a:close/>
                    <a:moveTo>
                      <a:pt x="4159" y="5846"/>
                    </a:moveTo>
                    <a:lnTo>
                      <a:pt x="4159" y="5846"/>
                    </a:lnTo>
                    <a:cubicBezTo>
                      <a:pt x="4159" y="5844"/>
                      <a:pt x="4161" y="5842"/>
                      <a:pt x="4163" y="5842"/>
                    </a:cubicBezTo>
                    <a:cubicBezTo>
                      <a:pt x="4165" y="5842"/>
                      <a:pt x="4167" y="5844"/>
                      <a:pt x="4167" y="5846"/>
                    </a:cubicBezTo>
                    <a:lnTo>
                      <a:pt x="4167" y="5846"/>
                    </a:lnTo>
                    <a:cubicBezTo>
                      <a:pt x="4167" y="5848"/>
                      <a:pt x="4165" y="5850"/>
                      <a:pt x="4163" y="5850"/>
                    </a:cubicBezTo>
                    <a:cubicBezTo>
                      <a:pt x="4161" y="5850"/>
                      <a:pt x="4159" y="5848"/>
                      <a:pt x="4159" y="5846"/>
                    </a:cubicBezTo>
                    <a:close/>
                    <a:moveTo>
                      <a:pt x="4159" y="5830"/>
                    </a:moveTo>
                    <a:lnTo>
                      <a:pt x="4159" y="5830"/>
                    </a:lnTo>
                    <a:cubicBezTo>
                      <a:pt x="4159" y="5828"/>
                      <a:pt x="4161" y="5826"/>
                      <a:pt x="4163" y="5826"/>
                    </a:cubicBezTo>
                    <a:cubicBezTo>
                      <a:pt x="4165" y="5826"/>
                      <a:pt x="4167" y="5828"/>
                      <a:pt x="4167" y="5830"/>
                    </a:cubicBezTo>
                    <a:lnTo>
                      <a:pt x="4167" y="5830"/>
                    </a:lnTo>
                    <a:cubicBezTo>
                      <a:pt x="4167" y="5832"/>
                      <a:pt x="4165" y="5834"/>
                      <a:pt x="4163" y="5834"/>
                    </a:cubicBezTo>
                    <a:cubicBezTo>
                      <a:pt x="4161" y="5834"/>
                      <a:pt x="4159" y="5832"/>
                      <a:pt x="4159" y="5830"/>
                    </a:cubicBezTo>
                    <a:close/>
                    <a:moveTo>
                      <a:pt x="4159" y="5814"/>
                    </a:moveTo>
                    <a:lnTo>
                      <a:pt x="4159" y="5814"/>
                    </a:lnTo>
                    <a:cubicBezTo>
                      <a:pt x="4159" y="5812"/>
                      <a:pt x="4161" y="5810"/>
                      <a:pt x="4163" y="5810"/>
                    </a:cubicBezTo>
                    <a:cubicBezTo>
                      <a:pt x="4165" y="5810"/>
                      <a:pt x="4167" y="5812"/>
                      <a:pt x="4167" y="5814"/>
                    </a:cubicBezTo>
                    <a:lnTo>
                      <a:pt x="4167" y="5814"/>
                    </a:lnTo>
                    <a:cubicBezTo>
                      <a:pt x="4167" y="5816"/>
                      <a:pt x="4165" y="5818"/>
                      <a:pt x="4163" y="5818"/>
                    </a:cubicBezTo>
                    <a:cubicBezTo>
                      <a:pt x="4161" y="5818"/>
                      <a:pt x="4159" y="5816"/>
                      <a:pt x="4159" y="5814"/>
                    </a:cubicBezTo>
                    <a:close/>
                    <a:moveTo>
                      <a:pt x="4159" y="5798"/>
                    </a:moveTo>
                    <a:lnTo>
                      <a:pt x="4159" y="5798"/>
                    </a:lnTo>
                    <a:cubicBezTo>
                      <a:pt x="4159" y="5796"/>
                      <a:pt x="4161" y="5794"/>
                      <a:pt x="4163" y="5794"/>
                    </a:cubicBezTo>
                    <a:cubicBezTo>
                      <a:pt x="4165" y="5794"/>
                      <a:pt x="4167" y="5796"/>
                      <a:pt x="4167" y="5798"/>
                    </a:cubicBezTo>
                    <a:lnTo>
                      <a:pt x="4167" y="5798"/>
                    </a:lnTo>
                    <a:cubicBezTo>
                      <a:pt x="4167" y="5800"/>
                      <a:pt x="4165" y="5802"/>
                      <a:pt x="4163" y="5802"/>
                    </a:cubicBezTo>
                    <a:cubicBezTo>
                      <a:pt x="4161" y="5802"/>
                      <a:pt x="4159" y="5800"/>
                      <a:pt x="4159" y="5798"/>
                    </a:cubicBezTo>
                    <a:close/>
                    <a:moveTo>
                      <a:pt x="4159" y="5782"/>
                    </a:moveTo>
                    <a:lnTo>
                      <a:pt x="4159" y="5782"/>
                    </a:lnTo>
                    <a:cubicBezTo>
                      <a:pt x="4159" y="5780"/>
                      <a:pt x="4161" y="5778"/>
                      <a:pt x="4163" y="5778"/>
                    </a:cubicBezTo>
                    <a:cubicBezTo>
                      <a:pt x="4165" y="5778"/>
                      <a:pt x="4167" y="5780"/>
                      <a:pt x="4167" y="5782"/>
                    </a:cubicBezTo>
                    <a:lnTo>
                      <a:pt x="4167" y="5782"/>
                    </a:lnTo>
                    <a:cubicBezTo>
                      <a:pt x="4167" y="5784"/>
                      <a:pt x="4165" y="5786"/>
                      <a:pt x="4163" y="5786"/>
                    </a:cubicBezTo>
                    <a:cubicBezTo>
                      <a:pt x="4161" y="5786"/>
                      <a:pt x="4159" y="5784"/>
                      <a:pt x="4159" y="5782"/>
                    </a:cubicBezTo>
                    <a:close/>
                    <a:moveTo>
                      <a:pt x="4159" y="5766"/>
                    </a:moveTo>
                    <a:lnTo>
                      <a:pt x="4159" y="5766"/>
                    </a:lnTo>
                    <a:cubicBezTo>
                      <a:pt x="4159" y="5764"/>
                      <a:pt x="4161" y="5762"/>
                      <a:pt x="4163" y="5762"/>
                    </a:cubicBezTo>
                    <a:cubicBezTo>
                      <a:pt x="4165" y="5762"/>
                      <a:pt x="4167" y="5764"/>
                      <a:pt x="4167" y="5766"/>
                    </a:cubicBezTo>
                    <a:lnTo>
                      <a:pt x="4167" y="5766"/>
                    </a:lnTo>
                    <a:cubicBezTo>
                      <a:pt x="4167" y="5768"/>
                      <a:pt x="4165" y="5770"/>
                      <a:pt x="4163" y="5770"/>
                    </a:cubicBezTo>
                    <a:cubicBezTo>
                      <a:pt x="4161" y="5770"/>
                      <a:pt x="4159" y="5768"/>
                      <a:pt x="4159" y="5766"/>
                    </a:cubicBezTo>
                    <a:close/>
                    <a:moveTo>
                      <a:pt x="4159" y="5750"/>
                    </a:moveTo>
                    <a:lnTo>
                      <a:pt x="4159" y="5750"/>
                    </a:lnTo>
                    <a:cubicBezTo>
                      <a:pt x="4159" y="5748"/>
                      <a:pt x="4161" y="5746"/>
                      <a:pt x="4163" y="5746"/>
                    </a:cubicBezTo>
                    <a:cubicBezTo>
                      <a:pt x="4165" y="5746"/>
                      <a:pt x="4167" y="5748"/>
                      <a:pt x="4167" y="5750"/>
                    </a:cubicBezTo>
                    <a:lnTo>
                      <a:pt x="4167" y="5750"/>
                    </a:lnTo>
                    <a:cubicBezTo>
                      <a:pt x="4167" y="5752"/>
                      <a:pt x="4165" y="5754"/>
                      <a:pt x="4163" y="5754"/>
                    </a:cubicBezTo>
                    <a:cubicBezTo>
                      <a:pt x="4161" y="5754"/>
                      <a:pt x="4159" y="5752"/>
                      <a:pt x="4159" y="5750"/>
                    </a:cubicBezTo>
                    <a:close/>
                    <a:moveTo>
                      <a:pt x="4159" y="5734"/>
                    </a:moveTo>
                    <a:lnTo>
                      <a:pt x="4159" y="5734"/>
                    </a:lnTo>
                    <a:cubicBezTo>
                      <a:pt x="4159" y="5732"/>
                      <a:pt x="4161" y="5730"/>
                      <a:pt x="4163" y="5730"/>
                    </a:cubicBezTo>
                    <a:cubicBezTo>
                      <a:pt x="4165" y="5730"/>
                      <a:pt x="4167" y="5732"/>
                      <a:pt x="4167" y="5734"/>
                    </a:cubicBezTo>
                    <a:lnTo>
                      <a:pt x="4167" y="5734"/>
                    </a:lnTo>
                    <a:cubicBezTo>
                      <a:pt x="4167" y="5736"/>
                      <a:pt x="4165" y="5738"/>
                      <a:pt x="4163" y="5738"/>
                    </a:cubicBezTo>
                    <a:cubicBezTo>
                      <a:pt x="4161" y="5738"/>
                      <a:pt x="4159" y="5736"/>
                      <a:pt x="4159" y="5734"/>
                    </a:cubicBezTo>
                    <a:close/>
                    <a:moveTo>
                      <a:pt x="4159" y="5718"/>
                    </a:moveTo>
                    <a:lnTo>
                      <a:pt x="4159" y="5718"/>
                    </a:lnTo>
                    <a:cubicBezTo>
                      <a:pt x="4159" y="5716"/>
                      <a:pt x="4161" y="5714"/>
                      <a:pt x="4163" y="5714"/>
                    </a:cubicBezTo>
                    <a:cubicBezTo>
                      <a:pt x="4165" y="5714"/>
                      <a:pt x="4167" y="5716"/>
                      <a:pt x="4167" y="5718"/>
                    </a:cubicBezTo>
                    <a:lnTo>
                      <a:pt x="4167" y="5718"/>
                    </a:lnTo>
                    <a:cubicBezTo>
                      <a:pt x="4167" y="5720"/>
                      <a:pt x="4165" y="5722"/>
                      <a:pt x="4163" y="5722"/>
                    </a:cubicBezTo>
                    <a:cubicBezTo>
                      <a:pt x="4161" y="5722"/>
                      <a:pt x="4159" y="5720"/>
                      <a:pt x="4159" y="5718"/>
                    </a:cubicBezTo>
                    <a:close/>
                    <a:moveTo>
                      <a:pt x="4159" y="5702"/>
                    </a:moveTo>
                    <a:lnTo>
                      <a:pt x="4159" y="5702"/>
                    </a:lnTo>
                    <a:cubicBezTo>
                      <a:pt x="4159" y="5700"/>
                      <a:pt x="4161" y="5698"/>
                      <a:pt x="4163" y="5698"/>
                    </a:cubicBezTo>
                    <a:cubicBezTo>
                      <a:pt x="4165" y="5698"/>
                      <a:pt x="4167" y="5700"/>
                      <a:pt x="4167" y="5702"/>
                    </a:cubicBezTo>
                    <a:lnTo>
                      <a:pt x="4167" y="5702"/>
                    </a:lnTo>
                    <a:cubicBezTo>
                      <a:pt x="4167" y="5704"/>
                      <a:pt x="4165" y="5706"/>
                      <a:pt x="4163" y="5706"/>
                    </a:cubicBezTo>
                    <a:cubicBezTo>
                      <a:pt x="4161" y="5706"/>
                      <a:pt x="4159" y="5704"/>
                      <a:pt x="4159" y="5702"/>
                    </a:cubicBezTo>
                    <a:close/>
                    <a:moveTo>
                      <a:pt x="4159" y="5686"/>
                    </a:moveTo>
                    <a:lnTo>
                      <a:pt x="4159" y="5686"/>
                    </a:lnTo>
                    <a:cubicBezTo>
                      <a:pt x="4159" y="5684"/>
                      <a:pt x="4161" y="5682"/>
                      <a:pt x="4163" y="5682"/>
                    </a:cubicBezTo>
                    <a:cubicBezTo>
                      <a:pt x="4165" y="5682"/>
                      <a:pt x="4167" y="5684"/>
                      <a:pt x="4167" y="5686"/>
                    </a:cubicBezTo>
                    <a:lnTo>
                      <a:pt x="4167" y="5686"/>
                    </a:lnTo>
                    <a:cubicBezTo>
                      <a:pt x="4167" y="5688"/>
                      <a:pt x="4165" y="5690"/>
                      <a:pt x="4163" y="5690"/>
                    </a:cubicBezTo>
                    <a:cubicBezTo>
                      <a:pt x="4161" y="5690"/>
                      <a:pt x="4159" y="5688"/>
                      <a:pt x="4159" y="5686"/>
                    </a:cubicBezTo>
                    <a:close/>
                    <a:moveTo>
                      <a:pt x="4159" y="5670"/>
                    </a:moveTo>
                    <a:lnTo>
                      <a:pt x="4159" y="5670"/>
                    </a:lnTo>
                    <a:cubicBezTo>
                      <a:pt x="4159" y="5668"/>
                      <a:pt x="4161" y="5666"/>
                      <a:pt x="4163" y="5666"/>
                    </a:cubicBezTo>
                    <a:cubicBezTo>
                      <a:pt x="4165" y="5666"/>
                      <a:pt x="4167" y="5668"/>
                      <a:pt x="4167" y="5670"/>
                    </a:cubicBezTo>
                    <a:lnTo>
                      <a:pt x="4167" y="5670"/>
                    </a:lnTo>
                    <a:cubicBezTo>
                      <a:pt x="4167" y="5672"/>
                      <a:pt x="4165" y="5674"/>
                      <a:pt x="4163" y="5674"/>
                    </a:cubicBezTo>
                    <a:cubicBezTo>
                      <a:pt x="4161" y="5674"/>
                      <a:pt x="4159" y="5672"/>
                      <a:pt x="4159" y="5670"/>
                    </a:cubicBezTo>
                    <a:close/>
                    <a:moveTo>
                      <a:pt x="4159" y="5654"/>
                    </a:moveTo>
                    <a:lnTo>
                      <a:pt x="4159" y="5654"/>
                    </a:lnTo>
                    <a:cubicBezTo>
                      <a:pt x="4159" y="5652"/>
                      <a:pt x="4161" y="5650"/>
                      <a:pt x="4163" y="5650"/>
                    </a:cubicBezTo>
                    <a:cubicBezTo>
                      <a:pt x="4165" y="5650"/>
                      <a:pt x="4167" y="5652"/>
                      <a:pt x="4167" y="5654"/>
                    </a:cubicBezTo>
                    <a:lnTo>
                      <a:pt x="4167" y="5654"/>
                    </a:lnTo>
                    <a:cubicBezTo>
                      <a:pt x="4167" y="5656"/>
                      <a:pt x="4165" y="5658"/>
                      <a:pt x="4163" y="5658"/>
                    </a:cubicBezTo>
                    <a:cubicBezTo>
                      <a:pt x="4161" y="5658"/>
                      <a:pt x="4159" y="5656"/>
                      <a:pt x="4159" y="5654"/>
                    </a:cubicBezTo>
                    <a:close/>
                    <a:moveTo>
                      <a:pt x="4159" y="5638"/>
                    </a:moveTo>
                    <a:lnTo>
                      <a:pt x="4159" y="5638"/>
                    </a:lnTo>
                    <a:cubicBezTo>
                      <a:pt x="4159" y="5636"/>
                      <a:pt x="4161" y="5634"/>
                      <a:pt x="4163" y="5634"/>
                    </a:cubicBezTo>
                    <a:cubicBezTo>
                      <a:pt x="4165" y="5634"/>
                      <a:pt x="4167" y="5636"/>
                      <a:pt x="4167" y="5638"/>
                    </a:cubicBezTo>
                    <a:lnTo>
                      <a:pt x="4167" y="5638"/>
                    </a:lnTo>
                    <a:cubicBezTo>
                      <a:pt x="4167" y="5640"/>
                      <a:pt x="4165" y="5642"/>
                      <a:pt x="4163" y="5642"/>
                    </a:cubicBezTo>
                    <a:cubicBezTo>
                      <a:pt x="4161" y="5642"/>
                      <a:pt x="4159" y="5640"/>
                      <a:pt x="4159" y="5638"/>
                    </a:cubicBezTo>
                    <a:close/>
                    <a:moveTo>
                      <a:pt x="4159" y="5622"/>
                    </a:moveTo>
                    <a:lnTo>
                      <a:pt x="4159" y="5622"/>
                    </a:lnTo>
                    <a:cubicBezTo>
                      <a:pt x="4159" y="5620"/>
                      <a:pt x="4161" y="5618"/>
                      <a:pt x="4163" y="5618"/>
                    </a:cubicBezTo>
                    <a:cubicBezTo>
                      <a:pt x="4165" y="5618"/>
                      <a:pt x="4167" y="5620"/>
                      <a:pt x="4167" y="5622"/>
                    </a:cubicBezTo>
                    <a:lnTo>
                      <a:pt x="4167" y="5622"/>
                    </a:lnTo>
                    <a:cubicBezTo>
                      <a:pt x="4167" y="5624"/>
                      <a:pt x="4165" y="5626"/>
                      <a:pt x="4163" y="5626"/>
                    </a:cubicBezTo>
                    <a:cubicBezTo>
                      <a:pt x="4161" y="5626"/>
                      <a:pt x="4159" y="5624"/>
                      <a:pt x="4159" y="5622"/>
                    </a:cubicBezTo>
                    <a:close/>
                    <a:moveTo>
                      <a:pt x="4159" y="5606"/>
                    </a:moveTo>
                    <a:lnTo>
                      <a:pt x="4159" y="5606"/>
                    </a:lnTo>
                    <a:cubicBezTo>
                      <a:pt x="4159" y="5604"/>
                      <a:pt x="4161" y="5602"/>
                      <a:pt x="4163" y="5602"/>
                    </a:cubicBezTo>
                    <a:cubicBezTo>
                      <a:pt x="4165" y="5602"/>
                      <a:pt x="4167" y="5604"/>
                      <a:pt x="4167" y="5606"/>
                    </a:cubicBezTo>
                    <a:lnTo>
                      <a:pt x="4167" y="5606"/>
                    </a:lnTo>
                    <a:cubicBezTo>
                      <a:pt x="4167" y="5608"/>
                      <a:pt x="4165" y="5610"/>
                      <a:pt x="4163" y="5610"/>
                    </a:cubicBezTo>
                    <a:cubicBezTo>
                      <a:pt x="4161" y="5610"/>
                      <a:pt x="4159" y="5608"/>
                      <a:pt x="4159" y="5606"/>
                    </a:cubicBezTo>
                    <a:close/>
                    <a:moveTo>
                      <a:pt x="4159" y="5590"/>
                    </a:moveTo>
                    <a:lnTo>
                      <a:pt x="4159" y="5590"/>
                    </a:lnTo>
                    <a:cubicBezTo>
                      <a:pt x="4159" y="5588"/>
                      <a:pt x="4161" y="5586"/>
                      <a:pt x="4163" y="5586"/>
                    </a:cubicBezTo>
                    <a:cubicBezTo>
                      <a:pt x="4165" y="5586"/>
                      <a:pt x="4167" y="5588"/>
                      <a:pt x="4167" y="5590"/>
                    </a:cubicBezTo>
                    <a:lnTo>
                      <a:pt x="4167" y="5590"/>
                    </a:lnTo>
                    <a:cubicBezTo>
                      <a:pt x="4167" y="5592"/>
                      <a:pt x="4165" y="5594"/>
                      <a:pt x="4163" y="5594"/>
                    </a:cubicBezTo>
                    <a:cubicBezTo>
                      <a:pt x="4161" y="5594"/>
                      <a:pt x="4159" y="5592"/>
                      <a:pt x="4159" y="5590"/>
                    </a:cubicBezTo>
                    <a:close/>
                    <a:moveTo>
                      <a:pt x="4159" y="5574"/>
                    </a:moveTo>
                    <a:lnTo>
                      <a:pt x="4159" y="5574"/>
                    </a:lnTo>
                    <a:cubicBezTo>
                      <a:pt x="4159" y="5572"/>
                      <a:pt x="4161" y="5570"/>
                      <a:pt x="4163" y="5570"/>
                    </a:cubicBezTo>
                    <a:cubicBezTo>
                      <a:pt x="4165" y="5570"/>
                      <a:pt x="4167" y="5572"/>
                      <a:pt x="4167" y="5574"/>
                    </a:cubicBezTo>
                    <a:lnTo>
                      <a:pt x="4167" y="5574"/>
                    </a:lnTo>
                    <a:cubicBezTo>
                      <a:pt x="4167" y="5576"/>
                      <a:pt x="4165" y="5578"/>
                      <a:pt x="4163" y="5578"/>
                    </a:cubicBezTo>
                    <a:cubicBezTo>
                      <a:pt x="4161" y="5578"/>
                      <a:pt x="4159" y="5576"/>
                      <a:pt x="4159" y="5574"/>
                    </a:cubicBezTo>
                    <a:close/>
                    <a:moveTo>
                      <a:pt x="4159" y="5558"/>
                    </a:moveTo>
                    <a:lnTo>
                      <a:pt x="4159" y="5558"/>
                    </a:lnTo>
                    <a:cubicBezTo>
                      <a:pt x="4159" y="5556"/>
                      <a:pt x="4161" y="5554"/>
                      <a:pt x="4163" y="5554"/>
                    </a:cubicBezTo>
                    <a:cubicBezTo>
                      <a:pt x="4165" y="5554"/>
                      <a:pt x="4167" y="5556"/>
                      <a:pt x="4167" y="5558"/>
                    </a:cubicBezTo>
                    <a:lnTo>
                      <a:pt x="4167" y="5558"/>
                    </a:lnTo>
                    <a:cubicBezTo>
                      <a:pt x="4167" y="5560"/>
                      <a:pt x="4165" y="5562"/>
                      <a:pt x="4163" y="5562"/>
                    </a:cubicBezTo>
                    <a:cubicBezTo>
                      <a:pt x="4161" y="5562"/>
                      <a:pt x="4159" y="5560"/>
                      <a:pt x="4159" y="5558"/>
                    </a:cubicBezTo>
                    <a:close/>
                    <a:moveTo>
                      <a:pt x="4159" y="5542"/>
                    </a:moveTo>
                    <a:lnTo>
                      <a:pt x="4159" y="5542"/>
                    </a:lnTo>
                    <a:cubicBezTo>
                      <a:pt x="4159" y="5540"/>
                      <a:pt x="4161" y="5538"/>
                      <a:pt x="4163" y="5538"/>
                    </a:cubicBezTo>
                    <a:cubicBezTo>
                      <a:pt x="4165" y="5538"/>
                      <a:pt x="4167" y="5540"/>
                      <a:pt x="4167" y="5542"/>
                    </a:cubicBezTo>
                    <a:lnTo>
                      <a:pt x="4167" y="5542"/>
                    </a:lnTo>
                    <a:cubicBezTo>
                      <a:pt x="4167" y="5544"/>
                      <a:pt x="4165" y="5546"/>
                      <a:pt x="4163" y="5546"/>
                    </a:cubicBezTo>
                    <a:cubicBezTo>
                      <a:pt x="4161" y="5546"/>
                      <a:pt x="4159" y="5544"/>
                      <a:pt x="4159" y="5542"/>
                    </a:cubicBezTo>
                    <a:close/>
                    <a:moveTo>
                      <a:pt x="4159" y="5526"/>
                    </a:moveTo>
                    <a:lnTo>
                      <a:pt x="4159" y="5526"/>
                    </a:lnTo>
                    <a:cubicBezTo>
                      <a:pt x="4159" y="5524"/>
                      <a:pt x="4161" y="5522"/>
                      <a:pt x="4163" y="5522"/>
                    </a:cubicBezTo>
                    <a:cubicBezTo>
                      <a:pt x="4165" y="5522"/>
                      <a:pt x="4167" y="5524"/>
                      <a:pt x="4167" y="5526"/>
                    </a:cubicBezTo>
                    <a:lnTo>
                      <a:pt x="4167" y="5526"/>
                    </a:lnTo>
                    <a:cubicBezTo>
                      <a:pt x="4167" y="5528"/>
                      <a:pt x="4165" y="5530"/>
                      <a:pt x="4163" y="5530"/>
                    </a:cubicBezTo>
                    <a:cubicBezTo>
                      <a:pt x="4161" y="5530"/>
                      <a:pt x="4159" y="5528"/>
                      <a:pt x="4159" y="5526"/>
                    </a:cubicBezTo>
                    <a:close/>
                    <a:moveTo>
                      <a:pt x="4159" y="5510"/>
                    </a:moveTo>
                    <a:lnTo>
                      <a:pt x="4159" y="5510"/>
                    </a:lnTo>
                    <a:cubicBezTo>
                      <a:pt x="4159" y="5508"/>
                      <a:pt x="4161" y="5506"/>
                      <a:pt x="4163" y="5506"/>
                    </a:cubicBezTo>
                    <a:cubicBezTo>
                      <a:pt x="4165" y="5506"/>
                      <a:pt x="4167" y="5508"/>
                      <a:pt x="4167" y="5510"/>
                    </a:cubicBezTo>
                    <a:lnTo>
                      <a:pt x="4167" y="5510"/>
                    </a:lnTo>
                    <a:cubicBezTo>
                      <a:pt x="4167" y="5512"/>
                      <a:pt x="4165" y="5514"/>
                      <a:pt x="4163" y="5514"/>
                    </a:cubicBezTo>
                    <a:cubicBezTo>
                      <a:pt x="4161" y="5514"/>
                      <a:pt x="4159" y="5512"/>
                      <a:pt x="4159" y="5510"/>
                    </a:cubicBezTo>
                    <a:close/>
                    <a:moveTo>
                      <a:pt x="4159" y="5494"/>
                    </a:moveTo>
                    <a:lnTo>
                      <a:pt x="4159" y="5494"/>
                    </a:lnTo>
                    <a:cubicBezTo>
                      <a:pt x="4159" y="5492"/>
                      <a:pt x="4161" y="5490"/>
                      <a:pt x="4163" y="5490"/>
                    </a:cubicBezTo>
                    <a:cubicBezTo>
                      <a:pt x="4165" y="5490"/>
                      <a:pt x="4167" y="5492"/>
                      <a:pt x="4167" y="5494"/>
                    </a:cubicBezTo>
                    <a:lnTo>
                      <a:pt x="4167" y="5494"/>
                    </a:lnTo>
                    <a:cubicBezTo>
                      <a:pt x="4167" y="5496"/>
                      <a:pt x="4165" y="5498"/>
                      <a:pt x="4163" y="5498"/>
                    </a:cubicBezTo>
                    <a:cubicBezTo>
                      <a:pt x="4161" y="5498"/>
                      <a:pt x="4159" y="5496"/>
                      <a:pt x="4159" y="5494"/>
                    </a:cubicBezTo>
                    <a:close/>
                    <a:moveTo>
                      <a:pt x="4159" y="5478"/>
                    </a:moveTo>
                    <a:lnTo>
                      <a:pt x="4159" y="5478"/>
                    </a:lnTo>
                    <a:cubicBezTo>
                      <a:pt x="4159" y="5476"/>
                      <a:pt x="4161" y="5474"/>
                      <a:pt x="4163" y="5474"/>
                    </a:cubicBezTo>
                    <a:cubicBezTo>
                      <a:pt x="4165" y="5474"/>
                      <a:pt x="4167" y="5476"/>
                      <a:pt x="4167" y="5478"/>
                    </a:cubicBezTo>
                    <a:lnTo>
                      <a:pt x="4167" y="5478"/>
                    </a:lnTo>
                    <a:cubicBezTo>
                      <a:pt x="4167" y="5480"/>
                      <a:pt x="4165" y="5482"/>
                      <a:pt x="4163" y="5482"/>
                    </a:cubicBezTo>
                    <a:cubicBezTo>
                      <a:pt x="4161" y="5482"/>
                      <a:pt x="4159" y="5480"/>
                      <a:pt x="4159" y="5478"/>
                    </a:cubicBezTo>
                    <a:close/>
                    <a:moveTo>
                      <a:pt x="4159" y="5462"/>
                    </a:moveTo>
                    <a:lnTo>
                      <a:pt x="4159" y="5462"/>
                    </a:lnTo>
                    <a:cubicBezTo>
                      <a:pt x="4159" y="5460"/>
                      <a:pt x="4161" y="5458"/>
                      <a:pt x="4163" y="5458"/>
                    </a:cubicBezTo>
                    <a:cubicBezTo>
                      <a:pt x="4165" y="5458"/>
                      <a:pt x="4167" y="5460"/>
                      <a:pt x="4167" y="5462"/>
                    </a:cubicBezTo>
                    <a:lnTo>
                      <a:pt x="4167" y="5462"/>
                    </a:lnTo>
                    <a:cubicBezTo>
                      <a:pt x="4167" y="5464"/>
                      <a:pt x="4165" y="5466"/>
                      <a:pt x="4163" y="5466"/>
                    </a:cubicBezTo>
                    <a:cubicBezTo>
                      <a:pt x="4161" y="5466"/>
                      <a:pt x="4159" y="5464"/>
                      <a:pt x="4159" y="5462"/>
                    </a:cubicBezTo>
                    <a:close/>
                    <a:moveTo>
                      <a:pt x="4159" y="5446"/>
                    </a:moveTo>
                    <a:lnTo>
                      <a:pt x="4159" y="5446"/>
                    </a:lnTo>
                    <a:cubicBezTo>
                      <a:pt x="4159" y="5444"/>
                      <a:pt x="4161" y="5442"/>
                      <a:pt x="4163" y="5442"/>
                    </a:cubicBezTo>
                    <a:cubicBezTo>
                      <a:pt x="4165" y="5442"/>
                      <a:pt x="4167" y="5444"/>
                      <a:pt x="4167" y="5446"/>
                    </a:cubicBezTo>
                    <a:lnTo>
                      <a:pt x="4167" y="5446"/>
                    </a:lnTo>
                    <a:cubicBezTo>
                      <a:pt x="4167" y="5448"/>
                      <a:pt x="4165" y="5450"/>
                      <a:pt x="4163" y="5450"/>
                    </a:cubicBezTo>
                    <a:cubicBezTo>
                      <a:pt x="4161" y="5450"/>
                      <a:pt x="4159" y="5448"/>
                      <a:pt x="4159" y="5446"/>
                    </a:cubicBezTo>
                    <a:close/>
                    <a:moveTo>
                      <a:pt x="4159" y="5430"/>
                    </a:moveTo>
                    <a:lnTo>
                      <a:pt x="4159" y="5430"/>
                    </a:lnTo>
                    <a:cubicBezTo>
                      <a:pt x="4159" y="5428"/>
                      <a:pt x="4161" y="5426"/>
                      <a:pt x="4163" y="5426"/>
                    </a:cubicBezTo>
                    <a:cubicBezTo>
                      <a:pt x="4165" y="5426"/>
                      <a:pt x="4167" y="5428"/>
                      <a:pt x="4167" y="5430"/>
                    </a:cubicBezTo>
                    <a:lnTo>
                      <a:pt x="4167" y="5430"/>
                    </a:lnTo>
                    <a:cubicBezTo>
                      <a:pt x="4167" y="5432"/>
                      <a:pt x="4165" y="5434"/>
                      <a:pt x="4163" y="5434"/>
                    </a:cubicBezTo>
                    <a:cubicBezTo>
                      <a:pt x="4161" y="5434"/>
                      <a:pt x="4159" y="5432"/>
                      <a:pt x="4159" y="5430"/>
                    </a:cubicBezTo>
                    <a:close/>
                    <a:moveTo>
                      <a:pt x="4159" y="5414"/>
                    </a:moveTo>
                    <a:lnTo>
                      <a:pt x="4159" y="5414"/>
                    </a:lnTo>
                    <a:cubicBezTo>
                      <a:pt x="4159" y="5412"/>
                      <a:pt x="4161" y="5410"/>
                      <a:pt x="4163" y="5410"/>
                    </a:cubicBezTo>
                    <a:cubicBezTo>
                      <a:pt x="4165" y="5410"/>
                      <a:pt x="4167" y="5412"/>
                      <a:pt x="4167" y="5414"/>
                    </a:cubicBezTo>
                    <a:lnTo>
                      <a:pt x="4167" y="5414"/>
                    </a:lnTo>
                    <a:cubicBezTo>
                      <a:pt x="4167" y="5416"/>
                      <a:pt x="4165" y="5418"/>
                      <a:pt x="4163" y="5418"/>
                    </a:cubicBezTo>
                    <a:cubicBezTo>
                      <a:pt x="4161" y="5418"/>
                      <a:pt x="4159" y="5416"/>
                      <a:pt x="4159" y="5414"/>
                    </a:cubicBezTo>
                    <a:close/>
                    <a:moveTo>
                      <a:pt x="4159" y="5398"/>
                    </a:moveTo>
                    <a:lnTo>
                      <a:pt x="4159" y="5398"/>
                    </a:lnTo>
                    <a:cubicBezTo>
                      <a:pt x="4159" y="5396"/>
                      <a:pt x="4161" y="5394"/>
                      <a:pt x="4163" y="5394"/>
                    </a:cubicBezTo>
                    <a:cubicBezTo>
                      <a:pt x="4165" y="5394"/>
                      <a:pt x="4167" y="5396"/>
                      <a:pt x="4167" y="5398"/>
                    </a:cubicBezTo>
                    <a:lnTo>
                      <a:pt x="4167" y="5398"/>
                    </a:lnTo>
                    <a:cubicBezTo>
                      <a:pt x="4167" y="5400"/>
                      <a:pt x="4165" y="5402"/>
                      <a:pt x="4163" y="5402"/>
                    </a:cubicBezTo>
                    <a:cubicBezTo>
                      <a:pt x="4161" y="5402"/>
                      <a:pt x="4159" y="5400"/>
                      <a:pt x="4159" y="5398"/>
                    </a:cubicBezTo>
                    <a:close/>
                    <a:moveTo>
                      <a:pt x="4159" y="5382"/>
                    </a:moveTo>
                    <a:lnTo>
                      <a:pt x="4159" y="5382"/>
                    </a:lnTo>
                    <a:cubicBezTo>
                      <a:pt x="4159" y="5379"/>
                      <a:pt x="4161" y="5378"/>
                      <a:pt x="4163" y="5378"/>
                    </a:cubicBezTo>
                    <a:cubicBezTo>
                      <a:pt x="4165" y="5378"/>
                      <a:pt x="4167" y="5379"/>
                      <a:pt x="4167" y="5382"/>
                    </a:cubicBezTo>
                    <a:lnTo>
                      <a:pt x="4167" y="5382"/>
                    </a:lnTo>
                    <a:cubicBezTo>
                      <a:pt x="4167" y="5384"/>
                      <a:pt x="4165" y="5386"/>
                      <a:pt x="4163" y="5386"/>
                    </a:cubicBezTo>
                    <a:cubicBezTo>
                      <a:pt x="4161" y="5386"/>
                      <a:pt x="4159" y="5384"/>
                      <a:pt x="4159" y="5382"/>
                    </a:cubicBezTo>
                    <a:close/>
                    <a:moveTo>
                      <a:pt x="4159" y="5366"/>
                    </a:moveTo>
                    <a:lnTo>
                      <a:pt x="4159" y="5366"/>
                    </a:lnTo>
                    <a:cubicBezTo>
                      <a:pt x="4159" y="5363"/>
                      <a:pt x="4161" y="5362"/>
                      <a:pt x="4163" y="5362"/>
                    </a:cubicBezTo>
                    <a:cubicBezTo>
                      <a:pt x="4165" y="5362"/>
                      <a:pt x="4167" y="5363"/>
                      <a:pt x="4167" y="5366"/>
                    </a:cubicBezTo>
                    <a:lnTo>
                      <a:pt x="4167" y="5366"/>
                    </a:lnTo>
                    <a:cubicBezTo>
                      <a:pt x="4167" y="5368"/>
                      <a:pt x="4165" y="5370"/>
                      <a:pt x="4163" y="5370"/>
                    </a:cubicBezTo>
                    <a:cubicBezTo>
                      <a:pt x="4161" y="5370"/>
                      <a:pt x="4159" y="5368"/>
                      <a:pt x="4159" y="5366"/>
                    </a:cubicBezTo>
                    <a:close/>
                    <a:moveTo>
                      <a:pt x="4159" y="5350"/>
                    </a:moveTo>
                    <a:lnTo>
                      <a:pt x="4159" y="5350"/>
                    </a:lnTo>
                    <a:cubicBezTo>
                      <a:pt x="4159" y="5347"/>
                      <a:pt x="4161" y="5346"/>
                      <a:pt x="4163" y="5346"/>
                    </a:cubicBezTo>
                    <a:cubicBezTo>
                      <a:pt x="4165" y="5346"/>
                      <a:pt x="4167" y="5347"/>
                      <a:pt x="4167" y="5350"/>
                    </a:cubicBezTo>
                    <a:lnTo>
                      <a:pt x="4167" y="5350"/>
                    </a:lnTo>
                    <a:cubicBezTo>
                      <a:pt x="4167" y="5352"/>
                      <a:pt x="4165" y="5354"/>
                      <a:pt x="4163" y="5354"/>
                    </a:cubicBezTo>
                    <a:cubicBezTo>
                      <a:pt x="4161" y="5354"/>
                      <a:pt x="4159" y="5352"/>
                      <a:pt x="4159" y="5350"/>
                    </a:cubicBezTo>
                    <a:close/>
                    <a:moveTo>
                      <a:pt x="4159" y="5334"/>
                    </a:moveTo>
                    <a:lnTo>
                      <a:pt x="4159" y="5334"/>
                    </a:lnTo>
                    <a:cubicBezTo>
                      <a:pt x="4159" y="5331"/>
                      <a:pt x="4161" y="5330"/>
                      <a:pt x="4163" y="5330"/>
                    </a:cubicBezTo>
                    <a:cubicBezTo>
                      <a:pt x="4165" y="5330"/>
                      <a:pt x="4167" y="5331"/>
                      <a:pt x="4167" y="5334"/>
                    </a:cubicBezTo>
                    <a:lnTo>
                      <a:pt x="4167" y="5334"/>
                    </a:lnTo>
                    <a:cubicBezTo>
                      <a:pt x="4167" y="5336"/>
                      <a:pt x="4165" y="5338"/>
                      <a:pt x="4163" y="5338"/>
                    </a:cubicBezTo>
                    <a:cubicBezTo>
                      <a:pt x="4161" y="5338"/>
                      <a:pt x="4159" y="5336"/>
                      <a:pt x="4159" y="5334"/>
                    </a:cubicBezTo>
                    <a:close/>
                    <a:moveTo>
                      <a:pt x="4159" y="5318"/>
                    </a:moveTo>
                    <a:lnTo>
                      <a:pt x="4159" y="5318"/>
                    </a:lnTo>
                    <a:cubicBezTo>
                      <a:pt x="4159" y="5315"/>
                      <a:pt x="4161" y="5314"/>
                      <a:pt x="4163" y="5314"/>
                    </a:cubicBezTo>
                    <a:cubicBezTo>
                      <a:pt x="4165" y="5314"/>
                      <a:pt x="4167" y="5315"/>
                      <a:pt x="4167" y="5318"/>
                    </a:cubicBezTo>
                    <a:lnTo>
                      <a:pt x="4167" y="5318"/>
                    </a:lnTo>
                    <a:cubicBezTo>
                      <a:pt x="4167" y="5320"/>
                      <a:pt x="4165" y="5322"/>
                      <a:pt x="4163" y="5322"/>
                    </a:cubicBezTo>
                    <a:cubicBezTo>
                      <a:pt x="4161" y="5322"/>
                      <a:pt x="4159" y="5320"/>
                      <a:pt x="4159" y="5318"/>
                    </a:cubicBezTo>
                    <a:close/>
                    <a:moveTo>
                      <a:pt x="4159" y="5302"/>
                    </a:moveTo>
                    <a:lnTo>
                      <a:pt x="4159" y="5302"/>
                    </a:lnTo>
                    <a:cubicBezTo>
                      <a:pt x="4159" y="5299"/>
                      <a:pt x="4161" y="5298"/>
                      <a:pt x="4163" y="5298"/>
                    </a:cubicBezTo>
                    <a:cubicBezTo>
                      <a:pt x="4165" y="5298"/>
                      <a:pt x="4167" y="5299"/>
                      <a:pt x="4167" y="5302"/>
                    </a:cubicBezTo>
                    <a:lnTo>
                      <a:pt x="4167" y="5302"/>
                    </a:lnTo>
                    <a:cubicBezTo>
                      <a:pt x="4167" y="5304"/>
                      <a:pt x="4165" y="5306"/>
                      <a:pt x="4163" y="5306"/>
                    </a:cubicBezTo>
                    <a:cubicBezTo>
                      <a:pt x="4161" y="5306"/>
                      <a:pt x="4159" y="5304"/>
                      <a:pt x="4159" y="5302"/>
                    </a:cubicBezTo>
                    <a:close/>
                    <a:moveTo>
                      <a:pt x="4159" y="5286"/>
                    </a:moveTo>
                    <a:lnTo>
                      <a:pt x="4159" y="5286"/>
                    </a:lnTo>
                    <a:cubicBezTo>
                      <a:pt x="4159" y="5283"/>
                      <a:pt x="4161" y="5282"/>
                      <a:pt x="4163" y="5282"/>
                    </a:cubicBezTo>
                    <a:cubicBezTo>
                      <a:pt x="4165" y="5282"/>
                      <a:pt x="4167" y="5283"/>
                      <a:pt x="4167" y="5286"/>
                    </a:cubicBezTo>
                    <a:lnTo>
                      <a:pt x="4167" y="5286"/>
                    </a:lnTo>
                    <a:cubicBezTo>
                      <a:pt x="4167" y="5288"/>
                      <a:pt x="4165" y="5290"/>
                      <a:pt x="4163" y="5290"/>
                    </a:cubicBezTo>
                    <a:cubicBezTo>
                      <a:pt x="4161" y="5290"/>
                      <a:pt x="4159" y="5288"/>
                      <a:pt x="4159" y="5286"/>
                    </a:cubicBezTo>
                    <a:close/>
                    <a:moveTo>
                      <a:pt x="4159" y="5270"/>
                    </a:moveTo>
                    <a:lnTo>
                      <a:pt x="4159" y="5270"/>
                    </a:lnTo>
                    <a:cubicBezTo>
                      <a:pt x="4159" y="5267"/>
                      <a:pt x="4161" y="5266"/>
                      <a:pt x="4163" y="5266"/>
                    </a:cubicBezTo>
                    <a:cubicBezTo>
                      <a:pt x="4165" y="5266"/>
                      <a:pt x="4167" y="5267"/>
                      <a:pt x="4167" y="5270"/>
                    </a:cubicBezTo>
                    <a:lnTo>
                      <a:pt x="4167" y="5270"/>
                    </a:lnTo>
                    <a:cubicBezTo>
                      <a:pt x="4167" y="5272"/>
                      <a:pt x="4165" y="5274"/>
                      <a:pt x="4163" y="5274"/>
                    </a:cubicBezTo>
                    <a:cubicBezTo>
                      <a:pt x="4161" y="5274"/>
                      <a:pt x="4159" y="5272"/>
                      <a:pt x="4159" y="5270"/>
                    </a:cubicBezTo>
                    <a:close/>
                    <a:moveTo>
                      <a:pt x="4159" y="5254"/>
                    </a:moveTo>
                    <a:lnTo>
                      <a:pt x="4159" y="5254"/>
                    </a:lnTo>
                    <a:cubicBezTo>
                      <a:pt x="4159" y="5251"/>
                      <a:pt x="4161" y="5250"/>
                      <a:pt x="4163" y="5250"/>
                    </a:cubicBezTo>
                    <a:cubicBezTo>
                      <a:pt x="4165" y="5250"/>
                      <a:pt x="4167" y="5251"/>
                      <a:pt x="4167" y="5254"/>
                    </a:cubicBezTo>
                    <a:lnTo>
                      <a:pt x="4167" y="5254"/>
                    </a:lnTo>
                    <a:cubicBezTo>
                      <a:pt x="4167" y="5256"/>
                      <a:pt x="4165" y="5258"/>
                      <a:pt x="4163" y="5258"/>
                    </a:cubicBezTo>
                    <a:cubicBezTo>
                      <a:pt x="4161" y="5258"/>
                      <a:pt x="4159" y="5256"/>
                      <a:pt x="4159" y="5254"/>
                    </a:cubicBezTo>
                    <a:close/>
                    <a:moveTo>
                      <a:pt x="4159" y="5238"/>
                    </a:moveTo>
                    <a:lnTo>
                      <a:pt x="4159" y="5238"/>
                    </a:lnTo>
                    <a:cubicBezTo>
                      <a:pt x="4159" y="5235"/>
                      <a:pt x="4161" y="5234"/>
                      <a:pt x="4163" y="5234"/>
                    </a:cubicBezTo>
                    <a:cubicBezTo>
                      <a:pt x="4165" y="5234"/>
                      <a:pt x="4167" y="5235"/>
                      <a:pt x="4167" y="5238"/>
                    </a:cubicBezTo>
                    <a:lnTo>
                      <a:pt x="4167" y="5238"/>
                    </a:lnTo>
                    <a:cubicBezTo>
                      <a:pt x="4167" y="5240"/>
                      <a:pt x="4165" y="5242"/>
                      <a:pt x="4163" y="5242"/>
                    </a:cubicBezTo>
                    <a:cubicBezTo>
                      <a:pt x="4161" y="5242"/>
                      <a:pt x="4159" y="5240"/>
                      <a:pt x="4159" y="5238"/>
                    </a:cubicBezTo>
                    <a:close/>
                    <a:moveTo>
                      <a:pt x="4159" y="5222"/>
                    </a:moveTo>
                    <a:lnTo>
                      <a:pt x="4159" y="5222"/>
                    </a:lnTo>
                    <a:cubicBezTo>
                      <a:pt x="4159" y="5219"/>
                      <a:pt x="4161" y="5218"/>
                      <a:pt x="4163" y="5218"/>
                    </a:cubicBezTo>
                    <a:cubicBezTo>
                      <a:pt x="4165" y="5218"/>
                      <a:pt x="4167" y="5219"/>
                      <a:pt x="4167" y="5222"/>
                    </a:cubicBezTo>
                    <a:lnTo>
                      <a:pt x="4167" y="5222"/>
                    </a:lnTo>
                    <a:cubicBezTo>
                      <a:pt x="4167" y="5224"/>
                      <a:pt x="4165" y="5226"/>
                      <a:pt x="4163" y="5226"/>
                    </a:cubicBezTo>
                    <a:cubicBezTo>
                      <a:pt x="4161" y="5226"/>
                      <a:pt x="4159" y="5224"/>
                      <a:pt x="4159" y="5222"/>
                    </a:cubicBezTo>
                    <a:close/>
                    <a:moveTo>
                      <a:pt x="4159" y="5206"/>
                    </a:moveTo>
                    <a:lnTo>
                      <a:pt x="4159" y="5206"/>
                    </a:lnTo>
                    <a:cubicBezTo>
                      <a:pt x="4159" y="5203"/>
                      <a:pt x="4161" y="5202"/>
                      <a:pt x="4163" y="5202"/>
                    </a:cubicBezTo>
                    <a:cubicBezTo>
                      <a:pt x="4165" y="5202"/>
                      <a:pt x="4167" y="5203"/>
                      <a:pt x="4167" y="5206"/>
                    </a:cubicBezTo>
                    <a:lnTo>
                      <a:pt x="4167" y="5206"/>
                    </a:lnTo>
                    <a:cubicBezTo>
                      <a:pt x="4167" y="5208"/>
                      <a:pt x="4165" y="5210"/>
                      <a:pt x="4163" y="5210"/>
                    </a:cubicBezTo>
                    <a:cubicBezTo>
                      <a:pt x="4161" y="5210"/>
                      <a:pt x="4159" y="5208"/>
                      <a:pt x="4159" y="5206"/>
                    </a:cubicBezTo>
                    <a:close/>
                    <a:moveTo>
                      <a:pt x="4159" y="5190"/>
                    </a:moveTo>
                    <a:lnTo>
                      <a:pt x="4159" y="5190"/>
                    </a:lnTo>
                    <a:cubicBezTo>
                      <a:pt x="4159" y="5187"/>
                      <a:pt x="4161" y="5186"/>
                      <a:pt x="4163" y="5186"/>
                    </a:cubicBezTo>
                    <a:cubicBezTo>
                      <a:pt x="4165" y="5186"/>
                      <a:pt x="4167" y="5187"/>
                      <a:pt x="4167" y="5190"/>
                    </a:cubicBezTo>
                    <a:lnTo>
                      <a:pt x="4167" y="5190"/>
                    </a:lnTo>
                    <a:cubicBezTo>
                      <a:pt x="4167" y="5192"/>
                      <a:pt x="4165" y="5194"/>
                      <a:pt x="4163" y="5194"/>
                    </a:cubicBezTo>
                    <a:cubicBezTo>
                      <a:pt x="4161" y="5194"/>
                      <a:pt x="4159" y="5192"/>
                      <a:pt x="4159" y="5190"/>
                    </a:cubicBezTo>
                    <a:close/>
                    <a:moveTo>
                      <a:pt x="4159" y="5174"/>
                    </a:moveTo>
                    <a:lnTo>
                      <a:pt x="4159" y="5174"/>
                    </a:lnTo>
                    <a:cubicBezTo>
                      <a:pt x="4159" y="5171"/>
                      <a:pt x="4161" y="5170"/>
                      <a:pt x="4163" y="5170"/>
                    </a:cubicBezTo>
                    <a:cubicBezTo>
                      <a:pt x="4165" y="5170"/>
                      <a:pt x="4167" y="5171"/>
                      <a:pt x="4167" y="5174"/>
                    </a:cubicBezTo>
                    <a:lnTo>
                      <a:pt x="4167" y="5174"/>
                    </a:lnTo>
                    <a:cubicBezTo>
                      <a:pt x="4167" y="5176"/>
                      <a:pt x="4165" y="5178"/>
                      <a:pt x="4163" y="5178"/>
                    </a:cubicBezTo>
                    <a:cubicBezTo>
                      <a:pt x="4161" y="5178"/>
                      <a:pt x="4159" y="5176"/>
                      <a:pt x="4159" y="5174"/>
                    </a:cubicBezTo>
                    <a:close/>
                    <a:moveTo>
                      <a:pt x="4159" y="5158"/>
                    </a:moveTo>
                    <a:lnTo>
                      <a:pt x="4159" y="5158"/>
                    </a:lnTo>
                    <a:cubicBezTo>
                      <a:pt x="4159" y="5155"/>
                      <a:pt x="4161" y="5154"/>
                      <a:pt x="4163" y="5154"/>
                    </a:cubicBezTo>
                    <a:cubicBezTo>
                      <a:pt x="4165" y="5154"/>
                      <a:pt x="4167" y="5155"/>
                      <a:pt x="4167" y="5158"/>
                    </a:cubicBezTo>
                    <a:lnTo>
                      <a:pt x="4167" y="5158"/>
                    </a:lnTo>
                    <a:cubicBezTo>
                      <a:pt x="4167" y="5160"/>
                      <a:pt x="4165" y="5162"/>
                      <a:pt x="4163" y="5162"/>
                    </a:cubicBezTo>
                    <a:cubicBezTo>
                      <a:pt x="4161" y="5162"/>
                      <a:pt x="4159" y="5160"/>
                      <a:pt x="4159" y="5158"/>
                    </a:cubicBezTo>
                    <a:close/>
                    <a:moveTo>
                      <a:pt x="4159" y="5142"/>
                    </a:moveTo>
                    <a:lnTo>
                      <a:pt x="4159" y="5142"/>
                    </a:lnTo>
                    <a:cubicBezTo>
                      <a:pt x="4159" y="5139"/>
                      <a:pt x="4161" y="5138"/>
                      <a:pt x="4163" y="5138"/>
                    </a:cubicBezTo>
                    <a:cubicBezTo>
                      <a:pt x="4165" y="5138"/>
                      <a:pt x="4167" y="5139"/>
                      <a:pt x="4167" y="5142"/>
                    </a:cubicBezTo>
                    <a:lnTo>
                      <a:pt x="4167" y="5142"/>
                    </a:lnTo>
                    <a:cubicBezTo>
                      <a:pt x="4167" y="5144"/>
                      <a:pt x="4165" y="5146"/>
                      <a:pt x="4163" y="5146"/>
                    </a:cubicBezTo>
                    <a:cubicBezTo>
                      <a:pt x="4161" y="5146"/>
                      <a:pt x="4159" y="5144"/>
                      <a:pt x="4159" y="5142"/>
                    </a:cubicBezTo>
                    <a:close/>
                    <a:moveTo>
                      <a:pt x="4159" y="5126"/>
                    </a:moveTo>
                    <a:lnTo>
                      <a:pt x="4159" y="5126"/>
                    </a:lnTo>
                    <a:cubicBezTo>
                      <a:pt x="4159" y="5123"/>
                      <a:pt x="4161" y="5122"/>
                      <a:pt x="4163" y="5122"/>
                    </a:cubicBezTo>
                    <a:cubicBezTo>
                      <a:pt x="4165" y="5122"/>
                      <a:pt x="4167" y="5123"/>
                      <a:pt x="4167" y="5126"/>
                    </a:cubicBezTo>
                    <a:lnTo>
                      <a:pt x="4167" y="5126"/>
                    </a:lnTo>
                    <a:cubicBezTo>
                      <a:pt x="4167" y="5128"/>
                      <a:pt x="4165" y="5130"/>
                      <a:pt x="4163" y="5130"/>
                    </a:cubicBezTo>
                    <a:cubicBezTo>
                      <a:pt x="4161" y="5130"/>
                      <a:pt x="4159" y="5128"/>
                      <a:pt x="4159" y="5126"/>
                    </a:cubicBezTo>
                    <a:close/>
                    <a:moveTo>
                      <a:pt x="4159" y="5110"/>
                    </a:moveTo>
                    <a:lnTo>
                      <a:pt x="4159" y="5110"/>
                    </a:lnTo>
                    <a:cubicBezTo>
                      <a:pt x="4159" y="5107"/>
                      <a:pt x="4161" y="5106"/>
                      <a:pt x="4163" y="5106"/>
                    </a:cubicBezTo>
                    <a:cubicBezTo>
                      <a:pt x="4165" y="5106"/>
                      <a:pt x="4167" y="5107"/>
                      <a:pt x="4167" y="5110"/>
                    </a:cubicBezTo>
                    <a:lnTo>
                      <a:pt x="4167" y="5110"/>
                    </a:lnTo>
                    <a:cubicBezTo>
                      <a:pt x="4167" y="5112"/>
                      <a:pt x="4165" y="5114"/>
                      <a:pt x="4163" y="5114"/>
                    </a:cubicBezTo>
                    <a:cubicBezTo>
                      <a:pt x="4161" y="5114"/>
                      <a:pt x="4159" y="5112"/>
                      <a:pt x="4159" y="5110"/>
                    </a:cubicBezTo>
                    <a:close/>
                    <a:moveTo>
                      <a:pt x="4159" y="5094"/>
                    </a:moveTo>
                    <a:lnTo>
                      <a:pt x="4159" y="5094"/>
                    </a:lnTo>
                    <a:cubicBezTo>
                      <a:pt x="4159" y="5091"/>
                      <a:pt x="4161" y="5090"/>
                      <a:pt x="4163" y="5090"/>
                    </a:cubicBezTo>
                    <a:cubicBezTo>
                      <a:pt x="4165" y="5090"/>
                      <a:pt x="4167" y="5091"/>
                      <a:pt x="4167" y="5094"/>
                    </a:cubicBezTo>
                    <a:lnTo>
                      <a:pt x="4167" y="5094"/>
                    </a:lnTo>
                    <a:cubicBezTo>
                      <a:pt x="4167" y="5096"/>
                      <a:pt x="4165" y="5098"/>
                      <a:pt x="4163" y="5098"/>
                    </a:cubicBezTo>
                    <a:cubicBezTo>
                      <a:pt x="4161" y="5098"/>
                      <a:pt x="4159" y="5096"/>
                      <a:pt x="4159" y="5094"/>
                    </a:cubicBezTo>
                    <a:close/>
                    <a:moveTo>
                      <a:pt x="4159" y="5078"/>
                    </a:moveTo>
                    <a:lnTo>
                      <a:pt x="4159" y="5078"/>
                    </a:lnTo>
                    <a:cubicBezTo>
                      <a:pt x="4159" y="5075"/>
                      <a:pt x="4161" y="5074"/>
                      <a:pt x="4163" y="5074"/>
                    </a:cubicBezTo>
                    <a:cubicBezTo>
                      <a:pt x="4165" y="5074"/>
                      <a:pt x="4167" y="5075"/>
                      <a:pt x="4167" y="5078"/>
                    </a:cubicBezTo>
                    <a:lnTo>
                      <a:pt x="4167" y="5078"/>
                    </a:lnTo>
                    <a:cubicBezTo>
                      <a:pt x="4167" y="5080"/>
                      <a:pt x="4165" y="5082"/>
                      <a:pt x="4163" y="5082"/>
                    </a:cubicBezTo>
                    <a:cubicBezTo>
                      <a:pt x="4161" y="5082"/>
                      <a:pt x="4159" y="5080"/>
                      <a:pt x="4159" y="5078"/>
                    </a:cubicBezTo>
                    <a:close/>
                    <a:moveTo>
                      <a:pt x="4159" y="5062"/>
                    </a:moveTo>
                    <a:lnTo>
                      <a:pt x="4159" y="5062"/>
                    </a:lnTo>
                    <a:cubicBezTo>
                      <a:pt x="4159" y="5059"/>
                      <a:pt x="4161" y="5058"/>
                      <a:pt x="4163" y="5058"/>
                    </a:cubicBezTo>
                    <a:cubicBezTo>
                      <a:pt x="4165" y="5058"/>
                      <a:pt x="4167" y="5059"/>
                      <a:pt x="4167" y="5062"/>
                    </a:cubicBezTo>
                    <a:lnTo>
                      <a:pt x="4167" y="5062"/>
                    </a:lnTo>
                    <a:cubicBezTo>
                      <a:pt x="4167" y="5064"/>
                      <a:pt x="4165" y="5066"/>
                      <a:pt x="4163" y="5066"/>
                    </a:cubicBezTo>
                    <a:cubicBezTo>
                      <a:pt x="4161" y="5066"/>
                      <a:pt x="4159" y="5064"/>
                      <a:pt x="4159" y="5062"/>
                    </a:cubicBezTo>
                    <a:close/>
                    <a:moveTo>
                      <a:pt x="4159" y="5046"/>
                    </a:moveTo>
                    <a:lnTo>
                      <a:pt x="4159" y="5045"/>
                    </a:lnTo>
                    <a:cubicBezTo>
                      <a:pt x="4159" y="5043"/>
                      <a:pt x="4161" y="5041"/>
                      <a:pt x="4163" y="5041"/>
                    </a:cubicBezTo>
                    <a:cubicBezTo>
                      <a:pt x="4165" y="5041"/>
                      <a:pt x="4167" y="5043"/>
                      <a:pt x="4167" y="5045"/>
                    </a:cubicBezTo>
                    <a:lnTo>
                      <a:pt x="4167" y="5046"/>
                    </a:lnTo>
                    <a:cubicBezTo>
                      <a:pt x="4167" y="5048"/>
                      <a:pt x="4165" y="5050"/>
                      <a:pt x="4163" y="5050"/>
                    </a:cubicBezTo>
                    <a:cubicBezTo>
                      <a:pt x="4161" y="5050"/>
                      <a:pt x="4159" y="5048"/>
                      <a:pt x="4159" y="5046"/>
                    </a:cubicBezTo>
                    <a:close/>
                    <a:moveTo>
                      <a:pt x="4159" y="5029"/>
                    </a:moveTo>
                    <a:lnTo>
                      <a:pt x="4159" y="5029"/>
                    </a:lnTo>
                    <a:cubicBezTo>
                      <a:pt x="4159" y="5027"/>
                      <a:pt x="4161" y="5025"/>
                      <a:pt x="4163" y="5025"/>
                    </a:cubicBezTo>
                    <a:cubicBezTo>
                      <a:pt x="4165" y="5025"/>
                      <a:pt x="4167" y="5027"/>
                      <a:pt x="4167" y="5029"/>
                    </a:cubicBezTo>
                    <a:lnTo>
                      <a:pt x="4167" y="5029"/>
                    </a:lnTo>
                    <a:cubicBezTo>
                      <a:pt x="4167" y="5032"/>
                      <a:pt x="4165" y="5033"/>
                      <a:pt x="4163" y="5033"/>
                    </a:cubicBezTo>
                    <a:cubicBezTo>
                      <a:pt x="4161" y="5033"/>
                      <a:pt x="4159" y="5032"/>
                      <a:pt x="4159" y="5029"/>
                    </a:cubicBezTo>
                    <a:close/>
                    <a:moveTo>
                      <a:pt x="4159" y="5013"/>
                    </a:moveTo>
                    <a:lnTo>
                      <a:pt x="4159" y="5013"/>
                    </a:lnTo>
                    <a:cubicBezTo>
                      <a:pt x="4159" y="5011"/>
                      <a:pt x="4161" y="5009"/>
                      <a:pt x="4163" y="5009"/>
                    </a:cubicBezTo>
                    <a:cubicBezTo>
                      <a:pt x="4165" y="5009"/>
                      <a:pt x="4167" y="5011"/>
                      <a:pt x="4167" y="5013"/>
                    </a:cubicBezTo>
                    <a:lnTo>
                      <a:pt x="4167" y="5013"/>
                    </a:lnTo>
                    <a:cubicBezTo>
                      <a:pt x="4167" y="5016"/>
                      <a:pt x="4165" y="5017"/>
                      <a:pt x="4163" y="5017"/>
                    </a:cubicBezTo>
                    <a:cubicBezTo>
                      <a:pt x="4161" y="5017"/>
                      <a:pt x="4159" y="5016"/>
                      <a:pt x="4159" y="5013"/>
                    </a:cubicBezTo>
                    <a:close/>
                    <a:moveTo>
                      <a:pt x="4159" y="4997"/>
                    </a:moveTo>
                    <a:lnTo>
                      <a:pt x="4159" y="4997"/>
                    </a:lnTo>
                    <a:cubicBezTo>
                      <a:pt x="4159" y="4995"/>
                      <a:pt x="4161" y="4993"/>
                      <a:pt x="4163" y="4993"/>
                    </a:cubicBezTo>
                    <a:cubicBezTo>
                      <a:pt x="4165" y="4993"/>
                      <a:pt x="4167" y="4995"/>
                      <a:pt x="4167" y="4997"/>
                    </a:cubicBezTo>
                    <a:lnTo>
                      <a:pt x="4167" y="4997"/>
                    </a:lnTo>
                    <a:cubicBezTo>
                      <a:pt x="4167" y="5000"/>
                      <a:pt x="4165" y="5001"/>
                      <a:pt x="4163" y="5001"/>
                    </a:cubicBezTo>
                    <a:cubicBezTo>
                      <a:pt x="4161" y="5001"/>
                      <a:pt x="4159" y="5000"/>
                      <a:pt x="4159" y="4997"/>
                    </a:cubicBezTo>
                    <a:close/>
                    <a:moveTo>
                      <a:pt x="4159" y="4981"/>
                    </a:moveTo>
                    <a:lnTo>
                      <a:pt x="4159" y="4981"/>
                    </a:lnTo>
                    <a:cubicBezTo>
                      <a:pt x="4159" y="4979"/>
                      <a:pt x="4161" y="4977"/>
                      <a:pt x="4163" y="4977"/>
                    </a:cubicBezTo>
                    <a:cubicBezTo>
                      <a:pt x="4165" y="4977"/>
                      <a:pt x="4167" y="4979"/>
                      <a:pt x="4167" y="4981"/>
                    </a:cubicBezTo>
                    <a:lnTo>
                      <a:pt x="4167" y="4981"/>
                    </a:lnTo>
                    <a:cubicBezTo>
                      <a:pt x="4167" y="4984"/>
                      <a:pt x="4165" y="4985"/>
                      <a:pt x="4163" y="4985"/>
                    </a:cubicBezTo>
                    <a:cubicBezTo>
                      <a:pt x="4161" y="4985"/>
                      <a:pt x="4159" y="4984"/>
                      <a:pt x="4159" y="4981"/>
                    </a:cubicBezTo>
                    <a:close/>
                    <a:moveTo>
                      <a:pt x="4159" y="4965"/>
                    </a:moveTo>
                    <a:lnTo>
                      <a:pt x="4159" y="4965"/>
                    </a:lnTo>
                    <a:cubicBezTo>
                      <a:pt x="4159" y="4963"/>
                      <a:pt x="4161" y="4961"/>
                      <a:pt x="4163" y="4961"/>
                    </a:cubicBezTo>
                    <a:cubicBezTo>
                      <a:pt x="4165" y="4961"/>
                      <a:pt x="4167" y="4963"/>
                      <a:pt x="4167" y="4965"/>
                    </a:cubicBezTo>
                    <a:lnTo>
                      <a:pt x="4167" y="4965"/>
                    </a:lnTo>
                    <a:cubicBezTo>
                      <a:pt x="4167" y="4968"/>
                      <a:pt x="4165" y="4969"/>
                      <a:pt x="4163" y="4969"/>
                    </a:cubicBezTo>
                    <a:cubicBezTo>
                      <a:pt x="4161" y="4969"/>
                      <a:pt x="4159" y="4968"/>
                      <a:pt x="4159" y="4965"/>
                    </a:cubicBezTo>
                    <a:close/>
                    <a:moveTo>
                      <a:pt x="4159" y="4949"/>
                    </a:moveTo>
                    <a:lnTo>
                      <a:pt x="4159" y="4949"/>
                    </a:lnTo>
                    <a:cubicBezTo>
                      <a:pt x="4159" y="4947"/>
                      <a:pt x="4161" y="4945"/>
                      <a:pt x="4163" y="4945"/>
                    </a:cubicBezTo>
                    <a:cubicBezTo>
                      <a:pt x="4165" y="4945"/>
                      <a:pt x="4167" y="4947"/>
                      <a:pt x="4167" y="4949"/>
                    </a:cubicBezTo>
                    <a:lnTo>
                      <a:pt x="4167" y="4949"/>
                    </a:lnTo>
                    <a:cubicBezTo>
                      <a:pt x="4167" y="4952"/>
                      <a:pt x="4165" y="4953"/>
                      <a:pt x="4163" y="4953"/>
                    </a:cubicBezTo>
                    <a:cubicBezTo>
                      <a:pt x="4161" y="4953"/>
                      <a:pt x="4159" y="4952"/>
                      <a:pt x="4159" y="4949"/>
                    </a:cubicBezTo>
                    <a:close/>
                    <a:moveTo>
                      <a:pt x="4159" y="4933"/>
                    </a:moveTo>
                    <a:lnTo>
                      <a:pt x="4159" y="4933"/>
                    </a:lnTo>
                    <a:cubicBezTo>
                      <a:pt x="4159" y="4931"/>
                      <a:pt x="4161" y="4929"/>
                      <a:pt x="4163" y="4929"/>
                    </a:cubicBezTo>
                    <a:cubicBezTo>
                      <a:pt x="4165" y="4929"/>
                      <a:pt x="4167" y="4931"/>
                      <a:pt x="4167" y="4933"/>
                    </a:cubicBezTo>
                    <a:lnTo>
                      <a:pt x="4167" y="4933"/>
                    </a:lnTo>
                    <a:cubicBezTo>
                      <a:pt x="4167" y="4936"/>
                      <a:pt x="4165" y="4937"/>
                      <a:pt x="4163" y="4937"/>
                    </a:cubicBezTo>
                    <a:cubicBezTo>
                      <a:pt x="4161" y="4937"/>
                      <a:pt x="4159" y="4936"/>
                      <a:pt x="4159" y="4933"/>
                    </a:cubicBezTo>
                    <a:close/>
                    <a:moveTo>
                      <a:pt x="4159" y="4917"/>
                    </a:moveTo>
                    <a:lnTo>
                      <a:pt x="4159" y="4917"/>
                    </a:lnTo>
                    <a:cubicBezTo>
                      <a:pt x="4159" y="4915"/>
                      <a:pt x="4161" y="4913"/>
                      <a:pt x="4163" y="4913"/>
                    </a:cubicBezTo>
                    <a:cubicBezTo>
                      <a:pt x="4165" y="4913"/>
                      <a:pt x="4167" y="4915"/>
                      <a:pt x="4167" y="4917"/>
                    </a:cubicBezTo>
                    <a:lnTo>
                      <a:pt x="4167" y="4917"/>
                    </a:lnTo>
                    <a:cubicBezTo>
                      <a:pt x="4167" y="4920"/>
                      <a:pt x="4165" y="4921"/>
                      <a:pt x="4163" y="4921"/>
                    </a:cubicBezTo>
                    <a:cubicBezTo>
                      <a:pt x="4161" y="4921"/>
                      <a:pt x="4159" y="4920"/>
                      <a:pt x="4159" y="4917"/>
                    </a:cubicBezTo>
                    <a:close/>
                    <a:moveTo>
                      <a:pt x="4159" y="4901"/>
                    </a:moveTo>
                    <a:lnTo>
                      <a:pt x="4159" y="4901"/>
                    </a:lnTo>
                    <a:cubicBezTo>
                      <a:pt x="4159" y="4899"/>
                      <a:pt x="4161" y="4897"/>
                      <a:pt x="4163" y="4897"/>
                    </a:cubicBezTo>
                    <a:cubicBezTo>
                      <a:pt x="4165" y="4897"/>
                      <a:pt x="4167" y="4899"/>
                      <a:pt x="4167" y="4901"/>
                    </a:cubicBezTo>
                    <a:lnTo>
                      <a:pt x="4167" y="4901"/>
                    </a:lnTo>
                    <a:cubicBezTo>
                      <a:pt x="4167" y="4904"/>
                      <a:pt x="4165" y="4905"/>
                      <a:pt x="4163" y="4905"/>
                    </a:cubicBezTo>
                    <a:cubicBezTo>
                      <a:pt x="4161" y="4905"/>
                      <a:pt x="4159" y="4904"/>
                      <a:pt x="4159" y="4901"/>
                    </a:cubicBezTo>
                    <a:close/>
                    <a:moveTo>
                      <a:pt x="4159" y="4885"/>
                    </a:moveTo>
                    <a:lnTo>
                      <a:pt x="4159" y="4885"/>
                    </a:lnTo>
                    <a:cubicBezTo>
                      <a:pt x="4159" y="4883"/>
                      <a:pt x="4161" y="4881"/>
                      <a:pt x="4163" y="4881"/>
                    </a:cubicBezTo>
                    <a:cubicBezTo>
                      <a:pt x="4165" y="4881"/>
                      <a:pt x="4167" y="4883"/>
                      <a:pt x="4167" y="4885"/>
                    </a:cubicBezTo>
                    <a:lnTo>
                      <a:pt x="4167" y="4885"/>
                    </a:lnTo>
                    <a:cubicBezTo>
                      <a:pt x="4167" y="4888"/>
                      <a:pt x="4165" y="4889"/>
                      <a:pt x="4163" y="4889"/>
                    </a:cubicBezTo>
                    <a:cubicBezTo>
                      <a:pt x="4161" y="4889"/>
                      <a:pt x="4159" y="4888"/>
                      <a:pt x="4159" y="4885"/>
                    </a:cubicBezTo>
                    <a:close/>
                    <a:moveTo>
                      <a:pt x="4159" y="4869"/>
                    </a:moveTo>
                    <a:lnTo>
                      <a:pt x="4159" y="4869"/>
                    </a:lnTo>
                    <a:cubicBezTo>
                      <a:pt x="4159" y="4867"/>
                      <a:pt x="4161" y="4865"/>
                      <a:pt x="4163" y="4865"/>
                    </a:cubicBezTo>
                    <a:cubicBezTo>
                      <a:pt x="4165" y="4865"/>
                      <a:pt x="4167" y="4867"/>
                      <a:pt x="4167" y="4869"/>
                    </a:cubicBezTo>
                    <a:lnTo>
                      <a:pt x="4167" y="4869"/>
                    </a:lnTo>
                    <a:cubicBezTo>
                      <a:pt x="4167" y="4872"/>
                      <a:pt x="4165" y="4873"/>
                      <a:pt x="4163" y="4873"/>
                    </a:cubicBezTo>
                    <a:cubicBezTo>
                      <a:pt x="4161" y="4873"/>
                      <a:pt x="4159" y="4872"/>
                      <a:pt x="4159" y="4869"/>
                    </a:cubicBezTo>
                    <a:close/>
                    <a:moveTo>
                      <a:pt x="4159" y="4853"/>
                    </a:moveTo>
                    <a:lnTo>
                      <a:pt x="4159" y="4853"/>
                    </a:lnTo>
                    <a:cubicBezTo>
                      <a:pt x="4159" y="4851"/>
                      <a:pt x="4161" y="4849"/>
                      <a:pt x="4163" y="4849"/>
                    </a:cubicBezTo>
                    <a:cubicBezTo>
                      <a:pt x="4165" y="4849"/>
                      <a:pt x="4167" y="4851"/>
                      <a:pt x="4167" y="4853"/>
                    </a:cubicBezTo>
                    <a:lnTo>
                      <a:pt x="4167" y="4853"/>
                    </a:lnTo>
                    <a:cubicBezTo>
                      <a:pt x="4167" y="4856"/>
                      <a:pt x="4165" y="4857"/>
                      <a:pt x="4163" y="4857"/>
                    </a:cubicBezTo>
                    <a:cubicBezTo>
                      <a:pt x="4161" y="4857"/>
                      <a:pt x="4159" y="4856"/>
                      <a:pt x="4159" y="4853"/>
                    </a:cubicBezTo>
                    <a:close/>
                    <a:moveTo>
                      <a:pt x="4159" y="4837"/>
                    </a:moveTo>
                    <a:lnTo>
                      <a:pt x="4159" y="4837"/>
                    </a:lnTo>
                    <a:cubicBezTo>
                      <a:pt x="4159" y="4835"/>
                      <a:pt x="4161" y="4833"/>
                      <a:pt x="4163" y="4833"/>
                    </a:cubicBezTo>
                    <a:cubicBezTo>
                      <a:pt x="4165" y="4833"/>
                      <a:pt x="4167" y="4835"/>
                      <a:pt x="4167" y="4837"/>
                    </a:cubicBezTo>
                    <a:lnTo>
                      <a:pt x="4167" y="4837"/>
                    </a:lnTo>
                    <a:cubicBezTo>
                      <a:pt x="4167" y="4840"/>
                      <a:pt x="4165" y="4841"/>
                      <a:pt x="4163" y="4841"/>
                    </a:cubicBezTo>
                    <a:cubicBezTo>
                      <a:pt x="4161" y="4841"/>
                      <a:pt x="4159" y="4840"/>
                      <a:pt x="4159" y="4837"/>
                    </a:cubicBezTo>
                    <a:close/>
                    <a:moveTo>
                      <a:pt x="4159" y="4821"/>
                    </a:moveTo>
                    <a:lnTo>
                      <a:pt x="4159" y="4821"/>
                    </a:lnTo>
                    <a:cubicBezTo>
                      <a:pt x="4159" y="4819"/>
                      <a:pt x="4161" y="4817"/>
                      <a:pt x="4163" y="4817"/>
                    </a:cubicBezTo>
                    <a:cubicBezTo>
                      <a:pt x="4165" y="4817"/>
                      <a:pt x="4167" y="4819"/>
                      <a:pt x="4167" y="4821"/>
                    </a:cubicBezTo>
                    <a:lnTo>
                      <a:pt x="4167" y="4821"/>
                    </a:lnTo>
                    <a:cubicBezTo>
                      <a:pt x="4167" y="4824"/>
                      <a:pt x="4165" y="4825"/>
                      <a:pt x="4163" y="4825"/>
                    </a:cubicBezTo>
                    <a:cubicBezTo>
                      <a:pt x="4161" y="4825"/>
                      <a:pt x="4159" y="4824"/>
                      <a:pt x="4159" y="4821"/>
                    </a:cubicBezTo>
                    <a:close/>
                    <a:moveTo>
                      <a:pt x="4159" y="4805"/>
                    </a:moveTo>
                    <a:lnTo>
                      <a:pt x="4159" y="4805"/>
                    </a:lnTo>
                    <a:cubicBezTo>
                      <a:pt x="4159" y="4803"/>
                      <a:pt x="4161" y="4801"/>
                      <a:pt x="4163" y="4801"/>
                    </a:cubicBezTo>
                    <a:cubicBezTo>
                      <a:pt x="4165" y="4801"/>
                      <a:pt x="4167" y="4803"/>
                      <a:pt x="4167" y="4805"/>
                    </a:cubicBezTo>
                    <a:lnTo>
                      <a:pt x="4167" y="4805"/>
                    </a:lnTo>
                    <a:cubicBezTo>
                      <a:pt x="4167" y="4808"/>
                      <a:pt x="4165" y="4809"/>
                      <a:pt x="4163" y="4809"/>
                    </a:cubicBezTo>
                    <a:cubicBezTo>
                      <a:pt x="4161" y="4809"/>
                      <a:pt x="4159" y="4808"/>
                      <a:pt x="4159" y="4805"/>
                    </a:cubicBezTo>
                    <a:close/>
                    <a:moveTo>
                      <a:pt x="4159" y="4789"/>
                    </a:moveTo>
                    <a:lnTo>
                      <a:pt x="4159" y="4789"/>
                    </a:lnTo>
                    <a:cubicBezTo>
                      <a:pt x="4159" y="4787"/>
                      <a:pt x="4161" y="4785"/>
                      <a:pt x="4163" y="4785"/>
                    </a:cubicBezTo>
                    <a:cubicBezTo>
                      <a:pt x="4165" y="4785"/>
                      <a:pt x="4167" y="4787"/>
                      <a:pt x="4167" y="4789"/>
                    </a:cubicBezTo>
                    <a:lnTo>
                      <a:pt x="4167" y="4789"/>
                    </a:lnTo>
                    <a:cubicBezTo>
                      <a:pt x="4167" y="4792"/>
                      <a:pt x="4165" y="4793"/>
                      <a:pt x="4163" y="4793"/>
                    </a:cubicBezTo>
                    <a:cubicBezTo>
                      <a:pt x="4161" y="4793"/>
                      <a:pt x="4159" y="4792"/>
                      <a:pt x="4159" y="4789"/>
                    </a:cubicBezTo>
                    <a:close/>
                    <a:moveTo>
                      <a:pt x="4159" y="4773"/>
                    </a:moveTo>
                    <a:lnTo>
                      <a:pt x="4159" y="4773"/>
                    </a:lnTo>
                    <a:cubicBezTo>
                      <a:pt x="4159" y="4771"/>
                      <a:pt x="4161" y="4769"/>
                      <a:pt x="4163" y="4769"/>
                    </a:cubicBezTo>
                    <a:cubicBezTo>
                      <a:pt x="4165" y="4769"/>
                      <a:pt x="4167" y="4771"/>
                      <a:pt x="4167" y="4773"/>
                    </a:cubicBezTo>
                    <a:lnTo>
                      <a:pt x="4167" y="4773"/>
                    </a:lnTo>
                    <a:cubicBezTo>
                      <a:pt x="4167" y="4776"/>
                      <a:pt x="4165" y="4777"/>
                      <a:pt x="4163" y="4777"/>
                    </a:cubicBezTo>
                    <a:cubicBezTo>
                      <a:pt x="4161" y="4777"/>
                      <a:pt x="4159" y="4776"/>
                      <a:pt x="4159" y="4773"/>
                    </a:cubicBezTo>
                    <a:close/>
                    <a:moveTo>
                      <a:pt x="4159" y="4757"/>
                    </a:moveTo>
                    <a:lnTo>
                      <a:pt x="4159" y="4757"/>
                    </a:lnTo>
                    <a:cubicBezTo>
                      <a:pt x="4159" y="4755"/>
                      <a:pt x="4161" y="4753"/>
                      <a:pt x="4163" y="4753"/>
                    </a:cubicBezTo>
                    <a:cubicBezTo>
                      <a:pt x="4165" y="4753"/>
                      <a:pt x="4167" y="4755"/>
                      <a:pt x="4167" y="4757"/>
                    </a:cubicBezTo>
                    <a:lnTo>
                      <a:pt x="4167" y="4757"/>
                    </a:lnTo>
                    <a:cubicBezTo>
                      <a:pt x="4167" y="4760"/>
                      <a:pt x="4165" y="4761"/>
                      <a:pt x="4163" y="4761"/>
                    </a:cubicBezTo>
                    <a:cubicBezTo>
                      <a:pt x="4161" y="4761"/>
                      <a:pt x="4159" y="4760"/>
                      <a:pt x="4159" y="4757"/>
                    </a:cubicBezTo>
                    <a:close/>
                    <a:moveTo>
                      <a:pt x="4159" y="4741"/>
                    </a:moveTo>
                    <a:lnTo>
                      <a:pt x="4159" y="4741"/>
                    </a:lnTo>
                    <a:cubicBezTo>
                      <a:pt x="4159" y="4739"/>
                      <a:pt x="4161" y="4737"/>
                      <a:pt x="4163" y="4737"/>
                    </a:cubicBezTo>
                    <a:cubicBezTo>
                      <a:pt x="4165" y="4737"/>
                      <a:pt x="4167" y="4739"/>
                      <a:pt x="4167" y="4741"/>
                    </a:cubicBezTo>
                    <a:lnTo>
                      <a:pt x="4167" y="4741"/>
                    </a:lnTo>
                    <a:cubicBezTo>
                      <a:pt x="4167" y="4744"/>
                      <a:pt x="4165" y="4745"/>
                      <a:pt x="4163" y="4745"/>
                    </a:cubicBezTo>
                    <a:cubicBezTo>
                      <a:pt x="4161" y="4745"/>
                      <a:pt x="4159" y="4744"/>
                      <a:pt x="4159" y="4741"/>
                    </a:cubicBezTo>
                    <a:close/>
                    <a:moveTo>
                      <a:pt x="4159" y="4725"/>
                    </a:moveTo>
                    <a:lnTo>
                      <a:pt x="4159" y="4725"/>
                    </a:lnTo>
                    <a:cubicBezTo>
                      <a:pt x="4159" y="4723"/>
                      <a:pt x="4161" y="4721"/>
                      <a:pt x="4163" y="4721"/>
                    </a:cubicBezTo>
                    <a:cubicBezTo>
                      <a:pt x="4165" y="4721"/>
                      <a:pt x="4167" y="4723"/>
                      <a:pt x="4167" y="4725"/>
                    </a:cubicBezTo>
                    <a:lnTo>
                      <a:pt x="4167" y="4725"/>
                    </a:lnTo>
                    <a:cubicBezTo>
                      <a:pt x="4167" y="4728"/>
                      <a:pt x="4165" y="4729"/>
                      <a:pt x="4163" y="4729"/>
                    </a:cubicBezTo>
                    <a:cubicBezTo>
                      <a:pt x="4161" y="4729"/>
                      <a:pt x="4159" y="4728"/>
                      <a:pt x="4159" y="4725"/>
                    </a:cubicBezTo>
                    <a:close/>
                    <a:moveTo>
                      <a:pt x="4159" y="4709"/>
                    </a:moveTo>
                    <a:lnTo>
                      <a:pt x="4159" y="4709"/>
                    </a:lnTo>
                    <a:cubicBezTo>
                      <a:pt x="4159" y="4707"/>
                      <a:pt x="4161" y="4705"/>
                      <a:pt x="4163" y="4705"/>
                    </a:cubicBezTo>
                    <a:cubicBezTo>
                      <a:pt x="4165" y="4705"/>
                      <a:pt x="4167" y="4707"/>
                      <a:pt x="4167" y="4709"/>
                    </a:cubicBezTo>
                    <a:lnTo>
                      <a:pt x="4167" y="4709"/>
                    </a:lnTo>
                    <a:cubicBezTo>
                      <a:pt x="4167" y="4712"/>
                      <a:pt x="4165" y="4713"/>
                      <a:pt x="4163" y="4713"/>
                    </a:cubicBezTo>
                    <a:cubicBezTo>
                      <a:pt x="4161" y="4713"/>
                      <a:pt x="4159" y="4712"/>
                      <a:pt x="4159" y="4709"/>
                    </a:cubicBezTo>
                    <a:close/>
                    <a:moveTo>
                      <a:pt x="4159" y="4693"/>
                    </a:moveTo>
                    <a:lnTo>
                      <a:pt x="4159" y="4693"/>
                    </a:lnTo>
                    <a:cubicBezTo>
                      <a:pt x="4159" y="4691"/>
                      <a:pt x="4161" y="4689"/>
                      <a:pt x="4163" y="4689"/>
                    </a:cubicBezTo>
                    <a:cubicBezTo>
                      <a:pt x="4165" y="4689"/>
                      <a:pt x="4167" y="4691"/>
                      <a:pt x="4167" y="4693"/>
                    </a:cubicBezTo>
                    <a:lnTo>
                      <a:pt x="4167" y="4693"/>
                    </a:lnTo>
                    <a:cubicBezTo>
                      <a:pt x="4167" y="4696"/>
                      <a:pt x="4165" y="4697"/>
                      <a:pt x="4163" y="4697"/>
                    </a:cubicBezTo>
                    <a:cubicBezTo>
                      <a:pt x="4161" y="4697"/>
                      <a:pt x="4159" y="4696"/>
                      <a:pt x="4159" y="4693"/>
                    </a:cubicBezTo>
                    <a:close/>
                    <a:moveTo>
                      <a:pt x="4159" y="4677"/>
                    </a:moveTo>
                    <a:lnTo>
                      <a:pt x="4159" y="4677"/>
                    </a:lnTo>
                    <a:cubicBezTo>
                      <a:pt x="4159" y="4675"/>
                      <a:pt x="4161" y="4673"/>
                      <a:pt x="4163" y="4673"/>
                    </a:cubicBezTo>
                    <a:cubicBezTo>
                      <a:pt x="4165" y="4673"/>
                      <a:pt x="4167" y="4675"/>
                      <a:pt x="4167" y="4677"/>
                    </a:cubicBezTo>
                    <a:lnTo>
                      <a:pt x="4167" y="4677"/>
                    </a:lnTo>
                    <a:cubicBezTo>
                      <a:pt x="4167" y="4679"/>
                      <a:pt x="4165" y="4681"/>
                      <a:pt x="4163" y="4681"/>
                    </a:cubicBezTo>
                    <a:cubicBezTo>
                      <a:pt x="4161" y="4681"/>
                      <a:pt x="4159" y="4679"/>
                      <a:pt x="4159" y="4677"/>
                    </a:cubicBezTo>
                    <a:close/>
                    <a:moveTo>
                      <a:pt x="4159" y="4661"/>
                    </a:moveTo>
                    <a:lnTo>
                      <a:pt x="4159" y="4661"/>
                    </a:lnTo>
                    <a:cubicBezTo>
                      <a:pt x="4159" y="4659"/>
                      <a:pt x="4161" y="4657"/>
                      <a:pt x="4163" y="4657"/>
                    </a:cubicBezTo>
                    <a:cubicBezTo>
                      <a:pt x="4165" y="4657"/>
                      <a:pt x="4167" y="4659"/>
                      <a:pt x="4167" y="4661"/>
                    </a:cubicBezTo>
                    <a:lnTo>
                      <a:pt x="4167" y="4661"/>
                    </a:lnTo>
                    <a:cubicBezTo>
                      <a:pt x="4167" y="4663"/>
                      <a:pt x="4165" y="4665"/>
                      <a:pt x="4163" y="4665"/>
                    </a:cubicBezTo>
                    <a:cubicBezTo>
                      <a:pt x="4161" y="4665"/>
                      <a:pt x="4159" y="4663"/>
                      <a:pt x="4159" y="4661"/>
                    </a:cubicBezTo>
                    <a:close/>
                    <a:moveTo>
                      <a:pt x="4159" y="4645"/>
                    </a:moveTo>
                    <a:lnTo>
                      <a:pt x="4159" y="4645"/>
                    </a:lnTo>
                    <a:cubicBezTo>
                      <a:pt x="4159" y="4643"/>
                      <a:pt x="4161" y="4641"/>
                      <a:pt x="4163" y="4641"/>
                    </a:cubicBezTo>
                    <a:cubicBezTo>
                      <a:pt x="4165" y="4641"/>
                      <a:pt x="4167" y="4643"/>
                      <a:pt x="4167" y="4645"/>
                    </a:cubicBezTo>
                    <a:lnTo>
                      <a:pt x="4167" y="4645"/>
                    </a:lnTo>
                    <a:cubicBezTo>
                      <a:pt x="4167" y="4647"/>
                      <a:pt x="4165" y="4649"/>
                      <a:pt x="4163" y="4649"/>
                    </a:cubicBezTo>
                    <a:cubicBezTo>
                      <a:pt x="4161" y="4649"/>
                      <a:pt x="4159" y="4647"/>
                      <a:pt x="4159" y="4645"/>
                    </a:cubicBezTo>
                    <a:close/>
                    <a:moveTo>
                      <a:pt x="4159" y="4629"/>
                    </a:moveTo>
                    <a:lnTo>
                      <a:pt x="4159" y="4629"/>
                    </a:lnTo>
                    <a:cubicBezTo>
                      <a:pt x="4159" y="4627"/>
                      <a:pt x="4161" y="4625"/>
                      <a:pt x="4163" y="4625"/>
                    </a:cubicBezTo>
                    <a:cubicBezTo>
                      <a:pt x="4165" y="4625"/>
                      <a:pt x="4167" y="4627"/>
                      <a:pt x="4167" y="4629"/>
                    </a:cubicBezTo>
                    <a:lnTo>
                      <a:pt x="4167" y="4629"/>
                    </a:lnTo>
                    <a:cubicBezTo>
                      <a:pt x="4167" y="4631"/>
                      <a:pt x="4165" y="4633"/>
                      <a:pt x="4163" y="4633"/>
                    </a:cubicBezTo>
                    <a:cubicBezTo>
                      <a:pt x="4161" y="4633"/>
                      <a:pt x="4159" y="4631"/>
                      <a:pt x="4159" y="4629"/>
                    </a:cubicBezTo>
                    <a:close/>
                    <a:moveTo>
                      <a:pt x="4159" y="4613"/>
                    </a:moveTo>
                    <a:lnTo>
                      <a:pt x="4159" y="4613"/>
                    </a:lnTo>
                    <a:cubicBezTo>
                      <a:pt x="4159" y="4611"/>
                      <a:pt x="4161" y="4609"/>
                      <a:pt x="4163" y="4609"/>
                    </a:cubicBezTo>
                    <a:cubicBezTo>
                      <a:pt x="4165" y="4609"/>
                      <a:pt x="4167" y="4611"/>
                      <a:pt x="4167" y="4613"/>
                    </a:cubicBezTo>
                    <a:lnTo>
                      <a:pt x="4167" y="4613"/>
                    </a:lnTo>
                    <a:cubicBezTo>
                      <a:pt x="4167" y="4615"/>
                      <a:pt x="4165" y="4617"/>
                      <a:pt x="4163" y="4617"/>
                    </a:cubicBezTo>
                    <a:cubicBezTo>
                      <a:pt x="4161" y="4617"/>
                      <a:pt x="4159" y="4615"/>
                      <a:pt x="4159" y="4613"/>
                    </a:cubicBezTo>
                    <a:close/>
                    <a:moveTo>
                      <a:pt x="4159" y="4597"/>
                    </a:moveTo>
                    <a:lnTo>
                      <a:pt x="4159" y="4597"/>
                    </a:lnTo>
                    <a:cubicBezTo>
                      <a:pt x="4159" y="4595"/>
                      <a:pt x="4161" y="4593"/>
                      <a:pt x="4163" y="4593"/>
                    </a:cubicBezTo>
                    <a:cubicBezTo>
                      <a:pt x="4165" y="4593"/>
                      <a:pt x="4167" y="4595"/>
                      <a:pt x="4167" y="4597"/>
                    </a:cubicBezTo>
                    <a:lnTo>
                      <a:pt x="4167" y="4597"/>
                    </a:lnTo>
                    <a:cubicBezTo>
                      <a:pt x="4167" y="4599"/>
                      <a:pt x="4165" y="4601"/>
                      <a:pt x="4163" y="4601"/>
                    </a:cubicBezTo>
                    <a:cubicBezTo>
                      <a:pt x="4161" y="4601"/>
                      <a:pt x="4159" y="4599"/>
                      <a:pt x="4159" y="4597"/>
                    </a:cubicBezTo>
                    <a:close/>
                    <a:moveTo>
                      <a:pt x="4159" y="4581"/>
                    </a:moveTo>
                    <a:lnTo>
                      <a:pt x="4159" y="4581"/>
                    </a:lnTo>
                    <a:cubicBezTo>
                      <a:pt x="4159" y="4579"/>
                      <a:pt x="4161" y="4577"/>
                      <a:pt x="4163" y="4577"/>
                    </a:cubicBezTo>
                    <a:cubicBezTo>
                      <a:pt x="4165" y="4577"/>
                      <a:pt x="4167" y="4579"/>
                      <a:pt x="4167" y="4581"/>
                    </a:cubicBezTo>
                    <a:lnTo>
                      <a:pt x="4167" y="4581"/>
                    </a:lnTo>
                    <a:cubicBezTo>
                      <a:pt x="4167" y="4583"/>
                      <a:pt x="4165" y="4585"/>
                      <a:pt x="4163" y="4585"/>
                    </a:cubicBezTo>
                    <a:cubicBezTo>
                      <a:pt x="4161" y="4585"/>
                      <a:pt x="4159" y="4583"/>
                      <a:pt x="4159" y="4581"/>
                    </a:cubicBezTo>
                    <a:close/>
                    <a:moveTo>
                      <a:pt x="4159" y="4565"/>
                    </a:moveTo>
                    <a:lnTo>
                      <a:pt x="4159" y="4565"/>
                    </a:lnTo>
                    <a:cubicBezTo>
                      <a:pt x="4159" y="4563"/>
                      <a:pt x="4161" y="4561"/>
                      <a:pt x="4163" y="4561"/>
                    </a:cubicBezTo>
                    <a:cubicBezTo>
                      <a:pt x="4165" y="4561"/>
                      <a:pt x="4167" y="4563"/>
                      <a:pt x="4167" y="4565"/>
                    </a:cubicBezTo>
                    <a:lnTo>
                      <a:pt x="4167" y="4565"/>
                    </a:lnTo>
                    <a:cubicBezTo>
                      <a:pt x="4167" y="4567"/>
                      <a:pt x="4165" y="4569"/>
                      <a:pt x="4163" y="4569"/>
                    </a:cubicBezTo>
                    <a:cubicBezTo>
                      <a:pt x="4161" y="4569"/>
                      <a:pt x="4159" y="4567"/>
                      <a:pt x="4159" y="4565"/>
                    </a:cubicBezTo>
                    <a:close/>
                    <a:moveTo>
                      <a:pt x="4159" y="4549"/>
                    </a:moveTo>
                    <a:lnTo>
                      <a:pt x="4159" y="4549"/>
                    </a:lnTo>
                    <a:cubicBezTo>
                      <a:pt x="4159" y="4547"/>
                      <a:pt x="4161" y="4545"/>
                      <a:pt x="4163" y="4545"/>
                    </a:cubicBezTo>
                    <a:cubicBezTo>
                      <a:pt x="4165" y="4545"/>
                      <a:pt x="4167" y="4547"/>
                      <a:pt x="4167" y="4549"/>
                    </a:cubicBezTo>
                    <a:lnTo>
                      <a:pt x="4167" y="4549"/>
                    </a:lnTo>
                    <a:cubicBezTo>
                      <a:pt x="4167" y="4551"/>
                      <a:pt x="4165" y="4553"/>
                      <a:pt x="4163" y="4553"/>
                    </a:cubicBezTo>
                    <a:cubicBezTo>
                      <a:pt x="4161" y="4553"/>
                      <a:pt x="4159" y="4551"/>
                      <a:pt x="4159" y="4549"/>
                    </a:cubicBezTo>
                    <a:close/>
                    <a:moveTo>
                      <a:pt x="4159" y="4533"/>
                    </a:moveTo>
                    <a:lnTo>
                      <a:pt x="4159" y="4533"/>
                    </a:lnTo>
                    <a:cubicBezTo>
                      <a:pt x="4159" y="4531"/>
                      <a:pt x="4161" y="4529"/>
                      <a:pt x="4163" y="4529"/>
                    </a:cubicBezTo>
                    <a:cubicBezTo>
                      <a:pt x="4165" y="4529"/>
                      <a:pt x="4167" y="4531"/>
                      <a:pt x="4167" y="4533"/>
                    </a:cubicBezTo>
                    <a:lnTo>
                      <a:pt x="4167" y="4533"/>
                    </a:lnTo>
                    <a:cubicBezTo>
                      <a:pt x="4167" y="4535"/>
                      <a:pt x="4165" y="4537"/>
                      <a:pt x="4163" y="4537"/>
                    </a:cubicBezTo>
                    <a:cubicBezTo>
                      <a:pt x="4161" y="4537"/>
                      <a:pt x="4159" y="4535"/>
                      <a:pt x="4159" y="4533"/>
                    </a:cubicBezTo>
                    <a:close/>
                    <a:moveTo>
                      <a:pt x="4159" y="4517"/>
                    </a:moveTo>
                    <a:lnTo>
                      <a:pt x="4159" y="4517"/>
                    </a:lnTo>
                    <a:cubicBezTo>
                      <a:pt x="4159" y="4515"/>
                      <a:pt x="4161" y="4513"/>
                      <a:pt x="4163" y="4513"/>
                    </a:cubicBezTo>
                    <a:cubicBezTo>
                      <a:pt x="4165" y="4513"/>
                      <a:pt x="4167" y="4515"/>
                      <a:pt x="4167" y="4517"/>
                    </a:cubicBezTo>
                    <a:lnTo>
                      <a:pt x="4167" y="4517"/>
                    </a:lnTo>
                    <a:cubicBezTo>
                      <a:pt x="4167" y="4519"/>
                      <a:pt x="4165" y="4521"/>
                      <a:pt x="4163" y="4521"/>
                    </a:cubicBezTo>
                    <a:cubicBezTo>
                      <a:pt x="4161" y="4521"/>
                      <a:pt x="4159" y="4519"/>
                      <a:pt x="4159" y="4517"/>
                    </a:cubicBezTo>
                    <a:close/>
                    <a:moveTo>
                      <a:pt x="4159" y="4501"/>
                    </a:moveTo>
                    <a:lnTo>
                      <a:pt x="4159" y="4501"/>
                    </a:lnTo>
                    <a:cubicBezTo>
                      <a:pt x="4159" y="4499"/>
                      <a:pt x="4161" y="4497"/>
                      <a:pt x="4163" y="4497"/>
                    </a:cubicBezTo>
                    <a:cubicBezTo>
                      <a:pt x="4165" y="4497"/>
                      <a:pt x="4167" y="4499"/>
                      <a:pt x="4167" y="4501"/>
                    </a:cubicBezTo>
                    <a:lnTo>
                      <a:pt x="4167" y="4501"/>
                    </a:lnTo>
                    <a:cubicBezTo>
                      <a:pt x="4167" y="4503"/>
                      <a:pt x="4165" y="4505"/>
                      <a:pt x="4163" y="4505"/>
                    </a:cubicBezTo>
                    <a:cubicBezTo>
                      <a:pt x="4161" y="4505"/>
                      <a:pt x="4159" y="4503"/>
                      <a:pt x="4159" y="4501"/>
                    </a:cubicBezTo>
                    <a:close/>
                    <a:moveTo>
                      <a:pt x="4159" y="4485"/>
                    </a:moveTo>
                    <a:lnTo>
                      <a:pt x="4159" y="4485"/>
                    </a:lnTo>
                    <a:cubicBezTo>
                      <a:pt x="4159" y="4483"/>
                      <a:pt x="4161" y="4481"/>
                      <a:pt x="4163" y="4481"/>
                    </a:cubicBezTo>
                    <a:cubicBezTo>
                      <a:pt x="4165" y="4481"/>
                      <a:pt x="4167" y="4483"/>
                      <a:pt x="4167" y="4485"/>
                    </a:cubicBezTo>
                    <a:lnTo>
                      <a:pt x="4167" y="4485"/>
                    </a:lnTo>
                    <a:cubicBezTo>
                      <a:pt x="4167" y="4487"/>
                      <a:pt x="4165" y="4489"/>
                      <a:pt x="4163" y="4489"/>
                    </a:cubicBezTo>
                    <a:cubicBezTo>
                      <a:pt x="4161" y="4489"/>
                      <a:pt x="4159" y="4487"/>
                      <a:pt x="4159" y="4485"/>
                    </a:cubicBezTo>
                    <a:close/>
                    <a:moveTo>
                      <a:pt x="4159" y="4469"/>
                    </a:moveTo>
                    <a:lnTo>
                      <a:pt x="4159" y="4469"/>
                    </a:lnTo>
                    <a:cubicBezTo>
                      <a:pt x="4159" y="4467"/>
                      <a:pt x="4161" y="4465"/>
                      <a:pt x="4163" y="4465"/>
                    </a:cubicBezTo>
                    <a:cubicBezTo>
                      <a:pt x="4165" y="4465"/>
                      <a:pt x="4167" y="4467"/>
                      <a:pt x="4167" y="4469"/>
                    </a:cubicBezTo>
                    <a:lnTo>
                      <a:pt x="4167" y="4469"/>
                    </a:lnTo>
                    <a:cubicBezTo>
                      <a:pt x="4167" y="4471"/>
                      <a:pt x="4165" y="4473"/>
                      <a:pt x="4163" y="4473"/>
                    </a:cubicBezTo>
                    <a:cubicBezTo>
                      <a:pt x="4161" y="4473"/>
                      <a:pt x="4159" y="4471"/>
                      <a:pt x="4159" y="4469"/>
                    </a:cubicBezTo>
                    <a:close/>
                    <a:moveTo>
                      <a:pt x="4159" y="4453"/>
                    </a:moveTo>
                    <a:lnTo>
                      <a:pt x="4159" y="4453"/>
                    </a:lnTo>
                    <a:cubicBezTo>
                      <a:pt x="4159" y="4451"/>
                      <a:pt x="4161" y="4449"/>
                      <a:pt x="4163" y="4449"/>
                    </a:cubicBezTo>
                    <a:cubicBezTo>
                      <a:pt x="4165" y="4449"/>
                      <a:pt x="4167" y="4451"/>
                      <a:pt x="4167" y="4453"/>
                    </a:cubicBezTo>
                    <a:lnTo>
                      <a:pt x="4167" y="4453"/>
                    </a:lnTo>
                    <a:cubicBezTo>
                      <a:pt x="4167" y="4455"/>
                      <a:pt x="4165" y="4457"/>
                      <a:pt x="4163" y="4457"/>
                    </a:cubicBezTo>
                    <a:cubicBezTo>
                      <a:pt x="4161" y="4457"/>
                      <a:pt x="4159" y="4455"/>
                      <a:pt x="4159" y="4453"/>
                    </a:cubicBezTo>
                    <a:close/>
                    <a:moveTo>
                      <a:pt x="4159" y="4437"/>
                    </a:moveTo>
                    <a:lnTo>
                      <a:pt x="4159" y="4437"/>
                    </a:lnTo>
                    <a:cubicBezTo>
                      <a:pt x="4159" y="4435"/>
                      <a:pt x="4161" y="4433"/>
                      <a:pt x="4163" y="4433"/>
                    </a:cubicBezTo>
                    <a:cubicBezTo>
                      <a:pt x="4165" y="4433"/>
                      <a:pt x="4167" y="4435"/>
                      <a:pt x="4167" y="4437"/>
                    </a:cubicBezTo>
                    <a:lnTo>
                      <a:pt x="4167" y="4437"/>
                    </a:lnTo>
                    <a:cubicBezTo>
                      <a:pt x="4167" y="4439"/>
                      <a:pt x="4165" y="4441"/>
                      <a:pt x="4163" y="4441"/>
                    </a:cubicBezTo>
                    <a:cubicBezTo>
                      <a:pt x="4161" y="4441"/>
                      <a:pt x="4159" y="4439"/>
                      <a:pt x="4159" y="4437"/>
                    </a:cubicBezTo>
                    <a:close/>
                    <a:moveTo>
                      <a:pt x="4159" y="4421"/>
                    </a:moveTo>
                    <a:lnTo>
                      <a:pt x="4159" y="4421"/>
                    </a:lnTo>
                    <a:cubicBezTo>
                      <a:pt x="4159" y="4419"/>
                      <a:pt x="4161" y="4417"/>
                      <a:pt x="4163" y="4417"/>
                    </a:cubicBezTo>
                    <a:cubicBezTo>
                      <a:pt x="4165" y="4417"/>
                      <a:pt x="4167" y="4419"/>
                      <a:pt x="4167" y="4421"/>
                    </a:cubicBezTo>
                    <a:lnTo>
                      <a:pt x="4167" y="4421"/>
                    </a:lnTo>
                    <a:cubicBezTo>
                      <a:pt x="4167" y="4423"/>
                      <a:pt x="4165" y="4425"/>
                      <a:pt x="4163" y="4425"/>
                    </a:cubicBezTo>
                    <a:cubicBezTo>
                      <a:pt x="4161" y="4425"/>
                      <a:pt x="4159" y="4423"/>
                      <a:pt x="4159" y="4421"/>
                    </a:cubicBezTo>
                    <a:close/>
                    <a:moveTo>
                      <a:pt x="4159" y="4405"/>
                    </a:moveTo>
                    <a:lnTo>
                      <a:pt x="4159" y="4405"/>
                    </a:lnTo>
                    <a:cubicBezTo>
                      <a:pt x="4159" y="4403"/>
                      <a:pt x="4161" y="4401"/>
                      <a:pt x="4163" y="4401"/>
                    </a:cubicBezTo>
                    <a:cubicBezTo>
                      <a:pt x="4165" y="4401"/>
                      <a:pt x="4167" y="4403"/>
                      <a:pt x="4167" y="4405"/>
                    </a:cubicBezTo>
                    <a:lnTo>
                      <a:pt x="4167" y="4405"/>
                    </a:lnTo>
                    <a:cubicBezTo>
                      <a:pt x="4167" y="4407"/>
                      <a:pt x="4165" y="4409"/>
                      <a:pt x="4163" y="4409"/>
                    </a:cubicBezTo>
                    <a:cubicBezTo>
                      <a:pt x="4161" y="4409"/>
                      <a:pt x="4159" y="4407"/>
                      <a:pt x="4159" y="4405"/>
                    </a:cubicBezTo>
                    <a:close/>
                    <a:moveTo>
                      <a:pt x="4159" y="4389"/>
                    </a:moveTo>
                    <a:lnTo>
                      <a:pt x="4159" y="4389"/>
                    </a:lnTo>
                    <a:cubicBezTo>
                      <a:pt x="4159" y="4387"/>
                      <a:pt x="4161" y="4385"/>
                      <a:pt x="4163" y="4385"/>
                    </a:cubicBezTo>
                    <a:cubicBezTo>
                      <a:pt x="4165" y="4385"/>
                      <a:pt x="4167" y="4387"/>
                      <a:pt x="4167" y="4389"/>
                    </a:cubicBezTo>
                    <a:lnTo>
                      <a:pt x="4167" y="4389"/>
                    </a:lnTo>
                    <a:cubicBezTo>
                      <a:pt x="4167" y="4391"/>
                      <a:pt x="4165" y="4393"/>
                      <a:pt x="4163" y="4393"/>
                    </a:cubicBezTo>
                    <a:cubicBezTo>
                      <a:pt x="4161" y="4393"/>
                      <a:pt x="4159" y="4391"/>
                      <a:pt x="4159" y="4389"/>
                    </a:cubicBezTo>
                    <a:close/>
                    <a:moveTo>
                      <a:pt x="4159" y="4373"/>
                    </a:moveTo>
                    <a:lnTo>
                      <a:pt x="4159" y="4373"/>
                    </a:lnTo>
                    <a:cubicBezTo>
                      <a:pt x="4159" y="4371"/>
                      <a:pt x="4161" y="4369"/>
                      <a:pt x="4163" y="4369"/>
                    </a:cubicBezTo>
                    <a:cubicBezTo>
                      <a:pt x="4165" y="4369"/>
                      <a:pt x="4167" y="4371"/>
                      <a:pt x="4167" y="4373"/>
                    </a:cubicBezTo>
                    <a:lnTo>
                      <a:pt x="4167" y="4373"/>
                    </a:lnTo>
                    <a:cubicBezTo>
                      <a:pt x="4167" y="4375"/>
                      <a:pt x="4165" y="4377"/>
                      <a:pt x="4163" y="4377"/>
                    </a:cubicBezTo>
                    <a:cubicBezTo>
                      <a:pt x="4161" y="4377"/>
                      <a:pt x="4159" y="4375"/>
                      <a:pt x="4159" y="4373"/>
                    </a:cubicBezTo>
                    <a:close/>
                    <a:moveTo>
                      <a:pt x="4159" y="4357"/>
                    </a:moveTo>
                    <a:lnTo>
                      <a:pt x="4159" y="4357"/>
                    </a:lnTo>
                    <a:cubicBezTo>
                      <a:pt x="4159" y="4355"/>
                      <a:pt x="4161" y="4353"/>
                      <a:pt x="4163" y="4353"/>
                    </a:cubicBezTo>
                    <a:cubicBezTo>
                      <a:pt x="4165" y="4353"/>
                      <a:pt x="4167" y="4355"/>
                      <a:pt x="4167" y="4357"/>
                    </a:cubicBezTo>
                    <a:lnTo>
                      <a:pt x="4167" y="4357"/>
                    </a:lnTo>
                    <a:cubicBezTo>
                      <a:pt x="4167" y="4359"/>
                      <a:pt x="4165" y="4361"/>
                      <a:pt x="4163" y="4361"/>
                    </a:cubicBezTo>
                    <a:cubicBezTo>
                      <a:pt x="4161" y="4361"/>
                      <a:pt x="4159" y="4359"/>
                      <a:pt x="4159" y="4357"/>
                    </a:cubicBezTo>
                    <a:close/>
                    <a:moveTo>
                      <a:pt x="4159" y="4341"/>
                    </a:moveTo>
                    <a:lnTo>
                      <a:pt x="4159" y="4341"/>
                    </a:lnTo>
                    <a:cubicBezTo>
                      <a:pt x="4159" y="4339"/>
                      <a:pt x="4161" y="4337"/>
                      <a:pt x="4163" y="4337"/>
                    </a:cubicBezTo>
                    <a:cubicBezTo>
                      <a:pt x="4165" y="4337"/>
                      <a:pt x="4167" y="4339"/>
                      <a:pt x="4167" y="4341"/>
                    </a:cubicBezTo>
                    <a:lnTo>
                      <a:pt x="4167" y="4341"/>
                    </a:lnTo>
                    <a:cubicBezTo>
                      <a:pt x="4167" y="4343"/>
                      <a:pt x="4165" y="4345"/>
                      <a:pt x="4163" y="4345"/>
                    </a:cubicBezTo>
                    <a:cubicBezTo>
                      <a:pt x="4161" y="4345"/>
                      <a:pt x="4159" y="4343"/>
                      <a:pt x="4159" y="4341"/>
                    </a:cubicBezTo>
                    <a:close/>
                    <a:moveTo>
                      <a:pt x="4159" y="4325"/>
                    </a:moveTo>
                    <a:lnTo>
                      <a:pt x="4159" y="4325"/>
                    </a:lnTo>
                    <a:cubicBezTo>
                      <a:pt x="4159" y="4323"/>
                      <a:pt x="4161" y="4321"/>
                      <a:pt x="4163" y="4321"/>
                    </a:cubicBezTo>
                    <a:cubicBezTo>
                      <a:pt x="4165" y="4321"/>
                      <a:pt x="4167" y="4323"/>
                      <a:pt x="4167" y="4325"/>
                    </a:cubicBezTo>
                    <a:lnTo>
                      <a:pt x="4167" y="4325"/>
                    </a:lnTo>
                    <a:cubicBezTo>
                      <a:pt x="4167" y="4327"/>
                      <a:pt x="4165" y="4329"/>
                      <a:pt x="4163" y="4329"/>
                    </a:cubicBezTo>
                    <a:cubicBezTo>
                      <a:pt x="4161" y="4329"/>
                      <a:pt x="4159" y="4327"/>
                      <a:pt x="4159" y="4325"/>
                    </a:cubicBezTo>
                    <a:close/>
                    <a:moveTo>
                      <a:pt x="4159" y="4309"/>
                    </a:moveTo>
                    <a:lnTo>
                      <a:pt x="4159" y="4309"/>
                    </a:lnTo>
                    <a:cubicBezTo>
                      <a:pt x="4159" y="4307"/>
                      <a:pt x="4161" y="4305"/>
                      <a:pt x="4163" y="4305"/>
                    </a:cubicBezTo>
                    <a:cubicBezTo>
                      <a:pt x="4165" y="4305"/>
                      <a:pt x="4167" y="4307"/>
                      <a:pt x="4167" y="4309"/>
                    </a:cubicBezTo>
                    <a:lnTo>
                      <a:pt x="4167" y="4309"/>
                    </a:lnTo>
                    <a:cubicBezTo>
                      <a:pt x="4167" y="4311"/>
                      <a:pt x="4165" y="4313"/>
                      <a:pt x="4163" y="4313"/>
                    </a:cubicBezTo>
                    <a:cubicBezTo>
                      <a:pt x="4161" y="4313"/>
                      <a:pt x="4159" y="4311"/>
                      <a:pt x="4159" y="4309"/>
                    </a:cubicBezTo>
                    <a:close/>
                    <a:moveTo>
                      <a:pt x="4159" y="4293"/>
                    </a:moveTo>
                    <a:lnTo>
                      <a:pt x="4159" y="4293"/>
                    </a:lnTo>
                    <a:cubicBezTo>
                      <a:pt x="4159" y="4291"/>
                      <a:pt x="4161" y="4289"/>
                      <a:pt x="4163" y="4289"/>
                    </a:cubicBezTo>
                    <a:cubicBezTo>
                      <a:pt x="4165" y="4289"/>
                      <a:pt x="4167" y="4291"/>
                      <a:pt x="4167" y="4293"/>
                    </a:cubicBezTo>
                    <a:lnTo>
                      <a:pt x="4167" y="4293"/>
                    </a:lnTo>
                    <a:cubicBezTo>
                      <a:pt x="4167" y="4295"/>
                      <a:pt x="4165" y="4297"/>
                      <a:pt x="4163" y="4297"/>
                    </a:cubicBezTo>
                    <a:cubicBezTo>
                      <a:pt x="4161" y="4297"/>
                      <a:pt x="4159" y="4295"/>
                      <a:pt x="4159" y="4293"/>
                    </a:cubicBezTo>
                    <a:close/>
                    <a:moveTo>
                      <a:pt x="4159" y="4277"/>
                    </a:moveTo>
                    <a:lnTo>
                      <a:pt x="4159" y="4277"/>
                    </a:lnTo>
                    <a:cubicBezTo>
                      <a:pt x="4159" y="4275"/>
                      <a:pt x="4161" y="4273"/>
                      <a:pt x="4163" y="4273"/>
                    </a:cubicBezTo>
                    <a:cubicBezTo>
                      <a:pt x="4165" y="4273"/>
                      <a:pt x="4167" y="4275"/>
                      <a:pt x="4167" y="4277"/>
                    </a:cubicBezTo>
                    <a:lnTo>
                      <a:pt x="4167" y="4277"/>
                    </a:lnTo>
                    <a:cubicBezTo>
                      <a:pt x="4167" y="4279"/>
                      <a:pt x="4165" y="4281"/>
                      <a:pt x="4163" y="4281"/>
                    </a:cubicBezTo>
                    <a:cubicBezTo>
                      <a:pt x="4161" y="4281"/>
                      <a:pt x="4159" y="4279"/>
                      <a:pt x="4159" y="4277"/>
                    </a:cubicBezTo>
                    <a:close/>
                    <a:moveTo>
                      <a:pt x="4159" y="4261"/>
                    </a:moveTo>
                    <a:lnTo>
                      <a:pt x="4159" y="4261"/>
                    </a:lnTo>
                    <a:cubicBezTo>
                      <a:pt x="4159" y="4259"/>
                      <a:pt x="4161" y="4257"/>
                      <a:pt x="4163" y="4257"/>
                    </a:cubicBezTo>
                    <a:cubicBezTo>
                      <a:pt x="4165" y="4257"/>
                      <a:pt x="4167" y="4259"/>
                      <a:pt x="4167" y="4261"/>
                    </a:cubicBezTo>
                    <a:lnTo>
                      <a:pt x="4167" y="4261"/>
                    </a:lnTo>
                    <a:cubicBezTo>
                      <a:pt x="4167" y="4263"/>
                      <a:pt x="4165" y="4265"/>
                      <a:pt x="4163" y="4265"/>
                    </a:cubicBezTo>
                    <a:cubicBezTo>
                      <a:pt x="4161" y="4265"/>
                      <a:pt x="4159" y="4263"/>
                      <a:pt x="4159" y="4261"/>
                    </a:cubicBezTo>
                    <a:close/>
                    <a:moveTo>
                      <a:pt x="4159" y="4245"/>
                    </a:moveTo>
                    <a:lnTo>
                      <a:pt x="4159" y="4245"/>
                    </a:lnTo>
                    <a:cubicBezTo>
                      <a:pt x="4159" y="4243"/>
                      <a:pt x="4161" y="4241"/>
                      <a:pt x="4163" y="4241"/>
                    </a:cubicBezTo>
                    <a:cubicBezTo>
                      <a:pt x="4165" y="4241"/>
                      <a:pt x="4167" y="4243"/>
                      <a:pt x="4167" y="4245"/>
                    </a:cubicBezTo>
                    <a:lnTo>
                      <a:pt x="4167" y="4245"/>
                    </a:lnTo>
                    <a:cubicBezTo>
                      <a:pt x="4167" y="4247"/>
                      <a:pt x="4165" y="4249"/>
                      <a:pt x="4163" y="4249"/>
                    </a:cubicBezTo>
                    <a:cubicBezTo>
                      <a:pt x="4161" y="4249"/>
                      <a:pt x="4159" y="4247"/>
                      <a:pt x="4159" y="4245"/>
                    </a:cubicBezTo>
                    <a:close/>
                    <a:moveTo>
                      <a:pt x="4159" y="4229"/>
                    </a:moveTo>
                    <a:lnTo>
                      <a:pt x="4159" y="4229"/>
                    </a:lnTo>
                    <a:cubicBezTo>
                      <a:pt x="4159" y="4227"/>
                      <a:pt x="4161" y="4225"/>
                      <a:pt x="4163" y="4225"/>
                    </a:cubicBezTo>
                    <a:cubicBezTo>
                      <a:pt x="4165" y="4225"/>
                      <a:pt x="4167" y="4227"/>
                      <a:pt x="4167" y="4229"/>
                    </a:cubicBezTo>
                    <a:lnTo>
                      <a:pt x="4167" y="4229"/>
                    </a:lnTo>
                    <a:cubicBezTo>
                      <a:pt x="4167" y="4231"/>
                      <a:pt x="4165" y="4233"/>
                      <a:pt x="4163" y="4233"/>
                    </a:cubicBezTo>
                    <a:cubicBezTo>
                      <a:pt x="4161" y="4233"/>
                      <a:pt x="4159" y="4231"/>
                      <a:pt x="4159" y="4229"/>
                    </a:cubicBezTo>
                    <a:close/>
                    <a:moveTo>
                      <a:pt x="4159" y="4213"/>
                    </a:moveTo>
                    <a:lnTo>
                      <a:pt x="4159" y="4213"/>
                    </a:lnTo>
                    <a:cubicBezTo>
                      <a:pt x="4159" y="4211"/>
                      <a:pt x="4161" y="4209"/>
                      <a:pt x="4163" y="4209"/>
                    </a:cubicBezTo>
                    <a:cubicBezTo>
                      <a:pt x="4165" y="4209"/>
                      <a:pt x="4167" y="4211"/>
                      <a:pt x="4167" y="4213"/>
                    </a:cubicBezTo>
                    <a:lnTo>
                      <a:pt x="4167" y="4213"/>
                    </a:lnTo>
                    <a:cubicBezTo>
                      <a:pt x="4167" y="4215"/>
                      <a:pt x="4165" y="4217"/>
                      <a:pt x="4163" y="4217"/>
                    </a:cubicBezTo>
                    <a:cubicBezTo>
                      <a:pt x="4161" y="4217"/>
                      <a:pt x="4159" y="4215"/>
                      <a:pt x="4159" y="4213"/>
                    </a:cubicBezTo>
                    <a:close/>
                    <a:moveTo>
                      <a:pt x="4159" y="4197"/>
                    </a:moveTo>
                    <a:lnTo>
                      <a:pt x="4159" y="4197"/>
                    </a:lnTo>
                    <a:cubicBezTo>
                      <a:pt x="4159" y="4195"/>
                      <a:pt x="4161" y="4193"/>
                      <a:pt x="4163" y="4193"/>
                    </a:cubicBezTo>
                    <a:cubicBezTo>
                      <a:pt x="4165" y="4193"/>
                      <a:pt x="4167" y="4195"/>
                      <a:pt x="4167" y="4197"/>
                    </a:cubicBezTo>
                    <a:lnTo>
                      <a:pt x="4167" y="4197"/>
                    </a:lnTo>
                    <a:cubicBezTo>
                      <a:pt x="4167" y="4199"/>
                      <a:pt x="4165" y="4201"/>
                      <a:pt x="4163" y="4201"/>
                    </a:cubicBezTo>
                    <a:cubicBezTo>
                      <a:pt x="4161" y="4201"/>
                      <a:pt x="4159" y="4199"/>
                      <a:pt x="4159" y="4197"/>
                    </a:cubicBezTo>
                    <a:close/>
                    <a:moveTo>
                      <a:pt x="4159" y="4181"/>
                    </a:moveTo>
                    <a:lnTo>
                      <a:pt x="4159" y="4181"/>
                    </a:lnTo>
                    <a:cubicBezTo>
                      <a:pt x="4159" y="4179"/>
                      <a:pt x="4161" y="4177"/>
                      <a:pt x="4163" y="4177"/>
                    </a:cubicBezTo>
                    <a:cubicBezTo>
                      <a:pt x="4165" y="4177"/>
                      <a:pt x="4167" y="4179"/>
                      <a:pt x="4167" y="4181"/>
                    </a:cubicBezTo>
                    <a:lnTo>
                      <a:pt x="4167" y="4181"/>
                    </a:lnTo>
                    <a:cubicBezTo>
                      <a:pt x="4167" y="4183"/>
                      <a:pt x="4165" y="4185"/>
                      <a:pt x="4163" y="4185"/>
                    </a:cubicBezTo>
                    <a:cubicBezTo>
                      <a:pt x="4161" y="4185"/>
                      <a:pt x="4159" y="4183"/>
                      <a:pt x="4159" y="4181"/>
                    </a:cubicBezTo>
                    <a:close/>
                    <a:moveTo>
                      <a:pt x="4159" y="4165"/>
                    </a:moveTo>
                    <a:lnTo>
                      <a:pt x="4159" y="4165"/>
                    </a:lnTo>
                    <a:cubicBezTo>
                      <a:pt x="4159" y="4163"/>
                      <a:pt x="4161" y="4161"/>
                      <a:pt x="4163" y="4161"/>
                    </a:cubicBezTo>
                    <a:cubicBezTo>
                      <a:pt x="4165" y="4161"/>
                      <a:pt x="4167" y="4163"/>
                      <a:pt x="4167" y="4165"/>
                    </a:cubicBezTo>
                    <a:lnTo>
                      <a:pt x="4167" y="4165"/>
                    </a:lnTo>
                    <a:cubicBezTo>
                      <a:pt x="4167" y="4167"/>
                      <a:pt x="4165" y="4169"/>
                      <a:pt x="4163" y="4169"/>
                    </a:cubicBezTo>
                    <a:cubicBezTo>
                      <a:pt x="4161" y="4169"/>
                      <a:pt x="4159" y="4167"/>
                      <a:pt x="4159" y="4165"/>
                    </a:cubicBezTo>
                    <a:close/>
                    <a:moveTo>
                      <a:pt x="4159" y="4149"/>
                    </a:moveTo>
                    <a:lnTo>
                      <a:pt x="4159" y="4149"/>
                    </a:lnTo>
                    <a:cubicBezTo>
                      <a:pt x="4159" y="4147"/>
                      <a:pt x="4161" y="4145"/>
                      <a:pt x="4163" y="4145"/>
                    </a:cubicBezTo>
                    <a:cubicBezTo>
                      <a:pt x="4165" y="4145"/>
                      <a:pt x="4167" y="4147"/>
                      <a:pt x="4167" y="4149"/>
                    </a:cubicBezTo>
                    <a:lnTo>
                      <a:pt x="4167" y="4149"/>
                    </a:lnTo>
                    <a:cubicBezTo>
                      <a:pt x="4167" y="4151"/>
                      <a:pt x="4165" y="4153"/>
                      <a:pt x="4163" y="4153"/>
                    </a:cubicBezTo>
                    <a:cubicBezTo>
                      <a:pt x="4161" y="4153"/>
                      <a:pt x="4159" y="4151"/>
                      <a:pt x="4159" y="4149"/>
                    </a:cubicBezTo>
                    <a:close/>
                    <a:moveTo>
                      <a:pt x="4159" y="4133"/>
                    </a:moveTo>
                    <a:lnTo>
                      <a:pt x="4159" y="4133"/>
                    </a:lnTo>
                    <a:cubicBezTo>
                      <a:pt x="4159" y="4131"/>
                      <a:pt x="4161" y="4129"/>
                      <a:pt x="4163" y="4129"/>
                    </a:cubicBezTo>
                    <a:cubicBezTo>
                      <a:pt x="4165" y="4129"/>
                      <a:pt x="4167" y="4131"/>
                      <a:pt x="4167" y="4133"/>
                    </a:cubicBezTo>
                    <a:lnTo>
                      <a:pt x="4167" y="4133"/>
                    </a:lnTo>
                    <a:cubicBezTo>
                      <a:pt x="4167" y="4135"/>
                      <a:pt x="4165" y="4137"/>
                      <a:pt x="4163" y="4137"/>
                    </a:cubicBezTo>
                    <a:cubicBezTo>
                      <a:pt x="4161" y="4137"/>
                      <a:pt x="4159" y="4135"/>
                      <a:pt x="4159" y="4133"/>
                    </a:cubicBezTo>
                    <a:close/>
                    <a:moveTo>
                      <a:pt x="4159" y="4117"/>
                    </a:moveTo>
                    <a:lnTo>
                      <a:pt x="4159" y="4117"/>
                    </a:lnTo>
                    <a:cubicBezTo>
                      <a:pt x="4159" y="4115"/>
                      <a:pt x="4161" y="4113"/>
                      <a:pt x="4163" y="4113"/>
                    </a:cubicBezTo>
                    <a:cubicBezTo>
                      <a:pt x="4165" y="4113"/>
                      <a:pt x="4167" y="4115"/>
                      <a:pt x="4167" y="4117"/>
                    </a:cubicBezTo>
                    <a:lnTo>
                      <a:pt x="4167" y="4117"/>
                    </a:lnTo>
                    <a:cubicBezTo>
                      <a:pt x="4167" y="4119"/>
                      <a:pt x="4165" y="4121"/>
                      <a:pt x="4163" y="4121"/>
                    </a:cubicBezTo>
                    <a:cubicBezTo>
                      <a:pt x="4161" y="4121"/>
                      <a:pt x="4159" y="4119"/>
                      <a:pt x="4159" y="4117"/>
                    </a:cubicBezTo>
                    <a:close/>
                    <a:moveTo>
                      <a:pt x="4159" y="4101"/>
                    </a:moveTo>
                    <a:lnTo>
                      <a:pt x="4159" y="4101"/>
                    </a:lnTo>
                    <a:cubicBezTo>
                      <a:pt x="4159" y="4099"/>
                      <a:pt x="4161" y="4097"/>
                      <a:pt x="4163" y="4097"/>
                    </a:cubicBezTo>
                    <a:cubicBezTo>
                      <a:pt x="4165" y="4097"/>
                      <a:pt x="4167" y="4099"/>
                      <a:pt x="4167" y="4101"/>
                    </a:cubicBezTo>
                    <a:lnTo>
                      <a:pt x="4167" y="4101"/>
                    </a:lnTo>
                    <a:cubicBezTo>
                      <a:pt x="4167" y="4103"/>
                      <a:pt x="4165" y="4105"/>
                      <a:pt x="4163" y="4105"/>
                    </a:cubicBezTo>
                    <a:cubicBezTo>
                      <a:pt x="4161" y="4105"/>
                      <a:pt x="4159" y="4103"/>
                      <a:pt x="4159" y="4101"/>
                    </a:cubicBezTo>
                    <a:close/>
                    <a:moveTo>
                      <a:pt x="4159" y="4085"/>
                    </a:moveTo>
                    <a:lnTo>
                      <a:pt x="4159" y="4085"/>
                    </a:lnTo>
                    <a:cubicBezTo>
                      <a:pt x="4159" y="4083"/>
                      <a:pt x="4161" y="4081"/>
                      <a:pt x="4163" y="4081"/>
                    </a:cubicBezTo>
                    <a:cubicBezTo>
                      <a:pt x="4165" y="4081"/>
                      <a:pt x="4167" y="4083"/>
                      <a:pt x="4167" y="4085"/>
                    </a:cubicBezTo>
                    <a:lnTo>
                      <a:pt x="4167" y="4085"/>
                    </a:lnTo>
                    <a:cubicBezTo>
                      <a:pt x="4167" y="4087"/>
                      <a:pt x="4165" y="4089"/>
                      <a:pt x="4163" y="4089"/>
                    </a:cubicBezTo>
                    <a:cubicBezTo>
                      <a:pt x="4161" y="4089"/>
                      <a:pt x="4159" y="4087"/>
                      <a:pt x="4159" y="4085"/>
                    </a:cubicBezTo>
                    <a:close/>
                    <a:moveTo>
                      <a:pt x="4159" y="4069"/>
                    </a:moveTo>
                    <a:lnTo>
                      <a:pt x="4159" y="4069"/>
                    </a:lnTo>
                    <a:cubicBezTo>
                      <a:pt x="4159" y="4067"/>
                      <a:pt x="4161" y="4065"/>
                      <a:pt x="4163" y="4065"/>
                    </a:cubicBezTo>
                    <a:cubicBezTo>
                      <a:pt x="4165" y="4065"/>
                      <a:pt x="4167" y="4067"/>
                      <a:pt x="4167" y="4069"/>
                    </a:cubicBezTo>
                    <a:lnTo>
                      <a:pt x="4167" y="4069"/>
                    </a:lnTo>
                    <a:cubicBezTo>
                      <a:pt x="4167" y="4071"/>
                      <a:pt x="4165" y="4073"/>
                      <a:pt x="4163" y="4073"/>
                    </a:cubicBezTo>
                    <a:cubicBezTo>
                      <a:pt x="4161" y="4073"/>
                      <a:pt x="4159" y="4071"/>
                      <a:pt x="4159" y="4069"/>
                    </a:cubicBezTo>
                    <a:close/>
                    <a:moveTo>
                      <a:pt x="4159" y="4053"/>
                    </a:moveTo>
                    <a:lnTo>
                      <a:pt x="4159" y="4053"/>
                    </a:lnTo>
                    <a:cubicBezTo>
                      <a:pt x="4159" y="4051"/>
                      <a:pt x="4161" y="4049"/>
                      <a:pt x="4163" y="4049"/>
                    </a:cubicBezTo>
                    <a:cubicBezTo>
                      <a:pt x="4165" y="4049"/>
                      <a:pt x="4167" y="4051"/>
                      <a:pt x="4167" y="4053"/>
                    </a:cubicBezTo>
                    <a:lnTo>
                      <a:pt x="4167" y="4053"/>
                    </a:lnTo>
                    <a:cubicBezTo>
                      <a:pt x="4167" y="4055"/>
                      <a:pt x="4165" y="4057"/>
                      <a:pt x="4163" y="4057"/>
                    </a:cubicBezTo>
                    <a:cubicBezTo>
                      <a:pt x="4161" y="4057"/>
                      <a:pt x="4159" y="4055"/>
                      <a:pt x="4159" y="4053"/>
                    </a:cubicBezTo>
                    <a:close/>
                    <a:moveTo>
                      <a:pt x="4159" y="4037"/>
                    </a:moveTo>
                    <a:lnTo>
                      <a:pt x="4159" y="4037"/>
                    </a:lnTo>
                    <a:cubicBezTo>
                      <a:pt x="4159" y="4035"/>
                      <a:pt x="4161" y="4033"/>
                      <a:pt x="4163" y="4033"/>
                    </a:cubicBezTo>
                    <a:cubicBezTo>
                      <a:pt x="4165" y="4033"/>
                      <a:pt x="4167" y="4035"/>
                      <a:pt x="4167" y="4037"/>
                    </a:cubicBezTo>
                    <a:lnTo>
                      <a:pt x="4167" y="4037"/>
                    </a:lnTo>
                    <a:cubicBezTo>
                      <a:pt x="4167" y="4039"/>
                      <a:pt x="4165" y="4041"/>
                      <a:pt x="4163" y="4041"/>
                    </a:cubicBezTo>
                    <a:cubicBezTo>
                      <a:pt x="4161" y="4041"/>
                      <a:pt x="4159" y="4039"/>
                      <a:pt x="4159" y="4037"/>
                    </a:cubicBezTo>
                    <a:close/>
                    <a:moveTo>
                      <a:pt x="4159" y="4021"/>
                    </a:moveTo>
                    <a:lnTo>
                      <a:pt x="4159" y="4021"/>
                    </a:lnTo>
                    <a:cubicBezTo>
                      <a:pt x="4159" y="4019"/>
                      <a:pt x="4161" y="4017"/>
                      <a:pt x="4163" y="4017"/>
                    </a:cubicBezTo>
                    <a:cubicBezTo>
                      <a:pt x="4165" y="4017"/>
                      <a:pt x="4167" y="4019"/>
                      <a:pt x="4167" y="4021"/>
                    </a:cubicBezTo>
                    <a:lnTo>
                      <a:pt x="4167" y="4021"/>
                    </a:lnTo>
                    <a:cubicBezTo>
                      <a:pt x="4167" y="4023"/>
                      <a:pt x="4165" y="4025"/>
                      <a:pt x="4163" y="4025"/>
                    </a:cubicBezTo>
                    <a:cubicBezTo>
                      <a:pt x="4161" y="4025"/>
                      <a:pt x="4159" y="4023"/>
                      <a:pt x="4159" y="4021"/>
                    </a:cubicBezTo>
                    <a:close/>
                    <a:moveTo>
                      <a:pt x="4159" y="4005"/>
                    </a:moveTo>
                    <a:lnTo>
                      <a:pt x="4159" y="4005"/>
                    </a:lnTo>
                    <a:cubicBezTo>
                      <a:pt x="4159" y="4003"/>
                      <a:pt x="4161" y="4001"/>
                      <a:pt x="4163" y="4001"/>
                    </a:cubicBezTo>
                    <a:cubicBezTo>
                      <a:pt x="4165" y="4001"/>
                      <a:pt x="4167" y="4003"/>
                      <a:pt x="4167" y="4005"/>
                    </a:cubicBezTo>
                    <a:lnTo>
                      <a:pt x="4167" y="4005"/>
                    </a:lnTo>
                    <a:cubicBezTo>
                      <a:pt x="4167" y="4007"/>
                      <a:pt x="4165" y="4009"/>
                      <a:pt x="4163" y="4009"/>
                    </a:cubicBezTo>
                    <a:cubicBezTo>
                      <a:pt x="4161" y="4009"/>
                      <a:pt x="4159" y="4007"/>
                      <a:pt x="4159" y="4005"/>
                    </a:cubicBezTo>
                    <a:close/>
                    <a:moveTo>
                      <a:pt x="4159" y="3989"/>
                    </a:moveTo>
                    <a:lnTo>
                      <a:pt x="4159" y="3989"/>
                    </a:lnTo>
                    <a:cubicBezTo>
                      <a:pt x="4159" y="3987"/>
                      <a:pt x="4161" y="3985"/>
                      <a:pt x="4163" y="3985"/>
                    </a:cubicBezTo>
                    <a:cubicBezTo>
                      <a:pt x="4165" y="3985"/>
                      <a:pt x="4167" y="3987"/>
                      <a:pt x="4167" y="3989"/>
                    </a:cubicBezTo>
                    <a:lnTo>
                      <a:pt x="4167" y="3989"/>
                    </a:lnTo>
                    <a:cubicBezTo>
                      <a:pt x="4167" y="3991"/>
                      <a:pt x="4165" y="3993"/>
                      <a:pt x="4163" y="3993"/>
                    </a:cubicBezTo>
                    <a:cubicBezTo>
                      <a:pt x="4161" y="3993"/>
                      <a:pt x="4159" y="3991"/>
                      <a:pt x="4159" y="3989"/>
                    </a:cubicBezTo>
                    <a:close/>
                    <a:moveTo>
                      <a:pt x="4159" y="3973"/>
                    </a:moveTo>
                    <a:lnTo>
                      <a:pt x="4159" y="3973"/>
                    </a:lnTo>
                    <a:cubicBezTo>
                      <a:pt x="4159" y="3971"/>
                      <a:pt x="4161" y="3969"/>
                      <a:pt x="4163" y="3969"/>
                    </a:cubicBezTo>
                    <a:cubicBezTo>
                      <a:pt x="4165" y="3969"/>
                      <a:pt x="4167" y="3971"/>
                      <a:pt x="4167" y="3973"/>
                    </a:cubicBezTo>
                    <a:lnTo>
                      <a:pt x="4167" y="3973"/>
                    </a:lnTo>
                    <a:cubicBezTo>
                      <a:pt x="4167" y="3975"/>
                      <a:pt x="4165" y="3977"/>
                      <a:pt x="4163" y="3977"/>
                    </a:cubicBezTo>
                    <a:cubicBezTo>
                      <a:pt x="4161" y="3977"/>
                      <a:pt x="4159" y="3975"/>
                      <a:pt x="4159" y="3973"/>
                    </a:cubicBezTo>
                    <a:close/>
                    <a:moveTo>
                      <a:pt x="4159" y="3957"/>
                    </a:moveTo>
                    <a:lnTo>
                      <a:pt x="4159" y="3957"/>
                    </a:lnTo>
                    <a:cubicBezTo>
                      <a:pt x="4159" y="3955"/>
                      <a:pt x="4161" y="3953"/>
                      <a:pt x="4163" y="3953"/>
                    </a:cubicBezTo>
                    <a:cubicBezTo>
                      <a:pt x="4165" y="3953"/>
                      <a:pt x="4167" y="3955"/>
                      <a:pt x="4167" y="3957"/>
                    </a:cubicBezTo>
                    <a:lnTo>
                      <a:pt x="4167" y="3957"/>
                    </a:lnTo>
                    <a:cubicBezTo>
                      <a:pt x="4167" y="3959"/>
                      <a:pt x="4165" y="3961"/>
                      <a:pt x="4163" y="3961"/>
                    </a:cubicBezTo>
                    <a:cubicBezTo>
                      <a:pt x="4161" y="3961"/>
                      <a:pt x="4159" y="3959"/>
                      <a:pt x="4159" y="3957"/>
                    </a:cubicBezTo>
                    <a:close/>
                    <a:moveTo>
                      <a:pt x="4159" y="3941"/>
                    </a:moveTo>
                    <a:lnTo>
                      <a:pt x="4159" y="3941"/>
                    </a:lnTo>
                    <a:cubicBezTo>
                      <a:pt x="4159" y="3939"/>
                      <a:pt x="4161" y="3937"/>
                      <a:pt x="4163" y="3937"/>
                    </a:cubicBezTo>
                    <a:cubicBezTo>
                      <a:pt x="4165" y="3937"/>
                      <a:pt x="4167" y="3939"/>
                      <a:pt x="4167" y="3941"/>
                    </a:cubicBezTo>
                    <a:lnTo>
                      <a:pt x="4167" y="3941"/>
                    </a:lnTo>
                    <a:cubicBezTo>
                      <a:pt x="4167" y="3943"/>
                      <a:pt x="4165" y="3945"/>
                      <a:pt x="4163" y="3945"/>
                    </a:cubicBezTo>
                    <a:cubicBezTo>
                      <a:pt x="4161" y="3945"/>
                      <a:pt x="4159" y="3943"/>
                      <a:pt x="4159" y="3941"/>
                    </a:cubicBezTo>
                    <a:close/>
                    <a:moveTo>
                      <a:pt x="4159" y="3925"/>
                    </a:moveTo>
                    <a:lnTo>
                      <a:pt x="4159" y="3925"/>
                    </a:lnTo>
                    <a:cubicBezTo>
                      <a:pt x="4159" y="3923"/>
                      <a:pt x="4161" y="3921"/>
                      <a:pt x="4163" y="3921"/>
                    </a:cubicBezTo>
                    <a:cubicBezTo>
                      <a:pt x="4165" y="3921"/>
                      <a:pt x="4167" y="3923"/>
                      <a:pt x="4167" y="3925"/>
                    </a:cubicBezTo>
                    <a:lnTo>
                      <a:pt x="4167" y="3925"/>
                    </a:lnTo>
                    <a:cubicBezTo>
                      <a:pt x="4167" y="3927"/>
                      <a:pt x="4165" y="3929"/>
                      <a:pt x="4163" y="3929"/>
                    </a:cubicBezTo>
                    <a:cubicBezTo>
                      <a:pt x="4161" y="3929"/>
                      <a:pt x="4159" y="3927"/>
                      <a:pt x="4159" y="3925"/>
                    </a:cubicBezTo>
                    <a:close/>
                    <a:moveTo>
                      <a:pt x="4159" y="3909"/>
                    </a:moveTo>
                    <a:lnTo>
                      <a:pt x="4159" y="3909"/>
                    </a:lnTo>
                    <a:cubicBezTo>
                      <a:pt x="4159" y="3907"/>
                      <a:pt x="4161" y="3905"/>
                      <a:pt x="4163" y="3905"/>
                    </a:cubicBezTo>
                    <a:cubicBezTo>
                      <a:pt x="4165" y="3905"/>
                      <a:pt x="4167" y="3907"/>
                      <a:pt x="4167" y="3909"/>
                    </a:cubicBezTo>
                    <a:lnTo>
                      <a:pt x="4167" y="3909"/>
                    </a:lnTo>
                    <a:cubicBezTo>
                      <a:pt x="4167" y="3911"/>
                      <a:pt x="4165" y="3913"/>
                      <a:pt x="4163" y="3913"/>
                    </a:cubicBezTo>
                    <a:cubicBezTo>
                      <a:pt x="4161" y="3913"/>
                      <a:pt x="4159" y="3911"/>
                      <a:pt x="4159" y="3909"/>
                    </a:cubicBezTo>
                    <a:close/>
                    <a:moveTo>
                      <a:pt x="4159" y="3893"/>
                    </a:moveTo>
                    <a:lnTo>
                      <a:pt x="4159" y="3893"/>
                    </a:lnTo>
                    <a:cubicBezTo>
                      <a:pt x="4159" y="3891"/>
                      <a:pt x="4161" y="3889"/>
                      <a:pt x="4163" y="3889"/>
                    </a:cubicBezTo>
                    <a:cubicBezTo>
                      <a:pt x="4165" y="3889"/>
                      <a:pt x="4167" y="3891"/>
                      <a:pt x="4167" y="3893"/>
                    </a:cubicBezTo>
                    <a:lnTo>
                      <a:pt x="4167" y="3893"/>
                    </a:lnTo>
                    <a:cubicBezTo>
                      <a:pt x="4167" y="3895"/>
                      <a:pt x="4165" y="3897"/>
                      <a:pt x="4163" y="3897"/>
                    </a:cubicBezTo>
                    <a:cubicBezTo>
                      <a:pt x="4161" y="3897"/>
                      <a:pt x="4159" y="3895"/>
                      <a:pt x="4159" y="3893"/>
                    </a:cubicBezTo>
                    <a:close/>
                    <a:moveTo>
                      <a:pt x="4159" y="3877"/>
                    </a:moveTo>
                    <a:lnTo>
                      <a:pt x="4159" y="3877"/>
                    </a:lnTo>
                    <a:cubicBezTo>
                      <a:pt x="4159" y="3875"/>
                      <a:pt x="4161" y="3873"/>
                      <a:pt x="4163" y="3873"/>
                    </a:cubicBezTo>
                    <a:cubicBezTo>
                      <a:pt x="4165" y="3873"/>
                      <a:pt x="4167" y="3875"/>
                      <a:pt x="4167" y="3877"/>
                    </a:cubicBezTo>
                    <a:lnTo>
                      <a:pt x="4167" y="3877"/>
                    </a:lnTo>
                    <a:cubicBezTo>
                      <a:pt x="4167" y="3879"/>
                      <a:pt x="4165" y="3881"/>
                      <a:pt x="4163" y="3881"/>
                    </a:cubicBezTo>
                    <a:cubicBezTo>
                      <a:pt x="4161" y="3881"/>
                      <a:pt x="4159" y="3879"/>
                      <a:pt x="4159" y="3877"/>
                    </a:cubicBezTo>
                    <a:close/>
                    <a:moveTo>
                      <a:pt x="4159" y="3861"/>
                    </a:moveTo>
                    <a:lnTo>
                      <a:pt x="4159" y="3861"/>
                    </a:lnTo>
                    <a:cubicBezTo>
                      <a:pt x="4159" y="3859"/>
                      <a:pt x="4161" y="3857"/>
                      <a:pt x="4163" y="3857"/>
                    </a:cubicBezTo>
                    <a:cubicBezTo>
                      <a:pt x="4165" y="3857"/>
                      <a:pt x="4167" y="3859"/>
                      <a:pt x="4167" y="3861"/>
                    </a:cubicBezTo>
                    <a:lnTo>
                      <a:pt x="4167" y="3861"/>
                    </a:lnTo>
                    <a:cubicBezTo>
                      <a:pt x="4167" y="3863"/>
                      <a:pt x="4165" y="3865"/>
                      <a:pt x="4163" y="3865"/>
                    </a:cubicBezTo>
                    <a:cubicBezTo>
                      <a:pt x="4161" y="3865"/>
                      <a:pt x="4159" y="3863"/>
                      <a:pt x="4159" y="3861"/>
                    </a:cubicBezTo>
                    <a:close/>
                    <a:moveTo>
                      <a:pt x="4159" y="3845"/>
                    </a:moveTo>
                    <a:lnTo>
                      <a:pt x="4159" y="3845"/>
                    </a:lnTo>
                    <a:cubicBezTo>
                      <a:pt x="4159" y="3843"/>
                      <a:pt x="4161" y="3841"/>
                      <a:pt x="4163" y="3841"/>
                    </a:cubicBezTo>
                    <a:cubicBezTo>
                      <a:pt x="4165" y="3841"/>
                      <a:pt x="4167" y="3843"/>
                      <a:pt x="4167" y="3845"/>
                    </a:cubicBezTo>
                    <a:lnTo>
                      <a:pt x="4167" y="3845"/>
                    </a:lnTo>
                    <a:cubicBezTo>
                      <a:pt x="4167" y="3847"/>
                      <a:pt x="4165" y="3849"/>
                      <a:pt x="4163" y="3849"/>
                    </a:cubicBezTo>
                    <a:cubicBezTo>
                      <a:pt x="4161" y="3849"/>
                      <a:pt x="4159" y="3847"/>
                      <a:pt x="4159" y="3845"/>
                    </a:cubicBezTo>
                    <a:close/>
                    <a:moveTo>
                      <a:pt x="4159" y="3829"/>
                    </a:moveTo>
                    <a:lnTo>
                      <a:pt x="4159" y="3829"/>
                    </a:lnTo>
                    <a:cubicBezTo>
                      <a:pt x="4159" y="3827"/>
                      <a:pt x="4161" y="3825"/>
                      <a:pt x="4163" y="3825"/>
                    </a:cubicBezTo>
                    <a:cubicBezTo>
                      <a:pt x="4165" y="3825"/>
                      <a:pt x="4167" y="3827"/>
                      <a:pt x="4167" y="3829"/>
                    </a:cubicBezTo>
                    <a:lnTo>
                      <a:pt x="4167" y="3829"/>
                    </a:lnTo>
                    <a:cubicBezTo>
                      <a:pt x="4167" y="3831"/>
                      <a:pt x="4165" y="3833"/>
                      <a:pt x="4163" y="3833"/>
                    </a:cubicBezTo>
                    <a:cubicBezTo>
                      <a:pt x="4161" y="3833"/>
                      <a:pt x="4159" y="3831"/>
                      <a:pt x="4159" y="3829"/>
                    </a:cubicBezTo>
                    <a:close/>
                    <a:moveTo>
                      <a:pt x="4159" y="3813"/>
                    </a:moveTo>
                    <a:lnTo>
                      <a:pt x="4159" y="3813"/>
                    </a:lnTo>
                    <a:cubicBezTo>
                      <a:pt x="4159" y="3811"/>
                      <a:pt x="4161" y="3809"/>
                      <a:pt x="4163" y="3809"/>
                    </a:cubicBezTo>
                    <a:cubicBezTo>
                      <a:pt x="4165" y="3809"/>
                      <a:pt x="4167" y="3811"/>
                      <a:pt x="4167" y="3813"/>
                    </a:cubicBezTo>
                    <a:lnTo>
                      <a:pt x="4167" y="3813"/>
                    </a:lnTo>
                    <a:cubicBezTo>
                      <a:pt x="4167" y="3815"/>
                      <a:pt x="4165" y="3817"/>
                      <a:pt x="4163" y="3817"/>
                    </a:cubicBezTo>
                    <a:cubicBezTo>
                      <a:pt x="4161" y="3817"/>
                      <a:pt x="4159" y="3815"/>
                      <a:pt x="4159" y="3813"/>
                    </a:cubicBezTo>
                    <a:close/>
                    <a:moveTo>
                      <a:pt x="4159" y="3797"/>
                    </a:moveTo>
                    <a:lnTo>
                      <a:pt x="4159" y="3797"/>
                    </a:lnTo>
                    <a:cubicBezTo>
                      <a:pt x="4159" y="3795"/>
                      <a:pt x="4161" y="3793"/>
                      <a:pt x="4163" y="3793"/>
                    </a:cubicBezTo>
                    <a:cubicBezTo>
                      <a:pt x="4165" y="3793"/>
                      <a:pt x="4167" y="3795"/>
                      <a:pt x="4167" y="3797"/>
                    </a:cubicBezTo>
                    <a:lnTo>
                      <a:pt x="4167" y="3797"/>
                    </a:lnTo>
                    <a:cubicBezTo>
                      <a:pt x="4167" y="3799"/>
                      <a:pt x="4165" y="3801"/>
                      <a:pt x="4163" y="3801"/>
                    </a:cubicBezTo>
                    <a:cubicBezTo>
                      <a:pt x="4161" y="3801"/>
                      <a:pt x="4159" y="3799"/>
                      <a:pt x="4159" y="3797"/>
                    </a:cubicBezTo>
                    <a:close/>
                    <a:moveTo>
                      <a:pt x="4159" y="3781"/>
                    </a:moveTo>
                    <a:lnTo>
                      <a:pt x="4159" y="3781"/>
                    </a:lnTo>
                    <a:cubicBezTo>
                      <a:pt x="4159" y="3779"/>
                      <a:pt x="4161" y="3777"/>
                      <a:pt x="4163" y="3777"/>
                    </a:cubicBezTo>
                    <a:cubicBezTo>
                      <a:pt x="4165" y="3777"/>
                      <a:pt x="4167" y="3779"/>
                      <a:pt x="4167" y="3781"/>
                    </a:cubicBezTo>
                    <a:lnTo>
                      <a:pt x="4167" y="3781"/>
                    </a:lnTo>
                    <a:cubicBezTo>
                      <a:pt x="4167" y="3783"/>
                      <a:pt x="4165" y="3785"/>
                      <a:pt x="4163" y="3785"/>
                    </a:cubicBezTo>
                    <a:cubicBezTo>
                      <a:pt x="4161" y="3785"/>
                      <a:pt x="4159" y="3783"/>
                      <a:pt x="4159" y="3781"/>
                    </a:cubicBezTo>
                    <a:close/>
                    <a:moveTo>
                      <a:pt x="4159" y="3765"/>
                    </a:moveTo>
                    <a:lnTo>
                      <a:pt x="4159" y="3765"/>
                    </a:lnTo>
                    <a:cubicBezTo>
                      <a:pt x="4159" y="3763"/>
                      <a:pt x="4161" y="3761"/>
                      <a:pt x="4163" y="3761"/>
                    </a:cubicBezTo>
                    <a:cubicBezTo>
                      <a:pt x="4165" y="3761"/>
                      <a:pt x="4167" y="3763"/>
                      <a:pt x="4167" y="3765"/>
                    </a:cubicBezTo>
                    <a:lnTo>
                      <a:pt x="4167" y="3765"/>
                    </a:lnTo>
                    <a:cubicBezTo>
                      <a:pt x="4167" y="3767"/>
                      <a:pt x="4165" y="3769"/>
                      <a:pt x="4163" y="3769"/>
                    </a:cubicBezTo>
                    <a:cubicBezTo>
                      <a:pt x="4161" y="3769"/>
                      <a:pt x="4159" y="3767"/>
                      <a:pt x="4159" y="3765"/>
                    </a:cubicBezTo>
                    <a:close/>
                    <a:moveTo>
                      <a:pt x="4159" y="3749"/>
                    </a:moveTo>
                    <a:lnTo>
                      <a:pt x="4159" y="3749"/>
                    </a:lnTo>
                    <a:cubicBezTo>
                      <a:pt x="4159" y="3746"/>
                      <a:pt x="4161" y="3745"/>
                      <a:pt x="4163" y="3745"/>
                    </a:cubicBezTo>
                    <a:cubicBezTo>
                      <a:pt x="4165" y="3745"/>
                      <a:pt x="4167" y="3746"/>
                      <a:pt x="4167" y="3749"/>
                    </a:cubicBezTo>
                    <a:lnTo>
                      <a:pt x="4167" y="3749"/>
                    </a:lnTo>
                    <a:cubicBezTo>
                      <a:pt x="4167" y="3751"/>
                      <a:pt x="4165" y="3753"/>
                      <a:pt x="4163" y="3753"/>
                    </a:cubicBezTo>
                    <a:cubicBezTo>
                      <a:pt x="4161" y="3753"/>
                      <a:pt x="4159" y="3751"/>
                      <a:pt x="4159" y="3749"/>
                    </a:cubicBezTo>
                    <a:close/>
                    <a:moveTo>
                      <a:pt x="4159" y="3733"/>
                    </a:moveTo>
                    <a:lnTo>
                      <a:pt x="4159" y="3733"/>
                    </a:lnTo>
                    <a:cubicBezTo>
                      <a:pt x="4159" y="3730"/>
                      <a:pt x="4161" y="3729"/>
                      <a:pt x="4163" y="3729"/>
                    </a:cubicBezTo>
                    <a:cubicBezTo>
                      <a:pt x="4165" y="3729"/>
                      <a:pt x="4167" y="3730"/>
                      <a:pt x="4167" y="3733"/>
                    </a:cubicBezTo>
                    <a:lnTo>
                      <a:pt x="4167" y="3733"/>
                    </a:lnTo>
                    <a:cubicBezTo>
                      <a:pt x="4167" y="3735"/>
                      <a:pt x="4165" y="3737"/>
                      <a:pt x="4163" y="3737"/>
                    </a:cubicBezTo>
                    <a:cubicBezTo>
                      <a:pt x="4161" y="3737"/>
                      <a:pt x="4159" y="3735"/>
                      <a:pt x="4159" y="3733"/>
                    </a:cubicBezTo>
                    <a:close/>
                    <a:moveTo>
                      <a:pt x="4159" y="3717"/>
                    </a:moveTo>
                    <a:lnTo>
                      <a:pt x="4159" y="3717"/>
                    </a:lnTo>
                    <a:cubicBezTo>
                      <a:pt x="4159" y="3714"/>
                      <a:pt x="4161" y="3713"/>
                      <a:pt x="4163" y="3713"/>
                    </a:cubicBezTo>
                    <a:cubicBezTo>
                      <a:pt x="4165" y="3713"/>
                      <a:pt x="4167" y="3714"/>
                      <a:pt x="4167" y="3717"/>
                    </a:cubicBezTo>
                    <a:lnTo>
                      <a:pt x="4167" y="3717"/>
                    </a:lnTo>
                    <a:cubicBezTo>
                      <a:pt x="4167" y="3719"/>
                      <a:pt x="4165" y="3721"/>
                      <a:pt x="4163" y="3721"/>
                    </a:cubicBezTo>
                    <a:cubicBezTo>
                      <a:pt x="4161" y="3721"/>
                      <a:pt x="4159" y="3719"/>
                      <a:pt x="4159" y="3717"/>
                    </a:cubicBezTo>
                    <a:close/>
                    <a:moveTo>
                      <a:pt x="4159" y="3701"/>
                    </a:moveTo>
                    <a:lnTo>
                      <a:pt x="4159" y="3701"/>
                    </a:lnTo>
                    <a:cubicBezTo>
                      <a:pt x="4159" y="3698"/>
                      <a:pt x="4161" y="3697"/>
                      <a:pt x="4163" y="3697"/>
                    </a:cubicBezTo>
                    <a:cubicBezTo>
                      <a:pt x="4165" y="3697"/>
                      <a:pt x="4167" y="3698"/>
                      <a:pt x="4167" y="3701"/>
                    </a:cubicBezTo>
                    <a:lnTo>
                      <a:pt x="4167" y="3701"/>
                    </a:lnTo>
                    <a:cubicBezTo>
                      <a:pt x="4167" y="3703"/>
                      <a:pt x="4165" y="3705"/>
                      <a:pt x="4163" y="3705"/>
                    </a:cubicBezTo>
                    <a:cubicBezTo>
                      <a:pt x="4161" y="3705"/>
                      <a:pt x="4159" y="3703"/>
                      <a:pt x="4159" y="3701"/>
                    </a:cubicBezTo>
                    <a:close/>
                    <a:moveTo>
                      <a:pt x="4159" y="3685"/>
                    </a:moveTo>
                    <a:lnTo>
                      <a:pt x="4159" y="3685"/>
                    </a:lnTo>
                    <a:cubicBezTo>
                      <a:pt x="4159" y="3682"/>
                      <a:pt x="4161" y="3681"/>
                      <a:pt x="4163" y="3681"/>
                    </a:cubicBezTo>
                    <a:cubicBezTo>
                      <a:pt x="4165" y="3681"/>
                      <a:pt x="4167" y="3682"/>
                      <a:pt x="4167" y="3685"/>
                    </a:cubicBezTo>
                    <a:lnTo>
                      <a:pt x="4167" y="3685"/>
                    </a:lnTo>
                    <a:cubicBezTo>
                      <a:pt x="4167" y="3687"/>
                      <a:pt x="4165" y="3689"/>
                      <a:pt x="4163" y="3689"/>
                    </a:cubicBezTo>
                    <a:cubicBezTo>
                      <a:pt x="4161" y="3689"/>
                      <a:pt x="4159" y="3687"/>
                      <a:pt x="4159" y="3685"/>
                    </a:cubicBezTo>
                    <a:close/>
                    <a:moveTo>
                      <a:pt x="4159" y="3669"/>
                    </a:moveTo>
                    <a:lnTo>
                      <a:pt x="4159" y="3669"/>
                    </a:lnTo>
                    <a:cubicBezTo>
                      <a:pt x="4159" y="3666"/>
                      <a:pt x="4161" y="3665"/>
                      <a:pt x="4163" y="3665"/>
                    </a:cubicBezTo>
                    <a:cubicBezTo>
                      <a:pt x="4165" y="3665"/>
                      <a:pt x="4167" y="3666"/>
                      <a:pt x="4167" y="3669"/>
                    </a:cubicBezTo>
                    <a:lnTo>
                      <a:pt x="4167" y="3669"/>
                    </a:lnTo>
                    <a:cubicBezTo>
                      <a:pt x="4167" y="3671"/>
                      <a:pt x="4165" y="3673"/>
                      <a:pt x="4163" y="3673"/>
                    </a:cubicBezTo>
                    <a:cubicBezTo>
                      <a:pt x="4161" y="3673"/>
                      <a:pt x="4159" y="3671"/>
                      <a:pt x="4159" y="3669"/>
                    </a:cubicBezTo>
                    <a:close/>
                    <a:moveTo>
                      <a:pt x="4159" y="3653"/>
                    </a:moveTo>
                    <a:lnTo>
                      <a:pt x="4159" y="3653"/>
                    </a:lnTo>
                    <a:cubicBezTo>
                      <a:pt x="4159" y="3650"/>
                      <a:pt x="4161" y="3649"/>
                      <a:pt x="4163" y="3649"/>
                    </a:cubicBezTo>
                    <a:cubicBezTo>
                      <a:pt x="4165" y="3649"/>
                      <a:pt x="4167" y="3650"/>
                      <a:pt x="4167" y="3653"/>
                    </a:cubicBezTo>
                    <a:lnTo>
                      <a:pt x="4167" y="3653"/>
                    </a:lnTo>
                    <a:cubicBezTo>
                      <a:pt x="4167" y="3655"/>
                      <a:pt x="4165" y="3657"/>
                      <a:pt x="4163" y="3657"/>
                    </a:cubicBezTo>
                    <a:cubicBezTo>
                      <a:pt x="4161" y="3657"/>
                      <a:pt x="4159" y="3655"/>
                      <a:pt x="4159" y="3653"/>
                    </a:cubicBezTo>
                    <a:close/>
                    <a:moveTo>
                      <a:pt x="4159" y="3637"/>
                    </a:moveTo>
                    <a:lnTo>
                      <a:pt x="4159" y="3637"/>
                    </a:lnTo>
                    <a:cubicBezTo>
                      <a:pt x="4159" y="3634"/>
                      <a:pt x="4161" y="3633"/>
                      <a:pt x="4163" y="3633"/>
                    </a:cubicBezTo>
                    <a:cubicBezTo>
                      <a:pt x="4165" y="3633"/>
                      <a:pt x="4167" y="3634"/>
                      <a:pt x="4167" y="3637"/>
                    </a:cubicBezTo>
                    <a:lnTo>
                      <a:pt x="4167" y="3637"/>
                    </a:lnTo>
                    <a:cubicBezTo>
                      <a:pt x="4167" y="3639"/>
                      <a:pt x="4165" y="3641"/>
                      <a:pt x="4163" y="3641"/>
                    </a:cubicBezTo>
                    <a:cubicBezTo>
                      <a:pt x="4161" y="3641"/>
                      <a:pt x="4159" y="3639"/>
                      <a:pt x="4159" y="3637"/>
                    </a:cubicBezTo>
                    <a:close/>
                    <a:moveTo>
                      <a:pt x="4159" y="3621"/>
                    </a:moveTo>
                    <a:lnTo>
                      <a:pt x="4159" y="3621"/>
                    </a:lnTo>
                    <a:cubicBezTo>
                      <a:pt x="4159" y="3618"/>
                      <a:pt x="4161" y="3617"/>
                      <a:pt x="4163" y="3617"/>
                    </a:cubicBezTo>
                    <a:cubicBezTo>
                      <a:pt x="4165" y="3617"/>
                      <a:pt x="4167" y="3618"/>
                      <a:pt x="4167" y="3621"/>
                    </a:cubicBezTo>
                    <a:lnTo>
                      <a:pt x="4167" y="3621"/>
                    </a:lnTo>
                    <a:cubicBezTo>
                      <a:pt x="4167" y="3623"/>
                      <a:pt x="4165" y="3625"/>
                      <a:pt x="4163" y="3625"/>
                    </a:cubicBezTo>
                    <a:cubicBezTo>
                      <a:pt x="4161" y="3625"/>
                      <a:pt x="4159" y="3623"/>
                      <a:pt x="4159" y="3621"/>
                    </a:cubicBezTo>
                    <a:close/>
                    <a:moveTo>
                      <a:pt x="4159" y="3605"/>
                    </a:moveTo>
                    <a:lnTo>
                      <a:pt x="4159" y="3605"/>
                    </a:lnTo>
                    <a:cubicBezTo>
                      <a:pt x="4159" y="3602"/>
                      <a:pt x="4161" y="3601"/>
                      <a:pt x="4163" y="3601"/>
                    </a:cubicBezTo>
                    <a:cubicBezTo>
                      <a:pt x="4165" y="3601"/>
                      <a:pt x="4167" y="3602"/>
                      <a:pt x="4167" y="3605"/>
                    </a:cubicBezTo>
                    <a:lnTo>
                      <a:pt x="4167" y="3605"/>
                    </a:lnTo>
                    <a:cubicBezTo>
                      <a:pt x="4167" y="3607"/>
                      <a:pt x="4165" y="3609"/>
                      <a:pt x="4163" y="3609"/>
                    </a:cubicBezTo>
                    <a:cubicBezTo>
                      <a:pt x="4161" y="3609"/>
                      <a:pt x="4159" y="3607"/>
                      <a:pt x="4159" y="3605"/>
                    </a:cubicBezTo>
                    <a:close/>
                    <a:moveTo>
                      <a:pt x="4159" y="3589"/>
                    </a:moveTo>
                    <a:lnTo>
                      <a:pt x="4159" y="3589"/>
                    </a:lnTo>
                    <a:cubicBezTo>
                      <a:pt x="4159" y="3586"/>
                      <a:pt x="4161" y="3585"/>
                      <a:pt x="4163" y="3585"/>
                    </a:cubicBezTo>
                    <a:cubicBezTo>
                      <a:pt x="4165" y="3585"/>
                      <a:pt x="4167" y="3586"/>
                      <a:pt x="4167" y="3589"/>
                    </a:cubicBezTo>
                    <a:lnTo>
                      <a:pt x="4167" y="3589"/>
                    </a:lnTo>
                    <a:cubicBezTo>
                      <a:pt x="4167" y="3591"/>
                      <a:pt x="4165" y="3593"/>
                      <a:pt x="4163" y="3593"/>
                    </a:cubicBezTo>
                    <a:cubicBezTo>
                      <a:pt x="4161" y="3593"/>
                      <a:pt x="4159" y="3591"/>
                      <a:pt x="4159" y="3589"/>
                    </a:cubicBezTo>
                    <a:close/>
                    <a:moveTo>
                      <a:pt x="4159" y="3573"/>
                    </a:moveTo>
                    <a:lnTo>
                      <a:pt x="4159" y="3573"/>
                    </a:lnTo>
                    <a:cubicBezTo>
                      <a:pt x="4159" y="3570"/>
                      <a:pt x="4161" y="3569"/>
                      <a:pt x="4163" y="3569"/>
                    </a:cubicBezTo>
                    <a:cubicBezTo>
                      <a:pt x="4165" y="3569"/>
                      <a:pt x="4167" y="3570"/>
                      <a:pt x="4167" y="3573"/>
                    </a:cubicBezTo>
                    <a:lnTo>
                      <a:pt x="4167" y="3573"/>
                    </a:lnTo>
                    <a:cubicBezTo>
                      <a:pt x="4167" y="3575"/>
                      <a:pt x="4165" y="3577"/>
                      <a:pt x="4163" y="3577"/>
                    </a:cubicBezTo>
                    <a:cubicBezTo>
                      <a:pt x="4161" y="3577"/>
                      <a:pt x="4159" y="3575"/>
                      <a:pt x="4159" y="3573"/>
                    </a:cubicBezTo>
                    <a:close/>
                    <a:moveTo>
                      <a:pt x="4159" y="3557"/>
                    </a:moveTo>
                    <a:lnTo>
                      <a:pt x="4159" y="3557"/>
                    </a:lnTo>
                    <a:cubicBezTo>
                      <a:pt x="4159" y="3554"/>
                      <a:pt x="4161" y="3553"/>
                      <a:pt x="4163" y="3553"/>
                    </a:cubicBezTo>
                    <a:cubicBezTo>
                      <a:pt x="4165" y="3553"/>
                      <a:pt x="4167" y="3554"/>
                      <a:pt x="4167" y="3557"/>
                    </a:cubicBezTo>
                    <a:lnTo>
                      <a:pt x="4167" y="3557"/>
                    </a:lnTo>
                    <a:cubicBezTo>
                      <a:pt x="4167" y="3559"/>
                      <a:pt x="4165" y="3561"/>
                      <a:pt x="4163" y="3561"/>
                    </a:cubicBezTo>
                    <a:cubicBezTo>
                      <a:pt x="4161" y="3561"/>
                      <a:pt x="4159" y="3559"/>
                      <a:pt x="4159" y="3557"/>
                    </a:cubicBezTo>
                    <a:close/>
                    <a:moveTo>
                      <a:pt x="4159" y="3541"/>
                    </a:moveTo>
                    <a:lnTo>
                      <a:pt x="4159" y="3541"/>
                    </a:lnTo>
                    <a:cubicBezTo>
                      <a:pt x="4159" y="3538"/>
                      <a:pt x="4161" y="3537"/>
                      <a:pt x="4163" y="3537"/>
                    </a:cubicBezTo>
                    <a:cubicBezTo>
                      <a:pt x="4165" y="3537"/>
                      <a:pt x="4167" y="3538"/>
                      <a:pt x="4167" y="3541"/>
                    </a:cubicBezTo>
                    <a:lnTo>
                      <a:pt x="4167" y="3541"/>
                    </a:lnTo>
                    <a:cubicBezTo>
                      <a:pt x="4167" y="3543"/>
                      <a:pt x="4165" y="3545"/>
                      <a:pt x="4163" y="3545"/>
                    </a:cubicBezTo>
                    <a:cubicBezTo>
                      <a:pt x="4161" y="3545"/>
                      <a:pt x="4159" y="3543"/>
                      <a:pt x="4159" y="3541"/>
                    </a:cubicBezTo>
                    <a:close/>
                    <a:moveTo>
                      <a:pt x="4159" y="3525"/>
                    </a:moveTo>
                    <a:lnTo>
                      <a:pt x="4159" y="3525"/>
                    </a:lnTo>
                    <a:cubicBezTo>
                      <a:pt x="4159" y="3522"/>
                      <a:pt x="4161" y="3521"/>
                      <a:pt x="4163" y="3521"/>
                    </a:cubicBezTo>
                    <a:cubicBezTo>
                      <a:pt x="4165" y="3521"/>
                      <a:pt x="4167" y="3522"/>
                      <a:pt x="4167" y="3525"/>
                    </a:cubicBezTo>
                    <a:lnTo>
                      <a:pt x="4167" y="3525"/>
                    </a:lnTo>
                    <a:cubicBezTo>
                      <a:pt x="4167" y="3527"/>
                      <a:pt x="4165" y="3529"/>
                      <a:pt x="4163" y="3529"/>
                    </a:cubicBezTo>
                    <a:cubicBezTo>
                      <a:pt x="4161" y="3529"/>
                      <a:pt x="4159" y="3527"/>
                      <a:pt x="4159" y="3525"/>
                    </a:cubicBezTo>
                    <a:close/>
                    <a:moveTo>
                      <a:pt x="4159" y="3509"/>
                    </a:moveTo>
                    <a:lnTo>
                      <a:pt x="4159" y="3509"/>
                    </a:lnTo>
                    <a:cubicBezTo>
                      <a:pt x="4159" y="3506"/>
                      <a:pt x="4161" y="3505"/>
                      <a:pt x="4163" y="3505"/>
                    </a:cubicBezTo>
                    <a:cubicBezTo>
                      <a:pt x="4165" y="3505"/>
                      <a:pt x="4167" y="3506"/>
                      <a:pt x="4167" y="3509"/>
                    </a:cubicBezTo>
                    <a:lnTo>
                      <a:pt x="4167" y="3509"/>
                    </a:lnTo>
                    <a:cubicBezTo>
                      <a:pt x="4167" y="3511"/>
                      <a:pt x="4165" y="3513"/>
                      <a:pt x="4163" y="3513"/>
                    </a:cubicBezTo>
                    <a:cubicBezTo>
                      <a:pt x="4161" y="3513"/>
                      <a:pt x="4159" y="3511"/>
                      <a:pt x="4159" y="3509"/>
                    </a:cubicBezTo>
                    <a:close/>
                    <a:moveTo>
                      <a:pt x="4159" y="3493"/>
                    </a:moveTo>
                    <a:lnTo>
                      <a:pt x="4159" y="3493"/>
                    </a:lnTo>
                    <a:cubicBezTo>
                      <a:pt x="4159" y="3490"/>
                      <a:pt x="4161" y="3489"/>
                      <a:pt x="4163" y="3489"/>
                    </a:cubicBezTo>
                    <a:cubicBezTo>
                      <a:pt x="4165" y="3489"/>
                      <a:pt x="4167" y="3490"/>
                      <a:pt x="4167" y="3493"/>
                    </a:cubicBezTo>
                    <a:lnTo>
                      <a:pt x="4167" y="3493"/>
                    </a:lnTo>
                    <a:cubicBezTo>
                      <a:pt x="4167" y="3495"/>
                      <a:pt x="4165" y="3497"/>
                      <a:pt x="4163" y="3497"/>
                    </a:cubicBezTo>
                    <a:cubicBezTo>
                      <a:pt x="4161" y="3497"/>
                      <a:pt x="4159" y="3495"/>
                      <a:pt x="4159" y="3493"/>
                    </a:cubicBezTo>
                    <a:close/>
                    <a:moveTo>
                      <a:pt x="4159" y="3477"/>
                    </a:moveTo>
                    <a:lnTo>
                      <a:pt x="4159" y="3477"/>
                    </a:lnTo>
                    <a:cubicBezTo>
                      <a:pt x="4159" y="3474"/>
                      <a:pt x="4161" y="3473"/>
                      <a:pt x="4163" y="3473"/>
                    </a:cubicBezTo>
                    <a:cubicBezTo>
                      <a:pt x="4165" y="3473"/>
                      <a:pt x="4167" y="3474"/>
                      <a:pt x="4167" y="3477"/>
                    </a:cubicBezTo>
                    <a:lnTo>
                      <a:pt x="4167" y="3477"/>
                    </a:lnTo>
                    <a:cubicBezTo>
                      <a:pt x="4167" y="3479"/>
                      <a:pt x="4165" y="3481"/>
                      <a:pt x="4163" y="3481"/>
                    </a:cubicBezTo>
                    <a:cubicBezTo>
                      <a:pt x="4161" y="3481"/>
                      <a:pt x="4159" y="3479"/>
                      <a:pt x="4159" y="3477"/>
                    </a:cubicBezTo>
                    <a:close/>
                    <a:moveTo>
                      <a:pt x="4159" y="3461"/>
                    </a:moveTo>
                    <a:lnTo>
                      <a:pt x="4159" y="3461"/>
                    </a:lnTo>
                    <a:cubicBezTo>
                      <a:pt x="4159" y="3458"/>
                      <a:pt x="4161" y="3457"/>
                      <a:pt x="4163" y="3457"/>
                    </a:cubicBezTo>
                    <a:cubicBezTo>
                      <a:pt x="4165" y="3457"/>
                      <a:pt x="4167" y="3458"/>
                      <a:pt x="4167" y="3461"/>
                    </a:cubicBezTo>
                    <a:lnTo>
                      <a:pt x="4167" y="3461"/>
                    </a:lnTo>
                    <a:cubicBezTo>
                      <a:pt x="4167" y="3463"/>
                      <a:pt x="4165" y="3465"/>
                      <a:pt x="4163" y="3465"/>
                    </a:cubicBezTo>
                    <a:cubicBezTo>
                      <a:pt x="4161" y="3465"/>
                      <a:pt x="4159" y="3463"/>
                      <a:pt x="4159" y="3461"/>
                    </a:cubicBezTo>
                    <a:close/>
                    <a:moveTo>
                      <a:pt x="4159" y="3445"/>
                    </a:moveTo>
                    <a:lnTo>
                      <a:pt x="4159" y="3445"/>
                    </a:lnTo>
                    <a:cubicBezTo>
                      <a:pt x="4159" y="3442"/>
                      <a:pt x="4161" y="3441"/>
                      <a:pt x="4163" y="3441"/>
                    </a:cubicBezTo>
                    <a:cubicBezTo>
                      <a:pt x="4165" y="3441"/>
                      <a:pt x="4167" y="3442"/>
                      <a:pt x="4167" y="3445"/>
                    </a:cubicBezTo>
                    <a:lnTo>
                      <a:pt x="4167" y="3445"/>
                    </a:lnTo>
                    <a:cubicBezTo>
                      <a:pt x="4167" y="3447"/>
                      <a:pt x="4165" y="3449"/>
                      <a:pt x="4163" y="3449"/>
                    </a:cubicBezTo>
                    <a:cubicBezTo>
                      <a:pt x="4161" y="3449"/>
                      <a:pt x="4159" y="3447"/>
                      <a:pt x="4159" y="3445"/>
                    </a:cubicBezTo>
                    <a:close/>
                    <a:moveTo>
                      <a:pt x="4159" y="3429"/>
                    </a:moveTo>
                    <a:lnTo>
                      <a:pt x="4159" y="3429"/>
                    </a:lnTo>
                    <a:cubicBezTo>
                      <a:pt x="4159" y="3426"/>
                      <a:pt x="4161" y="3425"/>
                      <a:pt x="4163" y="3425"/>
                    </a:cubicBezTo>
                    <a:cubicBezTo>
                      <a:pt x="4165" y="3425"/>
                      <a:pt x="4167" y="3426"/>
                      <a:pt x="4167" y="3429"/>
                    </a:cubicBezTo>
                    <a:lnTo>
                      <a:pt x="4167" y="3429"/>
                    </a:lnTo>
                    <a:cubicBezTo>
                      <a:pt x="4167" y="3431"/>
                      <a:pt x="4165" y="3433"/>
                      <a:pt x="4163" y="3433"/>
                    </a:cubicBezTo>
                    <a:cubicBezTo>
                      <a:pt x="4161" y="3433"/>
                      <a:pt x="4159" y="3431"/>
                      <a:pt x="4159" y="3429"/>
                    </a:cubicBezTo>
                    <a:close/>
                    <a:moveTo>
                      <a:pt x="4159" y="3413"/>
                    </a:moveTo>
                    <a:lnTo>
                      <a:pt x="4159" y="3413"/>
                    </a:lnTo>
                    <a:cubicBezTo>
                      <a:pt x="4159" y="3410"/>
                      <a:pt x="4161" y="3409"/>
                      <a:pt x="4163" y="3409"/>
                    </a:cubicBezTo>
                    <a:cubicBezTo>
                      <a:pt x="4165" y="3409"/>
                      <a:pt x="4167" y="3410"/>
                      <a:pt x="4167" y="3413"/>
                    </a:cubicBezTo>
                    <a:lnTo>
                      <a:pt x="4167" y="3413"/>
                    </a:lnTo>
                    <a:cubicBezTo>
                      <a:pt x="4167" y="3415"/>
                      <a:pt x="4165" y="3417"/>
                      <a:pt x="4163" y="3417"/>
                    </a:cubicBezTo>
                    <a:cubicBezTo>
                      <a:pt x="4161" y="3417"/>
                      <a:pt x="4159" y="3415"/>
                      <a:pt x="4159" y="3413"/>
                    </a:cubicBezTo>
                    <a:close/>
                    <a:moveTo>
                      <a:pt x="4159" y="3397"/>
                    </a:moveTo>
                    <a:lnTo>
                      <a:pt x="4159" y="3397"/>
                    </a:lnTo>
                    <a:cubicBezTo>
                      <a:pt x="4159" y="3394"/>
                      <a:pt x="4161" y="3393"/>
                      <a:pt x="4163" y="3393"/>
                    </a:cubicBezTo>
                    <a:cubicBezTo>
                      <a:pt x="4165" y="3393"/>
                      <a:pt x="4167" y="3394"/>
                      <a:pt x="4167" y="3397"/>
                    </a:cubicBezTo>
                    <a:lnTo>
                      <a:pt x="4167" y="3397"/>
                    </a:lnTo>
                    <a:cubicBezTo>
                      <a:pt x="4167" y="3399"/>
                      <a:pt x="4165" y="3401"/>
                      <a:pt x="4163" y="3401"/>
                    </a:cubicBezTo>
                    <a:cubicBezTo>
                      <a:pt x="4161" y="3401"/>
                      <a:pt x="4159" y="3399"/>
                      <a:pt x="4159" y="3397"/>
                    </a:cubicBezTo>
                    <a:close/>
                    <a:moveTo>
                      <a:pt x="4159" y="3381"/>
                    </a:moveTo>
                    <a:lnTo>
                      <a:pt x="4159" y="3381"/>
                    </a:lnTo>
                    <a:cubicBezTo>
                      <a:pt x="4159" y="3378"/>
                      <a:pt x="4161" y="3376"/>
                      <a:pt x="4163" y="3376"/>
                    </a:cubicBezTo>
                    <a:cubicBezTo>
                      <a:pt x="4165" y="3376"/>
                      <a:pt x="4167" y="3378"/>
                      <a:pt x="4167" y="3381"/>
                    </a:cubicBezTo>
                    <a:lnTo>
                      <a:pt x="4167" y="3381"/>
                    </a:lnTo>
                    <a:cubicBezTo>
                      <a:pt x="4167" y="3383"/>
                      <a:pt x="4165" y="3385"/>
                      <a:pt x="4163" y="3385"/>
                    </a:cubicBezTo>
                    <a:cubicBezTo>
                      <a:pt x="4161" y="3385"/>
                      <a:pt x="4159" y="3383"/>
                      <a:pt x="4159" y="3381"/>
                    </a:cubicBezTo>
                    <a:close/>
                    <a:moveTo>
                      <a:pt x="4159" y="3365"/>
                    </a:moveTo>
                    <a:lnTo>
                      <a:pt x="4159" y="3364"/>
                    </a:lnTo>
                    <a:cubicBezTo>
                      <a:pt x="4159" y="3362"/>
                      <a:pt x="4161" y="3360"/>
                      <a:pt x="4163" y="3360"/>
                    </a:cubicBezTo>
                    <a:cubicBezTo>
                      <a:pt x="4165" y="3360"/>
                      <a:pt x="4167" y="3362"/>
                      <a:pt x="4167" y="3364"/>
                    </a:cubicBezTo>
                    <a:lnTo>
                      <a:pt x="4167" y="3365"/>
                    </a:lnTo>
                    <a:cubicBezTo>
                      <a:pt x="4167" y="3367"/>
                      <a:pt x="4165" y="3369"/>
                      <a:pt x="4163" y="3369"/>
                    </a:cubicBezTo>
                    <a:cubicBezTo>
                      <a:pt x="4161" y="3369"/>
                      <a:pt x="4159" y="3367"/>
                      <a:pt x="4159" y="3365"/>
                    </a:cubicBezTo>
                    <a:close/>
                    <a:moveTo>
                      <a:pt x="4159" y="3348"/>
                    </a:moveTo>
                    <a:lnTo>
                      <a:pt x="4159" y="3348"/>
                    </a:lnTo>
                    <a:cubicBezTo>
                      <a:pt x="4159" y="3346"/>
                      <a:pt x="4161" y="3344"/>
                      <a:pt x="4163" y="3344"/>
                    </a:cubicBezTo>
                    <a:cubicBezTo>
                      <a:pt x="4165" y="3344"/>
                      <a:pt x="4167" y="3346"/>
                      <a:pt x="4167" y="3348"/>
                    </a:cubicBezTo>
                    <a:lnTo>
                      <a:pt x="4167" y="3348"/>
                    </a:lnTo>
                    <a:cubicBezTo>
                      <a:pt x="4167" y="3351"/>
                      <a:pt x="4165" y="3352"/>
                      <a:pt x="4163" y="3352"/>
                    </a:cubicBezTo>
                    <a:cubicBezTo>
                      <a:pt x="4161" y="3352"/>
                      <a:pt x="4159" y="3351"/>
                      <a:pt x="4159" y="3348"/>
                    </a:cubicBezTo>
                    <a:close/>
                    <a:moveTo>
                      <a:pt x="4159" y="3332"/>
                    </a:moveTo>
                    <a:lnTo>
                      <a:pt x="4159" y="3332"/>
                    </a:lnTo>
                    <a:cubicBezTo>
                      <a:pt x="4159" y="3330"/>
                      <a:pt x="4161" y="3328"/>
                      <a:pt x="4163" y="3328"/>
                    </a:cubicBezTo>
                    <a:cubicBezTo>
                      <a:pt x="4165" y="3328"/>
                      <a:pt x="4167" y="3330"/>
                      <a:pt x="4167" y="3332"/>
                    </a:cubicBezTo>
                    <a:lnTo>
                      <a:pt x="4167" y="3332"/>
                    </a:lnTo>
                    <a:cubicBezTo>
                      <a:pt x="4167" y="3335"/>
                      <a:pt x="4165" y="3336"/>
                      <a:pt x="4163" y="3336"/>
                    </a:cubicBezTo>
                    <a:cubicBezTo>
                      <a:pt x="4161" y="3336"/>
                      <a:pt x="4159" y="3335"/>
                      <a:pt x="4159" y="3332"/>
                    </a:cubicBezTo>
                    <a:close/>
                    <a:moveTo>
                      <a:pt x="4159" y="3316"/>
                    </a:moveTo>
                    <a:lnTo>
                      <a:pt x="4159" y="3316"/>
                    </a:lnTo>
                    <a:cubicBezTo>
                      <a:pt x="4159" y="3314"/>
                      <a:pt x="4161" y="3312"/>
                      <a:pt x="4163" y="3312"/>
                    </a:cubicBezTo>
                    <a:cubicBezTo>
                      <a:pt x="4165" y="3312"/>
                      <a:pt x="4167" y="3314"/>
                      <a:pt x="4167" y="3316"/>
                    </a:cubicBezTo>
                    <a:lnTo>
                      <a:pt x="4167" y="3316"/>
                    </a:lnTo>
                    <a:cubicBezTo>
                      <a:pt x="4167" y="3319"/>
                      <a:pt x="4165" y="3320"/>
                      <a:pt x="4163" y="3320"/>
                    </a:cubicBezTo>
                    <a:cubicBezTo>
                      <a:pt x="4161" y="3320"/>
                      <a:pt x="4159" y="3319"/>
                      <a:pt x="4159" y="3316"/>
                    </a:cubicBezTo>
                    <a:close/>
                    <a:moveTo>
                      <a:pt x="4159" y="3300"/>
                    </a:moveTo>
                    <a:lnTo>
                      <a:pt x="4159" y="3300"/>
                    </a:lnTo>
                    <a:cubicBezTo>
                      <a:pt x="4159" y="3298"/>
                      <a:pt x="4161" y="3296"/>
                      <a:pt x="4163" y="3296"/>
                    </a:cubicBezTo>
                    <a:cubicBezTo>
                      <a:pt x="4165" y="3296"/>
                      <a:pt x="4167" y="3298"/>
                      <a:pt x="4167" y="3300"/>
                    </a:cubicBezTo>
                    <a:lnTo>
                      <a:pt x="4167" y="3300"/>
                    </a:lnTo>
                    <a:cubicBezTo>
                      <a:pt x="4167" y="3303"/>
                      <a:pt x="4165" y="3304"/>
                      <a:pt x="4163" y="3304"/>
                    </a:cubicBezTo>
                    <a:cubicBezTo>
                      <a:pt x="4161" y="3304"/>
                      <a:pt x="4159" y="3303"/>
                      <a:pt x="4159" y="3300"/>
                    </a:cubicBezTo>
                    <a:close/>
                    <a:moveTo>
                      <a:pt x="4159" y="3284"/>
                    </a:moveTo>
                    <a:lnTo>
                      <a:pt x="4159" y="3284"/>
                    </a:lnTo>
                    <a:cubicBezTo>
                      <a:pt x="4159" y="3282"/>
                      <a:pt x="4161" y="3280"/>
                      <a:pt x="4163" y="3280"/>
                    </a:cubicBezTo>
                    <a:cubicBezTo>
                      <a:pt x="4165" y="3280"/>
                      <a:pt x="4167" y="3282"/>
                      <a:pt x="4167" y="3284"/>
                    </a:cubicBezTo>
                    <a:lnTo>
                      <a:pt x="4167" y="3284"/>
                    </a:lnTo>
                    <a:cubicBezTo>
                      <a:pt x="4167" y="3287"/>
                      <a:pt x="4165" y="3288"/>
                      <a:pt x="4163" y="3288"/>
                    </a:cubicBezTo>
                    <a:cubicBezTo>
                      <a:pt x="4161" y="3288"/>
                      <a:pt x="4159" y="3287"/>
                      <a:pt x="4159" y="3284"/>
                    </a:cubicBezTo>
                    <a:close/>
                    <a:moveTo>
                      <a:pt x="4159" y="3268"/>
                    </a:moveTo>
                    <a:lnTo>
                      <a:pt x="4159" y="3268"/>
                    </a:lnTo>
                    <a:cubicBezTo>
                      <a:pt x="4159" y="3266"/>
                      <a:pt x="4161" y="3264"/>
                      <a:pt x="4163" y="3264"/>
                    </a:cubicBezTo>
                    <a:cubicBezTo>
                      <a:pt x="4165" y="3264"/>
                      <a:pt x="4167" y="3266"/>
                      <a:pt x="4167" y="3268"/>
                    </a:cubicBezTo>
                    <a:lnTo>
                      <a:pt x="4167" y="3268"/>
                    </a:lnTo>
                    <a:cubicBezTo>
                      <a:pt x="4167" y="3271"/>
                      <a:pt x="4165" y="3272"/>
                      <a:pt x="4163" y="3272"/>
                    </a:cubicBezTo>
                    <a:cubicBezTo>
                      <a:pt x="4161" y="3272"/>
                      <a:pt x="4159" y="3271"/>
                      <a:pt x="4159" y="3268"/>
                    </a:cubicBezTo>
                    <a:close/>
                    <a:moveTo>
                      <a:pt x="4159" y="3252"/>
                    </a:moveTo>
                    <a:lnTo>
                      <a:pt x="4159" y="3252"/>
                    </a:lnTo>
                    <a:cubicBezTo>
                      <a:pt x="4159" y="3250"/>
                      <a:pt x="4161" y="3248"/>
                      <a:pt x="4163" y="3248"/>
                    </a:cubicBezTo>
                    <a:cubicBezTo>
                      <a:pt x="4165" y="3248"/>
                      <a:pt x="4167" y="3250"/>
                      <a:pt x="4167" y="3252"/>
                    </a:cubicBezTo>
                    <a:lnTo>
                      <a:pt x="4167" y="3252"/>
                    </a:lnTo>
                    <a:cubicBezTo>
                      <a:pt x="4167" y="3255"/>
                      <a:pt x="4165" y="3256"/>
                      <a:pt x="4163" y="3256"/>
                    </a:cubicBezTo>
                    <a:cubicBezTo>
                      <a:pt x="4161" y="3256"/>
                      <a:pt x="4159" y="3255"/>
                      <a:pt x="4159" y="3252"/>
                    </a:cubicBezTo>
                    <a:close/>
                    <a:moveTo>
                      <a:pt x="4159" y="3236"/>
                    </a:moveTo>
                    <a:lnTo>
                      <a:pt x="4159" y="3236"/>
                    </a:lnTo>
                    <a:cubicBezTo>
                      <a:pt x="4159" y="3234"/>
                      <a:pt x="4161" y="3232"/>
                      <a:pt x="4163" y="3232"/>
                    </a:cubicBezTo>
                    <a:cubicBezTo>
                      <a:pt x="4165" y="3232"/>
                      <a:pt x="4167" y="3234"/>
                      <a:pt x="4167" y="3236"/>
                    </a:cubicBezTo>
                    <a:lnTo>
                      <a:pt x="4167" y="3236"/>
                    </a:lnTo>
                    <a:cubicBezTo>
                      <a:pt x="4167" y="3239"/>
                      <a:pt x="4165" y="3240"/>
                      <a:pt x="4163" y="3240"/>
                    </a:cubicBezTo>
                    <a:cubicBezTo>
                      <a:pt x="4161" y="3240"/>
                      <a:pt x="4159" y="3239"/>
                      <a:pt x="4159" y="3236"/>
                    </a:cubicBezTo>
                    <a:close/>
                    <a:moveTo>
                      <a:pt x="4159" y="3220"/>
                    </a:moveTo>
                    <a:lnTo>
                      <a:pt x="4159" y="3220"/>
                    </a:lnTo>
                    <a:cubicBezTo>
                      <a:pt x="4159" y="3218"/>
                      <a:pt x="4161" y="3216"/>
                      <a:pt x="4163" y="3216"/>
                    </a:cubicBezTo>
                    <a:cubicBezTo>
                      <a:pt x="4165" y="3216"/>
                      <a:pt x="4167" y="3218"/>
                      <a:pt x="4167" y="3220"/>
                    </a:cubicBezTo>
                    <a:lnTo>
                      <a:pt x="4167" y="3220"/>
                    </a:lnTo>
                    <a:cubicBezTo>
                      <a:pt x="4167" y="3223"/>
                      <a:pt x="4165" y="3224"/>
                      <a:pt x="4163" y="3224"/>
                    </a:cubicBezTo>
                    <a:cubicBezTo>
                      <a:pt x="4161" y="3224"/>
                      <a:pt x="4159" y="3223"/>
                      <a:pt x="4159" y="3220"/>
                    </a:cubicBezTo>
                    <a:close/>
                    <a:moveTo>
                      <a:pt x="4159" y="3204"/>
                    </a:moveTo>
                    <a:lnTo>
                      <a:pt x="4159" y="3204"/>
                    </a:lnTo>
                    <a:cubicBezTo>
                      <a:pt x="4159" y="3202"/>
                      <a:pt x="4161" y="3200"/>
                      <a:pt x="4163" y="3200"/>
                    </a:cubicBezTo>
                    <a:cubicBezTo>
                      <a:pt x="4165" y="3200"/>
                      <a:pt x="4167" y="3202"/>
                      <a:pt x="4167" y="3204"/>
                    </a:cubicBezTo>
                    <a:lnTo>
                      <a:pt x="4167" y="3204"/>
                    </a:lnTo>
                    <a:cubicBezTo>
                      <a:pt x="4167" y="3207"/>
                      <a:pt x="4165" y="3208"/>
                      <a:pt x="4163" y="3208"/>
                    </a:cubicBezTo>
                    <a:cubicBezTo>
                      <a:pt x="4161" y="3208"/>
                      <a:pt x="4159" y="3207"/>
                      <a:pt x="4159" y="3204"/>
                    </a:cubicBezTo>
                    <a:close/>
                    <a:moveTo>
                      <a:pt x="4159" y="3188"/>
                    </a:moveTo>
                    <a:lnTo>
                      <a:pt x="4159" y="3188"/>
                    </a:lnTo>
                    <a:cubicBezTo>
                      <a:pt x="4159" y="3186"/>
                      <a:pt x="4161" y="3184"/>
                      <a:pt x="4163" y="3184"/>
                    </a:cubicBezTo>
                    <a:cubicBezTo>
                      <a:pt x="4165" y="3184"/>
                      <a:pt x="4167" y="3186"/>
                      <a:pt x="4167" y="3188"/>
                    </a:cubicBezTo>
                    <a:lnTo>
                      <a:pt x="4167" y="3188"/>
                    </a:lnTo>
                    <a:cubicBezTo>
                      <a:pt x="4167" y="3191"/>
                      <a:pt x="4165" y="3192"/>
                      <a:pt x="4163" y="3192"/>
                    </a:cubicBezTo>
                    <a:cubicBezTo>
                      <a:pt x="4161" y="3192"/>
                      <a:pt x="4159" y="3191"/>
                      <a:pt x="4159" y="3188"/>
                    </a:cubicBezTo>
                    <a:close/>
                    <a:moveTo>
                      <a:pt x="4159" y="3172"/>
                    </a:moveTo>
                    <a:lnTo>
                      <a:pt x="4159" y="3172"/>
                    </a:lnTo>
                    <a:cubicBezTo>
                      <a:pt x="4159" y="3170"/>
                      <a:pt x="4161" y="3168"/>
                      <a:pt x="4163" y="3168"/>
                    </a:cubicBezTo>
                    <a:cubicBezTo>
                      <a:pt x="4165" y="3168"/>
                      <a:pt x="4167" y="3170"/>
                      <a:pt x="4167" y="3172"/>
                    </a:cubicBezTo>
                    <a:lnTo>
                      <a:pt x="4167" y="3172"/>
                    </a:lnTo>
                    <a:cubicBezTo>
                      <a:pt x="4167" y="3175"/>
                      <a:pt x="4165" y="3176"/>
                      <a:pt x="4163" y="3176"/>
                    </a:cubicBezTo>
                    <a:cubicBezTo>
                      <a:pt x="4161" y="3176"/>
                      <a:pt x="4159" y="3175"/>
                      <a:pt x="4159" y="3172"/>
                    </a:cubicBezTo>
                    <a:close/>
                    <a:moveTo>
                      <a:pt x="4159" y="3156"/>
                    </a:moveTo>
                    <a:lnTo>
                      <a:pt x="4159" y="3156"/>
                    </a:lnTo>
                    <a:cubicBezTo>
                      <a:pt x="4159" y="3154"/>
                      <a:pt x="4161" y="3152"/>
                      <a:pt x="4163" y="3152"/>
                    </a:cubicBezTo>
                    <a:cubicBezTo>
                      <a:pt x="4165" y="3152"/>
                      <a:pt x="4167" y="3154"/>
                      <a:pt x="4167" y="3156"/>
                    </a:cubicBezTo>
                    <a:lnTo>
                      <a:pt x="4167" y="3156"/>
                    </a:lnTo>
                    <a:cubicBezTo>
                      <a:pt x="4167" y="3159"/>
                      <a:pt x="4165" y="3160"/>
                      <a:pt x="4163" y="3160"/>
                    </a:cubicBezTo>
                    <a:cubicBezTo>
                      <a:pt x="4161" y="3160"/>
                      <a:pt x="4159" y="3159"/>
                      <a:pt x="4159" y="3156"/>
                    </a:cubicBezTo>
                    <a:close/>
                    <a:moveTo>
                      <a:pt x="4159" y="3140"/>
                    </a:moveTo>
                    <a:lnTo>
                      <a:pt x="4159" y="3140"/>
                    </a:lnTo>
                    <a:cubicBezTo>
                      <a:pt x="4159" y="3138"/>
                      <a:pt x="4161" y="3136"/>
                      <a:pt x="4163" y="3136"/>
                    </a:cubicBezTo>
                    <a:cubicBezTo>
                      <a:pt x="4165" y="3136"/>
                      <a:pt x="4167" y="3138"/>
                      <a:pt x="4167" y="3140"/>
                    </a:cubicBezTo>
                    <a:lnTo>
                      <a:pt x="4167" y="3140"/>
                    </a:lnTo>
                    <a:cubicBezTo>
                      <a:pt x="4167" y="3143"/>
                      <a:pt x="4165" y="3144"/>
                      <a:pt x="4163" y="3144"/>
                    </a:cubicBezTo>
                    <a:cubicBezTo>
                      <a:pt x="4161" y="3144"/>
                      <a:pt x="4159" y="3143"/>
                      <a:pt x="4159" y="3140"/>
                    </a:cubicBezTo>
                    <a:close/>
                    <a:moveTo>
                      <a:pt x="4159" y="3124"/>
                    </a:moveTo>
                    <a:lnTo>
                      <a:pt x="4159" y="3124"/>
                    </a:lnTo>
                    <a:cubicBezTo>
                      <a:pt x="4159" y="3122"/>
                      <a:pt x="4161" y="3120"/>
                      <a:pt x="4163" y="3120"/>
                    </a:cubicBezTo>
                    <a:cubicBezTo>
                      <a:pt x="4165" y="3120"/>
                      <a:pt x="4167" y="3122"/>
                      <a:pt x="4167" y="3124"/>
                    </a:cubicBezTo>
                    <a:lnTo>
                      <a:pt x="4167" y="3124"/>
                    </a:lnTo>
                    <a:cubicBezTo>
                      <a:pt x="4167" y="3127"/>
                      <a:pt x="4165" y="3128"/>
                      <a:pt x="4163" y="3128"/>
                    </a:cubicBezTo>
                    <a:cubicBezTo>
                      <a:pt x="4161" y="3128"/>
                      <a:pt x="4159" y="3127"/>
                      <a:pt x="4159" y="3124"/>
                    </a:cubicBezTo>
                    <a:close/>
                    <a:moveTo>
                      <a:pt x="4159" y="3108"/>
                    </a:moveTo>
                    <a:lnTo>
                      <a:pt x="4159" y="3108"/>
                    </a:lnTo>
                    <a:cubicBezTo>
                      <a:pt x="4159" y="3106"/>
                      <a:pt x="4161" y="3104"/>
                      <a:pt x="4163" y="3104"/>
                    </a:cubicBezTo>
                    <a:cubicBezTo>
                      <a:pt x="4165" y="3104"/>
                      <a:pt x="4167" y="3106"/>
                      <a:pt x="4167" y="3108"/>
                    </a:cubicBezTo>
                    <a:lnTo>
                      <a:pt x="4167" y="3108"/>
                    </a:lnTo>
                    <a:cubicBezTo>
                      <a:pt x="4167" y="3111"/>
                      <a:pt x="4165" y="3112"/>
                      <a:pt x="4163" y="3112"/>
                    </a:cubicBezTo>
                    <a:cubicBezTo>
                      <a:pt x="4161" y="3112"/>
                      <a:pt x="4159" y="3111"/>
                      <a:pt x="4159" y="3108"/>
                    </a:cubicBezTo>
                    <a:close/>
                    <a:moveTo>
                      <a:pt x="4159" y="3092"/>
                    </a:moveTo>
                    <a:lnTo>
                      <a:pt x="4159" y="3092"/>
                    </a:lnTo>
                    <a:cubicBezTo>
                      <a:pt x="4159" y="3090"/>
                      <a:pt x="4161" y="3088"/>
                      <a:pt x="4163" y="3088"/>
                    </a:cubicBezTo>
                    <a:cubicBezTo>
                      <a:pt x="4165" y="3088"/>
                      <a:pt x="4167" y="3090"/>
                      <a:pt x="4167" y="3092"/>
                    </a:cubicBezTo>
                    <a:lnTo>
                      <a:pt x="4167" y="3092"/>
                    </a:lnTo>
                    <a:cubicBezTo>
                      <a:pt x="4167" y="3095"/>
                      <a:pt x="4165" y="3096"/>
                      <a:pt x="4163" y="3096"/>
                    </a:cubicBezTo>
                    <a:cubicBezTo>
                      <a:pt x="4161" y="3096"/>
                      <a:pt x="4159" y="3095"/>
                      <a:pt x="4159" y="3092"/>
                    </a:cubicBezTo>
                    <a:close/>
                    <a:moveTo>
                      <a:pt x="4159" y="3076"/>
                    </a:moveTo>
                    <a:lnTo>
                      <a:pt x="4159" y="3076"/>
                    </a:lnTo>
                    <a:cubicBezTo>
                      <a:pt x="4159" y="3074"/>
                      <a:pt x="4161" y="3072"/>
                      <a:pt x="4163" y="3072"/>
                    </a:cubicBezTo>
                    <a:cubicBezTo>
                      <a:pt x="4165" y="3072"/>
                      <a:pt x="4167" y="3074"/>
                      <a:pt x="4167" y="3076"/>
                    </a:cubicBezTo>
                    <a:lnTo>
                      <a:pt x="4167" y="3076"/>
                    </a:lnTo>
                    <a:cubicBezTo>
                      <a:pt x="4167" y="3079"/>
                      <a:pt x="4165" y="3080"/>
                      <a:pt x="4163" y="3080"/>
                    </a:cubicBezTo>
                    <a:cubicBezTo>
                      <a:pt x="4161" y="3080"/>
                      <a:pt x="4159" y="3079"/>
                      <a:pt x="4159" y="3076"/>
                    </a:cubicBezTo>
                    <a:close/>
                    <a:moveTo>
                      <a:pt x="4159" y="3060"/>
                    </a:moveTo>
                    <a:lnTo>
                      <a:pt x="4159" y="3060"/>
                    </a:lnTo>
                    <a:cubicBezTo>
                      <a:pt x="4159" y="3058"/>
                      <a:pt x="4161" y="3056"/>
                      <a:pt x="4163" y="3056"/>
                    </a:cubicBezTo>
                    <a:cubicBezTo>
                      <a:pt x="4165" y="3056"/>
                      <a:pt x="4167" y="3058"/>
                      <a:pt x="4167" y="3060"/>
                    </a:cubicBezTo>
                    <a:lnTo>
                      <a:pt x="4167" y="3060"/>
                    </a:lnTo>
                    <a:cubicBezTo>
                      <a:pt x="4167" y="3063"/>
                      <a:pt x="4165" y="3064"/>
                      <a:pt x="4163" y="3064"/>
                    </a:cubicBezTo>
                    <a:cubicBezTo>
                      <a:pt x="4161" y="3064"/>
                      <a:pt x="4159" y="3063"/>
                      <a:pt x="4159" y="3060"/>
                    </a:cubicBezTo>
                    <a:close/>
                    <a:moveTo>
                      <a:pt x="4159" y="3044"/>
                    </a:moveTo>
                    <a:lnTo>
                      <a:pt x="4159" y="3044"/>
                    </a:lnTo>
                    <a:cubicBezTo>
                      <a:pt x="4159" y="3042"/>
                      <a:pt x="4161" y="3040"/>
                      <a:pt x="4163" y="3040"/>
                    </a:cubicBezTo>
                    <a:cubicBezTo>
                      <a:pt x="4165" y="3040"/>
                      <a:pt x="4167" y="3042"/>
                      <a:pt x="4167" y="3044"/>
                    </a:cubicBezTo>
                    <a:lnTo>
                      <a:pt x="4167" y="3044"/>
                    </a:lnTo>
                    <a:cubicBezTo>
                      <a:pt x="4167" y="3047"/>
                      <a:pt x="4165" y="3048"/>
                      <a:pt x="4163" y="3048"/>
                    </a:cubicBezTo>
                    <a:cubicBezTo>
                      <a:pt x="4161" y="3048"/>
                      <a:pt x="4159" y="3047"/>
                      <a:pt x="4159" y="3044"/>
                    </a:cubicBezTo>
                    <a:close/>
                    <a:moveTo>
                      <a:pt x="4159" y="3028"/>
                    </a:moveTo>
                    <a:lnTo>
                      <a:pt x="4159" y="3028"/>
                    </a:lnTo>
                    <a:cubicBezTo>
                      <a:pt x="4159" y="3026"/>
                      <a:pt x="4161" y="3024"/>
                      <a:pt x="4163" y="3024"/>
                    </a:cubicBezTo>
                    <a:cubicBezTo>
                      <a:pt x="4165" y="3024"/>
                      <a:pt x="4167" y="3026"/>
                      <a:pt x="4167" y="3028"/>
                    </a:cubicBezTo>
                    <a:lnTo>
                      <a:pt x="4167" y="3028"/>
                    </a:lnTo>
                    <a:cubicBezTo>
                      <a:pt x="4167" y="3031"/>
                      <a:pt x="4165" y="3032"/>
                      <a:pt x="4163" y="3032"/>
                    </a:cubicBezTo>
                    <a:cubicBezTo>
                      <a:pt x="4161" y="3032"/>
                      <a:pt x="4159" y="3031"/>
                      <a:pt x="4159" y="3028"/>
                    </a:cubicBezTo>
                    <a:close/>
                    <a:moveTo>
                      <a:pt x="4159" y="3012"/>
                    </a:moveTo>
                    <a:lnTo>
                      <a:pt x="4159" y="3012"/>
                    </a:lnTo>
                    <a:cubicBezTo>
                      <a:pt x="4159" y="3010"/>
                      <a:pt x="4161" y="3008"/>
                      <a:pt x="4163" y="3008"/>
                    </a:cubicBezTo>
                    <a:cubicBezTo>
                      <a:pt x="4165" y="3008"/>
                      <a:pt x="4167" y="3010"/>
                      <a:pt x="4167" y="3012"/>
                    </a:cubicBezTo>
                    <a:lnTo>
                      <a:pt x="4167" y="3012"/>
                    </a:lnTo>
                    <a:cubicBezTo>
                      <a:pt x="4167" y="3015"/>
                      <a:pt x="4165" y="3016"/>
                      <a:pt x="4163" y="3016"/>
                    </a:cubicBezTo>
                    <a:cubicBezTo>
                      <a:pt x="4161" y="3016"/>
                      <a:pt x="4159" y="3015"/>
                      <a:pt x="4159" y="3012"/>
                    </a:cubicBezTo>
                    <a:close/>
                    <a:moveTo>
                      <a:pt x="4159" y="2996"/>
                    </a:moveTo>
                    <a:lnTo>
                      <a:pt x="4159" y="2996"/>
                    </a:lnTo>
                    <a:cubicBezTo>
                      <a:pt x="4159" y="2994"/>
                      <a:pt x="4161" y="2992"/>
                      <a:pt x="4163" y="2992"/>
                    </a:cubicBezTo>
                    <a:cubicBezTo>
                      <a:pt x="4165" y="2992"/>
                      <a:pt x="4167" y="2994"/>
                      <a:pt x="4167" y="2996"/>
                    </a:cubicBezTo>
                    <a:lnTo>
                      <a:pt x="4167" y="2996"/>
                    </a:lnTo>
                    <a:cubicBezTo>
                      <a:pt x="4167" y="2999"/>
                      <a:pt x="4165" y="3000"/>
                      <a:pt x="4163" y="3000"/>
                    </a:cubicBezTo>
                    <a:cubicBezTo>
                      <a:pt x="4161" y="3000"/>
                      <a:pt x="4159" y="2999"/>
                      <a:pt x="4159" y="2996"/>
                    </a:cubicBezTo>
                    <a:close/>
                    <a:moveTo>
                      <a:pt x="4159" y="2980"/>
                    </a:moveTo>
                    <a:lnTo>
                      <a:pt x="4159" y="2980"/>
                    </a:lnTo>
                    <a:cubicBezTo>
                      <a:pt x="4159" y="2978"/>
                      <a:pt x="4161" y="2976"/>
                      <a:pt x="4163" y="2976"/>
                    </a:cubicBezTo>
                    <a:cubicBezTo>
                      <a:pt x="4165" y="2976"/>
                      <a:pt x="4167" y="2978"/>
                      <a:pt x="4167" y="2980"/>
                    </a:cubicBezTo>
                    <a:lnTo>
                      <a:pt x="4167" y="2980"/>
                    </a:lnTo>
                    <a:cubicBezTo>
                      <a:pt x="4167" y="2983"/>
                      <a:pt x="4165" y="2984"/>
                      <a:pt x="4163" y="2984"/>
                    </a:cubicBezTo>
                    <a:cubicBezTo>
                      <a:pt x="4161" y="2984"/>
                      <a:pt x="4159" y="2983"/>
                      <a:pt x="4159" y="2980"/>
                    </a:cubicBezTo>
                    <a:close/>
                    <a:moveTo>
                      <a:pt x="4159" y="2964"/>
                    </a:moveTo>
                    <a:lnTo>
                      <a:pt x="4159" y="2964"/>
                    </a:lnTo>
                    <a:cubicBezTo>
                      <a:pt x="4159" y="2962"/>
                      <a:pt x="4161" y="2960"/>
                      <a:pt x="4163" y="2960"/>
                    </a:cubicBezTo>
                    <a:cubicBezTo>
                      <a:pt x="4165" y="2960"/>
                      <a:pt x="4167" y="2962"/>
                      <a:pt x="4167" y="2964"/>
                    </a:cubicBezTo>
                    <a:lnTo>
                      <a:pt x="4167" y="2964"/>
                    </a:lnTo>
                    <a:cubicBezTo>
                      <a:pt x="4167" y="2967"/>
                      <a:pt x="4165" y="2968"/>
                      <a:pt x="4163" y="2968"/>
                    </a:cubicBezTo>
                    <a:cubicBezTo>
                      <a:pt x="4161" y="2968"/>
                      <a:pt x="4159" y="2967"/>
                      <a:pt x="4159" y="2964"/>
                    </a:cubicBezTo>
                    <a:close/>
                    <a:moveTo>
                      <a:pt x="4159" y="2948"/>
                    </a:moveTo>
                    <a:lnTo>
                      <a:pt x="4159" y="2948"/>
                    </a:lnTo>
                    <a:cubicBezTo>
                      <a:pt x="4159" y="2946"/>
                      <a:pt x="4161" y="2944"/>
                      <a:pt x="4163" y="2944"/>
                    </a:cubicBezTo>
                    <a:cubicBezTo>
                      <a:pt x="4165" y="2944"/>
                      <a:pt x="4167" y="2946"/>
                      <a:pt x="4167" y="2948"/>
                    </a:cubicBezTo>
                    <a:lnTo>
                      <a:pt x="4167" y="2948"/>
                    </a:lnTo>
                    <a:cubicBezTo>
                      <a:pt x="4167" y="2951"/>
                      <a:pt x="4165" y="2952"/>
                      <a:pt x="4163" y="2952"/>
                    </a:cubicBezTo>
                    <a:cubicBezTo>
                      <a:pt x="4161" y="2952"/>
                      <a:pt x="4159" y="2951"/>
                      <a:pt x="4159" y="2948"/>
                    </a:cubicBezTo>
                    <a:close/>
                    <a:moveTo>
                      <a:pt x="4159" y="2932"/>
                    </a:moveTo>
                    <a:lnTo>
                      <a:pt x="4159" y="2932"/>
                    </a:lnTo>
                    <a:cubicBezTo>
                      <a:pt x="4159" y="2930"/>
                      <a:pt x="4161" y="2928"/>
                      <a:pt x="4163" y="2928"/>
                    </a:cubicBezTo>
                    <a:cubicBezTo>
                      <a:pt x="4165" y="2928"/>
                      <a:pt x="4167" y="2930"/>
                      <a:pt x="4167" y="2932"/>
                    </a:cubicBezTo>
                    <a:lnTo>
                      <a:pt x="4167" y="2932"/>
                    </a:lnTo>
                    <a:cubicBezTo>
                      <a:pt x="4167" y="2935"/>
                      <a:pt x="4165" y="2936"/>
                      <a:pt x="4163" y="2936"/>
                    </a:cubicBezTo>
                    <a:cubicBezTo>
                      <a:pt x="4161" y="2936"/>
                      <a:pt x="4159" y="2935"/>
                      <a:pt x="4159" y="2932"/>
                    </a:cubicBezTo>
                    <a:close/>
                    <a:moveTo>
                      <a:pt x="4159" y="2916"/>
                    </a:moveTo>
                    <a:lnTo>
                      <a:pt x="4159" y="2916"/>
                    </a:lnTo>
                    <a:cubicBezTo>
                      <a:pt x="4159" y="2914"/>
                      <a:pt x="4161" y="2912"/>
                      <a:pt x="4163" y="2912"/>
                    </a:cubicBezTo>
                    <a:cubicBezTo>
                      <a:pt x="4165" y="2912"/>
                      <a:pt x="4167" y="2914"/>
                      <a:pt x="4167" y="2916"/>
                    </a:cubicBezTo>
                    <a:lnTo>
                      <a:pt x="4167" y="2916"/>
                    </a:lnTo>
                    <a:cubicBezTo>
                      <a:pt x="4167" y="2918"/>
                      <a:pt x="4165" y="2920"/>
                      <a:pt x="4163" y="2920"/>
                    </a:cubicBezTo>
                    <a:cubicBezTo>
                      <a:pt x="4161" y="2920"/>
                      <a:pt x="4159" y="2918"/>
                      <a:pt x="4159" y="2916"/>
                    </a:cubicBezTo>
                    <a:close/>
                    <a:moveTo>
                      <a:pt x="4159" y="2900"/>
                    </a:moveTo>
                    <a:lnTo>
                      <a:pt x="4159" y="2900"/>
                    </a:lnTo>
                    <a:cubicBezTo>
                      <a:pt x="4159" y="2898"/>
                      <a:pt x="4161" y="2896"/>
                      <a:pt x="4163" y="2896"/>
                    </a:cubicBezTo>
                    <a:cubicBezTo>
                      <a:pt x="4165" y="2896"/>
                      <a:pt x="4167" y="2898"/>
                      <a:pt x="4167" y="2900"/>
                    </a:cubicBezTo>
                    <a:lnTo>
                      <a:pt x="4167" y="2900"/>
                    </a:lnTo>
                    <a:cubicBezTo>
                      <a:pt x="4167" y="2902"/>
                      <a:pt x="4165" y="2904"/>
                      <a:pt x="4163" y="2904"/>
                    </a:cubicBezTo>
                    <a:cubicBezTo>
                      <a:pt x="4161" y="2904"/>
                      <a:pt x="4159" y="2902"/>
                      <a:pt x="4159" y="2900"/>
                    </a:cubicBezTo>
                    <a:close/>
                    <a:moveTo>
                      <a:pt x="4159" y="2884"/>
                    </a:moveTo>
                    <a:lnTo>
                      <a:pt x="4159" y="2884"/>
                    </a:lnTo>
                    <a:cubicBezTo>
                      <a:pt x="4159" y="2882"/>
                      <a:pt x="4161" y="2880"/>
                      <a:pt x="4163" y="2880"/>
                    </a:cubicBezTo>
                    <a:cubicBezTo>
                      <a:pt x="4165" y="2880"/>
                      <a:pt x="4167" y="2882"/>
                      <a:pt x="4167" y="2884"/>
                    </a:cubicBezTo>
                    <a:lnTo>
                      <a:pt x="4167" y="2884"/>
                    </a:lnTo>
                    <a:cubicBezTo>
                      <a:pt x="4167" y="2886"/>
                      <a:pt x="4165" y="2888"/>
                      <a:pt x="4163" y="2888"/>
                    </a:cubicBezTo>
                    <a:cubicBezTo>
                      <a:pt x="4161" y="2888"/>
                      <a:pt x="4159" y="2886"/>
                      <a:pt x="4159" y="2884"/>
                    </a:cubicBezTo>
                    <a:close/>
                    <a:moveTo>
                      <a:pt x="4159" y="2868"/>
                    </a:moveTo>
                    <a:lnTo>
                      <a:pt x="4159" y="2868"/>
                    </a:lnTo>
                    <a:cubicBezTo>
                      <a:pt x="4159" y="2866"/>
                      <a:pt x="4161" y="2864"/>
                      <a:pt x="4163" y="2864"/>
                    </a:cubicBezTo>
                    <a:cubicBezTo>
                      <a:pt x="4165" y="2864"/>
                      <a:pt x="4167" y="2866"/>
                      <a:pt x="4167" y="2868"/>
                    </a:cubicBezTo>
                    <a:lnTo>
                      <a:pt x="4167" y="2868"/>
                    </a:lnTo>
                    <a:cubicBezTo>
                      <a:pt x="4167" y="2870"/>
                      <a:pt x="4165" y="2872"/>
                      <a:pt x="4163" y="2872"/>
                    </a:cubicBezTo>
                    <a:cubicBezTo>
                      <a:pt x="4161" y="2872"/>
                      <a:pt x="4159" y="2870"/>
                      <a:pt x="4159" y="2868"/>
                    </a:cubicBezTo>
                    <a:close/>
                    <a:moveTo>
                      <a:pt x="4159" y="2852"/>
                    </a:moveTo>
                    <a:lnTo>
                      <a:pt x="4159" y="2852"/>
                    </a:lnTo>
                    <a:cubicBezTo>
                      <a:pt x="4159" y="2850"/>
                      <a:pt x="4161" y="2848"/>
                      <a:pt x="4163" y="2848"/>
                    </a:cubicBezTo>
                    <a:cubicBezTo>
                      <a:pt x="4165" y="2848"/>
                      <a:pt x="4167" y="2850"/>
                      <a:pt x="4167" y="2852"/>
                    </a:cubicBezTo>
                    <a:lnTo>
                      <a:pt x="4167" y="2852"/>
                    </a:lnTo>
                    <a:cubicBezTo>
                      <a:pt x="4167" y="2854"/>
                      <a:pt x="4165" y="2856"/>
                      <a:pt x="4163" y="2856"/>
                    </a:cubicBezTo>
                    <a:cubicBezTo>
                      <a:pt x="4161" y="2856"/>
                      <a:pt x="4159" y="2854"/>
                      <a:pt x="4159" y="2852"/>
                    </a:cubicBezTo>
                    <a:close/>
                    <a:moveTo>
                      <a:pt x="4159" y="2836"/>
                    </a:moveTo>
                    <a:lnTo>
                      <a:pt x="4159" y="2836"/>
                    </a:lnTo>
                    <a:cubicBezTo>
                      <a:pt x="4159" y="2834"/>
                      <a:pt x="4161" y="2832"/>
                      <a:pt x="4163" y="2832"/>
                    </a:cubicBezTo>
                    <a:cubicBezTo>
                      <a:pt x="4165" y="2832"/>
                      <a:pt x="4167" y="2834"/>
                      <a:pt x="4167" y="2836"/>
                    </a:cubicBezTo>
                    <a:lnTo>
                      <a:pt x="4167" y="2836"/>
                    </a:lnTo>
                    <a:cubicBezTo>
                      <a:pt x="4167" y="2838"/>
                      <a:pt x="4165" y="2840"/>
                      <a:pt x="4163" y="2840"/>
                    </a:cubicBezTo>
                    <a:cubicBezTo>
                      <a:pt x="4161" y="2840"/>
                      <a:pt x="4159" y="2838"/>
                      <a:pt x="4159" y="2836"/>
                    </a:cubicBezTo>
                    <a:close/>
                    <a:moveTo>
                      <a:pt x="4159" y="2820"/>
                    </a:moveTo>
                    <a:lnTo>
                      <a:pt x="4159" y="2820"/>
                    </a:lnTo>
                    <a:cubicBezTo>
                      <a:pt x="4159" y="2818"/>
                      <a:pt x="4161" y="2816"/>
                      <a:pt x="4163" y="2816"/>
                    </a:cubicBezTo>
                    <a:cubicBezTo>
                      <a:pt x="4165" y="2816"/>
                      <a:pt x="4167" y="2818"/>
                      <a:pt x="4167" y="2820"/>
                    </a:cubicBezTo>
                    <a:lnTo>
                      <a:pt x="4167" y="2820"/>
                    </a:lnTo>
                    <a:cubicBezTo>
                      <a:pt x="4167" y="2822"/>
                      <a:pt x="4165" y="2824"/>
                      <a:pt x="4163" y="2824"/>
                    </a:cubicBezTo>
                    <a:cubicBezTo>
                      <a:pt x="4161" y="2824"/>
                      <a:pt x="4159" y="2822"/>
                      <a:pt x="4159" y="2820"/>
                    </a:cubicBezTo>
                    <a:close/>
                    <a:moveTo>
                      <a:pt x="4159" y="2804"/>
                    </a:moveTo>
                    <a:lnTo>
                      <a:pt x="4159" y="2804"/>
                    </a:lnTo>
                    <a:cubicBezTo>
                      <a:pt x="4159" y="2802"/>
                      <a:pt x="4161" y="2800"/>
                      <a:pt x="4163" y="2800"/>
                    </a:cubicBezTo>
                    <a:cubicBezTo>
                      <a:pt x="4165" y="2800"/>
                      <a:pt x="4167" y="2802"/>
                      <a:pt x="4167" y="2804"/>
                    </a:cubicBezTo>
                    <a:lnTo>
                      <a:pt x="4167" y="2804"/>
                    </a:lnTo>
                    <a:cubicBezTo>
                      <a:pt x="4167" y="2806"/>
                      <a:pt x="4165" y="2808"/>
                      <a:pt x="4163" y="2808"/>
                    </a:cubicBezTo>
                    <a:cubicBezTo>
                      <a:pt x="4161" y="2808"/>
                      <a:pt x="4159" y="2806"/>
                      <a:pt x="4159" y="2804"/>
                    </a:cubicBezTo>
                    <a:close/>
                    <a:moveTo>
                      <a:pt x="4159" y="2788"/>
                    </a:moveTo>
                    <a:lnTo>
                      <a:pt x="4159" y="2788"/>
                    </a:lnTo>
                    <a:cubicBezTo>
                      <a:pt x="4159" y="2786"/>
                      <a:pt x="4161" y="2784"/>
                      <a:pt x="4163" y="2784"/>
                    </a:cubicBezTo>
                    <a:cubicBezTo>
                      <a:pt x="4165" y="2784"/>
                      <a:pt x="4167" y="2786"/>
                      <a:pt x="4167" y="2788"/>
                    </a:cubicBezTo>
                    <a:lnTo>
                      <a:pt x="4167" y="2788"/>
                    </a:lnTo>
                    <a:cubicBezTo>
                      <a:pt x="4167" y="2790"/>
                      <a:pt x="4165" y="2792"/>
                      <a:pt x="4163" y="2792"/>
                    </a:cubicBezTo>
                    <a:cubicBezTo>
                      <a:pt x="4161" y="2792"/>
                      <a:pt x="4159" y="2790"/>
                      <a:pt x="4159" y="2788"/>
                    </a:cubicBezTo>
                    <a:close/>
                    <a:moveTo>
                      <a:pt x="4159" y="2772"/>
                    </a:moveTo>
                    <a:lnTo>
                      <a:pt x="4159" y="2772"/>
                    </a:lnTo>
                    <a:cubicBezTo>
                      <a:pt x="4159" y="2770"/>
                      <a:pt x="4161" y="2768"/>
                      <a:pt x="4163" y="2768"/>
                    </a:cubicBezTo>
                    <a:cubicBezTo>
                      <a:pt x="4165" y="2768"/>
                      <a:pt x="4167" y="2770"/>
                      <a:pt x="4167" y="2772"/>
                    </a:cubicBezTo>
                    <a:lnTo>
                      <a:pt x="4167" y="2772"/>
                    </a:lnTo>
                    <a:cubicBezTo>
                      <a:pt x="4167" y="2774"/>
                      <a:pt x="4165" y="2776"/>
                      <a:pt x="4163" y="2776"/>
                    </a:cubicBezTo>
                    <a:cubicBezTo>
                      <a:pt x="4161" y="2776"/>
                      <a:pt x="4159" y="2774"/>
                      <a:pt x="4159" y="2772"/>
                    </a:cubicBezTo>
                    <a:close/>
                    <a:moveTo>
                      <a:pt x="4159" y="2756"/>
                    </a:moveTo>
                    <a:lnTo>
                      <a:pt x="4159" y="2756"/>
                    </a:lnTo>
                    <a:cubicBezTo>
                      <a:pt x="4159" y="2754"/>
                      <a:pt x="4161" y="2752"/>
                      <a:pt x="4163" y="2752"/>
                    </a:cubicBezTo>
                    <a:cubicBezTo>
                      <a:pt x="4165" y="2752"/>
                      <a:pt x="4167" y="2754"/>
                      <a:pt x="4167" y="2756"/>
                    </a:cubicBezTo>
                    <a:lnTo>
                      <a:pt x="4167" y="2756"/>
                    </a:lnTo>
                    <a:cubicBezTo>
                      <a:pt x="4167" y="2758"/>
                      <a:pt x="4165" y="2760"/>
                      <a:pt x="4163" y="2760"/>
                    </a:cubicBezTo>
                    <a:cubicBezTo>
                      <a:pt x="4161" y="2760"/>
                      <a:pt x="4159" y="2758"/>
                      <a:pt x="4159" y="2756"/>
                    </a:cubicBezTo>
                    <a:close/>
                    <a:moveTo>
                      <a:pt x="4159" y="2740"/>
                    </a:moveTo>
                    <a:lnTo>
                      <a:pt x="4159" y="2740"/>
                    </a:lnTo>
                    <a:cubicBezTo>
                      <a:pt x="4159" y="2738"/>
                      <a:pt x="4161" y="2736"/>
                      <a:pt x="4163" y="2736"/>
                    </a:cubicBezTo>
                    <a:cubicBezTo>
                      <a:pt x="4165" y="2736"/>
                      <a:pt x="4167" y="2738"/>
                      <a:pt x="4167" y="2740"/>
                    </a:cubicBezTo>
                    <a:lnTo>
                      <a:pt x="4167" y="2740"/>
                    </a:lnTo>
                    <a:cubicBezTo>
                      <a:pt x="4167" y="2742"/>
                      <a:pt x="4165" y="2744"/>
                      <a:pt x="4163" y="2744"/>
                    </a:cubicBezTo>
                    <a:cubicBezTo>
                      <a:pt x="4161" y="2744"/>
                      <a:pt x="4159" y="2742"/>
                      <a:pt x="4159" y="2740"/>
                    </a:cubicBezTo>
                    <a:close/>
                    <a:moveTo>
                      <a:pt x="4159" y="2724"/>
                    </a:moveTo>
                    <a:lnTo>
                      <a:pt x="4159" y="2724"/>
                    </a:lnTo>
                    <a:cubicBezTo>
                      <a:pt x="4159" y="2722"/>
                      <a:pt x="4161" y="2720"/>
                      <a:pt x="4163" y="2720"/>
                    </a:cubicBezTo>
                    <a:cubicBezTo>
                      <a:pt x="4165" y="2720"/>
                      <a:pt x="4167" y="2722"/>
                      <a:pt x="4167" y="2724"/>
                    </a:cubicBezTo>
                    <a:lnTo>
                      <a:pt x="4167" y="2724"/>
                    </a:lnTo>
                    <a:cubicBezTo>
                      <a:pt x="4167" y="2726"/>
                      <a:pt x="4165" y="2728"/>
                      <a:pt x="4163" y="2728"/>
                    </a:cubicBezTo>
                    <a:cubicBezTo>
                      <a:pt x="4161" y="2728"/>
                      <a:pt x="4159" y="2726"/>
                      <a:pt x="4159" y="2724"/>
                    </a:cubicBezTo>
                    <a:close/>
                    <a:moveTo>
                      <a:pt x="4159" y="2708"/>
                    </a:moveTo>
                    <a:lnTo>
                      <a:pt x="4159" y="2708"/>
                    </a:lnTo>
                    <a:cubicBezTo>
                      <a:pt x="4159" y="2706"/>
                      <a:pt x="4161" y="2704"/>
                      <a:pt x="4163" y="2704"/>
                    </a:cubicBezTo>
                    <a:cubicBezTo>
                      <a:pt x="4165" y="2704"/>
                      <a:pt x="4167" y="2706"/>
                      <a:pt x="4167" y="2708"/>
                    </a:cubicBezTo>
                    <a:lnTo>
                      <a:pt x="4167" y="2708"/>
                    </a:lnTo>
                    <a:cubicBezTo>
                      <a:pt x="4167" y="2710"/>
                      <a:pt x="4165" y="2712"/>
                      <a:pt x="4163" y="2712"/>
                    </a:cubicBezTo>
                    <a:cubicBezTo>
                      <a:pt x="4161" y="2712"/>
                      <a:pt x="4159" y="2710"/>
                      <a:pt x="4159" y="2708"/>
                    </a:cubicBezTo>
                    <a:close/>
                    <a:moveTo>
                      <a:pt x="4159" y="2692"/>
                    </a:moveTo>
                    <a:lnTo>
                      <a:pt x="4159" y="2692"/>
                    </a:lnTo>
                    <a:cubicBezTo>
                      <a:pt x="4159" y="2690"/>
                      <a:pt x="4161" y="2688"/>
                      <a:pt x="4163" y="2688"/>
                    </a:cubicBezTo>
                    <a:cubicBezTo>
                      <a:pt x="4165" y="2688"/>
                      <a:pt x="4167" y="2690"/>
                      <a:pt x="4167" y="2692"/>
                    </a:cubicBezTo>
                    <a:lnTo>
                      <a:pt x="4167" y="2692"/>
                    </a:lnTo>
                    <a:cubicBezTo>
                      <a:pt x="4167" y="2694"/>
                      <a:pt x="4165" y="2696"/>
                      <a:pt x="4163" y="2696"/>
                    </a:cubicBezTo>
                    <a:cubicBezTo>
                      <a:pt x="4161" y="2696"/>
                      <a:pt x="4159" y="2694"/>
                      <a:pt x="4159" y="2692"/>
                    </a:cubicBezTo>
                    <a:close/>
                    <a:moveTo>
                      <a:pt x="4159" y="2676"/>
                    </a:moveTo>
                    <a:lnTo>
                      <a:pt x="4159" y="2676"/>
                    </a:lnTo>
                    <a:cubicBezTo>
                      <a:pt x="4159" y="2674"/>
                      <a:pt x="4161" y="2672"/>
                      <a:pt x="4163" y="2672"/>
                    </a:cubicBezTo>
                    <a:cubicBezTo>
                      <a:pt x="4165" y="2672"/>
                      <a:pt x="4167" y="2674"/>
                      <a:pt x="4167" y="2676"/>
                    </a:cubicBezTo>
                    <a:lnTo>
                      <a:pt x="4167" y="2676"/>
                    </a:lnTo>
                    <a:cubicBezTo>
                      <a:pt x="4167" y="2678"/>
                      <a:pt x="4165" y="2680"/>
                      <a:pt x="4163" y="2680"/>
                    </a:cubicBezTo>
                    <a:cubicBezTo>
                      <a:pt x="4161" y="2680"/>
                      <a:pt x="4159" y="2678"/>
                      <a:pt x="4159" y="2676"/>
                    </a:cubicBezTo>
                    <a:close/>
                    <a:moveTo>
                      <a:pt x="4159" y="2660"/>
                    </a:moveTo>
                    <a:lnTo>
                      <a:pt x="4159" y="2660"/>
                    </a:lnTo>
                    <a:cubicBezTo>
                      <a:pt x="4159" y="2658"/>
                      <a:pt x="4161" y="2656"/>
                      <a:pt x="4163" y="2656"/>
                    </a:cubicBezTo>
                    <a:cubicBezTo>
                      <a:pt x="4165" y="2656"/>
                      <a:pt x="4167" y="2658"/>
                      <a:pt x="4167" y="2660"/>
                    </a:cubicBezTo>
                    <a:lnTo>
                      <a:pt x="4167" y="2660"/>
                    </a:lnTo>
                    <a:cubicBezTo>
                      <a:pt x="4167" y="2662"/>
                      <a:pt x="4165" y="2664"/>
                      <a:pt x="4163" y="2664"/>
                    </a:cubicBezTo>
                    <a:cubicBezTo>
                      <a:pt x="4161" y="2664"/>
                      <a:pt x="4159" y="2662"/>
                      <a:pt x="4159" y="2660"/>
                    </a:cubicBezTo>
                    <a:close/>
                    <a:moveTo>
                      <a:pt x="4159" y="2644"/>
                    </a:moveTo>
                    <a:lnTo>
                      <a:pt x="4159" y="2644"/>
                    </a:lnTo>
                    <a:cubicBezTo>
                      <a:pt x="4159" y="2642"/>
                      <a:pt x="4161" y="2640"/>
                      <a:pt x="4163" y="2640"/>
                    </a:cubicBezTo>
                    <a:cubicBezTo>
                      <a:pt x="4165" y="2640"/>
                      <a:pt x="4167" y="2642"/>
                      <a:pt x="4167" y="2644"/>
                    </a:cubicBezTo>
                    <a:lnTo>
                      <a:pt x="4167" y="2644"/>
                    </a:lnTo>
                    <a:cubicBezTo>
                      <a:pt x="4167" y="2646"/>
                      <a:pt x="4165" y="2648"/>
                      <a:pt x="4163" y="2648"/>
                    </a:cubicBezTo>
                    <a:cubicBezTo>
                      <a:pt x="4161" y="2648"/>
                      <a:pt x="4159" y="2646"/>
                      <a:pt x="4159" y="2644"/>
                    </a:cubicBezTo>
                    <a:close/>
                    <a:moveTo>
                      <a:pt x="4159" y="2628"/>
                    </a:moveTo>
                    <a:lnTo>
                      <a:pt x="4159" y="2628"/>
                    </a:lnTo>
                    <a:cubicBezTo>
                      <a:pt x="4159" y="2626"/>
                      <a:pt x="4161" y="2624"/>
                      <a:pt x="4163" y="2624"/>
                    </a:cubicBezTo>
                    <a:cubicBezTo>
                      <a:pt x="4165" y="2624"/>
                      <a:pt x="4167" y="2626"/>
                      <a:pt x="4167" y="2628"/>
                    </a:cubicBezTo>
                    <a:lnTo>
                      <a:pt x="4167" y="2628"/>
                    </a:lnTo>
                    <a:cubicBezTo>
                      <a:pt x="4167" y="2630"/>
                      <a:pt x="4165" y="2632"/>
                      <a:pt x="4163" y="2632"/>
                    </a:cubicBezTo>
                    <a:cubicBezTo>
                      <a:pt x="4161" y="2632"/>
                      <a:pt x="4159" y="2630"/>
                      <a:pt x="4159" y="2628"/>
                    </a:cubicBezTo>
                    <a:close/>
                    <a:moveTo>
                      <a:pt x="4159" y="2612"/>
                    </a:moveTo>
                    <a:lnTo>
                      <a:pt x="4159" y="2612"/>
                    </a:lnTo>
                    <a:cubicBezTo>
                      <a:pt x="4159" y="2610"/>
                      <a:pt x="4161" y="2608"/>
                      <a:pt x="4163" y="2608"/>
                    </a:cubicBezTo>
                    <a:cubicBezTo>
                      <a:pt x="4165" y="2608"/>
                      <a:pt x="4167" y="2610"/>
                      <a:pt x="4167" y="2612"/>
                    </a:cubicBezTo>
                    <a:lnTo>
                      <a:pt x="4167" y="2612"/>
                    </a:lnTo>
                    <a:cubicBezTo>
                      <a:pt x="4167" y="2614"/>
                      <a:pt x="4165" y="2616"/>
                      <a:pt x="4163" y="2616"/>
                    </a:cubicBezTo>
                    <a:cubicBezTo>
                      <a:pt x="4161" y="2616"/>
                      <a:pt x="4159" y="2614"/>
                      <a:pt x="4159" y="2612"/>
                    </a:cubicBezTo>
                    <a:close/>
                    <a:moveTo>
                      <a:pt x="4159" y="2596"/>
                    </a:moveTo>
                    <a:lnTo>
                      <a:pt x="4159" y="2596"/>
                    </a:lnTo>
                    <a:cubicBezTo>
                      <a:pt x="4159" y="2594"/>
                      <a:pt x="4161" y="2592"/>
                      <a:pt x="4163" y="2592"/>
                    </a:cubicBezTo>
                    <a:cubicBezTo>
                      <a:pt x="4165" y="2592"/>
                      <a:pt x="4167" y="2594"/>
                      <a:pt x="4167" y="2596"/>
                    </a:cubicBezTo>
                    <a:lnTo>
                      <a:pt x="4167" y="2596"/>
                    </a:lnTo>
                    <a:cubicBezTo>
                      <a:pt x="4167" y="2598"/>
                      <a:pt x="4165" y="2600"/>
                      <a:pt x="4163" y="2600"/>
                    </a:cubicBezTo>
                    <a:cubicBezTo>
                      <a:pt x="4161" y="2600"/>
                      <a:pt x="4159" y="2598"/>
                      <a:pt x="4159" y="2596"/>
                    </a:cubicBezTo>
                    <a:close/>
                    <a:moveTo>
                      <a:pt x="4159" y="2580"/>
                    </a:moveTo>
                    <a:lnTo>
                      <a:pt x="4159" y="2580"/>
                    </a:lnTo>
                    <a:cubicBezTo>
                      <a:pt x="4159" y="2578"/>
                      <a:pt x="4161" y="2576"/>
                      <a:pt x="4163" y="2576"/>
                    </a:cubicBezTo>
                    <a:cubicBezTo>
                      <a:pt x="4165" y="2576"/>
                      <a:pt x="4167" y="2578"/>
                      <a:pt x="4167" y="2580"/>
                    </a:cubicBezTo>
                    <a:lnTo>
                      <a:pt x="4167" y="2580"/>
                    </a:lnTo>
                    <a:cubicBezTo>
                      <a:pt x="4167" y="2582"/>
                      <a:pt x="4165" y="2584"/>
                      <a:pt x="4163" y="2584"/>
                    </a:cubicBezTo>
                    <a:cubicBezTo>
                      <a:pt x="4161" y="2584"/>
                      <a:pt x="4159" y="2582"/>
                      <a:pt x="4159" y="2580"/>
                    </a:cubicBezTo>
                    <a:close/>
                    <a:moveTo>
                      <a:pt x="4159" y="2564"/>
                    </a:moveTo>
                    <a:lnTo>
                      <a:pt x="4159" y="2564"/>
                    </a:lnTo>
                    <a:cubicBezTo>
                      <a:pt x="4159" y="2562"/>
                      <a:pt x="4161" y="2560"/>
                      <a:pt x="4163" y="2560"/>
                    </a:cubicBezTo>
                    <a:cubicBezTo>
                      <a:pt x="4165" y="2560"/>
                      <a:pt x="4167" y="2562"/>
                      <a:pt x="4167" y="2564"/>
                    </a:cubicBezTo>
                    <a:lnTo>
                      <a:pt x="4167" y="2564"/>
                    </a:lnTo>
                    <a:cubicBezTo>
                      <a:pt x="4167" y="2566"/>
                      <a:pt x="4165" y="2568"/>
                      <a:pt x="4163" y="2568"/>
                    </a:cubicBezTo>
                    <a:cubicBezTo>
                      <a:pt x="4161" y="2568"/>
                      <a:pt x="4159" y="2566"/>
                      <a:pt x="4159" y="2564"/>
                    </a:cubicBezTo>
                    <a:close/>
                    <a:moveTo>
                      <a:pt x="4159" y="2548"/>
                    </a:moveTo>
                    <a:lnTo>
                      <a:pt x="4159" y="2548"/>
                    </a:lnTo>
                    <a:cubicBezTo>
                      <a:pt x="4159" y="2546"/>
                      <a:pt x="4161" y="2544"/>
                      <a:pt x="4163" y="2544"/>
                    </a:cubicBezTo>
                    <a:cubicBezTo>
                      <a:pt x="4165" y="2544"/>
                      <a:pt x="4167" y="2546"/>
                      <a:pt x="4167" y="2548"/>
                    </a:cubicBezTo>
                    <a:lnTo>
                      <a:pt x="4167" y="2548"/>
                    </a:lnTo>
                    <a:cubicBezTo>
                      <a:pt x="4167" y="2550"/>
                      <a:pt x="4165" y="2552"/>
                      <a:pt x="4163" y="2552"/>
                    </a:cubicBezTo>
                    <a:cubicBezTo>
                      <a:pt x="4161" y="2552"/>
                      <a:pt x="4159" y="2550"/>
                      <a:pt x="4159" y="2548"/>
                    </a:cubicBezTo>
                    <a:close/>
                    <a:moveTo>
                      <a:pt x="4159" y="2532"/>
                    </a:moveTo>
                    <a:lnTo>
                      <a:pt x="4159" y="2532"/>
                    </a:lnTo>
                    <a:cubicBezTo>
                      <a:pt x="4159" y="2530"/>
                      <a:pt x="4161" y="2528"/>
                      <a:pt x="4163" y="2528"/>
                    </a:cubicBezTo>
                    <a:cubicBezTo>
                      <a:pt x="4165" y="2528"/>
                      <a:pt x="4167" y="2530"/>
                      <a:pt x="4167" y="2532"/>
                    </a:cubicBezTo>
                    <a:lnTo>
                      <a:pt x="4167" y="2532"/>
                    </a:lnTo>
                    <a:cubicBezTo>
                      <a:pt x="4167" y="2534"/>
                      <a:pt x="4165" y="2536"/>
                      <a:pt x="4163" y="2536"/>
                    </a:cubicBezTo>
                    <a:cubicBezTo>
                      <a:pt x="4161" y="2536"/>
                      <a:pt x="4159" y="2534"/>
                      <a:pt x="4159" y="2532"/>
                    </a:cubicBezTo>
                    <a:close/>
                    <a:moveTo>
                      <a:pt x="4159" y="2516"/>
                    </a:moveTo>
                    <a:lnTo>
                      <a:pt x="4159" y="2516"/>
                    </a:lnTo>
                    <a:cubicBezTo>
                      <a:pt x="4159" y="2514"/>
                      <a:pt x="4161" y="2512"/>
                      <a:pt x="4163" y="2512"/>
                    </a:cubicBezTo>
                    <a:cubicBezTo>
                      <a:pt x="4165" y="2512"/>
                      <a:pt x="4167" y="2514"/>
                      <a:pt x="4167" y="2516"/>
                    </a:cubicBezTo>
                    <a:lnTo>
                      <a:pt x="4167" y="2516"/>
                    </a:lnTo>
                    <a:cubicBezTo>
                      <a:pt x="4167" y="2518"/>
                      <a:pt x="4165" y="2520"/>
                      <a:pt x="4163" y="2520"/>
                    </a:cubicBezTo>
                    <a:cubicBezTo>
                      <a:pt x="4161" y="2520"/>
                      <a:pt x="4159" y="2518"/>
                      <a:pt x="4159" y="2516"/>
                    </a:cubicBezTo>
                    <a:close/>
                    <a:moveTo>
                      <a:pt x="4159" y="2500"/>
                    </a:moveTo>
                    <a:lnTo>
                      <a:pt x="4159" y="2500"/>
                    </a:lnTo>
                    <a:cubicBezTo>
                      <a:pt x="4159" y="2498"/>
                      <a:pt x="4161" y="2496"/>
                      <a:pt x="4163" y="2496"/>
                    </a:cubicBezTo>
                    <a:cubicBezTo>
                      <a:pt x="4165" y="2496"/>
                      <a:pt x="4167" y="2498"/>
                      <a:pt x="4167" y="2500"/>
                    </a:cubicBezTo>
                    <a:lnTo>
                      <a:pt x="4167" y="2500"/>
                    </a:lnTo>
                    <a:cubicBezTo>
                      <a:pt x="4167" y="2502"/>
                      <a:pt x="4165" y="2504"/>
                      <a:pt x="4163" y="2504"/>
                    </a:cubicBezTo>
                    <a:cubicBezTo>
                      <a:pt x="4161" y="2504"/>
                      <a:pt x="4159" y="2502"/>
                      <a:pt x="4159" y="2500"/>
                    </a:cubicBezTo>
                    <a:close/>
                    <a:moveTo>
                      <a:pt x="4159" y="2484"/>
                    </a:moveTo>
                    <a:lnTo>
                      <a:pt x="4159" y="2484"/>
                    </a:lnTo>
                    <a:cubicBezTo>
                      <a:pt x="4159" y="2482"/>
                      <a:pt x="4161" y="2480"/>
                      <a:pt x="4163" y="2480"/>
                    </a:cubicBezTo>
                    <a:cubicBezTo>
                      <a:pt x="4165" y="2480"/>
                      <a:pt x="4167" y="2482"/>
                      <a:pt x="4167" y="2484"/>
                    </a:cubicBezTo>
                    <a:lnTo>
                      <a:pt x="4167" y="2484"/>
                    </a:lnTo>
                    <a:cubicBezTo>
                      <a:pt x="4167" y="2486"/>
                      <a:pt x="4165" y="2488"/>
                      <a:pt x="4163" y="2488"/>
                    </a:cubicBezTo>
                    <a:cubicBezTo>
                      <a:pt x="4161" y="2488"/>
                      <a:pt x="4159" y="2486"/>
                      <a:pt x="4159" y="2484"/>
                    </a:cubicBezTo>
                    <a:close/>
                    <a:moveTo>
                      <a:pt x="4159" y="2468"/>
                    </a:moveTo>
                    <a:lnTo>
                      <a:pt x="4159" y="2468"/>
                    </a:lnTo>
                    <a:cubicBezTo>
                      <a:pt x="4159" y="2466"/>
                      <a:pt x="4161" y="2464"/>
                      <a:pt x="4163" y="2464"/>
                    </a:cubicBezTo>
                    <a:cubicBezTo>
                      <a:pt x="4165" y="2464"/>
                      <a:pt x="4167" y="2466"/>
                      <a:pt x="4167" y="2468"/>
                    </a:cubicBezTo>
                    <a:lnTo>
                      <a:pt x="4167" y="2468"/>
                    </a:lnTo>
                    <a:cubicBezTo>
                      <a:pt x="4167" y="2470"/>
                      <a:pt x="4165" y="2472"/>
                      <a:pt x="4163" y="2472"/>
                    </a:cubicBezTo>
                    <a:cubicBezTo>
                      <a:pt x="4161" y="2472"/>
                      <a:pt x="4159" y="2470"/>
                      <a:pt x="4159" y="2468"/>
                    </a:cubicBezTo>
                    <a:close/>
                    <a:moveTo>
                      <a:pt x="4159" y="2452"/>
                    </a:moveTo>
                    <a:lnTo>
                      <a:pt x="4159" y="2452"/>
                    </a:lnTo>
                    <a:cubicBezTo>
                      <a:pt x="4159" y="2450"/>
                      <a:pt x="4161" y="2448"/>
                      <a:pt x="4163" y="2448"/>
                    </a:cubicBezTo>
                    <a:cubicBezTo>
                      <a:pt x="4165" y="2448"/>
                      <a:pt x="4167" y="2450"/>
                      <a:pt x="4167" y="2452"/>
                    </a:cubicBezTo>
                    <a:lnTo>
                      <a:pt x="4167" y="2452"/>
                    </a:lnTo>
                    <a:cubicBezTo>
                      <a:pt x="4167" y="2454"/>
                      <a:pt x="4165" y="2456"/>
                      <a:pt x="4163" y="2456"/>
                    </a:cubicBezTo>
                    <a:cubicBezTo>
                      <a:pt x="4161" y="2456"/>
                      <a:pt x="4159" y="2454"/>
                      <a:pt x="4159" y="2452"/>
                    </a:cubicBezTo>
                    <a:close/>
                    <a:moveTo>
                      <a:pt x="4159" y="2436"/>
                    </a:moveTo>
                    <a:lnTo>
                      <a:pt x="4159" y="2436"/>
                    </a:lnTo>
                    <a:cubicBezTo>
                      <a:pt x="4159" y="2434"/>
                      <a:pt x="4161" y="2432"/>
                      <a:pt x="4163" y="2432"/>
                    </a:cubicBezTo>
                    <a:cubicBezTo>
                      <a:pt x="4165" y="2432"/>
                      <a:pt x="4167" y="2434"/>
                      <a:pt x="4167" y="2436"/>
                    </a:cubicBezTo>
                    <a:lnTo>
                      <a:pt x="4167" y="2436"/>
                    </a:lnTo>
                    <a:cubicBezTo>
                      <a:pt x="4167" y="2438"/>
                      <a:pt x="4165" y="2440"/>
                      <a:pt x="4163" y="2440"/>
                    </a:cubicBezTo>
                    <a:cubicBezTo>
                      <a:pt x="4161" y="2440"/>
                      <a:pt x="4159" y="2438"/>
                      <a:pt x="4159" y="2436"/>
                    </a:cubicBezTo>
                    <a:close/>
                    <a:moveTo>
                      <a:pt x="4159" y="2420"/>
                    </a:moveTo>
                    <a:lnTo>
                      <a:pt x="4159" y="2420"/>
                    </a:lnTo>
                    <a:cubicBezTo>
                      <a:pt x="4159" y="2418"/>
                      <a:pt x="4161" y="2416"/>
                      <a:pt x="4163" y="2416"/>
                    </a:cubicBezTo>
                    <a:cubicBezTo>
                      <a:pt x="4165" y="2416"/>
                      <a:pt x="4167" y="2418"/>
                      <a:pt x="4167" y="2420"/>
                    </a:cubicBezTo>
                    <a:lnTo>
                      <a:pt x="4167" y="2420"/>
                    </a:lnTo>
                    <a:cubicBezTo>
                      <a:pt x="4167" y="2422"/>
                      <a:pt x="4165" y="2424"/>
                      <a:pt x="4163" y="2424"/>
                    </a:cubicBezTo>
                    <a:cubicBezTo>
                      <a:pt x="4161" y="2424"/>
                      <a:pt x="4159" y="2422"/>
                      <a:pt x="4159" y="2420"/>
                    </a:cubicBezTo>
                    <a:close/>
                    <a:moveTo>
                      <a:pt x="4159" y="2404"/>
                    </a:moveTo>
                    <a:lnTo>
                      <a:pt x="4159" y="2404"/>
                    </a:lnTo>
                    <a:cubicBezTo>
                      <a:pt x="4159" y="2402"/>
                      <a:pt x="4161" y="2400"/>
                      <a:pt x="4163" y="2400"/>
                    </a:cubicBezTo>
                    <a:cubicBezTo>
                      <a:pt x="4165" y="2400"/>
                      <a:pt x="4167" y="2402"/>
                      <a:pt x="4167" y="2404"/>
                    </a:cubicBezTo>
                    <a:lnTo>
                      <a:pt x="4167" y="2404"/>
                    </a:lnTo>
                    <a:cubicBezTo>
                      <a:pt x="4167" y="2406"/>
                      <a:pt x="4165" y="2408"/>
                      <a:pt x="4163" y="2408"/>
                    </a:cubicBezTo>
                    <a:cubicBezTo>
                      <a:pt x="4161" y="2408"/>
                      <a:pt x="4159" y="2406"/>
                      <a:pt x="4159" y="2404"/>
                    </a:cubicBezTo>
                    <a:close/>
                    <a:moveTo>
                      <a:pt x="4159" y="2388"/>
                    </a:moveTo>
                    <a:lnTo>
                      <a:pt x="4159" y="2388"/>
                    </a:lnTo>
                    <a:cubicBezTo>
                      <a:pt x="4159" y="2386"/>
                      <a:pt x="4161" y="2384"/>
                      <a:pt x="4163" y="2384"/>
                    </a:cubicBezTo>
                    <a:cubicBezTo>
                      <a:pt x="4165" y="2384"/>
                      <a:pt x="4167" y="2386"/>
                      <a:pt x="4167" y="2388"/>
                    </a:cubicBezTo>
                    <a:lnTo>
                      <a:pt x="4167" y="2388"/>
                    </a:lnTo>
                    <a:cubicBezTo>
                      <a:pt x="4167" y="2390"/>
                      <a:pt x="4165" y="2392"/>
                      <a:pt x="4163" y="2392"/>
                    </a:cubicBezTo>
                    <a:cubicBezTo>
                      <a:pt x="4161" y="2392"/>
                      <a:pt x="4159" y="2390"/>
                      <a:pt x="4159" y="2388"/>
                    </a:cubicBezTo>
                    <a:close/>
                    <a:moveTo>
                      <a:pt x="4159" y="2372"/>
                    </a:moveTo>
                    <a:lnTo>
                      <a:pt x="4159" y="2372"/>
                    </a:lnTo>
                    <a:cubicBezTo>
                      <a:pt x="4159" y="2370"/>
                      <a:pt x="4161" y="2368"/>
                      <a:pt x="4163" y="2368"/>
                    </a:cubicBezTo>
                    <a:cubicBezTo>
                      <a:pt x="4165" y="2368"/>
                      <a:pt x="4167" y="2370"/>
                      <a:pt x="4167" y="2372"/>
                    </a:cubicBezTo>
                    <a:lnTo>
                      <a:pt x="4167" y="2372"/>
                    </a:lnTo>
                    <a:cubicBezTo>
                      <a:pt x="4167" y="2374"/>
                      <a:pt x="4165" y="2376"/>
                      <a:pt x="4163" y="2376"/>
                    </a:cubicBezTo>
                    <a:cubicBezTo>
                      <a:pt x="4161" y="2376"/>
                      <a:pt x="4159" y="2374"/>
                      <a:pt x="4159" y="2372"/>
                    </a:cubicBezTo>
                    <a:close/>
                    <a:moveTo>
                      <a:pt x="4159" y="2356"/>
                    </a:moveTo>
                    <a:lnTo>
                      <a:pt x="4159" y="2356"/>
                    </a:lnTo>
                    <a:cubicBezTo>
                      <a:pt x="4159" y="2354"/>
                      <a:pt x="4161" y="2352"/>
                      <a:pt x="4163" y="2352"/>
                    </a:cubicBezTo>
                    <a:cubicBezTo>
                      <a:pt x="4165" y="2352"/>
                      <a:pt x="4167" y="2354"/>
                      <a:pt x="4167" y="2356"/>
                    </a:cubicBezTo>
                    <a:lnTo>
                      <a:pt x="4167" y="2356"/>
                    </a:lnTo>
                    <a:cubicBezTo>
                      <a:pt x="4167" y="2358"/>
                      <a:pt x="4165" y="2360"/>
                      <a:pt x="4163" y="2360"/>
                    </a:cubicBezTo>
                    <a:cubicBezTo>
                      <a:pt x="4161" y="2360"/>
                      <a:pt x="4159" y="2358"/>
                      <a:pt x="4159" y="2356"/>
                    </a:cubicBezTo>
                    <a:close/>
                    <a:moveTo>
                      <a:pt x="4159" y="2340"/>
                    </a:moveTo>
                    <a:lnTo>
                      <a:pt x="4159" y="2340"/>
                    </a:lnTo>
                    <a:cubicBezTo>
                      <a:pt x="4159" y="2338"/>
                      <a:pt x="4161" y="2336"/>
                      <a:pt x="4163" y="2336"/>
                    </a:cubicBezTo>
                    <a:cubicBezTo>
                      <a:pt x="4165" y="2336"/>
                      <a:pt x="4167" y="2338"/>
                      <a:pt x="4167" y="2340"/>
                    </a:cubicBezTo>
                    <a:lnTo>
                      <a:pt x="4167" y="2340"/>
                    </a:lnTo>
                    <a:cubicBezTo>
                      <a:pt x="4167" y="2342"/>
                      <a:pt x="4165" y="2344"/>
                      <a:pt x="4163" y="2344"/>
                    </a:cubicBezTo>
                    <a:cubicBezTo>
                      <a:pt x="4161" y="2344"/>
                      <a:pt x="4159" y="2342"/>
                      <a:pt x="4159" y="2340"/>
                    </a:cubicBezTo>
                    <a:close/>
                    <a:moveTo>
                      <a:pt x="4159" y="2324"/>
                    </a:moveTo>
                    <a:lnTo>
                      <a:pt x="4159" y="2324"/>
                    </a:lnTo>
                    <a:cubicBezTo>
                      <a:pt x="4159" y="2322"/>
                      <a:pt x="4161" y="2320"/>
                      <a:pt x="4163" y="2320"/>
                    </a:cubicBezTo>
                    <a:cubicBezTo>
                      <a:pt x="4165" y="2320"/>
                      <a:pt x="4167" y="2322"/>
                      <a:pt x="4167" y="2324"/>
                    </a:cubicBezTo>
                    <a:lnTo>
                      <a:pt x="4167" y="2324"/>
                    </a:lnTo>
                    <a:cubicBezTo>
                      <a:pt x="4167" y="2326"/>
                      <a:pt x="4165" y="2328"/>
                      <a:pt x="4163" y="2328"/>
                    </a:cubicBezTo>
                    <a:cubicBezTo>
                      <a:pt x="4161" y="2328"/>
                      <a:pt x="4159" y="2326"/>
                      <a:pt x="4159" y="2324"/>
                    </a:cubicBezTo>
                    <a:close/>
                    <a:moveTo>
                      <a:pt x="4159" y="2308"/>
                    </a:moveTo>
                    <a:lnTo>
                      <a:pt x="4159" y="2308"/>
                    </a:lnTo>
                    <a:cubicBezTo>
                      <a:pt x="4159" y="2306"/>
                      <a:pt x="4161" y="2304"/>
                      <a:pt x="4163" y="2304"/>
                    </a:cubicBezTo>
                    <a:cubicBezTo>
                      <a:pt x="4165" y="2304"/>
                      <a:pt x="4167" y="2306"/>
                      <a:pt x="4167" y="2308"/>
                    </a:cubicBezTo>
                    <a:lnTo>
                      <a:pt x="4167" y="2308"/>
                    </a:lnTo>
                    <a:cubicBezTo>
                      <a:pt x="4167" y="2310"/>
                      <a:pt x="4165" y="2312"/>
                      <a:pt x="4163" y="2312"/>
                    </a:cubicBezTo>
                    <a:cubicBezTo>
                      <a:pt x="4161" y="2312"/>
                      <a:pt x="4159" y="2310"/>
                      <a:pt x="4159" y="2308"/>
                    </a:cubicBezTo>
                    <a:close/>
                    <a:moveTo>
                      <a:pt x="4159" y="2292"/>
                    </a:moveTo>
                    <a:lnTo>
                      <a:pt x="4159" y="2292"/>
                    </a:lnTo>
                    <a:cubicBezTo>
                      <a:pt x="4159" y="2290"/>
                      <a:pt x="4161" y="2288"/>
                      <a:pt x="4163" y="2288"/>
                    </a:cubicBezTo>
                    <a:cubicBezTo>
                      <a:pt x="4165" y="2288"/>
                      <a:pt x="4167" y="2290"/>
                      <a:pt x="4167" y="2292"/>
                    </a:cubicBezTo>
                    <a:lnTo>
                      <a:pt x="4167" y="2292"/>
                    </a:lnTo>
                    <a:cubicBezTo>
                      <a:pt x="4167" y="2294"/>
                      <a:pt x="4165" y="2296"/>
                      <a:pt x="4163" y="2296"/>
                    </a:cubicBezTo>
                    <a:cubicBezTo>
                      <a:pt x="4161" y="2296"/>
                      <a:pt x="4159" y="2294"/>
                      <a:pt x="4159" y="2292"/>
                    </a:cubicBezTo>
                    <a:close/>
                    <a:moveTo>
                      <a:pt x="4159" y="2276"/>
                    </a:moveTo>
                    <a:lnTo>
                      <a:pt x="4159" y="2276"/>
                    </a:lnTo>
                    <a:cubicBezTo>
                      <a:pt x="4159" y="2274"/>
                      <a:pt x="4161" y="2272"/>
                      <a:pt x="4163" y="2272"/>
                    </a:cubicBezTo>
                    <a:cubicBezTo>
                      <a:pt x="4165" y="2272"/>
                      <a:pt x="4167" y="2274"/>
                      <a:pt x="4167" y="2276"/>
                    </a:cubicBezTo>
                    <a:lnTo>
                      <a:pt x="4167" y="2276"/>
                    </a:lnTo>
                    <a:cubicBezTo>
                      <a:pt x="4167" y="2278"/>
                      <a:pt x="4165" y="2280"/>
                      <a:pt x="4163" y="2280"/>
                    </a:cubicBezTo>
                    <a:cubicBezTo>
                      <a:pt x="4161" y="2280"/>
                      <a:pt x="4159" y="2278"/>
                      <a:pt x="4159" y="2276"/>
                    </a:cubicBezTo>
                    <a:close/>
                    <a:moveTo>
                      <a:pt x="4159" y="2260"/>
                    </a:moveTo>
                    <a:lnTo>
                      <a:pt x="4159" y="2260"/>
                    </a:lnTo>
                    <a:cubicBezTo>
                      <a:pt x="4159" y="2258"/>
                      <a:pt x="4161" y="2256"/>
                      <a:pt x="4163" y="2256"/>
                    </a:cubicBezTo>
                    <a:cubicBezTo>
                      <a:pt x="4165" y="2256"/>
                      <a:pt x="4167" y="2258"/>
                      <a:pt x="4167" y="2260"/>
                    </a:cubicBezTo>
                    <a:lnTo>
                      <a:pt x="4167" y="2260"/>
                    </a:lnTo>
                    <a:cubicBezTo>
                      <a:pt x="4167" y="2262"/>
                      <a:pt x="4165" y="2264"/>
                      <a:pt x="4163" y="2264"/>
                    </a:cubicBezTo>
                    <a:cubicBezTo>
                      <a:pt x="4161" y="2264"/>
                      <a:pt x="4159" y="2262"/>
                      <a:pt x="4159" y="2260"/>
                    </a:cubicBezTo>
                    <a:close/>
                    <a:moveTo>
                      <a:pt x="4159" y="2244"/>
                    </a:moveTo>
                    <a:lnTo>
                      <a:pt x="4159" y="2244"/>
                    </a:lnTo>
                    <a:cubicBezTo>
                      <a:pt x="4159" y="2242"/>
                      <a:pt x="4161" y="2240"/>
                      <a:pt x="4163" y="2240"/>
                    </a:cubicBezTo>
                    <a:cubicBezTo>
                      <a:pt x="4165" y="2240"/>
                      <a:pt x="4167" y="2242"/>
                      <a:pt x="4167" y="2244"/>
                    </a:cubicBezTo>
                    <a:lnTo>
                      <a:pt x="4167" y="2244"/>
                    </a:lnTo>
                    <a:cubicBezTo>
                      <a:pt x="4167" y="2246"/>
                      <a:pt x="4165" y="2248"/>
                      <a:pt x="4163" y="2248"/>
                    </a:cubicBezTo>
                    <a:cubicBezTo>
                      <a:pt x="4161" y="2248"/>
                      <a:pt x="4159" y="2246"/>
                      <a:pt x="4159" y="2244"/>
                    </a:cubicBezTo>
                    <a:close/>
                    <a:moveTo>
                      <a:pt x="4159" y="2228"/>
                    </a:moveTo>
                    <a:lnTo>
                      <a:pt x="4159" y="2228"/>
                    </a:lnTo>
                    <a:cubicBezTo>
                      <a:pt x="4159" y="2226"/>
                      <a:pt x="4161" y="2224"/>
                      <a:pt x="4163" y="2224"/>
                    </a:cubicBezTo>
                    <a:cubicBezTo>
                      <a:pt x="4165" y="2224"/>
                      <a:pt x="4167" y="2226"/>
                      <a:pt x="4167" y="2228"/>
                    </a:cubicBezTo>
                    <a:lnTo>
                      <a:pt x="4167" y="2228"/>
                    </a:lnTo>
                    <a:cubicBezTo>
                      <a:pt x="4167" y="2230"/>
                      <a:pt x="4165" y="2232"/>
                      <a:pt x="4163" y="2232"/>
                    </a:cubicBezTo>
                    <a:cubicBezTo>
                      <a:pt x="4161" y="2232"/>
                      <a:pt x="4159" y="2230"/>
                      <a:pt x="4159" y="2228"/>
                    </a:cubicBezTo>
                    <a:close/>
                    <a:moveTo>
                      <a:pt x="4159" y="2212"/>
                    </a:moveTo>
                    <a:lnTo>
                      <a:pt x="4159" y="2212"/>
                    </a:lnTo>
                    <a:cubicBezTo>
                      <a:pt x="4159" y="2210"/>
                      <a:pt x="4161" y="2208"/>
                      <a:pt x="4163" y="2208"/>
                    </a:cubicBezTo>
                    <a:cubicBezTo>
                      <a:pt x="4165" y="2208"/>
                      <a:pt x="4167" y="2210"/>
                      <a:pt x="4167" y="2212"/>
                    </a:cubicBezTo>
                    <a:lnTo>
                      <a:pt x="4167" y="2212"/>
                    </a:lnTo>
                    <a:cubicBezTo>
                      <a:pt x="4167" y="2214"/>
                      <a:pt x="4165" y="2216"/>
                      <a:pt x="4163" y="2216"/>
                    </a:cubicBezTo>
                    <a:cubicBezTo>
                      <a:pt x="4161" y="2216"/>
                      <a:pt x="4159" y="2214"/>
                      <a:pt x="4159" y="2212"/>
                    </a:cubicBezTo>
                    <a:close/>
                    <a:moveTo>
                      <a:pt x="4159" y="2196"/>
                    </a:moveTo>
                    <a:lnTo>
                      <a:pt x="4159" y="2196"/>
                    </a:lnTo>
                    <a:cubicBezTo>
                      <a:pt x="4159" y="2194"/>
                      <a:pt x="4161" y="2192"/>
                      <a:pt x="4163" y="2192"/>
                    </a:cubicBezTo>
                    <a:cubicBezTo>
                      <a:pt x="4165" y="2192"/>
                      <a:pt x="4167" y="2194"/>
                      <a:pt x="4167" y="2196"/>
                    </a:cubicBezTo>
                    <a:lnTo>
                      <a:pt x="4167" y="2196"/>
                    </a:lnTo>
                    <a:cubicBezTo>
                      <a:pt x="4167" y="2198"/>
                      <a:pt x="4165" y="2200"/>
                      <a:pt x="4163" y="2200"/>
                    </a:cubicBezTo>
                    <a:cubicBezTo>
                      <a:pt x="4161" y="2200"/>
                      <a:pt x="4159" y="2198"/>
                      <a:pt x="4159" y="2196"/>
                    </a:cubicBezTo>
                    <a:close/>
                    <a:moveTo>
                      <a:pt x="4159" y="2180"/>
                    </a:moveTo>
                    <a:lnTo>
                      <a:pt x="4159" y="2180"/>
                    </a:lnTo>
                    <a:cubicBezTo>
                      <a:pt x="4159" y="2178"/>
                      <a:pt x="4161" y="2176"/>
                      <a:pt x="4163" y="2176"/>
                    </a:cubicBezTo>
                    <a:cubicBezTo>
                      <a:pt x="4165" y="2176"/>
                      <a:pt x="4167" y="2178"/>
                      <a:pt x="4167" y="2180"/>
                    </a:cubicBezTo>
                    <a:lnTo>
                      <a:pt x="4167" y="2180"/>
                    </a:lnTo>
                    <a:cubicBezTo>
                      <a:pt x="4167" y="2182"/>
                      <a:pt x="4165" y="2184"/>
                      <a:pt x="4163" y="2184"/>
                    </a:cubicBezTo>
                    <a:cubicBezTo>
                      <a:pt x="4161" y="2184"/>
                      <a:pt x="4159" y="2182"/>
                      <a:pt x="4159" y="2180"/>
                    </a:cubicBezTo>
                    <a:close/>
                    <a:moveTo>
                      <a:pt x="4159" y="2164"/>
                    </a:moveTo>
                    <a:lnTo>
                      <a:pt x="4159" y="2164"/>
                    </a:lnTo>
                    <a:cubicBezTo>
                      <a:pt x="4159" y="2162"/>
                      <a:pt x="4161" y="2160"/>
                      <a:pt x="4163" y="2160"/>
                    </a:cubicBezTo>
                    <a:cubicBezTo>
                      <a:pt x="4165" y="2160"/>
                      <a:pt x="4167" y="2162"/>
                      <a:pt x="4167" y="2164"/>
                    </a:cubicBezTo>
                    <a:lnTo>
                      <a:pt x="4167" y="2164"/>
                    </a:lnTo>
                    <a:cubicBezTo>
                      <a:pt x="4167" y="2166"/>
                      <a:pt x="4165" y="2168"/>
                      <a:pt x="4163" y="2168"/>
                    </a:cubicBezTo>
                    <a:cubicBezTo>
                      <a:pt x="4161" y="2168"/>
                      <a:pt x="4159" y="2166"/>
                      <a:pt x="4159" y="2164"/>
                    </a:cubicBezTo>
                    <a:close/>
                    <a:moveTo>
                      <a:pt x="4159" y="2148"/>
                    </a:moveTo>
                    <a:lnTo>
                      <a:pt x="4159" y="2148"/>
                    </a:lnTo>
                    <a:cubicBezTo>
                      <a:pt x="4159" y="2146"/>
                      <a:pt x="4161" y="2144"/>
                      <a:pt x="4163" y="2144"/>
                    </a:cubicBezTo>
                    <a:cubicBezTo>
                      <a:pt x="4165" y="2144"/>
                      <a:pt x="4167" y="2146"/>
                      <a:pt x="4167" y="2148"/>
                    </a:cubicBezTo>
                    <a:lnTo>
                      <a:pt x="4167" y="2148"/>
                    </a:lnTo>
                    <a:cubicBezTo>
                      <a:pt x="4167" y="2150"/>
                      <a:pt x="4165" y="2152"/>
                      <a:pt x="4163" y="2152"/>
                    </a:cubicBezTo>
                    <a:cubicBezTo>
                      <a:pt x="4161" y="2152"/>
                      <a:pt x="4159" y="2150"/>
                      <a:pt x="4159" y="2148"/>
                    </a:cubicBezTo>
                    <a:close/>
                    <a:moveTo>
                      <a:pt x="4159" y="2132"/>
                    </a:moveTo>
                    <a:lnTo>
                      <a:pt x="4159" y="2132"/>
                    </a:lnTo>
                    <a:cubicBezTo>
                      <a:pt x="4159" y="2130"/>
                      <a:pt x="4161" y="2128"/>
                      <a:pt x="4163" y="2128"/>
                    </a:cubicBezTo>
                    <a:cubicBezTo>
                      <a:pt x="4165" y="2128"/>
                      <a:pt x="4167" y="2130"/>
                      <a:pt x="4167" y="2132"/>
                    </a:cubicBezTo>
                    <a:lnTo>
                      <a:pt x="4167" y="2132"/>
                    </a:lnTo>
                    <a:cubicBezTo>
                      <a:pt x="4167" y="2134"/>
                      <a:pt x="4165" y="2136"/>
                      <a:pt x="4163" y="2136"/>
                    </a:cubicBezTo>
                    <a:cubicBezTo>
                      <a:pt x="4161" y="2136"/>
                      <a:pt x="4159" y="2134"/>
                      <a:pt x="4159" y="2132"/>
                    </a:cubicBezTo>
                    <a:close/>
                    <a:moveTo>
                      <a:pt x="4159" y="2116"/>
                    </a:moveTo>
                    <a:lnTo>
                      <a:pt x="4159" y="2116"/>
                    </a:lnTo>
                    <a:cubicBezTo>
                      <a:pt x="4159" y="2114"/>
                      <a:pt x="4161" y="2112"/>
                      <a:pt x="4163" y="2112"/>
                    </a:cubicBezTo>
                    <a:cubicBezTo>
                      <a:pt x="4165" y="2112"/>
                      <a:pt x="4167" y="2114"/>
                      <a:pt x="4167" y="2116"/>
                    </a:cubicBezTo>
                    <a:lnTo>
                      <a:pt x="4167" y="2116"/>
                    </a:lnTo>
                    <a:cubicBezTo>
                      <a:pt x="4167" y="2118"/>
                      <a:pt x="4165" y="2120"/>
                      <a:pt x="4163" y="2120"/>
                    </a:cubicBezTo>
                    <a:cubicBezTo>
                      <a:pt x="4161" y="2120"/>
                      <a:pt x="4159" y="2118"/>
                      <a:pt x="4159" y="2116"/>
                    </a:cubicBezTo>
                    <a:close/>
                    <a:moveTo>
                      <a:pt x="4159" y="2100"/>
                    </a:moveTo>
                    <a:lnTo>
                      <a:pt x="4159" y="2100"/>
                    </a:lnTo>
                    <a:cubicBezTo>
                      <a:pt x="4159" y="2098"/>
                      <a:pt x="4161" y="2096"/>
                      <a:pt x="4163" y="2096"/>
                    </a:cubicBezTo>
                    <a:cubicBezTo>
                      <a:pt x="4165" y="2096"/>
                      <a:pt x="4167" y="2098"/>
                      <a:pt x="4167" y="2100"/>
                    </a:cubicBezTo>
                    <a:lnTo>
                      <a:pt x="4167" y="2100"/>
                    </a:lnTo>
                    <a:cubicBezTo>
                      <a:pt x="4167" y="2102"/>
                      <a:pt x="4165" y="2104"/>
                      <a:pt x="4163" y="2104"/>
                    </a:cubicBezTo>
                    <a:cubicBezTo>
                      <a:pt x="4161" y="2104"/>
                      <a:pt x="4159" y="2102"/>
                      <a:pt x="4159" y="2100"/>
                    </a:cubicBezTo>
                    <a:close/>
                    <a:moveTo>
                      <a:pt x="4159" y="2084"/>
                    </a:moveTo>
                    <a:lnTo>
                      <a:pt x="4159" y="2084"/>
                    </a:lnTo>
                    <a:cubicBezTo>
                      <a:pt x="4159" y="2082"/>
                      <a:pt x="4161" y="2080"/>
                      <a:pt x="4163" y="2080"/>
                    </a:cubicBezTo>
                    <a:cubicBezTo>
                      <a:pt x="4165" y="2080"/>
                      <a:pt x="4167" y="2082"/>
                      <a:pt x="4167" y="2084"/>
                    </a:cubicBezTo>
                    <a:lnTo>
                      <a:pt x="4167" y="2084"/>
                    </a:lnTo>
                    <a:cubicBezTo>
                      <a:pt x="4167" y="2086"/>
                      <a:pt x="4165" y="2088"/>
                      <a:pt x="4163" y="2088"/>
                    </a:cubicBezTo>
                    <a:cubicBezTo>
                      <a:pt x="4161" y="2088"/>
                      <a:pt x="4159" y="2086"/>
                      <a:pt x="4159" y="2084"/>
                    </a:cubicBezTo>
                    <a:close/>
                    <a:moveTo>
                      <a:pt x="4159" y="2068"/>
                    </a:moveTo>
                    <a:lnTo>
                      <a:pt x="4159" y="2068"/>
                    </a:lnTo>
                    <a:cubicBezTo>
                      <a:pt x="4159" y="2066"/>
                      <a:pt x="4161" y="2064"/>
                      <a:pt x="4163" y="2064"/>
                    </a:cubicBezTo>
                    <a:cubicBezTo>
                      <a:pt x="4165" y="2064"/>
                      <a:pt x="4167" y="2066"/>
                      <a:pt x="4167" y="2068"/>
                    </a:cubicBezTo>
                    <a:lnTo>
                      <a:pt x="4167" y="2068"/>
                    </a:lnTo>
                    <a:cubicBezTo>
                      <a:pt x="4167" y="2070"/>
                      <a:pt x="4165" y="2072"/>
                      <a:pt x="4163" y="2072"/>
                    </a:cubicBezTo>
                    <a:cubicBezTo>
                      <a:pt x="4161" y="2072"/>
                      <a:pt x="4159" y="2070"/>
                      <a:pt x="4159" y="2068"/>
                    </a:cubicBezTo>
                    <a:close/>
                    <a:moveTo>
                      <a:pt x="4159" y="2052"/>
                    </a:moveTo>
                    <a:lnTo>
                      <a:pt x="4159" y="2052"/>
                    </a:lnTo>
                    <a:cubicBezTo>
                      <a:pt x="4159" y="2050"/>
                      <a:pt x="4161" y="2048"/>
                      <a:pt x="4163" y="2048"/>
                    </a:cubicBezTo>
                    <a:cubicBezTo>
                      <a:pt x="4165" y="2048"/>
                      <a:pt x="4167" y="2050"/>
                      <a:pt x="4167" y="2052"/>
                    </a:cubicBezTo>
                    <a:lnTo>
                      <a:pt x="4167" y="2052"/>
                    </a:lnTo>
                    <a:cubicBezTo>
                      <a:pt x="4167" y="2054"/>
                      <a:pt x="4165" y="2056"/>
                      <a:pt x="4163" y="2056"/>
                    </a:cubicBezTo>
                    <a:cubicBezTo>
                      <a:pt x="4161" y="2056"/>
                      <a:pt x="4159" y="2054"/>
                      <a:pt x="4159" y="2052"/>
                    </a:cubicBezTo>
                    <a:close/>
                    <a:moveTo>
                      <a:pt x="4159" y="2036"/>
                    </a:moveTo>
                    <a:lnTo>
                      <a:pt x="4159" y="2036"/>
                    </a:lnTo>
                    <a:cubicBezTo>
                      <a:pt x="4159" y="2034"/>
                      <a:pt x="4161" y="2032"/>
                      <a:pt x="4163" y="2032"/>
                    </a:cubicBezTo>
                    <a:cubicBezTo>
                      <a:pt x="4165" y="2032"/>
                      <a:pt x="4167" y="2034"/>
                      <a:pt x="4167" y="2036"/>
                    </a:cubicBezTo>
                    <a:lnTo>
                      <a:pt x="4167" y="2036"/>
                    </a:lnTo>
                    <a:cubicBezTo>
                      <a:pt x="4167" y="2038"/>
                      <a:pt x="4165" y="2040"/>
                      <a:pt x="4163" y="2040"/>
                    </a:cubicBezTo>
                    <a:cubicBezTo>
                      <a:pt x="4161" y="2040"/>
                      <a:pt x="4159" y="2038"/>
                      <a:pt x="4159" y="2036"/>
                    </a:cubicBezTo>
                    <a:close/>
                    <a:moveTo>
                      <a:pt x="4159" y="2020"/>
                    </a:moveTo>
                    <a:lnTo>
                      <a:pt x="4159" y="2020"/>
                    </a:lnTo>
                    <a:cubicBezTo>
                      <a:pt x="4159" y="2018"/>
                      <a:pt x="4161" y="2016"/>
                      <a:pt x="4163" y="2016"/>
                    </a:cubicBezTo>
                    <a:cubicBezTo>
                      <a:pt x="4165" y="2016"/>
                      <a:pt x="4167" y="2018"/>
                      <a:pt x="4167" y="2020"/>
                    </a:cubicBezTo>
                    <a:lnTo>
                      <a:pt x="4167" y="2020"/>
                    </a:lnTo>
                    <a:cubicBezTo>
                      <a:pt x="4167" y="2022"/>
                      <a:pt x="4165" y="2024"/>
                      <a:pt x="4163" y="2024"/>
                    </a:cubicBezTo>
                    <a:cubicBezTo>
                      <a:pt x="4161" y="2024"/>
                      <a:pt x="4159" y="2022"/>
                      <a:pt x="4159" y="2020"/>
                    </a:cubicBezTo>
                    <a:close/>
                    <a:moveTo>
                      <a:pt x="4159" y="2004"/>
                    </a:moveTo>
                    <a:lnTo>
                      <a:pt x="4159" y="2004"/>
                    </a:lnTo>
                    <a:cubicBezTo>
                      <a:pt x="4159" y="2002"/>
                      <a:pt x="4161" y="2000"/>
                      <a:pt x="4163" y="2000"/>
                    </a:cubicBezTo>
                    <a:cubicBezTo>
                      <a:pt x="4165" y="2000"/>
                      <a:pt x="4167" y="2002"/>
                      <a:pt x="4167" y="2004"/>
                    </a:cubicBezTo>
                    <a:lnTo>
                      <a:pt x="4167" y="2004"/>
                    </a:lnTo>
                    <a:cubicBezTo>
                      <a:pt x="4167" y="2006"/>
                      <a:pt x="4165" y="2008"/>
                      <a:pt x="4163" y="2008"/>
                    </a:cubicBezTo>
                    <a:cubicBezTo>
                      <a:pt x="4161" y="2008"/>
                      <a:pt x="4159" y="2006"/>
                      <a:pt x="4159" y="2004"/>
                    </a:cubicBezTo>
                    <a:close/>
                    <a:moveTo>
                      <a:pt x="4159" y="1988"/>
                    </a:moveTo>
                    <a:lnTo>
                      <a:pt x="4159" y="1988"/>
                    </a:lnTo>
                    <a:cubicBezTo>
                      <a:pt x="4159" y="1986"/>
                      <a:pt x="4161" y="1984"/>
                      <a:pt x="4163" y="1984"/>
                    </a:cubicBezTo>
                    <a:cubicBezTo>
                      <a:pt x="4165" y="1984"/>
                      <a:pt x="4167" y="1986"/>
                      <a:pt x="4167" y="1988"/>
                    </a:cubicBezTo>
                    <a:lnTo>
                      <a:pt x="4167" y="1988"/>
                    </a:lnTo>
                    <a:cubicBezTo>
                      <a:pt x="4167" y="1990"/>
                      <a:pt x="4165" y="1992"/>
                      <a:pt x="4163" y="1992"/>
                    </a:cubicBezTo>
                    <a:cubicBezTo>
                      <a:pt x="4161" y="1992"/>
                      <a:pt x="4159" y="1990"/>
                      <a:pt x="4159" y="1988"/>
                    </a:cubicBezTo>
                    <a:close/>
                    <a:moveTo>
                      <a:pt x="4159" y="1972"/>
                    </a:moveTo>
                    <a:lnTo>
                      <a:pt x="4159" y="1972"/>
                    </a:lnTo>
                    <a:cubicBezTo>
                      <a:pt x="4159" y="1970"/>
                      <a:pt x="4161" y="1968"/>
                      <a:pt x="4163" y="1968"/>
                    </a:cubicBezTo>
                    <a:cubicBezTo>
                      <a:pt x="4165" y="1968"/>
                      <a:pt x="4167" y="1970"/>
                      <a:pt x="4167" y="1972"/>
                    </a:cubicBezTo>
                    <a:lnTo>
                      <a:pt x="4167" y="1972"/>
                    </a:lnTo>
                    <a:cubicBezTo>
                      <a:pt x="4167" y="1974"/>
                      <a:pt x="4165" y="1976"/>
                      <a:pt x="4163" y="1976"/>
                    </a:cubicBezTo>
                    <a:cubicBezTo>
                      <a:pt x="4161" y="1976"/>
                      <a:pt x="4159" y="1974"/>
                      <a:pt x="4159" y="1972"/>
                    </a:cubicBezTo>
                    <a:close/>
                    <a:moveTo>
                      <a:pt x="4159" y="1956"/>
                    </a:moveTo>
                    <a:lnTo>
                      <a:pt x="4159" y="1956"/>
                    </a:lnTo>
                    <a:cubicBezTo>
                      <a:pt x="4159" y="1954"/>
                      <a:pt x="4161" y="1952"/>
                      <a:pt x="4163" y="1952"/>
                    </a:cubicBezTo>
                    <a:cubicBezTo>
                      <a:pt x="4165" y="1952"/>
                      <a:pt x="4167" y="1954"/>
                      <a:pt x="4167" y="1956"/>
                    </a:cubicBezTo>
                    <a:lnTo>
                      <a:pt x="4167" y="1956"/>
                    </a:lnTo>
                    <a:cubicBezTo>
                      <a:pt x="4167" y="1958"/>
                      <a:pt x="4165" y="1960"/>
                      <a:pt x="4163" y="1960"/>
                    </a:cubicBezTo>
                    <a:cubicBezTo>
                      <a:pt x="4161" y="1960"/>
                      <a:pt x="4159" y="1958"/>
                      <a:pt x="4159" y="1956"/>
                    </a:cubicBezTo>
                    <a:close/>
                    <a:moveTo>
                      <a:pt x="4159" y="1940"/>
                    </a:moveTo>
                    <a:lnTo>
                      <a:pt x="4159" y="1940"/>
                    </a:lnTo>
                    <a:cubicBezTo>
                      <a:pt x="4159" y="1938"/>
                      <a:pt x="4161" y="1936"/>
                      <a:pt x="4163" y="1936"/>
                    </a:cubicBezTo>
                    <a:cubicBezTo>
                      <a:pt x="4165" y="1936"/>
                      <a:pt x="4167" y="1938"/>
                      <a:pt x="4167" y="1940"/>
                    </a:cubicBezTo>
                    <a:lnTo>
                      <a:pt x="4167" y="1940"/>
                    </a:lnTo>
                    <a:cubicBezTo>
                      <a:pt x="4167" y="1942"/>
                      <a:pt x="4165" y="1944"/>
                      <a:pt x="4163" y="1944"/>
                    </a:cubicBezTo>
                    <a:cubicBezTo>
                      <a:pt x="4161" y="1944"/>
                      <a:pt x="4159" y="1942"/>
                      <a:pt x="4159" y="1940"/>
                    </a:cubicBezTo>
                    <a:close/>
                    <a:moveTo>
                      <a:pt x="4159" y="1924"/>
                    </a:moveTo>
                    <a:lnTo>
                      <a:pt x="4159" y="1924"/>
                    </a:lnTo>
                    <a:cubicBezTo>
                      <a:pt x="4159" y="1922"/>
                      <a:pt x="4161" y="1920"/>
                      <a:pt x="4163" y="1920"/>
                    </a:cubicBezTo>
                    <a:cubicBezTo>
                      <a:pt x="4165" y="1920"/>
                      <a:pt x="4167" y="1922"/>
                      <a:pt x="4167" y="1924"/>
                    </a:cubicBezTo>
                    <a:lnTo>
                      <a:pt x="4167" y="1924"/>
                    </a:lnTo>
                    <a:cubicBezTo>
                      <a:pt x="4167" y="1926"/>
                      <a:pt x="4165" y="1928"/>
                      <a:pt x="4163" y="1928"/>
                    </a:cubicBezTo>
                    <a:cubicBezTo>
                      <a:pt x="4161" y="1928"/>
                      <a:pt x="4159" y="1926"/>
                      <a:pt x="4159" y="1924"/>
                    </a:cubicBezTo>
                    <a:close/>
                    <a:moveTo>
                      <a:pt x="4159" y="1908"/>
                    </a:moveTo>
                    <a:lnTo>
                      <a:pt x="4159" y="1908"/>
                    </a:lnTo>
                    <a:cubicBezTo>
                      <a:pt x="4159" y="1906"/>
                      <a:pt x="4161" y="1904"/>
                      <a:pt x="4163" y="1904"/>
                    </a:cubicBezTo>
                    <a:cubicBezTo>
                      <a:pt x="4165" y="1904"/>
                      <a:pt x="4167" y="1906"/>
                      <a:pt x="4167" y="1908"/>
                    </a:cubicBezTo>
                    <a:lnTo>
                      <a:pt x="4167" y="1908"/>
                    </a:lnTo>
                    <a:cubicBezTo>
                      <a:pt x="4167" y="1910"/>
                      <a:pt x="4165" y="1912"/>
                      <a:pt x="4163" y="1912"/>
                    </a:cubicBezTo>
                    <a:cubicBezTo>
                      <a:pt x="4161" y="1912"/>
                      <a:pt x="4159" y="1910"/>
                      <a:pt x="4159" y="1908"/>
                    </a:cubicBezTo>
                    <a:close/>
                    <a:moveTo>
                      <a:pt x="4159" y="1892"/>
                    </a:moveTo>
                    <a:lnTo>
                      <a:pt x="4159" y="1892"/>
                    </a:lnTo>
                    <a:cubicBezTo>
                      <a:pt x="4159" y="1890"/>
                      <a:pt x="4161" y="1888"/>
                      <a:pt x="4163" y="1888"/>
                    </a:cubicBezTo>
                    <a:cubicBezTo>
                      <a:pt x="4165" y="1888"/>
                      <a:pt x="4167" y="1890"/>
                      <a:pt x="4167" y="1892"/>
                    </a:cubicBezTo>
                    <a:lnTo>
                      <a:pt x="4167" y="1892"/>
                    </a:lnTo>
                    <a:cubicBezTo>
                      <a:pt x="4167" y="1894"/>
                      <a:pt x="4165" y="1896"/>
                      <a:pt x="4163" y="1896"/>
                    </a:cubicBezTo>
                    <a:cubicBezTo>
                      <a:pt x="4161" y="1896"/>
                      <a:pt x="4159" y="1894"/>
                      <a:pt x="4159" y="1892"/>
                    </a:cubicBezTo>
                    <a:close/>
                    <a:moveTo>
                      <a:pt x="4159" y="1876"/>
                    </a:moveTo>
                    <a:lnTo>
                      <a:pt x="4159" y="1876"/>
                    </a:lnTo>
                    <a:cubicBezTo>
                      <a:pt x="4159" y="1874"/>
                      <a:pt x="4161" y="1872"/>
                      <a:pt x="4163" y="1872"/>
                    </a:cubicBezTo>
                    <a:cubicBezTo>
                      <a:pt x="4165" y="1872"/>
                      <a:pt x="4167" y="1874"/>
                      <a:pt x="4167" y="1876"/>
                    </a:cubicBezTo>
                    <a:lnTo>
                      <a:pt x="4167" y="1876"/>
                    </a:lnTo>
                    <a:cubicBezTo>
                      <a:pt x="4167" y="1878"/>
                      <a:pt x="4165" y="1880"/>
                      <a:pt x="4163" y="1880"/>
                    </a:cubicBezTo>
                    <a:cubicBezTo>
                      <a:pt x="4161" y="1880"/>
                      <a:pt x="4159" y="1878"/>
                      <a:pt x="4159" y="1876"/>
                    </a:cubicBezTo>
                    <a:close/>
                    <a:moveTo>
                      <a:pt x="4159" y="1860"/>
                    </a:moveTo>
                    <a:lnTo>
                      <a:pt x="4159" y="1860"/>
                    </a:lnTo>
                    <a:cubicBezTo>
                      <a:pt x="4159" y="1858"/>
                      <a:pt x="4161" y="1856"/>
                      <a:pt x="4163" y="1856"/>
                    </a:cubicBezTo>
                    <a:cubicBezTo>
                      <a:pt x="4165" y="1856"/>
                      <a:pt x="4167" y="1858"/>
                      <a:pt x="4167" y="1860"/>
                    </a:cubicBezTo>
                    <a:lnTo>
                      <a:pt x="4167" y="1860"/>
                    </a:lnTo>
                    <a:cubicBezTo>
                      <a:pt x="4167" y="1862"/>
                      <a:pt x="4165" y="1864"/>
                      <a:pt x="4163" y="1864"/>
                    </a:cubicBezTo>
                    <a:cubicBezTo>
                      <a:pt x="4161" y="1864"/>
                      <a:pt x="4159" y="1862"/>
                      <a:pt x="4159" y="1860"/>
                    </a:cubicBezTo>
                    <a:close/>
                    <a:moveTo>
                      <a:pt x="4159" y="1844"/>
                    </a:moveTo>
                    <a:lnTo>
                      <a:pt x="4159" y="1844"/>
                    </a:lnTo>
                    <a:cubicBezTo>
                      <a:pt x="4159" y="1842"/>
                      <a:pt x="4161" y="1840"/>
                      <a:pt x="4163" y="1840"/>
                    </a:cubicBezTo>
                    <a:cubicBezTo>
                      <a:pt x="4165" y="1840"/>
                      <a:pt x="4167" y="1842"/>
                      <a:pt x="4167" y="1844"/>
                    </a:cubicBezTo>
                    <a:lnTo>
                      <a:pt x="4167" y="1844"/>
                    </a:lnTo>
                    <a:cubicBezTo>
                      <a:pt x="4167" y="1846"/>
                      <a:pt x="4165" y="1848"/>
                      <a:pt x="4163" y="1848"/>
                    </a:cubicBezTo>
                    <a:cubicBezTo>
                      <a:pt x="4161" y="1848"/>
                      <a:pt x="4159" y="1846"/>
                      <a:pt x="4159" y="1844"/>
                    </a:cubicBezTo>
                    <a:close/>
                    <a:moveTo>
                      <a:pt x="4159" y="1828"/>
                    </a:moveTo>
                    <a:lnTo>
                      <a:pt x="4159" y="1828"/>
                    </a:lnTo>
                    <a:cubicBezTo>
                      <a:pt x="4159" y="1826"/>
                      <a:pt x="4161" y="1824"/>
                      <a:pt x="4163" y="1824"/>
                    </a:cubicBezTo>
                    <a:cubicBezTo>
                      <a:pt x="4165" y="1824"/>
                      <a:pt x="4167" y="1826"/>
                      <a:pt x="4167" y="1828"/>
                    </a:cubicBezTo>
                    <a:lnTo>
                      <a:pt x="4167" y="1828"/>
                    </a:lnTo>
                    <a:cubicBezTo>
                      <a:pt x="4167" y="1830"/>
                      <a:pt x="4165" y="1832"/>
                      <a:pt x="4163" y="1832"/>
                    </a:cubicBezTo>
                    <a:cubicBezTo>
                      <a:pt x="4161" y="1832"/>
                      <a:pt x="4159" y="1830"/>
                      <a:pt x="4159" y="1828"/>
                    </a:cubicBezTo>
                    <a:close/>
                    <a:moveTo>
                      <a:pt x="4159" y="1812"/>
                    </a:moveTo>
                    <a:lnTo>
                      <a:pt x="4159" y="1812"/>
                    </a:lnTo>
                    <a:cubicBezTo>
                      <a:pt x="4159" y="1810"/>
                      <a:pt x="4161" y="1808"/>
                      <a:pt x="4163" y="1808"/>
                    </a:cubicBezTo>
                    <a:cubicBezTo>
                      <a:pt x="4165" y="1808"/>
                      <a:pt x="4167" y="1810"/>
                      <a:pt x="4167" y="1812"/>
                    </a:cubicBezTo>
                    <a:lnTo>
                      <a:pt x="4167" y="1812"/>
                    </a:lnTo>
                    <a:cubicBezTo>
                      <a:pt x="4167" y="1814"/>
                      <a:pt x="4165" y="1816"/>
                      <a:pt x="4163" y="1816"/>
                    </a:cubicBezTo>
                    <a:cubicBezTo>
                      <a:pt x="4161" y="1816"/>
                      <a:pt x="4159" y="1814"/>
                      <a:pt x="4159" y="1812"/>
                    </a:cubicBezTo>
                    <a:close/>
                    <a:moveTo>
                      <a:pt x="4159" y="1796"/>
                    </a:moveTo>
                    <a:lnTo>
                      <a:pt x="4159" y="1796"/>
                    </a:lnTo>
                    <a:cubicBezTo>
                      <a:pt x="4159" y="1794"/>
                      <a:pt x="4161" y="1792"/>
                      <a:pt x="4163" y="1792"/>
                    </a:cubicBezTo>
                    <a:cubicBezTo>
                      <a:pt x="4165" y="1792"/>
                      <a:pt x="4167" y="1794"/>
                      <a:pt x="4167" y="1796"/>
                    </a:cubicBezTo>
                    <a:lnTo>
                      <a:pt x="4167" y="1796"/>
                    </a:lnTo>
                    <a:cubicBezTo>
                      <a:pt x="4167" y="1798"/>
                      <a:pt x="4165" y="1800"/>
                      <a:pt x="4163" y="1800"/>
                    </a:cubicBezTo>
                    <a:cubicBezTo>
                      <a:pt x="4161" y="1800"/>
                      <a:pt x="4159" y="1798"/>
                      <a:pt x="4159" y="1796"/>
                    </a:cubicBezTo>
                    <a:close/>
                    <a:moveTo>
                      <a:pt x="4159" y="1780"/>
                    </a:moveTo>
                    <a:lnTo>
                      <a:pt x="4159" y="1780"/>
                    </a:lnTo>
                    <a:cubicBezTo>
                      <a:pt x="4159" y="1778"/>
                      <a:pt x="4161" y="1776"/>
                      <a:pt x="4163" y="1776"/>
                    </a:cubicBezTo>
                    <a:cubicBezTo>
                      <a:pt x="4165" y="1776"/>
                      <a:pt x="4167" y="1778"/>
                      <a:pt x="4167" y="1780"/>
                    </a:cubicBezTo>
                    <a:lnTo>
                      <a:pt x="4167" y="1780"/>
                    </a:lnTo>
                    <a:cubicBezTo>
                      <a:pt x="4167" y="1782"/>
                      <a:pt x="4165" y="1784"/>
                      <a:pt x="4163" y="1784"/>
                    </a:cubicBezTo>
                    <a:cubicBezTo>
                      <a:pt x="4161" y="1784"/>
                      <a:pt x="4159" y="1782"/>
                      <a:pt x="4159" y="1780"/>
                    </a:cubicBezTo>
                    <a:close/>
                    <a:moveTo>
                      <a:pt x="4159" y="1764"/>
                    </a:moveTo>
                    <a:lnTo>
                      <a:pt x="4159" y="1764"/>
                    </a:lnTo>
                    <a:cubicBezTo>
                      <a:pt x="4159" y="1762"/>
                      <a:pt x="4161" y="1760"/>
                      <a:pt x="4163" y="1760"/>
                    </a:cubicBezTo>
                    <a:cubicBezTo>
                      <a:pt x="4165" y="1760"/>
                      <a:pt x="4167" y="1762"/>
                      <a:pt x="4167" y="1764"/>
                    </a:cubicBezTo>
                    <a:lnTo>
                      <a:pt x="4167" y="1764"/>
                    </a:lnTo>
                    <a:cubicBezTo>
                      <a:pt x="4167" y="1766"/>
                      <a:pt x="4165" y="1768"/>
                      <a:pt x="4163" y="1768"/>
                    </a:cubicBezTo>
                    <a:cubicBezTo>
                      <a:pt x="4161" y="1768"/>
                      <a:pt x="4159" y="1766"/>
                      <a:pt x="4159" y="1764"/>
                    </a:cubicBezTo>
                    <a:close/>
                    <a:moveTo>
                      <a:pt x="4159" y="1748"/>
                    </a:moveTo>
                    <a:lnTo>
                      <a:pt x="4159" y="1748"/>
                    </a:lnTo>
                    <a:cubicBezTo>
                      <a:pt x="4159" y="1746"/>
                      <a:pt x="4161" y="1744"/>
                      <a:pt x="4163" y="1744"/>
                    </a:cubicBezTo>
                    <a:cubicBezTo>
                      <a:pt x="4165" y="1744"/>
                      <a:pt x="4167" y="1746"/>
                      <a:pt x="4167" y="1748"/>
                    </a:cubicBezTo>
                    <a:lnTo>
                      <a:pt x="4167" y="1748"/>
                    </a:lnTo>
                    <a:cubicBezTo>
                      <a:pt x="4167" y="1750"/>
                      <a:pt x="4165" y="1752"/>
                      <a:pt x="4163" y="1752"/>
                    </a:cubicBezTo>
                    <a:cubicBezTo>
                      <a:pt x="4161" y="1752"/>
                      <a:pt x="4159" y="1750"/>
                      <a:pt x="4159" y="1748"/>
                    </a:cubicBezTo>
                    <a:close/>
                    <a:moveTo>
                      <a:pt x="4159" y="1732"/>
                    </a:moveTo>
                    <a:lnTo>
                      <a:pt x="4159" y="1732"/>
                    </a:lnTo>
                    <a:cubicBezTo>
                      <a:pt x="4159" y="1730"/>
                      <a:pt x="4161" y="1728"/>
                      <a:pt x="4163" y="1728"/>
                    </a:cubicBezTo>
                    <a:cubicBezTo>
                      <a:pt x="4165" y="1728"/>
                      <a:pt x="4167" y="1730"/>
                      <a:pt x="4167" y="1732"/>
                    </a:cubicBezTo>
                    <a:lnTo>
                      <a:pt x="4167" y="1732"/>
                    </a:lnTo>
                    <a:cubicBezTo>
                      <a:pt x="4167" y="1734"/>
                      <a:pt x="4165" y="1736"/>
                      <a:pt x="4163" y="1736"/>
                    </a:cubicBezTo>
                    <a:cubicBezTo>
                      <a:pt x="4161" y="1736"/>
                      <a:pt x="4159" y="1734"/>
                      <a:pt x="4159" y="1732"/>
                    </a:cubicBezTo>
                    <a:close/>
                    <a:moveTo>
                      <a:pt x="4159" y="1716"/>
                    </a:moveTo>
                    <a:lnTo>
                      <a:pt x="4159" y="1716"/>
                    </a:lnTo>
                    <a:cubicBezTo>
                      <a:pt x="4159" y="1714"/>
                      <a:pt x="4161" y="1712"/>
                      <a:pt x="4163" y="1712"/>
                    </a:cubicBezTo>
                    <a:cubicBezTo>
                      <a:pt x="4165" y="1712"/>
                      <a:pt x="4167" y="1714"/>
                      <a:pt x="4167" y="1716"/>
                    </a:cubicBezTo>
                    <a:lnTo>
                      <a:pt x="4167" y="1716"/>
                    </a:lnTo>
                    <a:cubicBezTo>
                      <a:pt x="4167" y="1718"/>
                      <a:pt x="4165" y="1720"/>
                      <a:pt x="4163" y="1720"/>
                    </a:cubicBezTo>
                    <a:cubicBezTo>
                      <a:pt x="4161" y="1720"/>
                      <a:pt x="4159" y="1718"/>
                      <a:pt x="4159" y="1716"/>
                    </a:cubicBezTo>
                    <a:close/>
                    <a:moveTo>
                      <a:pt x="4159" y="1700"/>
                    </a:moveTo>
                    <a:lnTo>
                      <a:pt x="4159" y="1700"/>
                    </a:lnTo>
                    <a:cubicBezTo>
                      <a:pt x="4159" y="1697"/>
                      <a:pt x="4161" y="1696"/>
                      <a:pt x="4163" y="1696"/>
                    </a:cubicBezTo>
                    <a:cubicBezTo>
                      <a:pt x="4165" y="1696"/>
                      <a:pt x="4167" y="1697"/>
                      <a:pt x="4167" y="1700"/>
                    </a:cubicBezTo>
                    <a:lnTo>
                      <a:pt x="4167" y="1700"/>
                    </a:lnTo>
                    <a:cubicBezTo>
                      <a:pt x="4167" y="1702"/>
                      <a:pt x="4165" y="1704"/>
                      <a:pt x="4163" y="1704"/>
                    </a:cubicBezTo>
                    <a:cubicBezTo>
                      <a:pt x="4161" y="1704"/>
                      <a:pt x="4159" y="1702"/>
                      <a:pt x="4159" y="1700"/>
                    </a:cubicBezTo>
                    <a:close/>
                    <a:moveTo>
                      <a:pt x="4159" y="1684"/>
                    </a:moveTo>
                    <a:lnTo>
                      <a:pt x="4159" y="1684"/>
                    </a:lnTo>
                    <a:cubicBezTo>
                      <a:pt x="4159" y="1681"/>
                      <a:pt x="4161" y="1680"/>
                      <a:pt x="4163" y="1680"/>
                    </a:cubicBezTo>
                    <a:cubicBezTo>
                      <a:pt x="4165" y="1680"/>
                      <a:pt x="4167" y="1681"/>
                      <a:pt x="4167" y="1684"/>
                    </a:cubicBezTo>
                    <a:lnTo>
                      <a:pt x="4167" y="1684"/>
                    </a:lnTo>
                    <a:cubicBezTo>
                      <a:pt x="4167" y="1686"/>
                      <a:pt x="4165" y="1688"/>
                      <a:pt x="4163" y="1688"/>
                    </a:cubicBezTo>
                    <a:cubicBezTo>
                      <a:pt x="4161" y="1688"/>
                      <a:pt x="4159" y="1686"/>
                      <a:pt x="4159" y="1684"/>
                    </a:cubicBezTo>
                    <a:close/>
                    <a:moveTo>
                      <a:pt x="4159" y="1668"/>
                    </a:moveTo>
                    <a:lnTo>
                      <a:pt x="4159" y="1668"/>
                    </a:lnTo>
                    <a:cubicBezTo>
                      <a:pt x="4159" y="1665"/>
                      <a:pt x="4161" y="1664"/>
                      <a:pt x="4163" y="1664"/>
                    </a:cubicBezTo>
                    <a:cubicBezTo>
                      <a:pt x="4165" y="1664"/>
                      <a:pt x="4167" y="1665"/>
                      <a:pt x="4167" y="1668"/>
                    </a:cubicBezTo>
                    <a:lnTo>
                      <a:pt x="4167" y="1668"/>
                    </a:lnTo>
                    <a:cubicBezTo>
                      <a:pt x="4167" y="1670"/>
                      <a:pt x="4165" y="1672"/>
                      <a:pt x="4163" y="1672"/>
                    </a:cubicBezTo>
                    <a:cubicBezTo>
                      <a:pt x="4161" y="1672"/>
                      <a:pt x="4159" y="1670"/>
                      <a:pt x="4159" y="1668"/>
                    </a:cubicBezTo>
                    <a:close/>
                    <a:moveTo>
                      <a:pt x="4159" y="1652"/>
                    </a:moveTo>
                    <a:lnTo>
                      <a:pt x="4159" y="1652"/>
                    </a:lnTo>
                    <a:cubicBezTo>
                      <a:pt x="4159" y="1649"/>
                      <a:pt x="4161" y="1648"/>
                      <a:pt x="4163" y="1648"/>
                    </a:cubicBezTo>
                    <a:cubicBezTo>
                      <a:pt x="4165" y="1648"/>
                      <a:pt x="4167" y="1649"/>
                      <a:pt x="4167" y="1652"/>
                    </a:cubicBezTo>
                    <a:lnTo>
                      <a:pt x="4167" y="1652"/>
                    </a:lnTo>
                    <a:cubicBezTo>
                      <a:pt x="4167" y="1654"/>
                      <a:pt x="4165" y="1656"/>
                      <a:pt x="4163" y="1656"/>
                    </a:cubicBezTo>
                    <a:cubicBezTo>
                      <a:pt x="4161" y="1656"/>
                      <a:pt x="4159" y="1654"/>
                      <a:pt x="4159" y="1652"/>
                    </a:cubicBezTo>
                    <a:close/>
                    <a:moveTo>
                      <a:pt x="4159" y="1636"/>
                    </a:moveTo>
                    <a:lnTo>
                      <a:pt x="4159" y="1636"/>
                    </a:lnTo>
                    <a:cubicBezTo>
                      <a:pt x="4159" y="1633"/>
                      <a:pt x="4161" y="1632"/>
                      <a:pt x="4163" y="1632"/>
                    </a:cubicBezTo>
                    <a:cubicBezTo>
                      <a:pt x="4165" y="1632"/>
                      <a:pt x="4167" y="1633"/>
                      <a:pt x="4167" y="1636"/>
                    </a:cubicBezTo>
                    <a:lnTo>
                      <a:pt x="4167" y="1636"/>
                    </a:lnTo>
                    <a:cubicBezTo>
                      <a:pt x="4167" y="1638"/>
                      <a:pt x="4165" y="1640"/>
                      <a:pt x="4163" y="1640"/>
                    </a:cubicBezTo>
                    <a:cubicBezTo>
                      <a:pt x="4161" y="1640"/>
                      <a:pt x="4159" y="1638"/>
                      <a:pt x="4159" y="1636"/>
                    </a:cubicBezTo>
                    <a:close/>
                    <a:moveTo>
                      <a:pt x="4159" y="1620"/>
                    </a:moveTo>
                    <a:lnTo>
                      <a:pt x="4159" y="1620"/>
                    </a:lnTo>
                    <a:cubicBezTo>
                      <a:pt x="4159" y="1617"/>
                      <a:pt x="4161" y="1616"/>
                      <a:pt x="4163" y="1616"/>
                    </a:cubicBezTo>
                    <a:cubicBezTo>
                      <a:pt x="4165" y="1616"/>
                      <a:pt x="4167" y="1617"/>
                      <a:pt x="4167" y="1620"/>
                    </a:cubicBezTo>
                    <a:lnTo>
                      <a:pt x="4167" y="1620"/>
                    </a:lnTo>
                    <a:cubicBezTo>
                      <a:pt x="4167" y="1622"/>
                      <a:pt x="4165" y="1624"/>
                      <a:pt x="4163" y="1624"/>
                    </a:cubicBezTo>
                    <a:cubicBezTo>
                      <a:pt x="4161" y="1624"/>
                      <a:pt x="4159" y="1622"/>
                      <a:pt x="4159" y="1620"/>
                    </a:cubicBezTo>
                    <a:close/>
                    <a:moveTo>
                      <a:pt x="4159" y="1604"/>
                    </a:moveTo>
                    <a:lnTo>
                      <a:pt x="4159" y="1604"/>
                    </a:lnTo>
                    <a:cubicBezTo>
                      <a:pt x="4159" y="1601"/>
                      <a:pt x="4161" y="1600"/>
                      <a:pt x="4163" y="1600"/>
                    </a:cubicBezTo>
                    <a:cubicBezTo>
                      <a:pt x="4165" y="1600"/>
                      <a:pt x="4167" y="1601"/>
                      <a:pt x="4167" y="1604"/>
                    </a:cubicBezTo>
                    <a:lnTo>
                      <a:pt x="4167" y="1604"/>
                    </a:lnTo>
                    <a:cubicBezTo>
                      <a:pt x="4167" y="1606"/>
                      <a:pt x="4165" y="1608"/>
                      <a:pt x="4163" y="1608"/>
                    </a:cubicBezTo>
                    <a:cubicBezTo>
                      <a:pt x="4161" y="1608"/>
                      <a:pt x="4159" y="1606"/>
                      <a:pt x="4159" y="1604"/>
                    </a:cubicBezTo>
                    <a:close/>
                    <a:moveTo>
                      <a:pt x="4159" y="1588"/>
                    </a:moveTo>
                    <a:lnTo>
                      <a:pt x="4159" y="1588"/>
                    </a:lnTo>
                    <a:cubicBezTo>
                      <a:pt x="4159" y="1585"/>
                      <a:pt x="4161" y="1584"/>
                      <a:pt x="4163" y="1584"/>
                    </a:cubicBezTo>
                    <a:cubicBezTo>
                      <a:pt x="4165" y="1584"/>
                      <a:pt x="4167" y="1585"/>
                      <a:pt x="4167" y="1588"/>
                    </a:cubicBezTo>
                    <a:lnTo>
                      <a:pt x="4167" y="1588"/>
                    </a:lnTo>
                    <a:cubicBezTo>
                      <a:pt x="4167" y="1590"/>
                      <a:pt x="4165" y="1592"/>
                      <a:pt x="4163" y="1592"/>
                    </a:cubicBezTo>
                    <a:cubicBezTo>
                      <a:pt x="4161" y="1592"/>
                      <a:pt x="4159" y="1590"/>
                      <a:pt x="4159" y="1588"/>
                    </a:cubicBezTo>
                    <a:close/>
                    <a:moveTo>
                      <a:pt x="4159" y="1572"/>
                    </a:moveTo>
                    <a:lnTo>
                      <a:pt x="4159" y="1572"/>
                    </a:lnTo>
                    <a:cubicBezTo>
                      <a:pt x="4159" y="1569"/>
                      <a:pt x="4161" y="1568"/>
                      <a:pt x="4163" y="1568"/>
                    </a:cubicBezTo>
                    <a:cubicBezTo>
                      <a:pt x="4165" y="1568"/>
                      <a:pt x="4167" y="1569"/>
                      <a:pt x="4167" y="1572"/>
                    </a:cubicBezTo>
                    <a:lnTo>
                      <a:pt x="4167" y="1572"/>
                    </a:lnTo>
                    <a:cubicBezTo>
                      <a:pt x="4167" y="1574"/>
                      <a:pt x="4165" y="1576"/>
                      <a:pt x="4163" y="1576"/>
                    </a:cubicBezTo>
                    <a:cubicBezTo>
                      <a:pt x="4161" y="1576"/>
                      <a:pt x="4159" y="1574"/>
                      <a:pt x="4159" y="1572"/>
                    </a:cubicBezTo>
                    <a:close/>
                    <a:moveTo>
                      <a:pt x="4159" y="1556"/>
                    </a:moveTo>
                    <a:lnTo>
                      <a:pt x="4159" y="1556"/>
                    </a:lnTo>
                    <a:cubicBezTo>
                      <a:pt x="4159" y="1553"/>
                      <a:pt x="4161" y="1552"/>
                      <a:pt x="4163" y="1552"/>
                    </a:cubicBezTo>
                    <a:cubicBezTo>
                      <a:pt x="4165" y="1552"/>
                      <a:pt x="4167" y="1553"/>
                      <a:pt x="4167" y="1556"/>
                    </a:cubicBezTo>
                    <a:lnTo>
                      <a:pt x="4167" y="1556"/>
                    </a:lnTo>
                    <a:cubicBezTo>
                      <a:pt x="4167" y="1558"/>
                      <a:pt x="4165" y="1560"/>
                      <a:pt x="4163" y="1560"/>
                    </a:cubicBezTo>
                    <a:cubicBezTo>
                      <a:pt x="4161" y="1560"/>
                      <a:pt x="4159" y="1558"/>
                      <a:pt x="4159" y="1556"/>
                    </a:cubicBezTo>
                    <a:close/>
                    <a:moveTo>
                      <a:pt x="4159" y="1540"/>
                    </a:moveTo>
                    <a:lnTo>
                      <a:pt x="4159" y="1540"/>
                    </a:lnTo>
                    <a:cubicBezTo>
                      <a:pt x="4159" y="1537"/>
                      <a:pt x="4161" y="1536"/>
                      <a:pt x="4163" y="1536"/>
                    </a:cubicBezTo>
                    <a:cubicBezTo>
                      <a:pt x="4165" y="1536"/>
                      <a:pt x="4167" y="1537"/>
                      <a:pt x="4167" y="1540"/>
                    </a:cubicBezTo>
                    <a:lnTo>
                      <a:pt x="4167" y="1540"/>
                    </a:lnTo>
                    <a:cubicBezTo>
                      <a:pt x="4167" y="1542"/>
                      <a:pt x="4165" y="1544"/>
                      <a:pt x="4163" y="1544"/>
                    </a:cubicBezTo>
                    <a:cubicBezTo>
                      <a:pt x="4161" y="1544"/>
                      <a:pt x="4159" y="1542"/>
                      <a:pt x="4159" y="1540"/>
                    </a:cubicBezTo>
                    <a:close/>
                    <a:moveTo>
                      <a:pt x="4159" y="1524"/>
                    </a:moveTo>
                    <a:lnTo>
                      <a:pt x="4159" y="1524"/>
                    </a:lnTo>
                    <a:cubicBezTo>
                      <a:pt x="4159" y="1521"/>
                      <a:pt x="4161" y="1520"/>
                      <a:pt x="4163" y="1520"/>
                    </a:cubicBezTo>
                    <a:cubicBezTo>
                      <a:pt x="4165" y="1520"/>
                      <a:pt x="4167" y="1521"/>
                      <a:pt x="4167" y="1524"/>
                    </a:cubicBezTo>
                    <a:lnTo>
                      <a:pt x="4167" y="1524"/>
                    </a:lnTo>
                    <a:cubicBezTo>
                      <a:pt x="4167" y="1526"/>
                      <a:pt x="4165" y="1528"/>
                      <a:pt x="4163" y="1528"/>
                    </a:cubicBezTo>
                    <a:cubicBezTo>
                      <a:pt x="4161" y="1528"/>
                      <a:pt x="4159" y="1526"/>
                      <a:pt x="4159" y="1524"/>
                    </a:cubicBezTo>
                    <a:close/>
                    <a:moveTo>
                      <a:pt x="4159" y="1508"/>
                    </a:moveTo>
                    <a:lnTo>
                      <a:pt x="4159" y="1508"/>
                    </a:lnTo>
                    <a:cubicBezTo>
                      <a:pt x="4159" y="1505"/>
                      <a:pt x="4161" y="1504"/>
                      <a:pt x="4163" y="1504"/>
                    </a:cubicBezTo>
                    <a:cubicBezTo>
                      <a:pt x="4165" y="1504"/>
                      <a:pt x="4167" y="1505"/>
                      <a:pt x="4167" y="1508"/>
                    </a:cubicBezTo>
                    <a:lnTo>
                      <a:pt x="4167" y="1508"/>
                    </a:lnTo>
                    <a:cubicBezTo>
                      <a:pt x="4167" y="1510"/>
                      <a:pt x="4165" y="1512"/>
                      <a:pt x="4163" y="1512"/>
                    </a:cubicBezTo>
                    <a:cubicBezTo>
                      <a:pt x="4161" y="1512"/>
                      <a:pt x="4159" y="1510"/>
                      <a:pt x="4159" y="1508"/>
                    </a:cubicBezTo>
                    <a:close/>
                    <a:moveTo>
                      <a:pt x="4159" y="1492"/>
                    </a:moveTo>
                    <a:lnTo>
                      <a:pt x="4159" y="1492"/>
                    </a:lnTo>
                    <a:cubicBezTo>
                      <a:pt x="4159" y="1489"/>
                      <a:pt x="4161" y="1488"/>
                      <a:pt x="4163" y="1488"/>
                    </a:cubicBezTo>
                    <a:cubicBezTo>
                      <a:pt x="4165" y="1488"/>
                      <a:pt x="4167" y="1489"/>
                      <a:pt x="4167" y="1492"/>
                    </a:cubicBezTo>
                    <a:lnTo>
                      <a:pt x="4167" y="1492"/>
                    </a:lnTo>
                    <a:cubicBezTo>
                      <a:pt x="4167" y="1494"/>
                      <a:pt x="4165" y="1496"/>
                      <a:pt x="4163" y="1496"/>
                    </a:cubicBezTo>
                    <a:cubicBezTo>
                      <a:pt x="4161" y="1496"/>
                      <a:pt x="4159" y="1494"/>
                      <a:pt x="4159" y="1492"/>
                    </a:cubicBezTo>
                    <a:close/>
                    <a:moveTo>
                      <a:pt x="4159" y="1476"/>
                    </a:moveTo>
                    <a:lnTo>
                      <a:pt x="4159" y="1476"/>
                    </a:lnTo>
                    <a:cubicBezTo>
                      <a:pt x="4159" y="1473"/>
                      <a:pt x="4161" y="1472"/>
                      <a:pt x="4163" y="1472"/>
                    </a:cubicBezTo>
                    <a:cubicBezTo>
                      <a:pt x="4165" y="1472"/>
                      <a:pt x="4167" y="1473"/>
                      <a:pt x="4167" y="1476"/>
                    </a:cubicBezTo>
                    <a:lnTo>
                      <a:pt x="4167" y="1476"/>
                    </a:lnTo>
                    <a:cubicBezTo>
                      <a:pt x="4167" y="1478"/>
                      <a:pt x="4165" y="1480"/>
                      <a:pt x="4163" y="1480"/>
                    </a:cubicBezTo>
                    <a:cubicBezTo>
                      <a:pt x="4161" y="1480"/>
                      <a:pt x="4159" y="1478"/>
                      <a:pt x="4159" y="1476"/>
                    </a:cubicBezTo>
                    <a:close/>
                    <a:moveTo>
                      <a:pt x="4159" y="1460"/>
                    </a:moveTo>
                    <a:lnTo>
                      <a:pt x="4159" y="1460"/>
                    </a:lnTo>
                    <a:cubicBezTo>
                      <a:pt x="4159" y="1457"/>
                      <a:pt x="4161" y="1456"/>
                      <a:pt x="4163" y="1456"/>
                    </a:cubicBezTo>
                    <a:cubicBezTo>
                      <a:pt x="4165" y="1456"/>
                      <a:pt x="4167" y="1457"/>
                      <a:pt x="4167" y="1460"/>
                    </a:cubicBezTo>
                    <a:lnTo>
                      <a:pt x="4167" y="1460"/>
                    </a:lnTo>
                    <a:cubicBezTo>
                      <a:pt x="4167" y="1462"/>
                      <a:pt x="4165" y="1464"/>
                      <a:pt x="4163" y="1464"/>
                    </a:cubicBezTo>
                    <a:cubicBezTo>
                      <a:pt x="4161" y="1464"/>
                      <a:pt x="4159" y="1462"/>
                      <a:pt x="4159" y="1460"/>
                    </a:cubicBezTo>
                    <a:close/>
                    <a:moveTo>
                      <a:pt x="4159" y="1444"/>
                    </a:moveTo>
                    <a:lnTo>
                      <a:pt x="4159" y="1444"/>
                    </a:lnTo>
                    <a:cubicBezTo>
                      <a:pt x="4159" y="1441"/>
                      <a:pt x="4161" y="1440"/>
                      <a:pt x="4163" y="1440"/>
                    </a:cubicBezTo>
                    <a:cubicBezTo>
                      <a:pt x="4165" y="1440"/>
                      <a:pt x="4167" y="1441"/>
                      <a:pt x="4167" y="1444"/>
                    </a:cubicBezTo>
                    <a:lnTo>
                      <a:pt x="4167" y="1444"/>
                    </a:lnTo>
                    <a:cubicBezTo>
                      <a:pt x="4167" y="1446"/>
                      <a:pt x="4165" y="1448"/>
                      <a:pt x="4163" y="1448"/>
                    </a:cubicBezTo>
                    <a:cubicBezTo>
                      <a:pt x="4161" y="1448"/>
                      <a:pt x="4159" y="1446"/>
                      <a:pt x="4159" y="1444"/>
                    </a:cubicBezTo>
                    <a:close/>
                    <a:moveTo>
                      <a:pt x="4159" y="1428"/>
                    </a:moveTo>
                    <a:lnTo>
                      <a:pt x="4159" y="1428"/>
                    </a:lnTo>
                    <a:cubicBezTo>
                      <a:pt x="4159" y="1425"/>
                      <a:pt x="4161" y="1424"/>
                      <a:pt x="4163" y="1424"/>
                    </a:cubicBezTo>
                    <a:cubicBezTo>
                      <a:pt x="4165" y="1424"/>
                      <a:pt x="4167" y="1425"/>
                      <a:pt x="4167" y="1428"/>
                    </a:cubicBezTo>
                    <a:lnTo>
                      <a:pt x="4167" y="1428"/>
                    </a:lnTo>
                    <a:cubicBezTo>
                      <a:pt x="4167" y="1430"/>
                      <a:pt x="4165" y="1432"/>
                      <a:pt x="4163" y="1432"/>
                    </a:cubicBezTo>
                    <a:cubicBezTo>
                      <a:pt x="4161" y="1432"/>
                      <a:pt x="4159" y="1430"/>
                      <a:pt x="4159" y="1428"/>
                    </a:cubicBezTo>
                    <a:close/>
                    <a:moveTo>
                      <a:pt x="4159" y="1412"/>
                    </a:moveTo>
                    <a:lnTo>
                      <a:pt x="4159" y="1412"/>
                    </a:lnTo>
                    <a:cubicBezTo>
                      <a:pt x="4159" y="1409"/>
                      <a:pt x="4161" y="1408"/>
                      <a:pt x="4163" y="1408"/>
                    </a:cubicBezTo>
                    <a:cubicBezTo>
                      <a:pt x="4165" y="1408"/>
                      <a:pt x="4167" y="1409"/>
                      <a:pt x="4167" y="1412"/>
                    </a:cubicBezTo>
                    <a:lnTo>
                      <a:pt x="4167" y="1412"/>
                    </a:lnTo>
                    <a:cubicBezTo>
                      <a:pt x="4167" y="1414"/>
                      <a:pt x="4165" y="1416"/>
                      <a:pt x="4163" y="1416"/>
                    </a:cubicBezTo>
                    <a:cubicBezTo>
                      <a:pt x="4161" y="1416"/>
                      <a:pt x="4159" y="1414"/>
                      <a:pt x="4159" y="1412"/>
                    </a:cubicBezTo>
                    <a:close/>
                    <a:moveTo>
                      <a:pt x="4159" y="1396"/>
                    </a:moveTo>
                    <a:lnTo>
                      <a:pt x="4159" y="1396"/>
                    </a:lnTo>
                    <a:cubicBezTo>
                      <a:pt x="4159" y="1393"/>
                      <a:pt x="4161" y="1392"/>
                      <a:pt x="4163" y="1392"/>
                    </a:cubicBezTo>
                    <a:cubicBezTo>
                      <a:pt x="4165" y="1392"/>
                      <a:pt x="4167" y="1393"/>
                      <a:pt x="4167" y="1396"/>
                    </a:cubicBezTo>
                    <a:lnTo>
                      <a:pt x="4167" y="1396"/>
                    </a:lnTo>
                    <a:cubicBezTo>
                      <a:pt x="4167" y="1398"/>
                      <a:pt x="4165" y="1400"/>
                      <a:pt x="4163" y="1400"/>
                    </a:cubicBezTo>
                    <a:cubicBezTo>
                      <a:pt x="4161" y="1400"/>
                      <a:pt x="4159" y="1398"/>
                      <a:pt x="4159" y="1396"/>
                    </a:cubicBezTo>
                    <a:close/>
                    <a:moveTo>
                      <a:pt x="4159" y="1380"/>
                    </a:moveTo>
                    <a:lnTo>
                      <a:pt x="4159" y="1380"/>
                    </a:lnTo>
                    <a:cubicBezTo>
                      <a:pt x="4159" y="1377"/>
                      <a:pt x="4161" y="1376"/>
                      <a:pt x="4163" y="1376"/>
                    </a:cubicBezTo>
                    <a:cubicBezTo>
                      <a:pt x="4165" y="1376"/>
                      <a:pt x="4167" y="1377"/>
                      <a:pt x="4167" y="1380"/>
                    </a:cubicBezTo>
                    <a:lnTo>
                      <a:pt x="4167" y="1380"/>
                    </a:lnTo>
                    <a:cubicBezTo>
                      <a:pt x="4167" y="1382"/>
                      <a:pt x="4165" y="1384"/>
                      <a:pt x="4163" y="1384"/>
                    </a:cubicBezTo>
                    <a:cubicBezTo>
                      <a:pt x="4161" y="1384"/>
                      <a:pt x="4159" y="1382"/>
                      <a:pt x="4159" y="1380"/>
                    </a:cubicBezTo>
                    <a:close/>
                    <a:moveTo>
                      <a:pt x="4159" y="1364"/>
                    </a:moveTo>
                    <a:lnTo>
                      <a:pt x="4159" y="1364"/>
                    </a:lnTo>
                    <a:cubicBezTo>
                      <a:pt x="4159" y="1361"/>
                      <a:pt x="4161" y="1360"/>
                      <a:pt x="4163" y="1360"/>
                    </a:cubicBezTo>
                    <a:cubicBezTo>
                      <a:pt x="4165" y="1360"/>
                      <a:pt x="4167" y="1361"/>
                      <a:pt x="4167" y="1364"/>
                    </a:cubicBezTo>
                    <a:lnTo>
                      <a:pt x="4167" y="1364"/>
                    </a:lnTo>
                    <a:cubicBezTo>
                      <a:pt x="4167" y="1366"/>
                      <a:pt x="4165" y="1368"/>
                      <a:pt x="4163" y="1368"/>
                    </a:cubicBezTo>
                    <a:cubicBezTo>
                      <a:pt x="4161" y="1368"/>
                      <a:pt x="4159" y="1366"/>
                      <a:pt x="4159" y="1364"/>
                    </a:cubicBezTo>
                    <a:close/>
                    <a:moveTo>
                      <a:pt x="4159" y="1348"/>
                    </a:moveTo>
                    <a:lnTo>
                      <a:pt x="4159" y="1348"/>
                    </a:lnTo>
                    <a:cubicBezTo>
                      <a:pt x="4159" y="1345"/>
                      <a:pt x="4161" y="1344"/>
                      <a:pt x="4163" y="1344"/>
                    </a:cubicBezTo>
                    <a:cubicBezTo>
                      <a:pt x="4165" y="1344"/>
                      <a:pt x="4167" y="1345"/>
                      <a:pt x="4167" y="1348"/>
                    </a:cubicBezTo>
                    <a:lnTo>
                      <a:pt x="4167" y="1348"/>
                    </a:lnTo>
                    <a:cubicBezTo>
                      <a:pt x="4167" y="1350"/>
                      <a:pt x="4165" y="1352"/>
                      <a:pt x="4163" y="1352"/>
                    </a:cubicBezTo>
                    <a:cubicBezTo>
                      <a:pt x="4161" y="1352"/>
                      <a:pt x="4159" y="1350"/>
                      <a:pt x="4159" y="1348"/>
                    </a:cubicBezTo>
                    <a:close/>
                    <a:moveTo>
                      <a:pt x="4159" y="1332"/>
                    </a:moveTo>
                    <a:lnTo>
                      <a:pt x="4159" y="1332"/>
                    </a:lnTo>
                    <a:cubicBezTo>
                      <a:pt x="4159" y="1329"/>
                      <a:pt x="4161" y="1328"/>
                      <a:pt x="4163" y="1328"/>
                    </a:cubicBezTo>
                    <a:cubicBezTo>
                      <a:pt x="4165" y="1328"/>
                      <a:pt x="4167" y="1329"/>
                      <a:pt x="4167" y="1332"/>
                    </a:cubicBezTo>
                    <a:lnTo>
                      <a:pt x="4167" y="1332"/>
                    </a:lnTo>
                    <a:cubicBezTo>
                      <a:pt x="4167" y="1334"/>
                      <a:pt x="4165" y="1336"/>
                      <a:pt x="4163" y="1336"/>
                    </a:cubicBezTo>
                    <a:cubicBezTo>
                      <a:pt x="4161" y="1336"/>
                      <a:pt x="4159" y="1334"/>
                      <a:pt x="4159" y="1332"/>
                    </a:cubicBezTo>
                    <a:close/>
                    <a:moveTo>
                      <a:pt x="4159" y="1316"/>
                    </a:moveTo>
                    <a:lnTo>
                      <a:pt x="4159" y="1316"/>
                    </a:lnTo>
                    <a:cubicBezTo>
                      <a:pt x="4159" y="1313"/>
                      <a:pt x="4161" y="1312"/>
                      <a:pt x="4163" y="1312"/>
                    </a:cubicBezTo>
                    <a:cubicBezTo>
                      <a:pt x="4165" y="1312"/>
                      <a:pt x="4167" y="1313"/>
                      <a:pt x="4167" y="1316"/>
                    </a:cubicBezTo>
                    <a:lnTo>
                      <a:pt x="4167" y="1316"/>
                    </a:lnTo>
                    <a:cubicBezTo>
                      <a:pt x="4167" y="1318"/>
                      <a:pt x="4165" y="1320"/>
                      <a:pt x="4163" y="1320"/>
                    </a:cubicBezTo>
                    <a:cubicBezTo>
                      <a:pt x="4161" y="1320"/>
                      <a:pt x="4159" y="1318"/>
                      <a:pt x="4159" y="1316"/>
                    </a:cubicBezTo>
                    <a:close/>
                    <a:moveTo>
                      <a:pt x="4159" y="1300"/>
                    </a:moveTo>
                    <a:lnTo>
                      <a:pt x="4159" y="1300"/>
                    </a:lnTo>
                    <a:cubicBezTo>
                      <a:pt x="4159" y="1297"/>
                      <a:pt x="4161" y="1296"/>
                      <a:pt x="4163" y="1296"/>
                    </a:cubicBezTo>
                    <a:cubicBezTo>
                      <a:pt x="4165" y="1296"/>
                      <a:pt x="4167" y="1297"/>
                      <a:pt x="4167" y="1300"/>
                    </a:cubicBezTo>
                    <a:lnTo>
                      <a:pt x="4167" y="1300"/>
                    </a:lnTo>
                    <a:cubicBezTo>
                      <a:pt x="4167" y="1302"/>
                      <a:pt x="4165" y="1304"/>
                      <a:pt x="4163" y="1304"/>
                    </a:cubicBezTo>
                    <a:cubicBezTo>
                      <a:pt x="4161" y="1304"/>
                      <a:pt x="4159" y="1302"/>
                      <a:pt x="4159" y="1300"/>
                    </a:cubicBezTo>
                    <a:close/>
                    <a:moveTo>
                      <a:pt x="4159" y="1284"/>
                    </a:moveTo>
                    <a:lnTo>
                      <a:pt x="4159" y="1284"/>
                    </a:lnTo>
                    <a:cubicBezTo>
                      <a:pt x="4159" y="1281"/>
                      <a:pt x="4161" y="1280"/>
                      <a:pt x="4163" y="1280"/>
                    </a:cubicBezTo>
                    <a:cubicBezTo>
                      <a:pt x="4165" y="1280"/>
                      <a:pt x="4167" y="1281"/>
                      <a:pt x="4167" y="1284"/>
                    </a:cubicBezTo>
                    <a:lnTo>
                      <a:pt x="4167" y="1284"/>
                    </a:lnTo>
                    <a:cubicBezTo>
                      <a:pt x="4167" y="1286"/>
                      <a:pt x="4165" y="1288"/>
                      <a:pt x="4163" y="1288"/>
                    </a:cubicBezTo>
                    <a:cubicBezTo>
                      <a:pt x="4161" y="1288"/>
                      <a:pt x="4159" y="1286"/>
                      <a:pt x="4159" y="1284"/>
                    </a:cubicBezTo>
                    <a:close/>
                    <a:moveTo>
                      <a:pt x="4159" y="1268"/>
                    </a:moveTo>
                    <a:lnTo>
                      <a:pt x="4159" y="1268"/>
                    </a:lnTo>
                    <a:cubicBezTo>
                      <a:pt x="4159" y="1265"/>
                      <a:pt x="4161" y="1264"/>
                      <a:pt x="4163" y="1264"/>
                    </a:cubicBezTo>
                    <a:cubicBezTo>
                      <a:pt x="4165" y="1264"/>
                      <a:pt x="4167" y="1265"/>
                      <a:pt x="4167" y="1268"/>
                    </a:cubicBezTo>
                    <a:lnTo>
                      <a:pt x="4167" y="1268"/>
                    </a:lnTo>
                    <a:cubicBezTo>
                      <a:pt x="4167" y="1270"/>
                      <a:pt x="4165" y="1272"/>
                      <a:pt x="4163" y="1272"/>
                    </a:cubicBezTo>
                    <a:cubicBezTo>
                      <a:pt x="4161" y="1272"/>
                      <a:pt x="4159" y="1270"/>
                      <a:pt x="4159" y="1268"/>
                    </a:cubicBezTo>
                    <a:close/>
                    <a:moveTo>
                      <a:pt x="4159" y="1252"/>
                    </a:moveTo>
                    <a:lnTo>
                      <a:pt x="4159" y="1252"/>
                    </a:lnTo>
                    <a:cubicBezTo>
                      <a:pt x="4159" y="1249"/>
                      <a:pt x="4161" y="1248"/>
                      <a:pt x="4163" y="1248"/>
                    </a:cubicBezTo>
                    <a:cubicBezTo>
                      <a:pt x="4165" y="1248"/>
                      <a:pt x="4167" y="1249"/>
                      <a:pt x="4167" y="1252"/>
                    </a:cubicBezTo>
                    <a:lnTo>
                      <a:pt x="4167" y="1252"/>
                    </a:lnTo>
                    <a:cubicBezTo>
                      <a:pt x="4167" y="1254"/>
                      <a:pt x="4165" y="1256"/>
                      <a:pt x="4163" y="1256"/>
                    </a:cubicBezTo>
                    <a:cubicBezTo>
                      <a:pt x="4161" y="1256"/>
                      <a:pt x="4159" y="1254"/>
                      <a:pt x="4159" y="1252"/>
                    </a:cubicBezTo>
                    <a:close/>
                    <a:moveTo>
                      <a:pt x="4159" y="1236"/>
                    </a:moveTo>
                    <a:lnTo>
                      <a:pt x="4159" y="1236"/>
                    </a:lnTo>
                    <a:cubicBezTo>
                      <a:pt x="4159" y="1233"/>
                      <a:pt x="4161" y="1232"/>
                      <a:pt x="4163" y="1232"/>
                    </a:cubicBezTo>
                    <a:cubicBezTo>
                      <a:pt x="4165" y="1232"/>
                      <a:pt x="4167" y="1233"/>
                      <a:pt x="4167" y="1236"/>
                    </a:cubicBezTo>
                    <a:lnTo>
                      <a:pt x="4167" y="1236"/>
                    </a:lnTo>
                    <a:cubicBezTo>
                      <a:pt x="4167" y="1238"/>
                      <a:pt x="4165" y="1240"/>
                      <a:pt x="4163" y="1240"/>
                    </a:cubicBezTo>
                    <a:cubicBezTo>
                      <a:pt x="4161" y="1240"/>
                      <a:pt x="4159" y="1238"/>
                      <a:pt x="4159" y="1236"/>
                    </a:cubicBezTo>
                    <a:close/>
                    <a:moveTo>
                      <a:pt x="4159" y="1220"/>
                    </a:moveTo>
                    <a:lnTo>
                      <a:pt x="4159" y="1220"/>
                    </a:lnTo>
                    <a:cubicBezTo>
                      <a:pt x="4159" y="1217"/>
                      <a:pt x="4161" y="1216"/>
                      <a:pt x="4163" y="1216"/>
                    </a:cubicBezTo>
                    <a:cubicBezTo>
                      <a:pt x="4165" y="1216"/>
                      <a:pt x="4167" y="1217"/>
                      <a:pt x="4167" y="1220"/>
                    </a:cubicBezTo>
                    <a:lnTo>
                      <a:pt x="4167" y="1220"/>
                    </a:lnTo>
                    <a:cubicBezTo>
                      <a:pt x="4167" y="1222"/>
                      <a:pt x="4165" y="1224"/>
                      <a:pt x="4163" y="1224"/>
                    </a:cubicBezTo>
                    <a:cubicBezTo>
                      <a:pt x="4161" y="1224"/>
                      <a:pt x="4159" y="1222"/>
                      <a:pt x="4159" y="1220"/>
                    </a:cubicBezTo>
                    <a:close/>
                    <a:moveTo>
                      <a:pt x="4159" y="1204"/>
                    </a:moveTo>
                    <a:lnTo>
                      <a:pt x="4159" y="1204"/>
                    </a:lnTo>
                    <a:cubicBezTo>
                      <a:pt x="4159" y="1201"/>
                      <a:pt x="4161" y="1200"/>
                      <a:pt x="4163" y="1200"/>
                    </a:cubicBezTo>
                    <a:cubicBezTo>
                      <a:pt x="4165" y="1200"/>
                      <a:pt x="4167" y="1201"/>
                      <a:pt x="4167" y="1204"/>
                    </a:cubicBezTo>
                    <a:lnTo>
                      <a:pt x="4167" y="1204"/>
                    </a:lnTo>
                    <a:cubicBezTo>
                      <a:pt x="4167" y="1206"/>
                      <a:pt x="4165" y="1208"/>
                      <a:pt x="4163" y="1208"/>
                    </a:cubicBezTo>
                    <a:cubicBezTo>
                      <a:pt x="4161" y="1208"/>
                      <a:pt x="4159" y="1206"/>
                      <a:pt x="4159" y="1204"/>
                    </a:cubicBezTo>
                    <a:close/>
                    <a:moveTo>
                      <a:pt x="4159" y="1188"/>
                    </a:moveTo>
                    <a:lnTo>
                      <a:pt x="4159" y="1188"/>
                    </a:lnTo>
                    <a:cubicBezTo>
                      <a:pt x="4159" y="1185"/>
                      <a:pt x="4161" y="1184"/>
                      <a:pt x="4163" y="1184"/>
                    </a:cubicBezTo>
                    <a:cubicBezTo>
                      <a:pt x="4165" y="1184"/>
                      <a:pt x="4167" y="1185"/>
                      <a:pt x="4167" y="1188"/>
                    </a:cubicBezTo>
                    <a:lnTo>
                      <a:pt x="4167" y="1188"/>
                    </a:lnTo>
                    <a:cubicBezTo>
                      <a:pt x="4167" y="1190"/>
                      <a:pt x="4165" y="1192"/>
                      <a:pt x="4163" y="1192"/>
                    </a:cubicBezTo>
                    <a:cubicBezTo>
                      <a:pt x="4161" y="1192"/>
                      <a:pt x="4159" y="1190"/>
                      <a:pt x="4159" y="1188"/>
                    </a:cubicBezTo>
                    <a:close/>
                    <a:moveTo>
                      <a:pt x="4159" y="1172"/>
                    </a:moveTo>
                    <a:lnTo>
                      <a:pt x="4159" y="1172"/>
                    </a:lnTo>
                    <a:cubicBezTo>
                      <a:pt x="4159" y="1169"/>
                      <a:pt x="4161" y="1168"/>
                      <a:pt x="4163" y="1168"/>
                    </a:cubicBezTo>
                    <a:cubicBezTo>
                      <a:pt x="4165" y="1168"/>
                      <a:pt x="4167" y="1169"/>
                      <a:pt x="4167" y="1172"/>
                    </a:cubicBezTo>
                    <a:lnTo>
                      <a:pt x="4167" y="1172"/>
                    </a:lnTo>
                    <a:cubicBezTo>
                      <a:pt x="4167" y="1174"/>
                      <a:pt x="4165" y="1176"/>
                      <a:pt x="4163" y="1176"/>
                    </a:cubicBezTo>
                    <a:cubicBezTo>
                      <a:pt x="4161" y="1176"/>
                      <a:pt x="4159" y="1174"/>
                      <a:pt x="4159" y="1172"/>
                    </a:cubicBezTo>
                    <a:close/>
                    <a:moveTo>
                      <a:pt x="4159" y="1156"/>
                    </a:moveTo>
                    <a:lnTo>
                      <a:pt x="4159" y="1156"/>
                    </a:lnTo>
                    <a:cubicBezTo>
                      <a:pt x="4159" y="1153"/>
                      <a:pt x="4161" y="1152"/>
                      <a:pt x="4163" y="1152"/>
                    </a:cubicBezTo>
                    <a:cubicBezTo>
                      <a:pt x="4165" y="1152"/>
                      <a:pt x="4167" y="1153"/>
                      <a:pt x="4167" y="1156"/>
                    </a:cubicBezTo>
                    <a:lnTo>
                      <a:pt x="4167" y="1156"/>
                    </a:lnTo>
                    <a:cubicBezTo>
                      <a:pt x="4167" y="1158"/>
                      <a:pt x="4165" y="1160"/>
                      <a:pt x="4163" y="1160"/>
                    </a:cubicBezTo>
                    <a:cubicBezTo>
                      <a:pt x="4161" y="1160"/>
                      <a:pt x="4159" y="1158"/>
                      <a:pt x="4159" y="1156"/>
                    </a:cubicBezTo>
                    <a:close/>
                    <a:moveTo>
                      <a:pt x="4159" y="1140"/>
                    </a:moveTo>
                    <a:lnTo>
                      <a:pt x="4159" y="1140"/>
                    </a:lnTo>
                    <a:cubicBezTo>
                      <a:pt x="4159" y="1137"/>
                      <a:pt x="4161" y="1135"/>
                      <a:pt x="4163" y="1135"/>
                    </a:cubicBezTo>
                    <a:cubicBezTo>
                      <a:pt x="4165" y="1135"/>
                      <a:pt x="4167" y="1137"/>
                      <a:pt x="4167" y="1140"/>
                    </a:cubicBezTo>
                    <a:lnTo>
                      <a:pt x="4167" y="1140"/>
                    </a:lnTo>
                    <a:cubicBezTo>
                      <a:pt x="4167" y="1142"/>
                      <a:pt x="4165" y="1144"/>
                      <a:pt x="4163" y="1144"/>
                    </a:cubicBezTo>
                    <a:cubicBezTo>
                      <a:pt x="4161" y="1144"/>
                      <a:pt x="4159" y="1142"/>
                      <a:pt x="4159" y="1140"/>
                    </a:cubicBezTo>
                    <a:close/>
                    <a:moveTo>
                      <a:pt x="4159" y="1124"/>
                    </a:moveTo>
                    <a:lnTo>
                      <a:pt x="4159" y="1123"/>
                    </a:lnTo>
                    <a:cubicBezTo>
                      <a:pt x="4159" y="1121"/>
                      <a:pt x="4161" y="1119"/>
                      <a:pt x="4163" y="1119"/>
                    </a:cubicBezTo>
                    <a:cubicBezTo>
                      <a:pt x="4165" y="1119"/>
                      <a:pt x="4167" y="1121"/>
                      <a:pt x="4167" y="1123"/>
                    </a:cubicBezTo>
                    <a:lnTo>
                      <a:pt x="4167" y="1124"/>
                    </a:lnTo>
                    <a:cubicBezTo>
                      <a:pt x="4167" y="1126"/>
                      <a:pt x="4165" y="1128"/>
                      <a:pt x="4163" y="1128"/>
                    </a:cubicBezTo>
                    <a:cubicBezTo>
                      <a:pt x="4161" y="1128"/>
                      <a:pt x="4159" y="1126"/>
                      <a:pt x="4159" y="1124"/>
                    </a:cubicBezTo>
                    <a:close/>
                    <a:moveTo>
                      <a:pt x="4159" y="1108"/>
                    </a:moveTo>
                    <a:lnTo>
                      <a:pt x="4159" y="1107"/>
                    </a:lnTo>
                    <a:cubicBezTo>
                      <a:pt x="4159" y="1105"/>
                      <a:pt x="4161" y="1103"/>
                      <a:pt x="4163" y="1103"/>
                    </a:cubicBezTo>
                    <a:cubicBezTo>
                      <a:pt x="4165" y="1103"/>
                      <a:pt x="4167" y="1105"/>
                      <a:pt x="4167" y="1107"/>
                    </a:cubicBezTo>
                    <a:lnTo>
                      <a:pt x="4167" y="1108"/>
                    </a:lnTo>
                    <a:cubicBezTo>
                      <a:pt x="4167" y="1110"/>
                      <a:pt x="4165" y="1112"/>
                      <a:pt x="4163" y="1112"/>
                    </a:cubicBezTo>
                    <a:cubicBezTo>
                      <a:pt x="4161" y="1112"/>
                      <a:pt x="4159" y="1110"/>
                      <a:pt x="4159" y="1108"/>
                    </a:cubicBezTo>
                    <a:close/>
                    <a:moveTo>
                      <a:pt x="4159" y="1091"/>
                    </a:moveTo>
                    <a:lnTo>
                      <a:pt x="4159" y="1091"/>
                    </a:lnTo>
                    <a:cubicBezTo>
                      <a:pt x="4159" y="1089"/>
                      <a:pt x="4161" y="1087"/>
                      <a:pt x="4163" y="1087"/>
                    </a:cubicBezTo>
                    <a:cubicBezTo>
                      <a:pt x="4165" y="1087"/>
                      <a:pt x="4167" y="1089"/>
                      <a:pt x="4167" y="1091"/>
                    </a:cubicBezTo>
                    <a:lnTo>
                      <a:pt x="4167" y="1091"/>
                    </a:lnTo>
                    <a:cubicBezTo>
                      <a:pt x="4167" y="1094"/>
                      <a:pt x="4165" y="1095"/>
                      <a:pt x="4163" y="1095"/>
                    </a:cubicBezTo>
                    <a:cubicBezTo>
                      <a:pt x="4161" y="1095"/>
                      <a:pt x="4159" y="1094"/>
                      <a:pt x="4159" y="1091"/>
                    </a:cubicBezTo>
                    <a:close/>
                    <a:moveTo>
                      <a:pt x="4159" y="1075"/>
                    </a:moveTo>
                    <a:lnTo>
                      <a:pt x="4159" y="1075"/>
                    </a:lnTo>
                    <a:cubicBezTo>
                      <a:pt x="4159" y="1073"/>
                      <a:pt x="4161" y="1071"/>
                      <a:pt x="4163" y="1071"/>
                    </a:cubicBezTo>
                    <a:cubicBezTo>
                      <a:pt x="4165" y="1071"/>
                      <a:pt x="4167" y="1073"/>
                      <a:pt x="4167" y="1075"/>
                    </a:cubicBezTo>
                    <a:lnTo>
                      <a:pt x="4167" y="1075"/>
                    </a:lnTo>
                    <a:cubicBezTo>
                      <a:pt x="4167" y="1078"/>
                      <a:pt x="4165" y="1079"/>
                      <a:pt x="4163" y="1079"/>
                    </a:cubicBezTo>
                    <a:cubicBezTo>
                      <a:pt x="4161" y="1079"/>
                      <a:pt x="4159" y="1078"/>
                      <a:pt x="4159" y="1075"/>
                    </a:cubicBezTo>
                    <a:close/>
                    <a:moveTo>
                      <a:pt x="4159" y="1059"/>
                    </a:moveTo>
                    <a:lnTo>
                      <a:pt x="4159" y="1059"/>
                    </a:lnTo>
                    <a:cubicBezTo>
                      <a:pt x="4159" y="1057"/>
                      <a:pt x="4161" y="1055"/>
                      <a:pt x="4163" y="1055"/>
                    </a:cubicBezTo>
                    <a:cubicBezTo>
                      <a:pt x="4165" y="1055"/>
                      <a:pt x="4167" y="1057"/>
                      <a:pt x="4167" y="1059"/>
                    </a:cubicBezTo>
                    <a:lnTo>
                      <a:pt x="4167" y="1059"/>
                    </a:lnTo>
                    <a:cubicBezTo>
                      <a:pt x="4167" y="1062"/>
                      <a:pt x="4165" y="1063"/>
                      <a:pt x="4163" y="1063"/>
                    </a:cubicBezTo>
                    <a:cubicBezTo>
                      <a:pt x="4161" y="1063"/>
                      <a:pt x="4159" y="1062"/>
                      <a:pt x="4159" y="1059"/>
                    </a:cubicBezTo>
                    <a:close/>
                    <a:moveTo>
                      <a:pt x="4159" y="1043"/>
                    </a:moveTo>
                    <a:lnTo>
                      <a:pt x="4159" y="1043"/>
                    </a:lnTo>
                    <a:cubicBezTo>
                      <a:pt x="4159" y="1041"/>
                      <a:pt x="4161" y="1039"/>
                      <a:pt x="4163" y="1039"/>
                    </a:cubicBezTo>
                    <a:cubicBezTo>
                      <a:pt x="4165" y="1039"/>
                      <a:pt x="4167" y="1041"/>
                      <a:pt x="4167" y="1043"/>
                    </a:cubicBezTo>
                    <a:lnTo>
                      <a:pt x="4167" y="1043"/>
                    </a:lnTo>
                    <a:cubicBezTo>
                      <a:pt x="4167" y="1046"/>
                      <a:pt x="4165" y="1047"/>
                      <a:pt x="4163" y="1047"/>
                    </a:cubicBezTo>
                    <a:cubicBezTo>
                      <a:pt x="4161" y="1047"/>
                      <a:pt x="4159" y="1046"/>
                      <a:pt x="4159" y="1043"/>
                    </a:cubicBezTo>
                    <a:close/>
                    <a:moveTo>
                      <a:pt x="4159" y="1027"/>
                    </a:moveTo>
                    <a:lnTo>
                      <a:pt x="4159" y="1027"/>
                    </a:lnTo>
                    <a:cubicBezTo>
                      <a:pt x="4159" y="1025"/>
                      <a:pt x="4161" y="1023"/>
                      <a:pt x="4163" y="1023"/>
                    </a:cubicBezTo>
                    <a:cubicBezTo>
                      <a:pt x="4165" y="1023"/>
                      <a:pt x="4167" y="1025"/>
                      <a:pt x="4167" y="1027"/>
                    </a:cubicBezTo>
                    <a:lnTo>
                      <a:pt x="4167" y="1027"/>
                    </a:lnTo>
                    <a:cubicBezTo>
                      <a:pt x="4167" y="1030"/>
                      <a:pt x="4165" y="1031"/>
                      <a:pt x="4163" y="1031"/>
                    </a:cubicBezTo>
                    <a:cubicBezTo>
                      <a:pt x="4161" y="1031"/>
                      <a:pt x="4159" y="1030"/>
                      <a:pt x="4159" y="1027"/>
                    </a:cubicBezTo>
                    <a:close/>
                    <a:moveTo>
                      <a:pt x="4159" y="1011"/>
                    </a:moveTo>
                    <a:lnTo>
                      <a:pt x="4159" y="1011"/>
                    </a:lnTo>
                    <a:cubicBezTo>
                      <a:pt x="4159" y="1009"/>
                      <a:pt x="4161" y="1007"/>
                      <a:pt x="4163" y="1007"/>
                    </a:cubicBezTo>
                    <a:cubicBezTo>
                      <a:pt x="4165" y="1007"/>
                      <a:pt x="4167" y="1009"/>
                      <a:pt x="4167" y="1011"/>
                    </a:cubicBezTo>
                    <a:lnTo>
                      <a:pt x="4167" y="1011"/>
                    </a:lnTo>
                    <a:cubicBezTo>
                      <a:pt x="4167" y="1014"/>
                      <a:pt x="4165" y="1015"/>
                      <a:pt x="4163" y="1015"/>
                    </a:cubicBezTo>
                    <a:cubicBezTo>
                      <a:pt x="4161" y="1015"/>
                      <a:pt x="4159" y="1014"/>
                      <a:pt x="4159" y="1011"/>
                    </a:cubicBezTo>
                    <a:close/>
                    <a:moveTo>
                      <a:pt x="4159" y="995"/>
                    </a:moveTo>
                    <a:lnTo>
                      <a:pt x="4159" y="995"/>
                    </a:lnTo>
                    <a:cubicBezTo>
                      <a:pt x="4159" y="993"/>
                      <a:pt x="4161" y="991"/>
                      <a:pt x="4163" y="991"/>
                    </a:cubicBezTo>
                    <a:cubicBezTo>
                      <a:pt x="4165" y="991"/>
                      <a:pt x="4167" y="993"/>
                      <a:pt x="4167" y="995"/>
                    </a:cubicBezTo>
                    <a:lnTo>
                      <a:pt x="4167" y="995"/>
                    </a:lnTo>
                    <a:cubicBezTo>
                      <a:pt x="4167" y="998"/>
                      <a:pt x="4165" y="999"/>
                      <a:pt x="4163" y="999"/>
                    </a:cubicBezTo>
                    <a:cubicBezTo>
                      <a:pt x="4161" y="999"/>
                      <a:pt x="4159" y="998"/>
                      <a:pt x="4159" y="995"/>
                    </a:cubicBezTo>
                    <a:close/>
                    <a:moveTo>
                      <a:pt x="4159" y="979"/>
                    </a:moveTo>
                    <a:lnTo>
                      <a:pt x="4159" y="979"/>
                    </a:lnTo>
                    <a:cubicBezTo>
                      <a:pt x="4159" y="977"/>
                      <a:pt x="4161" y="975"/>
                      <a:pt x="4163" y="975"/>
                    </a:cubicBezTo>
                    <a:cubicBezTo>
                      <a:pt x="4165" y="975"/>
                      <a:pt x="4167" y="977"/>
                      <a:pt x="4167" y="979"/>
                    </a:cubicBezTo>
                    <a:lnTo>
                      <a:pt x="4167" y="979"/>
                    </a:lnTo>
                    <a:cubicBezTo>
                      <a:pt x="4167" y="982"/>
                      <a:pt x="4165" y="983"/>
                      <a:pt x="4163" y="983"/>
                    </a:cubicBezTo>
                    <a:cubicBezTo>
                      <a:pt x="4161" y="983"/>
                      <a:pt x="4159" y="982"/>
                      <a:pt x="4159" y="979"/>
                    </a:cubicBezTo>
                    <a:close/>
                    <a:moveTo>
                      <a:pt x="4159" y="963"/>
                    </a:moveTo>
                    <a:lnTo>
                      <a:pt x="4159" y="963"/>
                    </a:lnTo>
                    <a:cubicBezTo>
                      <a:pt x="4159" y="961"/>
                      <a:pt x="4161" y="959"/>
                      <a:pt x="4163" y="959"/>
                    </a:cubicBezTo>
                    <a:cubicBezTo>
                      <a:pt x="4165" y="959"/>
                      <a:pt x="4167" y="961"/>
                      <a:pt x="4167" y="963"/>
                    </a:cubicBezTo>
                    <a:lnTo>
                      <a:pt x="4167" y="963"/>
                    </a:lnTo>
                    <a:cubicBezTo>
                      <a:pt x="4167" y="966"/>
                      <a:pt x="4165" y="967"/>
                      <a:pt x="4163" y="967"/>
                    </a:cubicBezTo>
                    <a:cubicBezTo>
                      <a:pt x="4161" y="967"/>
                      <a:pt x="4159" y="966"/>
                      <a:pt x="4159" y="963"/>
                    </a:cubicBezTo>
                    <a:close/>
                    <a:moveTo>
                      <a:pt x="4159" y="947"/>
                    </a:moveTo>
                    <a:lnTo>
                      <a:pt x="4159" y="947"/>
                    </a:lnTo>
                    <a:cubicBezTo>
                      <a:pt x="4159" y="945"/>
                      <a:pt x="4161" y="943"/>
                      <a:pt x="4163" y="943"/>
                    </a:cubicBezTo>
                    <a:cubicBezTo>
                      <a:pt x="4165" y="943"/>
                      <a:pt x="4167" y="945"/>
                      <a:pt x="4167" y="947"/>
                    </a:cubicBezTo>
                    <a:lnTo>
                      <a:pt x="4167" y="947"/>
                    </a:lnTo>
                    <a:cubicBezTo>
                      <a:pt x="4167" y="950"/>
                      <a:pt x="4165" y="951"/>
                      <a:pt x="4163" y="951"/>
                    </a:cubicBezTo>
                    <a:cubicBezTo>
                      <a:pt x="4161" y="951"/>
                      <a:pt x="4159" y="950"/>
                      <a:pt x="4159" y="947"/>
                    </a:cubicBezTo>
                    <a:close/>
                    <a:moveTo>
                      <a:pt x="4159" y="931"/>
                    </a:moveTo>
                    <a:lnTo>
                      <a:pt x="4159" y="931"/>
                    </a:lnTo>
                    <a:cubicBezTo>
                      <a:pt x="4159" y="929"/>
                      <a:pt x="4161" y="927"/>
                      <a:pt x="4163" y="927"/>
                    </a:cubicBezTo>
                    <a:cubicBezTo>
                      <a:pt x="4165" y="927"/>
                      <a:pt x="4167" y="929"/>
                      <a:pt x="4167" y="931"/>
                    </a:cubicBezTo>
                    <a:lnTo>
                      <a:pt x="4167" y="931"/>
                    </a:lnTo>
                    <a:cubicBezTo>
                      <a:pt x="4167" y="934"/>
                      <a:pt x="4165" y="935"/>
                      <a:pt x="4163" y="935"/>
                    </a:cubicBezTo>
                    <a:cubicBezTo>
                      <a:pt x="4161" y="935"/>
                      <a:pt x="4159" y="934"/>
                      <a:pt x="4159" y="931"/>
                    </a:cubicBezTo>
                    <a:close/>
                    <a:moveTo>
                      <a:pt x="4159" y="915"/>
                    </a:moveTo>
                    <a:lnTo>
                      <a:pt x="4159" y="915"/>
                    </a:lnTo>
                    <a:cubicBezTo>
                      <a:pt x="4159" y="913"/>
                      <a:pt x="4161" y="911"/>
                      <a:pt x="4163" y="911"/>
                    </a:cubicBezTo>
                    <a:cubicBezTo>
                      <a:pt x="4165" y="911"/>
                      <a:pt x="4167" y="913"/>
                      <a:pt x="4167" y="915"/>
                    </a:cubicBezTo>
                    <a:lnTo>
                      <a:pt x="4167" y="915"/>
                    </a:lnTo>
                    <a:cubicBezTo>
                      <a:pt x="4167" y="918"/>
                      <a:pt x="4165" y="919"/>
                      <a:pt x="4163" y="919"/>
                    </a:cubicBezTo>
                    <a:cubicBezTo>
                      <a:pt x="4161" y="919"/>
                      <a:pt x="4159" y="918"/>
                      <a:pt x="4159" y="915"/>
                    </a:cubicBezTo>
                    <a:close/>
                    <a:moveTo>
                      <a:pt x="4159" y="899"/>
                    </a:moveTo>
                    <a:lnTo>
                      <a:pt x="4159" y="899"/>
                    </a:lnTo>
                    <a:cubicBezTo>
                      <a:pt x="4159" y="897"/>
                      <a:pt x="4161" y="895"/>
                      <a:pt x="4163" y="895"/>
                    </a:cubicBezTo>
                    <a:cubicBezTo>
                      <a:pt x="4165" y="895"/>
                      <a:pt x="4167" y="897"/>
                      <a:pt x="4167" y="899"/>
                    </a:cubicBezTo>
                    <a:lnTo>
                      <a:pt x="4167" y="899"/>
                    </a:lnTo>
                    <a:cubicBezTo>
                      <a:pt x="4167" y="902"/>
                      <a:pt x="4165" y="903"/>
                      <a:pt x="4163" y="903"/>
                    </a:cubicBezTo>
                    <a:cubicBezTo>
                      <a:pt x="4161" y="903"/>
                      <a:pt x="4159" y="902"/>
                      <a:pt x="4159" y="899"/>
                    </a:cubicBezTo>
                    <a:close/>
                    <a:moveTo>
                      <a:pt x="4159" y="883"/>
                    </a:moveTo>
                    <a:lnTo>
                      <a:pt x="4159" y="883"/>
                    </a:lnTo>
                    <a:cubicBezTo>
                      <a:pt x="4159" y="881"/>
                      <a:pt x="4161" y="879"/>
                      <a:pt x="4163" y="879"/>
                    </a:cubicBezTo>
                    <a:cubicBezTo>
                      <a:pt x="4165" y="879"/>
                      <a:pt x="4167" y="881"/>
                      <a:pt x="4167" y="883"/>
                    </a:cubicBezTo>
                    <a:lnTo>
                      <a:pt x="4167" y="883"/>
                    </a:lnTo>
                    <a:cubicBezTo>
                      <a:pt x="4167" y="886"/>
                      <a:pt x="4165" y="887"/>
                      <a:pt x="4163" y="887"/>
                    </a:cubicBezTo>
                    <a:cubicBezTo>
                      <a:pt x="4161" y="887"/>
                      <a:pt x="4159" y="886"/>
                      <a:pt x="4159" y="883"/>
                    </a:cubicBezTo>
                    <a:close/>
                    <a:moveTo>
                      <a:pt x="4159" y="867"/>
                    </a:moveTo>
                    <a:lnTo>
                      <a:pt x="4159" y="867"/>
                    </a:lnTo>
                    <a:cubicBezTo>
                      <a:pt x="4159" y="865"/>
                      <a:pt x="4161" y="863"/>
                      <a:pt x="4163" y="863"/>
                    </a:cubicBezTo>
                    <a:cubicBezTo>
                      <a:pt x="4165" y="863"/>
                      <a:pt x="4167" y="865"/>
                      <a:pt x="4167" y="867"/>
                    </a:cubicBezTo>
                    <a:lnTo>
                      <a:pt x="4167" y="867"/>
                    </a:lnTo>
                    <a:cubicBezTo>
                      <a:pt x="4167" y="870"/>
                      <a:pt x="4165" y="871"/>
                      <a:pt x="4163" y="871"/>
                    </a:cubicBezTo>
                    <a:cubicBezTo>
                      <a:pt x="4161" y="871"/>
                      <a:pt x="4159" y="870"/>
                      <a:pt x="4159" y="867"/>
                    </a:cubicBezTo>
                    <a:close/>
                    <a:moveTo>
                      <a:pt x="4159" y="851"/>
                    </a:moveTo>
                    <a:lnTo>
                      <a:pt x="4159" y="851"/>
                    </a:lnTo>
                    <a:cubicBezTo>
                      <a:pt x="4159" y="849"/>
                      <a:pt x="4161" y="847"/>
                      <a:pt x="4163" y="847"/>
                    </a:cubicBezTo>
                    <a:cubicBezTo>
                      <a:pt x="4165" y="847"/>
                      <a:pt x="4167" y="849"/>
                      <a:pt x="4167" y="851"/>
                    </a:cubicBezTo>
                    <a:lnTo>
                      <a:pt x="4167" y="851"/>
                    </a:lnTo>
                    <a:cubicBezTo>
                      <a:pt x="4167" y="854"/>
                      <a:pt x="4165" y="855"/>
                      <a:pt x="4163" y="855"/>
                    </a:cubicBezTo>
                    <a:cubicBezTo>
                      <a:pt x="4161" y="855"/>
                      <a:pt x="4159" y="854"/>
                      <a:pt x="4159" y="851"/>
                    </a:cubicBezTo>
                    <a:close/>
                    <a:moveTo>
                      <a:pt x="4159" y="835"/>
                    </a:moveTo>
                    <a:lnTo>
                      <a:pt x="4159" y="835"/>
                    </a:lnTo>
                    <a:cubicBezTo>
                      <a:pt x="4159" y="833"/>
                      <a:pt x="4161" y="831"/>
                      <a:pt x="4163" y="831"/>
                    </a:cubicBezTo>
                    <a:cubicBezTo>
                      <a:pt x="4165" y="831"/>
                      <a:pt x="4167" y="833"/>
                      <a:pt x="4167" y="835"/>
                    </a:cubicBezTo>
                    <a:lnTo>
                      <a:pt x="4167" y="835"/>
                    </a:lnTo>
                    <a:cubicBezTo>
                      <a:pt x="4167" y="838"/>
                      <a:pt x="4165" y="839"/>
                      <a:pt x="4163" y="839"/>
                    </a:cubicBezTo>
                    <a:cubicBezTo>
                      <a:pt x="4161" y="839"/>
                      <a:pt x="4159" y="838"/>
                      <a:pt x="4159" y="835"/>
                    </a:cubicBezTo>
                    <a:close/>
                    <a:moveTo>
                      <a:pt x="4159" y="819"/>
                    </a:moveTo>
                    <a:lnTo>
                      <a:pt x="4159" y="819"/>
                    </a:lnTo>
                    <a:cubicBezTo>
                      <a:pt x="4159" y="817"/>
                      <a:pt x="4161" y="815"/>
                      <a:pt x="4163" y="815"/>
                    </a:cubicBezTo>
                    <a:cubicBezTo>
                      <a:pt x="4165" y="815"/>
                      <a:pt x="4167" y="817"/>
                      <a:pt x="4167" y="819"/>
                    </a:cubicBezTo>
                    <a:lnTo>
                      <a:pt x="4167" y="819"/>
                    </a:lnTo>
                    <a:cubicBezTo>
                      <a:pt x="4167" y="822"/>
                      <a:pt x="4165" y="823"/>
                      <a:pt x="4163" y="823"/>
                    </a:cubicBezTo>
                    <a:cubicBezTo>
                      <a:pt x="4161" y="823"/>
                      <a:pt x="4159" y="822"/>
                      <a:pt x="4159" y="819"/>
                    </a:cubicBezTo>
                    <a:close/>
                    <a:moveTo>
                      <a:pt x="4159" y="803"/>
                    </a:moveTo>
                    <a:lnTo>
                      <a:pt x="4159" y="803"/>
                    </a:lnTo>
                    <a:cubicBezTo>
                      <a:pt x="4159" y="801"/>
                      <a:pt x="4161" y="799"/>
                      <a:pt x="4163" y="799"/>
                    </a:cubicBezTo>
                    <a:cubicBezTo>
                      <a:pt x="4165" y="799"/>
                      <a:pt x="4167" y="801"/>
                      <a:pt x="4167" y="803"/>
                    </a:cubicBezTo>
                    <a:lnTo>
                      <a:pt x="4167" y="803"/>
                    </a:lnTo>
                    <a:cubicBezTo>
                      <a:pt x="4167" y="806"/>
                      <a:pt x="4165" y="807"/>
                      <a:pt x="4163" y="807"/>
                    </a:cubicBezTo>
                    <a:cubicBezTo>
                      <a:pt x="4161" y="807"/>
                      <a:pt x="4159" y="806"/>
                      <a:pt x="4159" y="803"/>
                    </a:cubicBezTo>
                    <a:close/>
                    <a:moveTo>
                      <a:pt x="4159" y="787"/>
                    </a:moveTo>
                    <a:lnTo>
                      <a:pt x="4159" y="787"/>
                    </a:lnTo>
                    <a:cubicBezTo>
                      <a:pt x="4159" y="785"/>
                      <a:pt x="4161" y="783"/>
                      <a:pt x="4163" y="783"/>
                    </a:cubicBezTo>
                    <a:cubicBezTo>
                      <a:pt x="4165" y="783"/>
                      <a:pt x="4167" y="785"/>
                      <a:pt x="4167" y="787"/>
                    </a:cubicBezTo>
                    <a:lnTo>
                      <a:pt x="4167" y="787"/>
                    </a:lnTo>
                    <a:cubicBezTo>
                      <a:pt x="4167" y="790"/>
                      <a:pt x="4165" y="791"/>
                      <a:pt x="4163" y="791"/>
                    </a:cubicBezTo>
                    <a:cubicBezTo>
                      <a:pt x="4161" y="791"/>
                      <a:pt x="4159" y="790"/>
                      <a:pt x="4159" y="787"/>
                    </a:cubicBezTo>
                    <a:close/>
                    <a:moveTo>
                      <a:pt x="4159" y="771"/>
                    </a:moveTo>
                    <a:lnTo>
                      <a:pt x="4159" y="771"/>
                    </a:lnTo>
                    <a:cubicBezTo>
                      <a:pt x="4159" y="769"/>
                      <a:pt x="4161" y="767"/>
                      <a:pt x="4163" y="767"/>
                    </a:cubicBezTo>
                    <a:cubicBezTo>
                      <a:pt x="4165" y="767"/>
                      <a:pt x="4167" y="769"/>
                      <a:pt x="4167" y="771"/>
                    </a:cubicBezTo>
                    <a:lnTo>
                      <a:pt x="4167" y="771"/>
                    </a:lnTo>
                    <a:cubicBezTo>
                      <a:pt x="4167" y="774"/>
                      <a:pt x="4165" y="775"/>
                      <a:pt x="4163" y="775"/>
                    </a:cubicBezTo>
                    <a:cubicBezTo>
                      <a:pt x="4161" y="775"/>
                      <a:pt x="4159" y="774"/>
                      <a:pt x="4159" y="771"/>
                    </a:cubicBezTo>
                    <a:close/>
                    <a:moveTo>
                      <a:pt x="4159" y="755"/>
                    </a:moveTo>
                    <a:lnTo>
                      <a:pt x="4159" y="755"/>
                    </a:lnTo>
                    <a:cubicBezTo>
                      <a:pt x="4159" y="753"/>
                      <a:pt x="4161" y="751"/>
                      <a:pt x="4163" y="751"/>
                    </a:cubicBezTo>
                    <a:cubicBezTo>
                      <a:pt x="4165" y="751"/>
                      <a:pt x="4167" y="753"/>
                      <a:pt x="4167" y="755"/>
                    </a:cubicBezTo>
                    <a:lnTo>
                      <a:pt x="4167" y="755"/>
                    </a:lnTo>
                    <a:cubicBezTo>
                      <a:pt x="4167" y="758"/>
                      <a:pt x="4165" y="759"/>
                      <a:pt x="4163" y="759"/>
                    </a:cubicBezTo>
                    <a:cubicBezTo>
                      <a:pt x="4161" y="759"/>
                      <a:pt x="4159" y="758"/>
                      <a:pt x="4159" y="755"/>
                    </a:cubicBezTo>
                    <a:close/>
                    <a:moveTo>
                      <a:pt x="4159" y="739"/>
                    </a:moveTo>
                    <a:lnTo>
                      <a:pt x="4159" y="739"/>
                    </a:lnTo>
                    <a:cubicBezTo>
                      <a:pt x="4159" y="737"/>
                      <a:pt x="4161" y="735"/>
                      <a:pt x="4163" y="735"/>
                    </a:cubicBezTo>
                    <a:cubicBezTo>
                      <a:pt x="4165" y="735"/>
                      <a:pt x="4167" y="737"/>
                      <a:pt x="4167" y="739"/>
                    </a:cubicBezTo>
                    <a:lnTo>
                      <a:pt x="4167" y="739"/>
                    </a:lnTo>
                    <a:cubicBezTo>
                      <a:pt x="4167" y="742"/>
                      <a:pt x="4165" y="743"/>
                      <a:pt x="4163" y="743"/>
                    </a:cubicBezTo>
                    <a:cubicBezTo>
                      <a:pt x="4161" y="743"/>
                      <a:pt x="4159" y="742"/>
                      <a:pt x="4159" y="739"/>
                    </a:cubicBezTo>
                    <a:close/>
                    <a:moveTo>
                      <a:pt x="4159" y="723"/>
                    </a:moveTo>
                    <a:lnTo>
                      <a:pt x="4159" y="723"/>
                    </a:lnTo>
                    <a:cubicBezTo>
                      <a:pt x="4159" y="721"/>
                      <a:pt x="4161" y="719"/>
                      <a:pt x="4163" y="719"/>
                    </a:cubicBezTo>
                    <a:cubicBezTo>
                      <a:pt x="4165" y="719"/>
                      <a:pt x="4167" y="721"/>
                      <a:pt x="4167" y="723"/>
                    </a:cubicBezTo>
                    <a:lnTo>
                      <a:pt x="4167" y="723"/>
                    </a:lnTo>
                    <a:cubicBezTo>
                      <a:pt x="4167" y="726"/>
                      <a:pt x="4165" y="727"/>
                      <a:pt x="4163" y="727"/>
                    </a:cubicBezTo>
                    <a:cubicBezTo>
                      <a:pt x="4161" y="727"/>
                      <a:pt x="4159" y="726"/>
                      <a:pt x="4159" y="723"/>
                    </a:cubicBezTo>
                    <a:close/>
                    <a:moveTo>
                      <a:pt x="4159" y="707"/>
                    </a:moveTo>
                    <a:lnTo>
                      <a:pt x="4159" y="707"/>
                    </a:lnTo>
                    <a:cubicBezTo>
                      <a:pt x="4159" y="705"/>
                      <a:pt x="4161" y="703"/>
                      <a:pt x="4163" y="703"/>
                    </a:cubicBezTo>
                    <a:cubicBezTo>
                      <a:pt x="4165" y="703"/>
                      <a:pt x="4167" y="705"/>
                      <a:pt x="4167" y="707"/>
                    </a:cubicBezTo>
                    <a:lnTo>
                      <a:pt x="4167" y="707"/>
                    </a:lnTo>
                    <a:cubicBezTo>
                      <a:pt x="4167" y="710"/>
                      <a:pt x="4165" y="711"/>
                      <a:pt x="4163" y="711"/>
                    </a:cubicBezTo>
                    <a:cubicBezTo>
                      <a:pt x="4161" y="711"/>
                      <a:pt x="4159" y="710"/>
                      <a:pt x="4159" y="707"/>
                    </a:cubicBezTo>
                    <a:close/>
                    <a:moveTo>
                      <a:pt x="4159" y="691"/>
                    </a:moveTo>
                    <a:lnTo>
                      <a:pt x="4159" y="691"/>
                    </a:lnTo>
                    <a:cubicBezTo>
                      <a:pt x="4159" y="689"/>
                      <a:pt x="4161" y="687"/>
                      <a:pt x="4163" y="687"/>
                    </a:cubicBezTo>
                    <a:cubicBezTo>
                      <a:pt x="4165" y="687"/>
                      <a:pt x="4167" y="689"/>
                      <a:pt x="4167" y="691"/>
                    </a:cubicBezTo>
                    <a:lnTo>
                      <a:pt x="4167" y="691"/>
                    </a:lnTo>
                    <a:cubicBezTo>
                      <a:pt x="4167" y="694"/>
                      <a:pt x="4165" y="695"/>
                      <a:pt x="4163" y="695"/>
                    </a:cubicBezTo>
                    <a:cubicBezTo>
                      <a:pt x="4161" y="695"/>
                      <a:pt x="4159" y="694"/>
                      <a:pt x="4159" y="691"/>
                    </a:cubicBezTo>
                    <a:close/>
                    <a:moveTo>
                      <a:pt x="4159" y="675"/>
                    </a:moveTo>
                    <a:lnTo>
                      <a:pt x="4159" y="675"/>
                    </a:lnTo>
                    <a:cubicBezTo>
                      <a:pt x="4159" y="673"/>
                      <a:pt x="4161" y="671"/>
                      <a:pt x="4163" y="671"/>
                    </a:cubicBezTo>
                    <a:cubicBezTo>
                      <a:pt x="4165" y="671"/>
                      <a:pt x="4167" y="673"/>
                      <a:pt x="4167" y="675"/>
                    </a:cubicBezTo>
                    <a:lnTo>
                      <a:pt x="4167" y="675"/>
                    </a:lnTo>
                    <a:cubicBezTo>
                      <a:pt x="4167" y="678"/>
                      <a:pt x="4165" y="679"/>
                      <a:pt x="4163" y="679"/>
                    </a:cubicBezTo>
                    <a:cubicBezTo>
                      <a:pt x="4161" y="679"/>
                      <a:pt x="4159" y="678"/>
                      <a:pt x="4159" y="675"/>
                    </a:cubicBezTo>
                    <a:close/>
                    <a:moveTo>
                      <a:pt x="4159" y="659"/>
                    </a:moveTo>
                    <a:lnTo>
                      <a:pt x="4159" y="659"/>
                    </a:lnTo>
                    <a:cubicBezTo>
                      <a:pt x="4159" y="657"/>
                      <a:pt x="4161" y="655"/>
                      <a:pt x="4163" y="655"/>
                    </a:cubicBezTo>
                    <a:cubicBezTo>
                      <a:pt x="4165" y="655"/>
                      <a:pt x="4167" y="657"/>
                      <a:pt x="4167" y="659"/>
                    </a:cubicBezTo>
                    <a:lnTo>
                      <a:pt x="4167" y="659"/>
                    </a:lnTo>
                    <a:cubicBezTo>
                      <a:pt x="4167" y="662"/>
                      <a:pt x="4165" y="663"/>
                      <a:pt x="4163" y="663"/>
                    </a:cubicBezTo>
                    <a:cubicBezTo>
                      <a:pt x="4161" y="663"/>
                      <a:pt x="4159" y="662"/>
                      <a:pt x="4159" y="659"/>
                    </a:cubicBezTo>
                    <a:close/>
                    <a:moveTo>
                      <a:pt x="4159" y="643"/>
                    </a:moveTo>
                    <a:lnTo>
                      <a:pt x="4159" y="643"/>
                    </a:lnTo>
                    <a:cubicBezTo>
                      <a:pt x="4159" y="641"/>
                      <a:pt x="4161" y="639"/>
                      <a:pt x="4163" y="639"/>
                    </a:cubicBezTo>
                    <a:cubicBezTo>
                      <a:pt x="4165" y="639"/>
                      <a:pt x="4167" y="641"/>
                      <a:pt x="4167" y="643"/>
                    </a:cubicBezTo>
                    <a:lnTo>
                      <a:pt x="4167" y="643"/>
                    </a:lnTo>
                    <a:cubicBezTo>
                      <a:pt x="4167" y="646"/>
                      <a:pt x="4165" y="647"/>
                      <a:pt x="4163" y="647"/>
                    </a:cubicBezTo>
                    <a:cubicBezTo>
                      <a:pt x="4161" y="647"/>
                      <a:pt x="4159" y="646"/>
                      <a:pt x="4159" y="643"/>
                    </a:cubicBezTo>
                    <a:close/>
                    <a:moveTo>
                      <a:pt x="4159" y="627"/>
                    </a:moveTo>
                    <a:lnTo>
                      <a:pt x="4159" y="627"/>
                    </a:lnTo>
                    <a:cubicBezTo>
                      <a:pt x="4159" y="625"/>
                      <a:pt x="4161" y="623"/>
                      <a:pt x="4163" y="623"/>
                    </a:cubicBezTo>
                    <a:cubicBezTo>
                      <a:pt x="4165" y="623"/>
                      <a:pt x="4167" y="625"/>
                      <a:pt x="4167" y="627"/>
                    </a:cubicBezTo>
                    <a:lnTo>
                      <a:pt x="4167" y="627"/>
                    </a:lnTo>
                    <a:cubicBezTo>
                      <a:pt x="4167" y="630"/>
                      <a:pt x="4165" y="631"/>
                      <a:pt x="4163" y="631"/>
                    </a:cubicBezTo>
                    <a:cubicBezTo>
                      <a:pt x="4161" y="631"/>
                      <a:pt x="4159" y="630"/>
                      <a:pt x="4159" y="627"/>
                    </a:cubicBezTo>
                    <a:close/>
                    <a:moveTo>
                      <a:pt x="4159" y="611"/>
                    </a:moveTo>
                    <a:lnTo>
                      <a:pt x="4159" y="611"/>
                    </a:lnTo>
                    <a:cubicBezTo>
                      <a:pt x="4159" y="609"/>
                      <a:pt x="4161" y="607"/>
                      <a:pt x="4163" y="607"/>
                    </a:cubicBezTo>
                    <a:cubicBezTo>
                      <a:pt x="4165" y="607"/>
                      <a:pt x="4167" y="609"/>
                      <a:pt x="4167" y="611"/>
                    </a:cubicBezTo>
                    <a:lnTo>
                      <a:pt x="4167" y="611"/>
                    </a:lnTo>
                    <a:cubicBezTo>
                      <a:pt x="4167" y="614"/>
                      <a:pt x="4165" y="615"/>
                      <a:pt x="4163" y="615"/>
                    </a:cubicBezTo>
                    <a:cubicBezTo>
                      <a:pt x="4161" y="615"/>
                      <a:pt x="4159" y="614"/>
                      <a:pt x="4159" y="611"/>
                    </a:cubicBezTo>
                    <a:close/>
                    <a:moveTo>
                      <a:pt x="4159" y="595"/>
                    </a:moveTo>
                    <a:lnTo>
                      <a:pt x="4159" y="595"/>
                    </a:lnTo>
                    <a:cubicBezTo>
                      <a:pt x="4159" y="593"/>
                      <a:pt x="4161" y="591"/>
                      <a:pt x="4163" y="591"/>
                    </a:cubicBezTo>
                    <a:cubicBezTo>
                      <a:pt x="4165" y="591"/>
                      <a:pt x="4167" y="593"/>
                      <a:pt x="4167" y="595"/>
                    </a:cubicBezTo>
                    <a:lnTo>
                      <a:pt x="4167" y="595"/>
                    </a:lnTo>
                    <a:cubicBezTo>
                      <a:pt x="4167" y="598"/>
                      <a:pt x="4165" y="599"/>
                      <a:pt x="4163" y="599"/>
                    </a:cubicBezTo>
                    <a:cubicBezTo>
                      <a:pt x="4161" y="599"/>
                      <a:pt x="4159" y="598"/>
                      <a:pt x="4159" y="595"/>
                    </a:cubicBezTo>
                    <a:close/>
                    <a:moveTo>
                      <a:pt x="4159" y="579"/>
                    </a:moveTo>
                    <a:lnTo>
                      <a:pt x="4159" y="579"/>
                    </a:lnTo>
                    <a:cubicBezTo>
                      <a:pt x="4159" y="577"/>
                      <a:pt x="4161" y="575"/>
                      <a:pt x="4163" y="575"/>
                    </a:cubicBezTo>
                    <a:cubicBezTo>
                      <a:pt x="4165" y="575"/>
                      <a:pt x="4167" y="577"/>
                      <a:pt x="4167" y="579"/>
                    </a:cubicBezTo>
                    <a:lnTo>
                      <a:pt x="4167" y="579"/>
                    </a:lnTo>
                    <a:cubicBezTo>
                      <a:pt x="4167" y="582"/>
                      <a:pt x="4165" y="583"/>
                      <a:pt x="4163" y="583"/>
                    </a:cubicBezTo>
                    <a:cubicBezTo>
                      <a:pt x="4161" y="583"/>
                      <a:pt x="4159" y="582"/>
                      <a:pt x="4159" y="579"/>
                    </a:cubicBezTo>
                    <a:close/>
                    <a:moveTo>
                      <a:pt x="4159" y="563"/>
                    </a:moveTo>
                    <a:lnTo>
                      <a:pt x="4159" y="563"/>
                    </a:lnTo>
                    <a:cubicBezTo>
                      <a:pt x="4159" y="561"/>
                      <a:pt x="4161" y="559"/>
                      <a:pt x="4163" y="559"/>
                    </a:cubicBezTo>
                    <a:cubicBezTo>
                      <a:pt x="4165" y="559"/>
                      <a:pt x="4167" y="561"/>
                      <a:pt x="4167" y="563"/>
                    </a:cubicBezTo>
                    <a:lnTo>
                      <a:pt x="4167" y="563"/>
                    </a:lnTo>
                    <a:cubicBezTo>
                      <a:pt x="4167" y="566"/>
                      <a:pt x="4165" y="567"/>
                      <a:pt x="4163" y="567"/>
                    </a:cubicBezTo>
                    <a:cubicBezTo>
                      <a:pt x="4161" y="567"/>
                      <a:pt x="4159" y="566"/>
                      <a:pt x="4159" y="563"/>
                    </a:cubicBezTo>
                    <a:close/>
                    <a:moveTo>
                      <a:pt x="4159" y="547"/>
                    </a:moveTo>
                    <a:lnTo>
                      <a:pt x="4159" y="547"/>
                    </a:lnTo>
                    <a:cubicBezTo>
                      <a:pt x="4159" y="545"/>
                      <a:pt x="4161" y="543"/>
                      <a:pt x="4163" y="543"/>
                    </a:cubicBezTo>
                    <a:cubicBezTo>
                      <a:pt x="4165" y="543"/>
                      <a:pt x="4167" y="545"/>
                      <a:pt x="4167" y="547"/>
                    </a:cubicBezTo>
                    <a:lnTo>
                      <a:pt x="4167" y="547"/>
                    </a:lnTo>
                    <a:cubicBezTo>
                      <a:pt x="4167" y="550"/>
                      <a:pt x="4165" y="551"/>
                      <a:pt x="4163" y="551"/>
                    </a:cubicBezTo>
                    <a:cubicBezTo>
                      <a:pt x="4161" y="551"/>
                      <a:pt x="4159" y="550"/>
                      <a:pt x="4159" y="547"/>
                    </a:cubicBezTo>
                    <a:close/>
                    <a:moveTo>
                      <a:pt x="4159" y="531"/>
                    </a:moveTo>
                    <a:lnTo>
                      <a:pt x="4159" y="531"/>
                    </a:lnTo>
                    <a:cubicBezTo>
                      <a:pt x="4159" y="529"/>
                      <a:pt x="4161" y="527"/>
                      <a:pt x="4163" y="527"/>
                    </a:cubicBezTo>
                    <a:cubicBezTo>
                      <a:pt x="4165" y="527"/>
                      <a:pt x="4167" y="529"/>
                      <a:pt x="4167" y="531"/>
                    </a:cubicBezTo>
                    <a:lnTo>
                      <a:pt x="4167" y="531"/>
                    </a:lnTo>
                    <a:cubicBezTo>
                      <a:pt x="4167" y="534"/>
                      <a:pt x="4165" y="535"/>
                      <a:pt x="4163" y="535"/>
                    </a:cubicBezTo>
                    <a:cubicBezTo>
                      <a:pt x="4161" y="535"/>
                      <a:pt x="4159" y="534"/>
                      <a:pt x="4159" y="531"/>
                    </a:cubicBezTo>
                    <a:close/>
                    <a:moveTo>
                      <a:pt x="4159" y="515"/>
                    </a:moveTo>
                    <a:lnTo>
                      <a:pt x="4159" y="515"/>
                    </a:lnTo>
                    <a:cubicBezTo>
                      <a:pt x="4159" y="513"/>
                      <a:pt x="4161" y="511"/>
                      <a:pt x="4163" y="511"/>
                    </a:cubicBezTo>
                    <a:cubicBezTo>
                      <a:pt x="4165" y="511"/>
                      <a:pt x="4167" y="513"/>
                      <a:pt x="4167" y="515"/>
                    </a:cubicBezTo>
                    <a:lnTo>
                      <a:pt x="4167" y="515"/>
                    </a:lnTo>
                    <a:cubicBezTo>
                      <a:pt x="4167" y="518"/>
                      <a:pt x="4165" y="519"/>
                      <a:pt x="4163" y="519"/>
                    </a:cubicBezTo>
                    <a:cubicBezTo>
                      <a:pt x="4161" y="519"/>
                      <a:pt x="4159" y="518"/>
                      <a:pt x="4159" y="515"/>
                    </a:cubicBezTo>
                    <a:close/>
                    <a:moveTo>
                      <a:pt x="4159" y="499"/>
                    </a:moveTo>
                    <a:lnTo>
                      <a:pt x="4159" y="499"/>
                    </a:lnTo>
                    <a:cubicBezTo>
                      <a:pt x="4159" y="497"/>
                      <a:pt x="4161" y="495"/>
                      <a:pt x="4163" y="495"/>
                    </a:cubicBezTo>
                    <a:cubicBezTo>
                      <a:pt x="4165" y="495"/>
                      <a:pt x="4167" y="497"/>
                      <a:pt x="4167" y="499"/>
                    </a:cubicBezTo>
                    <a:lnTo>
                      <a:pt x="4167" y="499"/>
                    </a:lnTo>
                    <a:cubicBezTo>
                      <a:pt x="4167" y="502"/>
                      <a:pt x="4165" y="503"/>
                      <a:pt x="4163" y="503"/>
                    </a:cubicBezTo>
                    <a:cubicBezTo>
                      <a:pt x="4161" y="503"/>
                      <a:pt x="4159" y="502"/>
                      <a:pt x="4159" y="499"/>
                    </a:cubicBezTo>
                    <a:close/>
                    <a:moveTo>
                      <a:pt x="4159" y="483"/>
                    </a:moveTo>
                    <a:lnTo>
                      <a:pt x="4159" y="483"/>
                    </a:lnTo>
                    <a:cubicBezTo>
                      <a:pt x="4159" y="481"/>
                      <a:pt x="4161" y="479"/>
                      <a:pt x="4163" y="479"/>
                    </a:cubicBezTo>
                    <a:cubicBezTo>
                      <a:pt x="4165" y="479"/>
                      <a:pt x="4167" y="481"/>
                      <a:pt x="4167" y="483"/>
                    </a:cubicBezTo>
                    <a:lnTo>
                      <a:pt x="4167" y="483"/>
                    </a:lnTo>
                    <a:cubicBezTo>
                      <a:pt x="4167" y="486"/>
                      <a:pt x="4165" y="487"/>
                      <a:pt x="4163" y="487"/>
                    </a:cubicBezTo>
                    <a:cubicBezTo>
                      <a:pt x="4161" y="487"/>
                      <a:pt x="4159" y="486"/>
                      <a:pt x="4159" y="483"/>
                    </a:cubicBezTo>
                    <a:close/>
                    <a:moveTo>
                      <a:pt x="4159" y="468"/>
                    </a:moveTo>
                    <a:lnTo>
                      <a:pt x="4159" y="468"/>
                    </a:lnTo>
                    <a:cubicBezTo>
                      <a:pt x="4158" y="466"/>
                      <a:pt x="4160" y="464"/>
                      <a:pt x="4162" y="463"/>
                    </a:cubicBezTo>
                    <a:cubicBezTo>
                      <a:pt x="4164" y="463"/>
                      <a:pt x="4166" y="464"/>
                      <a:pt x="4167" y="467"/>
                    </a:cubicBezTo>
                    <a:lnTo>
                      <a:pt x="4167" y="467"/>
                    </a:lnTo>
                    <a:cubicBezTo>
                      <a:pt x="4167" y="469"/>
                      <a:pt x="4166" y="471"/>
                      <a:pt x="4163" y="471"/>
                    </a:cubicBezTo>
                    <a:cubicBezTo>
                      <a:pt x="4161" y="472"/>
                      <a:pt x="4159" y="470"/>
                      <a:pt x="4159" y="468"/>
                    </a:cubicBezTo>
                    <a:close/>
                    <a:moveTo>
                      <a:pt x="4158" y="452"/>
                    </a:moveTo>
                    <a:lnTo>
                      <a:pt x="4158" y="452"/>
                    </a:lnTo>
                    <a:cubicBezTo>
                      <a:pt x="4157" y="450"/>
                      <a:pt x="4159" y="448"/>
                      <a:pt x="4161" y="448"/>
                    </a:cubicBezTo>
                    <a:cubicBezTo>
                      <a:pt x="4163" y="447"/>
                      <a:pt x="4165" y="448"/>
                      <a:pt x="4166" y="451"/>
                    </a:cubicBezTo>
                    <a:lnTo>
                      <a:pt x="4166" y="451"/>
                    </a:lnTo>
                    <a:cubicBezTo>
                      <a:pt x="4166" y="453"/>
                      <a:pt x="4165" y="455"/>
                      <a:pt x="4163" y="455"/>
                    </a:cubicBezTo>
                    <a:cubicBezTo>
                      <a:pt x="4160" y="456"/>
                      <a:pt x="4158" y="454"/>
                      <a:pt x="4158" y="452"/>
                    </a:cubicBezTo>
                    <a:close/>
                    <a:moveTo>
                      <a:pt x="4157" y="436"/>
                    </a:moveTo>
                    <a:lnTo>
                      <a:pt x="4157" y="436"/>
                    </a:lnTo>
                    <a:cubicBezTo>
                      <a:pt x="4157" y="434"/>
                      <a:pt x="4158" y="432"/>
                      <a:pt x="4160" y="432"/>
                    </a:cubicBezTo>
                    <a:cubicBezTo>
                      <a:pt x="4162" y="431"/>
                      <a:pt x="4164" y="432"/>
                      <a:pt x="4165" y="435"/>
                    </a:cubicBezTo>
                    <a:lnTo>
                      <a:pt x="4165" y="435"/>
                    </a:lnTo>
                    <a:cubicBezTo>
                      <a:pt x="4165" y="437"/>
                      <a:pt x="4164" y="439"/>
                      <a:pt x="4162" y="439"/>
                    </a:cubicBezTo>
                    <a:cubicBezTo>
                      <a:pt x="4160" y="440"/>
                      <a:pt x="4157" y="438"/>
                      <a:pt x="4157" y="436"/>
                    </a:cubicBezTo>
                    <a:close/>
                    <a:moveTo>
                      <a:pt x="4156" y="420"/>
                    </a:moveTo>
                    <a:lnTo>
                      <a:pt x="4156" y="420"/>
                    </a:lnTo>
                    <a:cubicBezTo>
                      <a:pt x="4155" y="418"/>
                      <a:pt x="4156" y="416"/>
                      <a:pt x="4159" y="416"/>
                    </a:cubicBezTo>
                    <a:cubicBezTo>
                      <a:pt x="4161" y="415"/>
                      <a:pt x="4163" y="417"/>
                      <a:pt x="4163" y="419"/>
                    </a:cubicBezTo>
                    <a:lnTo>
                      <a:pt x="4163" y="419"/>
                    </a:lnTo>
                    <a:cubicBezTo>
                      <a:pt x="4164" y="421"/>
                      <a:pt x="4162" y="423"/>
                      <a:pt x="4160" y="423"/>
                    </a:cubicBezTo>
                    <a:cubicBezTo>
                      <a:pt x="4158" y="424"/>
                      <a:pt x="4156" y="422"/>
                      <a:pt x="4156" y="420"/>
                    </a:cubicBezTo>
                    <a:close/>
                    <a:moveTo>
                      <a:pt x="4153" y="404"/>
                    </a:moveTo>
                    <a:lnTo>
                      <a:pt x="4153" y="404"/>
                    </a:lnTo>
                    <a:cubicBezTo>
                      <a:pt x="4153" y="402"/>
                      <a:pt x="4154" y="400"/>
                      <a:pt x="4156" y="400"/>
                    </a:cubicBezTo>
                    <a:cubicBezTo>
                      <a:pt x="4158" y="399"/>
                      <a:pt x="4161" y="401"/>
                      <a:pt x="4161" y="403"/>
                    </a:cubicBezTo>
                    <a:lnTo>
                      <a:pt x="4161" y="403"/>
                    </a:lnTo>
                    <a:cubicBezTo>
                      <a:pt x="4161" y="405"/>
                      <a:pt x="4160" y="407"/>
                      <a:pt x="4158" y="408"/>
                    </a:cubicBezTo>
                    <a:cubicBezTo>
                      <a:pt x="4156" y="408"/>
                      <a:pt x="4154" y="407"/>
                      <a:pt x="4153" y="404"/>
                    </a:cubicBezTo>
                    <a:close/>
                    <a:moveTo>
                      <a:pt x="4151" y="389"/>
                    </a:moveTo>
                    <a:lnTo>
                      <a:pt x="4151" y="389"/>
                    </a:lnTo>
                    <a:cubicBezTo>
                      <a:pt x="4150" y="386"/>
                      <a:pt x="4152" y="384"/>
                      <a:pt x="4154" y="384"/>
                    </a:cubicBezTo>
                    <a:cubicBezTo>
                      <a:pt x="4156" y="383"/>
                      <a:pt x="4158" y="385"/>
                      <a:pt x="4159" y="387"/>
                    </a:cubicBezTo>
                    <a:lnTo>
                      <a:pt x="4159" y="387"/>
                    </a:lnTo>
                    <a:cubicBezTo>
                      <a:pt x="4159" y="389"/>
                      <a:pt x="4158" y="391"/>
                      <a:pt x="4156" y="392"/>
                    </a:cubicBezTo>
                    <a:cubicBezTo>
                      <a:pt x="4153" y="392"/>
                      <a:pt x="4151" y="391"/>
                      <a:pt x="4151" y="389"/>
                    </a:cubicBezTo>
                    <a:close/>
                    <a:moveTo>
                      <a:pt x="4148" y="374"/>
                    </a:moveTo>
                    <a:lnTo>
                      <a:pt x="4148" y="374"/>
                    </a:lnTo>
                    <a:cubicBezTo>
                      <a:pt x="4147" y="372"/>
                      <a:pt x="4148" y="370"/>
                      <a:pt x="4150" y="369"/>
                    </a:cubicBezTo>
                    <a:cubicBezTo>
                      <a:pt x="4152" y="368"/>
                      <a:pt x="4154" y="368"/>
                      <a:pt x="4155" y="370"/>
                    </a:cubicBezTo>
                    <a:lnTo>
                      <a:pt x="4155" y="370"/>
                    </a:lnTo>
                    <a:cubicBezTo>
                      <a:pt x="4156" y="372"/>
                      <a:pt x="4155" y="375"/>
                      <a:pt x="4153" y="376"/>
                    </a:cubicBezTo>
                    <a:cubicBezTo>
                      <a:pt x="4151" y="377"/>
                      <a:pt x="4149" y="376"/>
                      <a:pt x="4148" y="374"/>
                    </a:cubicBezTo>
                    <a:close/>
                    <a:moveTo>
                      <a:pt x="4144" y="358"/>
                    </a:moveTo>
                    <a:lnTo>
                      <a:pt x="4144" y="358"/>
                    </a:lnTo>
                    <a:cubicBezTo>
                      <a:pt x="4143" y="356"/>
                      <a:pt x="4144" y="354"/>
                      <a:pt x="4146" y="353"/>
                    </a:cubicBezTo>
                    <a:cubicBezTo>
                      <a:pt x="4148" y="352"/>
                      <a:pt x="4150" y="353"/>
                      <a:pt x="4151" y="355"/>
                    </a:cubicBezTo>
                    <a:lnTo>
                      <a:pt x="4151" y="355"/>
                    </a:lnTo>
                    <a:cubicBezTo>
                      <a:pt x="4152" y="357"/>
                      <a:pt x="4151" y="359"/>
                      <a:pt x="4149" y="360"/>
                    </a:cubicBezTo>
                    <a:cubicBezTo>
                      <a:pt x="4147" y="361"/>
                      <a:pt x="4145" y="360"/>
                      <a:pt x="4144" y="358"/>
                    </a:cubicBezTo>
                    <a:close/>
                    <a:moveTo>
                      <a:pt x="4140" y="343"/>
                    </a:moveTo>
                    <a:lnTo>
                      <a:pt x="4140" y="343"/>
                    </a:lnTo>
                    <a:cubicBezTo>
                      <a:pt x="4139" y="341"/>
                      <a:pt x="4140" y="339"/>
                      <a:pt x="4142" y="338"/>
                    </a:cubicBezTo>
                    <a:cubicBezTo>
                      <a:pt x="4144" y="337"/>
                      <a:pt x="4146" y="337"/>
                      <a:pt x="4147" y="339"/>
                    </a:cubicBezTo>
                    <a:lnTo>
                      <a:pt x="4147" y="339"/>
                    </a:lnTo>
                    <a:cubicBezTo>
                      <a:pt x="4148" y="341"/>
                      <a:pt x="4147" y="344"/>
                      <a:pt x="4145" y="345"/>
                    </a:cubicBezTo>
                    <a:cubicBezTo>
                      <a:pt x="4143" y="346"/>
                      <a:pt x="4141" y="345"/>
                      <a:pt x="4140" y="343"/>
                    </a:cubicBezTo>
                    <a:close/>
                    <a:moveTo>
                      <a:pt x="4135" y="328"/>
                    </a:moveTo>
                    <a:lnTo>
                      <a:pt x="4135" y="328"/>
                    </a:lnTo>
                    <a:cubicBezTo>
                      <a:pt x="4134" y="326"/>
                      <a:pt x="4135" y="323"/>
                      <a:pt x="4137" y="322"/>
                    </a:cubicBezTo>
                    <a:cubicBezTo>
                      <a:pt x="4139" y="321"/>
                      <a:pt x="4141" y="322"/>
                      <a:pt x="4142" y="324"/>
                    </a:cubicBezTo>
                    <a:lnTo>
                      <a:pt x="4142" y="324"/>
                    </a:lnTo>
                    <a:cubicBezTo>
                      <a:pt x="4143" y="326"/>
                      <a:pt x="4143" y="329"/>
                      <a:pt x="4141" y="330"/>
                    </a:cubicBezTo>
                    <a:cubicBezTo>
                      <a:pt x="4139" y="331"/>
                      <a:pt x="4136" y="330"/>
                      <a:pt x="4135" y="328"/>
                    </a:cubicBezTo>
                    <a:close/>
                    <a:moveTo>
                      <a:pt x="4130" y="313"/>
                    </a:moveTo>
                    <a:lnTo>
                      <a:pt x="4130" y="313"/>
                    </a:lnTo>
                    <a:cubicBezTo>
                      <a:pt x="4129" y="311"/>
                      <a:pt x="4129" y="308"/>
                      <a:pt x="4131" y="307"/>
                    </a:cubicBezTo>
                    <a:cubicBezTo>
                      <a:pt x="4133" y="306"/>
                      <a:pt x="4136" y="307"/>
                      <a:pt x="4137" y="309"/>
                    </a:cubicBezTo>
                    <a:lnTo>
                      <a:pt x="4137" y="309"/>
                    </a:lnTo>
                    <a:cubicBezTo>
                      <a:pt x="4138" y="311"/>
                      <a:pt x="4137" y="314"/>
                      <a:pt x="4135" y="315"/>
                    </a:cubicBezTo>
                    <a:cubicBezTo>
                      <a:pt x="4133" y="316"/>
                      <a:pt x="4131" y="315"/>
                      <a:pt x="4130" y="313"/>
                    </a:cubicBezTo>
                    <a:close/>
                    <a:moveTo>
                      <a:pt x="4124" y="298"/>
                    </a:moveTo>
                    <a:lnTo>
                      <a:pt x="4124" y="298"/>
                    </a:lnTo>
                    <a:cubicBezTo>
                      <a:pt x="4123" y="296"/>
                      <a:pt x="4124" y="293"/>
                      <a:pt x="4126" y="292"/>
                    </a:cubicBezTo>
                    <a:cubicBezTo>
                      <a:pt x="4128" y="291"/>
                      <a:pt x="4130" y="292"/>
                      <a:pt x="4131" y="294"/>
                    </a:cubicBezTo>
                    <a:lnTo>
                      <a:pt x="4131" y="294"/>
                    </a:lnTo>
                    <a:cubicBezTo>
                      <a:pt x="4132" y="296"/>
                      <a:pt x="4131" y="299"/>
                      <a:pt x="4129" y="300"/>
                    </a:cubicBezTo>
                    <a:cubicBezTo>
                      <a:pt x="4127" y="301"/>
                      <a:pt x="4125" y="300"/>
                      <a:pt x="4124" y="298"/>
                    </a:cubicBezTo>
                    <a:close/>
                    <a:moveTo>
                      <a:pt x="4118" y="283"/>
                    </a:moveTo>
                    <a:lnTo>
                      <a:pt x="4118" y="283"/>
                    </a:lnTo>
                    <a:cubicBezTo>
                      <a:pt x="4117" y="281"/>
                      <a:pt x="4117" y="279"/>
                      <a:pt x="4119" y="278"/>
                    </a:cubicBezTo>
                    <a:cubicBezTo>
                      <a:pt x="4121" y="277"/>
                      <a:pt x="4124" y="278"/>
                      <a:pt x="4125" y="280"/>
                    </a:cubicBezTo>
                    <a:lnTo>
                      <a:pt x="4125" y="280"/>
                    </a:lnTo>
                    <a:cubicBezTo>
                      <a:pt x="4126" y="282"/>
                      <a:pt x="4125" y="284"/>
                      <a:pt x="4123" y="285"/>
                    </a:cubicBezTo>
                    <a:cubicBezTo>
                      <a:pt x="4121" y="286"/>
                      <a:pt x="4118" y="285"/>
                      <a:pt x="4118" y="283"/>
                    </a:cubicBezTo>
                    <a:close/>
                    <a:moveTo>
                      <a:pt x="4111" y="269"/>
                    </a:moveTo>
                    <a:lnTo>
                      <a:pt x="4111" y="269"/>
                    </a:lnTo>
                    <a:cubicBezTo>
                      <a:pt x="4110" y="267"/>
                      <a:pt x="4110" y="264"/>
                      <a:pt x="4112" y="263"/>
                    </a:cubicBezTo>
                    <a:cubicBezTo>
                      <a:pt x="4114" y="262"/>
                      <a:pt x="4117" y="263"/>
                      <a:pt x="4118" y="265"/>
                    </a:cubicBezTo>
                    <a:lnTo>
                      <a:pt x="4118" y="265"/>
                    </a:lnTo>
                    <a:cubicBezTo>
                      <a:pt x="4119" y="267"/>
                      <a:pt x="4118" y="270"/>
                      <a:pt x="4116" y="270"/>
                    </a:cubicBezTo>
                    <a:cubicBezTo>
                      <a:pt x="4114" y="271"/>
                      <a:pt x="4112" y="271"/>
                      <a:pt x="4111" y="269"/>
                    </a:cubicBezTo>
                    <a:close/>
                    <a:moveTo>
                      <a:pt x="4104" y="254"/>
                    </a:moveTo>
                    <a:lnTo>
                      <a:pt x="4104" y="254"/>
                    </a:lnTo>
                    <a:cubicBezTo>
                      <a:pt x="4103" y="252"/>
                      <a:pt x="4103" y="250"/>
                      <a:pt x="4105" y="249"/>
                    </a:cubicBezTo>
                    <a:cubicBezTo>
                      <a:pt x="4107" y="248"/>
                      <a:pt x="4110" y="249"/>
                      <a:pt x="4111" y="251"/>
                    </a:cubicBezTo>
                    <a:lnTo>
                      <a:pt x="4111" y="251"/>
                    </a:lnTo>
                    <a:cubicBezTo>
                      <a:pt x="4112" y="253"/>
                      <a:pt x="4111" y="255"/>
                      <a:pt x="4109" y="256"/>
                    </a:cubicBezTo>
                    <a:cubicBezTo>
                      <a:pt x="4107" y="257"/>
                      <a:pt x="4105" y="256"/>
                      <a:pt x="4104" y="254"/>
                    </a:cubicBezTo>
                    <a:close/>
                    <a:moveTo>
                      <a:pt x="4096" y="241"/>
                    </a:moveTo>
                    <a:lnTo>
                      <a:pt x="4096" y="241"/>
                    </a:lnTo>
                    <a:cubicBezTo>
                      <a:pt x="4095" y="239"/>
                      <a:pt x="4095" y="237"/>
                      <a:pt x="4097" y="235"/>
                    </a:cubicBezTo>
                    <a:cubicBezTo>
                      <a:pt x="4098" y="234"/>
                      <a:pt x="4101" y="235"/>
                      <a:pt x="4102" y="236"/>
                    </a:cubicBezTo>
                    <a:lnTo>
                      <a:pt x="4102" y="236"/>
                    </a:lnTo>
                    <a:cubicBezTo>
                      <a:pt x="4104" y="238"/>
                      <a:pt x="4103" y="241"/>
                      <a:pt x="4101" y="242"/>
                    </a:cubicBezTo>
                    <a:cubicBezTo>
                      <a:pt x="4100" y="243"/>
                      <a:pt x="4097" y="243"/>
                      <a:pt x="4096" y="241"/>
                    </a:cubicBezTo>
                    <a:close/>
                    <a:moveTo>
                      <a:pt x="4088" y="227"/>
                    </a:moveTo>
                    <a:lnTo>
                      <a:pt x="4088" y="227"/>
                    </a:lnTo>
                    <a:cubicBezTo>
                      <a:pt x="4086" y="226"/>
                      <a:pt x="4087" y="223"/>
                      <a:pt x="4088" y="222"/>
                    </a:cubicBezTo>
                    <a:cubicBezTo>
                      <a:pt x="4090" y="221"/>
                      <a:pt x="4093" y="221"/>
                      <a:pt x="4094" y="223"/>
                    </a:cubicBezTo>
                    <a:lnTo>
                      <a:pt x="4094" y="223"/>
                    </a:lnTo>
                    <a:cubicBezTo>
                      <a:pt x="4095" y="224"/>
                      <a:pt x="4095" y="227"/>
                      <a:pt x="4093" y="228"/>
                    </a:cubicBezTo>
                    <a:cubicBezTo>
                      <a:pt x="4091" y="230"/>
                      <a:pt x="4089" y="229"/>
                      <a:pt x="4088" y="227"/>
                    </a:cubicBezTo>
                    <a:close/>
                    <a:moveTo>
                      <a:pt x="4079" y="214"/>
                    </a:moveTo>
                    <a:lnTo>
                      <a:pt x="4079" y="214"/>
                    </a:lnTo>
                    <a:cubicBezTo>
                      <a:pt x="4078" y="212"/>
                      <a:pt x="4078" y="210"/>
                      <a:pt x="4080" y="208"/>
                    </a:cubicBezTo>
                    <a:cubicBezTo>
                      <a:pt x="4082" y="207"/>
                      <a:pt x="4084" y="207"/>
                      <a:pt x="4086" y="209"/>
                    </a:cubicBezTo>
                    <a:lnTo>
                      <a:pt x="4086" y="209"/>
                    </a:lnTo>
                    <a:cubicBezTo>
                      <a:pt x="4087" y="211"/>
                      <a:pt x="4087" y="213"/>
                      <a:pt x="4085" y="215"/>
                    </a:cubicBezTo>
                    <a:cubicBezTo>
                      <a:pt x="4083" y="216"/>
                      <a:pt x="4081" y="216"/>
                      <a:pt x="4079" y="214"/>
                    </a:cubicBezTo>
                    <a:close/>
                    <a:moveTo>
                      <a:pt x="4070" y="201"/>
                    </a:moveTo>
                    <a:lnTo>
                      <a:pt x="4070" y="201"/>
                    </a:lnTo>
                    <a:cubicBezTo>
                      <a:pt x="4068" y="199"/>
                      <a:pt x="4069" y="197"/>
                      <a:pt x="4070" y="195"/>
                    </a:cubicBezTo>
                    <a:cubicBezTo>
                      <a:pt x="4072" y="194"/>
                      <a:pt x="4075" y="194"/>
                      <a:pt x="4076" y="196"/>
                    </a:cubicBezTo>
                    <a:lnTo>
                      <a:pt x="4076" y="196"/>
                    </a:lnTo>
                    <a:cubicBezTo>
                      <a:pt x="4077" y="198"/>
                      <a:pt x="4077" y="200"/>
                      <a:pt x="4075" y="202"/>
                    </a:cubicBezTo>
                    <a:cubicBezTo>
                      <a:pt x="4074" y="203"/>
                      <a:pt x="4071" y="203"/>
                      <a:pt x="4070" y="201"/>
                    </a:cubicBezTo>
                    <a:close/>
                    <a:moveTo>
                      <a:pt x="4060" y="188"/>
                    </a:moveTo>
                    <a:lnTo>
                      <a:pt x="4060" y="188"/>
                    </a:lnTo>
                    <a:cubicBezTo>
                      <a:pt x="4059" y="186"/>
                      <a:pt x="4059" y="184"/>
                      <a:pt x="4061" y="182"/>
                    </a:cubicBezTo>
                    <a:cubicBezTo>
                      <a:pt x="4063" y="181"/>
                      <a:pt x="4065" y="181"/>
                      <a:pt x="4067" y="183"/>
                    </a:cubicBezTo>
                    <a:lnTo>
                      <a:pt x="4067" y="183"/>
                    </a:lnTo>
                    <a:cubicBezTo>
                      <a:pt x="4068" y="185"/>
                      <a:pt x="4068" y="188"/>
                      <a:pt x="4066" y="189"/>
                    </a:cubicBezTo>
                    <a:cubicBezTo>
                      <a:pt x="4064" y="190"/>
                      <a:pt x="4061" y="190"/>
                      <a:pt x="4060" y="188"/>
                    </a:cubicBezTo>
                    <a:close/>
                    <a:moveTo>
                      <a:pt x="4050" y="175"/>
                    </a:moveTo>
                    <a:lnTo>
                      <a:pt x="4050" y="175"/>
                    </a:lnTo>
                    <a:cubicBezTo>
                      <a:pt x="4049" y="174"/>
                      <a:pt x="4049" y="171"/>
                      <a:pt x="4051" y="170"/>
                    </a:cubicBezTo>
                    <a:cubicBezTo>
                      <a:pt x="4053" y="168"/>
                      <a:pt x="4055" y="169"/>
                      <a:pt x="4057" y="171"/>
                    </a:cubicBezTo>
                    <a:lnTo>
                      <a:pt x="4057" y="171"/>
                    </a:lnTo>
                    <a:cubicBezTo>
                      <a:pt x="4058" y="172"/>
                      <a:pt x="4058" y="175"/>
                      <a:pt x="4056" y="176"/>
                    </a:cubicBezTo>
                    <a:cubicBezTo>
                      <a:pt x="4054" y="177"/>
                      <a:pt x="4052" y="177"/>
                      <a:pt x="4050" y="175"/>
                    </a:cubicBezTo>
                    <a:close/>
                    <a:moveTo>
                      <a:pt x="4040" y="164"/>
                    </a:moveTo>
                    <a:lnTo>
                      <a:pt x="4040" y="164"/>
                    </a:lnTo>
                    <a:cubicBezTo>
                      <a:pt x="4038" y="162"/>
                      <a:pt x="4039" y="159"/>
                      <a:pt x="4040" y="158"/>
                    </a:cubicBezTo>
                    <a:cubicBezTo>
                      <a:pt x="4042" y="157"/>
                      <a:pt x="4045" y="157"/>
                      <a:pt x="4046" y="159"/>
                    </a:cubicBezTo>
                    <a:lnTo>
                      <a:pt x="4046" y="159"/>
                    </a:lnTo>
                    <a:cubicBezTo>
                      <a:pt x="4047" y="160"/>
                      <a:pt x="4047" y="163"/>
                      <a:pt x="4045" y="164"/>
                    </a:cubicBezTo>
                    <a:cubicBezTo>
                      <a:pt x="4043" y="166"/>
                      <a:pt x="4041" y="165"/>
                      <a:pt x="4040" y="164"/>
                    </a:cubicBezTo>
                    <a:close/>
                    <a:moveTo>
                      <a:pt x="4029" y="152"/>
                    </a:moveTo>
                    <a:lnTo>
                      <a:pt x="4029" y="152"/>
                    </a:lnTo>
                    <a:cubicBezTo>
                      <a:pt x="4028" y="150"/>
                      <a:pt x="4028" y="147"/>
                      <a:pt x="4030" y="146"/>
                    </a:cubicBezTo>
                    <a:cubicBezTo>
                      <a:pt x="4031" y="145"/>
                      <a:pt x="4034" y="145"/>
                      <a:pt x="4035" y="147"/>
                    </a:cubicBezTo>
                    <a:lnTo>
                      <a:pt x="4035" y="147"/>
                    </a:lnTo>
                    <a:cubicBezTo>
                      <a:pt x="4037" y="149"/>
                      <a:pt x="4036" y="151"/>
                      <a:pt x="4034" y="152"/>
                    </a:cubicBezTo>
                    <a:cubicBezTo>
                      <a:pt x="4033" y="154"/>
                      <a:pt x="4030" y="153"/>
                      <a:pt x="4029" y="152"/>
                    </a:cubicBezTo>
                    <a:close/>
                    <a:moveTo>
                      <a:pt x="4019" y="141"/>
                    </a:moveTo>
                    <a:lnTo>
                      <a:pt x="4019" y="141"/>
                    </a:lnTo>
                    <a:cubicBezTo>
                      <a:pt x="4017" y="140"/>
                      <a:pt x="4016" y="137"/>
                      <a:pt x="4018" y="135"/>
                    </a:cubicBezTo>
                    <a:cubicBezTo>
                      <a:pt x="4019" y="134"/>
                      <a:pt x="4022" y="133"/>
                      <a:pt x="4023" y="135"/>
                    </a:cubicBezTo>
                    <a:lnTo>
                      <a:pt x="4023" y="135"/>
                    </a:lnTo>
                    <a:cubicBezTo>
                      <a:pt x="4025" y="136"/>
                      <a:pt x="4025" y="138"/>
                      <a:pt x="4024" y="140"/>
                    </a:cubicBezTo>
                    <a:cubicBezTo>
                      <a:pt x="4023" y="142"/>
                      <a:pt x="4020" y="142"/>
                      <a:pt x="4019" y="141"/>
                    </a:cubicBezTo>
                    <a:close/>
                    <a:moveTo>
                      <a:pt x="4007" y="130"/>
                    </a:moveTo>
                    <a:lnTo>
                      <a:pt x="4007" y="130"/>
                    </a:lnTo>
                    <a:cubicBezTo>
                      <a:pt x="4005" y="129"/>
                      <a:pt x="4005" y="126"/>
                      <a:pt x="4006" y="125"/>
                    </a:cubicBezTo>
                    <a:cubicBezTo>
                      <a:pt x="4007" y="123"/>
                      <a:pt x="4010" y="123"/>
                      <a:pt x="4011" y="124"/>
                    </a:cubicBezTo>
                    <a:lnTo>
                      <a:pt x="4011" y="124"/>
                    </a:lnTo>
                    <a:cubicBezTo>
                      <a:pt x="4013" y="125"/>
                      <a:pt x="4014" y="128"/>
                      <a:pt x="4012" y="129"/>
                    </a:cubicBezTo>
                    <a:cubicBezTo>
                      <a:pt x="4011" y="131"/>
                      <a:pt x="4008" y="132"/>
                      <a:pt x="4007" y="130"/>
                    </a:cubicBezTo>
                    <a:close/>
                    <a:moveTo>
                      <a:pt x="3995" y="119"/>
                    </a:moveTo>
                    <a:lnTo>
                      <a:pt x="3995" y="119"/>
                    </a:lnTo>
                    <a:cubicBezTo>
                      <a:pt x="3993" y="118"/>
                      <a:pt x="3993" y="116"/>
                      <a:pt x="3994" y="114"/>
                    </a:cubicBezTo>
                    <a:cubicBezTo>
                      <a:pt x="3995" y="112"/>
                      <a:pt x="3998" y="112"/>
                      <a:pt x="4000" y="113"/>
                    </a:cubicBezTo>
                    <a:lnTo>
                      <a:pt x="4000" y="113"/>
                    </a:lnTo>
                    <a:cubicBezTo>
                      <a:pt x="4001" y="114"/>
                      <a:pt x="4002" y="117"/>
                      <a:pt x="4000" y="119"/>
                    </a:cubicBezTo>
                    <a:cubicBezTo>
                      <a:pt x="3999" y="120"/>
                      <a:pt x="3997" y="121"/>
                      <a:pt x="3995" y="119"/>
                    </a:cubicBezTo>
                    <a:close/>
                    <a:moveTo>
                      <a:pt x="3982" y="109"/>
                    </a:moveTo>
                    <a:lnTo>
                      <a:pt x="3982" y="109"/>
                    </a:lnTo>
                    <a:cubicBezTo>
                      <a:pt x="3981" y="108"/>
                      <a:pt x="3980" y="106"/>
                      <a:pt x="3982" y="104"/>
                    </a:cubicBezTo>
                    <a:cubicBezTo>
                      <a:pt x="3983" y="102"/>
                      <a:pt x="3985" y="102"/>
                      <a:pt x="3987" y="103"/>
                    </a:cubicBezTo>
                    <a:lnTo>
                      <a:pt x="3987" y="103"/>
                    </a:lnTo>
                    <a:cubicBezTo>
                      <a:pt x="3989" y="104"/>
                      <a:pt x="3989" y="107"/>
                      <a:pt x="3988" y="109"/>
                    </a:cubicBezTo>
                    <a:cubicBezTo>
                      <a:pt x="3987" y="110"/>
                      <a:pt x="3984" y="111"/>
                      <a:pt x="3982" y="109"/>
                    </a:cubicBezTo>
                    <a:close/>
                    <a:moveTo>
                      <a:pt x="3970" y="100"/>
                    </a:moveTo>
                    <a:lnTo>
                      <a:pt x="3970" y="100"/>
                    </a:lnTo>
                    <a:cubicBezTo>
                      <a:pt x="3968" y="99"/>
                      <a:pt x="3967" y="96"/>
                      <a:pt x="3969" y="94"/>
                    </a:cubicBezTo>
                    <a:cubicBezTo>
                      <a:pt x="3970" y="92"/>
                      <a:pt x="3973" y="92"/>
                      <a:pt x="3974" y="93"/>
                    </a:cubicBezTo>
                    <a:lnTo>
                      <a:pt x="3974" y="93"/>
                    </a:lnTo>
                    <a:cubicBezTo>
                      <a:pt x="3976" y="95"/>
                      <a:pt x="3976" y="97"/>
                      <a:pt x="3975" y="99"/>
                    </a:cubicBezTo>
                    <a:cubicBezTo>
                      <a:pt x="3974" y="101"/>
                      <a:pt x="3971" y="101"/>
                      <a:pt x="3970" y="100"/>
                    </a:cubicBezTo>
                    <a:close/>
                    <a:moveTo>
                      <a:pt x="3957" y="90"/>
                    </a:moveTo>
                    <a:lnTo>
                      <a:pt x="3957" y="90"/>
                    </a:lnTo>
                    <a:cubicBezTo>
                      <a:pt x="3955" y="89"/>
                      <a:pt x="3955" y="87"/>
                      <a:pt x="3956" y="85"/>
                    </a:cubicBezTo>
                    <a:cubicBezTo>
                      <a:pt x="3957" y="83"/>
                      <a:pt x="3960" y="83"/>
                      <a:pt x="3961" y="84"/>
                    </a:cubicBezTo>
                    <a:lnTo>
                      <a:pt x="3961" y="84"/>
                    </a:lnTo>
                    <a:cubicBezTo>
                      <a:pt x="3963" y="85"/>
                      <a:pt x="3964" y="88"/>
                      <a:pt x="3962" y="90"/>
                    </a:cubicBezTo>
                    <a:cubicBezTo>
                      <a:pt x="3961" y="91"/>
                      <a:pt x="3958" y="92"/>
                      <a:pt x="3957" y="90"/>
                    </a:cubicBezTo>
                    <a:close/>
                    <a:moveTo>
                      <a:pt x="3943" y="82"/>
                    </a:moveTo>
                    <a:lnTo>
                      <a:pt x="3943" y="82"/>
                    </a:lnTo>
                    <a:cubicBezTo>
                      <a:pt x="3941" y="80"/>
                      <a:pt x="3941" y="78"/>
                      <a:pt x="3942" y="76"/>
                    </a:cubicBezTo>
                    <a:cubicBezTo>
                      <a:pt x="3944" y="74"/>
                      <a:pt x="3946" y="74"/>
                      <a:pt x="3948" y="75"/>
                    </a:cubicBezTo>
                    <a:lnTo>
                      <a:pt x="3948" y="75"/>
                    </a:lnTo>
                    <a:cubicBezTo>
                      <a:pt x="3950" y="77"/>
                      <a:pt x="3950" y="79"/>
                      <a:pt x="3949" y="81"/>
                    </a:cubicBezTo>
                    <a:cubicBezTo>
                      <a:pt x="3948" y="83"/>
                      <a:pt x="3945" y="83"/>
                      <a:pt x="3943" y="82"/>
                    </a:cubicBezTo>
                    <a:close/>
                    <a:moveTo>
                      <a:pt x="3930" y="73"/>
                    </a:moveTo>
                    <a:lnTo>
                      <a:pt x="3930" y="73"/>
                    </a:lnTo>
                    <a:cubicBezTo>
                      <a:pt x="3928" y="72"/>
                      <a:pt x="3927" y="69"/>
                      <a:pt x="3929" y="68"/>
                    </a:cubicBezTo>
                    <a:cubicBezTo>
                      <a:pt x="3930" y="66"/>
                      <a:pt x="3933" y="66"/>
                      <a:pt x="3934" y="67"/>
                    </a:cubicBezTo>
                    <a:lnTo>
                      <a:pt x="3934" y="67"/>
                    </a:lnTo>
                    <a:cubicBezTo>
                      <a:pt x="3936" y="68"/>
                      <a:pt x="3937" y="71"/>
                      <a:pt x="3935" y="73"/>
                    </a:cubicBezTo>
                    <a:cubicBezTo>
                      <a:pt x="3934" y="74"/>
                      <a:pt x="3931" y="75"/>
                      <a:pt x="3930" y="73"/>
                    </a:cubicBezTo>
                    <a:close/>
                    <a:moveTo>
                      <a:pt x="3916" y="65"/>
                    </a:moveTo>
                    <a:lnTo>
                      <a:pt x="3916" y="65"/>
                    </a:lnTo>
                    <a:cubicBezTo>
                      <a:pt x="3914" y="64"/>
                      <a:pt x="3914" y="61"/>
                      <a:pt x="3915" y="59"/>
                    </a:cubicBezTo>
                    <a:cubicBezTo>
                      <a:pt x="3916" y="58"/>
                      <a:pt x="3919" y="57"/>
                      <a:pt x="3921" y="59"/>
                    </a:cubicBezTo>
                    <a:lnTo>
                      <a:pt x="3921" y="59"/>
                    </a:lnTo>
                    <a:cubicBezTo>
                      <a:pt x="3922" y="60"/>
                      <a:pt x="3923" y="62"/>
                      <a:pt x="3922" y="64"/>
                    </a:cubicBezTo>
                    <a:cubicBezTo>
                      <a:pt x="3920" y="66"/>
                      <a:pt x="3918" y="66"/>
                      <a:pt x="3916" y="65"/>
                    </a:cubicBezTo>
                    <a:close/>
                    <a:moveTo>
                      <a:pt x="3902" y="58"/>
                    </a:moveTo>
                    <a:lnTo>
                      <a:pt x="3902" y="58"/>
                    </a:lnTo>
                    <a:cubicBezTo>
                      <a:pt x="3900" y="57"/>
                      <a:pt x="3899" y="55"/>
                      <a:pt x="3900" y="53"/>
                    </a:cubicBezTo>
                    <a:cubicBezTo>
                      <a:pt x="3901" y="51"/>
                      <a:pt x="3904" y="50"/>
                      <a:pt x="3906" y="51"/>
                    </a:cubicBezTo>
                    <a:lnTo>
                      <a:pt x="3906" y="51"/>
                    </a:lnTo>
                    <a:cubicBezTo>
                      <a:pt x="3908" y="52"/>
                      <a:pt x="3909" y="55"/>
                      <a:pt x="3908" y="56"/>
                    </a:cubicBezTo>
                    <a:cubicBezTo>
                      <a:pt x="3907" y="58"/>
                      <a:pt x="3904" y="59"/>
                      <a:pt x="3902" y="58"/>
                    </a:cubicBezTo>
                    <a:close/>
                    <a:moveTo>
                      <a:pt x="3888" y="51"/>
                    </a:moveTo>
                    <a:lnTo>
                      <a:pt x="3888" y="51"/>
                    </a:lnTo>
                    <a:cubicBezTo>
                      <a:pt x="3886" y="50"/>
                      <a:pt x="3885" y="48"/>
                      <a:pt x="3886" y="46"/>
                    </a:cubicBezTo>
                    <a:cubicBezTo>
                      <a:pt x="3887" y="44"/>
                      <a:pt x="3889" y="43"/>
                      <a:pt x="3891" y="44"/>
                    </a:cubicBezTo>
                    <a:lnTo>
                      <a:pt x="3891" y="44"/>
                    </a:lnTo>
                    <a:cubicBezTo>
                      <a:pt x="3893" y="45"/>
                      <a:pt x="3894" y="48"/>
                      <a:pt x="3893" y="50"/>
                    </a:cubicBezTo>
                    <a:cubicBezTo>
                      <a:pt x="3892" y="52"/>
                      <a:pt x="3890" y="52"/>
                      <a:pt x="3888" y="51"/>
                    </a:cubicBezTo>
                    <a:close/>
                    <a:moveTo>
                      <a:pt x="3873" y="44"/>
                    </a:moveTo>
                    <a:lnTo>
                      <a:pt x="3873" y="44"/>
                    </a:lnTo>
                    <a:cubicBezTo>
                      <a:pt x="3871" y="43"/>
                      <a:pt x="3871" y="41"/>
                      <a:pt x="3872" y="39"/>
                    </a:cubicBezTo>
                    <a:cubicBezTo>
                      <a:pt x="3873" y="37"/>
                      <a:pt x="3875" y="36"/>
                      <a:pt x="3877" y="37"/>
                    </a:cubicBezTo>
                    <a:lnTo>
                      <a:pt x="3877" y="37"/>
                    </a:lnTo>
                    <a:cubicBezTo>
                      <a:pt x="3879" y="38"/>
                      <a:pt x="3880" y="41"/>
                      <a:pt x="3879" y="43"/>
                    </a:cubicBezTo>
                    <a:cubicBezTo>
                      <a:pt x="3878" y="45"/>
                      <a:pt x="3875" y="45"/>
                      <a:pt x="3873" y="44"/>
                    </a:cubicBezTo>
                    <a:close/>
                    <a:moveTo>
                      <a:pt x="3858" y="39"/>
                    </a:moveTo>
                    <a:lnTo>
                      <a:pt x="3858" y="39"/>
                    </a:lnTo>
                    <a:cubicBezTo>
                      <a:pt x="3856" y="38"/>
                      <a:pt x="3856" y="35"/>
                      <a:pt x="3857" y="33"/>
                    </a:cubicBezTo>
                    <a:cubicBezTo>
                      <a:pt x="3858" y="31"/>
                      <a:pt x="3860" y="31"/>
                      <a:pt x="3862" y="32"/>
                    </a:cubicBezTo>
                    <a:lnTo>
                      <a:pt x="3862" y="32"/>
                    </a:lnTo>
                    <a:cubicBezTo>
                      <a:pt x="3864" y="33"/>
                      <a:pt x="3865" y="35"/>
                      <a:pt x="3864" y="37"/>
                    </a:cubicBezTo>
                    <a:cubicBezTo>
                      <a:pt x="3863" y="39"/>
                      <a:pt x="3860" y="40"/>
                      <a:pt x="3858" y="39"/>
                    </a:cubicBezTo>
                    <a:close/>
                    <a:moveTo>
                      <a:pt x="3843" y="33"/>
                    </a:moveTo>
                    <a:lnTo>
                      <a:pt x="3843" y="33"/>
                    </a:lnTo>
                    <a:cubicBezTo>
                      <a:pt x="3841" y="32"/>
                      <a:pt x="3841" y="30"/>
                      <a:pt x="3842" y="28"/>
                    </a:cubicBezTo>
                    <a:cubicBezTo>
                      <a:pt x="3843" y="26"/>
                      <a:pt x="3845" y="25"/>
                      <a:pt x="3847" y="26"/>
                    </a:cubicBezTo>
                    <a:lnTo>
                      <a:pt x="3847" y="26"/>
                    </a:lnTo>
                    <a:cubicBezTo>
                      <a:pt x="3849" y="27"/>
                      <a:pt x="3850" y="29"/>
                      <a:pt x="3849" y="31"/>
                    </a:cubicBezTo>
                    <a:cubicBezTo>
                      <a:pt x="3848" y="33"/>
                      <a:pt x="3845" y="34"/>
                      <a:pt x="3843" y="33"/>
                    </a:cubicBezTo>
                    <a:close/>
                    <a:moveTo>
                      <a:pt x="3828" y="28"/>
                    </a:moveTo>
                    <a:lnTo>
                      <a:pt x="3828" y="28"/>
                    </a:lnTo>
                    <a:cubicBezTo>
                      <a:pt x="3826" y="27"/>
                      <a:pt x="3825" y="25"/>
                      <a:pt x="3826" y="23"/>
                    </a:cubicBezTo>
                    <a:cubicBezTo>
                      <a:pt x="3827" y="21"/>
                      <a:pt x="3830" y="20"/>
                      <a:pt x="3832" y="21"/>
                    </a:cubicBezTo>
                    <a:lnTo>
                      <a:pt x="3832" y="21"/>
                    </a:lnTo>
                    <a:cubicBezTo>
                      <a:pt x="3834" y="22"/>
                      <a:pt x="3835" y="24"/>
                      <a:pt x="3834" y="26"/>
                    </a:cubicBezTo>
                    <a:cubicBezTo>
                      <a:pt x="3833" y="28"/>
                      <a:pt x="3830" y="29"/>
                      <a:pt x="3828" y="28"/>
                    </a:cubicBezTo>
                    <a:close/>
                    <a:moveTo>
                      <a:pt x="3813" y="24"/>
                    </a:moveTo>
                    <a:lnTo>
                      <a:pt x="3813" y="24"/>
                    </a:lnTo>
                    <a:cubicBezTo>
                      <a:pt x="3811" y="23"/>
                      <a:pt x="3810" y="21"/>
                      <a:pt x="3811" y="19"/>
                    </a:cubicBezTo>
                    <a:cubicBezTo>
                      <a:pt x="3812" y="17"/>
                      <a:pt x="3814" y="16"/>
                      <a:pt x="3816" y="17"/>
                    </a:cubicBezTo>
                    <a:lnTo>
                      <a:pt x="3816" y="17"/>
                    </a:lnTo>
                    <a:cubicBezTo>
                      <a:pt x="3818" y="18"/>
                      <a:pt x="3819" y="20"/>
                      <a:pt x="3818" y="22"/>
                    </a:cubicBezTo>
                    <a:cubicBezTo>
                      <a:pt x="3817" y="24"/>
                      <a:pt x="3815" y="25"/>
                      <a:pt x="3813" y="24"/>
                    </a:cubicBezTo>
                    <a:close/>
                    <a:moveTo>
                      <a:pt x="3797" y="20"/>
                    </a:moveTo>
                    <a:lnTo>
                      <a:pt x="3797" y="20"/>
                    </a:lnTo>
                    <a:cubicBezTo>
                      <a:pt x="3795" y="19"/>
                      <a:pt x="3794" y="17"/>
                      <a:pt x="3795" y="15"/>
                    </a:cubicBezTo>
                    <a:cubicBezTo>
                      <a:pt x="3796" y="13"/>
                      <a:pt x="3799" y="12"/>
                      <a:pt x="3801" y="13"/>
                    </a:cubicBezTo>
                    <a:lnTo>
                      <a:pt x="3801" y="13"/>
                    </a:lnTo>
                    <a:cubicBezTo>
                      <a:pt x="3803" y="14"/>
                      <a:pt x="3804" y="16"/>
                      <a:pt x="3803" y="18"/>
                    </a:cubicBezTo>
                    <a:cubicBezTo>
                      <a:pt x="3802" y="20"/>
                      <a:pt x="3799" y="21"/>
                      <a:pt x="3797" y="20"/>
                    </a:cubicBezTo>
                    <a:close/>
                    <a:moveTo>
                      <a:pt x="3783" y="17"/>
                    </a:moveTo>
                    <a:lnTo>
                      <a:pt x="3783" y="17"/>
                    </a:lnTo>
                    <a:cubicBezTo>
                      <a:pt x="3780" y="16"/>
                      <a:pt x="3779" y="14"/>
                      <a:pt x="3779" y="12"/>
                    </a:cubicBezTo>
                    <a:cubicBezTo>
                      <a:pt x="3780" y="10"/>
                      <a:pt x="3782" y="9"/>
                      <a:pt x="3784" y="9"/>
                    </a:cubicBezTo>
                    <a:lnTo>
                      <a:pt x="3784" y="9"/>
                    </a:lnTo>
                    <a:cubicBezTo>
                      <a:pt x="3786" y="9"/>
                      <a:pt x="3788" y="11"/>
                      <a:pt x="3787" y="14"/>
                    </a:cubicBezTo>
                    <a:cubicBezTo>
                      <a:pt x="3787" y="16"/>
                      <a:pt x="3785" y="17"/>
                      <a:pt x="3783" y="17"/>
                    </a:cubicBezTo>
                    <a:close/>
                    <a:moveTo>
                      <a:pt x="3767" y="14"/>
                    </a:moveTo>
                    <a:lnTo>
                      <a:pt x="3767" y="14"/>
                    </a:lnTo>
                    <a:cubicBezTo>
                      <a:pt x="3765" y="14"/>
                      <a:pt x="3763" y="12"/>
                      <a:pt x="3764" y="10"/>
                    </a:cubicBezTo>
                    <a:cubicBezTo>
                      <a:pt x="3764" y="8"/>
                      <a:pt x="3766" y="6"/>
                      <a:pt x="3768" y="7"/>
                    </a:cubicBezTo>
                    <a:lnTo>
                      <a:pt x="3768" y="7"/>
                    </a:lnTo>
                    <a:cubicBezTo>
                      <a:pt x="3771" y="7"/>
                      <a:pt x="3772" y="9"/>
                      <a:pt x="3772" y="11"/>
                    </a:cubicBezTo>
                    <a:cubicBezTo>
                      <a:pt x="3771" y="13"/>
                      <a:pt x="3769" y="15"/>
                      <a:pt x="3767" y="14"/>
                    </a:cubicBezTo>
                    <a:close/>
                    <a:moveTo>
                      <a:pt x="3751" y="12"/>
                    </a:moveTo>
                    <a:lnTo>
                      <a:pt x="3751" y="12"/>
                    </a:lnTo>
                    <a:cubicBezTo>
                      <a:pt x="3749" y="12"/>
                      <a:pt x="3747" y="10"/>
                      <a:pt x="3748" y="7"/>
                    </a:cubicBezTo>
                    <a:cubicBezTo>
                      <a:pt x="3748" y="5"/>
                      <a:pt x="3750" y="4"/>
                      <a:pt x="3753" y="4"/>
                    </a:cubicBezTo>
                    <a:lnTo>
                      <a:pt x="3753" y="4"/>
                    </a:lnTo>
                    <a:cubicBezTo>
                      <a:pt x="3755" y="5"/>
                      <a:pt x="3756" y="7"/>
                      <a:pt x="3756" y="9"/>
                    </a:cubicBezTo>
                    <a:cubicBezTo>
                      <a:pt x="3755" y="11"/>
                      <a:pt x="3753" y="13"/>
                      <a:pt x="3751" y="12"/>
                    </a:cubicBezTo>
                    <a:close/>
                    <a:moveTo>
                      <a:pt x="3735" y="10"/>
                    </a:moveTo>
                    <a:lnTo>
                      <a:pt x="3735" y="10"/>
                    </a:lnTo>
                    <a:cubicBezTo>
                      <a:pt x="3733" y="10"/>
                      <a:pt x="3732" y="8"/>
                      <a:pt x="3732" y="5"/>
                    </a:cubicBezTo>
                    <a:cubicBezTo>
                      <a:pt x="3732" y="3"/>
                      <a:pt x="3734" y="2"/>
                      <a:pt x="3737" y="2"/>
                    </a:cubicBezTo>
                    <a:lnTo>
                      <a:pt x="3737" y="2"/>
                    </a:lnTo>
                    <a:cubicBezTo>
                      <a:pt x="3739" y="3"/>
                      <a:pt x="3740" y="5"/>
                      <a:pt x="3740" y="7"/>
                    </a:cubicBezTo>
                    <a:cubicBezTo>
                      <a:pt x="3739" y="9"/>
                      <a:pt x="3737" y="11"/>
                      <a:pt x="3735" y="10"/>
                    </a:cubicBezTo>
                    <a:close/>
                    <a:moveTo>
                      <a:pt x="3719" y="9"/>
                    </a:moveTo>
                    <a:lnTo>
                      <a:pt x="3719" y="9"/>
                    </a:lnTo>
                    <a:cubicBezTo>
                      <a:pt x="3717" y="9"/>
                      <a:pt x="3716" y="7"/>
                      <a:pt x="3716" y="5"/>
                    </a:cubicBezTo>
                    <a:cubicBezTo>
                      <a:pt x="3716" y="2"/>
                      <a:pt x="3719" y="1"/>
                      <a:pt x="3721" y="1"/>
                    </a:cubicBezTo>
                    <a:lnTo>
                      <a:pt x="3721" y="1"/>
                    </a:lnTo>
                    <a:cubicBezTo>
                      <a:pt x="3723" y="2"/>
                      <a:pt x="3724" y="4"/>
                      <a:pt x="3724" y="6"/>
                    </a:cubicBezTo>
                    <a:cubicBezTo>
                      <a:pt x="3723" y="8"/>
                      <a:pt x="3721" y="10"/>
                      <a:pt x="3719" y="9"/>
                    </a:cubicBezTo>
                    <a:close/>
                    <a:moveTo>
                      <a:pt x="3703" y="8"/>
                    </a:moveTo>
                    <a:lnTo>
                      <a:pt x="3703" y="8"/>
                    </a:lnTo>
                    <a:cubicBezTo>
                      <a:pt x="3701" y="8"/>
                      <a:pt x="3700" y="6"/>
                      <a:pt x="3700" y="4"/>
                    </a:cubicBezTo>
                    <a:cubicBezTo>
                      <a:pt x="3700" y="2"/>
                      <a:pt x="3703" y="0"/>
                      <a:pt x="3705" y="1"/>
                    </a:cubicBezTo>
                    <a:lnTo>
                      <a:pt x="3705" y="1"/>
                    </a:lnTo>
                    <a:cubicBezTo>
                      <a:pt x="3707" y="1"/>
                      <a:pt x="3708" y="3"/>
                      <a:pt x="3708" y="5"/>
                    </a:cubicBezTo>
                    <a:cubicBezTo>
                      <a:pt x="3707" y="8"/>
                      <a:pt x="3705" y="9"/>
                      <a:pt x="3703" y="8"/>
                    </a:cubicBezTo>
                    <a:close/>
                  </a:path>
                </a:pathLst>
              </a:custGeom>
              <a:solidFill>
                <a:srgbClr val="000000"/>
              </a:solidFill>
              <a:ln w="1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457" name="Freeform 114"/>
            <p:cNvSpPr>
              <a:spLocks/>
            </p:cNvSpPr>
            <p:nvPr/>
          </p:nvSpPr>
          <p:spPr bwMode="auto">
            <a:xfrm>
              <a:off x="2932113" y="3854451"/>
              <a:ext cx="19050" cy="125413"/>
            </a:xfrm>
            <a:custGeom>
              <a:avLst/>
              <a:gdLst>
                <a:gd name="T0" fmla="*/ 12 w 12"/>
                <a:gd name="T1" fmla="*/ 5 h 79"/>
                <a:gd name="T2" fmla="*/ 12 w 12"/>
                <a:gd name="T3" fmla="*/ 1 h 79"/>
                <a:gd name="T4" fmla="*/ 10 w 12"/>
                <a:gd name="T5" fmla="*/ 1 h 79"/>
                <a:gd name="T6" fmla="*/ 10 w 12"/>
                <a:gd name="T7" fmla="*/ 0 h 79"/>
                <a:gd name="T8" fmla="*/ 2 w 12"/>
                <a:gd name="T9" fmla="*/ 0 h 79"/>
                <a:gd name="T10" fmla="*/ 2 w 12"/>
                <a:gd name="T11" fmla="*/ 1 h 79"/>
                <a:gd name="T12" fmla="*/ 0 w 12"/>
                <a:gd name="T13" fmla="*/ 1 h 79"/>
                <a:gd name="T14" fmla="*/ 0 w 12"/>
                <a:gd name="T15" fmla="*/ 78 h 79"/>
                <a:gd name="T16" fmla="*/ 2 w 12"/>
                <a:gd name="T17" fmla="*/ 78 h 79"/>
                <a:gd name="T18" fmla="*/ 2 w 12"/>
                <a:gd name="T19" fmla="*/ 79 h 79"/>
                <a:gd name="T20" fmla="*/ 10 w 12"/>
                <a:gd name="T21" fmla="*/ 79 h 79"/>
                <a:gd name="T22" fmla="*/ 10 w 12"/>
                <a:gd name="T23" fmla="*/ 78 h 79"/>
                <a:gd name="T24" fmla="*/ 12 w 12"/>
                <a:gd name="T25" fmla="*/ 78 h 79"/>
                <a:gd name="T26" fmla="*/ 12 w 12"/>
                <a:gd name="T27" fmla="*/ 74 h 79"/>
                <a:gd name="T28" fmla="*/ 12 w 12"/>
                <a:gd name="T29" fmla="*/ 5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" h="79">
                  <a:moveTo>
                    <a:pt x="12" y="5"/>
                  </a:moveTo>
                  <a:lnTo>
                    <a:pt x="12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78"/>
                  </a:lnTo>
                  <a:lnTo>
                    <a:pt x="2" y="78"/>
                  </a:lnTo>
                  <a:lnTo>
                    <a:pt x="2" y="79"/>
                  </a:lnTo>
                  <a:lnTo>
                    <a:pt x="10" y="79"/>
                  </a:lnTo>
                  <a:lnTo>
                    <a:pt x="10" y="78"/>
                  </a:lnTo>
                  <a:lnTo>
                    <a:pt x="12" y="78"/>
                  </a:lnTo>
                  <a:lnTo>
                    <a:pt x="12" y="74"/>
                  </a:lnTo>
                  <a:lnTo>
                    <a:pt x="12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58" name="Freeform 115"/>
            <p:cNvSpPr>
              <a:spLocks/>
            </p:cNvSpPr>
            <p:nvPr/>
          </p:nvSpPr>
          <p:spPr bwMode="auto">
            <a:xfrm>
              <a:off x="2786063" y="3854451"/>
              <a:ext cx="20638" cy="125413"/>
            </a:xfrm>
            <a:custGeom>
              <a:avLst/>
              <a:gdLst>
                <a:gd name="T0" fmla="*/ 13 w 13"/>
                <a:gd name="T1" fmla="*/ 5 h 79"/>
                <a:gd name="T2" fmla="*/ 13 w 13"/>
                <a:gd name="T3" fmla="*/ 1 h 79"/>
                <a:gd name="T4" fmla="*/ 10 w 13"/>
                <a:gd name="T5" fmla="*/ 1 h 79"/>
                <a:gd name="T6" fmla="*/ 10 w 13"/>
                <a:gd name="T7" fmla="*/ 0 h 79"/>
                <a:gd name="T8" fmla="*/ 2 w 13"/>
                <a:gd name="T9" fmla="*/ 0 h 79"/>
                <a:gd name="T10" fmla="*/ 2 w 13"/>
                <a:gd name="T11" fmla="*/ 1 h 79"/>
                <a:gd name="T12" fmla="*/ 0 w 13"/>
                <a:gd name="T13" fmla="*/ 1 h 79"/>
                <a:gd name="T14" fmla="*/ 0 w 13"/>
                <a:gd name="T15" fmla="*/ 78 h 79"/>
                <a:gd name="T16" fmla="*/ 2 w 13"/>
                <a:gd name="T17" fmla="*/ 78 h 79"/>
                <a:gd name="T18" fmla="*/ 2 w 13"/>
                <a:gd name="T19" fmla="*/ 79 h 79"/>
                <a:gd name="T20" fmla="*/ 10 w 13"/>
                <a:gd name="T21" fmla="*/ 79 h 79"/>
                <a:gd name="T22" fmla="*/ 10 w 13"/>
                <a:gd name="T23" fmla="*/ 78 h 79"/>
                <a:gd name="T24" fmla="*/ 13 w 13"/>
                <a:gd name="T25" fmla="*/ 78 h 79"/>
                <a:gd name="T26" fmla="*/ 13 w 13"/>
                <a:gd name="T27" fmla="*/ 74 h 79"/>
                <a:gd name="T28" fmla="*/ 13 w 13"/>
                <a:gd name="T29" fmla="*/ 5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79">
                  <a:moveTo>
                    <a:pt x="13" y="5"/>
                  </a:moveTo>
                  <a:lnTo>
                    <a:pt x="13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78"/>
                  </a:lnTo>
                  <a:lnTo>
                    <a:pt x="2" y="78"/>
                  </a:lnTo>
                  <a:lnTo>
                    <a:pt x="2" y="79"/>
                  </a:lnTo>
                  <a:lnTo>
                    <a:pt x="10" y="79"/>
                  </a:lnTo>
                  <a:lnTo>
                    <a:pt x="10" y="78"/>
                  </a:lnTo>
                  <a:lnTo>
                    <a:pt x="13" y="78"/>
                  </a:lnTo>
                  <a:lnTo>
                    <a:pt x="13" y="74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59" name="Freeform 116"/>
            <p:cNvSpPr>
              <a:spLocks/>
            </p:cNvSpPr>
            <p:nvPr/>
          </p:nvSpPr>
          <p:spPr bwMode="auto">
            <a:xfrm>
              <a:off x="2641600" y="3854451"/>
              <a:ext cx="20638" cy="125413"/>
            </a:xfrm>
            <a:custGeom>
              <a:avLst/>
              <a:gdLst>
                <a:gd name="T0" fmla="*/ 13 w 13"/>
                <a:gd name="T1" fmla="*/ 5 h 79"/>
                <a:gd name="T2" fmla="*/ 13 w 13"/>
                <a:gd name="T3" fmla="*/ 1 h 79"/>
                <a:gd name="T4" fmla="*/ 11 w 13"/>
                <a:gd name="T5" fmla="*/ 1 h 79"/>
                <a:gd name="T6" fmla="*/ 11 w 13"/>
                <a:gd name="T7" fmla="*/ 0 h 79"/>
                <a:gd name="T8" fmla="*/ 3 w 13"/>
                <a:gd name="T9" fmla="*/ 0 h 79"/>
                <a:gd name="T10" fmla="*/ 3 w 13"/>
                <a:gd name="T11" fmla="*/ 1 h 79"/>
                <a:gd name="T12" fmla="*/ 0 w 13"/>
                <a:gd name="T13" fmla="*/ 1 h 79"/>
                <a:gd name="T14" fmla="*/ 0 w 13"/>
                <a:gd name="T15" fmla="*/ 78 h 79"/>
                <a:gd name="T16" fmla="*/ 3 w 13"/>
                <a:gd name="T17" fmla="*/ 78 h 79"/>
                <a:gd name="T18" fmla="*/ 3 w 13"/>
                <a:gd name="T19" fmla="*/ 79 h 79"/>
                <a:gd name="T20" fmla="*/ 11 w 13"/>
                <a:gd name="T21" fmla="*/ 79 h 79"/>
                <a:gd name="T22" fmla="*/ 11 w 13"/>
                <a:gd name="T23" fmla="*/ 78 h 79"/>
                <a:gd name="T24" fmla="*/ 13 w 13"/>
                <a:gd name="T25" fmla="*/ 78 h 79"/>
                <a:gd name="T26" fmla="*/ 13 w 13"/>
                <a:gd name="T27" fmla="*/ 74 h 79"/>
                <a:gd name="T28" fmla="*/ 13 w 13"/>
                <a:gd name="T29" fmla="*/ 5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79">
                  <a:moveTo>
                    <a:pt x="13" y="5"/>
                  </a:moveTo>
                  <a:lnTo>
                    <a:pt x="13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0" y="1"/>
                  </a:lnTo>
                  <a:lnTo>
                    <a:pt x="0" y="78"/>
                  </a:lnTo>
                  <a:lnTo>
                    <a:pt x="3" y="78"/>
                  </a:lnTo>
                  <a:lnTo>
                    <a:pt x="3" y="79"/>
                  </a:lnTo>
                  <a:lnTo>
                    <a:pt x="11" y="79"/>
                  </a:lnTo>
                  <a:lnTo>
                    <a:pt x="11" y="78"/>
                  </a:lnTo>
                  <a:lnTo>
                    <a:pt x="13" y="78"/>
                  </a:lnTo>
                  <a:lnTo>
                    <a:pt x="13" y="74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60" name="Freeform 117"/>
            <p:cNvSpPr>
              <a:spLocks/>
            </p:cNvSpPr>
            <p:nvPr/>
          </p:nvSpPr>
          <p:spPr bwMode="auto">
            <a:xfrm>
              <a:off x="2238375" y="3798888"/>
              <a:ext cx="808038" cy="238125"/>
            </a:xfrm>
            <a:custGeom>
              <a:avLst/>
              <a:gdLst>
                <a:gd name="T0" fmla="*/ 7 w 509"/>
                <a:gd name="T1" fmla="*/ 0 h 150"/>
                <a:gd name="T2" fmla="*/ 3 w 509"/>
                <a:gd name="T3" fmla="*/ 0 h 150"/>
                <a:gd name="T4" fmla="*/ 3 w 509"/>
                <a:gd name="T5" fmla="*/ 1 h 150"/>
                <a:gd name="T6" fmla="*/ 0 w 509"/>
                <a:gd name="T7" fmla="*/ 1 h 150"/>
                <a:gd name="T8" fmla="*/ 0 w 509"/>
                <a:gd name="T9" fmla="*/ 8 h 150"/>
                <a:gd name="T10" fmla="*/ 3 w 509"/>
                <a:gd name="T11" fmla="*/ 8 h 150"/>
                <a:gd name="T12" fmla="*/ 3 w 509"/>
                <a:gd name="T13" fmla="*/ 9 h 150"/>
                <a:gd name="T14" fmla="*/ 503 w 509"/>
                <a:gd name="T15" fmla="*/ 9 h 150"/>
                <a:gd name="T16" fmla="*/ 497 w 509"/>
                <a:gd name="T17" fmla="*/ 5 h 150"/>
                <a:gd name="T18" fmla="*/ 497 w 509"/>
                <a:gd name="T19" fmla="*/ 146 h 150"/>
                <a:gd name="T20" fmla="*/ 503 w 509"/>
                <a:gd name="T21" fmla="*/ 141 h 150"/>
                <a:gd name="T22" fmla="*/ 3 w 509"/>
                <a:gd name="T23" fmla="*/ 141 h 150"/>
                <a:gd name="T24" fmla="*/ 3 w 509"/>
                <a:gd name="T25" fmla="*/ 143 h 150"/>
                <a:gd name="T26" fmla="*/ 0 w 509"/>
                <a:gd name="T27" fmla="*/ 143 h 150"/>
                <a:gd name="T28" fmla="*/ 0 w 509"/>
                <a:gd name="T29" fmla="*/ 149 h 150"/>
                <a:gd name="T30" fmla="*/ 3 w 509"/>
                <a:gd name="T31" fmla="*/ 149 h 150"/>
                <a:gd name="T32" fmla="*/ 3 w 509"/>
                <a:gd name="T33" fmla="*/ 150 h 150"/>
                <a:gd name="T34" fmla="*/ 7 w 509"/>
                <a:gd name="T35" fmla="*/ 150 h 150"/>
                <a:gd name="T36" fmla="*/ 503 w 509"/>
                <a:gd name="T37" fmla="*/ 150 h 150"/>
                <a:gd name="T38" fmla="*/ 505 w 509"/>
                <a:gd name="T39" fmla="*/ 150 h 150"/>
                <a:gd name="T40" fmla="*/ 508 w 509"/>
                <a:gd name="T41" fmla="*/ 150 h 150"/>
                <a:gd name="T42" fmla="*/ 508 w 509"/>
                <a:gd name="T43" fmla="*/ 149 h 150"/>
                <a:gd name="T44" fmla="*/ 509 w 509"/>
                <a:gd name="T45" fmla="*/ 149 h 150"/>
                <a:gd name="T46" fmla="*/ 509 w 509"/>
                <a:gd name="T47" fmla="*/ 148 h 150"/>
                <a:gd name="T48" fmla="*/ 509 w 509"/>
                <a:gd name="T49" fmla="*/ 146 h 150"/>
                <a:gd name="T50" fmla="*/ 509 w 509"/>
                <a:gd name="T51" fmla="*/ 5 h 150"/>
                <a:gd name="T52" fmla="*/ 509 w 509"/>
                <a:gd name="T53" fmla="*/ 3 h 150"/>
                <a:gd name="T54" fmla="*/ 509 w 509"/>
                <a:gd name="T55" fmla="*/ 1 h 150"/>
                <a:gd name="T56" fmla="*/ 508 w 509"/>
                <a:gd name="T57" fmla="*/ 1 h 150"/>
                <a:gd name="T58" fmla="*/ 508 w 509"/>
                <a:gd name="T59" fmla="*/ 0 h 150"/>
                <a:gd name="T60" fmla="*/ 505 w 509"/>
                <a:gd name="T61" fmla="*/ 0 h 150"/>
                <a:gd name="T62" fmla="*/ 503 w 509"/>
                <a:gd name="T63" fmla="*/ 0 h 150"/>
                <a:gd name="T64" fmla="*/ 7 w 509"/>
                <a:gd name="T65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9" h="150">
                  <a:moveTo>
                    <a:pt x="7" y="0"/>
                  </a:moveTo>
                  <a:lnTo>
                    <a:pt x="3" y="0"/>
                  </a:lnTo>
                  <a:lnTo>
                    <a:pt x="3" y="1"/>
                  </a:lnTo>
                  <a:lnTo>
                    <a:pt x="0" y="1"/>
                  </a:lnTo>
                  <a:lnTo>
                    <a:pt x="0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503" y="9"/>
                  </a:lnTo>
                  <a:lnTo>
                    <a:pt x="497" y="5"/>
                  </a:lnTo>
                  <a:lnTo>
                    <a:pt x="497" y="146"/>
                  </a:lnTo>
                  <a:lnTo>
                    <a:pt x="503" y="141"/>
                  </a:lnTo>
                  <a:lnTo>
                    <a:pt x="3" y="141"/>
                  </a:lnTo>
                  <a:lnTo>
                    <a:pt x="3" y="143"/>
                  </a:lnTo>
                  <a:lnTo>
                    <a:pt x="0" y="143"/>
                  </a:lnTo>
                  <a:lnTo>
                    <a:pt x="0" y="149"/>
                  </a:lnTo>
                  <a:lnTo>
                    <a:pt x="3" y="149"/>
                  </a:lnTo>
                  <a:lnTo>
                    <a:pt x="3" y="150"/>
                  </a:lnTo>
                  <a:lnTo>
                    <a:pt x="7" y="150"/>
                  </a:lnTo>
                  <a:lnTo>
                    <a:pt x="503" y="150"/>
                  </a:lnTo>
                  <a:lnTo>
                    <a:pt x="505" y="150"/>
                  </a:lnTo>
                  <a:lnTo>
                    <a:pt x="508" y="150"/>
                  </a:lnTo>
                  <a:lnTo>
                    <a:pt x="508" y="149"/>
                  </a:lnTo>
                  <a:lnTo>
                    <a:pt x="509" y="149"/>
                  </a:lnTo>
                  <a:lnTo>
                    <a:pt x="509" y="148"/>
                  </a:lnTo>
                  <a:lnTo>
                    <a:pt x="509" y="146"/>
                  </a:lnTo>
                  <a:lnTo>
                    <a:pt x="509" y="5"/>
                  </a:lnTo>
                  <a:lnTo>
                    <a:pt x="509" y="3"/>
                  </a:lnTo>
                  <a:lnTo>
                    <a:pt x="509" y="1"/>
                  </a:lnTo>
                  <a:lnTo>
                    <a:pt x="508" y="1"/>
                  </a:lnTo>
                  <a:lnTo>
                    <a:pt x="508" y="0"/>
                  </a:lnTo>
                  <a:lnTo>
                    <a:pt x="505" y="0"/>
                  </a:lnTo>
                  <a:lnTo>
                    <a:pt x="50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61" name="Freeform 118"/>
            <p:cNvSpPr>
              <a:spLocks/>
            </p:cNvSpPr>
            <p:nvPr/>
          </p:nvSpPr>
          <p:spPr bwMode="auto">
            <a:xfrm>
              <a:off x="3040063" y="3922713"/>
              <a:ext cx="203200" cy="23813"/>
            </a:xfrm>
            <a:custGeom>
              <a:avLst/>
              <a:gdLst>
                <a:gd name="T0" fmla="*/ 7 w 128"/>
                <a:gd name="T1" fmla="*/ 0 h 15"/>
                <a:gd name="T2" fmla="*/ 3 w 128"/>
                <a:gd name="T3" fmla="*/ 0 h 15"/>
                <a:gd name="T4" fmla="*/ 3 w 128"/>
                <a:gd name="T5" fmla="*/ 3 h 15"/>
                <a:gd name="T6" fmla="*/ 0 w 128"/>
                <a:gd name="T7" fmla="*/ 3 h 15"/>
                <a:gd name="T8" fmla="*/ 0 w 128"/>
                <a:gd name="T9" fmla="*/ 12 h 15"/>
                <a:gd name="T10" fmla="*/ 3 w 128"/>
                <a:gd name="T11" fmla="*/ 12 h 15"/>
                <a:gd name="T12" fmla="*/ 3 w 128"/>
                <a:gd name="T13" fmla="*/ 15 h 15"/>
                <a:gd name="T14" fmla="*/ 125 w 128"/>
                <a:gd name="T15" fmla="*/ 15 h 15"/>
                <a:gd name="T16" fmla="*/ 125 w 128"/>
                <a:gd name="T17" fmla="*/ 12 h 15"/>
                <a:gd name="T18" fmla="*/ 128 w 128"/>
                <a:gd name="T19" fmla="*/ 12 h 15"/>
                <a:gd name="T20" fmla="*/ 128 w 128"/>
                <a:gd name="T21" fmla="*/ 3 h 15"/>
                <a:gd name="T22" fmla="*/ 125 w 128"/>
                <a:gd name="T23" fmla="*/ 3 h 15"/>
                <a:gd name="T24" fmla="*/ 125 w 128"/>
                <a:gd name="T25" fmla="*/ 0 h 15"/>
                <a:gd name="T26" fmla="*/ 121 w 128"/>
                <a:gd name="T27" fmla="*/ 0 h 15"/>
                <a:gd name="T28" fmla="*/ 7 w 128"/>
                <a:gd name="T2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8" h="15">
                  <a:moveTo>
                    <a:pt x="7" y="0"/>
                  </a:moveTo>
                  <a:lnTo>
                    <a:pt x="3" y="0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5"/>
                  </a:lnTo>
                  <a:lnTo>
                    <a:pt x="125" y="15"/>
                  </a:lnTo>
                  <a:lnTo>
                    <a:pt x="125" y="12"/>
                  </a:lnTo>
                  <a:lnTo>
                    <a:pt x="128" y="12"/>
                  </a:lnTo>
                  <a:lnTo>
                    <a:pt x="128" y="3"/>
                  </a:lnTo>
                  <a:lnTo>
                    <a:pt x="125" y="3"/>
                  </a:lnTo>
                  <a:lnTo>
                    <a:pt x="125" y="0"/>
                  </a:lnTo>
                  <a:lnTo>
                    <a:pt x="121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62" name="Freeform 119"/>
            <p:cNvSpPr>
              <a:spLocks/>
            </p:cNvSpPr>
            <p:nvPr/>
          </p:nvSpPr>
          <p:spPr bwMode="auto">
            <a:xfrm>
              <a:off x="1439863" y="3890963"/>
              <a:ext cx="611188" cy="22225"/>
            </a:xfrm>
            <a:custGeom>
              <a:avLst/>
              <a:gdLst>
                <a:gd name="T0" fmla="*/ 5 w 385"/>
                <a:gd name="T1" fmla="*/ 0 h 14"/>
                <a:gd name="T2" fmla="*/ 2 w 385"/>
                <a:gd name="T3" fmla="*/ 0 h 14"/>
                <a:gd name="T4" fmla="*/ 2 w 385"/>
                <a:gd name="T5" fmla="*/ 2 h 14"/>
                <a:gd name="T6" fmla="*/ 0 w 385"/>
                <a:gd name="T7" fmla="*/ 2 h 14"/>
                <a:gd name="T8" fmla="*/ 0 w 385"/>
                <a:gd name="T9" fmla="*/ 12 h 14"/>
                <a:gd name="T10" fmla="*/ 2 w 385"/>
                <a:gd name="T11" fmla="*/ 12 h 14"/>
                <a:gd name="T12" fmla="*/ 2 w 385"/>
                <a:gd name="T13" fmla="*/ 14 h 14"/>
                <a:gd name="T14" fmla="*/ 383 w 385"/>
                <a:gd name="T15" fmla="*/ 14 h 14"/>
                <a:gd name="T16" fmla="*/ 383 w 385"/>
                <a:gd name="T17" fmla="*/ 12 h 14"/>
                <a:gd name="T18" fmla="*/ 385 w 385"/>
                <a:gd name="T19" fmla="*/ 12 h 14"/>
                <a:gd name="T20" fmla="*/ 385 w 385"/>
                <a:gd name="T21" fmla="*/ 2 h 14"/>
                <a:gd name="T22" fmla="*/ 383 w 385"/>
                <a:gd name="T23" fmla="*/ 2 h 14"/>
                <a:gd name="T24" fmla="*/ 383 w 385"/>
                <a:gd name="T25" fmla="*/ 0 h 14"/>
                <a:gd name="T26" fmla="*/ 380 w 385"/>
                <a:gd name="T27" fmla="*/ 0 h 14"/>
                <a:gd name="T28" fmla="*/ 5 w 385"/>
                <a:gd name="T2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85" h="14">
                  <a:moveTo>
                    <a:pt x="5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383" y="14"/>
                  </a:lnTo>
                  <a:lnTo>
                    <a:pt x="383" y="12"/>
                  </a:lnTo>
                  <a:lnTo>
                    <a:pt x="385" y="12"/>
                  </a:lnTo>
                  <a:lnTo>
                    <a:pt x="385" y="2"/>
                  </a:lnTo>
                  <a:lnTo>
                    <a:pt x="383" y="2"/>
                  </a:lnTo>
                  <a:lnTo>
                    <a:pt x="383" y="0"/>
                  </a:lnTo>
                  <a:lnTo>
                    <a:pt x="38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60463" name="Group 122"/>
            <p:cNvGrpSpPr>
              <a:grpSpLocks/>
            </p:cNvGrpSpPr>
            <p:nvPr/>
          </p:nvGrpSpPr>
          <p:grpSpPr bwMode="auto">
            <a:xfrm>
              <a:off x="2009775" y="3860801"/>
              <a:ext cx="106363" cy="71438"/>
              <a:chOff x="1266" y="2432"/>
              <a:chExt cx="67" cy="45"/>
            </a:xfrm>
          </p:grpSpPr>
          <p:sp>
            <p:nvSpPr>
              <p:cNvPr id="60620" name="Freeform 120"/>
              <p:cNvSpPr>
                <a:spLocks/>
              </p:cNvSpPr>
              <p:nvPr/>
            </p:nvSpPr>
            <p:spPr bwMode="auto">
              <a:xfrm>
                <a:off x="1266" y="2432"/>
                <a:ext cx="67" cy="45"/>
              </a:xfrm>
              <a:custGeom>
                <a:avLst/>
                <a:gdLst>
                  <a:gd name="T0" fmla="*/ 0 w 67"/>
                  <a:gd name="T1" fmla="*/ 0 h 45"/>
                  <a:gd name="T2" fmla="*/ 67 w 67"/>
                  <a:gd name="T3" fmla="*/ 21 h 45"/>
                  <a:gd name="T4" fmla="*/ 0 w 67"/>
                  <a:gd name="T5" fmla="*/ 45 h 45"/>
                  <a:gd name="T6" fmla="*/ 0 w 67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5">
                    <a:moveTo>
                      <a:pt x="0" y="0"/>
                    </a:moveTo>
                    <a:lnTo>
                      <a:pt x="67" y="21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21" name="Freeform 121"/>
              <p:cNvSpPr>
                <a:spLocks/>
              </p:cNvSpPr>
              <p:nvPr/>
            </p:nvSpPr>
            <p:spPr bwMode="auto">
              <a:xfrm>
                <a:off x="1266" y="2432"/>
                <a:ext cx="67" cy="45"/>
              </a:xfrm>
              <a:custGeom>
                <a:avLst/>
                <a:gdLst>
                  <a:gd name="T0" fmla="*/ 0 w 67"/>
                  <a:gd name="T1" fmla="*/ 0 h 45"/>
                  <a:gd name="T2" fmla="*/ 67 w 67"/>
                  <a:gd name="T3" fmla="*/ 21 h 45"/>
                  <a:gd name="T4" fmla="*/ 0 w 67"/>
                  <a:gd name="T5" fmla="*/ 45 h 45"/>
                  <a:gd name="T6" fmla="*/ 0 w 67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5">
                    <a:moveTo>
                      <a:pt x="0" y="0"/>
                    </a:moveTo>
                    <a:lnTo>
                      <a:pt x="67" y="21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60464" name="Group 125"/>
            <p:cNvGrpSpPr>
              <a:grpSpLocks/>
            </p:cNvGrpSpPr>
            <p:nvPr/>
          </p:nvGrpSpPr>
          <p:grpSpPr bwMode="auto">
            <a:xfrm>
              <a:off x="3284538" y="3365501"/>
              <a:ext cx="371475" cy="373063"/>
              <a:chOff x="2069" y="2120"/>
              <a:chExt cx="234" cy="235"/>
            </a:xfrm>
          </p:grpSpPr>
          <p:sp>
            <p:nvSpPr>
              <p:cNvPr id="60618" name="Freeform 123"/>
              <p:cNvSpPr>
                <a:spLocks/>
              </p:cNvSpPr>
              <p:nvPr/>
            </p:nvSpPr>
            <p:spPr bwMode="auto">
              <a:xfrm>
                <a:off x="2069" y="2120"/>
                <a:ext cx="234" cy="235"/>
              </a:xfrm>
              <a:custGeom>
                <a:avLst/>
                <a:gdLst>
                  <a:gd name="T0" fmla="*/ 3 w 234"/>
                  <a:gd name="T1" fmla="*/ 143 h 235"/>
                  <a:gd name="T2" fmla="*/ 11 w 234"/>
                  <a:gd name="T3" fmla="*/ 168 h 235"/>
                  <a:gd name="T4" fmla="*/ 28 w 234"/>
                  <a:gd name="T5" fmla="*/ 192 h 235"/>
                  <a:gd name="T6" fmla="*/ 47 w 234"/>
                  <a:gd name="T7" fmla="*/ 211 h 235"/>
                  <a:gd name="T8" fmla="*/ 72 w 234"/>
                  <a:gd name="T9" fmla="*/ 226 h 235"/>
                  <a:gd name="T10" fmla="*/ 99 w 234"/>
                  <a:gd name="T11" fmla="*/ 232 h 235"/>
                  <a:gd name="T12" fmla="*/ 142 w 234"/>
                  <a:gd name="T13" fmla="*/ 232 h 235"/>
                  <a:gd name="T14" fmla="*/ 162 w 234"/>
                  <a:gd name="T15" fmla="*/ 226 h 235"/>
                  <a:gd name="T16" fmla="*/ 197 w 234"/>
                  <a:gd name="T17" fmla="*/ 205 h 235"/>
                  <a:gd name="T18" fmla="*/ 213 w 234"/>
                  <a:gd name="T19" fmla="*/ 184 h 235"/>
                  <a:gd name="T20" fmla="*/ 225 w 234"/>
                  <a:gd name="T21" fmla="*/ 162 h 235"/>
                  <a:gd name="T22" fmla="*/ 232 w 234"/>
                  <a:gd name="T23" fmla="*/ 134 h 235"/>
                  <a:gd name="T24" fmla="*/ 232 w 234"/>
                  <a:gd name="T25" fmla="*/ 92 h 235"/>
                  <a:gd name="T26" fmla="*/ 223 w 234"/>
                  <a:gd name="T27" fmla="*/ 66 h 235"/>
                  <a:gd name="T28" fmla="*/ 209 w 234"/>
                  <a:gd name="T29" fmla="*/ 47 h 235"/>
                  <a:gd name="T30" fmla="*/ 192 w 234"/>
                  <a:gd name="T31" fmla="*/ 28 h 235"/>
                  <a:gd name="T32" fmla="*/ 156 w 234"/>
                  <a:gd name="T33" fmla="*/ 7 h 235"/>
                  <a:gd name="T34" fmla="*/ 133 w 234"/>
                  <a:gd name="T35" fmla="*/ 2 h 235"/>
                  <a:gd name="T36" fmla="*/ 91 w 234"/>
                  <a:gd name="T37" fmla="*/ 2 h 235"/>
                  <a:gd name="T38" fmla="*/ 66 w 234"/>
                  <a:gd name="T39" fmla="*/ 11 h 235"/>
                  <a:gd name="T40" fmla="*/ 43 w 234"/>
                  <a:gd name="T41" fmla="*/ 28 h 235"/>
                  <a:gd name="T42" fmla="*/ 24 w 234"/>
                  <a:gd name="T43" fmla="*/ 47 h 235"/>
                  <a:gd name="T44" fmla="*/ 9 w 234"/>
                  <a:gd name="T45" fmla="*/ 73 h 235"/>
                  <a:gd name="T46" fmla="*/ 3 w 234"/>
                  <a:gd name="T47" fmla="*/ 101 h 235"/>
                  <a:gd name="T48" fmla="*/ 13 w 234"/>
                  <a:gd name="T49" fmla="*/ 107 h 235"/>
                  <a:gd name="T50" fmla="*/ 17 w 234"/>
                  <a:gd name="T51" fmla="*/ 85 h 235"/>
                  <a:gd name="T52" fmla="*/ 30 w 234"/>
                  <a:gd name="T53" fmla="*/ 60 h 235"/>
                  <a:gd name="T54" fmla="*/ 47 w 234"/>
                  <a:gd name="T55" fmla="*/ 39 h 235"/>
                  <a:gd name="T56" fmla="*/ 64 w 234"/>
                  <a:gd name="T57" fmla="*/ 26 h 235"/>
                  <a:gd name="T58" fmla="*/ 91 w 234"/>
                  <a:gd name="T59" fmla="*/ 17 h 235"/>
                  <a:gd name="T60" fmla="*/ 116 w 234"/>
                  <a:gd name="T61" fmla="*/ 13 h 235"/>
                  <a:gd name="T62" fmla="*/ 142 w 234"/>
                  <a:gd name="T63" fmla="*/ 17 h 235"/>
                  <a:gd name="T64" fmla="*/ 169 w 234"/>
                  <a:gd name="T65" fmla="*/ 28 h 235"/>
                  <a:gd name="T66" fmla="*/ 187 w 234"/>
                  <a:gd name="T67" fmla="*/ 39 h 235"/>
                  <a:gd name="T68" fmla="*/ 205 w 234"/>
                  <a:gd name="T69" fmla="*/ 60 h 235"/>
                  <a:gd name="T70" fmla="*/ 213 w 234"/>
                  <a:gd name="T71" fmla="*/ 77 h 235"/>
                  <a:gd name="T72" fmla="*/ 219 w 234"/>
                  <a:gd name="T73" fmla="*/ 101 h 235"/>
                  <a:gd name="T74" fmla="*/ 219 w 234"/>
                  <a:gd name="T75" fmla="*/ 134 h 235"/>
                  <a:gd name="T76" fmla="*/ 213 w 234"/>
                  <a:gd name="T77" fmla="*/ 157 h 235"/>
                  <a:gd name="T78" fmla="*/ 205 w 234"/>
                  <a:gd name="T79" fmla="*/ 175 h 235"/>
                  <a:gd name="T80" fmla="*/ 187 w 234"/>
                  <a:gd name="T81" fmla="*/ 196 h 235"/>
                  <a:gd name="T82" fmla="*/ 169 w 234"/>
                  <a:gd name="T83" fmla="*/ 207 h 235"/>
                  <a:gd name="T84" fmla="*/ 142 w 234"/>
                  <a:gd name="T85" fmla="*/ 218 h 235"/>
                  <a:gd name="T86" fmla="*/ 116 w 234"/>
                  <a:gd name="T87" fmla="*/ 222 h 235"/>
                  <a:gd name="T88" fmla="*/ 91 w 234"/>
                  <a:gd name="T89" fmla="*/ 218 h 235"/>
                  <a:gd name="T90" fmla="*/ 64 w 234"/>
                  <a:gd name="T91" fmla="*/ 209 h 235"/>
                  <a:gd name="T92" fmla="*/ 47 w 234"/>
                  <a:gd name="T93" fmla="*/ 196 h 235"/>
                  <a:gd name="T94" fmla="*/ 30 w 234"/>
                  <a:gd name="T95" fmla="*/ 175 h 235"/>
                  <a:gd name="T96" fmla="*/ 17 w 234"/>
                  <a:gd name="T97" fmla="*/ 149 h 235"/>
                  <a:gd name="T98" fmla="*/ 13 w 234"/>
                  <a:gd name="T99" fmla="*/ 12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5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3"/>
                    </a:lnTo>
                    <a:lnTo>
                      <a:pt x="5" y="148"/>
                    </a:lnTo>
                    <a:lnTo>
                      <a:pt x="5" y="154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4"/>
                    </a:lnTo>
                    <a:lnTo>
                      <a:pt x="24" y="188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5"/>
                    </a:lnTo>
                    <a:lnTo>
                      <a:pt x="43" y="207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8"/>
                    </a:lnTo>
                    <a:lnTo>
                      <a:pt x="66" y="224"/>
                    </a:lnTo>
                    <a:lnTo>
                      <a:pt x="72" y="226"/>
                    </a:lnTo>
                    <a:lnTo>
                      <a:pt x="80" y="230"/>
                    </a:lnTo>
                    <a:lnTo>
                      <a:pt x="87" y="230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5"/>
                    </a:lnTo>
                    <a:lnTo>
                      <a:pt x="127" y="235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30"/>
                    </a:lnTo>
                    <a:lnTo>
                      <a:pt x="152" y="230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20"/>
                    </a:lnTo>
                    <a:lnTo>
                      <a:pt x="184" y="215"/>
                    </a:lnTo>
                    <a:lnTo>
                      <a:pt x="192" y="207"/>
                    </a:lnTo>
                    <a:lnTo>
                      <a:pt x="197" y="205"/>
                    </a:lnTo>
                    <a:lnTo>
                      <a:pt x="198" y="201"/>
                    </a:lnTo>
                    <a:lnTo>
                      <a:pt x="207" y="192"/>
                    </a:lnTo>
                    <a:lnTo>
                      <a:pt x="209" y="188"/>
                    </a:lnTo>
                    <a:lnTo>
                      <a:pt x="213" y="184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4"/>
                    </a:lnTo>
                    <a:lnTo>
                      <a:pt x="230" y="148"/>
                    </a:lnTo>
                    <a:lnTo>
                      <a:pt x="232" y="143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7"/>
                    </a:lnTo>
                    <a:lnTo>
                      <a:pt x="232" y="101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3"/>
                    </a:lnTo>
                    <a:lnTo>
                      <a:pt x="223" y="66"/>
                    </a:lnTo>
                    <a:lnTo>
                      <a:pt x="219" y="60"/>
                    </a:lnTo>
                    <a:lnTo>
                      <a:pt x="215" y="56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3"/>
                    </a:lnTo>
                    <a:lnTo>
                      <a:pt x="198" y="34"/>
                    </a:lnTo>
                    <a:lnTo>
                      <a:pt x="197" y="30"/>
                    </a:lnTo>
                    <a:lnTo>
                      <a:pt x="192" y="28"/>
                    </a:lnTo>
                    <a:lnTo>
                      <a:pt x="184" y="20"/>
                    </a:lnTo>
                    <a:lnTo>
                      <a:pt x="178" y="15"/>
                    </a:lnTo>
                    <a:lnTo>
                      <a:pt x="162" y="9"/>
                    </a:lnTo>
                    <a:lnTo>
                      <a:pt x="156" y="7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2"/>
                    </a:lnTo>
                    <a:lnTo>
                      <a:pt x="133" y="2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2"/>
                    </a:lnTo>
                    <a:lnTo>
                      <a:pt x="91" y="2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9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30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6"/>
                    </a:lnTo>
                    <a:lnTo>
                      <a:pt x="11" y="66"/>
                    </a:lnTo>
                    <a:lnTo>
                      <a:pt x="9" y="73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1"/>
                    </a:lnTo>
                    <a:lnTo>
                      <a:pt x="0" y="107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7"/>
                    </a:lnTo>
                    <a:lnTo>
                      <a:pt x="16" y="101"/>
                    </a:lnTo>
                    <a:lnTo>
                      <a:pt x="16" y="96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7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60"/>
                    </a:lnTo>
                    <a:lnTo>
                      <a:pt x="32" y="56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9"/>
                    </a:lnTo>
                    <a:lnTo>
                      <a:pt x="51" y="37"/>
                    </a:lnTo>
                    <a:lnTo>
                      <a:pt x="55" y="32"/>
                    </a:lnTo>
                    <a:lnTo>
                      <a:pt x="60" y="30"/>
                    </a:lnTo>
                    <a:lnTo>
                      <a:pt x="64" y="26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5"/>
                    </a:lnTo>
                    <a:lnTo>
                      <a:pt x="99" y="15"/>
                    </a:lnTo>
                    <a:lnTo>
                      <a:pt x="106" y="13"/>
                    </a:lnTo>
                    <a:lnTo>
                      <a:pt x="116" y="13"/>
                    </a:lnTo>
                    <a:lnTo>
                      <a:pt x="127" y="13"/>
                    </a:lnTo>
                    <a:lnTo>
                      <a:pt x="133" y="15"/>
                    </a:lnTo>
                    <a:lnTo>
                      <a:pt x="137" y="15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20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2"/>
                    </a:lnTo>
                    <a:lnTo>
                      <a:pt x="179" y="32"/>
                    </a:lnTo>
                    <a:lnTo>
                      <a:pt x="184" y="37"/>
                    </a:lnTo>
                    <a:lnTo>
                      <a:pt x="187" y="39"/>
                    </a:lnTo>
                    <a:lnTo>
                      <a:pt x="190" y="43"/>
                    </a:lnTo>
                    <a:lnTo>
                      <a:pt x="198" y="51"/>
                    </a:lnTo>
                    <a:lnTo>
                      <a:pt x="200" y="56"/>
                    </a:lnTo>
                    <a:lnTo>
                      <a:pt x="205" y="60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7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6"/>
                    </a:lnTo>
                    <a:lnTo>
                      <a:pt x="219" y="101"/>
                    </a:lnTo>
                    <a:lnTo>
                      <a:pt x="222" y="107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3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5"/>
                    </a:lnTo>
                    <a:lnTo>
                      <a:pt x="211" y="166"/>
                    </a:lnTo>
                    <a:lnTo>
                      <a:pt x="207" y="171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4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7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8"/>
                    </a:lnTo>
                    <a:lnTo>
                      <a:pt x="142" y="218"/>
                    </a:lnTo>
                    <a:lnTo>
                      <a:pt x="137" y="220"/>
                    </a:lnTo>
                    <a:lnTo>
                      <a:pt x="133" y="220"/>
                    </a:lnTo>
                    <a:lnTo>
                      <a:pt x="127" y="222"/>
                    </a:lnTo>
                    <a:lnTo>
                      <a:pt x="116" y="222"/>
                    </a:lnTo>
                    <a:lnTo>
                      <a:pt x="106" y="222"/>
                    </a:lnTo>
                    <a:lnTo>
                      <a:pt x="99" y="220"/>
                    </a:lnTo>
                    <a:lnTo>
                      <a:pt x="96" y="220"/>
                    </a:lnTo>
                    <a:lnTo>
                      <a:pt x="91" y="218"/>
                    </a:lnTo>
                    <a:lnTo>
                      <a:pt x="85" y="218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5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8"/>
                    </a:lnTo>
                    <a:lnTo>
                      <a:pt x="36" y="184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1"/>
                    </a:lnTo>
                    <a:lnTo>
                      <a:pt x="24" y="165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3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19" name="Freeform 124"/>
              <p:cNvSpPr>
                <a:spLocks/>
              </p:cNvSpPr>
              <p:nvPr/>
            </p:nvSpPr>
            <p:spPr bwMode="auto">
              <a:xfrm>
                <a:off x="2069" y="2120"/>
                <a:ext cx="234" cy="235"/>
              </a:xfrm>
              <a:custGeom>
                <a:avLst/>
                <a:gdLst>
                  <a:gd name="T0" fmla="*/ 3 w 234"/>
                  <a:gd name="T1" fmla="*/ 143 h 235"/>
                  <a:gd name="T2" fmla="*/ 11 w 234"/>
                  <a:gd name="T3" fmla="*/ 168 h 235"/>
                  <a:gd name="T4" fmla="*/ 28 w 234"/>
                  <a:gd name="T5" fmla="*/ 192 h 235"/>
                  <a:gd name="T6" fmla="*/ 47 w 234"/>
                  <a:gd name="T7" fmla="*/ 211 h 235"/>
                  <a:gd name="T8" fmla="*/ 72 w 234"/>
                  <a:gd name="T9" fmla="*/ 226 h 235"/>
                  <a:gd name="T10" fmla="*/ 99 w 234"/>
                  <a:gd name="T11" fmla="*/ 232 h 235"/>
                  <a:gd name="T12" fmla="*/ 142 w 234"/>
                  <a:gd name="T13" fmla="*/ 232 h 235"/>
                  <a:gd name="T14" fmla="*/ 162 w 234"/>
                  <a:gd name="T15" fmla="*/ 226 h 235"/>
                  <a:gd name="T16" fmla="*/ 197 w 234"/>
                  <a:gd name="T17" fmla="*/ 205 h 235"/>
                  <a:gd name="T18" fmla="*/ 213 w 234"/>
                  <a:gd name="T19" fmla="*/ 184 h 235"/>
                  <a:gd name="T20" fmla="*/ 225 w 234"/>
                  <a:gd name="T21" fmla="*/ 162 h 235"/>
                  <a:gd name="T22" fmla="*/ 232 w 234"/>
                  <a:gd name="T23" fmla="*/ 134 h 235"/>
                  <a:gd name="T24" fmla="*/ 232 w 234"/>
                  <a:gd name="T25" fmla="*/ 92 h 235"/>
                  <a:gd name="T26" fmla="*/ 223 w 234"/>
                  <a:gd name="T27" fmla="*/ 66 h 235"/>
                  <a:gd name="T28" fmla="*/ 209 w 234"/>
                  <a:gd name="T29" fmla="*/ 47 h 235"/>
                  <a:gd name="T30" fmla="*/ 192 w 234"/>
                  <a:gd name="T31" fmla="*/ 28 h 235"/>
                  <a:gd name="T32" fmla="*/ 156 w 234"/>
                  <a:gd name="T33" fmla="*/ 7 h 235"/>
                  <a:gd name="T34" fmla="*/ 133 w 234"/>
                  <a:gd name="T35" fmla="*/ 2 h 235"/>
                  <a:gd name="T36" fmla="*/ 91 w 234"/>
                  <a:gd name="T37" fmla="*/ 2 h 235"/>
                  <a:gd name="T38" fmla="*/ 66 w 234"/>
                  <a:gd name="T39" fmla="*/ 11 h 235"/>
                  <a:gd name="T40" fmla="*/ 43 w 234"/>
                  <a:gd name="T41" fmla="*/ 28 h 235"/>
                  <a:gd name="T42" fmla="*/ 24 w 234"/>
                  <a:gd name="T43" fmla="*/ 47 h 235"/>
                  <a:gd name="T44" fmla="*/ 9 w 234"/>
                  <a:gd name="T45" fmla="*/ 73 h 235"/>
                  <a:gd name="T46" fmla="*/ 3 w 234"/>
                  <a:gd name="T47" fmla="*/ 101 h 235"/>
                  <a:gd name="T48" fmla="*/ 13 w 234"/>
                  <a:gd name="T49" fmla="*/ 107 h 235"/>
                  <a:gd name="T50" fmla="*/ 17 w 234"/>
                  <a:gd name="T51" fmla="*/ 85 h 235"/>
                  <a:gd name="T52" fmla="*/ 30 w 234"/>
                  <a:gd name="T53" fmla="*/ 60 h 235"/>
                  <a:gd name="T54" fmla="*/ 47 w 234"/>
                  <a:gd name="T55" fmla="*/ 39 h 235"/>
                  <a:gd name="T56" fmla="*/ 64 w 234"/>
                  <a:gd name="T57" fmla="*/ 26 h 235"/>
                  <a:gd name="T58" fmla="*/ 91 w 234"/>
                  <a:gd name="T59" fmla="*/ 17 h 235"/>
                  <a:gd name="T60" fmla="*/ 116 w 234"/>
                  <a:gd name="T61" fmla="*/ 13 h 235"/>
                  <a:gd name="T62" fmla="*/ 142 w 234"/>
                  <a:gd name="T63" fmla="*/ 17 h 235"/>
                  <a:gd name="T64" fmla="*/ 169 w 234"/>
                  <a:gd name="T65" fmla="*/ 28 h 235"/>
                  <a:gd name="T66" fmla="*/ 187 w 234"/>
                  <a:gd name="T67" fmla="*/ 39 h 235"/>
                  <a:gd name="T68" fmla="*/ 205 w 234"/>
                  <a:gd name="T69" fmla="*/ 60 h 235"/>
                  <a:gd name="T70" fmla="*/ 213 w 234"/>
                  <a:gd name="T71" fmla="*/ 77 h 235"/>
                  <a:gd name="T72" fmla="*/ 219 w 234"/>
                  <a:gd name="T73" fmla="*/ 101 h 235"/>
                  <a:gd name="T74" fmla="*/ 219 w 234"/>
                  <a:gd name="T75" fmla="*/ 134 h 235"/>
                  <a:gd name="T76" fmla="*/ 213 w 234"/>
                  <a:gd name="T77" fmla="*/ 157 h 235"/>
                  <a:gd name="T78" fmla="*/ 205 w 234"/>
                  <a:gd name="T79" fmla="*/ 175 h 235"/>
                  <a:gd name="T80" fmla="*/ 187 w 234"/>
                  <a:gd name="T81" fmla="*/ 196 h 235"/>
                  <a:gd name="T82" fmla="*/ 169 w 234"/>
                  <a:gd name="T83" fmla="*/ 207 h 235"/>
                  <a:gd name="T84" fmla="*/ 142 w 234"/>
                  <a:gd name="T85" fmla="*/ 218 h 235"/>
                  <a:gd name="T86" fmla="*/ 116 w 234"/>
                  <a:gd name="T87" fmla="*/ 222 h 235"/>
                  <a:gd name="T88" fmla="*/ 91 w 234"/>
                  <a:gd name="T89" fmla="*/ 218 h 235"/>
                  <a:gd name="T90" fmla="*/ 64 w 234"/>
                  <a:gd name="T91" fmla="*/ 209 h 235"/>
                  <a:gd name="T92" fmla="*/ 47 w 234"/>
                  <a:gd name="T93" fmla="*/ 196 h 235"/>
                  <a:gd name="T94" fmla="*/ 30 w 234"/>
                  <a:gd name="T95" fmla="*/ 175 h 235"/>
                  <a:gd name="T96" fmla="*/ 17 w 234"/>
                  <a:gd name="T97" fmla="*/ 149 h 235"/>
                  <a:gd name="T98" fmla="*/ 13 w 234"/>
                  <a:gd name="T99" fmla="*/ 12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5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3"/>
                    </a:lnTo>
                    <a:lnTo>
                      <a:pt x="5" y="148"/>
                    </a:lnTo>
                    <a:lnTo>
                      <a:pt x="5" y="154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4"/>
                    </a:lnTo>
                    <a:lnTo>
                      <a:pt x="24" y="188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5"/>
                    </a:lnTo>
                    <a:lnTo>
                      <a:pt x="43" y="207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8"/>
                    </a:lnTo>
                    <a:lnTo>
                      <a:pt x="66" y="224"/>
                    </a:lnTo>
                    <a:lnTo>
                      <a:pt x="72" y="226"/>
                    </a:lnTo>
                    <a:lnTo>
                      <a:pt x="80" y="230"/>
                    </a:lnTo>
                    <a:lnTo>
                      <a:pt x="87" y="230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5"/>
                    </a:lnTo>
                    <a:lnTo>
                      <a:pt x="127" y="235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30"/>
                    </a:lnTo>
                    <a:lnTo>
                      <a:pt x="152" y="230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20"/>
                    </a:lnTo>
                    <a:lnTo>
                      <a:pt x="184" y="215"/>
                    </a:lnTo>
                    <a:lnTo>
                      <a:pt x="192" y="207"/>
                    </a:lnTo>
                    <a:lnTo>
                      <a:pt x="197" y="205"/>
                    </a:lnTo>
                    <a:lnTo>
                      <a:pt x="198" y="201"/>
                    </a:lnTo>
                    <a:lnTo>
                      <a:pt x="207" y="192"/>
                    </a:lnTo>
                    <a:lnTo>
                      <a:pt x="209" y="188"/>
                    </a:lnTo>
                    <a:lnTo>
                      <a:pt x="213" y="184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4"/>
                    </a:lnTo>
                    <a:lnTo>
                      <a:pt x="230" y="148"/>
                    </a:lnTo>
                    <a:lnTo>
                      <a:pt x="232" y="143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7"/>
                    </a:lnTo>
                    <a:lnTo>
                      <a:pt x="232" y="101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3"/>
                    </a:lnTo>
                    <a:lnTo>
                      <a:pt x="223" y="66"/>
                    </a:lnTo>
                    <a:lnTo>
                      <a:pt x="219" y="60"/>
                    </a:lnTo>
                    <a:lnTo>
                      <a:pt x="215" y="56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3"/>
                    </a:lnTo>
                    <a:lnTo>
                      <a:pt x="198" y="34"/>
                    </a:lnTo>
                    <a:lnTo>
                      <a:pt x="197" y="30"/>
                    </a:lnTo>
                    <a:lnTo>
                      <a:pt x="192" y="28"/>
                    </a:lnTo>
                    <a:lnTo>
                      <a:pt x="184" y="20"/>
                    </a:lnTo>
                    <a:lnTo>
                      <a:pt x="178" y="15"/>
                    </a:lnTo>
                    <a:lnTo>
                      <a:pt x="162" y="9"/>
                    </a:lnTo>
                    <a:lnTo>
                      <a:pt x="156" y="7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2"/>
                    </a:lnTo>
                    <a:lnTo>
                      <a:pt x="133" y="2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2"/>
                    </a:lnTo>
                    <a:lnTo>
                      <a:pt x="91" y="2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9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30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6"/>
                    </a:lnTo>
                    <a:lnTo>
                      <a:pt x="11" y="66"/>
                    </a:lnTo>
                    <a:lnTo>
                      <a:pt x="9" y="73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1"/>
                    </a:lnTo>
                    <a:lnTo>
                      <a:pt x="0" y="107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7"/>
                    </a:lnTo>
                    <a:lnTo>
                      <a:pt x="16" y="101"/>
                    </a:lnTo>
                    <a:lnTo>
                      <a:pt x="16" y="96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7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60"/>
                    </a:lnTo>
                    <a:lnTo>
                      <a:pt x="32" y="56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9"/>
                    </a:lnTo>
                    <a:lnTo>
                      <a:pt x="51" y="37"/>
                    </a:lnTo>
                    <a:lnTo>
                      <a:pt x="55" y="32"/>
                    </a:lnTo>
                    <a:lnTo>
                      <a:pt x="60" y="30"/>
                    </a:lnTo>
                    <a:lnTo>
                      <a:pt x="64" y="26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5"/>
                    </a:lnTo>
                    <a:lnTo>
                      <a:pt x="99" y="15"/>
                    </a:lnTo>
                    <a:lnTo>
                      <a:pt x="106" y="13"/>
                    </a:lnTo>
                    <a:lnTo>
                      <a:pt x="116" y="13"/>
                    </a:lnTo>
                    <a:lnTo>
                      <a:pt x="127" y="13"/>
                    </a:lnTo>
                    <a:lnTo>
                      <a:pt x="133" y="15"/>
                    </a:lnTo>
                    <a:lnTo>
                      <a:pt x="137" y="15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20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2"/>
                    </a:lnTo>
                    <a:lnTo>
                      <a:pt x="179" y="32"/>
                    </a:lnTo>
                    <a:lnTo>
                      <a:pt x="184" y="37"/>
                    </a:lnTo>
                    <a:lnTo>
                      <a:pt x="187" y="39"/>
                    </a:lnTo>
                    <a:lnTo>
                      <a:pt x="190" y="43"/>
                    </a:lnTo>
                    <a:lnTo>
                      <a:pt x="198" y="51"/>
                    </a:lnTo>
                    <a:lnTo>
                      <a:pt x="200" y="56"/>
                    </a:lnTo>
                    <a:lnTo>
                      <a:pt x="205" y="60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7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6"/>
                    </a:lnTo>
                    <a:lnTo>
                      <a:pt x="219" y="101"/>
                    </a:lnTo>
                    <a:lnTo>
                      <a:pt x="222" y="107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3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5"/>
                    </a:lnTo>
                    <a:lnTo>
                      <a:pt x="211" y="166"/>
                    </a:lnTo>
                    <a:lnTo>
                      <a:pt x="207" y="171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4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7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8"/>
                    </a:lnTo>
                    <a:lnTo>
                      <a:pt x="142" y="218"/>
                    </a:lnTo>
                    <a:lnTo>
                      <a:pt x="137" y="220"/>
                    </a:lnTo>
                    <a:lnTo>
                      <a:pt x="133" y="220"/>
                    </a:lnTo>
                    <a:lnTo>
                      <a:pt x="127" y="222"/>
                    </a:lnTo>
                    <a:lnTo>
                      <a:pt x="116" y="222"/>
                    </a:lnTo>
                    <a:lnTo>
                      <a:pt x="106" y="222"/>
                    </a:lnTo>
                    <a:lnTo>
                      <a:pt x="99" y="220"/>
                    </a:lnTo>
                    <a:lnTo>
                      <a:pt x="96" y="220"/>
                    </a:lnTo>
                    <a:lnTo>
                      <a:pt x="91" y="218"/>
                    </a:lnTo>
                    <a:lnTo>
                      <a:pt x="85" y="218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5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8"/>
                    </a:lnTo>
                    <a:lnTo>
                      <a:pt x="36" y="184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1"/>
                    </a:lnTo>
                    <a:lnTo>
                      <a:pt x="24" y="165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3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no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465" name="Rectangle 126"/>
            <p:cNvSpPr>
              <a:spLocks noChangeArrowheads="1"/>
            </p:cNvSpPr>
            <p:nvPr/>
          </p:nvSpPr>
          <p:spPr bwMode="auto">
            <a:xfrm>
              <a:off x="3395663" y="3468688"/>
              <a:ext cx="149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466" name="Group 129"/>
            <p:cNvGrpSpPr>
              <a:grpSpLocks/>
            </p:cNvGrpSpPr>
            <p:nvPr/>
          </p:nvGrpSpPr>
          <p:grpSpPr bwMode="auto">
            <a:xfrm>
              <a:off x="3284538" y="4168776"/>
              <a:ext cx="371475" cy="371475"/>
              <a:chOff x="2069" y="2626"/>
              <a:chExt cx="234" cy="234"/>
            </a:xfrm>
          </p:grpSpPr>
          <p:sp>
            <p:nvSpPr>
              <p:cNvPr id="60616" name="Freeform 127"/>
              <p:cNvSpPr>
                <a:spLocks/>
              </p:cNvSpPr>
              <p:nvPr/>
            </p:nvSpPr>
            <p:spPr bwMode="auto">
              <a:xfrm>
                <a:off x="2069" y="2626"/>
                <a:ext cx="234" cy="234"/>
              </a:xfrm>
              <a:custGeom>
                <a:avLst/>
                <a:gdLst>
                  <a:gd name="T0" fmla="*/ 3 w 234"/>
                  <a:gd name="T1" fmla="*/ 142 h 234"/>
                  <a:gd name="T2" fmla="*/ 11 w 234"/>
                  <a:gd name="T3" fmla="*/ 168 h 234"/>
                  <a:gd name="T4" fmla="*/ 28 w 234"/>
                  <a:gd name="T5" fmla="*/ 192 h 234"/>
                  <a:gd name="T6" fmla="*/ 47 w 234"/>
                  <a:gd name="T7" fmla="*/ 211 h 234"/>
                  <a:gd name="T8" fmla="*/ 72 w 234"/>
                  <a:gd name="T9" fmla="*/ 226 h 234"/>
                  <a:gd name="T10" fmla="*/ 99 w 234"/>
                  <a:gd name="T11" fmla="*/ 232 h 234"/>
                  <a:gd name="T12" fmla="*/ 142 w 234"/>
                  <a:gd name="T13" fmla="*/ 232 h 234"/>
                  <a:gd name="T14" fmla="*/ 162 w 234"/>
                  <a:gd name="T15" fmla="*/ 226 h 234"/>
                  <a:gd name="T16" fmla="*/ 197 w 234"/>
                  <a:gd name="T17" fmla="*/ 204 h 234"/>
                  <a:gd name="T18" fmla="*/ 213 w 234"/>
                  <a:gd name="T19" fmla="*/ 183 h 234"/>
                  <a:gd name="T20" fmla="*/ 225 w 234"/>
                  <a:gd name="T21" fmla="*/ 162 h 234"/>
                  <a:gd name="T22" fmla="*/ 232 w 234"/>
                  <a:gd name="T23" fmla="*/ 134 h 234"/>
                  <a:gd name="T24" fmla="*/ 232 w 234"/>
                  <a:gd name="T25" fmla="*/ 92 h 234"/>
                  <a:gd name="T26" fmla="*/ 223 w 234"/>
                  <a:gd name="T27" fmla="*/ 65 h 234"/>
                  <a:gd name="T28" fmla="*/ 209 w 234"/>
                  <a:gd name="T29" fmla="*/ 47 h 234"/>
                  <a:gd name="T30" fmla="*/ 192 w 234"/>
                  <a:gd name="T31" fmla="*/ 28 h 234"/>
                  <a:gd name="T32" fmla="*/ 156 w 234"/>
                  <a:gd name="T33" fmla="*/ 6 h 234"/>
                  <a:gd name="T34" fmla="*/ 133 w 234"/>
                  <a:gd name="T35" fmla="*/ 1 h 234"/>
                  <a:gd name="T36" fmla="*/ 91 w 234"/>
                  <a:gd name="T37" fmla="*/ 1 h 234"/>
                  <a:gd name="T38" fmla="*/ 66 w 234"/>
                  <a:gd name="T39" fmla="*/ 11 h 234"/>
                  <a:gd name="T40" fmla="*/ 43 w 234"/>
                  <a:gd name="T41" fmla="*/ 28 h 234"/>
                  <a:gd name="T42" fmla="*/ 24 w 234"/>
                  <a:gd name="T43" fmla="*/ 47 h 234"/>
                  <a:gd name="T44" fmla="*/ 9 w 234"/>
                  <a:gd name="T45" fmla="*/ 72 h 234"/>
                  <a:gd name="T46" fmla="*/ 3 w 234"/>
                  <a:gd name="T47" fmla="*/ 100 h 234"/>
                  <a:gd name="T48" fmla="*/ 13 w 234"/>
                  <a:gd name="T49" fmla="*/ 106 h 234"/>
                  <a:gd name="T50" fmla="*/ 17 w 234"/>
                  <a:gd name="T51" fmla="*/ 85 h 234"/>
                  <a:gd name="T52" fmla="*/ 30 w 234"/>
                  <a:gd name="T53" fmla="*/ 59 h 234"/>
                  <a:gd name="T54" fmla="*/ 47 w 234"/>
                  <a:gd name="T55" fmla="*/ 38 h 234"/>
                  <a:gd name="T56" fmla="*/ 64 w 234"/>
                  <a:gd name="T57" fmla="*/ 25 h 234"/>
                  <a:gd name="T58" fmla="*/ 91 w 234"/>
                  <a:gd name="T59" fmla="*/ 17 h 234"/>
                  <a:gd name="T60" fmla="*/ 116 w 234"/>
                  <a:gd name="T61" fmla="*/ 12 h 234"/>
                  <a:gd name="T62" fmla="*/ 142 w 234"/>
                  <a:gd name="T63" fmla="*/ 17 h 234"/>
                  <a:gd name="T64" fmla="*/ 169 w 234"/>
                  <a:gd name="T65" fmla="*/ 28 h 234"/>
                  <a:gd name="T66" fmla="*/ 187 w 234"/>
                  <a:gd name="T67" fmla="*/ 38 h 234"/>
                  <a:gd name="T68" fmla="*/ 205 w 234"/>
                  <a:gd name="T69" fmla="*/ 59 h 234"/>
                  <a:gd name="T70" fmla="*/ 213 w 234"/>
                  <a:gd name="T71" fmla="*/ 76 h 234"/>
                  <a:gd name="T72" fmla="*/ 219 w 234"/>
                  <a:gd name="T73" fmla="*/ 100 h 234"/>
                  <a:gd name="T74" fmla="*/ 219 w 234"/>
                  <a:gd name="T75" fmla="*/ 134 h 234"/>
                  <a:gd name="T76" fmla="*/ 213 w 234"/>
                  <a:gd name="T77" fmla="*/ 157 h 234"/>
                  <a:gd name="T78" fmla="*/ 205 w 234"/>
                  <a:gd name="T79" fmla="*/ 175 h 234"/>
                  <a:gd name="T80" fmla="*/ 187 w 234"/>
                  <a:gd name="T81" fmla="*/ 196 h 234"/>
                  <a:gd name="T82" fmla="*/ 169 w 234"/>
                  <a:gd name="T83" fmla="*/ 206 h 234"/>
                  <a:gd name="T84" fmla="*/ 142 w 234"/>
                  <a:gd name="T85" fmla="*/ 217 h 234"/>
                  <a:gd name="T86" fmla="*/ 116 w 234"/>
                  <a:gd name="T87" fmla="*/ 221 h 234"/>
                  <a:gd name="T88" fmla="*/ 91 w 234"/>
                  <a:gd name="T89" fmla="*/ 217 h 234"/>
                  <a:gd name="T90" fmla="*/ 64 w 234"/>
                  <a:gd name="T91" fmla="*/ 209 h 234"/>
                  <a:gd name="T92" fmla="*/ 47 w 234"/>
                  <a:gd name="T93" fmla="*/ 196 h 234"/>
                  <a:gd name="T94" fmla="*/ 30 w 234"/>
                  <a:gd name="T95" fmla="*/ 175 h 234"/>
                  <a:gd name="T96" fmla="*/ 17 w 234"/>
                  <a:gd name="T97" fmla="*/ 148 h 234"/>
                  <a:gd name="T98" fmla="*/ 13 w 234"/>
                  <a:gd name="T99" fmla="*/ 128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4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2"/>
                    </a:lnTo>
                    <a:lnTo>
                      <a:pt x="5" y="147"/>
                    </a:lnTo>
                    <a:lnTo>
                      <a:pt x="5" y="153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3"/>
                    </a:lnTo>
                    <a:lnTo>
                      <a:pt x="24" y="187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6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7"/>
                    </a:lnTo>
                    <a:lnTo>
                      <a:pt x="66" y="223"/>
                    </a:lnTo>
                    <a:lnTo>
                      <a:pt x="72" y="226"/>
                    </a:lnTo>
                    <a:lnTo>
                      <a:pt x="80" y="229"/>
                    </a:lnTo>
                    <a:lnTo>
                      <a:pt x="87" y="229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4"/>
                    </a:lnTo>
                    <a:lnTo>
                      <a:pt x="127" y="234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29"/>
                    </a:lnTo>
                    <a:lnTo>
                      <a:pt x="152" y="229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19"/>
                    </a:lnTo>
                    <a:lnTo>
                      <a:pt x="184" y="215"/>
                    </a:lnTo>
                    <a:lnTo>
                      <a:pt x="192" y="206"/>
                    </a:lnTo>
                    <a:lnTo>
                      <a:pt x="197" y="204"/>
                    </a:lnTo>
                    <a:lnTo>
                      <a:pt x="198" y="200"/>
                    </a:lnTo>
                    <a:lnTo>
                      <a:pt x="207" y="192"/>
                    </a:lnTo>
                    <a:lnTo>
                      <a:pt x="209" y="187"/>
                    </a:lnTo>
                    <a:lnTo>
                      <a:pt x="213" y="183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3"/>
                    </a:lnTo>
                    <a:lnTo>
                      <a:pt x="230" y="147"/>
                    </a:lnTo>
                    <a:lnTo>
                      <a:pt x="232" y="142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6"/>
                    </a:lnTo>
                    <a:lnTo>
                      <a:pt x="232" y="100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2"/>
                    </a:lnTo>
                    <a:lnTo>
                      <a:pt x="223" y="65"/>
                    </a:lnTo>
                    <a:lnTo>
                      <a:pt x="219" y="59"/>
                    </a:lnTo>
                    <a:lnTo>
                      <a:pt x="215" y="55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2"/>
                    </a:lnTo>
                    <a:lnTo>
                      <a:pt x="198" y="34"/>
                    </a:lnTo>
                    <a:lnTo>
                      <a:pt x="197" y="29"/>
                    </a:lnTo>
                    <a:lnTo>
                      <a:pt x="192" y="28"/>
                    </a:lnTo>
                    <a:lnTo>
                      <a:pt x="184" y="19"/>
                    </a:lnTo>
                    <a:lnTo>
                      <a:pt x="178" y="14"/>
                    </a:lnTo>
                    <a:lnTo>
                      <a:pt x="162" y="8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1"/>
                    </a:lnTo>
                    <a:lnTo>
                      <a:pt x="133" y="1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1"/>
                    </a:lnTo>
                    <a:lnTo>
                      <a:pt x="91" y="1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8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29"/>
                    </a:lnTo>
                    <a:lnTo>
                      <a:pt x="30" y="38"/>
                    </a:lnTo>
                    <a:lnTo>
                      <a:pt x="28" y="42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5"/>
                    </a:lnTo>
                    <a:lnTo>
                      <a:pt x="11" y="65"/>
                    </a:lnTo>
                    <a:lnTo>
                      <a:pt x="9" y="72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0"/>
                    </a:lnTo>
                    <a:lnTo>
                      <a:pt x="0" y="106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6"/>
                    </a:lnTo>
                    <a:lnTo>
                      <a:pt x="16" y="100"/>
                    </a:lnTo>
                    <a:lnTo>
                      <a:pt x="16" y="95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6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59"/>
                    </a:lnTo>
                    <a:lnTo>
                      <a:pt x="32" y="55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8"/>
                    </a:lnTo>
                    <a:lnTo>
                      <a:pt x="51" y="36"/>
                    </a:lnTo>
                    <a:lnTo>
                      <a:pt x="55" y="31"/>
                    </a:lnTo>
                    <a:lnTo>
                      <a:pt x="60" y="29"/>
                    </a:lnTo>
                    <a:lnTo>
                      <a:pt x="64" y="25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4"/>
                    </a:lnTo>
                    <a:lnTo>
                      <a:pt x="99" y="14"/>
                    </a:lnTo>
                    <a:lnTo>
                      <a:pt x="106" y="12"/>
                    </a:lnTo>
                    <a:lnTo>
                      <a:pt x="116" y="12"/>
                    </a:lnTo>
                    <a:lnTo>
                      <a:pt x="127" y="12"/>
                    </a:lnTo>
                    <a:lnTo>
                      <a:pt x="133" y="14"/>
                    </a:lnTo>
                    <a:lnTo>
                      <a:pt x="137" y="14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1"/>
                    </a:lnTo>
                    <a:lnTo>
                      <a:pt x="179" y="31"/>
                    </a:lnTo>
                    <a:lnTo>
                      <a:pt x="184" y="36"/>
                    </a:lnTo>
                    <a:lnTo>
                      <a:pt x="187" y="38"/>
                    </a:lnTo>
                    <a:lnTo>
                      <a:pt x="190" y="42"/>
                    </a:lnTo>
                    <a:lnTo>
                      <a:pt x="198" y="51"/>
                    </a:lnTo>
                    <a:lnTo>
                      <a:pt x="200" y="55"/>
                    </a:lnTo>
                    <a:lnTo>
                      <a:pt x="205" y="59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6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5"/>
                    </a:lnTo>
                    <a:lnTo>
                      <a:pt x="219" y="100"/>
                    </a:lnTo>
                    <a:lnTo>
                      <a:pt x="222" y="106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2"/>
                    </a:lnTo>
                    <a:lnTo>
                      <a:pt x="217" y="148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5"/>
                    </a:lnTo>
                    <a:lnTo>
                      <a:pt x="207" y="170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3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6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7"/>
                    </a:lnTo>
                    <a:lnTo>
                      <a:pt x="142" y="217"/>
                    </a:lnTo>
                    <a:lnTo>
                      <a:pt x="137" y="219"/>
                    </a:lnTo>
                    <a:lnTo>
                      <a:pt x="133" y="219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19"/>
                    </a:lnTo>
                    <a:lnTo>
                      <a:pt x="96" y="219"/>
                    </a:lnTo>
                    <a:lnTo>
                      <a:pt x="91" y="217"/>
                    </a:lnTo>
                    <a:lnTo>
                      <a:pt x="85" y="217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7"/>
                    </a:lnTo>
                    <a:lnTo>
                      <a:pt x="36" y="183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0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8"/>
                    </a:lnTo>
                    <a:lnTo>
                      <a:pt x="17" y="142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17" name="Freeform 128"/>
              <p:cNvSpPr>
                <a:spLocks/>
              </p:cNvSpPr>
              <p:nvPr/>
            </p:nvSpPr>
            <p:spPr bwMode="auto">
              <a:xfrm>
                <a:off x="2069" y="2626"/>
                <a:ext cx="234" cy="234"/>
              </a:xfrm>
              <a:custGeom>
                <a:avLst/>
                <a:gdLst>
                  <a:gd name="T0" fmla="*/ 3 w 234"/>
                  <a:gd name="T1" fmla="*/ 142 h 234"/>
                  <a:gd name="T2" fmla="*/ 11 w 234"/>
                  <a:gd name="T3" fmla="*/ 168 h 234"/>
                  <a:gd name="T4" fmla="*/ 28 w 234"/>
                  <a:gd name="T5" fmla="*/ 192 h 234"/>
                  <a:gd name="T6" fmla="*/ 47 w 234"/>
                  <a:gd name="T7" fmla="*/ 211 h 234"/>
                  <a:gd name="T8" fmla="*/ 72 w 234"/>
                  <a:gd name="T9" fmla="*/ 226 h 234"/>
                  <a:gd name="T10" fmla="*/ 99 w 234"/>
                  <a:gd name="T11" fmla="*/ 232 h 234"/>
                  <a:gd name="T12" fmla="*/ 142 w 234"/>
                  <a:gd name="T13" fmla="*/ 232 h 234"/>
                  <a:gd name="T14" fmla="*/ 162 w 234"/>
                  <a:gd name="T15" fmla="*/ 226 h 234"/>
                  <a:gd name="T16" fmla="*/ 197 w 234"/>
                  <a:gd name="T17" fmla="*/ 204 h 234"/>
                  <a:gd name="T18" fmla="*/ 213 w 234"/>
                  <a:gd name="T19" fmla="*/ 183 h 234"/>
                  <a:gd name="T20" fmla="*/ 225 w 234"/>
                  <a:gd name="T21" fmla="*/ 162 h 234"/>
                  <a:gd name="T22" fmla="*/ 232 w 234"/>
                  <a:gd name="T23" fmla="*/ 134 h 234"/>
                  <a:gd name="T24" fmla="*/ 232 w 234"/>
                  <a:gd name="T25" fmla="*/ 92 h 234"/>
                  <a:gd name="T26" fmla="*/ 223 w 234"/>
                  <a:gd name="T27" fmla="*/ 65 h 234"/>
                  <a:gd name="T28" fmla="*/ 209 w 234"/>
                  <a:gd name="T29" fmla="*/ 47 h 234"/>
                  <a:gd name="T30" fmla="*/ 192 w 234"/>
                  <a:gd name="T31" fmla="*/ 28 h 234"/>
                  <a:gd name="T32" fmla="*/ 156 w 234"/>
                  <a:gd name="T33" fmla="*/ 6 h 234"/>
                  <a:gd name="T34" fmla="*/ 133 w 234"/>
                  <a:gd name="T35" fmla="*/ 1 h 234"/>
                  <a:gd name="T36" fmla="*/ 91 w 234"/>
                  <a:gd name="T37" fmla="*/ 1 h 234"/>
                  <a:gd name="T38" fmla="*/ 66 w 234"/>
                  <a:gd name="T39" fmla="*/ 11 h 234"/>
                  <a:gd name="T40" fmla="*/ 43 w 234"/>
                  <a:gd name="T41" fmla="*/ 28 h 234"/>
                  <a:gd name="T42" fmla="*/ 24 w 234"/>
                  <a:gd name="T43" fmla="*/ 47 h 234"/>
                  <a:gd name="T44" fmla="*/ 9 w 234"/>
                  <a:gd name="T45" fmla="*/ 72 h 234"/>
                  <a:gd name="T46" fmla="*/ 3 w 234"/>
                  <a:gd name="T47" fmla="*/ 100 h 234"/>
                  <a:gd name="T48" fmla="*/ 13 w 234"/>
                  <a:gd name="T49" fmla="*/ 106 h 234"/>
                  <a:gd name="T50" fmla="*/ 17 w 234"/>
                  <a:gd name="T51" fmla="*/ 85 h 234"/>
                  <a:gd name="T52" fmla="*/ 30 w 234"/>
                  <a:gd name="T53" fmla="*/ 59 h 234"/>
                  <a:gd name="T54" fmla="*/ 47 w 234"/>
                  <a:gd name="T55" fmla="*/ 38 h 234"/>
                  <a:gd name="T56" fmla="*/ 64 w 234"/>
                  <a:gd name="T57" fmla="*/ 25 h 234"/>
                  <a:gd name="T58" fmla="*/ 91 w 234"/>
                  <a:gd name="T59" fmla="*/ 17 h 234"/>
                  <a:gd name="T60" fmla="*/ 116 w 234"/>
                  <a:gd name="T61" fmla="*/ 12 h 234"/>
                  <a:gd name="T62" fmla="*/ 142 w 234"/>
                  <a:gd name="T63" fmla="*/ 17 h 234"/>
                  <a:gd name="T64" fmla="*/ 169 w 234"/>
                  <a:gd name="T65" fmla="*/ 28 h 234"/>
                  <a:gd name="T66" fmla="*/ 187 w 234"/>
                  <a:gd name="T67" fmla="*/ 38 h 234"/>
                  <a:gd name="T68" fmla="*/ 205 w 234"/>
                  <a:gd name="T69" fmla="*/ 59 h 234"/>
                  <a:gd name="T70" fmla="*/ 213 w 234"/>
                  <a:gd name="T71" fmla="*/ 76 h 234"/>
                  <a:gd name="T72" fmla="*/ 219 w 234"/>
                  <a:gd name="T73" fmla="*/ 100 h 234"/>
                  <a:gd name="T74" fmla="*/ 219 w 234"/>
                  <a:gd name="T75" fmla="*/ 134 h 234"/>
                  <a:gd name="T76" fmla="*/ 213 w 234"/>
                  <a:gd name="T77" fmla="*/ 157 h 234"/>
                  <a:gd name="T78" fmla="*/ 205 w 234"/>
                  <a:gd name="T79" fmla="*/ 175 h 234"/>
                  <a:gd name="T80" fmla="*/ 187 w 234"/>
                  <a:gd name="T81" fmla="*/ 196 h 234"/>
                  <a:gd name="T82" fmla="*/ 169 w 234"/>
                  <a:gd name="T83" fmla="*/ 206 h 234"/>
                  <a:gd name="T84" fmla="*/ 142 w 234"/>
                  <a:gd name="T85" fmla="*/ 217 h 234"/>
                  <a:gd name="T86" fmla="*/ 116 w 234"/>
                  <a:gd name="T87" fmla="*/ 221 h 234"/>
                  <a:gd name="T88" fmla="*/ 91 w 234"/>
                  <a:gd name="T89" fmla="*/ 217 h 234"/>
                  <a:gd name="T90" fmla="*/ 64 w 234"/>
                  <a:gd name="T91" fmla="*/ 209 h 234"/>
                  <a:gd name="T92" fmla="*/ 47 w 234"/>
                  <a:gd name="T93" fmla="*/ 196 h 234"/>
                  <a:gd name="T94" fmla="*/ 30 w 234"/>
                  <a:gd name="T95" fmla="*/ 175 h 234"/>
                  <a:gd name="T96" fmla="*/ 17 w 234"/>
                  <a:gd name="T97" fmla="*/ 148 h 234"/>
                  <a:gd name="T98" fmla="*/ 13 w 234"/>
                  <a:gd name="T99" fmla="*/ 128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4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2"/>
                    </a:lnTo>
                    <a:lnTo>
                      <a:pt x="5" y="147"/>
                    </a:lnTo>
                    <a:lnTo>
                      <a:pt x="5" y="153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3"/>
                    </a:lnTo>
                    <a:lnTo>
                      <a:pt x="24" y="187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6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7"/>
                    </a:lnTo>
                    <a:lnTo>
                      <a:pt x="66" y="223"/>
                    </a:lnTo>
                    <a:lnTo>
                      <a:pt x="72" y="226"/>
                    </a:lnTo>
                    <a:lnTo>
                      <a:pt x="80" y="229"/>
                    </a:lnTo>
                    <a:lnTo>
                      <a:pt x="87" y="229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4"/>
                    </a:lnTo>
                    <a:lnTo>
                      <a:pt x="127" y="234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29"/>
                    </a:lnTo>
                    <a:lnTo>
                      <a:pt x="152" y="229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19"/>
                    </a:lnTo>
                    <a:lnTo>
                      <a:pt x="184" y="215"/>
                    </a:lnTo>
                    <a:lnTo>
                      <a:pt x="192" y="206"/>
                    </a:lnTo>
                    <a:lnTo>
                      <a:pt x="197" y="204"/>
                    </a:lnTo>
                    <a:lnTo>
                      <a:pt x="198" y="200"/>
                    </a:lnTo>
                    <a:lnTo>
                      <a:pt x="207" y="192"/>
                    </a:lnTo>
                    <a:lnTo>
                      <a:pt x="209" y="187"/>
                    </a:lnTo>
                    <a:lnTo>
                      <a:pt x="213" y="183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3"/>
                    </a:lnTo>
                    <a:lnTo>
                      <a:pt x="230" y="147"/>
                    </a:lnTo>
                    <a:lnTo>
                      <a:pt x="232" y="142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6"/>
                    </a:lnTo>
                    <a:lnTo>
                      <a:pt x="232" y="100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2"/>
                    </a:lnTo>
                    <a:lnTo>
                      <a:pt x="223" y="65"/>
                    </a:lnTo>
                    <a:lnTo>
                      <a:pt x="219" y="59"/>
                    </a:lnTo>
                    <a:lnTo>
                      <a:pt x="215" y="55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2"/>
                    </a:lnTo>
                    <a:lnTo>
                      <a:pt x="198" y="34"/>
                    </a:lnTo>
                    <a:lnTo>
                      <a:pt x="197" y="29"/>
                    </a:lnTo>
                    <a:lnTo>
                      <a:pt x="192" y="28"/>
                    </a:lnTo>
                    <a:lnTo>
                      <a:pt x="184" y="19"/>
                    </a:lnTo>
                    <a:lnTo>
                      <a:pt x="178" y="14"/>
                    </a:lnTo>
                    <a:lnTo>
                      <a:pt x="162" y="8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1"/>
                    </a:lnTo>
                    <a:lnTo>
                      <a:pt x="133" y="1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1"/>
                    </a:lnTo>
                    <a:lnTo>
                      <a:pt x="91" y="1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8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29"/>
                    </a:lnTo>
                    <a:lnTo>
                      <a:pt x="30" y="38"/>
                    </a:lnTo>
                    <a:lnTo>
                      <a:pt x="28" y="42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5"/>
                    </a:lnTo>
                    <a:lnTo>
                      <a:pt x="11" y="65"/>
                    </a:lnTo>
                    <a:lnTo>
                      <a:pt x="9" y="72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0"/>
                    </a:lnTo>
                    <a:lnTo>
                      <a:pt x="0" y="106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6"/>
                    </a:lnTo>
                    <a:lnTo>
                      <a:pt x="16" y="100"/>
                    </a:lnTo>
                    <a:lnTo>
                      <a:pt x="16" y="95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6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59"/>
                    </a:lnTo>
                    <a:lnTo>
                      <a:pt x="32" y="55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8"/>
                    </a:lnTo>
                    <a:lnTo>
                      <a:pt x="51" y="36"/>
                    </a:lnTo>
                    <a:lnTo>
                      <a:pt x="55" y="31"/>
                    </a:lnTo>
                    <a:lnTo>
                      <a:pt x="60" y="29"/>
                    </a:lnTo>
                    <a:lnTo>
                      <a:pt x="64" y="25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4"/>
                    </a:lnTo>
                    <a:lnTo>
                      <a:pt x="99" y="14"/>
                    </a:lnTo>
                    <a:lnTo>
                      <a:pt x="106" y="12"/>
                    </a:lnTo>
                    <a:lnTo>
                      <a:pt x="116" y="12"/>
                    </a:lnTo>
                    <a:lnTo>
                      <a:pt x="127" y="12"/>
                    </a:lnTo>
                    <a:lnTo>
                      <a:pt x="133" y="14"/>
                    </a:lnTo>
                    <a:lnTo>
                      <a:pt x="137" y="14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1"/>
                    </a:lnTo>
                    <a:lnTo>
                      <a:pt x="179" y="31"/>
                    </a:lnTo>
                    <a:lnTo>
                      <a:pt x="184" y="36"/>
                    </a:lnTo>
                    <a:lnTo>
                      <a:pt x="187" y="38"/>
                    </a:lnTo>
                    <a:lnTo>
                      <a:pt x="190" y="42"/>
                    </a:lnTo>
                    <a:lnTo>
                      <a:pt x="198" y="51"/>
                    </a:lnTo>
                    <a:lnTo>
                      <a:pt x="200" y="55"/>
                    </a:lnTo>
                    <a:lnTo>
                      <a:pt x="205" y="59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6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5"/>
                    </a:lnTo>
                    <a:lnTo>
                      <a:pt x="219" y="100"/>
                    </a:lnTo>
                    <a:lnTo>
                      <a:pt x="222" y="106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2"/>
                    </a:lnTo>
                    <a:lnTo>
                      <a:pt x="217" y="148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5"/>
                    </a:lnTo>
                    <a:lnTo>
                      <a:pt x="207" y="170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3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6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7"/>
                    </a:lnTo>
                    <a:lnTo>
                      <a:pt x="142" y="217"/>
                    </a:lnTo>
                    <a:lnTo>
                      <a:pt x="137" y="219"/>
                    </a:lnTo>
                    <a:lnTo>
                      <a:pt x="133" y="219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19"/>
                    </a:lnTo>
                    <a:lnTo>
                      <a:pt x="96" y="219"/>
                    </a:lnTo>
                    <a:lnTo>
                      <a:pt x="91" y="217"/>
                    </a:lnTo>
                    <a:lnTo>
                      <a:pt x="85" y="217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7"/>
                    </a:lnTo>
                    <a:lnTo>
                      <a:pt x="36" y="183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0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8"/>
                    </a:lnTo>
                    <a:lnTo>
                      <a:pt x="17" y="142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no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467" name="Rectangle 130"/>
            <p:cNvSpPr>
              <a:spLocks noChangeArrowheads="1"/>
            </p:cNvSpPr>
            <p:nvPr/>
          </p:nvSpPr>
          <p:spPr bwMode="auto">
            <a:xfrm>
              <a:off x="3395663" y="4271963"/>
              <a:ext cx="149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68" name="Rectangle 131"/>
            <p:cNvSpPr>
              <a:spLocks noChangeArrowheads="1"/>
            </p:cNvSpPr>
            <p:nvPr/>
          </p:nvSpPr>
          <p:spPr bwMode="auto">
            <a:xfrm>
              <a:off x="3735388" y="3463926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69" name="Rectangle 132"/>
            <p:cNvSpPr>
              <a:spLocks noChangeArrowheads="1"/>
            </p:cNvSpPr>
            <p:nvPr/>
          </p:nvSpPr>
          <p:spPr bwMode="auto">
            <a:xfrm>
              <a:off x="3735388" y="4219576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70" name="Rectangle 133"/>
            <p:cNvSpPr>
              <a:spLocks noChangeArrowheads="1"/>
            </p:cNvSpPr>
            <p:nvPr/>
          </p:nvSpPr>
          <p:spPr bwMode="auto">
            <a:xfrm>
              <a:off x="3470275" y="4598988"/>
              <a:ext cx="1619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2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71" name="Rectangle 134"/>
            <p:cNvSpPr>
              <a:spLocks noChangeArrowheads="1"/>
            </p:cNvSpPr>
            <p:nvPr/>
          </p:nvSpPr>
          <p:spPr bwMode="auto">
            <a:xfrm>
              <a:off x="2019300" y="4102101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72" name="Rectangle 135"/>
            <p:cNvSpPr>
              <a:spLocks noChangeArrowheads="1"/>
            </p:cNvSpPr>
            <p:nvPr/>
          </p:nvSpPr>
          <p:spPr bwMode="auto">
            <a:xfrm>
              <a:off x="2124075" y="4214813"/>
              <a:ext cx="12182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W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73" name="Rectangle 136"/>
            <p:cNvSpPr>
              <a:spLocks noChangeArrowheads="1"/>
            </p:cNvSpPr>
            <p:nvPr/>
          </p:nvSpPr>
          <p:spPr bwMode="auto">
            <a:xfrm>
              <a:off x="2252663" y="425926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74" name="Rectangle 137"/>
            <p:cNvSpPr>
              <a:spLocks noChangeArrowheads="1"/>
            </p:cNvSpPr>
            <p:nvPr/>
          </p:nvSpPr>
          <p:spPr bwMode="auto">
            <a:xfrm>
              <a:off x="2501900" y="4143376"/>
              <a:ext cx="19396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W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75" name="Rectangle 138"/>
            <p:cNvSpPr>
              <a:spLocks noChangeArrowheads="1"/>
            </p:cNvSpPr>
            <p:nvPr/>
          </p:nvSpPr>
          <p:spPr bwMode="auto">
            <a:xfrm>
              <a:off x="2687638" y="4257676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476" name="Group 142"/>
            <p:cNvGrpSpPr>
              <a:grpSpLocks/>
            </p:cNvGrpSpPr>
            <p:nvPr/>
          </p:nvGrpSpPr>
          <p:grpSpPr bwMode="auto">
            <a:xfrm>
              <a:off x="3460785" y="3638547"/>
              <a:ext cx="49213" cy="463550"/>
              <a:chOff x="2180" y="2292"/>
              <a:chExt cx="31" cy="292"/>
            </a:xfrm>
          </p:grpSpPr>
          <p:sp>
            <p:nvSpPr>
              <p:cNvPr id="60613" name="Rectangle 139"/>
              <p:cNvSpPr>
                <a:spLocks noChangeArrowheads="1"/>
              </p:cNvSpPr>
              <p:nvPr/>
            </p:nvSpPr>
            <p:spPr bwMode="auto">
              <a:xfrm>
                <a:off x="2180" y="2292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614" name="Rectangle 140"/>
              <p:cNvSpPr>
                <a:spLocks noChangeArrowheads="1"/>
              </p:cNvSpPr>
              <p:nvPr/>
            </p:nvSpPr>
            <p:spPr bwMode="auto">
              <a:xfrm>
                <a:off x="2180" y="2370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615" name="Rectangle 141"/>
              <p:cNvSpPr>
                <a:spLocks noChangeArrowheads="1"/>
              </p:cNvSpPr>
              <p:nvPr/>
            </p:nvSpPr>
            <p:spPr bwMode="auto">
              <a:xfrm>
                <a:off x="2180" y="2448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0477" name="Rectangle 143"/>
            <p:cNvSpPr>
              <a:spLocks noChangeArrowheads="1"/>
            </p:cNvSpPr>
            <p:nvPr/>
          </p:nvSpPr>
          <p:spPr bwMode="auto">
            <a:xfrm>
              <a:off x="1355725" y="1100138"/>
              <a:ext cx="108459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Teilsystem</a:t>
              </a:r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1a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78" name="Rectangle 144"/>
            <p:cNvSpPr>
              <a:spLocks noChangeArrowheads="1"/>
            </p:cNvSpPr>
            <p:nvPr/>
          </p:nvSpPr>
          <p:spPr bwMode="auto">
            <a:xfrm>
              <a:off x="1355725" y="3159126"/>
              <a:ext cx="108459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Teilsystem</a:t>
              </a:r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1b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480" name="Group 150"/>
            <p:cNvGrpSpPr>
              <a:grpSpLocks/>
            </p:cNvGrpSpPr>
            <p:nvPr/>
          </p:nvGrpSpPr>
          <p:grpSpPr bwMode="auto">
            <a:xfrm>
              <a:off x="1254125" y="1050926"/>
              <a:ext cx="2847975" cy="1903413"/>
              <a:chOff x="790" y="662"/>
              <a:chExt cx="1794" cy="1199"/>
            </a:xfrm>
          </p:grpSpPr>
          <p:sp>
            <p:nvSpPr>
              <p:cNvPr id="60609" name="Freeform 148"/>
              <p:cNvSpPr>
                <a:spLocks/>
              </p:cNvSpPr>
              <p:nvPr/>
            </p:nvSpPr>
            <p:spPr bwMode="auto">
              <a:xfrm>
                <a:off x="795" y="667"/>
                <a:ext cx="1784" cy="1189"/>
              </a:xfrm>
              <a:custGeom>
                <a:avLst/>
                <a:gdLst>
                  <a:gd name="T0" fmla="*/ 626 w 17392"/>
                  <a:gd name="T1" fmla="*/ 0 h 11542"/>
                  <a:gd name="T2" fmla="*/ 0 w 17392"/>
                  <a:gd name="T3" fmla="*/ 626 h 11542"/>
                  <a:gd name="T4" fmla="*/ 0 w 17392"/>
                  <a:gd name="T5" fmla="*/ 10917 h 11542"/>
                  <a:gd name="T6" fmla="*/ 626 w 17392"/>
                  <a:gd name="T7" fmla="*/ 11542 h 11542"/>
                  <a:gd name="T8" fmla="*/ 16767 w 17392"/>
                  <a:gd name="T9" fmla="*/ 11542 h 11542"/>
                  <a:gd name="T10" fmla="*/ 17392 w 17392"/>
                  <a:gd name="T11" fmla="*/ 10917 h 11542"/>
                  <a:gd name="T12" fmla="*/ 17392 w 17392"/>
                  <a:gd name="T13" fmla="*/ 626 h 11542"/>
                  <a:gd name="T14" fmla="*/ 16767 w 17392"/>
                  <a:gd name="T15" fmla="*/ 0 h 11542"/>
                  <a:gd name="T16" fmla="*/ 626 w 17392"/>
                  <a:gd name="T17" fmla="*/ 0 h 115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92" h="11542">
                    <a:moveTo>
                      <a:pt x="626" y="0"/>
                    </a:moveTo>
                    <a:cubicBezTo>
                      <a:pt x="280" y="0"/>
                      <a:pt x="0" y="280"/>
                      <a:pt x="0" y="626"/>
                    </a:cubicBezTo>
                    <a:lnTo>
                      <a:pt x="0" y="10917"/>
                    </a:lnTo>
                    <a:cubicBezTo>
                      <a:pt x="0" y="11262"/>
                      <a:pt x="280" y="11542"/>
                      <a:pt x="626" y="11542"/>
                    </a:cubicBezTo>
                    <a:lnTo>
                      <a:pt x="16767" y="11542"/>
                    </a:lnTo>
                    <a:cubicBezTo>
                      <a:pt x="17112" y="11542"/>
                      <a:pt x="17392" y="11262"/>
                      <a:pt x="17392" y="10917"/>
                    </a:cubicBezTo>
                    <a:lnTo>
                      <a:pt x="17392" y="626"/>
                    </a:lnTo>
                    <a:cubicBezTo>
                      <a:pt x="17392" y="280"/>
                      <a:pt x="17112" y="0"/>
                      <a:pt x="16767" y="0"/>
                    </a:cubicBezTo>
                    <a:lnTo>
                      <a:pt x="626" y="0"/>
                    </a:lnTo>
                    <a:close/>
                  </a:path>
                </a:pathLst>
              </a:custGeom>
              <a:solidFill>
                <a:srgbClr val="EAEAE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10" name="Freeform 149"/>
              <p:cNvSpPr>
                <a:spLocks noEditPoints="1"/>
              </p:cNvSpPr>
              <p:nvPr/>
            </p:nvSpPr>
            <p:spPr bwMode="auto">
              <a:xfrm>
                <a:off x="790" y="662"/>
                <a:ext cx="1794" cy="1199"/>
              </a:xfrm>
              <a:custGeom>
                <a:avLst/>
                <a:gdLst>
                  <a:gd name="T0" fmla="*/ 1653 w 1794"/>
                  <a:gd name="T1" fmla="*/ 11 h 1199"/>
                  <a:gd name="T2" fmla="*/ 1540 w 1794"/>
                  <a:gd name="T3" fmla="*/ 11 h 1199"/>
                  <a:gd name="T4" fmla="*/ 1427 w 1794"/>
                  <a:gd name="T5" fmla="*/ 11 h 1199"/>
                  <a:gd name="T6" fmla="*/ 1315 w 1794"/>
                  <a:gd name="T7" fmla="*/ 11 h 1199"/>
                  <a:gd name="T8" fmla="*/ 1202 w 1794"/>
                  <a:gd name="T9" fmla="*/ 11 h 1199"/>
                  <a:gd name="T10" fmla="*/ 1089 w 1794"/>
                  <a:gd name="T11" fmla="*/ 11 h 1199"/>
                  <a:gd name="T12" fmla="*/ 976 w 1794"/>
                  <a:gd name="T13" fmla="*/ 11 h 1199"/>
                  <a:gd name="T14" fmla="*/ 863 w 1794"/>
                  <a:gd name="T15" fmla="*/ 11 h 1199"/>
                  <a:gd name="T16" fmla="*/ 750 w 1794"/>
                  <a:gd name="T17" fmla="*/ 11 h 1199"/>
                  <a:gd name="T18" fmla="*/ 637 w 1794"/>
                  <a:gd name="T19" fmla="*/ 11 h 1199"/>
                  <a:gd name="T20" fmla="*/ 525 w 1794"/>
                  <a:gd name="T21" fmla="*/ 11 h 1199"/>
                  <a:gd name="T22" fmla="*/ 412 w 1794"/>
                  <a:gd name="T23" fmla="*/ 11 h 1199"/>
                  <a:gd name="T24" fmla="*/ 299 w 1794"/>
                  <a:gd name="T25" fmla="*/ 11 h 1199"/>
                  <a:gd name="T26" fmla="*/ 186 w 1794"/>
                  <a:gd name="T27" fmla="*/ 11 h 1199"/>
                  <a:gd name="T28" fmla="*/ 69 w 1794"/>
                  <a:gd name="T29" fmla="*/ 0 h 1199"/>
                  <a:gd name="T30" fmla="*/ 15 w 1794"/>
                  <a:gd name="T31" fmla="*/ 47 h 1199"/>
                  <a:gd name="T32" fmla="*/ 32 w 1794"/>
                  <a:gd name="T33" fmla="*/ 11 h 1199"/>
                  <a:gd name="T34" fmla="*/ 0 w 1794"/>
                  <a:gd name="T35" fmla="*/ 119 h 1199"/>
                  <a:gd name="T36" fmla="*/ 0 w 1794"/>
                  <a:gd name="T37" fmla="*/ 232 h 1199"/>
                  <a:gd name="T38" fmla="*/ 0 w 1794"/>
                  <a:gd name="T39" fmla="*/ 346 h 1199"/>
                  <a:gd name="T40" fmla="*/ 0 w 1794"/>
                  <a:gd name="T41" fmla="*/ 459 h 1199"/>
                  <a:gd name="T42" fmla="*/ 0 w 1794"/>
                  <a:gd name="T43" fmla="*/ 572 h 1199"/>
                  <a:gd name="T44" fmla="*/ 0 w 1794"/>
                  <a:gd name="T45" fmla="*/ 685 h 1199"/>
                  <a:gd name="T46" fmla="*/ 0 w 1794"/>
                  <a:gd name="T47" fmla="*/ 799 h 1199"/>
                  <a:gd name="T48" fmla="*/ 0 w 1794"/>
                  <a:gd name="T49" fmla="*/ 912 h 1199"/>
                  <a:gd name="T50" fmla="*/ 0 w 1794"/>
                  <a:gd name="T51" fmla="*/ 1025 h 1199"/>
                  <a:gd name="T52" fmla="*/ 15 w 1794"/>
                  <a:gd name="T53" fmla="*/ 1153 h 1199"/>
                  <a:gd name="T54" fmla="*/ 3 w 1794"/>
                  <a:gd name="T55" fmla="*/ 1150 h 1199"/>
                  <a:gd name="T56" fmla="*/ 48 w 1794"/>
                  <a:gd name="T57" fmla="*/ 1196 h 1199"/>
                  <a:gd name="T58" fmla="*/ 172 w 1794"/>
                  <a:gd name="T59" fmla="*/ 1199 h 1199"/>
                  <a:gd name="T60" fmla="*/ 285 w 1794"/>
                  <a:gd name="T61" fmla="*/ 1199 h 1199"/>
                  <a:gd name="T62" fmla="*/ 398 w 1794"/>
                  <a:gd name="T63" fmla="*/ 1199 h 1199"/>
                  <a:gd name="T64" fmla="*/ 510 w 1794"/>
                  <a:gd name="T65" fmla="*/ 1199 h 1199"/>
                  <a:gd name="T66" fmla="*/ 623 w 1794"/>
                  <a:gd name="T67" fmla="*/ 1199 h 1199"/>
                  <a:gd name="T68" fmla="*/ 736 w 1794"/>
                  <a:gd name="T69" fmla="*/ 1199 h 1199"/>
                  <a:gd name="T70" fmla="*/ 849 w 1794"/>
                  <a:gd name="T71" fmla="*/ 1199 h 1199"/>
                  <a:gd name="T72" fmla="*/ 962 w 1794"/>
                  <a:gd name="T73" fmla="*/ 1199 h 1199"/>
                  <a:gd name="T74" fmla="*/ 1075 w 1794"/>
                  <a:gd name="T75" fmla="*/ 1199 h 1199"/>
                  <a:gd name="T76" fmla="*/ 1188 w 1794"/>
                  <a:gd name="T77" fmla="*/ 1199 h 1199"/>
                  <a:gd name="T78" fmla="*/ 1300 w 1794"/>
                  <a:gd name="T79" fmla="*/ 1199 h 1199"/>
                  <a:gd name="T80" fmla="*/ 1413 w 1794"/>
                  <a:gd name="T81" fmla="*/ 1199 h 1199"/>
                  <a:gd name="T82" fmla="*/ 1526 w 1794"/>
                  <a:gd name="T83" fmla="*/ 1199 h 1199"/>
                  <a:gd name="T84" fmla="*/ 1639 w 1794"/>
                  <a:gd name="T85" fmla="*/ 1199 h 1199"/>
                  <a:gd name="T86" fmla="*/ 1748 w 1794"/>
                  <a:gd name="T87" fmla="*/ 1184 h 1199"/>
                  <a:gd name="T88" fmla="*/ 1779 w 1794"/>
                  <a:gd name="T89" fmla="*/ 1152 h 1199"/>
                  <a:gd name="T90" fmla="*/ 1786 w 1794"/>
                  <a:gd name="T91" fmla="*/ 1163 h 1199"/>
                  <a:gd name="T92" fmla="*/ 1784 w 1794"/>
                  <a:gd name="T93" fmla="*/ 1018 h 1199"/>
                  <a:gd name="T94" fmla="*/ 1784 w 1794"/>
                  <a:gd name="T95" fmla="*/ 905 h 1199"/>
                  <a:gd name="T96" fmla="*/ 1784 w 1794"/>
                  <a:gd name="T97" fmla="*/ 792 h 1199"/>
                  <a:gd name="T98" fmla="*/ 1784 w 1794"/>
                  <a:gd name="T99" fmla="*/ 679 h 1199"/>
                  <a:gd name="T100" fmla="*/ 1784 w 1794"/>
                  <a:gd name="T101" fmla="*/ 565 h 1199"/>
                  <a:gd name="T102" fmla="*/ 1784 w 1794"/>
                  <a:gd name="T103" fmla="*/ 452 h 1199"/>
                  <a:gd name="T104" fmla="*/ 1784 w 1794"/>
                  <a:gd name="T105" fmla="*/ 339 h 1199"/>
                  <a:gd name="T106" fmla="*/ 1784 w 1794"/>
                  <a:gd name="T107" fmla="*/ 225 h 1199"/>
                  <a:gd name="T108" fmla="*/ 1784 w 1794"/>
                  <a:gd name="T109" fmla="*/ 112 h 1199"/>
                  <a:gd name="T110" fmla="*/ 1777 w 1794"/>
                  <a:gd name="T111" fmla="*/ 41 h 1199"/>
                  <a:gd name="T112" fmla="*/ 1764 w 1794"/>
                  <a:gd name="T113" fmla="*/ 12 h 1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794" h="1199">
                    <a:moveTo>
                      <a:pt x="1725" y="11"/>
                    </a:moveTo>
                    <a:lnTo>
                      <a:pt x="1684" y="11"/>
                    </a:lnTo>
                    <a:lnTo>
                      <a:pt x="1684" y="0"/>
                    </a:lnTo>
                    <a:lnTo>
                      <a:pt x="1725" y="0"/>
                    </a:lnTo>
                    <a:lnTo>
                      <a:pt x="1725" y="11"/>
                    </a:lnTo>
                    <a:close/>
                    <a:moveTo>
                      <a:pt x="1653" y="11"/>
                    </a:moveTo>
                    <a:lnTo>
                      <a:pt x="1643" y="11"/>
                    </a:lnTo>
                    <a:lnTo>
                      <a:pt x="1643" y="0"/>
                    </a:lnTo>
                    <a:lnTo>
                      <a:pt x="1653" y="0"/>
                    </a:lnTo>
                    <a:lnTo>
                      <a:pt x="1653" y="11"/>
                    </a:lnTo>
                    <a:close/>
                    <a:moveTo>
                      <a:pt x="1612" y="11"/>
                    </a:moveTo>
                    <a:lnTo>
                      <a:pt x="1571" y="11"/>
                    </a:lnTo>
                    <a:lnTo>
                      <a:pt x="1571" y="0"/>
                    </a:lnTo>
                    <a:lnTo>
                      <a:pt x="1612" y="0"/>
                    </a:lnTo>
                    <a:lnTo>
                      <a:pt x="1612" y="11"/>
                    </a:lnTo>
                    <a:close/>
                    <a:moveTo>
                      <a:pt x="1540" y="11"/>
                    </a:moveTo>
                    <a:lnTo>
                      <a:pt x="1530" y="11"/>
                    </a:lnTo>
                    <a:lnTo>
                      <a:pt x="1530" y="0"/>
                    </a:lnTo>
                    <a:lnTo>
                      <a:pt x="1540" y="0"/>
                    </a:lnTo>
                    <a:lnTo>
                      <a:pt x="1540" y="11"/>
                    </a:lnTo>
                    <a:close/>
                    <a:moveTo>
                      <a:pt x="1499" y="11"/>
                    </a:moveTo>
                    <a:lnTo>
                      <a:pt x="1458" y="11"/>
                    </a:lnTo>
                    <a:lnTo>
                      <a:pt x="1458" y="0"/>
                    </a:lnTo>
                    <a:lnTo>
                      <a:pt x="1499" y="0"/>
                    </a:lnTo>
                    <a:lnTo>
                      <a:pt x="1499" y="11"/>
                    </a:lnTo>
                    <a:close/>
                    <a:moveTo>
                      <a:pt x="1427" y="11"/>
                    </a:moveTo>
                    <a:lnTo>
                      <a:pt x="1417" y="11"/>
                    </a:lnTo>
                    <a:lnTo>
                      <a:pt x="1417" y="0"/>
                    </a:lnTo>
                    <a:lnTo>
                      <a:pt x="1427" y="0"/>
                    </a:lnTo>
                    <a:lnTo>
                      <a:pt x="1427" y="11"/>
                    </a:lnTo>
                    <a:close/>
                    <a:moveTo>
                      <a:pt x="1386" y="11"/>
                    </a:moveTo>
                    <a:lnTo>
                      <a:pt x="1345" y="11"/>
                    </a:lnTo>
                    <a:lnTo>
                      <a:pt x="1345" y="0"/>
                    </a:lnTo>
                    <a:lnTo>
                      <a:pt x="1386" y="0"/>
                    </a:lnTo>
                    <a:lnTo>
                      <a:pt x="1386" y="11"/>
                    </a:lnTo>
                    <a:close/>
                    <a:moveTo>
                      <a:pt x="1315" y="11"/>
                    </a:moveTo>
                    <a:lnTo>
                      <a:pt x="1304" y="11"/>
                    </a:lnTo>
                    <a:lnTo>
                      <a:pt x="1304" y="0"/>
                    </a:lnTo>
                    <a:lnTo>
                      <a:pt x="1315" y="0"/>
                    </a:lnTo>
                    <a:lnTo>
                      <a:pt x="1315" y="11"/>
                    </a:lnTo>
                    <a:close/>
                    <a:moveTo>
                      <a:pt x="1273" y="11"/>
                    </a:moveTo>
                    <a:lnTo>
                      <a:pt x="1232" y="11"/>
                    </a:lnTo>
                    <a:lnTo>
                      <a:pt x="1232" y="0"/>
                    </a:lnTo>
                    <a:lnTo>
                      <a:pt x="1273" y="0"/>
                    </a:lnTo>
                    <a:lnTo>
                      <a:pt x="1273" y="11"/>
                    </a:lnTo>
                    <a:close/>
                    <a:moveTo>
                      <a:pt x="1202" y="11"/>
                    </a:moveTo>
                    <a:lnTo>
                      <a:pt x="1191" y="11"/>
                    </a:lnTo>
                    <a:lnTo>
                      <a:pt x="1191" y="0"/>
                    </a:lnTo>
                    <a:lnTo>
                      <a:pt x="1202" y="0"/>
                    </a:lnTo>
                    <a:lnTo>
                      <a:pt x="1202" y="11"/>
                    </a:lnTo>
                    <a:close/>
                    <a:moveTo>
                      <a:pt x="1161" y="11"/>
                    </a:moveTo>
                    <a:lnTo>
                      <a:pt x="1120" y="11"/>
                    </a:lnTo>
                    <a:lnTo>
                      <a:pt x="1120" y="0"/>
                    </a:lnTo>
                    <a:lnTo>
                      <a:pt x="1161" y="0"/>
                    </a:lnTo>
                    <a:lnTo>
                      <a:pt x="1161" y="11"/>
                    </a:lnTo>
                    <a:close/>
                    <a:moveTo>
                      <a:pt x="1089" y="11"/>
                    </a:moveTo>
                    <a:lnTo>
                      <a:pt x="1079" y="11"/>
                    </a:lnTo>
                    <a:lnTo>
                      <a:pt x="1079" y="0"/>
                    </a:lnTo>
                    <a:lnTo>
                      <a:pt x="1089" y="0"/>
                    </a:lnTo>
                    <a:lnTo>
                      <a:pt x="1089" y="11"/>
                    </a:lnTo>
                    <a:close/>
                    <a:moveTo>
                      <a:pt x="1048" y="11"/>
                    </a:moveTo>
                    <a:lnTo>
                      <a:pt x="1007" y="11"/>
                    </a:lnTo>
                    <a:lnTo>
                      <a:pt x="1007" y="0"/>
                    </a:lnTo>
                    <a:lnTo>
                      <a:pt x="1048" y="0"/>
                    </a:lnTo>
                    <a:lnTo>
                      <a:pt x="1048" y="11"/>
                    </a:lnTo>
                    <a:close/>
                    <a:moveTo>
                      <a:pt x="976" y="11"/>
                    </a:moveTo>
                    <a:lnTo>
                      <a:pt x="966" y="11"/>
                    </a:lnTo>
                    <a:lnTo>
                      <a:pt x="966" y="0"/>
                    </a:lnTo>
                    <a:lnTo>
                      <a:pt x="976" y="0"/>
                    </a:lnTo>
                    <a:lnTo>
                      <a:pt x="976" y="11"/>
                    </a:lnTo>
                    <a:close/>
                    <a:moveTo>
                      <a:pt x="935" y="11"/>
                    </a:moveTo>
                    <a:lnTo>
                      <a:pt x="894" y="11"/>
                    </a:lnTo>
                    <a:lnTo>
                      <a:pt x="894" y="0"/>
                    </a:lnTo>
                    <a:lnTo>
                      <a:pt x="935" y="0"/>
                    </a:lnTo>
                    <a:lnTo>
                      <a:pt x="935" y="11"/>
                    </a:lnTo>
                    <a:close/>
                    <a:moveTo>
                      <a:pt x="863" y="11"/>
                    </a:moveTo>
                    <a:lnTo>
                      <a:pt x="853" y="11"/>
                    </a:lnTo>
                    <a:lnTo>
                      <a:pt x="853" y="0"/>
                    </a:lnTo>
                    <a:lnTo>
                      <a:pt x="863" y="0"/>
                    </a:lnTo>
                    <a:lnTo>
                      <a:pt x="863" y="11"/>
                    </a:lnTo>
                    <a:close/>
                    <a:moveTo>
                      <a:pt x="822" y="11"/>
                    </a:moveTo>
                    <a:lnTo>
                      <a:pt x="781" y="11"/>
                    </a:lnTo>
                    <a:lnTo>
                      <a:pt x="781" y="0"/>
                    </a:lnTo>
                    <a:lnTo>
                      <a:pt x="822" y="0"/>
                    </a:lnTo>
                    <a:lnTo>
                      <a:pt x="822" y="11"/>
                    </a:lnTo>
                    <a:close/>
                    <a:moveTo>
                      <a:pt x="750" y="11"/>
                    </a:moveTo>
                    <a:lnTo>
                      <a:pt x="740" y="11"/>
                    </a:lnTo>
                    <a:lnTo>
                      <a:pt x="740" y="0"/>
                    </a:lnTo>
                    <a:lnTo>
                      <a:pt x="750" y="0"/>
                    </a:lnTo>
                    <a:lnTo>
                      <a:pt x="750" y="11"/>
                    </a:lnTo>
                    <a:close/>
                    <a:moveTo>
                      <a:pt x="709" y="11"/>
                    </a:moveTo>
                    <a:lnTo>
                      <a:pt x="668" y="11"/>
                    </a:lnTo>
                    <a:lnTo>
                      <a:pt x="668" y="0"/>
                    </a:lnTo>
                    <a:lnTo>
                      <a:pt x="709" y="0"/>
                    </a:lnTo>
                    <a:lnTo>
                      <a:pt x="709" y="11"/>
                    </a:lnTo>
                    <a:close/>
                    <a:moveTo>
                      <a:pt x="637" y="11"/>
                    </a:moveTo>
                    <a:lnTo>
                      <a:pt x="627" y="11"/>
                    </a:lnTo>
                    <a:lnTo>
                      <a:pt x="627" y="0"/>
                    </a:lnTo>
                    <a:lnTo>
                      <a:pt x="637" y="0"/>
                    </a:lnTo>
                    <a:lnTo>
                      <a:pt x="637" y="11"/>
                    </a:lnTo>
                    <a:close/>
                    <a:moveTo>
                      <a:pt x="596" y="11"/>
                    </a:moveTo>
                    <a:lnTo>
                      <a:pt x="555" y="11"/>
                    </a:lnTo>
                    <a:lnTo>
                      <a:pt x="555" y="0"/>
                    </a:lnTo>
                    <a:lnTo>
                      <a:pt x="596" y="0"/>
                    </a:lnTo>
                    <a:lnTo>
                      <a:pt x="596" y="11"/>
                    </a:lnTo>
                    <a:close/>
                    <a:moveTo>
                      <a:pt x="525" y="11"/>
                    </a:moveTo>
                    <a:lnTo>
                      <a:pt x="514" y="11"/>
                    </a:lnTo>
                    <a:lnTo>
                      <a:pt x="514" y="0"/>
                    </a:lnTo>
                    <a:lnTo>
                      <a:pt x="525" y="0"/>
                    </a:lnTo>
                    <a:lnTo>
                      <a:pt x="525" y="11"/>
                    </a:lnTo>
                    <a:close/>
                    <a:moveTo>
                      <a:pt x="484" y="11"/>
                    </a:moveTo>
                    <a:lnTo>
                      <a:pt x="443" y="11"/>
                    </a:lnTo>
                    <a:lnTo>
                      <a:pt x="443" y="0"/>
                    </a:lnTo>
                    <a:lnTo>
                      <a:pt x="484" y="0"/>
                    </a:lnTo>
                    <a:lnTo>
                      <a:pt x="484" y="11"/>
                    </a:lnTo>
                    <a:close/>
                    <a:moveTo>
                      <a:pt x="412" y="11"/>
                    </a:moveTo>
                    <a:lnTo>
                      <a:pt x="402" y="11"/>
                    </a:lnTo>
                    <a:lnTo>
                      <a:pt x="402" y="0"/>
                    </a:lnTo>
                    <a:lnTo>
                      <a:pt x="412" y="0"/>
                    </a:lnTo>
                    <a:lnTo>
                      <a:pt x="412" y="11"/>
                    </a:lnTo>
                    <a:close/>
                    <a:moveTo>
                      <a:pt x="371" y="11"/>
                    </a:moveTo>
                    <a:lnTo>
                      <a:pt x="330" y="11"/>
                    </a:lnTo>
                    <a:lnTo>
                      <a:pt x="330" y="0"/>
                    </a:lnTo>
                    <a:lnTo>
                      <a:pt x="371" y="0"/>
                    </a:lnTo>
                    <a:lnTo>
                      <a:pt x="371" y="11"/>
                    </a:lnTo>
                    <a:close/>
                    <a:moveTo>
                      <a:pt x="299" y="11"/>
                    </a:moveTo>
                    <a:lnTo>
                      <a:pt x="289" y="11"/>
                    </a:lnTo>
                    <a:lnTo>
                      <a:pt x="289" y="0"/>
                    </a:lnTo>
                    <a:lnTo>
                      <a:pt x="299" y="0"/>
                    </a:lnTo>
                    <a:lnTo>
                      <a:pt x="299" y="11"/>
                    </a:lnTo>
                    <a:close/>
                    <a:moveTo>
                      <a:pt x="258" y="11"/>
                    </a:moveTo>
                    <a:lnTo>
                      <a:pt x="217" y="11"/>
                    </a:lnTo>
                    <a:lnTo>
                      <a:pt x="217" y="0"/>
                    </a:lnTo>
                    <a:lnTo>
                      <a:pt x="258" y="0"/>
                    </a:lnTo>
                    <a:lnTo>
                      <a:pt x="258" y="11"/>
                    </a:lnTo>
                    <a:close/>
                    <a:moveTo>
                      <a:pt x="186" y="11"/>
                    </a:moveTo>
                    <a:lnTo>
                      <a:pt x="176" y="11"/>
                    </a:lnTo>
                    <a:lnTo>
                      <a:pt x="176" y="0"/>
                    </a:lnTo>
                    <a:lnTo>
                      <a:pt x="186" y="0"/>
                    </a:lnTo>
                    <a:lnTo>
                      <a:pt x="186" y="11"/>
                    </a:lnTo>
                    <a:close/>
                    <a:moveTo>
                      <a:pt x="145" y="11"/>
                    </a:moveTo>
                    <a:lnTo>
                      <a:pt x="104" y="11"/>
                    </a:lnTo>
                    <a:lnTo>
                      <a:pt x="104" y="0"/>
                    </a:lnTo>
                    <a:lnTo>
                      <a:pt x="145" y="0"/>
                    </a:lnTo>
                    <a:lnTo>
                      <a:pt x="145" y="11"/>
                    </a:lnTo>
                    <a:close/>
                    <a:moveTo>
                      <a:pt x="73" y="11"/>
                    </a:moveTo>
                    <a:lnTo>
                      <a:pt x="69" y="11"/>
                    </a:lnTo>
                    <a:lnTo>
                      <a:pt x="63" y="11"/>
                    </a:lnTo>
                    <a:lnTo>
                      <a:pt x="63" y="1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3" y="11"/>
                    </a:lnTo>
                    <a:close/>
                    <a:moveTo>
                      <a:pt x="37" y="20"/>
                    </a:moveTo>
                    <a:lnTo>
                      <a:pt x="36" y="21"/>
                    </a:lnTo>
                    <a:lnTo>
                      <a:pt x="31" y="24"/>
                    </a:lnTo>
                    <a:lnTo>
                      <a:pt x="27" y="28"/>
                    </a:lnTo>
                    <a:lnTo>
                      <a:pt x="23" y="32"/>
                    </a:lnTo>
                    <a:lnTo>
                      <a:pt x="20" y="37"/>
                    </a:lnTo>
                    <a:lnTo>
                      <a:pt x="17" y="42"/>
                    </a:lnTo>
                    <a:lnTo>
                      <a:pt x="15" y="47"/>
                    </a:lnTo>
                    <a:lnTo>
                      <a:pt x="14" y="49"/>
                    </a:lnTo>
                    <a:lnTo>
                      <a:pt x="4" y="46"/>
                    </a:lnTo>
                    <a:lnTo>
                      <a:pt x="5" y="43"/>
                    </a:lnTo>
                    <a:lnTo>
                      <a:pt x="8" y="37"/>
                    </a:lnTo>
                    <a:lnTo>
                      <a:pt x="12" y="31"/>
                    </a:lnTo>
                    <a:lnTo>
                      <a:pt x="16" y="25"/>
                    </a:lnTo>
                    <a:lnTo>
                      <a:pt x="20" y="20"/>
                    </a:lnTo>
                    <a:lnTo>
                      <a:pt x="25" y="16"/>
                    </a:lnTo>
                    <a:lnTo>
                      <a:pt x="31" y="12"/>
                    </a:lnTo>
                    <a:lnTo>
                      <a:pt x="32" y="11"/>
                    </a:lnTo>
                    <a:lnTo>
                      <a:pt x="37" y="20"/>
                    </a:lnTo>
                    <a:close/>
                    <a:moveTo>
                      <a:pt x="10" y="78"/>
                    </a:moveTo>
                    <a:lnTo>
                      <a:pt x="10" y="88"/>
                    </a:lnTo>
                    <a:lnTo>
                      <a:pt x="0" y="88"/>
                    </a:lnTo>
                    <a:lnTo>
                      <a:pt x="0" y="78"/>
                    </a:lnTo>
                    <a:lnTo>
                      <a:pt x="10" y="78"/>
                    </a:lnTo>
                    <a:close/>
                    <a:moveTo>
                      <a:pt x="10" y="119"/>
                    </a:moveTo>
                    <a:lnTo>
                      <a:pt x="10" y="160"/>
                    </a:lnTo>
                    <a:lnTo>
                      <a:pt x="0" y="160"/>
                    </a:lnTo>
                    <a:lnTo>
                      <a:pt x="0" y="119"/>
                    </a:lnTo>
                    <a:lnTo>
                      <a:pt x="10" y="119"/>
                    </a:lnTo>
                    <a:close/>
                    <a:moveTo>
                      <a:pt x="10" y="191"/>
                    </a:moveTo>
                    <a:lnTo>
                      <a:pt x="10" y="201"/>
                    </a:lnTo>
                    <a:lnTo>
                      <a:pt x="0" y="201"/>
                    </a:lnTo>
                    <a:lnTo>
                      <a:pt x="0" y="191"/>
                    </a:lnTo>
                    <a:lnTo>
                      <a:pt x="10" y="191"/>
                    </a:lnTo>
                    <a:close/>
                    <a:moveTo>
                      <a:pt x="10" y="232"/>
                    </a:moveTo>
                    <a:lnTo>
                      <a:pt x="10" y="273"/>
                    </a:lnTo>
                    <a:lnTo>
                      <a:pt x="0" y="273"/>
                    </a:lnTo>
                    <a:lnTo>
                      <a:pt x="0" y="232"/>
                    </a:lnTo>
                    <a:lnTo>
                      <a:pt x="10" y="232"/>
                    </a:lnTo>
                    <a:close/>
                    <a:moveTo>
                      <a:pt x="10" y="304"/>
                    </a:moveTo>
                    <a:lnTo>
                      <a:pt x="10" y="315"/>
                    </a:lnTo>
                    <a:lnTo>
                      <a:pt x="0" y="315"/>
                    </a:lnTo>
                    <a:lnTo>
                      <a:pt x="0" y="304"/>
                    </a:lnTo>
                    <a:lnTo>
                      <a:pt x="10" y="304"/>
                    </a:lnTo>
                    <a:close/>
                    <a:moveTo>
                      <a:pt x="10" y="346"/>
                    </a:moveTo>
                    <a:lnTo>
                      <a:pt x="10" y="387"/>
                    </a:lnTo>
                    <a:lnTo>
                      <a:pt x="0" y="387"/>
                    </a:lnTo>
                    <a:lnTo>
                      <a:pt x="0" y="346"/>
                    </a:lnTo>
                    <a:lnTo>
                      <a:pt x="10" y="346"/>
                    </a:lnTo>
                    <a:close/>
                    <a:moveTo>
                      <a:pt x="10" y="418"/>
                    </a:moveTo>
                    <a:lnTo>
                      <a:pt x="10" y="428"/>
                    </a:lnTo>
                    <a:lnTo>
                      <a:pt x="0" y="428"/>
                    </a:lnTo>
                    <a:lnTo>
                      <a:pt x="0" y="418"/>
                    </a:lnTo>
                    <a:lnTo>
                      <a:pt x="10" y="418"/>
                    </a:lnTo>
                    <a:close/>
                    <a:moveTo>
                      <a:pt x="10" y="459"/>
                    </a:moveTo>
                    <a:lnTo>
                      <a:pt x="10" y="500"/>
                    </a:lnTo>
                    <a:lnTo>
                      <a:pt x="0" y="500"/>
                    </a:lnTo>
                    <a:lnTo>
                      <a:pt x="0" y="459"/>
                    </a:lnTo>
                    <a:lnTo>
                      <a:pt x="10" y="459"/>
                    </a:lnTo>
                    <a:close/>
                    <a:moveTo>
                      <a:pt x="10" y="531"/>
                    </a:moveTo>
                    <a:lnTo>
                      <a:pt x="10" y="541"/>
                    </a:lnTo>
                    <a:lnTo>
                      <a:pt x="0" y="541"/>
                    </a:lnTo>
                    <a:lnTo>
                      <a:pt x="0" y="531"/>
                    </a:lnTo>
                    <a:lnTo>
                      <a:pt x="10" y="531"/>
                    </a:lnTo>
                    <a:close/>
                    <a:moveTo>
                      <a:pt x="10" y="572"/>
                    </a:moveTo>
                    <a:lnTo>
                      <a:pt x="10" y="613"/>
                    </a:lnTo>
                    <a:lnTo>
                      <a:pt x="0" y="613"/>
                    </a:lnTo>
                    <a:lnTo>
                      <a:pt x="0" y="572"/>
                    </a:lnTo>
                    <a:lnTo>
                      <a:pt x="10" y="572"/>
                    </a:lnTo>
                    <a:close/>
                    <a:moveTo>
                      <a:pt x="10" y="644"/>
                    </a:moveTo>
                    <a:lnTo>
                      <a:pt x="10" y="654"/>
                    </a:lnTo>
                    <a:lnTo>
                      <a:pt x="0" y="654"/>
                    </a:lnTo>
                    <a:lnTo>
                      <a:pt x="0" y="644"/>
                    </a:lnTo>
                    <a:lnTo>
                      <a:pt x="10" y="644"/>
                    </a:lnTo>
                    <a:close/>
                    <a:moveTo>
                      <a:pt x="10" y="685"/>
                    </a:moveTo>
                    <a:lnTo>
                      <a:pt x="10" y="727"/>
                    </a:lnTo>
                    <a:lnTo>
                      <a:pt x="0" y="727"/>
                    </a:lnTo>
                    <a:lnTo>
                      <a:pt x="0" y="685"/>
                    </a:lnTo>
                    <a:lnTo>
                      <a:pt x="10" y="685"/>
                    </a:lnTo>
                    <a:close/>
                    <a:moveTo>
                      <a:pt x="10" y="757"/>
                    </a:moveTo>
                    <a:lnTo>
                      <a:pt x="10" y="768"/>
                    </a:lnTo>
                    <a:lnTo>
                      <a:pt x="0" y="768"/>
                    </a:lnTo>
                    <a:lnTo>
                      <a:pt x="0" y="757"/>
                    </a:lnTo>
                    <a:lnTo>
                      <a:pt x="10" y="757"/>
                    </a:lnTo>
                    <a:close/>
                    <a:moveTo>
                      <a:pt x="10" y="799"/>
                    </a:moveTo>
                    <a:lnTo>
                      <a:pt x="10" y="840"/>
                    </a:lnTo>
                    <a:lnTo>
                      <a:pt x="0" y="840"/>
                    </a:lnTo>
                    <a:lnTo>
                      <a:pt x="0" y="799"/>
                    </a:lnTo>
                    <a:lnTo>
                      <a:pt x="10" y="799"/>
                    </a:lnTo>
                    <a:close/>
                    <a:moveTo>
                      <a:pt x="10" y="871"/>
                    </a:moveTo>
                    <a:lnTo>
                      <a:pt x="10" y="881"/>
                    </a:lnTo>
                    <a:lnTo>
                      <a:pt x="0" y="881"/>
                    </a:lnTo>
                    <a:lnTo>
                      <a:pt x="0" y="871"/>
                    </a:lnTo>
                    <a:lnTo>
                      <a:pt x="10" y="871"/>
                    </a:lnTo>
                    <a:close/>
                    <a:moveTo>
                      <a:pt x="10" y="912"/>
                    </a:moveTo>
                    <a:lnTo>
                      <a:pt x="10" y="953"/>
                    </a:lnTo>
                    <a:lnTo>
                      <a:pt x="0" y="953"/>
                    </a:lnTo>
                    <a:lnTo>
                      <a:pt x="0" y="912"/>
                    </a:lnTo>
                    <a:lnTo>
                      <a:pt x="10" y="912"/>
                    </a:lnTo>
                    <a:close/>
                    <a:moveTo>
                      <a:pt x="10" y="984"/>
                    </a:moveTo>
                    <a:lnTo>
                      <a:pt x="10" y="994"/>
                    </a:lnTo>
                    <a:lnTo>
                      <a:pt x="0" y="994"/>
                    </a:lnTo>
                    <a:lnTo>
                      <a:pt x="0" y="984"/>
                    </a:lnTo>
                    <a:lnTo>
                      <a:pt x="10" y="984"/>
                    </a:lnTo>
                    <a:close/>
                    <a:moveTo>
                      <a:pt x="10" y="1025"/>
                    </a:moveTo>
                    <a:lnTo>
                      <a:pt x="10" y="1066"/>
                    </a:lnTo>
                    <a:lnTo>
                      <a:pt x="0" y="1066"/>
                    </a:lnTo>
                    <a:lnTo>
                      <a:pt x="0" y="1025"/>
                    </a:lnTo>
                    <a:lnTo>
                      <a:pt x="10" y="1025"/>
                    </a:lnTo>
                    <a:close/>
                    <a:moveTo>
                      <a:pt x="10" y="1097"/>
                    </a:moveTo>
                    <a:lnTo>
                      <a:pt x="10" y="1108"/>
                    </a:lnTo>
                    <a:lnTo>
                      <a:pt x="0" y="1108"/>
                    </a:lnTo>
                    <a:lnTo>
                      <a:pt x="0" y="1097"/>
                    </a:lnTo>
                    <a:lnTo>
                      <a:pt x="10" y="1097"/>
                    </a:lnTo>
                    <a:close/>
                    <a:moveTo>
                      <a:pt x="11" y="1138"/>
                    </a:moveTo>
                    <a:lnTo>
                      <a:pt x="11" y="1142"/>
                    </a:lnTo>
                    <a:lnTo>
                      <a:pt x="13" y="1147"/>
                    </a:lnTo>
                    <a:lnTo>
                      <a:pt x="15" y="1153"/>
                    </a:lnTo>
                    <a:lnTo>
                      <a:pt x="17" y="1158"/>
                    </a:lnTo>
                    <a:lnTo>
                      <a:pt x="20" y="1163"/>
                    </a:lnTo>
                    <a:lnTo>
                      <a:pt x="24" y="1168"/>
                    </a:lnTo>
                    <a:lnTo>
                      <a:pt x="27" y="1171"/>
                    </a:lnTo>
                    <a:lnTo>
                      <a:pt x="20" y="1178"/>
                    </a:lnTo>
                    <a:lnTo>
                      <a:pt x="15" y="1174"/>
                    </a:lnTo>
                    <a:lnTo>
                      <a:pt x="12" y="1168"/>
                    </a:lnTo>
                    <a:lnTo>
                      <a:pt x="8" y="1163"/>
                    </a:lnTo>
                    <a:lnTo>
                      <a:pt x="5" y="1157"/>
                    </a:lnTo>
                    <a:lnTo>
                      <a:pt x="3" y="1150"/>
                    </a:lnTo>
                    <a:lnTo>
                      <a:pt x="1" y="1143"/>
                    </a:lnTo>
                    <a:lnTo>
                      <a:pt x="0" y="1139"/>
                    </a:lnTo>
                    <a:lnTo>
                      <a:pt x="11" y="1138"/>
                    </a:lnTo>
                    <a:close/>
                    <a:moveTo>
                      <a:pt x="51" y="1186"/>
                    </a:moveTo>
                    <a:lnTo>
                      <a:pt x="52" y="1186"/>
                    </a:lnTo>
                    <a:lnTo>
                      <a:pt x="57" y="1188"/>
                    </a:lnTo>
                    <a:lnTo>
                      <a:pt x="60" y="1188"/>
                    </a:lnTo>
                    <a:lnTo>
                      <a:pt x="58" y="1198"/>
                    </a:lnTo>
                    <a:lnTo>
                      <a:pt x="55" y="1198"/>
                    </a:lnTo>
                    <a:lnTo>
                      <a:pt x="48" y="1196"/>
                    </a:lnTo>
                    <a:lnTo>
                      <a:pt x="47" y="1196"/>
                    </a:lnTo>
                    <a:lnTo>
                      <a:pt x="51" y="1186"/>
                    </a:lnTo>
                    <a:close/>
                    <a:moveTo>
                      <a:pt x="90" y="1189"/>
                    </a:moveTo>
                    <a:lnTo>
                      <a:pt x="131" y="1189"/>
                    </a:lnTo>
                    <a:lnTo>
                      <a:pt x="131" y="1199"/>
                    </a:lnTo>
                    <a:lnTo>
                      <a:pt x="90" y="1199"/>
                    </a:lnTo>
                    <a:lnTo>
                      <a:pt x="90" y="1189"/>
                    </a:lnTo>
                    <a:close/>
                    <a:moveTo>
                      <a:pt x="162" y="1189"/>
                    </a:moveTo>
                    <a:lnTo>
                      <a:pt x="172" y="1189"/>
                    </a:lnTo>
                    <a:lnTo>
                      <a:pt x="172" y="1199"/>
                    </a:lnTo>
                    <a:lnTo>
                      <a:pt x="162" y="1199"/>
                    </a:lnTo>
                    <a:lnTo>
                      <a:pt x="162" y="1189"/>
                    </a:lnTo>
                    <a:close/>
                    <a:moveTo>
                      <a:pt x="203" y="1189"/>
                    </a:moveTo>
                    <a:lnTo>
                      <a:pt x="244" y="1189"/>
                    </a:lnTo>
                    <a:lnTo>
                      <a:pt x="244" y="1199"/>
                    </a:lnTo>
                    <a:lnTo>
                      <a:pt x="203" y="1199"/>
                    </a:lnTo>
                    <a:lnTo>
                      <a:pt x="203" y="1189"/>
                    </a:lnTo>
                    <a:close/>
                    <a:moveTo>
                      <a:pt x="275" y="1189"/>
                    </a:moveTo>
                    <a:lnTo>
                      <a:pt x="285" y="1189"/>
                    </a:lnTo>
                    <a:lnTo>
                      <a:pt x="285" y="1199"/>
                    </a:lnTo>
                    <a:lnTo>
                      <a:pt x="275" y="1199"/>
                    </a:lnTo>
                    <a:lnTo>
                      <a:pt x="275" y="1189"/>
                    </a:lnTo>
                    <a:close/>
                    <a:moveTo>
                      <a:pt x="316" y="1189"/>
                    </a:moveTo>
                    <a:lnTo>
                      <a:pt x="357" y="1189"/>
                    </a:lnTo>
                    <a:lnTo>
                      <a:pt x="357" y="1199"/>
                    </a:lnTo>
                    <a:lnTo>
                      <a:pt x="316" y="1199"/>
                    </a:lnTo>
                    <a:lnTo>
                      <a:pt x="316" y="1189"/>
                    </a:lnTo>
                    <a:close/>
                    <a:moveTo>
                      <a:pt x="387" y="1189"/>
                    </a:moveTo>
                    <a:lnTo>
                      <a:pt x="398" y="1189"/>
                    </a:lnTo>
                    <a:lnTo>
                      <a:pt x="398" y="1199"/>
                    </a:lnTo>
                    <a:lnTo>
                      <a:pt x="387" y="1199"/>
                    </a:lnTo>
                    <a:lnTo>
                      <a:pt x="387" y="1189"/>
                    </a:lnTo>
                    <a:close/>
                    <a:moveTo>
                      <a:pt x="428" y="1189"/>
                    </a:moveTo>
                    <a:lnTo>
                      <a:pt x="469" y="1189"/>
                    </a:lnTo>
                    <a:lnTo>
                      <a:pt x="469" y="1199"/>
                    </a:lnTo>
                    <a:lnTo>
                      <a:pt x="428" y="1199"/>
                    </a:lnTo>
                    <a:lnTo>
                      <a:pt x="428" y="1189"/>
                    </a:lnTo>
                    <a:close/>
                    <a:moveTo>
                      <a:pt x="500" y="1189"/>
                    </a:moveTo>
                    <a:lnTo>
                      <a:pt x="510" y="1189"/>
                    </a:lnTo>
                    <a:lnTo>
                      <a:pt x="510" y="1199"/>
                    </a:lnTo>
                    <a:lnTo>
                      <a:pt x="500" y="1199"/>
                    </a:lnTo>
                    <a:lnTo>
                      <a:pt x="500" y="1189"/>
                    </a:lnTo>
                    <a:close/>
                    <a:moveTo>
                      <a:pt x="541" y="1189"/>
                    </a:moveTo>
                    <a:lnTo>
                      <a:pt x="582" y="1189"/>
                    </a:lnTo>
                    <a:lnTo>
                      <a:pt x="582" y="1199"/>
                    </a:lnTo>
                    <a:lnTo>
                      <a:pt x="541" y="1199"/>
                    </a:lnTo>
                    <a:lnTo>
                      <a:pt x="541" y="1189"/>
                    </a:lnTo>
                    <a:close/>
                    <a:moveTo>
                      <a:pt x="613" y="1189"/>
                    </a:moveTo>
                    <a:lnTo>
                      <a:pt x="623" y="1189"/>
                    </a:lnTo>
                    <a:lnTo>
                      <a:pt x="623" y="1199"/>
                    </a:lnTo>
                    <a:lnTo>
                      <a:pt x="613" y="1199"/>
                    </a:lnTo>
                    <a:lnTo>
                      <a:pt x="613" y="1189"/>
                    </a:lnTo>
                    <a:close/>
                    <a:moveTo>
                      <a:pt x="654" y="1189"/>
                    </a:moveTo>
                    <a:lnTo>
                      <a:pt x="695" y="1189"/>
                    </a:lnTo>
                    <a:lnTo>
                      <a:pt x="695" y="1199"/>
                    </a:lnTo>
                    <a:lnTo>
                      <a:pt x="654" y="1199"/>
                    </a:lnTo>
                    <a:lnTo>
                      <a:pt x="654" y="1189"/>
                    </a:lnTo>
                    <a:close/>
                    <a:moveTo>
                      <a:pt x="726" y="1189"/>
                    </a:moveTo>
                    <a:lnTo>
                      <a:pt x="736" y="1189"/>
                    </a:lnTo>
                    <a:lnTo>
                      <a:pt x="736" y="1199"/>
                    </a:lnTo>
                    <a:lnTo>
                      <a:pt x="726" y="1199"/>
                    </a:lnTo>
                    <a:lnTo>
                      <a:pt x="726" y="1189"/>
                    </a:lnTo>
                    <a:close/>
                    <a:moveTo>
                      <a:pt x="767" y="1189"/>
                    </a:moveTo>
                    <a:lnTo>
                      <a:pt x="808" y="1189"/>
                    </a:lnTo>
                    <a:lnTo>
                      <a:pt x="808" y="1199"/>
                    </a:lnTo>
                    <a:lnTo>
                      <a:pt x="767" y="1199"/>
                    </a:lnTo>
                    <a:lnTo>
                      <a:pt x="767" y="1189"/>
                    </a:lnTo>
                    <a:close/>
                    <a:moveTo>
                      <a:pt x="839" y="1189"/>
                    </a:moveTo>
                    <a:lnTo>
                      <a:pt x="849" y="1189"/>
                    </a:lnTo>
                    <a:lnTo>
                      <a:pt x="849" y="1199"/>
                    </a:lnTo>
                    <a:lnTo>
                      <a:pt x="839" y="1199"/>
                    </a:lnTo>
                    <a:lnTo>
                      <a:pt x="839" y="1189"/>
                    </a:lnTo>
                    <a:close/>
                    <a:moveTo>
                      <a:pt x="880" y="1189"/>
                    </a:moveTo>
                    <a:lnTo>
                      <a:pt x="921" y="1189"/>
                    </a:lnTo>
                    <a:lnTo>
                      <a:pt x="921" y="1199"/>
                    </a:lnTo>
                    <a:lnTo>
                      <a:pt x="880" y="1199"/>
                    </a:lnTo>
                    <a:lnTo>
                      <a:pt x="880" y="1189"/>
                    </a:lnTo>
                    <a:close/>
                    <a:moveTo>
                      <a:pt x="952" y="1189"/>
                    </a:moveTo>
                    <a:lnTo>
                      <a:pt x="962" y="1189"/>
                    </a:lnTo>
                    <a:lnTo>
                      <a:pt x="962" y="1199"/>
                    </a:lnTo>
                    <a:lnTo>
                      <a:pt x="952" y="1199"/>
                    </a:lnTo>
                    <a:lnTo>
                      <a:pt x="952" y="1189"/>
                    </a:lnTo>
                    <a:close/>
                    <a:moveTo>
                      <a:pt x="993" y="1189"/>
                    </a:moveTo>
                    <a:lnTo>
                      <a:pt x="1034" y="1189"/>
                    </a:lnTo>
                    <a:lnTo>
                      <a:pt x="1034" y="1199"/>
                    </a:lnTo>
                    <a:lnTo>
                      <a:pt x="993" y="1199"/>
                    </a:lnTo>
                    <a:lnTo>
                      <a:pt x="993" y="1189"/>
                    </a:lnTo>
                    <a:close/>
                    <a:moveTo>
                      <a:pt x="1064" y="1189"/>
                    </a:moveTo>
                    <a:lnTo>
                      <a:pt x="1075" y="1189"/>
                    </a:lnTo>
                    <a:lnTo>
                      <a:pt x="1075" y="1199"/>
                    </a:lnTo>
                    <a:lnTo>
                      <a:pt x="1064" y="1199"/>
                    </a:lnTo>
                    <a:lnTo>
                      <a:pt x="1064" y="1189"/>
                    </a:lnTo>
                    <a:close/>
                    <a:moveTo>
                      <a:pt x="1105" y="1189"/>
                    </a:moveTo>
                    <a:lnTo>
                      <a:pt x="1146" y="1189"/>
                    </a:lnTo>
                    <a:lnTo>
                      <a:pt x="1146" y="1199"/>
                    </a:lnTo>
                    <a:lnTo>
                      <a:pt x="1105" y="1199"/>
                    </a:lnTo>
                    <a:lnTo>
                      <a:pt x="1105" y="1189"/>
                    </a:lnTo>
                    <a:close/>
                    <a:moveTo>
                      <a:pt x="1177" y="1189"/>
                    </a:moveTo>
                    <a:lnTo>
                      <a:pt x="1188" y="1189"/>
                    </a:lnTo>
                    <a:lnTo>
                      <a:pt x="1188" y="1199"/>
                    </a:lnTo>
                    <a:lnTo>
                      <a:pt x="1177" y="1199"/>
                    </a:lnTo>
                    <a:lnTo>
                      <a:pt x="1177" y="1189"/>
                    </a:lnTo>
                    <a:close/>
                    <a:moveTo>
                      <a:pt x="1218" y="1189"/>
                    </a:moveTo>
                    <a:lnTo>
                      <a:pt x="1259" y="1189"/>
                    </a:lnTo>
                    <a:lnTo>
                      <a:pt x="1259" y="1199"/>
                    </a:lnTo>
                    <a:lnTo>
                      <a:pt x="1218" y="1199"/>
                    </a:lnTo>
                    <a:lnTo>
                      <a:pt x="1218" y="1189"/>
                    </a:lnTo>
                    <a:close/>
                    <a:moveTo>
                      <a:pt x="1290" y="1189"/>
                    </a:moveTo>
                    <a:lnTo>
                      <a:pt x="1300" y="1189"/>
                    </a:lnTo>
                    <a:lnTo>
                      <a:pt x="1300" y="1199"/>
                    </a:lnTo>
                    <a:lnTo>
                      <a:pt x="1290" y="1199"/>
                    </a:lnTo>
                    <a:lnTo>
                      <a:pt x="1290" y="1189"/>
                    </a:lnTo>
                    <a:close/>
                    <a:moveTo>
                      <a:pt x="1331" y="1189"/>
                    </a:moveTo>
                    <a:lnTo>
                      <a:pt x="1372" y="1189"/>
                    </a:lnTo>
                    <a:lnTo>
                      <a:pt x="1372" y="1199"/>
                    </a:lnTo>
                    <a:lnTo>
                      <a:pt x="1331" y="1199"/>
                    </a:lnTo>
                    <a:lnTo>
                      <a:pt x="1331" y="1189"/>
                    </a:lnTo>
                    <a:close/>
                    <a:moveTo>
                      <a:pt x="1403" y="1189"/>
                    </a:moveTo>
                    <a:lnTo>
                      <a:pt x="1413" y="1189"/>
                    </a:lnTo>
                    <a:lnTo>
                      <a:pt x="1413" y="1199"/>
                    </a:lnTo>
                    <a:lnTo>
                      <a:pt x="1403" y="1199"/>
                    </a:lnTo>
                    <a:lnTo>
                      <a:pt x="1403" y="1189"/>
                    </a:lnTo>
                    <a:close/>
                    <a:moveTo>
                      <a:pt x="1444" y="1189"/>
                    </a:moveTo>
                    <a:lnTo>
                      <a:pt x="1485" y="1189"/>
                    </a:lnTo>
                    <a:lnTo>
                      <a:pt x="1485" y="1199"/>
                    </a:lnTo>
                    <a:lnTo>
                      <a:pt x="1444" y="1199"/>
                    </a:lnTo>
                    <a:lnTo>
                      <a:pt x="1444" y="1189"/>
                    </a:lnTo>
                    <a:close/>
                    <a:moveTo>
                      <a:pt x="1516" y="1189"/>
                    </a:moveTo>
                    <a:lnTo>
                      <a:pt x="1526" y="1189"/>
                    </a:lnTo>
                    <a:lnTo>
                      <a:pt x="1526" y="1199"/>
                    </a:lnTo>
                    <a:lnTo>
                      <a:pt x="1516" y="1199"/>
                    </a:lnTo>
                    <a:lnTo>
                      <a:pt x="1516" y="1189"/>
                    </a:lnTo>
                    <a:close/>
                    <a:moveTo>
                      <a:pt x="1557" y="1189"/>
                    </a:moveTo>
                    <a:lnTo>
                      <a:pt x="1598" y="1189"/>
                    </a:lnTo>
                    <a:lnTo>
                      <a:pt x="1598" y="1199"/>
                    </a:lnTo>
                    <a:lnTo>
                      <a:pt x="1557" y="1199"/>
                    </a:lnTo>
                    <a:lnTo>
                      <a:pt x="1557" y="1189"/>
                    </a:lnTo>
                    <a:close/>
                    <a:moveTo>
                      <a:pt x="1629" y="1189"/>
                    </a:moveTo>
                    <a:lnTo>
                      <a:pt x="1639" y="1189"/>
                    </a:lnTo>
                    <a:lnTo>
                      <a:pt x="1639" y="1199"/>
                    </a:lnTo>
                    <a:lnTo>
                      <a:pt x="1629" y="1199"/>
                    </a:lnTo>
                    <a:lnTo>
                      <a:pt x="1629" y="1189"/>
                    </a:lnTo>
                    <a:close/>
                    <a:moveTo>
                      <a:pt x="1670" y="1189"/>
                    </a:moveTo>
                    <a:lnTo>
                      <a:pt x="1711" y="1189"/>
                    </a:lnTo>
                    <a:lnTo>
                      <a:pt x="1711" y="1199"/>
                    </a:lnTo>
                    <a:lnTo>
                      <a:pt x="1670" y="1199"/>
                    </a:lnTo>
                    <a:lnTo>
                      <a:pt x="1670" y="1189"/>
                    </a:lnTo>
                    <a:close/>
                    <a:moveTo>
                      <a:pt x="1740" y="1187"/>
                    </a:moveTo>
                    <a:lnTo>
                      <a:pt x="1743" y="1186"/>
                    </a:lnTo>
                    <a:lnTo>
                      <a:pt x="1748" y="1184"/>
                    </a:lnTo>
                    <a:lnTo>
                      <a:pt x="1749" y="1184"/>
                    </a:lnTo>
                    <a:lnTo>
                      <a:pt x="1753" y="1193"/>
                    </a:lnTo>
                    <a:lnTo>
                      <a:pt x="1752" y="1194"/>
                    </a:lnTo>
                    <a:lnTo>
                      <a:pt x="1745" y="1196"/>
                    </a:lnTo>
                    <a:lnTo>
                      <a:pt x="1743" y="1197"/>
                    </a:lnTo>
                    <a:lnTo>
                      <a:pt x="1740" y="1187"/>
                    </a:lnTo>
                    <a:close/>
                    <a:moveTo>
                      <a:pt x="1771" y="1167"/>
                    </a:moveTo>
                    <a:lnTo>
                      <a:pt x="1774" y="1163"/>
                    </a:lnTo>
                    <a:lnTo>
                      <a:pt x="1777" y="1158"/>
                    </a:lnTo>
                    <a:lnTo>
                      <a:pt x="1779" y="1152"/>
                    </a:lnTo>
                    <a:lnTo>
                      <a:pt x="1781" y="1147"/>
                    </a:lnTo>
                    <a:lnTo>
                      <a:pt x="1783" y="1141"/>
                    </a:lnTo>
                    <a:lnTo>
                      <a:pt x="1784" y="1135"/>
                    </a:lnTo>
                    <a:lnTo>
                      <a:pt x="1784" y="1131"/>
                    </a:lnTo>
                    <a:lnTo>
                      <a:pt x="1794" y="1132"/>
                    </a:lnTo>
                    <a:lnTo>
                      <a:pt x="1794" y="1137"/>
                    </a:lnTo>
                    <a:lnTo>
                      <a:pt x="1793" y="1144"/>
                    </a:lnTo>
                    <a:lnTo>
                      <a:pt x="1791" y="1151"/>
                    </a:lnTo>
                    <a:lnTo>
                      <a:pt x="1789" y="1157"/>
                    </a:lnTo>
                    <a:lnTo>
                      <a:pt x="1786" y="1163"/>
                    </a:lnTo>
                    <a:lnTo>
                      <a:pt x="1782" y="1169"/>
                    </a:lnTo>
                    <a:lnTo>
                      <a:pt x="1779" y="1173"/>
                    </a:lnTo>
                    <a:lnTo>
                      <a:pt x="1771" y="1167"/>
                    </a:lnTo>
                    <a:close/>
                    <a:moveTo>
                      <a:pt x="1784" y="1101"/>
                    </a:moveTo>
                    <a:lnTo>
                      <a:pt x="1784" y="1091"/>
                    </a:lnTo>
                    <a:lnTo>
                      <a:pt x="1794" y="1091"/>
                    </a:lnTo>
                    <a:lnTo>
                      <a:pt x="1794" y="1101"/>
                    </a:lnTo>
                    <a:lnTo>
                      <a:pt x="1784" y="1101"/>
                    </a:lnTo>
                    <a:close/>
                    <a:moveTo>
                      <a:pt x="1784" y="1060"/>
                    </a:moveTo>
                    <a:lnTo>
                      <a:pt x="1784" y="1018"/>
                    </a:lnTo>
                    <a:lnTo>
                      <a:pt x="1794" y="1018"/>
                    </a:lnTo>
                    <a:lnTo>
                      <a:pt x="1794" y="1060"/>
                    </a:lnTo>
                    <a:lnTo>
                      <a:pt x="1784" y="1060"/>
                    </a:lnTo>
                    <a:close/>
                    <a:moveTo>
                      <a:pt x="1784" y="988"/>
                    </a:moveTo>
                    <a:lnTo>
                      <a:pt x="1784" y="977"/>
                    </a:lnTo>
                    <a:lnTo>
                      <a:pt x="1794" y="977"/>
                    </a:lnTo>
                    <a:lnTo>
                      <a:pt x="1794" y="988"/>
                    </a:lnTo>
                    <a:lnTo>
                      <a:pt x="1784" y="988"/>
                    </a:lnTo>
                    <a:close/>
                    <a:moveTo>
                      <a:pt x="1784" y="946"/>
                    </a:moveTo>
                    <a:lnTo>
                      <a:pt x="1784" y="905"/>
                    </a:lnTo>
                    <a:lnTo>
                      <a:pt x="1794" y="905"/>
                    </a:lnTo>
                    <a:lnTo>
                      <a:pt x="1794" y="946"/>
                    </a:lnTo>
                    <a:lnTo>
                      <a:pt x="1784" y="946"/>
                    </a:lnTo>
                    <a:close/>
                    <a:moveTo>
                      <a:pt x="1784" y="874"/>
                    </a:moveTo>
                    <a:lnTo>
                      <a:pt x="1784" y="864"/>
                    </a:lnTo>
                    <a:lnTo>
                      <a:pt x="1794" y="864"/>
                    </a:lnTo>
                    <a:lnTo>
                      <a:pt x="1794" y="874"/>
                    </a:lnTo>
                    <a:lnTo>
                      <a:pt x="1784" y="874"/>
                    </a:lnTo>
                    <a:close/>
                    <a:moveTo>
                      <a:pt x="1784" y="833"/>
                    </a:moveTo>
                    <a:lnTo>
                      <a:pt x="1784" y="792"/>
                    </a:lnTo>
                    <a:lnTo>
                      <a:pt x="1794" y="792"/>
                    </a:lnTo>
                    <a:lnTo>
                      <a:pt x="1794" y="833"/>
                    </a:lnTo>
                    <a:lnTo>
                      <a:pt x="1784" y="833"/>
                    </a:lnTo>
                    <a:close/>
                    <a:moveTo>
                      <a:pt x="1784" y="761"/>
                    </a:moveTo>
                    <a:lnTo>
                      <a:pt x="1784" y="751"/>
                    </a:lnTo>
                    <a:lnTo>
                      <a:pt x="1794" y="751"/>
                    </a:lnTo>
                    <a:lnTo>
                      <a:pt x="1794" y="761"/>
                    </a:lnTo>
                    <a:lnTo>
                      <a:pt x="1784" y="761"/>
                    </a:lnTo>
                    <a:close/>
                    <a:moveTo>
                      <a:pt x="1784" y="720"/>
                    </a:moveTo>
                    <a:lnTo>
                      <a:pt x="1784" y="679"/>
                    </a:lnTo>
                    <a:lnTo>
                      <a:pt x="1794" y="679"/>
                    </a:lnTo>
                    <a:lnTo>
                      <a:pt x="1794" y="720"/>
                    </a:lnTo>
                    <a:lnTo>
                      <a:pt x="1784" y="720"/>
                    </a:lnTo>
                    <a:close/>
                    <a:moveTo>
                      <a:pt x="1784" y="648"/>
                    </a:moveTo>
                    <a:lnTo>
                      <a:pt x="1784" y="637"/>
                    </a:lnTo>
                    <a:lnTo>
                      <a:pt x="1794" y="637"/>
                    </a:lnTo>
                    <a:lnTo>
                      <a:pt x="1794" y="648"/>
                    </a:lnTo>
                    <a:lnTo>
                      <a:pt x="1784" y="648"/>
                    </a:lnTo>
                    <a:close/>
                    <a:moveTo>
                      <a:pt x="1784" y="606"/>
                    </a:moveTo>
                    <a:lnTo>
                      <a:pt x="1784" y="565"/>
                    </a:lnTo>
                    <a:lnTo>
                      <a:pt x="1794" y="565"/>
                    </a:lnTo>
                    <a:lnTo>
                      <a:pt x="1794" y="606"/>
                    </a:lnTo>
                    <a:lnTo>
                      <a:pt x="1784" y="606"/>
                    </a:lnTo>
                    <a:close/>
                    <a:moveTo>
                      <a:pt x="1784" y="534"/>
                    </a:moveTo>
                    <a:lnTo>
                      <a:pt x="1784" y="524"/>
                    </a:lnTo>
                    <a:lnTo>
                      <a:pt x="1794" y="524"/>
                    </a:lnTo>
                    <a:lnTo>
                      <a:pt x="1794" y="534"/>
                    </a:lnTo>
                    <a:lnTo>
                      <a:pt x="1784" y="534"/>
                    </a:lnTo>
                    <a:close/>
                    <a:moveTo>
                      <a:pt x="1784" y="493"/>
                    </a:moveTo>
                    <a:lnTo>
                      <a:pt x="1784" y="452"/>
                    </a:lnTo>
                    <a:lnTo>
                      <a:pt x="1794" y="452"/>
                    </a:lnTo>
                    <a:lnTo>
                      <a:pt x="1794" y="493"/>
                    </a:lnTo>
                    <a:lnTo>
                      <a:pt x="1784" y="493"/>
                    </a:lnTo>
                    <a:close/>
                    <a:moveTo>
                      <a:pt x="1784" y="421"/>
                    </a:moveTo>
                    <a:lnTo>
                      <a:pt x="1784" y="411"/>
                    </a:lnTo>
                    <a:lnTo>
                      <a:pt x="1794" y="411"/>
                    </a:lnTo>
                    <a:lnTo>
                      <a:pt x="1794" y="421"/>
                    </a:lnTo>
                    <a:lnTo>
                      <a:pt x="1784" y="421"/>
                    </a:lnTo>
                    <a:close/>
                    <a:moveTo>
                      <a:pt x="1784" y="380"/>
                    </a:moveTo>
                    <a:lnTo>
                      <a:pt x="1784" y="339"/>
                    </a:lnTo>
                    <a:lnTo>
                      <a:pt x="1794" y="339"/>
                    </a:lnTo>
                    <a:lnTo>
                      <a:pt x="1794" y="380"/>
                    </a:lnTo>
                    <a:lnTo>
                      <a:pt x="1784" y="380"/>
                    </a:lnTo>
                    <a:close/>
                    <a:moveTo>
                      <a:pt x="1784" y="308"/>
                    </a:moveTo>
                    <a:lnTo>
                      <a:pt x="1784" y="298"/>
                    </a:lnTo>
                    <a:lnTo>
                      <a:pt x="1794" y="298"/>
                    </a:lnTo>
                    <a:lnTo>
                      <a:pt x="1794" y="308"/>
                    </a:lnTo>
                    <a:lnTo>
                      <a:pt x="1784" y="308"/>
                    </a:lnTo>
                    <a:close/>
                    <a:moveTo>
                      <a:pt x="1784" y="267"/>
                    </a:moveTo>
                    <a:lnTo>
                      <a:pt x="1784" y="225"/>
                    </a:lnTo>
                    <a:lnTo>
                      <a:pt x="1794" y="225"/>
                    </a:lnTo>
                    <a:lnTo>
                      <a:pt x="1794" y="267"/>
                    </a:lnTo>
                    <a:lnTo>
                      <a:pt x="1784" y="267"/>
                    </a:lnTo>
                    <a:close/>
                    <a:moveTo>
                      <a:pt x="1784" y="195"/>
                    </a:moveTo>
                    <a:lnTo>
                      <a:pt x="1784" y="184"/>
                    </a:lnTo>
                    <a:lnTo>
                      <a:pt x="1794" y="184"/>
                    </a:lnTo>
                    <a:lnTo>
                      <a:pt x="1794" y="195"/>
                    </a:lnTo>
                    <a:lnTo>
                      <a:pt x="1784" y="195"/>
                    </a:lnTo>
                    <a:close/>
                    <a:moveTo>
                      <a:pt x="1784" y="153"/>
                    </a:moveTo>
                    <a:lnTo>
                      <a:pt x="1784" y="112"/>
                    </a:lnTo>
                    <a:lnTo>
                      <a:pt x="1794" y="112"/>
                    </a:lnTo>
                    <a:lnTo>
                      <a:pt x="1794" y="153"/>
                    </a:lnTo>
                    <a:lnTo>
                      <a:pt x="1784" y="153"/>
                    </a:lnTo>
                    <a:close/>
                    <a:moveTo>
                      <a:pt x="1784" y="81"/>
                    </a:moveTo>
                    <a:lnTo>
                      <a:pt x="1784" y="71"/>
                    </a:lnTo>
                    <a:lnTo>
                      <a:pt x="1794" y="71"/>
                    </a:lnTo>
                    <a:lnTo>
                      <a:pt x="1794" y="81"/>
                    </a:lnTo>
                    <a:lnTo>
                      <a:pt x="1784" y="81"/>
                    </a:lnTo>
                    <a:close/>
                    <a:moveTo>
                      <a:pt x="1778" y="43"/>
                    </a:moveTo>
                    <a:lnTo>
                      <a:pt x="1777" y="41"/>
                    </a:lnTo>
                    <a:lnTo>
                      <a:pt x="1774" y="37"/>
                    </a:lnTo>
                    <a:lnTo>
                      <a:pt x="1770" y="32"/>
                    </a:lnTo>
                    <a:lnTo>
                      <a:pt x="1766" y="28"/>
                    </a:lnTo>
                    <a:lnTo>
                      <a:pt x="1762" y="24"/>
                    </a:lnTo>
                    <a:lnTo>
                      <a:pt x="1758" y="21"/>
                    </a:lnTo>
                    <a:lnTo>
                      <a:pt x="1753" y="18"/>
                    </a:lnTo>
                    <a:lnTo>
                      <a:pt x="1752" y="17"/>
                    </a:lnTo>
                    <a:lnTo>
                      <a:pt x="1756" y="8"/>
                    </a:lnTo>
                    <a:lnTo>
                      <a:pt x="1758" y="9"/>
                    </a:lnTo>
                    <a:lnTo>
                      <a:pt x="1764" y="12"/>
                    </a:lnTo>
                    <a:lnTo>
                      <a:pt x="1769" y="16"/>
                    </a:lnTo>
                    <a:lnTo>
                      <a:pt x="1774" y="21"/>
                    </a:lnTo>
                    <a:lnTo>
                      <a:pt x="1778" y="26"/>
                    </a:lnTo>
                    <a:lnTo>
                      <a:pt x="1782" y="31"/>
                    </a:lnTo>
                    <a:lnTo>
                      <a:pt x="1786" y="37"/>
                    </a:lnTo>
                    <a:lnTo>
                      <a:pt x="1787" y="39"/>
                    </a:lnTo>
                    <a:lnTo>
                      <a:pt x="1778" y="43"/>
                    </a:lnTo>
                    <a:close/>
                  </a:path>
                </a:pathLst>
              </a:custGeom>
              <a:solidFill>
                <a:srgbClr val="000000"/>
              </a:solidFill>
              <a:ln w="1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485" name="Rectangle 155"/>
            <p:cNvSpPr>
              <a:spLocks noChangeArrowheads="1"/>
            </p:cNvSpPr>
            <p:nvPr/>
          </p:nvSpPr>
          <p:spPr bwMode="auto">
            <a:xfrm>
              <a:off x="1439863" y="1425576"/>
              <a:ext cx="14106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l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86" name="Rectangle 156"/>
            <p:cNvSpPr>
              <a:spLocks noChangeArrowheads="1"/>
            </p:cNvSpPr>
            <p:nvPr/>
          </p:nvSpPr>
          <p:spPr bwMode="auto">
            <a:xfrm>
              <a:off x="1577975" y="1595438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3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87" name="Rectangle 157"/>
            <p:cNvSpPr>
              <a:spLocks noChangeArrowheads="1"/>
            </p:cNvSpPr>
            <p:nvPr/>
          </p:nvSpPr>
          <p:spPr bwMode="auto">
            <a:xfrm>
              <a:off x="1730375" y="1425576"/>
              <a:ext cx="34624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= l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488" name="Group 160"/>
            <p:cNvGrpSpPr>
              <a:grpSpLocks/>
            </p:cNvGrpSpPr>
            <p:nvPr/>
          </p:nvGrpSpPr>
          <p:grpSpPr bwMode="auto">
            <a:xfrm>
              <a:off x="3224213" y="1244601"/>
              <a:ext cx="677863" cy="1298575"/>
              <a:chOff x="2031" y="784"/>
              <a:chExt cx="427" cy="818"/>
            </a:xfrm>
          </p:grpSpPr>
          <p:sp>
            <p:nvSpPr>
              <p:cNvPr id="60607" name="Freeform 158"/>
              <p:cNvSpPr>
                <a:spLocks/>
              </p:cNvSpPr>
              <p:nvPr/>
            </p:nvSpPr>
            <p:spPr bwMode="auto">
              <a:xfrm>
                <a:off x="2031" y="784"/>
                <a:ext cx="427" cy="818"/>
              </a:xfrm>
              <a:custGeom>
                <a:avLst/>
                <a:gdLst>
                  <a:gd name="T0" fmla="*/ 471 w 4159"/>
                  <a:gd name="T1" fmla="*/ 0 h 7941"/>
                  <a:gd name="T2" fmla="*/ 0 w 4159"/>
                  <a:gd name="T3" fmla="*/ 470 h 7941"/>
                  <a:gd name="T4" fmla="*/ 0 w 4159"/>
                  <a:gd name="T5" fmla="*/ 7471 h 7941"/>
                  <a:gd name="T6" fmla="*/ 471 w 4159"/>
                  <a:gd name="T7" fmla="*/ 7941 h 7941"/>
                  <a:gd name="T8" fmla="*/ 3688 w 4159"/>
                  <a:gd name="T9" fmla="*/ 7941 h 7941"/>
                  <a:gd name="T10" fmla="*/ 4159 w 4159"/>
                  <a:gd name="T11" fmla="*/ 7471 h 7941"/>
                  <a:gd name="T12" fmla="*/ 4159 w 4159"/>
                  <a:gd name="T13" fmla="*/ 470 h 7941"/>
                  <a:gd name="T14" fmla="*/ 3688 w 4159"/>
                  <a:gd name="T15" fmla="*/ 0 h 7941"/>
                  <a:gd name="T16" fmla="*/ 471 w 4159"/>
                  <a:gd name="T17" fmla="*/ 0 h 7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59" h="7941">
                    <a:moveTo>
                      <a:pt x="471" y="0"/>
                    </a:moveTo>
                    <a:cubicBezTo>
                      <a:pt x="211" y="0"/>
                      <a:pt x="0" y="210"/>
                      <a:pt x="0" y="470"/>
                    </a:cubicBezTo>
                    <a:lnTo>
                      <a:pt x="0" y="7471"/>
                    </a:lnTo>
                    <a:cubicBezTo>
                      <a:pt x="0" y="7731"/>
                      <a:pt x="211" y="7941"/>
                      <a:pt x="471" y="7941"/>
                    </a:cubicBezTo>
                    <a:lnTo>
                      <a:pt x="3688" y="7941"/>
                    </a:lnTo>
                    <a:cubicBezTo>
                      <a:pt x="3948" y="7941"/>
                      <a:pt x="4159" y="7731"/>
                      <a:pt x="4159" y="7471"/>
                    </a:cubicBezTo>
                    <a:lnTo>
                      <a:pt x="4159" y="470"/>
                    </a:lnTo>
                    <a:cubicBezTo>
                      <a:pt x="4159" y="210"/>
                      <a:pt x="3948" y="0"/>
                      <a:pt x="3688" y="0"/>
                    </a:cubicBez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08" name="Freeform 159"/>
              <p:cNvSpPr>
                <a:spLocks noEditPoints="1"/>
              </p:cNvSpPr>
              <p:nvPr/>
            </p:nvSpPr>
            <p:spPr bwMode="auto">
              <a:xfrm>
                <a:off x="2031" y="784"/>
                <a:ext cx="427" cy="818"/>
              </a:xfrm>
              <a:custGeom>
                <a:avLst/>
                <a:gdLst>
                  <a:gd name="T0" fmla="*/ 3336 w 4167"/>
                  <a:gd name="T1" fmla="*/ 4 h 7949"/>
                  <a:gd name="T2" fmla="*/ 2964 w 4167"/>
                  <a:gd name="T3" fmla="*/ 0 h 7949"/>
                  <a:gd name="T4" fmla="*/ 2596 w 4167"/>
                  <a:gd name="T5" fmla="*/ 0 h 7949"/>
                  <a:gd name="T6" fmla="*/ 2224 w 4167"/>
                  <a:gd name="T7" fmla="*/ 4 h 7949"/>
                  <a:gd name="T8" fmla="*/ 1859 w 4167"/>
                  <a:gd name="T9" fmla="*/ 8 h 7949"/>
                  <a:gd name="T10" fmla="*/ 1491 w 4167"/>
                  <a:gd name="T11" fmla="*/ 8 h 7949"/>
                  <a:gd name="T12" fmla="*/ 1139 w 4167"/>
                  <a:gd name="T13" fmla="*/ 8 h 7949"/>
                  <a:gd name="T14" fmla="*/ 775 w 4167"/>
                  <a:gd name="T15" fmla="*/ 4 h 7949"/>
                  <a:gd name="T16" fmla="*/ 403 w 4167"/>
                  <a:gd name="T17" fmla="*/ 6 h 7949"/>
                  <a:gd name="T18" fmla="*/ 93 w 4167"/>
                  <a:gd name="T19" fmla="*/ 193 h 7949"/>
                  <a:gd name="T20" fmla="*/ 4 w 4167"/>
                  <a:gd name="T21" fmla="*/ 548 h 7949"/>
                  <a:gd name="T22" fmla="*/ 8 w 4167"/>
                  <a:gd name="T23" fmla="*/ 912 h 7949"/>
                  <a:gd name="T24" fmla="*/ 8 w 4167"/>
                  <a:gd name="T25" fmla="*/ 1281 h 7949"/>
                  <a:gd name="T26" fmla="*/ 8 w 4167"/>
                  <a:gd name="T27" fmla="*/ 1633 h 7949"/>
                  <a:gd name="T28" fmla="*/ 4 w 4167"/>
                  <a:gd name="T29" fmla="*/ 1997 h 7949"/>
                  <a:gd name="T30" fmla="*/ 0 w 4167"/>
                  <a:gd name="T31" fmla="*/ 2369 h 7949"/>
                  <a:gd name="T32" fmla="*/ 0 w 4167"/>
                  <a:gd name="T33" fmla="*/ 2737 h 7949"/>
                  <a:gd name="T34" fmla="*/ 4 w 4167"/>
                  <a:gd name="T35" fmla="*/ 3109 h 7949"/>
                  <a:gd name="T36" fmla="*/ 8 w 4167"/>
                  <a:gd name="T37" fmla="*/ 3474 h 7949"/>
                  <a:gd name="T38" fmla="*/ 8 w 4167"/>
                  <a:gd name="T39" fmla="*/ 3842 h 7949"/>
                  <a:gd name="T40" fmla="*/ 8 w 4167"/>
                  <a:gd name="T41" fmla="*/ 4194 h 7949"/>
                  <a:gd name="T42" fmla="*/ 4 w 4167"/>
                  <a:gd name="T43" fmla="*/ 4558 h 7949"/>
                  <a:gd name="T44" fmla="*/ 0 w 4167"/>
                  <a:gd name="T45" fmla="*/ 4930 h 7949"/>
                  <a:gd name="T46" fmla="*/ 0 w 4167"/>
                  <a:gd name="T47" fmla="*/ 5299 h 7949"/>
                  <a:gd name="T48" fmla="*/ 4 w 4167"/>
                  <a:gd name="T49" fmla="*/ 5671 h 7949"/>
                  <a:gd name="T50" fmla="*/ 8 w 4167"/>
                  <a:gd name="T51" fmla="*/ 6035 h 7949"/>
                  <a:gd name="T52" fmla="*/ 8 w 4167"/>
                  <a:gd name="T53" fmla="*/ 6403 h 7949"/>
                  <a:gd name="T54" fmla="*/ 8 w 4167"/>
                  <a:gd name="T55" fmla="*/ 6755 h 7949"/>
                  <a:gd name="T56" fmla="*/ 4 w 4167"/>
                  <a:gd name="T57" fmla="*/ 7119 h 7949"/>
                  <a:gd name="T58" fmla="*/ 1 w 4167"/>
                  <a:gd name="T59" fmla="*/ 7492 h 7949"/>
                  <a:gd name="T60" fmla="*/ 151 w 4167"/>
                  <a:gd name="T61" fmla="*/ 7821 h 7949"/>
                  <a:gd name="T62" fmla="*/ 493 w 4167"/>
                  <a:gd name="T63" fmla="*/ 7945 h 7949"/>
                  <a:gd name="T64" fmla="*/ 857 w 4167"/>
                  <a:gd name="T65" fmla="*/ 7941 h 7949"/>
                  <a:gd name="T66" fmla="*/ 1226 w 4167"/>
                  <a:gd name="T67" fmla="*/ 7941 h 7949"/>
                  <a:gd name="T68" fmla="*/ 1578 w 4167"/>
                  <a:gd name="T69" fmla="*/ 7941 h 7949"/>
                  <a:gd name="T70" fmla="*/ 1942 w 4167"/>
                  <a:gd name="T71" fmla="*/ 7945 h 7949"/>
                  <a:gd name="T72" fmla="*/ 2314 w 4167"/>
                  <a:gd name="T73" fmla="*/ 7949 h 7949"/>
                  <a:gd name="T74" fmla="*/ 2682 w 4167"/>
                  <a:gd name="T75" fmla="*/ 7949 h 7949"/>
                  <a:gd name="T76" fmla="*/ 3055 w 4167"/>
                  <a:gd name="T77" fmla="*/ 7945 h 7949"/>
                  <a:gd name="T78" fmla="*/ 3419 w 4167"/>
                  <a:gd name="T79" fmla="*/ 7941 h 7949"/>
                  <a:gd name="T80" fmla="*/ 3785 w 4167"/>
                  <a:gd name="T81" fmla="*/ 7932 h 7949"/>
                  <a:gd name="T82" fmla="*/ 4071 w 4167"/>
                  <a:gd name="T83" fmla="*/ 7746 h 7949"/>
                  <a:gd name="T84" fmla="*/ 4163 w 4167"/>
                  <a:gd name="T85" fmla="*/ 7403 h 7949"/>
                  <a:gd name="T86" fmla="*/ 4167 w 4167"/>
                  <a:gd name="T87" fmla="*/ 7031 h 7949"/>
                  <a:gd name="T88" fmla="*/ 4167 w 4167"/>
                  <a:gd name="T89" fmla="*/ 6663 h 7949"/>
                  <a:gd name="T90" fmla="*/ 4163 w 4167"/>
                  <a:gd name="T91" fmla="*/ 6290 h 7949"/>
                  <a:gd name="T92" fmla="*/ 4159 w 4167"/>
                  <a:gd name="T93" fmla="*/ 5926 h 7949"/>
                  <a:gd name="T94" fmla="*/ 4159 w 4167"/>
                  <a:gd name="T95" fmla="*/ 5558 h 7949"/>
                  <a:gd name="T96" fmla="*/ 4159 w 4167"/>
                  <a:gd name="T97" fmla="*/ 5206 h 7949"/>
                  <a:gd name="T98" fmla="*/ 4163 w 4167"/>
                  <a:gd name="T99" fmla="*/ 4842 h 7949"/>
                  <a:gd name="T100" fmla="*/ 4167 w 4167"/>
                  <a:gd name="T101" fmla="*/ 4469 h 7949"/>
                  <a:gd name="T102" fmla="*/ 4167 w 4167"/>
                  <a:gd name="T103" fmla="*/ 4101 h 7949"/>
                  <a:gd name="T104" fmla="*/ 4163 w 4167"/>
                  <a:gd name="T105" fmla="*/ 3729 h 7949"/>
                  <a:gd name="T106" fmla="*/ 4159 w 4167"/>
                  <a:gd name="T107" fmla="*/ 3365 h 7949"/>
                  <a:gd name="T108" fmla="*/ 4159 w 4167"/>
                  <a:gd name="T109" fmla="*/ 2997 h 7949"/>
                  <a:gd name="T110" fmla="*/ 4159 w 4167"/>
                  <a:gd name="T111" fmla="*/ 2644 h 7949"/>
                  <a:gd name="T112" fmla="*/ 4163 w 4167"/>
                  <a:gd name="T113" fmla="*/ 2280 h 7949"/>
                  <a:gd name="T114" fmla="*/ 4167 w 4167"/>
                  <a:gd name="T115" fmla="*/ 1908 h 7949"/>
                  <a:gd name="T116" fmla="*/ 4167 w 4167"/>
                  <a:gd name="T117" fmla="*/ 1540 h 7949"/>
                  <a:gd name="T118" fmla="*/ 4163 w 4167"/>
                  <a:gd name="T119" fmla="*/ 1168 h 7949"/>
                  <a:gd name="T120" fmla="*/ 4159 w 4167"/>
                  <a:gd name="T121" fmla="*/ 804 h 7949"/>
                  <a:gd name="T122" fmla="*/ 4157 w 4167"/>
                  <a:gd name="T123" fmla="*/ 436 h 7949"/>
                  <a:gd name="T124" fmla="*/ 4007 w 4167"/>
                  <a:gd name="T125" fmla="*/ 130 h 79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167" h="7949">
                    <a:moveTo>
                      <a:pt x="3684" y="8"/>
                    </a:moveTo>
                    <a:lnTo>
                      <a:pt x="3684" y="8"/>
                    </a:lnTo>
                    <a:cubicBezTo>
                      <a:pt x="3682" y="8"/>
                      <a:pt x="3680" y="6"/>
                      <a:pt x="3680" y="4"/>
                    </a:cubicBezTo>
                    <a:cubicBezTo>
                      <a:pt x="3680" y="2"/>
                      <a:pt x="3682" y="0"/>
                      <a:pt x="3684" y="0"/>
                    </a:cubicBezTo>
                    <a:lnTo>
                      <a:pt x="3684" y="0"/>
                    </a:lnTo>
                    <a:cubicBezTo>
                      <a:pt x="3687" y="0"/>
                      <a:pt x="3688" y="2"/>
                      <a:pt x="3688" y="4"/>
                    </a:cubicBezTo>
                    <a:cubicBezTo>
                      <a:pt x="3688" y="6"/>
                      <a:pt x="3687" y="8"/>
                      <a:pt x="3684" y="8"/>
                    </a:cubicBezTo>
                    <a:close/>
                    <a:moveTo>
                      <a:pt x="3668" y="8"/>
                    </a:moveTo>
                    <a:lnTo>
                      <a:pt x="3668" y="8"/>
                    </a:lnTo>
                    <a:cubicBezTo>
                      <a:pt x="3666" y="8"/>
                      <a:pt x="3664" y="6"/>
                      <a:pt x="3664" y="4"/>
                    </a:cubicBezTo>
                    <a:cubicBezTo>
                      <a:pt x="3664" y="2"/>
                      <a:pt x="3666" y="0"/>
                      <a:pt x="3668" y="0"/>
                    </a:cubicBezTo>
                    <a:lnTo>
                      <a:pt x="3668" y="0"/>
                    </a:lnTo>
                    <a:cubicBezTo>
                      <a:pt x="3671" y="0"/>
                      <a:pt x="3672" y="2"/>
                      <a:pt x="3672" y="4"/>
                    </a:cubicBezTo>
                    <a:cubicBezTo>
                      <a:pt x="3672" y="6"/>
                      <a:pt x="3671" y="8"/>
                      <a:pt x="3668" y="8"/>
                    </a:cubicBezTo>
                    <a:close/>
                    <a:moveTo>
                      <a:pt x="3652" y="8"/>
                    </a:moveTo>
                    <a:lnTo>
                      <a:pt x="3652" y="8"/>
                    </a:lnTo>
                    <a:cubicBezTo>
                      <a:pt x="3650" y="8"/>
                      <a:pt x="3648" y="6"/>
                      <a:pt x="3648" y="4"/>
                    </a:cubicBezTo>
                    <a:cubicBezTo>
                      <a:pt x="3648" y="2"/>
                      <a:pt x="3650" y="0"/>
                      <a:pt x="3652" y="0"/>
                    </a:cubicBezTo>
                    <a:lnTo>
                      <a:pt x="3652" y="0"/>
                    </a:lnTo>
                    <a:cubicBezTo>
                      <a:pt x="3655" y="0"/>
                      <a:pt x="3656" y="2"/>
                      <a:pt x="3656" y="4"/>
                    </a:cubicBezTo>
                    <a:cubicBezTo>
                      <a:pt x="3656" y="6"/>
                      <a:pt x="3655" y="8"/>
                      <a:pt x="3652" y="8"/>
                    </a:cubicBezTo>
                    <a:close/>
                    <a:moveTo>
                      <a:pt x="3636" y="8"/>
                    </a:moveTo>
                    <a:lnTo>
                      <a:pt x="3636" y="8"/>
                    </a:lnTo>
                    <a:cubicBezTo>
                      <a:pt x="3634" y="8"/>
                      <a:pt x="3632" y="6"/>
                      <a:pt x="3632" y="4"/>
                    </a:cubicBezTo>
                    <a:cubicBezTo>
                      <a:pt x="3632" y="2"/>
                      <a:pt x="3634" y="0"/>
                      <a:pt x="3636" y="0"/>
                    </a:cubicBezTo>
                    <a:lnTo>
                      <a:pt x="3636" y="0"/>
                    </a:lnTo>
                    <a:cubicBezTo>
                      <a:pt x="3639" y="0"/>
                      <a:pt x="3640" y="2"/>
                      <a:pt x="3640" y="4"/>
                    </a:cubicBezTo>
                    <a:cubicBezTo>
                      <a:pt x="3640" y="6"/>
                      <a:pt x="3639" y="8"/>
                      <a:pt x="3636" y="8"/>
                    </a:cubicBezTo>
                    <a:close/>
                    <a:moveTo>
                      <a:pt x="3620" y="8"/>
                    </a:moveTo>
                    <a:lnTo>
                      <a:pt x="3620" y="8"/>
                    </a:lnTo>
                    <a:cubicBezTo>
                      <a:pt x="3618" y="8"/>
                      <a:pt x="3616" y="6"/>
                      <a:pt x="3616" y="4"/>
                    </a:cubicBezTo>
                    <a:cubicBezTo>
                      <a:pt x="3616" y="2"/>
                      <a:pt x="3618" y="0"/>
                      <a:pt x="3620" y="0"/>
                    </a:cubicBezTo>
                    <a:lnTo>
                      <a:pt x="3620" y="0"/>
                    </a:lnTo>
                    <a:cubicBezTo>
                      <a:pt x="3623" y="0"/>
                      <a:pt x="3624" y="2"/>
                      <a:pt x="3624" y="4"/>
                    </a:cubicBezTo>
                    <a:cubicBezTo>
                      <a:pt x="3624" y="6"/>
                      <a:pt x="3623" y="8"/>
                      <a:pt x="3620" y="8"/>
                    </a:cubicBezTo>
                    <a:close/>
                    <a:moveTo>
                      <a:pt x="3604" y="8"/>
                    </a:moveTo>
                    <a:lnTo>
                      <a:pt x="3604" y="8"/>
                    </a:lnTo>
                    <a:cubicBezTo>
                      <a:pt x="3602" y="8"/>
                      <a:pt x="3600" y="6"/>
                      <a:pt x="3600" y="4"/>
                    </a:cubicBezTo>
                    <a:cubicBezTo>
                      <a:pt x="3600" y="2"/>
                      <a:pt x="3602" y="0"/>
                      <a:pt x="3604" y="0"/>
                    </a:cubicBezTo>
                    <a:lnTo>
                      <a:pt x="3604" y="0"/>
                    </a:lnTo>
                    <a:cubicBezTo>
                      <a:pt x="3607" y="0"/>
                      <a:pt x="3608" y="2"/>
                      <a:pt x="3608" y="4"/>
                    </a:cubicBezTo>
                    <a:cubicBezTo>
                      <a:pt x="3608" y="6"/>
                      <a:pt x="3607" y="8"/>
                      <a:pt x="3604" y="8"/>
                    </a:cubicBezTo>
                    <a:close/>
                    <a:moveTo>
                      <a:pt x="3588" y="8"/>
                    </a:moveTo>
                    <a:lnTo>
                      <a:pt x="3588" y="8"/>
                    </a:lnTo>
                    <a:cubicBezTo>
                      <a:pt x="3586" y="8"/>
                      <a:pt x="3584" y="6"/>
                      <a:pt x="3584" y="4"/>
                    </a:cubicBezTo>
                    <a:cubicBezTo>
                      <a:pt x="3584" y="2"/>
                      <a:pt x="3586" y="0"/>
                      <a:pt x="3588" y="0"/>
                    </a:cubicBezTo>
                    <a:lnTo>
                      <a:pt x="3588" y="0"/>
                    </a:lnTo>
                    <a:cubicBezTo>
                      <a:pt x="3591" y="0"/>
                      <a:pt x="3592" y="2"/>
                      <a:pt x="3592" y="4"/>
                    </a:cubicBezTo>
                    <a:cubicBezTo>
                      <a:pt x="3592" y="6"/>
                      <a:pt x="3591" y="8"/>
                      <a:pt x="3588" y="8"/>
                    </a:cubicBezTo>
                    <a:close/>
                    <a:moveTo>
                      <a:pt x="3572" y="8"/>
                    </a:moveTo>
                    <a:lnTo>
                      <a:pt x="3572" y="8"/>
                    </a:lnTo>
                    <a:cubicBezTo>
                      <a:pt x="3570" y="8"/>
                      <a:pt x="3568" y="6"/>
                      <a:pt x="3568" y="4"/>
                    </a:cubicBezTo>
                    <a:cubicBezTo>
                      <a:pt x="3568" y="2"/>
                      <a:pt x="3570" y="0"/>
                      <a:pt x="3572" y="0"/>
                    </a:cubicBezTo>
                    <a:lnTo>
                      <a:pt x="3572" y="0"/>
                    </a:lnTo>
                    <a:cubicBezTo>
                      <a:pt x="3575" y="0"/>
                      <a:pt x="3576" y="2"/>
                      <a:pt x="3576" y="4"/>
                    </a:cubicBezTo>
                    <a:cubicBezTo>
                      <a:pt x="3576" y="6"/>
                      <a:pt x="3575" y="8"/>
                      <a:pt x="3572" y="8"/>
                    </a:cubicBezTo>
                    <a:close/>
                    <a:moveTo>
                      <a:pt x="3556" y="8"/>
                    </a:moveTo>
                    <a:lnTo>
                      <a:pt x="3556" y="8"/>
                    </a:lnTo>
                    <a:cubicBezTo>
                      <a:pt x="3554" y="8"/>
                      <a:pt x="3552" y="6"/>
                      <a:pt x="3552" y="4"/>
                    </a:cubicBezTo>
                    <a:cubicBezTo>
                      <a:pt x="3552" y="2"/>
                      <a:pt x="3554" y="0"/>
                      <a:pt x="3556" y="0"/>
                    </a:cubicBezTo>
                    <a:lnTo>
                      <a:pt x="3556" y="0"/>
                    </a:lnTo>
                    <a:cubicBezTo>
                      <a:pt x="3559" y="0"/>
                      <a:pt x="3560" y="2"/>
                      <a:pt x="3560" y="4"/>
                    </a:cubicBezTo>
                    <a:cubicBezTo>
                      <a:pt x="3560" y="6"/>
                      <a:pt x="3559" y="8"/>
                      <a:pt x="3556" y="8"/>
                    </a:cubicBezTo>
                    <a:close/>
                    <a:moveTo>
                      <a:pt x="3540" y="8"/>
                    </a:moveTo>
                    <a:lnTo>
                      <a:pt x="3540" y="8"/>
                    </a:lnTo>
                    <a:cubicBezTo>
                      <a:pt x="3538" y="8"/>
                      <a:pt x="3536" y="6"/>
                      <a:pt x="3536" y="4"/>
                    </a:cubicBezTo>
                    <a:cubicBezTo>
                      <a:pt x="3536" y="2"/>
                      <a:pt x="3538" y="0"/>
                      <a:pt x="3540" y="0"/>
                    </a:cubicBezTo>
                    <a:lnTo>
                      <a:pt x="3540" y="0"/>
                    </a:lnTo>
                    <a:cubicBezTo>
                      <a:pt x="3543" y="0"/>
                      <a:pt x="3544" y="2"/>
                      <a:pt x="3544" y="4"/>
                    </a:cubicBezTo>
                    <a:cubicBezTo>
                      <a:pt x="3544" y="6"/>
                      <a:pt x="3543" y="8"/>
                      <a:pt x="3540" y="8"/>
                    </a:cubicBezTo>
                    <a:close/>
                    <a:moveTo>
                      <a:pt x="3524" y="8"/>
                    </a:moveTo>
                    <a:lnTo>
                      <a:pt x="3524" y="8"/>
                    </a:lnTo>
                    <a:cubicBezTo>
                      <a:pt x="3522" y="8"/>
                      <a:pt x="3520" y="6"/>
                      <a:pt x="3520" y="4"/>
                    </a:cubicBezTo>
                    <a:cubicBezTo>
                      <a:pt x="3520" y="2"/>
                      <a:pt x="3522" y="0"/>
                      <a:pt x="3524" y="0"/>
                    </a:cubicBezTo>
                    <a:lnTo>
                      <a:pt x="3524" y="0"/>
                    </a:lnTo>
                    <a:cubicBezTo>
                      <a:pt x="3527" y="0"/>
                      <a:pt x="3528" y="2"/>
                      <a:pt x="3528" y="4"/>
                    </a:cubicBezTo>
                    <a:cubicBezTo>
                      <a:pt x="3528" y="6"/>
                      <a:pt x="3527" y="8"/>
                      <a:pt x="3524" y="8"/>
                    </a:cubicBezTo>
                    <a:close/>
                    <a:moveTo>
                      <a:pt x="3508" y="8"/>
                    </a:moveTo>
                    <a:lnTo>
                      <a:pt x="3508" y="8"/>
                    </a:lnTo>
                    <a:cubicBezTo>
                      <a:pt x="3506" y="8"/>
                      <a:pt x="3504" y="6"/>
                      <a:pt x="3504" y="4"/>
                    </a:cubicBezTo>
                    <a:cubicBezTo>
                      <a:pt x="3504" y="2"/>
                      <a:pt x="3506" y="0"/>
                      <a:pt x="3508" y="0"/>
                    </a:cubicBezTo>
                    <a:lnTo>
                      <a:pt x="3508" y="0"/>
                    </a:lnTo>
                    <a:cubicBezTo>
                      <a:pt x="3511" y="0"/>
                      <a:pt x="3512" y="2"/>
                      <a:pt x="3512" y="4"/>
                    </a:cubicBezTo>
                    <a:cubicBezTo>
                      <a:pt x="3512" y="6"/>
                      <a:pt x="3511" y="8"/>
                      <a:pt x="3508" y="8"/>
                    </a:cubicBezTo>
                    <a:close/>
                    <a:moveTo>
                      <a:pt x="3492" y="8"/>
                    </a:moveTo>
                    <a:lnTo>
                      <a:pt x="3492" y="8"/>
                    </a:lnTo>
                    <a:cubicBezTo>
                      <a:pt x="3490" y="8"/>
                      <a:pt x="3488" y="6"/>
                      <a:pt x="3488" y="4"/>
                    </a:cubicBezTo>
                    <a:cubicBezTo>
                      <a:pt x="3488" y="2"/>
                      <a:pt x="3490" y="0"/>
                      <a:pt x="3492" y="0"/>
                    </a:cubicBezTo>
                    <a:lnTo>
                      <a:pt x="3492" y="0"/>
                    </a:lnTo>
                    <a:cubicBezTo>
                      <a:pt x="3495" y="0"/>
                      <a:pt x="3496" y="2"/>
                      <a:pt x="3496" y="4"/>
                    </a:cubicBezTo>
                    <a:cubicBezTo>
                      <a:pt x="3496" y="6"/>
                      <a:pt x="3495" y="8"/>
                      <a:pt x="3492" y="8"/>
                    </a:cubicBezTo>
                    <a:close/>
                    <a:moveTo>
                      <a:pt x="3476" y="8"/>
                    </a:moveTo>
                    <a:lnTo>
                      <a:pt x="3476" y="8"/>
                    </a:lnTo>
                    <a:cubicBezTo>
                      <a:pt x="3474" y="8"/>
                      <a:pt x="3472" y="6"/>
                      <a:pt x="3472" y="4"/>
                    </a:cubicBezTo>
                    <a:cubicBezTo>
                      <a:pt x="3472" y="2"/>
                      <a:pt x="3474" y="0"/>
                      <a:pt x="3476" y="0"/>
                    </a:cubicBezTo>
                    <a:lnTo>
                      <a:pt x="3476" y="0"/>
                    </a:lnTo>
                    <a:cubicBezTo>
                      <a:pt x="3479" y="0"/>
                      <a:pt x="3480" y="2"/>
                      <a:pt x="3480" y="4"/>
                    </a:cubicBezTo>
                    <a:cubicBezTo>
                      <a:pt x="3480" y="6"/>
                      <a:pt x="3479" y="8"/>
                      <a:pt x="3476" y="8"/>
                    </a:cubicBezTo>
                    <a:close/>
                    <a:moveTo>
                      <a:pt x="3460" y="8"/>
                    </a:moveTo>
                    <a:lnTo>
                      <a:pt x="3460" y="8"/>
                    </a:lnTo>
                    <a:cubicBezTo>
                      <a:pt x="3458" y="8"/>
                      <a:pt x="3456" y="6"/>
                      <a:pt x="3456" y="4"/>
                    </a:cubicBezTo>
                    <a:cubicBezTo>
                      <a:pt x="3456" y="2"/>
                      <a:pt x="3458" y="0"/>
                      <a:pt x="3460" y="0"/>
                    </a:cubicBezTo>
                    <a:lnTo>
                      <a:pt x="3460" y="0"/>
                    </a:lnTo>
                    <a:cubicBezTo>
                      <a:pt x="3463" y="0"/>
                      <a:pt x="3464" y="2"/>
                      <a:pt x="3464" y="4"/>
                    </a:cubicBezTo>
                    <a:cubicBezTo>
                      <a:pt x="3464" y="6"/>
                      <a:pt x="3463" y="8"/>
                      <a:pt x="3460" y="8"/>
                    </a:cubicBezTo>
                    <a:close/>
                    <a:moveTo>
                      <a:pt x="3444" y="8"/>
                    </a:moveTo>
                    <a:lnTo>
                      <a:pt x="3444" y="8"/>
                    </a:lnTo>
                    <a:cubicBezTo>
                      <a:pt x="3442" y="8"/>
                      <a:pt x="3440" y="6"/>
                      <a:pt x="3440" y="4"/>
                    </a:cubicBezTo>
                    <a:cubicBezTo>
                      <a:pt x="3440" y="2"/>
                      <a:pt x="3442" y="0"/>
                      <a:pt x="3444" y="0"/>
                    </a:cubicBezTo>
                    <a:lnTo>
                      <a:pt x="3444" y="0"/>
                    </a:lnTo>
                    <a:cubicBezTo>
                      <a:pt x="3447" y="0"/>
                      <a:pt x="3448" y="2"/>
                      <a:pt x="3448" y="4"/>
                    </a:cubicBezTo>
                    <a:cubicBezTo>
                      <a:pt x="3448" y="6"/>
                      <a:pt x="3447" y="8"/>
                      <a:pt x="3444" y="8"/>
                    </a:cubicBezTo>
                    <a:close/>
                    <a:moveTo>
                      <a:pt x="3428" y="8"/>
                    </a:moveTo>
                    <a:lnTo>
                      <a:pt x="3428" y="8"/>
                    </a:lnTo>
                    <a:cubicBezTo>
                      <a:pt x="3426" y="8"/>
                      <a:pt x="3424" y="6"/>
                      <a:pt x="3424" y="4"/>
                    </a:cubicBezTo>
                    <a:cubicBezTo>
                      <a:pt x="3424" y="2"/>
                      <a:pt x="3426" y="0"/>
                      <a:pt x="3428" y="0"/>
                    </a:cubicBezTo>
                    <a:lnTo>
                      <a:pt x="3428" y="0"/>
                    </a:lnTo>
                    <a:cubicBezTo>
                      <a:pt x="3431" y="0"/>
                      <a:pt x="3432" y="2"/>
                      <a:pt x="3432" y="4"/>
                    </a:cubicBezTo>
                    <a:cubicBezTo>
                      <a:pt x="3432" y="6"/>
                      <a:pt x="3431" y="8"/>
                      <a:pt x="3428" y="8"/>
                    </a:cubicBezTo>
                    <a:close/>
                    <a:moveTo>
                      <a:pt x="3412" y="8"/>
                    </a:moveTo>
                    <a:lnTo>
                      <a:pt x="3412" y="8"/>
                    </a:lnTo>
                    <a:cubicBezTo>
                      <a:pt x="3410" y="8"/>
                      <a:pt x="3408" y="6"/>
                      <a:pt x="3408" y="4"/>
                    </a:cubicBezTo>
                    <a:cubicBezTo>
                      <a:pt x="3408" y="2"/>
                      <a:pt x="3410" y="0"/>
                      <a:pt x="3412" y="0"/>
                    </a:cubicBezTo>
                    <a:lnTo>
                      <a:pt x="3412" y="0"/>
                    </a:lnTo>
                    <a:cubicBezTo>
                      <a:pt x="3415" y="0"/>
                      <a:pt x="3416" y="2"/>
                      <a:pt x="3416" y="4"/>
                    </a:cubicBezTo>
                    <a:cubicBezTo>
                      <a:pt x="3416" y="6"/>
                      <a:pt x="3415" y="8"/>
                      <a:pt x="3412" y="8"/>
                    </a:cubicBezTo>
                    <a:close/>
                    <a:moveTo>
                      <a:pt x="3396" y="8"/>
                    </a:moveTo>
                    <a:lnTo>
                      <a:pt x="3396" y="8"/>
                    </a:lnTo>
                    <a:cubicBezTo>
                      <a:pt x="3394" y="8"/>
                      <a:pt x="3392" y="6"/>
                      <a:pt x="3392" y="4"/>
                    </a:cubicBezTo>
                    <a:cubicBezTo>
                      <a:pt x="3392" y="2"/>
                      <a:pt x="3394" y="0"/>
                      <a:pt x="3396" y="0"/>
                    </a:cubicBezTo>
                    <a:lnTo>
                      <a:pt x="3396" y="0"/>
                    </a:lnTo>
                    <a:cubicBezTo>
                      <a:pt x="3399" y="0"/>
                      <a:pt x="3400" y="2"/>
                      <a:pt x="3400" y="4"/>
                    </a:cubicBezTo>
                    <a:cubicBezTo>
                      <a:pt x="3400" y="6"/>
                      <a:pt x="3399" y="8"/>
                      <a:pt x="3396" y="8"/>
                    </a:cubicBezTo>
                    <a:close/>
                    <a:moveTo>
                      <a:pt x="3380" y="8"/>
                    </a:moveTo>
                    <a:lnTo>
                      <a:pt x="3380" y="8"/>
                    </a:lnTo>
                    <a:cubicBezTo>
                      <a:pt x="3378" y="8"/>
                      <a:pt x="3376" y="6"/>
                      <a:pt x="3376" y="4"/>
                    </a:cubicBezTo>
                    <a:cubicBezTo>
                      <a:pt x="3376" y="2"/>
                      <a:pt x="3378" y="0"/>
                      <a:pt x="3380" y="0"/>
                    </a:cubicBezTo>
                    <a:lnTo>
                      <a:pt x="3380" y="0"/>
                    </a:lnTo>
                    <a:cubicBezTo>
                      <a:pt x="3382" y="0"/>
                      <a:pt x="3384" y="2"/>
                      <a:pt x="3384" y="4"/>
                    </a:cubicBezTo>
                    <a:cubicBezTo>
                      <a:pt x="3384" y="6"/>
                      <a:pt x="3382" y="8"/>
                      <a:pt x="3380" y="8"/>
                    </a:cubicBezTo>
                    <a:close/>
                    <a:moveTo>
                      <a:pt x="3364" y="8"/>
                    </a:moveTo>
                    <a:lnTo>
                      <a:pt x="3364" y="8"/>
                    </a:lnTo>
                    <a:cubicBezTo>
                      <a:pt x="3362" y="8"/>
                      <a:pt x="3360" y="6"/>
                      <a:pt x="3360" y="4"/>
                    </a:cubicBezTo>
                    <a:cubicBezTo>
                      <a:pt x="3360" y="2"/>
                      <a:pt x="3362" y="0"/>
                      <a:pt x="3364" y="0"/>
                    </a:cubicBezTo>
                    <a:lnTo>
                      <a:pt x="3364" y="0"/>
                    </a:lnTo>
                    <a:cubicBezTo>
                      <a:pt x="3366" y="0"/>
                      <a:pt x="3368" y="2"/>
                      <a:pt x="3368" y="4"/>
                    </a:cubicBezTo>
                    <a:cubicBezTo>
                      <a:pt x="3368" y="6"/>
                      <a:pt x="3366" y="8"/>
                      <a:pt x="3364" y="8"/>
                    </a:cubicBezTo>
                    <a:close/>
                    <a:moveTo>
                      <a:pt x="3348" y="8"/>
                    </a:moveTo>
                    <a:lnTo>
                      <a:pt x="3348" y="8"/>
                    </a:lnTo>
                    <a:cubicBezTo>
                      <a:pt x="3346" y="8"/>
                      <a:pt x="3344" y="6"/>
                      <a:pt x="3344" y="4"/>
                    </a:cubicBezTo>
                    <a:cubicBezTo>
                      <a:pt x="3344" y="2"/>
                      <a:pt x="3346" y="0"/>
                      <a:pt x="3348" y="0"/>
                    </a:cubicBezTo>
                    <a:lnTo>
                      <a:pt x="3348" y="0"/>
                    </a:lnTo>
                    <a:cubicBezTo>
                      <a:pt x="3350" y="0"/>
                      <a:pt x="3352" y="2"/>
                      <a:pt x="3352" y="4"/>
                    </a:cubicBezTo>
                    <a:cubicBezTo>
                      <a:pt x="3352" y="6"/>
                      <a:pt x="3350" y="8"/>
                      <a:pt x="3348" y="8"/>
                    </a:cubicBezTo>
                    <a:close/>
                    <a:moveTo>
                      <a:pt x="3332" y="8"/>
                    </a:moveTo>
                    <a:lnTo>
                      <a:pt x="3332" y="8"/>
                    </a:lnTo>
                    <a:cubicBezTo>
                      <a:pt x="3330" y="8"/>
                      <a:pt x="3328" y="6"/>
                      <a:pt x="3328" y="4"/>
                    </a:cubicBezTo>
                    <a:cubicBezTo>
                      <a:pt x="3328" y="2"/>
                      <a:pt x="3330" y="0"/>
                      <a:pt x="3332" y="0"/>
                    </a:cubicBezTo>
                    <a:lnTo>
                      <a:pt x="3332" y="0"/>
                    </a:lnTo>
                    <a:cubicBezTo>
                      <a:pt x="3334" y="0"/>
                      <a:pt x="3336" y="2"/>
                      <a:pt x="3336" y="4"/>
                    </a:cubicBezTo>
                    <a:cubicBezTo>
                      <a:pt x="3336" y="6"/>
                      <a:pt x="3334" y="8"/>
                      <a:pt x="3332" y="8"/>
                    </a:cubicBezTo>
                    <a:close/>
                    <a:moveTo>
                      <a:pt x="3316" y="8"/>
                    </a:moveTo>
                    <a:lnTo>
                      <a:pt x="3316" y="8"/>
                    </a:lnTo>
                    <a:cubicBezTo>
                      <a:pt x="3314" y="8"/>
                      <a:pt x="3312" y="6"/>
                      <a:pt x="3312" y="4"/>
                    </a:cubicBezTo>
                    <a:cubicBezTo>
                      <a:pt x="3312" y="2"/>
                      <a:pt x="3314" y="0"/>
                      <a:pt x="3316" y="0"/>
                    </a:cubicBezTo>
                    <a:lnTo>
                      <a:pt x="3316" y="0"/>
                    </a:lnTo>
                    <a:cubicBezTo>
                      <a:pt x="3318" y="0"/>
                      <a:pt x="3320" y="2"/>
                      <a:pt x="3320" y="4"/>
                    </a:cubicBezTo>
                    <a:cubicBezTo>
                      <a:pt x="3320" y="6"/>
                      <a:pt x="3318" y="8"/>
                      <a:pt x="3316" y="8"/>
                    </a:cubicBezTo>
                    <a:close/>
                    <a:moveTo>
                      <a:pt x="3300" y="8"/>
                    </a:moveTo>
                    <a:lnTo>
                      <a:pt x="3300" y="8"/>
                    </a:lnTo>
                    <a:cubicBezTo>
                      <a:pt x="3298" y="8"/>
                      <a:pt x="3296" y="6"/>
                      <a:pt x="3296" y="4"/>
                    </a:cubicBezTo>
                    <a:cubicBezTo>
                      <a:pt x="3296" y="2"/>
                      <a:pt x="3298" y="0"/>
                      <a:pt x="3300" y="0"/>
                    </a:cubicBezTo>
                    <a:lnTo>
                      <a:pt x="3300" y="0"/>
                    </a:lnTo>
                    <a:cubicBezTo>
                      <a:pt x="3302" y="0"/>
                      <a:pt x="3304" y="2"/>
                      <a:pt x="3304" y="4"/>
                    </a:cubicBezTo>
                    <a:cubicBezTo>
                      <a:pt x="3304" y="6"/>
                      <a:pt x="3302" y="8"/>
                      <a:pt x="3300" y="8"/>
                    </a:cubicBezTo>
                    <a:close/>
                    <a:moveTo>
                      <a:pt x="3284" y="8"/>
                    </a:moveTo>
                    <a:lnTo>
                      <a:pt x="3284" y="8"/>
                    </a:lnTo>
                    <a:cubicBezTo>
                      <a:pt x="3282" y="8"/>
                      <a:pt x="3280" y="6"/>
                      <a:pt x="3280" y="4"/>
                    </a:cubicBezTo>
                    <a:cubicBezTo>
                      <a:pt x="3280" y="2"/>
                      <a:pt x="3282" y="0"/>
                      <a:pt x="3284" y="0"/>
                    </a:cubicBezTo>
                    <a:lnTo>
                      <a:pt x="3284" y="0"/>
                    </a:lnTo>
                    <a:cubicBezTo>
                      <a:pt x="3286" y="0"/>
                      <a:pt x="3288" y="2"/>
                      <a:pt x="3288" y="4"/>
                    </a:cubicBezTo>
                    <a:cubicBezTo>
                      <a:pt x="3288" y="6"/>
                      <a:pt x="3286" y="8"/>
                      <a:pt x="3284" y="8"/>
                    </a:cubicBezTo>
                    <a:close/>
                    <a:moveTo>
                      <a:pt x="3268" y="8"/>
                    </a:moveTo>
                    <a:lnTo>
                      <a:pt x="3268" y="8"/>
                    </a:lnTo>
                    <a:cubicBezTo>
                      <a:pt x="3266" y="8"/>
                      <a:pt x="3264" y="6"/>
                      <a:pt x="3264" y="4"/>
                    </a:cubicBezTo>
                    <a:cubicBezTo>
                      <a:pt x="3264" y="2"/>
                      <a:pt x="3266" y="0"/>
                      <a:pt x="3268" y="0"/>
                    </a:cubicBezTo>
                    <a:lnTo>
                      <a:pt x="3268" y="0"/>
                    </a:lnTo>
                    <a:cubicBezTo>
                      <a:pt x="3270" y="0"/>
                      <a:pt x="3272" y="2"/>
                      <a:pt x="3272" y="4"/>
                    </a:cubicBezTo>
                    <a:cubicBezTo>
                      <a:pt x="3272" y="6"/>
                      <a:pt x="3270" y="8"/>
                      <a:pt x="3268" y="8"/>
                    </a:cubicBezTo>
                    <a:close/>
                    <a:moveTo>
                      <a:pt x="3252" y="8"/>
                    </a:moveTo>
                    <a:lnTo>
                      <a:pt x="3252" y="8"/>
                    </a:lnTo>
                    <a:cubicBezTo>
                      <a:pt x="3250" y="8"/>
                      <a:pt x="3248" y="6"/>
                      <a:pt x="3248" y="4"/>
                    </a:cubicBezTo>
                    <a:cubicBezTo>
                      <a:pt x="3248" y="2"/>
                      <a:pt x="3250" y="0"/>
                      <a:pt x="3252" y="0"/>
                    </a:cubicBezTo>
                    <a:lnTo>
                      <a:pt x="3252" y="0"/>
                    </a:lnTo>
                    <a:cubicBezTo>
                      <a:pt x="3254" y="0"/>
                      <a:pt x="3256" y="2"/>
                      <a:pt x="3256" y="4"/>
                    </a:cubicBezTo>
                    <a:cubicBezTo>
                      <a:pt x="3256" y="6"/>
                      <a:pt x="3254" y="8"/>
                      <a:pt x="3252" y="8"/>
                    </a:cubicBezTo>
                    <a:close/>
                    <a:moveTo>
                      <a:pt x="3236" y="8"/>
                    </a:moveTo>
                    <a:lnTo>
                      <a:pt x="3236" y="8"/>
                    </a:lnTo>
                    <a:cubicBezTo>
                      <a:pt x="3234" y="8"/>
                      <a:pt x="3232" y="6"/>
                      <a:pt x="3232" y="4"/>
                    </a:cubicBezTo>
                    <a:cubicBezTo>
                      <a:pt x="3232" y="2"/>
                      <a:pt x="3234" y="0"/>
                      <a:pt x="3236" y="0"/>
                    </a:cubicBezTo>
                    <a:lnTo>
                      <a:pt x="3236" y="0"/>
                    </a:lnTo>
                    <a:cubicBezTo>
                      <a:pt x="3238" y="0"/>
                      <a:pt x="3240" y="2"/>
                      <a:pt x="3240" y="4"/>
                    </a:cubicBezTo>
                    <a:cubicBezTo>
                      <a:pt x="3240" y="6"/>
                      <a:pt x="3238" y="8"/>
                      <a:pt x="3236" y="8"/>
                    </a:cubicBezTo>
                    <a:close/>
                    <a:moveTo>
                      <a:pt x="3220" y="8"/>
                    </a:moveTo>
                    <a:lnTo>
                      <a:pt x="3220" y="8"/>
                    </a:lnTo>
                    <a:cubicBezTo>
                      <a:pt x="3218" y="8"/>
                      <a:pt x="3216" y="6"/>
                      <a:pt x="3216" y="4"/>
                    </a:cubicBezTo>
                    <a:cubicBezTo>
                      <a:pt x="3216" y="2"/>
                      <a:pt x="3218" y="0"/>
                      <a:pt x="3220" y="0"/>
                    </a:cubicBezTo>
                    <a:lnTo>
                      <a:pt x="3220" y="0"/>
                    </a:lnTo>
                    <a:cubicBezTo>
                      <a:pt x="3222" y="0"/>
                      <a:pt x="3224" y="2"/>
                      <a:pt x="3224" y="4"/>
                    </a:cubicBezTo>
                    <a:cubicBezTo>
                      <a:pt x="3224" y="6"/>
                      <a:pt x="3222" y="8"/>
                      <a:pt x="3220" y="8"/>
                    </a:cubicBezTo>
                    <a:close/>
                    <a:moveTo>
                      <a:pt x="3204" y="8"/>
                    </a:moveTo>
                    <a:lnTo>
                      <a:pt x="3204" y="8"/>
                    </a:lnTo>
                    <a:cubicBezTo>
                      <a:pt x="3202" y="8"/>
                      <a:pt x="3200" y="6"/>
                      <a:pt x="3200" y="4"/>
                    </a:cubicBezTo>
                    <a:cubicBezTo>
                      <a:pt x="3200" y="2"/>
                      <a:pt x="3202" y="0"/>
                      <a:pt x="3204" y="0"/>
                    </a:cubicBezTo>
                    <a:lnTo>
                      <a:pt x="3204" y="0"/>
                    </a:lnTo>
                    <a:cubicBezTo>
                      <a:pt x="3206" y="0"/>
                      <a:pt x="3208" y="2"/>
                      <a:pt x="3208" y="4"/>
                    </a:cubicBezTo>
                    <a:cubicBezTo>
                      <a:pt x="3208" y="6"/>
                      <a:pt x="3206" y="8"/>
                      <a:pt x="3204" y="8"/>
                    </a:cubicBezTo>
                    <a:close/>
                    <a:moveTo>
                      <a:pt x="3188" y="8"/>
                    </a:moveTo>
                    <a:lnTo>
                      <a:pt x="3188" y="8"/>
                    </a:lnTo>
                    <a:cubicBezTo>
                      <a:pt x="3186" y="8"/>
                      <a:pt x="3184" y="6"/>
                      <a:pt x="3184" y="4"/>
                    </a:cubicBezTo>
                    <a:cubicBezTo>
                      <a:pt x="3184" y="2"/>
                      <a:pt x="3186" y="0"/>
                      <a:pt x="3188" y="0"/>
                    </a:cubicBezTo>
                    <a:lnTo>
                      <a:pt x="3188" y="0"/>
                    </a:lnTo>
                    <a:cubicBezTo>
                      <a:pt x="3190" y="0"/>
                      <a:pt x="3192" y="2"/>
                      <a:pt x="3192" y="4"/>
                    </a:cubicBezTo>
                    <a:cubicBezTo>
                      <a:pt x="3192" y="6"/>
                      <a:pt x="3190" y="8"/>
                      <a:pt x="3188" y="8"/>
                    </a:cubicBezTo>
                    <a:close/>
                    <a:moveTo>
                      <a:pt x="3172" y="8"/>
                    </a:moveTo>
                    <a:lnTo>
                      <a:pt x="3172" y="8"/>
                    </a:lnTo>
                    <a:cubicBezTo>
                      <a:pt x="3170" y="8"/>
                      <a:pt x="3168" y="6"/>
                      <a:pt x="3168" y="4"/>
                    </a:cubicBezTo>
                    <a:cubicBezTo>
                      <a:pt x="3168" y="2"/>
                      <a:pt x="3170" y="0"/>
                      <a:pt x="3172" y="0"/>
                    </a:cubicBezTo>
                    <a:lnTo>
                      <a:pt x="3172" y="0"/>
                    </a:lnTo>
                    <a:cubicBezTo>
                      <a:pt x="3174" y="0"/>
                      <a:pt x="3176" y="2"/>
                      <a:pt x="3176" y="4"/>
                    </a:cubicBezTo>
                    <a:cubicBezTo>
                      <a:pt x="3176" y="6"/>
                      <a:pt x="3174" y="8"/>
                      <a:pt x="3172" y="8"/>
                    </a:cubicBezTo>
                    <a:close/>
                    <a:moveTo>
                      <a:pt x="3156" y="8"/>
                    </a:moveTo>
                    <a:lnTo>
                      <a:pt x="3156" y="8"/>
                    </a:lnTo>
                    <a:cubicBezTo>
                      <a:pt x="3154" y="8"/>
                      <a:pt x="3152" y="6"/>
                      <a:pt x="3152" y="4"/>
                    </a:cubicBezTo>
                    <a:cubicBezTo>
                      <a:pt x="3152" y="2"/>
                      <a:pt x="3154" y="0"/>
                      <a:pt x="3156" y="0"/>
                    </a:cubicBezTo>
                    <a:lnTo>
                      <a:pt x="3156" y="0"/>
                    </a:lnTo>
                    <a:cubicBezTo>
                      <a:pt x="3158" y="0"/>
                      <a:pt x="3160" y="2"/>
                      <a:pt x="3160" y="4"/>
                    </a:cubicBezTo>
                    <a:cubicBezTo>
                      <a:pt x="3160" y="6"/>
                      <a:pt x="3158" y="8"/>
                      <a:pt x="3156" y="8"/>
                    </a:cubicBezTo>
                    <a:close/>
                    <a:moveTo>
                      <a:pt x="3140" y="8"/>
                    </a:moveTo>
                    <a:lnTo>
                      <a:pt x="3140" y="8"/>
                    </a:lnTo>
                    <a:cubicBezTo>
                      <a:pt x="3138" y="8"/>
                      <a:pt x="3136" y="6"/>
                      <a:pt x="3136" y="4"/>
                    </a:cubicBezTo>
                    <a:cubicBezTo>
                      <a:pt x="3136" y="2"/>
                      <a:pt x="3138" y="0"/>
                      <a:pt x="3140" y="0"/>
                    </a:cubicBezTo>
                    <a:lnTo>
                      <a:pt x="3140" y="0"/>
                    </a:lnTo>
                    <a:cubicBezTo>
                      <a:pt x="3142" y="0"/>
                      <a:pt x="3144" y="2"/>
                      <a:pt x="3144" y="4"/>
                    </a:cubicBezTo>
                    <a:cubicBezTo>
                      <a:pt x="3144" y="6"/>
                      <a:pt x="3142" y="8"/>
                      <a:pt x="3140" y="8"/>
                    </a:cubicBezTo>
                    <a:close/>
                    <a:moveTo>
                      <a:pt x="3124" y="8"/>
                    </a:moveTo>
                    <a:lnTo>
                      <a:pt x="3124" y="8"/>
                    </a:lnTo>
                    <a:cubicBezTo>
                      <a:pt x="3122" y="8"/>
                      <a:pt x="3120" y="6"/>
                      <a:pt x="3120" y="4"/>
                    </a:cubicBezTo>
                    <a:cubicBezTo>
                      <a:pt x="3120" y="2"/>
                      <a:pt x="3122" y="0"/>
                      <a:pt x="3124" y="0"/>
                    </a:cubicBezTo>
                    <a:lnTo>
                      <a:pt x="3124" y="0"/>
                    </a:lnTo>
                    <a:cubicBezTo>
                      <a:pt x="3126" y="0"/>
                      <a:pt x="3128" y="2"/>
                      <a:pt x="3128" y="4"/>
                    </a:cubicBezTo>
                    <a:cubicBezTo>
                      <a:pt x="3128" y="6"/>
                      <a:pt x="3126" y="8"/>
                      <a:pt x="3124" y="8"/>
                    </a:cubicBezTo>
                    <a:close/>
                    <a:moveTo>
                      <a:pt x="3108" y="8"/>
                    </a:moveTo>
                    <a:lnTo>
                      <a:pt x="3108" y="8"/>
                    </a:lnTo>
                    <a:cubicBezTo>
                      <a:pt x="3106" y="8"/>
                      <a:pt x="3104" y="6"/>
                      <a:pt x="3104" y="4"/>
                    </a:cubicBezTo>
                    <a:cubicBezTo>
                      <a:pt x="3104" y="2"/>
                      <a:pt x="3106" y="0"/>
                      <a:pt x="3108" y="0"/>
                    </a:cubicBezTo>
                    <a:lnTo>
                      <a:pt x="3108" y="0"/>
                    </a:lnTo>
                    <a:cubicBezTo>
                      <a:pt x="3110" y="0"/>
                      <a:pt x="3112" y="2"/>
                      <a:pt x="3112" y="4"/>
                    </a:cubicBezTo>
                    <a:cubicBezTo>
                      <a:pt x="3112" y="6"/>
                      <a:pt x="3110" y="8"/>
                      <a:pt x="3108" y="8"/>
                    </a:cubicBezTo>
                    <a:close/>
                    <a:moveTo>
                      <a:pt x="3092" y="8"/>
                    </a:moveTo>
                    <a:lnTo>
                      <a:pt x="3092" y="8"/>
                    </a:lnTo>
                    <a:cubicBezTo>
                      <a:pt x="3090" y="8"/>
                      <a:pt x="3088" y="6"/>
                      <a:pt x="3088" y="4"/>
                    </a:cubicBezTo>
                    <a:cubicBezTo>
                      <a:pt x="3088" y="2"/>
                      <a:pt x="3090" y="0"/>
                      <a:pt x="3092" y="0"/>
                    </a:cubicBezTo>
                    <a:lnTo>
                      <a:pt x="3092" y="0"/>
                    </a:lnTo>
                    <a:cubicBezTo>
                      <a:pt x="3094" y="0"/>
                      <a:pt x="3096" y="2"/>
                      <a:pt x="3096" y="4"/>
                    </a:cubicBezTo>
                    <a:cubicBezTo>
                      <a:pt x="3096" y="6"/>
                      <a:pt x="3094" y="8"/>
                      <a:pt x="3092" y="8"/>
                    </a:cubicBezTo>
                    <a:close/>
                    <a:moveTo>
                      <a:pt x="3076" y="8"/>
                    </a:moveTo>
                    <a:lnTo>
                      <a:pt x="3076" y="8"/>
                    </a:lnTo>
                    <a:cubicBezTo>
                      <a:pt x="3074" y="8"/>
                      <a:pt x="3072" y="6"/>
                      <a:pt x="3072" y="4"/>
                    </a:cubicBezTo>
                    <a:cubicBezTo>
                      <a:pt x="3072" y="2"/>
                      <a:pt x="3074" y="0"/>
                      <a:pt x="3076" y="0"/>
                    </a:cubicBezTo>
                    <a:lnTo>
                      <a:pt x="3076" y="0"/>
                    </a:lnTo>
                    <a:cubicBezTo>
                      <a:pt x="3078" y="0"/>
                      <a:pt x="3080" y="2"/>
                      <a:pt x="3080" y="4"/>
                    </a:cubicBezTo>
                    <a:cubicBezTo>
                      <a:pt x="3080" y="6"/>
                      <a:pt x="3078" y="8"/>
                      <a:pt x="3076" y="8"/>
                    </a:cubicBezTo>
                    <a:close/>
                    <a:moveTo>
                      <a:pt x="3060" y="8"/>
                    </a:moveTo>
                    <a:lnTo>
                      <a:pt x="3060" y="8"/>
                    </a:lnTo>
                    <a:cubicBezTo>
                      <a:pt x="3058" y="8"/>
                      <a:pt x="3056" y="6"/>
                      <a:pt x="3056" y="4"/>
                    </a:cubicBezTo>
                    <a:cubicBezTo>
                      <a:pt x="3056" y="2"/>
                      <a:pt x="3058" y="0"/>
                      <a:pt x="3060" y="0"/>
                    </a:cubicBezTo>
                    <a:lnTo>
                      <a:pt x="3060" y="0"/>
                    </a:lnTo>
                    <a:cubicBezTo>
                      <a:pt x="3062" y="0"/>
                      <a:pt x="3064" y="2"/>
                      <a:pt x="3064" y="4"/>
                    </a:cubicBezTo>
                    <a:cubicBezTo>
                      <a:pt x="3064" y="6"/>
                      <a:pt x="3062" y="8"/>
                      <a:pt x="3060" y="8"/>
                    </a:cubicBezTo>
                    <a:close/>
                    <a:moveTo>
                      <a:pt x="3044" y="8"/>
                    </a:moveTo>
                    <a:lnTo>
                      <a:pt x="3044" y="8"/>
                    </a:lnTo>
                    <a:cubicBezTo>
                      <a:pt x="3042" y="8"/>
                      <a:pt x="3040" y="6"/>
                      <a:pt x="3040" y="4"/>
                    </a:cubicBezTo>
                    <a:cubicBezTo>
                      <a:pt x="3040" y="2"/>
                      <a:pt x="3042" y="0"/>
                      <a:pt x="3044" y="0"/>
                    </a:cubicBezTo>
                    <a:lnTo>
                      <a:pt x="3044" y="0"/>
                    </a:lnTo>
                    <a:cubicBezTo>
                      <a:pt x="3046" y="0"/>
                      <a:pt x="3048" y="2"/>
                      <a:pt x="3048" y="4"/>
                    </a:cubicBezTo>
                    <a:cubicBezTo>
                      <a:pt x="3048" y="6"/>
                      <a:pt x="3046" y="8"/>
                      <a:pt x="3044" y="8"/>
                    </a:cubicBezTo>
                    <a:close/>
                    <a:moveTo>
                      <a:pt x="3028" y="8"/>
                    </a:moveTo>
                    <a:lnTo>
                      <a:pt x="3028" y="8"/>
                    </a:lnTo>
                    <a:cubicBezTo>
                      <a:pt x="3026" y="8"/>
                      <a:pt x="3024" y="6"/>
                      <a:pt x="3024" y="4"/>
                    </a:cubicBezTo>
                    <a:cubicBezTo>
                      <a:pt x="3024" y="2"/>
                      <a:pt x="3026" y="0"/>
                      <a:pt x="3028" y="0"/>
                    </a:cubicBezTo>
                    <a:lnTo>
                      <a:pt x="3028" y="0"/>
                    </a:lnTo>
                    <a:cubicBezTo>
                      <a:pt x="3030" y="0"/>
                      <a:pt x="3032" y="2"/>
                      <a:pt x="3032" y="4"/>
                    </a:cubicBezTo>
                    <a:cubicBezTo>
                      <a:pt x="3032" y="6"/>
                      <a:pt x="3030" y="8"/>
                      <a:pt x="3028" y="8"/>
                    </a:cubicBezTo>
                    <a:close/>
                    <a:moveTo>
                      <a:pt x="3012" y="8"/>
                    </a:moveTo>
                    <a:lnTo>
                      <a:pt x="3012" y="8"/>
                    </a:lnTo>
                    <a:cubicBezTo>
                      <a:pt x="3010" y="8"/>
                      <a:pt x="3008" y="6"/>
                      <a:pt x="3008" y="4"/>
                    </a:cubicBezTo>
                    <a:cubicBezTo>
                      <a:pt x="3008" y="2"/>
                      <a:pt x="3010" y="0"/>
                      <a:pt x="3012" y="0"/>
                    </a:cubicBezTo>
                    <a:lnTo>
                      <a:pt x="3012" y="0"/>
                    </a:lnTo>
                    <a:cubicBezTo>
                      <a:pt x="3014" y="0"/>
                      <a:pt x="3016" y="2"/>
                      <a:pt x="3016" y="4"/>
                    </a:cubicBezTo>
                    <a:cubicBezTo>
                      <a:pt x="3016" y="6"/>
                      <a:pt x="3014" y="8"/>
                      <a:pt x="3012" y="8"/>
                    </a:cubicBezTo>
                    <a:close/>
                    <a:moveTo>
                      <a:pt x="2996" y="8"/>
                    </a:moveTo>
                    <a:lnTo>
                      <a:pt x="2996" y="8"/>
                    </a:lnTo>
                    <a:cubicBezTo>
                      <a:pt x="2994" y="8"/>
                      <a:pt x="2992" y="6"/>
                      <a:pt x="2992" y="4"/>
                    </a:cubicBezTo>
                    <a:cubicBezTo>
                      <a:pt x="2992" y="2"/>
                      <a:pt x="2994" y="0"/>
                      <a:pt x="2996" y="0"/>
                    </a:cubicBezTo>
                    <a:lnTo>
                      <a:pt x="2996" y="0"/>
                    </a:lnTo>
                    <a:cubicBezTo>
                      <a:pt x="2998" y="0"/>
                      <a:pt x="3000" y="2"/>
                      <a:pt x="3000" y="4"/>
                    </a:cubicBezTo>
                    <a:cubicBezTo>
                      <a:pt x="3000" y="6"/>
                      <a:pt x="2998" y="8"/>
                      <a:pt x="2996" y="8"/>
                    </a:cubicBezTo>
                    <a:close/>
                    <a:moveTo>
                      <a:pt x="2980" y="8"/>
                    </a:moveTo>
                    <a:lnTo>
                      <a:pt x="2980" y="8"/>
                    </a:lnTo>
                    <a:cubicBezTo>
                      <a:pt x="2978" y="8"/>
                      <a:pt x="2976" y="6"/>
                      <a:pt x="2976" y="4"/>
                    </a:cubicBezTo>
                    <a:cubicBezTo>
                      <a:pt x="2976" y="2"/>
                      <a:pt x="2978" y="0"/>
                      <a:pt x="2980" y="0"/>
                    </a:cubicBezTo>
                    <a:lnTo>
                      <a:pt x="2980" y="0"/>
                    </a:lnTo>
                    <a:cubicBezTo>
                      <a:pt x="2982" y="0"/>
                      <a:pt x="2984" y="2"/>
                      <a:pt x="2984" y="4"/>
                    </a:cubicBezTo>
                    <a:cubicBezTo>
                      <a:pt x="2984" y="6"/>
                      <a:pt x="2982" y="8"/>
                      <a:pt x="2980" y="8"/>
                    </a:cubicBezTo>
                    <a:close/>
                    <a:moveTo>
                      <a:pt x="2964" y="8"/>
                    </a:moveTo>
                    <a:lnTo>
                      <a:pt x="2964" y="8"/>
                    </a:lnTo>
                    <a:cubicBezTo>
                      <a:pt x="2962" y="8"/>
                      <a:pt x="2960" y="6"/>
                      <a:pt x="2960" y="4"/>
                    </a:cubicBezTo>
                    <a:cubicBezTo>
                      <a:pt x="2960" y="2"/>
                      <a:pt x="2962" y="0"/>
                      <a:pt x="2964" y="0"/>
                    </a:cubicBezTo>
                    <a:lnTo>
                      <a:pt x="2964" y="0"/>
                    </a:lnTo>
                    <a:cubicBezTo>
                      <a:pt x="2966" y="0"/>
                      <a:pt x="2968" y="2"/>
                      <a:pt x="2968" y="4"/>
                    </a:cubicBezTo>
                    <a:cubicBezTo>
                      <a:pt x="2968" y="6"/>
                      <a:pt x="2966" y="8"/>
                      <a:pt x="2964" y="8"/>
                    </a:cubicBezTo>
                    <a:close/>
                    <a:moveTo>
                      <a:pt x="2948" y="8"/>
                    </a:moveTo>
                    <a:lnTo>
                      <a:pt x="2948" y="8"/>
                    </a:lnTo>
                    <a:cubicBezTo>
                      <a:pt x="2946" y="8"/>
                      <a:pt x="2944" y="6"/>
                      <a:pt x="2944" y="4"/>
                    </a:cubicBezTo>
                    <a:cubicBezTo>
                      <a:pt x="2944" y="2"/>
                      <a:pt x="2946" y="0"/>
                      <a:pt x="2948" y="0"/>
                    </a:cubicBezTo>
                    <a:lnTo>
                      <a:pt x="2948" y="0"/>
                    </a:lnTo>
                    <a:cubicBezTo>
                      <a:pt x="2950" y="0"/>
                      <a:pt x="2952" y="2"/>
                      <a:pt x="2952" y="4"/>
                    </a:cubicBezTo>
                    <a:cubicBezTo>
                      <a:pt x="2952" y="6"/>
                      <a:pt x="2950" y="8"/>
                      <a:pt x="2948" y="8"/>
                    </a:cubicBezTo>
                    <a:close/>
                    <a:moveTo>
                      <a:pt x="2932" y="8"/>
                    </a:moveTo>
                    <a:lnTo>
                      <a:pt x="2932" y="8"/>
                    </a:lnTo>
                    <a:cubicBezTo>
                      <a:pt x="2930" y="8"/>
                      <a:pt x="2928" y="6"/>
                      <a:pt x="2928" y="4"/>
                    </a:cubicBezTo>
                    <a:cubicBezTo>
                      <a:pt x="2928" y="2"/>
                      <a:pt x="2930" y="0"/>
                      <a:pt x="2932" y="0"/>
                    </a:cubicBezTo>
                    <a:lnTo>
                      <a:pt x="2932" y="0"/>
                    </a:lnTo>
                    <a:cubicBezTo>
                      <a:pt x="2934" y="0"/>
                      <a:pt x="2936" y="2"/>
                      <a:pt x="2936" y="4"/>
                    </a:cubicBezTo>
                    <a:cubicBezTo>
                      <a:pt x="2936" y="6"/>
                      <a:pt x="2934" y="8"/>
                      <a:pt x="2932" y="8"/>
                    </a:cubicBezTo>
                    <a:close/>
                    <a:moveTo>
                      <a:pt x="2916" y="8"/>
                    </a:moveTo>
                    <a:lnTo>
                      <a:pt x="2916" y="8"/>
                    </a:lnTo>
                    <a:cubicBezTo>
                      <a:pt x="2914" y="8"/>
                      <a:pt x="2912" y="6"/>
                      <a:pt x="2912" y="4"/>
                    </a:cubicBezTo>
                    <a:cubicBezTo>
                      <a:pt x="2912" y="2"/>
                      <a:pt x="2914" y="0"/>
                      <a:pt x="2916" y="0"/>
                    </a:cubicBezTo>
                    <a:lnTo>
                      <a:pt x="2916" y="0"/>
                    </a:lnTo>
                    <a:cubicBezTo>
                      <a:pt x="2918" y="0"/>
                      <a:pt x="2920" y="2"/>
                      <a:pt x="2920" y="4"/>
                    </a:cubicBezTo>
                    <a:cubicBezTo>
                      <a:pt x="2920" y="6"/>
                      <a:pt x="2918" y="8"/>
                      <a:pt x="2916" y="8"/>
                    </a:cubicBezTo>
                    <a:close/>
                    <a:moveTo>
                      <a:pt x="2900" y="8"/>
                    </a:moveTo>
                    <a:lnTo>
                      <a:pt x="2900" y="8"/>
                    </a:lnTo>
                    <a:cubicBezTo>
                      <a:pt x="2898" y="8"/>
                      <a:pt x="2896" y="6"/>
                      <a:pt x="2896" y="4"/>
                    </a:cubicBezTo>
                    <a:cubicBezTo>
                      <a:pt x="2896" y="2"/>
                      <a:pt x="2898" y="0"/>
                      <a:pt x="2900" y="0"/>
                    </a:cubicBezTo>
                    <a:lnTo>
                      <a:pt x="2900" y="0"/>
                    </a:lnTo>
                    <a:cubicBezTo>
                      <a:pt x="2902" y="0"/>
                      <a:pt x="2904" y="2"/>
                      <a:pt x="2904" y="4"/>
                    </a:cubicBezTo>
                    <a:cubicBezTo>
                      <a:pt x="2904" y="6"/>
                      <a:pt x="2902" y="8"/>
                      <a:pt x="2900" y="8"/>
                    </a:cubicBezTo>
                    <a:close/>
                    <a:moveTo>
                      <a:pt x="2884" y="8"/>
                    </a:moveTo>
                    <a:lnTo>
                      <a:pt x="2884" y="8"/>
                    </a:lnTo>
                    <a:cubicBezTo>
                      <a:pt x="2882" y="8"/>
                      <a:pt x="2880" y="6"/>
                      <a:pt x="2880" y="4"/>
                    </a:cubicBezTo>
                    <a:cubicBezTo>
                      <a:pt x="2880" y="2"/>
                      <a:pt x="2882" y="0"/>
                      <a:pt x="2884" y="0"/>
                    </a:cubicBezTo>
                    <a:lnTo>
                      <a:pt x="2884" y="0"/>
                    </a:lnTo>
                    <a:cubicBezTo>
                      <a:pt x="2886" y="0"/>
                      <a:pt x="2888" y="2"/>
                      <a:pt x="2888" y="4"/>
                    </a:cubicBezTo>
                    <a:cubicBezTo>
                      <a:pt x="2888" y="6"/>
                      <a:pt x="2886" y="8"/>
                      <a:pt x="2884" y="8"/>
                    </a:cubicBezTo>
                    <a:close/>
                    <a:moveTo>
                      <a:pt x="2868" y="8"/>
                    </a:moveTo>
                    <a:lnTo>
                      <a:pt x="2868" y="8"/>
                    </a:lnTo>
                    <a:cubicBezTo>
                      <a:pt x="2866" y="8"/>
                      <a:pt x="2864" y="6"/>
                      <a:pt x="2864" y="4"/>
                    </a:cubicBezTo>
                    <a:cubicBezTo>
                      <a:pt x="2864" y="2"/>
                      <a:pt x="2866" y="0"/>
                      <a:pt x="2868" y="0"/>
                    </a:cubicBezTo>
                    <a:lnTo>
                      <a:pt x="2868" y="0"/>
                    </a:lnTo>
                    <a:cubicBezTo>
                      <a:pt x="2870" y="0"/>
                      <a:pt x="2872" y="2"/>
                      <a:pt x="2872" y="4"/>
                    </a:cubicBezTo>
                    <a:cubicBezTo>
                      <a:pt x="2872" y="6"/>
                      <a:pt x="2870" y="8"/>
                      <a:pt x="2868" y="8"/>
                    </a:cubicBezTo>
                    <a:close/>
                    <a:moveTo>
                      <a:pt x="2852" y="8"/>
                    </a:moveTo>
                    <a:lnTo>
                      <a:pt x="2852" y="8"/>
                    </a:lnTo>
                    <a:cubicBezTo>
                      <a:pt x="2850" y="8"/>
                      <a:pt x="2848" y="6"/>
                      <a:pt x="2848" y="4"/>
                    </a:cubicBezTo>
                    <a:cubicBezTo>
                      <a:pt x="2848" y="2"/>
                      <a:pt x="2850" y="0"/>
                      <a:pt x="2852" y="0"/>
                    </a:cubicBezTo>
                    <a:lnTo>
                      <a:pt x="2852" y="0"/>
                    </a:lnTo>
                    <a:cubicBezTo>
                      <a:pt x="2854" y="0"/>
                      <a:pt x="2856" y="2"/>
                      <a:pt x="2856" y="4"/>
                    </a:cubicBezTo>
                    <a:cubicBezTo>
                      <a:pt x="2856" y="6"/>
                      <a:pt x="2854" y="8"/>
                      <a:pt x="2852" y="8"/>
                    </a:cubicBezTo>
                    <a:close/>
                    <a:moveTo>
                      <a:pt x="2836" y="8"/>
                    </a:moveTo>
                    <a:lnTo>
                      <a:pt x="2836" y="8"/>
                    </a:lnTo>
                    <a:cubicBezTo>
                      <a:pt x="2834" y="8"/>
                      <a:pt x="2832" y="6"/>
                      <a:pt x="2832" y="4"/>
                    </a:cubicBezTo>
                    <a:cubicBezTo>
                      <a:pt x="2832" y="2"/>
                      <a:pt x="2834" y="0"/>
                      <a:pt x="2836" y="0"/>
                    </a:cubicBezTo>
                    <a:lnTo>
                      <a:pt x="2836" y="0"/>
                    </a:lnTo>
                    <a:cubicBezTo>
                      <a:pt x="2838" y="0"/>
                      <a:pt x="2840" y="2"/>
                      <a:pt x="2840" y="4"/>
                    </a:cubicBezTo>
                    <a:cubicBezTo>
                      <a:pt x="2840" y="6"/>
                      <a:pt x="2838" y="8"/>
                      <a:pt x="2836" y="8"/>
                    </a:cubicBezTo>
                    <a:close/>
                    <a:moveTo>
                      <a:pt x="2820" y="8"/>
                    </a:moveTo>
                    <a:lnTo>
                      <a:pt x="2820" y="8"/>
                    </a:lnTo>
                    <a:cubicBezTo>
                      <a:pt x="2818" y="8"/>
                      <a:pt x="2816" y="6"/>
                      <a:pt x="2816" y="4"/>
                    </a:cubicBezTo>
                    <a:cubicBezTo>
                      <a:pt x="2816" y="2"/>
                      <a:pt x="2818" y="0"/>
                      <a:pt x="2820" y="0"/>
                    </a:cubicBezTo>
                    <a:lnTo>
                      <a:pt x="2820" y="0"/>
                    </a:lnTo>
                    <a:cubicBezTo>
                      <a:pt x="2822" y="0"/>
                      <a:pt x="2824" y="2"/>
                      <a:pt x="2824" y="4"/>
                    </a:cubicBezTo>
                    <a:cubicBezTo>
                      <a:pt x="2824" y="6"/>
                      <a:pt x="2822" y="8"/>
                      <a:pt x="2820" y="8"/>
                    </a:cubicBezTo>
                    <a:close/>
                    <a:moveTo>
                      <a:pt x="2804" y="8"/>
                    </a:moveTo>
                    <a:lnTo>
                      <a:pt x="2804" y="8"/>
                    </a:lnTo>
                    <a:cubicBezTo>
                      <a:pt x="2802" y="8"/>
                      <a:pt x="2800" y="6"/>
                      <a:pt x="2800" y="4"/>
                    </a:cubicBezTo>
                    <a:cubicBezTo>
                      <a:pt x="2800" y="2"/>
                      <a:pt x="2802" y="0"/>
                      <a:pt x="2804" y="0"/>
                    </a:cubicBezTo>
                    <a:lnTo>
                      <a:pt x="2804" y="0"/>
                    </a:lnTo>
                    <a:cubicBezTo>
                      <a:pt x="2806" y="0"/>
                      <a:pt x="2808" y="2"/>
                      <a:pt x="2808" y="4"/>
                    </a:cubicBezTo>
                    <a:cubicBezTo>
                      <a:pt x="2808" y="6"/>
                      <a:pt x="2806" y="8"/>
                      <a:pt x="2804" y="8"/>
                    </a:cubicBezTo>
                    <a:close/>
                    <a:moveTo>
                      <a:pt x="2788" y="8"/>
                    </a:moveTo>
                    <a:lnTo>
                      <a:pt x="2788" y="8"/>
                    </a:lnTo>
                    <a:cubicBezTo>
                      <a:pt x="2786" y="8"/>
                      <a:pt x="2784" y="6"/>
                      <a:pt x="2784" y="4"/>
                    </a:cubicBezTo>
                    <a:cubicBezTo>
                      <a:pt x="2784" y="2"/>
                      <a:pt x="2786" y="0"/>
                      <a:pt x="2788" y="0"/>
                    </a:cubicBezTo>
                    <a:lnTo>
                      <a:pt x="2788" y="0"/>
                    </a:lnTo>
                    <a:cubicBezTo>
                      <a:pt x="2790" y="0"/>
                      <a:pt x="2792" y="2"/>
                      <a:pt x="2792" y="4"/>
                    </a:cubicBezTo>
                    <a:cubicBezTo>
                      <a:pt x="2792" y="6"/>
                      <a:pt x="2790" y="8"/>
                      <a:pt x="2788" y="8"/>
                    </a:cubicBezTo>
                    <a:close/>
                    <a:moveTo>
                      <a:pt x="2772" y="8"/>
                    </a:moveTo>
                    <a:lnTo>
                      <a:pt x="2772" y="8"/>
                    </a:lnTo>
                    <a:cubicBezTo>
                      <a:pt x="2770" y="8"/>
                      <a:pt x="2768" y="6"/>
                      <a:pt x="2768" y="4"/>
                    </a:cubicBezTo>
                    <a:cubicBezTo>
                      <a:pt x="2768" y="2"/>
                      <a:pt x="2770" y="0"/>
                      <a:pt x="2772" y="0"/>
                    </a:cubicBezTo>
                    <a:lnTo>
                      <a:pt x="2772" y="0"/>
                    </a:lnTo>
                    <a:cubicBezTo>
                      <a:pt x="2774" y="0"/>
                      <a:pt x="2776" y="2"/>
                      <a:pt x="2776" y="4"/>
                    </a:cubicBezTo>
                    <a:cubicBezTo>
                      <a:pt x="2776" y="6"/>
                      <a:pt x="2774" y="8"/>
                      <a:pt x="2772" y="8"/>
                    </a:cubicBezTo>
                    <a:close/>
                    <a:moveTo>
                      <a:pt x="2756" y="8"/>
                    </a:moveTo>
                    <a:lnTo>
                      <a:pt x="2756" y="8"/>
                    </a:lnTo>
                    <a:cubicBezTo>
                      <a:pt x="2754" y="8"/>
                      <a:pt x="2752" y="6"/>
                      <a:pt x="2752" y="4"/>
                    </a:cubicBezTo>
                    <a:cubicBezTo>
                      <a:pt x="2752" y="2"/>
                      <a:pt x="2754" y="0"/>
                      <a:pt x="2756" y="0"/>
                    </a:cubicBezTo>
                    <a:lnTo>
                      <a:pt x="2756" y="0"/>
                    </a:lnTo>
                    <a:cubicBezTo>
                      <a:pt x="2758" y="0"/>
                      <a:pt x="2760" y="2"/>
                      <a:pt x="2760" y="4"/>
                    </a:cubicBezTo>
                    <a:cubicBezTo>
                      <a:pt x="2760" y="6"/>
                      <a:pt x="2758" y="8"/>
                      <a:pt x="2756" y="8"/>
                    </a:cubicBezTo>
                    <a:close/>
                    <a:moveTo>
                      <a:pt x="2740" y="8"/>
                    </a:moveTo>
                    <a:lnTo>
                      <a:pt x="2740" y="8"/>
                    </a:lnTo>
                    <a:cubicBezTo>
                      <a:pt x="2738" y="8"/>
                      <a:pt x="2736" y="6"/>
                      <a:pt x="2736" y="4"/>
                    </a:cubicBezTo>
                    <a:cubicBezTo>
                      <a:pt x="2736" y="2"/>
                      <a:pt x="2738" y="0"/>
                      <a:pt x="2740" y="0"/>
                    </a:cubicBezTo>
                    <a:lnTo>
                      <a:pt x="2740" y="0"/>
                    </a:lnTo>
                    <a:cubicBezTo>
                      <a:pt x="2742" y="0"/>
                      <a:pt x="2744" y="2"/>
                      <a:pt x="2744" y="4"/>
                    </a:cubicBezTo>
                    <a:cubicBezTo>
                      <a:pt x="2744" y="6"/>
                      <a:pt x="2742" y="8"/>
                      <a:pt x="2740" y="8"/>
                    </a:cubicBezTo>
                    <a:close/>
                    <a:moveTo>
                      <a:pt x="2724" y="8"/>
                    </a:moveTo>
                    <a:lnTo>
                      <a:pt x="2724" y="8"/>
                    </a:lnTo>
                    <a:cubicBezTo>
                      <a:pt x="2722" y="8"/>
                      <a:pt x="2720" y="6"/>
                      <a:pt x="2720" y="4"/>
                    </a:cubicBezTo>
                    <a:cubicBezTo>
                      <a:pt x="2720" y="2"/>
                      <a:pt x="2722" y="0"/>
                      <a:pt x="2724" y="0"/>
                    </a:cubicBezTo>
                    <a:lnTo>
                      <a:pt x="2724" y="0"/>
                    </a:lnTo>
                    <a:cubicBezTo>
                      <a:pt x="2726" y="0"/>
                      <a:pt x="2728" y="2"/>
                      <a:pt x="2728" y="4"/>
                    </a:cubicBezTo>
                    <a:cubicBezTo>
                      <a:pt x="2728" y="6"/>
                      <a:pt x="2726" y="8"/>
                      <a:pt x="2724" y="8"/>
                    </a:cubicBezTo>
                    <a:close/>
                    <a:moveTo>
                      <a:pt x="2708" y="8"/>
                    </a:moveTo>
                    <a:lnTo>
                      <a:pt x="2708" y="8"/>
                    </a:lnTo>
                    <a:cubicBezTo>
                      <a:pt x="2706" y="8"/>
                      <a:pt x="2704" y="6"/>
                      <a:pt x="2704" y="4"/>
                    </a:cubicBezTo>
                    <a:cubicBezTo>
                      <a:pt x="2704" y="2"/>
                      <a:pt x="2706" y="0"/>
                      <a:pt x="2708" y="0"/>
                    </a:cubicBezTo>
                    <a:lnTo>
                      <a:pt x="2708" y="0"/>
                    </a:lnTo>
                    <a:cubicBezTo>
                      <a:pt x="2710" y="0"/>
                      <a:pt x="2712" y="2"/>
                      <a:pt x="2712" y="4"/>
                    </a:cubicBezTo>
                    <a:cubicBezTo>
                      <a:pt x="2712" y="6"/>
                      <a:pt x="2710" y="8"/>
                      <a:pt x="2708" y="8"/>
                    </a:cubicBezTo>
                    <a:close/>
                    <a:moveTo>
                      <a:pt x="2692" y="8"/>
                    </a:moveTo>
                    <a:lnTo>
                      <a:pt x="2692" y="8"/>
                    </a:lnTo>
                    <a:cubicBezTo>
                      <a:pt x="2690" y="8"/>
                      <a:pt x="2688" y="6"/>
                      <a:pt x="2688" y="4"/>
                    </a:cubicBezTo>
                    <a:cubicBezTo>
                      <a:pt x="2688" y="2"/>
                      <a:pt x="2690" y="0"/>
                      <a:pt x="2692" y="0"/>
                    </a:cubicBezTo>
                    <a:lnTo>
                      <a:pt x="2692" y="0"/>
                    </a:lnTo>
                    <a:cubicBezTo>
                      <a:pt x="2694" y="0"/>
                      <a:pt x="2696" y="2"/>
                      <a:pt x="2696" y="4"/>
                    </a:cubicBezTo>
                    <a:cubicBezTo>
                      <a:pt x="2696" y="6"/>
                      <a:pt x="2694" y="8"/>
                      <a:pt x="2692" y="8"/>
                    </a:cubicBezTo>
                    <a:close/>
                    <a:moveTo>
                      <a:pt x="2676" y="8"/>
                    </a:moveTo>
                    <a:lnTo>
                      <a:pt x="2676" y="8"/>
                    </a:lnTo>
                    <a:cubicBezTo>
                      <a:pt x="2674" y="8"/>
                      <a:pt x="2672" y="6"/>
                      <a:pt x="2672" y="4"/>
                    </a:cubicBezTo>
                    <a:cubicBezTo>
                      <a:pt x="2672" y="2"/>
                      <a:pt x="2674" y="0"/>
                      <a:pt x="2676" y="0"/>
                    </a:cubicBezTo>
                    <a:lnTo>
                      <a:pt x="2676" y="0"/>
                    </a:lnTo>
                    <a:cubicBezTo>
                      <a:pt x="2678" y="0"/>
                      <a:pt x="2680" y="2"/>
                      <a:pt x="2680" y="4"/>
                    </a:cubicBezTo>
                    <a:cubicBezTo>
                      <a:pt x="2680" y="6"/>
                      <a:pt x="2678" y="8"/>
                      <a:pt x="2676" y="8"/>
                    </a:cubicBezTo>
                    <a:close/>
                    <a:moveTo>
                      <a:pt x="2660" y="8"/>
                    </a:moveTo>
                    <a:lnTo>
                      <a:pt x="2660" y="8"/>
                    </a:lnTo>
                    <a:cubicBezTo>
                      <a:pt x="2658" y="8"/>
                      <a:pt x="2656" y="6"/>
                      <a:pt x="2656" y="4"/>
                    </a:cubicBezTo>
                    <a:cubicBezTo>
                      <a:pt x="2656" y="2"/>
                      <a:pt x="2658" y="0"/>
                      <a:pt x="2660" y="0"/>
                    </a:cubicBezTo>
                    <a:lnTo>
                      <a:pt x="2660" y="0"/>
                    </a:lnTo>
                    <a:cubicBezTo>
                      <a:pt x="2662" y="0"/>
                      <a:pt x="2664" y="2"/>
                      <a:pt x="2664" y="4"/>
                    </a:cubicBezTo>
                    <a:cubicBezTo>
                      <a:pt x="2664" y="6"/>
                      <a:pt x="2662" y="8"/>
                      <a:pt x="2660" y="8"/>
                    </a:cubicBezTo>
                    <a:close/>
                    <a:moveTo>
                      <a:pt x="2644" y="8"/>
                    </a:moveTo>
                    <a:lnTo>
                      <a:pt x="2644" y="8"/>
                    </a:lnTo>
                    <a:cubicBezTo>
                      <a:pt x="2642" y="8"/>
                      <a:pt x="2640" y="6"/>
                      <a:pt x="2640" y="4"/>
                    </a:cubicBezTo>
                    <a:cubicBezTo>
                      <a:pt x="2640" y="2"/>
                      <a:pt x="2642" y="0"/>
                      <a:pt x="2644" y="0"/>
                    </a:cubicBezTo>
                    <a:lnTo>
                      <a:pt x="2644" y="0"/>
                    </a:lnTo>
                    <a:cubicBezTo>
                      <a:pt x="2646" y="0"/>
                      <a:pt x="2648" y="2"/>
                      <a:pt x="2648" y="4"/>
                    </a:cubicBezTo>
                    <a:cubicBezTo>
                      <a:pt x="2648" y="6"/>
                      <a:pt x="2646" y="8"/>
                      <a:pt x="2644" y="8"/>
                    </a:cubicBezTo>
                    <a:close/>
                    <a:moveTo>
                      <a:pt x="2628" y="8"/>
                    </a:moveTo>
                    <a:lnTo>
                      <a:pt x="2628" y="8"/>
                    </a:lnTo>
                    <a:cubicBezTo>
                      <a:pt x="2626" y="8"/>
                      <a:pt x="2624" y="6"/>
                      <a:pt x="2624" y="4"/>
                    </a:cubicBezTo>
                    <a:cubicBezTo>
                      <a:pt x="2624" y="2"/>
                      <a:pt x="2626" y="0"/>
                      <a:pt x="2628" y="0"/>
                    </a:cubicBezTo>
                    <a:lnTo>
                      <a:pt x="2628" y="0"/>
                    </a:lnTo>
                    <a:cubicBezTo>
                      <a:pt x="2630" y="0"/>
                      <a:pt x="2632" y="2"/>
                      <a:pt x="2632" y="4"/>
                    </a:cubicBezTo>
                    <a:cubicBezTo>
                      <a:pt x="2632" y="6"/>
                      <a:pt x="2630" y="8"/>
                      <a:pt x="2628" y="8"/>
                    </a:cubicBezTo>
                    <a:close/>
                    <a:moveTo>
                      <a:pt x="2612" y="8"/>
                    </a:moveTo>
                    <a:lnTo>
                      <a:pt x="2612" y="8"/>
                    </a:lnTo>
                    <a:cubicBezTo>
                      <a:pt x="2610" y="8"/>
                      <a:pt x="2608" y="6"/>
                      <a:pt x="2608" y="4"/>
                    </a:cubicBezTo>
                    <a:cubicBezTo>
                      <a:pt x="2608" y="2"/>
                      <a:pt x="2610" y="0"/>
                      <a:pt x="2612" y="0"/>
                    </a:cubicBezTo>
                    <a:lnTo>
                      <a:pt x="2612" y="0"/>
                    </a:lnTo>
                    <a:cubicBezTo>
                      <a:pt x="2614" y="0"/>
                      <a:pt x="2616" y="2"/>
                      <a:pt x="2616" y="4"/>
                    </a:cubicBezTo>
                    <a:cubicBezTo>
                      <a:pt x="2616" y="6"/>
                      <a:pt x="2614" y="8"/>
                      <a:pt x="2612" y="8"/>
                    </a:cubicBezTo>
                    <a:close/>
                    <a:moveTo>
                      <a:pt x="2596" y="8"/>
                    </a:moveTo>
                    <a:lnTo>
                      <a:pt x="2596" y="8"/>
                    </a:lnTo>
                    <a:cubicBezTo>
                      <a:pt x="2594" y="8"/>
                      <a:pt x="2592" y="6"/>
                      <a:pt x="2592" y="4"/>
                    </a:cubicBezTo>
                    <a:cubicBezTo>
                      <a:pt x="2592" y="2"/>
                      <a:pt x="2594" y="0"/>
                      <a:pt x="2596" y="0"/>
                    </a:cubicBezTo>
                    <a:lnTo>
                      <a:pt x="2596" y="0"/>
                    </a:lnTo>
                    <a:cubicBezTo>
                      <a:pt x="2598" y="0"/>
                      <a:pt x="2600" y="2"/>
                      <a:pt x="2600" y="4"/>
                    </a:cubicBezTo>
                    <a:cubicBezTo>
                      <a:pt x="2600" y="6"/>
                      <a:pt x="2598" y="8"/>
                      <a:pt x="2596" y="8"/>
                    </a:cubicBezTo>
                    <a:close/>
                    <a:moveTo>
                      <a:pt x="2580" y="8"/>
                    </a:moveTo>
                    <a:lnTo>
                      <a:pt x="2580" y="8"/>
                    </a:lnTo>
                    <a:cubicBezTo>
                      <a:pt x="2578" y="8"/>
                      <a:pt x="2576" y="6"/>
                      <a:pt x="2576" y="4"/>
                    </a:cubicBezTo>
                    <a:cubicBezTo>
                      <a:pt x="2576" y="2"/>
                      <a:pt x="2578" y="0"/>
                      <a:pt x="2580" y="0"/>
                    </a:cubicBezTo>
                    <a:lnTo>
                      <a:pt x="2580" y="0"/>
                    </a:lnTo>
                    <a:cubicBezTo>
                      <a:pt x="2582" y="0"/>
                      <a:pt x="2584" y="2"/>
                      <a:pt x="2584" y="4"/>
                    </a:cubicBezTo>
                    <a:cubicBezTo>
                      <a:pt x="2584" y="6"/>
                      <a:pt x="2582" y="8"/>
                      <a:pt x="2580" y="8"/>
                    </a:cubicBezTo>
                    <a:close/>
                    <a:moveTo>
                      <a:pt x="2564" y="8"/>
                    </a:moveTo>
                    <a:lnTo>
                      <a:pt x="2564" y="8"/>
                    </a:lnTo>
                    <a:cubicBezTo>
                      <a:pt x="2562" y="8"/>
                      <a:pt x="2560" y="6"/>
                      <a:pt x="2560" y="4"/>
                    </a:cubicBezTo>
                    <a:cubicBezTo>
                      <a:pt x="2560" y="2"/>
                      <a:pt x="2562" y="0"/>
                      <a:pt x="2564" y="0"/>
                    </a:cubicBezTo>
                    <a:lnTo>
                      <a:pt x="2564" y="0"/>
                    </a:lnTo>
                    <a:cubicBezTo>
                      <a:pt x="2566" y="0"/>
                      <a:pt x="2568" y="2"/>
                      <a:pt x="2568" y="4"/>
                    </a:cubicBezTo>
                    <a:cubicBezTo>
                      <a:pt x="2568" y="6"/>
                      <a:pt x="2566" y="8"/>
                      <a:pt x="2564" y="8"/>
                    </a:cubicBezTo>
                    <a:close/>
                    <a:moveTo>
                      <a:pt x="2548" y="8"/>
                    </a:moveTo>
                    <a:lnTo>
                      <a:pt x="2548" y="8"/>
                    </a:lnTo>
                    <a:cubicBezTo>
                      <a:pt x="2546" y="8"/>
                      <a:pt x="2544" y="6"/>
                      <a:pt x="2544" y="4"/>
                    </a:cubicBezTo>
                    <a:cubicBezTo>
                      <a:pt x="2544" y="2"/>
                      <a:pt x="2546" y="0"/>
                      <a:pt x="2548" y="0"/>
                    </a:cubicBezTo>
                    <a:lnTo>
                      <a:pt x="2548" y="0"/>
                    </a:lnTo>
                    <a:cubicBezTo>
                      <a:pt x="2550" y="0"/>
                      <a:pt x="2552" y="2"/>
                      <a:pt x="2552" y="4"/>
                    </a:cubicBezTo>
                    <a:cubicBezTo>
                      <a:pt x="2552" y="6"/>
                      <a:pt x="2550" y="8"/>
                      <a:pt x="2548" y="8"/>
                    </a:cubicBezTo>
                    <a:close/>
                    <a:moveTo>
                      <a:pt x="2532" y="8"/>
                    </a:moveTo>
                    <a:lnTo>
                      <a:pt x="2532" y="8"/>
                    </a:lnTo>
                    <a:cubicBezTo>
                      <a:pt x="2530" y="8"/>
                      <a:pt x="2528" y="6"/>
                      <a:pt x="2528" y="4"/>
                    </a:cubicBezTo>
                    <a:cubicBezTo>
                      <a:pt x="2528" y="2"/>
                      <a:pt x="2530" y="0"/>
                      <a:pt x="2532" y="0"/>
                    </a:cubicBezTo>
                    <a:lnTo>
                      <a:pt x="2532" y="0"/>
                    </a:lnTo>
                    <a:cubicBezTo>
                      <a:pt x="2534" y="0"/>
                      <a:pt x="2536" y="2"/>
                      <a:pt x="2536" y="4"/>
                    </a:cubicBezTo>
                    <a:cubicBezTo>
                      <a:pt x="2536" y="6"/>
                      <a:pt x="2534" y="8"/>
                      <a:pt x="2532" y="8"/>
                    </a:cubicBezTo>
                    <a:close/>
                    <a:moveTo>
                      <a:pt x="2516" y="8"/>
                    </a:moveTo>
                    <a:lnTo>
                      <a:pt x="2516" y="8"/>
                    </a:lnTo>
                    <a:cubicBezTo>
                      <a:pt x="2514" y="8"/>
                      <a:pt x="2512" y="6"/>
                      <a:pt x="2512" y="4"/>
                    </a:cubicBezTo>
                    <a:cubicBezTo>
                      <a:pt x="2512" y="2"/>
                      <a:pt x="2514" y="0"/>
                      <a:pt x="2516" y="0"/>
                    </a:cubicBezTo>
                    <a:lnTo>
                      <a:pt x="2516" y="0"/>
                    </a:lnTo>
                    <a:cubicBezTo>
                      <a:pt x="2518" y="0"/>
                      <a:pt x="2520" y="2"/>
                      <a:pt x="2520" y="4"/>
                    </a:cubicBezTo>
                    <a:cubicBezTo>
                      <a:pt x="2520" y="6"/>
                      <a:pt x="2518" y="8"/>
                      <a:pt x="2516" y="8"/>
                    </a:cubicBezTo>
                    <a:close/>
                    <a:moveTo>
                      <a:pt x="2500" y="8"/>
                    </a:moveTo>
                    <a:lnTo>
                      <a:pt x="2500" y="8"/>
                    </a:lnTo>
                    <a:cubicBezTo>
                      <a:pt x="2498" y="8"/>
                      <a:pt x="2496" y="6"/>
                      <a:pt x="2496" y="4"/>
                    </a:cubicBezTo>
                    <a:cubicBezTo>
                      <a:pt x="2496" y="2"/>
                      <a:pt x="2498" y="0"/>
                      <a:pt x="2500" y="0"/>
                    </a:cubicBezTo>
                    <a:lnTo>
                      <a:pt x="2500" y="0"/>
                    </a:lnTo>
                    <a:cubicBezTo>
                      <a:pt x="2502" y="0"/>
                      <a:pt x="2504" y="2"/>
                      <a:pt x="2504" y="4"/>
                    </a:cubicBezTo>
                    <a:cubicBezTo>
                      <a:pt x="2504" y="6"/>
                      <a:pt x="2502" y="8"/>
                      <a:pt x="2500" y="8"/>
                    </a:cubicBezTo>
                    <a:close/>
                    <a:moveTo>
                      <a:pt x="2484" y="8"/>
                    </a:moveTo>
                    <a:lnTo>
                      <a:pt x="2484" y="8"/>
                    </a:lnTo>
                    <a:cubicBezTo>
                      <a:pt x="2482" y="8"/>
                      <a:pt x="2480" y="6"/>
                      <a:pt x="2480" y="4"/>
                    </a:cubicBezTo>
                    <a:cubicBezTo>
                      <a:pt x="2480" y="2"/>
                      <a:pt x="2482" y="0"/>
                      <a:pt x="2484" y="0"/>
                    </a:cubicBezTo>
                    <a:lnTo>
                      <a:pt x="2484" y="0"/>
                    </a:lnTo>
                    <a:cubicBezTo>
                      <a:pt x="2486" y="0"/>
                      <a:pt x="2488" y="2"/>
                      <a:pt x="2488" y="4"/>
                    </a:cubicBezTo>
                    <a:cubicBezTo>
                      <a:pt x="2488" y="6"/>
                      <a:pt x="2486" y="8"/>
                      <a:pt x="2484" y="8"/>
                    </a:cubicBezTo>
                    <a:close/>
                    <a:moveTo>
                      <a:pt x="2468" y="8"/>
                    </a:moveTo>
                    <a:lnTo>
                      <a:pt x="2468" y="8"/>
                    </a:lnTo>
                    <a:cubicBezTo>
                      <a:pt x="2466" y="8"/>
                      <a:pt x="2464" y="6"/>
                      <a:pt x="2464" y="4"/>
                    </a:cubicBezTo>
                    <a:cubicBezTo>
                      <a:pt x="2464" y="2"/>
                      <a:pt x="2466" y="0"/>
                      <a:pt x="2468" y="0"/>
                    </a:cubicBezTo>
                    <a:lnTo>
                      <a:pt x="2468" y="0"/>
                    </a:lnTo>
                    <a:cubicBezTo>
                      <a:pt x="2470" y="0"/>
                      <a:pt x="2472" y="2"/>
                      <a:pt x="2472" y="4"/>
                    </a:cubicBezTo>
                    <a:cubicBezTo>
                      <a:pt x="2472" y="6"/>
                      <a:pt x="2470" y="8"/>
                      <a:pt x="2468" y="8"/>
                    </a:cubicBezTo>
                    <a:close/>
                    <a:moveTo>
                      <a:pt x="2452" y="8"/>
                    </a:moveTo>
                    <a:lnTo>
                      <a:pt x="2452" y="8"/>
                    </a:lnTo>
                    <a:cubicBezTo>
                      <a:pt x="2449" y="8"/>
                      <a:pt x="2448" y="6"/>
                      <a:pt x="2448" y="4"/>
                    </a:cubicBezTo>
                    <a:cubicBezTo>
                      <a:pt x="2448" y="2"/>
                      <a:pt x="2449" y="0"/>
                      <a:pt x="2452" y="0"/>
                    </a:cubicBezTo>
                    <a:lnTo>
                      <a:pt x="2452" y="0"/>
                    </a:lnTo>
                    <a:cubicBezTo>
                      <a:pt x="2454" y="0"/>
                      <a:pt x="2456" y="2"/>
                      <a:pt x="2456" y="4"/>
                    </a:cubicBezTo>
                    <a:cubicBezTo>
                      <a:pt x="2456" y="6"/>
                      <a:pt x="2454" y="8"/>
                      <a:pt x="2452" y="8"/>
                    </a:cubicBezTo>
                    <a:close/>
                    <a:moveTo>
                      <a:pt x="2436" y="8"/>
                    </a:moveTo>
                    <a:lnTo>
                      <a:pt x="2436" y="8"/>
                    </a:lnTo>
                    <a:cubicBezTo>
                      <a:pt x="2433" y="8"/>
                      <a:pt x="2432" y="6"/>
                      <a:pt x="2432" y="4"/>
                    </a:cubicBezTo>
                    <a:cubicBezTo>
                      <a:pt x="2432" y="2"/>
                      <a:pt x="2433" y="0"/>
                      <a:pt x="2436" y="0"/>
                    </a:cubicBezTo>
                    <a:lnTo>
                      <a:pt x="2436" y="0"/>
                    </a:lnTo>
                    <a:cubicBezTo>
                      <a:pt x="2438" y="0"/>
                      <a:pt x="2440" y="2"/>
                      <a:pt x="2440" y="4"/>
                    </a:cubicBezTo>
                    <a:cubicBezTo>
                      <a:pt x="2440" y="6"/>
                      <a:pt x="2438" y="8"/>
                      <a:pt x="2436" y="8"/>
                    </a:cubicBezTo>
                    <a:close/>
                    <a:moveTo>
                      <a:pt x="2420" y="8"/>
                    </a:moveTo>
                    <a:lnTo>
                      <a:pt x="2420" y="8"/>
                    </a:lnTo>
                    <a:cubicBezTo>
                      <a:pt x="2417" y="8"/>
                      <a:pt x="2416" y="6"/>
                      <a:pt x="2416" y="4"/>
                    </a:cubicBezTo>
                    <a:cubicBezTo>
                      <a:pt x="2416" y="2"/>
                      <a:pt x="2417" y="0"/>
                      <a:pt x="2420" y="0"/>
                    </a:cubicBezTo>
                    <a:lnTo>
                      <a:pt x="2420" y="0"/>
                    </a:lnTo>
                    <a:cubicBezTo>
                      <a:pt x="2422" y="0"/>
                      <a:pt x="2424" y="2"/>
                      <a:pt x="2424" y="4"/>
                    </a:cubicBezTo>
                    <a:cubicBezTo>
                      <a:pt x="2424" y="6"/>
                      <a:pt x="2422" y="8"/>
                      <a:pt x="2420" y="8"/>
                    </a:cubicBezTo>
                    <a:close/>
                    <a:moveTo>
                      <a:pt x="2404" y="8"/>
                    </a:moveTo>
                    <a:lnTo>
                      <a:pt x="2404" y="8"/>
                    </a:lnTo>
                    <a:cubicBezTo>
                      <a:pt x="2401" y="8"/>
                      <a:pt x="2400" y="6"/>
                      <a:pt x="2400" y="4"/>
                    </a:cubicBezTo>
                    <a:cubicBezTo>
                      <a:pt x="2400" y="2"/>
                      <a:pt x="2401" y="0"/>
                      <a:pt x="2404" y="0"/>
                    </a:cubicBezTo>
                    <a:lnTo>
                      <a:pt x="2404" y="0"/>
                    </a:lnTo>
                    <a:cubicBezTo>
                      <a:pt x="2406" y="0"/>
                      <a:pt x="2408" y="2"/>
                      <a:pt x="2408" y="4"/>
                    </a:cubicBezTo>
                    <a:cubicBezTo>
                      <a:pt x="2408" y="6"/>
                      <a:pt x="2406" y="8"/>
                      <a:pt x="2404" y="8"/>
                    </a:cubicBezTo>
                    <a:close/>
                    <a:moveTo>
                      <a:pt x="2388" y="8"/>
                    </a:moveTo>
                    <a:lnTo>
                      <a:pt x="2388" y="8"/>
                    </a:lnTo>
                    <a:cubicBezTo>
                      <a:pt x="2385" y="8"/>
                      <a:pt x="2384" y="6"/>
                      <a:pt x="2384" y="4"/>
                    </a:cubicBezTo>
                    <a:cubicBezTo>
                      <a:pt x="2384" y="2"/>
                      <a:pt x="2385" y="0"/>
                      <a:pt x="2388" y="0"/>
                    </a:cubicBezTo>
                    <a:lnTo>
                      <a:pt x="2388" y="0"/>
                    </a:lnTo>
                    <a:cubicBezTo>
                      <a:pt x="2390" y="0"/>
                      <a:pt x="2392" y="2"/>
                      <a:pt x="2392" y="4"/>
                    </a:cubicBezTo>
                    <a:cubicBezTo>
                      <a:pt x="2392" y="6"/>
                      <a:pt x="2390" y="8"/>
                      <a:pt x="2388" y="8"/>
                    </a:cubicBezTo>
                    <a:close/>
                    <a:moveTo>
                      <a:pt x="2372" y="8"/>
                    </a:moveTo>
                    <a:lnTo>
                      <a:pt x="2372" y="8"/>
                    </a:lnTo>
                    <a:cubicBezTo>
                      <a:pt x="2369" y="8"/>
                      <a:pt x="2368" y="6"/>
                      <a:pt x="2368" y="4"/>
                    </a:cubicBezTo>
                    <a:cubicBezTo>
                      <a:pt x="2368" y="2"/>
                      <a:pt x="2369" y="0"/>
                      <a:pt x="2372" y="0"/>
                    </a:cubicBezTo>
                    <a:lnTo>
                      <a:pt x="2372" y="0"/>
                    </a:lnTo>
                    <a:cubicBezTo>
                      <a:pt x="2374" y="0"/>
                      <a:pt x="2376" y="2"/>
                      <a:pt x="2376" y="4"/>
                    </a:cubicBezTo>
                    <a:cubicBezTo>
                      <a:pt x="2376" y="6"/>
                      <a:pt x="2374" y="8"/>
                      <a:pt x="2372" y="8"/>
                    </a:cubicBezTo>
                    <a:close/>
                    <a:moveTo>
                      <a:pt x="2356" y="8"/>
                    </a:moveTo>
                    <a:lnTo>
                      <a:pt x="2356" y="8"/>
                    </a:lnTo>
                    <a:cubicBezTo>
                      <a:pt x="2353" y="8"/>
                      <a:pt x="2352" y="6"/>
                      <a:pt x="2352" y="4"/>
                    </a:cubicBezTo>
                    <a:cubicBezTo>
                      <a:pt x="2352" y="2"/>
                      <a:pt x="2353" y="0"/>
                      <a:pt x="2356" y="0"/>
                    </a:cubicBezTo>
                    <a:lnTo>
                      <a:pt x="2356" y="0"/>
                    </a:lnTo>
                    <a:cubicBezTo>
                      <a:pt x="2358" y="0"/>
                      <a:pt x="2360" y="2"/>
                      <a:pt x="2360" y="4"/>
                    </a:cubicBezTo>
                    <a:cubicBezTo>
                      <a:pt x="2360" y="6"/>
                      <a:pt x="2358" y="8"/>
                      <a:pt x="2356" y="8"/>
                    </a:cubicBezTo>
                    <a:close/>
                    <a:moveTo>
                      <a:pt x="2340" y="8"/>
                    </a:moveTo>
                    <a:lnTo>
                      <a:pt x="2340" y="8"/>
                    </a:lnTo>
                    <a:cubicBezTo>
                      <a:pt x="2337" y="8"/>
                      <a:pt x="2336" y="6"/>
                      <a:pt x="2336" y="4"/>
                    </a:cubicBezTo>
                    <a:cubicBezTo>
                      <a:pt x="2336" y="2"/>
                      <a:pt x="2337" y="0"/>
                      <a:pt x="2340" y="0"/>
                    </a:cubicBezTo>
                    <a:lnTo>
                      <a:pt x="2340" y="0"/>
                    </a:lnTo>
                    <a:cubicBezTo>
                      <a:pt x="2342" y="0"/>
                      <a:pt x="2344" y="2"/>
                      <a:pt x="2344" y="4"/>
                    </a:cubicBezTo>
                    <a:cubicBezTo>
                      <a:pt x="2344" y="6"/>
                      <a:pt x="2342" y="8"/>
                      <a:pt x="2340" y="8"/>
                    </a:cubicBezTo>
                    <a:close/>
                    <a:moveTo>
                      <a:pt x="2324" y="8"/>
                    </a:moveTo>
                    <a:lnTo>
                      <a:pt x="2324" y="8"/>
                    </a:lnTo>
                    <a:cubicBezTo>
                      <a:pt x="2321" y="8"/>
                      <a:pt x="2320" y="6"/>
                      <a:pt x="2320" y="4"/>
                    </a:cubicBezTo>
                    <a:cubicBezTo>
                      <a:pt x="2320" y="2"/>
                      <a:pt x="2321" y="0"/>
                      <a:pt x="2324" y="0"/>
                    </a:cubicBezTo>
                    <a:lnTo>
                      <a:pt x="2324" y="0"/>
                    </a:lnTo>
                    <a:cubicBezTo>
                      <a:pt x="2326" y="0"/>
                      <a:pt x="2328" y="2"/>
                      <a:pt x="2328" y="4"/>
                    </a:cubicBezTo>
                    <a:cubicBezTo>
                      <a:pt x="2328" y="6"/>
                      <a:pt x="2326" y="8"/>
                      <a:pt x="2324" y="8"/>
                    </a:cubicBezTo>
                    <a:close/>
                    <a:moveTo>
                      <a:pt x="2308" y="8"/>
                    </a:moveTo>
                    <a:lnTo>
                      <a:pt x="2308" y="8"/>
                    </a:lnTo>
                    <a:cubicBezTo>
                      <a:pt x="2305" y="8"/>
                      <a:pt x="2304" y="6"/>
                      <a:pt x="2304" y="4"/>
                    </a:cubicBezTo>
                    <a:cubicBezTo>
                      <a:pt x="2304" y="2"/>
                      <a:pt x="2305" y="0"/>
                      <a:pt x="2308" y="0"/>
                    </a:cubicBezTo>
                    <a:lnTo>
                      <a:pt x="2308" y="0"/>
                    </a:lnTo>
                    <a:cubicBezTo>
                      <a:pt x="2310" y="0"/>
                      <a:pt x="2312" y="2"/>
                      <a:pt x="2312" y="4"/>
                    </a:cubicBezTo>
                    <a:cubicBezTo>
                      <a:pt x="2312" y="6"/>
                      <a:pt x="2310" y="8"/>
                      <a:pt x="2308" y="8"/>
                    </a:cubicBezTo>
                    <a:close/>
                    <a:moveTo>
                      <a:pt x="2292" y="8"/>
                    </a:moveTo>
                    <a:lnTo>
                      <a:pt x="2292" y="8"/>
                    </a:lnTo>
                    <a:cubicBezTo>
                      <a:pt x="2289" y="8"/>
                      <a:pt x="2288" y="6"/>
                      <a:pt x="2288" y="4"/>
                    </a:cubicBezTo>
                    <a:cubicBezTo>
                      <a:pt x="2288" y="2"/>
                      <a:pt x="2289" y="0"/>
                      <a:pt x="2292" y="0"/>
                    </a:cubicBezTo>
                    <a:lnTo>
                      <a:pt x="2292" y="0"/>
                    </a:lnTo>
                    <a:cubicBezTo>
                      <a:pt x="2294" y="0"/>
                      <a:pt x="2296" y="2"/>
                      <a:pt x="2296" y="4"/>
                    </a:cubicBezTo>
                    <a:cubicBezTo>
                      <a:pt x="2296" y="6"/>
                      <a:pt x="2294" y="8"/>
                      <a:pt x="2292" y="8"/>
                    </a:cubicBezTo>
                    <a:close/>
                    <a:moveTo>
                      <a:pt x="2276" y="8"/>
                    </a:moveTo>
                    <a:lnTo>
                      <a:pt x="2276" y="8"/>
                    </a:lnTo>
                    <a:cubicBezTo>
                      <a:pt x="2273" y="8"/>
                      <a:pt x="2272" y="6"/>
                      <a:pt x="2272" y="4"/>
                    </a:cubicBezTo>
                    <a:cubicBezTo>
                      <a:pt x="2272" y="2"/>
                      <a:pt x="2273" y="0"/>
                      <a:pt x="2276" y="0"/>
                    </a:cubicBezTo>
                    <a:lnTo>
                      <a:pt x="2276" y="0"/>
                    </a:lnTo>
                    <a:cubicBezTo>
                      <a:pt x="2278" y="0"/>
                      <a:pt x="2280" y="2"/>
                      <a:pt x="2280" y="4"/>
                    </a:cubicBezTo>
                    <a:cubicBezTo>
                      <a:pt x="2280" y="6"/>
                      <a:pt x="2278" y="8"/>
                      <a:pt x="2276" y="8"/>
                    </a:cubicBezTo>
                    <a:close/>
                    <a:moveTo>
                      <a:pt x="2260" y="8"/>
                    </a:moveTo>
                    <a:lnTo>
                      <a:pt x="2260" y="8"/>
                    </a:lnTo>
                    <a:cubicBezTo>
                      <a:pt x="2257" y="8"/>
                      <a:pt x="2256" y="6"/>
                      <a:pt x="2256" y="4"/>
                    </a:cubicBezTo>
                    <a:cubicBezTo>
                      <a:pt x="2256" y="2"/>
                      <a:pt x="2257" y="0"/>
                      <a:pt x="2260" y="0"/>
                    </a:cubicBezTo>
                    <a:lnTo>
                      <a:pt x="2260" y="0"/>
                    </a:lnTo>
                    <a:cubicBezTo>
                      <a:pt x="2262" y="0"/>
                      <a:pt x="2264" y="2"/>
                      <a:pt x="2264" y="4"/>
                    </a:cubicBezTo>
                    <a:cubicBezTo>
                      <a:pt x="2264" y="6"/>
                      <a:pt x="2262" y="8"/>
                      <a:pt x="2260" y="8"/>
                    </a:cubicBezTo>
                    <a:close/>
                    <a:moveTo>
                      <a:pt x="2244" y="8"/>
                    </a:moveTo>
                    <a:lnTo>
                      <a:pt x="2244" y="8"/>
                    </a:lnTo>
                    <a:cubicBezTo>
                      <a:pt x="2241" y="8"/>
                      <a:pt x="2240" y="6"/>
                      <a:pt x="2240" y="4"/>
                    </a:cubicBezTo>
                    <a:cubicBezTo>
                      <a:pt x="2240" y="2"/>
                      <a:pt x="2241" y="0"/>
                      <a:pt x="2244" y="0"/>
                    </a:cubicBezTo>
                    <a:lnTo>
                      <a:pt x="2244" y="0"/>
                    </a:lnTo>
                    <a:cubicBezTo>
                      <a:pt x="2246" y="0"/>
                      <a:pt x="2248" y="2"/>
                      <a:pt x="2248" y="4"/>
                    </a:cubicBezTo>
                    <a:cubicBezTo>
                      <a:pt x="2248" y="6"/>
                      <a:pt x="2246" y="8"/>
                      <a:pt x="2244" y="8"/>
                    </a:cubicBezTo>
                    <a:close/>
                    <a:moveTo>
                      <a:pt x="2228" y="8"/>
                    </a:moveTo>
                    <a:lnTo>
                      <a:pt x="2228" y="8"/>
                    </a:lnTo>
                    <a:cubicBezTo>
                      <a:pt x="2225" y="8"/>
                      <a:pt x="2224" y="6"/>
                      <a:pt x="2224" y="4"/>
                    </a:cubicBezTo>
                    <a:cubicBezTo>
                      <a:pt x="2224" y="2"/>
                      <a:pt x="2225" y="0"/>
                      <a:pt x="2228" y="0"/>
                    </a:cubicBezTo>
                    <a:lnTo>
                      <a:pt x="2228" y="0"/>
                    </a:lnTo>
                    <a:cubicBezTo>
                      <a:pt x="2230" y="0"/>
                      <a:pt x="2232" y="2"/>
                      <a:pt x="2232" y="4"/>
                    </a:cubicBezTo>
                    <a:cubicBezTo>
                      <a:pt x="2232" y="6"/>
                      <a:pt x="2230" y="8"/>
                      <a:pt x="2228" y="8"/>
                    </a:cubicBezTo>
                    <a:close/>
                    <a:moveTo>
                      <a:pt x="2212" y="8"/>
                    </a:moveTo>
                    <a:lnTo>
                      <a:pt x="2212" y="8"/>
                    </a:lnTo>
                    <a:cubicBezTo>
                      <a:pt x="2209" y="8"/>
                      <a:pt x="2208" y="6"/>
                      <a:pt x="2208" y="4"/>
                    </a:cubicBezTo>
                    <a:cubicBezTo>
                      <a:pt x="2208" y="2"/>
                      <a:pt x="2209" y="0"/>
                      <a:pt x="2212" y="0"/>
                    </a:cubicBezTo>
                    <a:lnTo>
                      <a:pt x="2212" y="0"/>
                    </a:lnTo>
                    <a:cubicBezTo>
                      <a:pt x="2214" y="0"/>
                      <a:pt x="2216" y="2"/>
                      <a:pt x="2216" y="4"/>
                    </a:cubicBezTo>
                    <a:cubicBezTo>
                      <a:pt x="2216" y="6"/>
                      <a:pt x="2214" y="8"/>
                      <a:pt x="2212" y="8"/>
                    </a:cubicBezTo>
                    <a:close/>
                    <a:moveTo>
                      <a:pt x="2196" y="8"/>
                    </a:moveTo>
                    <a:lnTo>
                      <a:pt x="2196" y="8"/>
                    </a:lnTo>
                    <a:cubicBezTo>
                      <a:pt x="2193" y="8"/>
                      <a:pt x="2192" y="6"/>
                      <a:pt x="2192" y="4"/>
                    </a:cubicBezTo>
                    <a:cubicBezTo>
                      <a:pt x="2192" y="2"/>
                      <a:pt x="2193" y="0"/>
                      <a:pt x="2196" y="0"/>
                    </a:cubicBezTo>
                    <a:lnTo>
                      <a:pt x="2196" y="0"/>
                    </a:lnTo>
                    <a:cubicBezTo>
                      <a:pt x="2198" y="0"/>
                      <a:pt x="2200" y="2"/>
                      <a:pt x="2200" y="4"/>
                    </a:cubicBezTo>
                    <a:cubicBezTo>
                      <a:pt x="2200" y="6"/>
                      <a:pt x="2198" y="8"/>
                      <a:pt x="2196" y="8"/>
                    </a:cubicBezTo>
                    <a:close/>
                    <a:moveTo>
                      <a:pt x="2180" y="8"/>
                    </a:moveTo>
                    <a:lnTo>
                      <a:pt x="2180" y="8"/>
                    </a:lnTo>
                    <a:cubicBezTo>
                      <a:pt x="2177" y="8"/>
                      <a:pt x="2176" y="6"/>
                      <a:pt x="2176" y="4"/>
                    </a:cubicBezTo>
                    <a:cubicBezTo>
                      <a:pt x="2176" y="2"/>
                      <a:pt x="2177" y="0"/>
                      <a:pt x="2180" y="0"/>
                    </a:cubicBezTo>
                    <a:lnTo>
                      <a:pt x="2180" y="0"/>
                    </a:lnTo>
                    <a:cubicBezTo>
                      <a:pt x="2182" y="0"/>
                      <a:pt x="2184" y="2"/>
                      <a:pt x="2184" y="4"/>
                    </a:cubicBezTo>
                    <a:cubicBezTo>
                      <a:pt x="2184" y="6"/>
                      <a:pt x="2182" y="8"/>
                      <a:pt x="2180" y="8"/>
                    </a:cubicBezTo>
                    <a:close/>
                    <a:moveTo>
                      <a:pt x="2164" y="8"/>
                    </a:moveTo>
                    <a:lnTo>
                      <a:pt x="2164" y="8"/>
                    </a:lnTo>
                    <a:cubicBezTo>
                      <a:pt x="2161" y="8"/>
                      <a:pt x="2160" y="6"/>
                      <a:pt x="2160" y="4"/>
                    </a:cubicBezTo>
                    <a:cubicBezTo>
                      <a:pt x="2160" y="2"/>
                      <a:pt x="2161" y="0"/>
                      <a:pt x="2164" y="0"/>
                    </a:cubicBezTo>
                    <a:lnTo>
                      <a:pt x="2164" y="0"/>
                    </a:lnTo>
                    <a:cubicBezTo>
                      <a:pt x="2166" y="0"/>
                      <a:pt x="2168" y="2"/>
                      <a:pt x="2168" y="4"/>
                    </a:cubicBezTo>
                    <a:cubicBezTo>
                      <a:pt x="2168" y="6"/>
                      <a:pt x="2166" y="8"/>
                      <a:pt x="2164" y="8"/>
                    </a:cubicBezTo>
                    <a:close/>
                    <a:moveTo>
                      <a:pt x="2148" y="8"/>
                    </a:moveTo>
                    <a:lnTo>
                      <a:pt x="2148" y="8"/>
                    </a:lnTo>
                    <a:cubicBezTo>
                      <a:pt x="2145" y="8"/>
                      <a:pt x="2144" y="6"/>
                      <a:pt x="2144" y="4"/>
                    </a:cubicBezTo>
                    <a:cubicBezTo>
                      <a:pt x="2144" y="2"/>
                      <a:pt x="2145" y="0"/>
                      <a:pt x="2148" y="0"/>
                    </a:cubicBezTo>
                    <a:lnTo>
                      <a:pt x="2148" y="0"/>
                    </a:lnTo>
                    <a:cubicBezTo>
                      <a:pt x="2150" y="0"/>
                      <a:pt x="2152" y="2"/>
                      <a:pt x="2152" y="4"/>
                    </a:cubicBezTo>
                    <a:cubicBezTo>
                      <a:pt x="2152" y="6"/>
                      <a:pt x="2150" y="8"/>
                      <a:pt x="2148" y="8"/>
                    </a:cubicBezTo>
                    <a:close/>
                    <a:moveTo>
                      <a:pt x="2132" y="8"/>
                    </a:moveTo>
                    <a:lnTo>
                      <a:pt x="2132" y="8"/>
                    </a:lnTo>
                    <a:cubicBezTo>
                      <a:pt x="2129" y="8"/>
                      <a:pt x="2128" y="6"/>
                      <a:pt x="2128" y="4"/>
                    </a:cubicBezTo>
                    <a:cubicBezTo>
                      <a:pt x="2128" y="2"/>
                      <a:pt x="2129" y="0"/>
                      <a:pt x="2132" y="0"/>
                    </a:cubicBezTo>
                    <a:lnTo>
                      <a:pt x="2132" y="0"/>
                    </a:lnTo>
                    <a:cubicBezTo>
                      <a:pt x="2134" y="0"/>
                      <a:pt x="2136" y="2"/>
                      <a:pt x="2136" y="4"/>
                    </a:cubicBezTo>
                    <a:cubicBezTo>
                      <a:pt x="2136" y="6"/>
                      <a:pt x="2134" y="8"/>
                      <a:pt x="2132" y="8"/>
                    </a:cubicBezTo>
                    <a:close/>
                    <a:moveTo>
                      <a:pt x="2116" y="8"/>
                    </a:moveTo>
                    <a:lnTo>
                      <a:pt x="2116" y="8"/>
                    </a:lnTo>
                    <a:cubicBezTo>
                      <a:pt x="2113" y="8"/>
                      <a:pt x="2112" y="6"/>
                      <a:pt x="2112" y="4"/>
                    </a:cubicBezTo>
                    <a:cubicBezTo>
                      <a:pt x="2112" y="2"/>
                      <a:pt x="2113" y="0"/>
                      <a:pt x="2116" y="0"/>
                    </a:cubicBezTo>
                    <a:lnTo>
                      <a:pt x="2116" y="0"/>
                    </a:lnTo>
                    <a:cubicBezTo>
                      <a:pt x="2118" y="0"/>
                      <a:pt x="2120" y="2"/>
                      <a:pt x="2120" y="4"/>
                    </a:cubicBezTo>
                    <a:cubicBezTo>
                      <a:pt x="2120" y="6"/>
                      <a:pt x="2118" y="8"/>
                      <a:pt x="2116" y="8"/>
                    </a:cubicBezTo>
                    <a:close/>
                    <a:moveTo>
                      <a:pt x="2100" y="8"/>
                    </a:moveTo>
                    <a:lnTo>
                      <a:pt x="2099" y="8"/>
                    </a:lnTo>
                    <a:cubicBezTo>
                      <a:pt x="2097" y="8"/>
                      <a:pt x="2095" y="6"/>
                      <a:pt x="2095" y="4"/>
                    </a:cubicBezTo>
                    <a:cubicBezTo>
                      <a:pt x="2095" y="2"/>
                      <a:pt x="2097" y="0"/>
                      <a:pt x="2099" y="0"/>
                    </a:cubicBezTo>
                    <a:lnTo>
                      <a:pt x="2100" y="0"/>
                    </a:lnTo>
                    <a:cubicBezTo>
                      <a:pt x="2102" y="0"/>
                      <a:pt x="2104" y="2"/>
                      <a:pt x="2104" y="4"/>
                    </a:cubicBezTo>
                    <a:cubicBezTo>
                      <a:pt x="2104" y="6"/>
                      <a:pt x="2102" y="8"/>
                      <a:pt x="2100" y="8"/>
                    </a:cubicBezTo>
                    <a:close/>
                    <a:moveTo>
                      <a:pt x="2083" y="8"/>
                    </a:moveTo>
                    <a:lnTo>
                      <a:pt x="2083" y="8"/>
                    </a:lnTo>
                    <a:cubicBezTo>
                      <a:pt x="2081" y="8"/>
                      <a:pt x="2079" y="6"/>
                      <a:pt x="2079" y="4"/>
                    </a:cubicBezTo>
                    <a:cubicBezTo>
                      <a:pt x="2079" y="2"/>
                      <a:pt x="2081" y="0"/>
                      <a:pt x="2083" y="0"/>
                    </a:cubicBezTo>
                    <a:lnTo>
                      <a:pt x="2083" y="0"/>
                    </a:lnTo>
                    <a:cubicBezTo>
                      <a:pt x="2086" y="0"/>
                      <a:pt x="2087" y="2"/>
                      <a:pt x="2087" y="4"/>
                    </a:cubicBezTo>
                    <a:cubicBezTo>
                      <a:pt x="2087" y="6"/>
                      <a:pt x="2086" y="8"/>
                      <a:pt x="2083" y="8"/>
                    </a:cubicBezTo>
                    <a:close/>
                    <a:moveTo>
                      <a:pt x="2067" y="8"/>
                    </a:moveTo>
                    <a:lnTo>
                      <a:pt x="2067" y="8"/>
                    </a:lnTo>
                    <a:cubicBezTo>
                      <a:pt x="2065" y="8"/>
                      <a:pt x="2063" y="6"/>
                      <a:pt x="2063" y="4"/>
                    </a:cubicBezTo>
                    <a:cubicBezTo>
                      <a:pt x="2063" y="2"/>
                      <a:pt x="2065" y="0"/>
                      <a:pt x="2067" y="0"/>
                    </a:cubicBezTo>
                    <a:lnTo>
                      <a:pt x="2067" y="0"/>
                    </a:lnTo>
                    <a:cubicBezTo>
                      <a:pt x="2070" y="0"/>
                      <a:pt x="2071" y="2"/>
                      <a:pt x="2071" y="4"/>
                    </a:cubicBezTo>
                    <a:cubicBezTo>
                      <a:pt x="2071" y="6"/>
                      <a:pt x="2070" y="8"/>
                      <a:pt x="2067" y="8"/>
                    </a:cubicBezTo>
                    <a:close/>
                    <a:moveTo>
                      <a:pt x="2051" y="8"/>
                    </a:moveTo>
                    <a:lnTo>
                      <a:pt x="2051" y="8"/>
                    </a:lnTo>
                    <a:cubicBezTo>
                      <a:pt x="2049" y="8"/>
                      <a:pt x="2047" y="6"/>
                      <a:pt x="2047" y="4"/>
                    </a:cubicBezTo>
                    <a:cubicBezTo>
                      <a:pt x="2047" y="2"/>
                      <a:pt x="2049" y="0"/>
                      <a:pt x="2051" y="0"/>
                    </a:cubicBezTo>
                    <a:lnTo>
                      <a:pt x="2051" y="0"/>
                    </a:lnTo>
                    <a:cubicBezTo>
                      <a:pt x="2054" y="0"/>
                      <a:pt x="2055" y="2"/>
                      <a:pt x="2055" y="4"/>
                    </a:cubicBezTo>
                    <a:cubicBezTo>
                      <a:pt x="2055" y="6"/>
                      <a:pt x="2054" y="8"/>
                      <a:pt x="2051" y="8"/>
                    </a:cubicBezTo>
                    <a:close/>
                    <a:moveTo>
                      <a:pt x="2035" y="8"/>
                    </a:moveTo>
                    <a:lnTo>
                      <a:pt x="2035" y="8"/>
                    </a:lnTo>
                    <a:cubicBezTo>
                      <a:pt x="2033" y="8"/>
                      <a:pt x="2031" y="6"/>
                      <a:pt x="2031" y="4"/>
                    </a:cubicBezTo>
                    <a:cubicBezTo>
                      <a:pt x="2031" y="2"/>
                      <a:pt x="2033" y="0"/>
                      <a:pt x="2035" y="0"/>
                    </a:cubicBezTo>
                    <a:lnTo>
                      <a:pt x="2035" y="0"/>
                    </a:lnTo>
                    <a:cubicBezTo>
                      <a:pt x="2038" y="0"/>
                      <a:pt x="2039" y="2"/>
                      <a:pt x="2039" y="4"/>
                    </a:cubicBezTo>
                    <a:cubicBezTo>
                      <a:pt x="2039" y="6"/>
                      <a:pt x="2038" y="8"/>
                      <a:pt x="2035" y="8"/>
                    </a:cubicBezTo>
                    <a:close/>
                    <a:moveTo>
                      <a:pt x="2019" y="8"/>
                    </a:moveTo>
                    <a:lnTo>
                      <a:pt x="2019" y="8"/>
                    </a:lnTo>
                    <a:cubicBezTo>
                      <a:pt x="2017" y="8"/>
                      <a:pt x="2015" y="6"/>
                      <a:pt x="2015" y="4"/>
                    </a:cubicBezTo>
                    <a:cubicBezTo>
                      <a:pt x="2015" y="2"/>
                      <a:pt x="2017" y="0"/>
                      <a:pt x="2019" y="0"/>
                    </a:cubicBezTo>
                    <a:lnTo>
                      <a:pt x="2019" y="0"/>
                    </a:lnTo>
                    <a:cubicBezTo>
                      <a:pt x="2022" y="0"/>
                      <a:pt x="2023" y="2"/>
                      <a:pt x="2023" y="4"/>
                    </a:cubicBezTo>
                    <a:cubicBezTo>
                      <a:pt x="2023" y="6"/>
                      <a:pt x="2022" y="8"/>
                      <a:pt x="2019" y="8"/>
                    </a:cubicBezTo>
                    <a:close/>
                    <a:moveTo>
                      <a:pt x="2003" y="8"/>
                    </a:moveTo>
                    <a:lnTo>
                      <a:pt x="2003" y="8"/>
                    </a:lnTo>
                    <a:cubicBezTo>
                      <a:pt x="2001" y="8"/>
                      <a:pt x="1999" y="6"/>
                      <a:pt x="1999" y="4"/>
                    </a:cubicBezTo>
                    <a:cubicBezTo>
                      <a:pt x="1999" y="2"/>
                      <a:pt x="2001" y="0"/>
                      <a:pt x="2003" y="0"/>
                    </a:cubicBezTo>
                    <a:lnTo>
                      <a:pt x="2003" y="0"/>
                    </a:lnTo>
                    <a:cubicBezTo>
                      <a:pt x="2006" y="0"/>
                      <a:pt x="2007" y="2"/>
                      <a:pt x="2007" y="4"/>
                    </a:cubicBezTo>
                    <a:cubicBezTo>
                      <a:pt x="2007" y="6"/>
                      <a:pt x="2006" y="8"/>
                      <a:pt x="2003" y="8"/>
                    </a:cubicBezTo>
                    <a:close/>
                    <a:moveTo>
                      <a:pt x="1987" y="8"/>
                    </a:moveTo>
                    <a:lnTo>
                      <a:pt x="1987" y="8"/>
                    </a:lnTo>
                    <a:cubicBezTo>
                      <a:pt x="1985" y="8"/>
                      <a:pt x="1983" y="6"/>
                      <a:pt x="1983" y="4"/>
                    </a:cubicBezTo>
                    <a:cubicBezTo>
                      <a:pt x="1983" y="2"/>
                      <a:pt x="1985" y="0"/>
                      <a:pt x="1987" y="0"/>
                    </a:cubicBezTo>
                    <a:lnTo>
                      <a:pt x="1987" y="0"/>
                    </a:lnTo>
                    <a:cubicBezTo>
                      <a:pt x="1990" y="0"/>
                      <a:pt x="1991" y="2"/>
                      <a:pt x="1991" y="4"/>
                    </a:cubicBezTo>
                    <a:cubicBezTo>
                      <a:pt x="1991" y="6"/>
                      <a:pt x="1990" y="8"/>
                      <a:pt x="1987" y="8"/>
                    </a:cubicBezTo>
                    <a:close/>
                    <a:moveTo>
                      <a:pt x="1971" y="8"/>
                    </a:moveTo>
                    <a:lnTo>
                      <a:pt x="1971" y="8"/>
                    </a:lnTo>
                    <a:cubicBezTo>
                      <a:pt x="1969" y="8"/>
                      <a:pt x="1967" y="6"/>
                      <a:pt x="1967" y="4"/>
                    </a:cubicBezTo>
                    <a:cubicBezTo>
                      <a:pt x="1967" y="2"/>
                      <a:pt x="1969" y="0"/>
                      <a:pt x="1971" y="0"/>
                    </a:cubicBezTo>
                    <a:lnTo>
                      <a:pt x="1971" y="0"/>
                    </a:lnTo>
                    <a:cubicBezTo>
                      <a:pt x="1974" y="0"/>
                      <a:pt x="1975" y="2"/>
                      <a:pt x="1975" y="4"/>
                    </a:cubicBezTo>
                    <a:cubicBezTo>
                      <a:pt x="1975" y="6"/>
                      <a:pt x="1974" y="8"/>
                      <a:pt x="1971" y="8"/>
                    </a:cubicBezTo>
                    <a:close/>
                    <a:moveTo>
                      <a:pt x="1955" y="8"/>
                    </a:moveTo>
                    <a:lnTo>
                      <a:pt x="1955" y="8"/>
                    </a:lnTo>
                    <a:cubicBezTo>
                      <a:pt x="1953" y="8"/>
                      <a:pt x="1951" y="6"/>
                      <a:pt x="1951" y="4"/>
                    </a:cubicBezTo>
                    <a:cubicBezTo>
                      <a:pt x="1951" y="2"/>
                      <a:pt x="1953" y="0"/>
                      <a:pt x="1955" y="0"/>
                    </a:cubicBezTo>
                    <a:lnTo>
                      <a:pt x="1955" y="0"/>
                    </a:lnTo>
                    <a:cubicBezTo>
                      <a:pt x="1958" y="0"/>
                      <a:pt x="1959" y="2"/>
                      <a:pt x="1959" y="4"/>
                    </a:cubicBezTo>
                    <a:cubicBezTo>
                      <a:pt x="1959" y="6"/>
                      <a:pt x="1958" y="8"/>
                      <a:pt x="1955" y="8"/>
                    </a:cubicBezTo>
                    <a:close/>
                    <a:moveTo>
                      <a:pt x="1939" y="8"/>
                    </a:moveTo>
                    <a:lnTo>
                      <a:pt x="1939" y="8"/>
                    </a:lnTo>
                    <a:cubicBezTo>
                      <a:pt x="1937" y="8"/>
                      <a:pt x="1935" y="6"/>
                      <a:pt x="1935" y="4"/>
                    </a:cubicBezTo>
                    <a:cubicBezTo>
                      <a:pt x="1935" y="2"/>
                      <a:pt x="1937" y="0"/>
                      <a:pt x="1939" y="0"/>
                    </a:cubicBezTo>
                    <a:lnTo>
                      <a:pt x="1939" y="0"/>
                    </a:lnTo>
                    <a:cubicBezTo>
                      <a:pt x="1942" y="0"/>
                      <a:pt x="1943" y="2"/>
                      <a:pt x="1943" y="4"/>
                    </a:cubicBezTo>
                    <a:cubicBezTo>
                      <a:pt x="1943" y="6"/>
                      <a:pt x="1942" y="8"/>
                      <a:pt x="1939" y="8"/>
                    </a:cubicBezTo>
                    <a:close/>
                    <a:moveTo>
                      <a:pt x="1923" y="8"/>
                    </a:moveTo>
                    <a:lnTo>
                      <a:pt x="1923" y="8"/>
                    </a:lnTo>
                    <a:cubicBezTo>
                      <a:pt x="1921" y="8"/>
                      <a:pt x="1919" y="6"/>
                      <a:pt x="1919" y="4"/>
                    </a:cubicBezTo>
                    <a:cubicBezTo>
                      <a:pt x="1919" y="2"/>
                      <a:pt x="1921" y="0"/>
                      <a:pt x="1923" y="0"/>
                    </a:cubicBezTo>
                    <a:lnTo>
                      <a:pt x="1923" y="0"/>
                    </a:lnTo>
                    <a:cubicBezTo>
                      <a:pt x="1926" y="0"/>
                      <a:pt x="1927" y="2"/>
                      <a:pt x="1927" y="4"/>
                    </a:cubicBezTo>
                    <a:cubicBezTo>
                      <a:pt x="1927" y="6"/>
                      <a:pt x="1926" y="8"/>
                      <a:pt x="1923" y="8"/>
                    </a:cubicBezTo>
                    <a:close/>
                    <a:moveTo>
                      <a:pt x="1907" y="8"/>
                    </a:moveTo>
                    <a:lnTo>
                      <a:pt x="1907" y="8"/>
                    </a:lnTo>
                    <a:cubicBezTo>
                      <a:pt x="1905" y="8"/>
                      <a:pt x="1903" y="6"/>
                      <a:pt x="1903" y="4"/>
                    </a:cubicBezTo>
                    <a:cubicBezTo>
                      <a:pt x="1903" y="2"/>
                      <a:pt x="1905" y="0"/>
                      <a:pt x="1907" y="0"/>
                    </a:cubicBezTo>
                    <a:lnTo>
                      <a:pt x="1907" y="0"/>
                    </a:lnTo>
                    <a:cubicBezTo>
                      <a:pt x="1910" y="0"/>
                      <a:pt x="1911" y="2"/>
                      <a:pt x="1911" y="4"/>
                    </a:cubicBezTo>
                    <a:cubicBezTo>
                      <a:pt x="1911" y="6"/>
                      <a:pt x="1910" y="8"/>
                      <a:pt x="1907" y="8"/>
                    </a:cubicBezTo>
                    <a:close/>
                    <a:moveTo>
                      <a:pt x="1891" y="8"/>
                    </a:moveTo>
                    <a:lnTo>
                      <a:pt x="1891" y="8"/>
                    </a:lnTo>
                    <a:cubicBezTo>
                      <a:pt x="1889" y="8"/>
                      <a:pt x="1887" y="6"/>
                      <a:pt x="1887" y="4"/>
                    </a:cubicBezTo>
                    <a:cubicBezTo>
                      <a:pt x="1887" y="2"/>
                      <a:pt x="1889" y="0"/>
                      <a:pt x="1891" y="0"/>
                    </a:cubicBezTo>
                    <a:lnTo>
                      <a:pt x="1891" y="0"/>
                    </a:lnTo>
                    <a:cubicBezTo>
                      <a:pt x="1894" y="0"/>
                      <a:pt x="1895" y="2"/>
                      <a:pt x="1895" y="4"/>
                    </a:cubicBezTo>
                    <a:cubicBezTo>
                      <a:pt x="1895" y="6"/>
                      <a:pt x="1894" y="8"/>
                      <a:pt x="1891" y="8"/>
                    </a:cubicBezTo>
                    <a:close/>
                    <a:moveTo>
                      <a:pt x="1875" y="8"/>
                    </a:moveTo>
                    <a:lnTo>
                      <a:pt x="1875" y="8"/>
                    </a:lnTo>
                    <a:cubicBezTo>
                      <a:pt x="1873" y="8"/>
                      <a:pt x="1871" y="6"/>
                      <a:pt x="1871" y="4"/>
                    </a:cubicBezTo>
                    <a:cubicBezTo>
                      <a:pt x="1871" y="2"/>
                      <a:pt x="1873" y="0"/>
                      <a:pt x="1875" y="0"/>
                    </a:cubicBezTo>
                    <a:lnTo>
                      <a:pt x="1875" y="0"/>
                    </a:lnTo>
                    <a:cubicBezTo>
                      <a:pt x="1878" y="0"/>
                      <a:pt x="1879" y="2"/>
                      <a:pt x="1879" y="4"/>
                    </a:cubicBezTo>
                    <a:cubicBezTo>
                      <a:pt x="1879" y="6"/>
                      <a:pt x="1878" y="8"/>
                      <a:pt x="1875" y="8"/>
                    </a:cubicBezTo>
                    <a:close/>
                    <a:moveTo>
                      <a:pt x="1859" y="8"/>
                    </a:moveTo>
                    <a:lnTo>
                      <a:pt x="1859" y="8"/>
                    </a:lnTo>
                    <a:cubicBezTo>
                      <a:pt x="1857" y="8"/>
                      <a:pt x="1855" y="6"/>
                      <a:pt x="1855" y="4"/>
                    </a:cubicBezTo>
                    <a:cubicBezTo>
                      <a:pt x="1855" y="2"/>
                      <a:pt x="1857" y="0"/>
                      <a:pt x="1859" y="0"/>
                    </a:cubicBezTo>
                    <a:lnTo>
                      <a:pt x="1859" y="0"/>
                    </a:lnTo>
                    <a:cubicBezTo>
                      <a:pt x="1862" y="0"/>
                      <a:pt x="1863" y="2"/>
                      <a:pt x="1863" y="4"/>
                    </a:cubicBezTo>
                    <a:cubicBezTo>
                      <a:pt x="1863" y="6"/>
                      <a:pt x="1862" y="8"/>
                      <a:pt x="1859" y="8"/>
                    </a:cubicBezTo>
                    <a:close/>
                    <a:moveTo>
                      <a:pt x="1843" y="8"/>
                    </a:moveTo>
                    <a:lnTo>
                      <a:pt x="1843" y="8"/>
                    </a:lnTo>
                    <a:cubicBezTo>
                      <a:pt x="1841" y="8"/>
                      <a:pt x="1839" y="6"/>
                      <a:pt x="1839" y="4"/>
                    </a:cubicBezTo>
                    <a:cubicBezTo>
                      <a:pt x="1839" y="2"/>
                      <a:pt x="1841" y="0"/>
                      <a:pt x="1843" y="0"/>
                    </a:cubicBezTo>
                    <a:lnTo>
                      <a:pt x="1843" y="0"/>
                    </a:lnTo>
                    <a:cubicBezTo>
                      <a:pt x="1846" y="0"/>
                      <a:pt x="1847" y="2"/>
                      <a:pt x="1847" y="4"/>
                    </a:cubicBezTo>
                    <a:cubicBezTo>
                      <a:pt x="1847" y="6"/>
                      <a:pt x="1846" y="8"/>
                      <a:pt x="1843" y="8"/>
                    </a:cubicBezTo>
                    <a:close/>
                    <a:moveTo>
                      <a:pt x="1827" y="8"/>
                    </a:moveTo>
                    <a:lnTo>
                      <a:pt x="1827" y="8"/>
                    </a:lnTo>
                    <a:cubicBezTo>
                      <a:pt x="1825" y="8"/>
                      <a:pt x="1823" y="6"/>
                      <a:pt x="1823" y="4"/>
                    </a:cubicBezTo>
                    <a:cubicBezTo>
                      <a:pt x="1823" y="2"/>
                      <a:pt x="1825" y="0"/>
                      <a:pt x="1827" y="0"/>
                    </a:cubicBezTo>
                    <a:lnTo>
                      <a:pt x="1827" y="0"/>
                    </a:lnTo>
                    <a:cubicBezTo>
                      <a:pt x="1830" y="0"/>
                      <a:pt x="1831" y="2"/>
                      <a:pt x="1831" y="4"/>
                    </a:cubicBezTo>
                    <a:cubicBezTo>
                      <a:pt x="1831" y="6"/>
                      <a:pt x="1830" y="8"/>
                      <a:pt x="1827" y="8"/>
                    </a:cubicBezTo>
                    <a:close/>
                    <a:moveTo>
                      <a:pt x="1811" y="8"/>
                    </a:moveTo>
                    <a:lnTo>
                      <a:pt x="1811" y="8"/>
                    </a:lnTo>
                    <a:cubicBezTo>
                      <a:pt x="1809" y="8"/>
                      <a:pt x="1807" y="6"/>
                      <a:pt x="1807" y="4"/>
                    </a:cubicBezTo>
                    <a:cubicBezTo>
                      <a:pt x="1807" y="2"/>
                      <a:pt x="1809" y="0"/>
                      <a:pt x="1811" y="0"/>
                    </a:cubicBezTo>
                    <a:lnTo>
                      <a:pt x="1811" y="0"/>
                    </a:lnTo>
                    <a:cubicBezTo>
                      <a:pt x="1814" y="0"/>
                      <a:pt x="1815" y="2"/>
                      <a:pt x="1815" y="4"/>
                    </a:cubicBezTo>
                    <a:cubicBezTo>
                      <a:pt x="1815" y="6"/>
                      <a:pt x="1814" y="8"/>
                      <a:pt x="1811" y="8"/>
                    </a:cubicBezTo>
                    <a:close/>
                    <a:moveTo>
                      <a:pt x="1795" y="8"/>
                    </a:moveTo>
                    <a:lnTo>
                      <a:pt x="1795" y="8"/>
                    </a:lnTo>
                    <a:cubicBezTo>
                      <a:pt x="1793" y="8"/>
                      <a:pt x="1791" y="6"/>
                      <a:pt x="1791" y="4"/>
                    </a:cubicBezTo>
                    <a:cubicBezTo>
                      <a:pt x="1791" y="2"/>
                      <a:pt x="1793" y="0"/>
                      <a:pt x="1795" y="0"/>
                    </a:cubicBezTo>
                    <a:lnTo>
                      <a:pt x="1795" y="0"/>
                    </a:lnTo>
                    <a:cubicBezTo>
                      <a:pt x="1798" y="0"/>
                      <a:pt x="1799" y="2"/>
                      <a:pt x="1799" y="4"/>
                    </a:cubicBezTo>
                    <a:cubicBezTo>
                      <a:pt x="1799" y="6"/>
                      <a:pt x="1798" y="8"/>
                      <a:pt x="1795" y="8"/>
                    </a:cubicBezTo>
                    <a:close/>
                    <a:moveTo>
                      <a:pt x="1779" y="8"/>
                    </a:moveTo>
                    <a:lnTo>
                      <a:pt x="1779" y="8"/>
                    </a:lnTo>
                    <a:cubicBezTo>
                      <a:pt x="1777" y="8"/>
                      <a:pt x="1775" y="6"/>
                      <a:pt x="1775" y="4"/>
                    </a:cubicBezTo>
                    <a:cubicBezTo>
                      <a:pt x="1775" y="2"/>
                      <a:pt x="1777" y="0"/>
                      <a:pt x="1779" y="0"/>
                    </a:cubicBezTo>
                    <a:lnTo>
                      <a:pt x="1779" y="0"/>
                    </a:lnTo>
                    <a:cubicBezTo>
                      <a:pt x="1782" y="0"/>
                      <a:pt x="1783" y="2"/>
                      <a:pt x="1783" y="4"/>
                    </a:cubicBezTo>
                    <a:cubicBezTo>
                      <a:pt x="1783" y="6"/>
                      <a:pt x="1782" y="8"/>
                      <a:pt x="1779" y="8"/>
                    </a:cubicBezTo>
                    <a:close/>
                    <a:moveTo>
                      <a:pt x="1763" y="8"/>
                    </a:moveTo>
                    <a:lnTo>
                      <a:pt x="1763" y="8"/>
                    </a:lnTo>
                    <a:cubicBezTo>
                      <a:pt x="1761" y="8"/>
                      <a:pt x="1759" y="6"/>
                      <a:pt x="1759" y="4"/>
                    </a:cubicBezTo>
                    <a:cubicBezTo>
                      <a:pt x="1759" y="2"/>
                      <a:pt x="1761" y="0"/>
                      <a:pt x="1763" y="0"/>
                    </a:cubicBezTo>
                    <a:lnTo>
                      <a:pt x="1763" y="0"/>
                    </a:lnTo>
                    <a:cubicBezTo>
                      <a:pt x="1766" y="0"/>
                      <a:pt x="1767" y="2"/>
                      <a:pt x="1767" y="4"/>
                    </a:cubicBezTo>
                    <a:cubicBezTo>
                      <a:pt x="1767" y="6"/>
                      <a:pt x="1766" y="8"/>
                      <a:pt x="1763" y="8"/>
                    </a:cubicBezTo>
                    <a:close/>
                    <a:moveTo>
                      <a:pt x="1747" y="8"/>
                    </a:moveTo>
                    <a:lnTo>
                      <a:pt x="1747" y="8"/>
                    </a:lnTo>
                    <a:cubicBezTo>
                      <a:pt x="1745" y="8"/>
                      <a:pt x="1743" y="6"/>
                      <a:pt x="1743" y="4"/>
                    </a:cubicBezTo>
                    <a:cubicBezTo>
                      <a:pt x="1743" y="2"/>
                      <a:pt x="1745" y="0"/>
                      <a:pt x="1747" y="0"/>
                    </a:cubicBezTo>
                    <a:lnTo>
                      <a:pt x="1747" y="0"/>
                    </a:lnTo>
                    <a:cubicBezTo>
                      <a:pt x="1750" y="0"/>
                      <a:pt x="1751" y="2"/>
                      <a:pt x="1751" y="4"/>
                    </a:cubicBezTo>
                    <a:cubicBezTo>
                      <a:pt x="1751" y="6"/>
                      <a:pt x="1750" y="8"/>
                      <a:pt x="1747" y="8"/>
                    </a:cubicBezTo>
                    <a:close/>
                    <a:moveTo>
                      <a:pt x="1731" y="8"/>
                    </a:moveTo>
                    <a:lnTo>
                      <a:pt x="1731" y="8"/>
                    </a:lnTo>
                    <a:cubicBezTo>
                      <a:pt x="1729" y="8"/>
                      <a:pt x="1727" y="6"/>
                      <a:pt x="1727" y="4"/>
                    </a:cubicBezTo>
                    <a:cubicBezTo>
                      <a:pt x="1727" y="2"/>
                      <a:pt x="1729" y="0"/>
                      <a:pt x="1731" y="0"/>
                    </a:cubicBezTo>
                    <a:lnTo>
                      <a:pt x="1731" y="0"/>
                    </a:lnTo>
                    <a:cubicBezTo>
                      <a:pt x="1734" y="0"/>
                      <a:pt x="1735" y="2"/>
                      <a:pt x="1735" y="4"/>
                    </a:cubicBezTo>
                    <a:cubicBezTo>
                      <a:pt x="1735" y="6"/>
                      <a:pt x="1734" y="8"/>
                      <a:pt x="1731" y="8"/>
                    </a:cubicBezTo>
                    <a:close/>
                    <a:moveTo>
                      <a:pt x="1715" y="8"/>
                    </a:moveTo>
                    <a:lnTo>
                      <a:pt x="1715" y="8"/>
                    </a:lnTo>
                    <a:cubicBezTo>
                      <a:pt x="1713" y="8"/>
                      <a:pt x="1711" y="6"/>
                      <a:pt x="1711" y="4"/>
                    </a:cubicBezTo>
                    <a:cubicBezTo>
                      <a:pt x="1711" y="2"/>
                      <a:pt x="1713" y="0"/>
                      <a:pt x="1715" y="0"/>
                    </a:cubicBezTo>
                    <a:lnTo>
                      <a:pt x="1715" y="0"/>
                    </a:lnTo>
                    <a:cubicBezTo>
                      <a:pt x="1718" y="0"/>
                      <a:pt x="1719" y="2"/>
                      <a:pt x="1719" y="4"/>
                    </a:cubicBezTo>
                    <a:cubicBezTo>
                      <a:pt x="1719" y="6"/>
                      <a:pt x="1718" y="8"/>
                      <a:pt x="1715" y="8"/>
                    </a:cubicBezTo>
                    <a:close/>
                    <a:moveTo>
                      <a:pt x="1699" y="8"/>
                    </a:moveTo>
                    <a:lnTo>
                      <a:pt x="1699" y="8"/>
                    </a:lnTo>
                    <a:cubicBezTo>
                      <a:pt x="1697" y="8"/>
                      <a:pt x="1695" y="6"/>
                      <a:pt x="1695" y="4"/>
                    </a:cubicBezTo>
                    <a:cubicBezTo>
                      <a:pt x="1695" y="2"/>
                      <a:pt x="1697" y="0"/>
                      <a:pt x="1699" y="0"/>
                    </a:cubicBezTo>
                    <a:lnTo>
                      <a:pt x="1699" y="0"/>
                    </a:lnTo>
                    <a:cubicBezTo>
                      <a:pt x="1702" y="0"/>
                      <a:pt x="1703" y="2"/>
                      <a:pt x="1703" y="4"/>
                    </a:cubicBezTo>
                    <a:cubicBezTo>
                      <a:pt x="1703" y="6"/>
                      <a:pt x="1702" y="8"/>
                      <a:pt x="1699" y="8"/>
                    </a:cubicBezTo>
                    <a:close/>
                    <a:moveTo>
                      <a:pt x="1683" y="8"/>
                    </a:moveTo>
                    <a:lnTo>
                      <a:pt x="1683" y="8"/>
                    </a:lnTo>
                    <a:cubicBezTo>
                      <a:pt x="1681" y="8"/>
                      <a:pt x="1679" y="6"/>
                      <a:pt x="1679" y="4"/>
                    </a:cubicBezTo>
                    <a:cubicBezTo>
                      <a:pt x="1679" y="2"/>
                      <a:pt x="1681" y="0"/>
                      <a:pt x="1683" y="0"/>
                    </a:cubicBezTo>
                    <a:lnTo>
                      <a:pt x="1683" y="0"/>
                    </a:lnTo>
                    <a:cubicBezTo>
                      <a:pt x="1685" y="0"/>
                      <a:pt x="1687" y="2"/>
                      <a:pt x="1687" y="4"/>
                    </a:cubicBezTo>
                    <a:cubicBezTo>
                      <a:pt x="1687" y="6"/>
                      <a:pt x="1685" y="8"/>
                      <a:pt x="1683" y="8"/>
                    </a:cubicBezTo>
                    <a:close/>
                    <a:moveTo>
                      <a:pt x="1667" y="8"/>
                    </a:moveTo>
                    <a:lnTo>
                      <a:pt x="1667" y="8"/>
                    </a:lnTo>
                    <a:cubicBezTo>
                      <a:pt x="1665" y="8"/>
                      <a:pt x="1663" y="6"/>
                      <a:pt x="1663" y="4"/>
                    </a:cubicBezTo>
                    <a:cubicBezTo>
                      <a:pt x="1663" y="2"/>
                      <a:pt x="1665" y="0"/>
                      <a:pt x="1667" y="0"/>
                    </a:cubicBezTo>
                    <a:lnTo>
                      <a:pt x="1667" y="0"/>
                    </a:lnTo>
                    <a:cubicBezTo>
                      <a:pt x="1669" y="0"/>
                      <a:pt x="1671" y="2"/>
                      <a:pt x="1671" y="4"/>
                    </a:cubicBezTo>
                    <a:cubicBezTo>
                      <a:pt x="1671" y="6"/>
                      <a:pt x="1669" y="8"/>
                      <a:pt x="1667" y="8"/>
                    </a:cubicBezTo>
                    <a:close/>
                    <a:moveTo>
                      <a:pt x="1651" y="8"/>
                    </a:moveTo>
                    <a:lnTo>
                      <a:pt x="1651" y="8"/>
                    </a:lnTo>
                    <a:cubicBezTo>
                      <a:pt x="1649" y="8"/>
                      <a:pt x="1647" y="6"/>
                      <a:pt x="1647" y="4"/>
                    </a:cubicBezTo>
                    <a:cubicBezTo>
                      <a:pt x="1647" y="2"/>
                      <a:pt x="1649" y="0"/>
                      <a:pt x="1651" y="0"/>
                    </a:cubicBezTo>
                    <a:lnTo>
                      <a:pt x="1651" y="0"/>
                    </a:lnTo>
                    <a:cubicBezTo>
                      <a:pt x="1653" y="0"/>
                      <a:pt x="1655" y="2"/>
                      <a:pt x="1655" y="4"/>
                    </a:cubicBezTo>
                    <a:cubicBezTo>
                      <a:pt x="1655" y="6"/>
                      <a:pt x="1653" y="8"/>
                      <a:pt x="1651" y="8"/>
                    </a:cubicBezTo>
                    <a:close/>
                    <a:moveTo>
                      <a:pt x="1635" y="8"/>
                    </a:moveTo>
                    <a:lnTo>
                      <a:pt x="1635" y="8"/>
                    </a:lnTo>
                    <a:cubicBezTo>
                      <a:pt x="1633" y="8"/>
                      <a:pt x="1631" y="6"/>
                      <a:pt x="1631" y="4"/>
                    </a:cubicBezTo>
                    <a:cubicBezTo>
                      <a:pt x="1631" y="2"/>
                      <a:pt x="1633" y="0"/>
                      <a:pt x="1635" y="0"/>
                    </a:cubicBezTo>
                    <a:lnTo>
                      <a:pt x="1635" y="0"/>
                    </a:lnTo>
                    <a:cubicBezTo>
                      <a:pt x="1637" y="0"/>
                      <a:pt x="1639" y="2"/>
                      <a:pt x="1639" y="4"/>
                    </a:cubicBezTo>
                    <a:cubicBezTo>
                      <a:pt x="1639" y="6"/>
                      <a:pt x="1637" y="8"/>
                      <a:pt x="1635" y="8"/>
                    </a:cubicBezTo>
                    <a:close/>
                    <a:moveTo>
                      <a:pt x="1619" y="8"/>
                    </a:moveTo>
                    <a:lnTo>
                      <a:pt x="1619" y="8"/>
                    </a:lnTo>
                    <a:cubicBezTo>
                      <a:pt x="1617" y="8"/>
                      <a:pt x="1615" y="6"/>
                      <a:pt x="1615" y="4"/>
                    </a:cubicBezTo>
                    <a:cubicBezTo>
                      <a:pt x="1615" y="2"/>
                      <a:pt x="1617" y="0"/>
                      <a:pt x="1619" y="0"/>
                    </a:cubicBezTo>
                    <a:lnTo>
                      <a:pt x="1619" y="0"/>
                    </a:lnTo>
                    <a:cubicBezTo>
                      <a:pt x="1621" y="0"/>
                      <a:pt x="1623" y="2"/>
                      <a:pt x="1623" y="4"/>
                    </a:cubicBezTo>
                    <a:cubicBezTo>
                      <a:pt x="1623" y="6"/>
                      <a:pt x="1621" y="8"/>
                      <a:pt x="1619" y="8"/>
                    </a:cubicBezTo>
                    <a:close/>
                    <a:moveTo>
                      <a:pt x="1603" y="8"/>
                    </a:moveTo>
                    <a:lnTo>
                      <a:pt x="1603" y="8"/>
                    </a:lnTo>
                    <a:cubicBezTo>
                      <a:pt x="1601" y="8"/>
                      <a:pt x="1599" y="6"/>
                      <a:pt x="1599" y="4"/>
                    </a:cubicBezTo>
                    <a:cubicBezTo>
                      <a:pt x="1599" y="2"/>
                      <a:pt x="1601" y="0"/>
                      <a:pt x="1603" y="0"/>
                    </a:cubicBezTo>
                    <a:lnTo>
                      <a:pt x="1603" y="0"/>
                    </a:lnTo>
                    <a:cubicBezTo>
                      <a:pt x="1605" y="0"/>
                      <a:pt x="1607" y="2"/>
                      <a:pt x="1607" y="4"/>
                    </a:cubicBezTo>
                    <a:cubicBezTo>
                      <a:pt x="1607" y="6"/>
                      <a:pt x="1605" y="8"/>
                      <a:pt x="1603" y="8"/>
                    </a:cubicBezTo>
                    <a:close/>
                    <a:moveTo>
                      <a:pt x="1587" y="8"/>
                    </a:moveTo>
                    <a:lnTo>
                      <a:pt x="1587" y="8"/>
                    </a:lnTo>
                    <a:cubicBezTo>
                      <a:pt x="1585" y="8"/>
                      <a:pt x="1583" y="6"/>
                      <a:pt x="1583" y="4"/>
                    </a:cubicBezTo>
                    <a:cubicBezTo>
                      <a:pt x="1583" y="2"/>
                      <a:pt x="1585" y="0"/>
                      <a:pt x="1587" y="0"/>
                    </a:cubicBezTo>
                    <a:lnTo>
                      <a:pt x="1587" y="0"/>
                    </a:lnTo>
                    <a:cubicBezTo>
                      <a:pt x="1589" y="0"/>
                      <a:pt x="1591" y="2"/>
                      <a:pt x="1591" y="4"/>
                    </a:cubicBezTo>
                    <a:cubicBezTo>
                      <a:pt x="1591" y="6"/>
                      <a:pt x="1589" y="8"/>
                      <a:pt x="1587" y="8"/>
                    </a:cubicBezTo>
                    <a:close/>
                    <a:moveTo>
                      <a:pt x="1571" y="8"/>
                    </a:moveTo>
                    <a:lnTo>
                      <a:pt x="1571" y="8"/>
                    </a:lnTo>
                    <a:cubicBezTo>
                      <a:pt x="1569" y="8"/>
                      <a:pt x="1567" y="6"/>
                      <a:pt x="1567" y="4"/>
                    </a:cubicBezTo>
                    <a:cubicBezTo>
                      <a:pt x="1567" y="2"/>
                      <a:pt x="1569" y="0"/>
                      <a:pt x="1571" y="0"/>
                    </a:cubicBezTo>
                    <a:lnTo>
                      <a:pt x="1571" y="0"/>
                    </a:lnTo>
                    <a:cubicBezTo>
                      <a:pt x="1573" y="0"/>
                      <a:pt x="1575" y="2"/>
                      <a:pt x="1575" y="4"/>
                    </a:cubicBezTo>
                    <a:cubicBezTo>
                      <a:pt x="1575" y="6"/>
                      <a:pt x="1573" y="8"/>
                      <a:pt x="1571" y="8"/>
                    </a:cubicBezTo>
                    <a:close/>
                    <a:moveTo>
                      <a:pt x="1555" y="8"/>
                    </a:moveTo>
                    <a:lnTo>
                      <a:pt x="1555" y="8"/>
                    </a:lnTo>
                    <a:cubicBezTo>
                      <a:pt x="1553" y="8"/>
                      <a:pt x="1551" y="6"/>
                      <a:pt x="1551" y="4"/>
                    </a:cubicBezTo>
                    <a:cubicBezTo>
                      <a:pt x="1551" y="2"/>
                      <a:pt x="1553" y="0"/>
                      <a:pt x="1555" y="0"/>
                    </a:cubicBezTo>
                    <a:lnTo>
                      <a:pt x="1555" y="0"/>
                    </a:lnTo>
                    <a:cubicBezTo>
                      <a:pt x="1557" y="0"/>
                      <a:pt x="1559" y="2"/>
                      <a:pt x="1559" y="4"/>
                    </a:cubicBezTo>
                    <a:cubicBezTo>
                      <a:pt x="1559" y="6"/>
                      <a:pt x="1557" y="8"/>
                      <a:pt x="1555" y="8"/>
                    </a:cubicBezTo>
                    <a:close/>
                    <a:moveTo>
                      <a:pt x="1539" y="8"/>
                    </a:moveTo>
                    <a:lnTo>
                      <a:pt x="1539" y="8"/>
                    </a:lnTo>
                    <a:cubicBezTo>
                      <a:pt x="1537" y="8"/>
                      <a:pt x="1535" y="6"/>
                      <a:pt x="1535" y="4"/>
                    </a:cubicBezTo>
                    <a:cubicBezTo>
                      <a:pt x="1535" y="2"/>
                      <a:pt x="1537" y="0"/>
                      <a:pt x="1539" y="0"/>
                    </a:cubicBezTo>
                    <a:lnTo>
                      <a:pt x="1539" y="0"/>
                    </a:lnTo>
                    <a:cubicBezTo>
                      <a:pt x="1541" y="0"/>
                      <a:pt x="1543" y="2"/>
                      <a:pt x="1543" y="4"/>
                    </a:cubicBezTo>
                    <a:cubicBezTo>
                      <a:pt x="1543" y="6"/>
                      <a:pt x="1541" y="8"/>
                      <a:pt x="1539" y="8"/>
                    </a:cubicBezTo>
                    <a:close/>
                    <a:moveTo>
                      <a:pt x="1523" y="8"/>
                    </a:moveTo>
                    <a:lnTo>
                      <a:pt x="1523" y="8"/>
                    </a:lnTo>
                    <a:cubicBezTo>
                      <a:pt x="1521" y="8"/>
                      <a:pt x="1519" y="6"/>
                      <a:pt x="1519" y="4"/>
                    </a:cubicBezTo>
                    <a:cubicBezTo>
                      <a:pt x="1519" y="2"/>
                      <a:pt x="1521" y="0"/>
                      <a:pt x="1523" y="0"/>
                    </a:cubicBezTo>
                    <a:lnTo>
                      <a:pt x="1523" y="0"/>
                    </a:lnTo>
                    <a:cubicBezTo>
                      <a:pt x="1525" y="0"/>
                      <a:pt x="1527" y="2"/>
                      <a:pt x="1527" y="4"/>
                    </a:cubicBezTo>
                    <a:cubicBezTo>
                      <a:pt x="1527" y="6"/>
                      <a:pt x="1525" y="8"/>
                      <a:pt x="1523" y="8"/>
                    </a:cubicBezTo>
                    <a:close/>
                    <a:moveTo>
                      <a:pt x="1507" y="8"/>
                    </a:moveTo>
                    <a:lnTo>
                      <a:pt x="1507" y="8"/>
                    </a:lnTo>
                    <a:cubicBezTo>
                      <a:pt x="1505" y="8"/>
                      <a:pt x="1503" y="6"/>
                      <a:pt x="1503" y="4"/>
                    </a:cubicBezTo>
                    <a:cubicBezTo>
                      <a:pt x="1503" y="2"/>
                      <a:pt x="1505" y="0"/>
                      <a:pt x="1507" y="0"/>
                    </a:cubicBezTo>
                    <a:lnTo>
                      <a:pt x="1507" y="0"/>
                    </a:lnTo>
                    <a:cubicBezTo>
                      <a:pt x="1509" y="0"/>
                      <a:pt x="1511" y="2"/>
                      <a:pt x="1511" y="4"/>
                    </a:cubicBezTo>
                    <a:cubicBezTo>
                      <a:pt x="1511" y="6"/>
                      <a:pt x="1509" y="8"/>
                      <a:pt x="1507" y="8"/>
                    </a:cubicBezTo>
                    <a:close/>
                    <a:moveTo>
                      <a:pt x="1491" y="8"/>
                    </a:moveTo>
                    <a:lnTo>
                      <a:pt x="1491" y="8"/>
                    </a:lnTo>
                    <a:cubicBezTo>
                      <a:pt x="1489" y="8"/>
                      <a:pt x="1487" y="6"/>
                      <a:pt x="1487" y="4"/>
                    </a:cubicBezTo>
                    <a:cubicBezTo>
                      <a:pt x="1487" y="2"/>
                      <a:pt x="1489" y="0"/>
                      <a:pt x="1491" y="0"/>
                    </a:cubicBezTo>
                    <a:lnTo>
                      <a:pt x="1491" y="0"/>
                    </a:lnTo>
                    <a:cubicBezTo>
                      <a:pt x="1493" y="0"/>
                      <a:pt x="1495" y="2"/>
                      <a:pt x="1495" y="4"/>
                    </a:cubicBezTo>
                    <a:cubicBezTo>
                      <a:pt x="1495" y="6"/>
                      <a:pt x="1493" y="8"/>
                      <a:pt x="1491" y="8"/>
                    </a:cubicBezTo>
                    <a:close/>
                    <a:moveTo>
                      <a:pt x="1475" y="8"/>
                    </a:moveTo>
                    <a:lnTo>
                      <a:pt x="1475" y="8"/>
                    </a:lnTo>
                    <a:cubicBezTo>
                      <a:pt x="1473" y="8"/>
                      <a:pt x="1471" y="6"/>
                      <a:pt x="1471" y="4"/>
                    </a:cubicBezTo>
                    <a:cubicBezTo>
                      <a:pt x="1471" y="2"/>
                      <a:pt x="1473" y="0"/>
                      <a:pt x="1475" y="0"/>
                    </a:cubicBezTo>
                    <a:lnTo>
                      <a:pt x="1475" y="0"/>
                    </a:lnTo>
                    <a:cubicBezTo>
                      <a:pt x="1477" y="0"/>
                      <a:pt x="1479" y="2"/>
                      <a:pt x="1479" y="4"/>
                    </a:cubicBezTo>
                    <a:cubicBezTo>
                      <a:pt x="1479" y="6"/>
                      <a:pt x="1477" y="8"/>
                      <a:pt x="1475" y="8"/>
                    </a:cubicBezTo>
                    <a:close/>
                    <a:moveTo>
                      <a:pt x="1459" y="8"/>
                    </a:moveTo>
                    <a:lnTo>
                      <a:pt x="1459" y="8"/>
                    </a:lnTo>
                    <a:cubicBezTo>
                      <a:pt x="1457" y="8"/>
                      <a:pt x="1455" y="6"/>
                      <a:pt x="1455" y="4"/>
                    </a:cubicBezTo>
                    <a:cubicBezTo>
                      <a:pt x="1455" y="2"/>
                      <a:pt x="1457" y="0"/>
                      <a:pt x="1459" y="0"/>
                    </a:cubicBezTo>
                    <a:lnTo>
                      <a:pt x="1459" y="0"/>
                    </a:lnTo>
                    <a:cubicBezTo>
                      <a:pt x="1461" y="0"/>
                      <a:pt x="1463" y="2"/>
                      <a:pt x="1463" y="4"/>
                    </a:cubicBezTo>
                    <a:cubicBezTo>
                      <a:pt x="1463" y="6"/>
                      <a:pt x="1461" y="8"/>
                      <a:pt x="1459" y="8"/>
                    </a:cubicBezTo>
                    <a:close/>
                    <a:moveTo>
                      <a:pt x="1443" y="8"/>
                    </a:moveTo>
                    <a:lnTo>
                      <a:pt x="1443" y="8"/>
                    </a:lnTo>
                    <a:cubicBezTo>
                      <a:pt x="1441" y="8"/>
                      <a:pt x="1439" y="6"/>
                      <a:pt x="1439" y="4"/>
                    </a:cubicBezTo>
                    <a:cubicBezTo>
                      <a:pt x="1439" y="2"/>
                      <a:pt x="1441" y="0"/>
                      <a:pt x="1443" y="0"/>
                    </a:cubicBezTo>
                    <a:lnTo>
                      <a:pt x="1443" y="0"/>
                    </a:lnTo>
                    <a:cubicBezTo>
                      <a:pt x="1445" y="0"/>
                      <a:pt x="1447" y="2"/>
                      <a:pt x="1447" y="4"/>
                    </a:cubicBezTo>
                    <a:cubicBezTo>
                      <a:pt x="1447" y="6"/>
                      <a:pt x="1445" y="8"/>
                      <a:pt x="1443" y="8"/>
                    </a:cubicBezTo>
                    <a:close/>
                    <a:moveTo>
                      <a:pt x="1427" y="8"/>
                    </a:moveTo>
                    <a:lnTo>
                      <a:pt x="1427" y="8"/>
                    </a:lnTo>
                    <a:cubicBezTo>
                      <a:pt x="1425" y="8"/>
                      <a:pt x="1423" y="6"/>
                      <a:pt x="1423" y="4"/>
                    </a:cubicBezTo>
                    <a:cubicBezTo>
                      <a:pt x="1423" y="2"/>
                      <a:pt x="1425" y="0"/>
                      <a:pt x="1427" y="0"/>
                    </a:cubicBezTo>
                    <a:lnTo>
                      <a:pt x="1427" y="0"/>
                    </a:lnTo>
                    <a:cubicBezTo>
                      <a:pt x="1429" y="0"/>
                      <a:pt x="1431" y="2"/>
                      <a:pt x="1431" y="4"/>
                    </a:cubicBezTo>
                    <a:cubicBezTo>
                      <a:pt x="1431" y="6"/>
                      <a:pt x="1429" y="8"/>
                      <a:pt x="1427" y="8"/>
                    </a:cubicBezTo>
                    <a:close/>
                    <a:moveTo>
                      <a:pt x="1411" y="8"/>
                    </a:moveTo>
                    <a:lnTo>
                      <a:pt x="1411" y="8"/>
                    </a:lnTo>
                    <a:cubicBezTo>
                      <a:pt x="1409" y="8"/>
                      <a:pt x="1407" y="6"/>
                      <a:pt x="1407" y="4"/>
                    </a:cubicBezTo>
                    <a:cubicBezTo>
                      <a:pt x="1407" y="2"/>
                      <a:pt x="1409" y="0"/>
                      <a:pt x="1411" y="0"/>
                    </a:cubicBezTo>
                    <a:lnTo>
                      <a:pt x="1411" y="0"/>
                    </a:lnTo>
                    <a:cubicBezTo>
                      <a:pt x="1413" y="0"/>
                      <a:pt x="1415" y="2"/>
                      <a:pt x="1415" y="4"/>
                    </a:cubicBezTo>
                    <a:cubicBezTo>
                      <a:pt x="1415" y="6"/>
                      <a:pt x="1413" y="8"/>
                      <a:pt x="1411" y="8"/>
                    </a:cubicBezTo>
                    <a:close/>
                    <a:moveTo>
                      <a:pt x="1395" y="8"/>
                    </a:moveTo>
                    <a:lnTo>
                      <a:pt x="1395" y="8"/>
                    </a:lnTo>
                    <a:cubicBezTo>
                      <a:pt x="1393" y="8"/>
                      <a:pt x="1391" y="6"/>
                      <a:pt x="1391" y="4"/>
                    </a:cubicBezTo>
                    <a:cubicBezTo>
                      <a:pt x="1391" y="2"/>
                      <a:pt x="1393" y="0"/>
                      <a:pt x="1395" y="0"/>
                    </a:cubicBezTo>
                    <a:lnTo>
                      <a:pt x="1395" y="0"/>
                    </a:lnTo>
                    <a:cubicBezTo>
                      <a:pt x="1397" y="0"/>
                      <a:pt x="1399" y="2"/>
                      <a:pt x="1399" y="4"/>
                    </a:cubicBezTo>
                    <a:cubicBezTo>
                      <a:pt x="1399" y="6"/>
                      <a:pt x="1397" y="8"/>
                      <a:pt x="1395" y="8"/>
                    </a:cubicBezTo>
                    <a:close/>
                    <a:moveTo>
                      <a:pt x="1379" y="8"/>
                    </a:moveTo>
                    <a:lnTo>
                      <a:pt x="1379" y="8"/>
                    </a:lnTo>
                    <a:cubicBezTo>
                      <a:pt x="1377" y="8"/>
                      <a:pt x="1375" y="6"/>
                      <a:pt x="1375" y="4"/>
                    </a:cubicBezTo>
                    <a:cubicBezTo>
                      <a:pt x="1375" y="2"/>
                      <a:pt x="1377" y="0"/>
                      <a:pt x="1379" y="0"/>
                    </a:cubicBezTo>
                    <a:lnTo>
                      <a:pt x="1379" y="0"/>
                    </a:lnTo>
                    <a:cubicBezTo>
                      <a:pt x="1381" y="0"/>
                      <a:pt x="1383" y="2"/>
                      <a:pt x="1383" y="4"/>
                    </a:cubicBezTo>
                    <a:cubicBezTo>
                      <a:pt x="1383" y="6"/>
                      <a:pt x="1381" y="8"/>
                      <a:pt x="1379" y="8"/>
                    </a:cubicBezTo>
                    <a:close/>
                    <a:moveTo>
                      <a:pt x="1363" y="8"/>
                    </a:moveTo>
                    <a:lnTo>
                      <a:pt x="1363" y="8"/>
                    </a:lnTo>
                    <a:cubicBezTo>
                      <a:pt x="1361" y="8"/>
                      <a:pt x="1359" y="6"/>
                      <a:pt x="1359" y="4"/>
                    </a:cubicBezTo>
                    <a:cubicBezTo>
                      <a:pt x="1359" y="2"/>
                      <a:pt x="1361" y="0"/>
                      <a:pt x="1363" y="0"/>
                    </a:cubicBezTo>
                    <a:lnTo>
                      <a:pt x="1363" y="0"/>
                    </a:lnTo>
                    <a:cubicBezTo>
                      <a:pt x="1365" y="0"/>
                      <a:pt x="1367" y="2"/>
                      <a:pt x="1367" y="4"/>
                    </a:cubicBezTo>
                    <a:cubicBezTo>
                      <a:pt x="1367" y="6"/>
                      <a:pt x="1365" y="8"/>
                      <a:pt x="1363" y="8"/>
                    </a:cubicBezTo>
                    <a:close/>
                    <a:moveTo>
                      <a:pt x="1347" y="8"/>
                    </a:moveTo>
                    <a:lnTo>
                      <a:pt x="1347" y="8"/>
                    </a:lnTo>
                    <a:cubicBezTo>
                      <a:pt x="1345" y="8"/>
                      <a:pt x="1343" y="6"/>
                      <a:pt x="1343" y="4"/>
                    </a:cubicBezTo>
                    <a:cubicBezTo>
                      <a:pt x="1343" y="2"/>
                      <a:pt x="1345" y="0"/>
                      <a:pt x="1347" y="0"/>
                    </a:cubicBezTo>
                    <a:lnTo>
                      <a:pt x="1347" y="0"/>
                    </a:lnTo>
                    <a:cubicBezTo>
                      <a:pt x="1349" y="0"/>
                      <a:pt x="1351" y="2"/>
                      <a:pt x="1351" y="4"/>
                    </a:cubicBezTo>
                    <a:cubicBezTo>
                      <a:pt x="1351" y="6"/>
                      <a:pt x="1349" y="8"/>
                      <a:pt x="1347" y="8"/>
                    </a:cubicBezTo>
                    <a:close/>
                    <a:moveTo>
                      <a:pt x="1331" y="8"/>
                    </a:moveTo>
                    <a:lnTo>
                      <a:pt x="1331" y="8"/>
                    </a:lnTo>
                    <a:cubicBezTo>
                      <a:pt x="1329" y="8"/>
                      <a:pt x="1327" y="6"/>
                      <a:pt x="1327" y="4"/>
                    </a:cubicBezTo>
                    <a:cubicBezTo>
                      <a:pt x="1327" y="2"/>
                      <a:pt x="1329" y="0"/>
                      <a:pt x="1331" y="0"/>
                    </a:cubicBezTo>
                    <a:lnTo>
                      <a:pt x="1331" y="0"/>
                    </a:lnTo>
                    <a:cubicBezTo>
                      <a:pt x="1333" y="0"/>
                      <a:pt x="1335" y="2"/>
                      <a:pt x="1335" y="4"/>
                    </a:cubicBezTo>
                    <a:cubicBezTo>
                      <a:pt x="1335" y="6"/>
                      <a:pt x="1333" y="8"/>
                      <a:pt x="1331" y="8"/>
                    </a:cubicBezTo>
                    <a:close/>
                    <a:moveTo>
                      <a:pt x="1315" y="8"/>
                    </a:moveTo>
                    <a:lnTo>
                      <a:pt x="1315" y="8"/>
                    </a:lnTo>
                    <a:cubicBezTo>
                      <a:pt x="1313" y="8"/>
                      <a:pt x="1311" y="6"/>
                      <a:pt x="1311" y="4"/>
                    </a:cubicBezTo>
                    <a:cubicBezTo>
                      <a:pt x="1311" y="2"/>
                      <a:pt x="1313" y="0"/>
                      <a:pt x="1315" y="0"/>
                    </a:cubicBezTo>
                    <a:lnTo>
                      <a:pt x="1315" y="0"/>
                    </a:lnTo>
                    <a:cubicBezTo>
                      <a:pt x="1317" y="0"/>
                      <a:pt x="1319" y="2"/>
                      <a:pt x="1319" y="4"/>
                    </a:cubicBezTo>
                    <a:cubicBezTo>
                      <a:pt x="1319" y="6"/>
                      <a:pt x="1317" y="8"/>
                      <a:pt x="1315" y="8"/>
                    </a:cubicBezTo>
                    <a:close/>
                    <a:moveTo>
                      <a:pt x="1299" y="8"/>
                    </a:moveTo>
                    <a:lnTo>
                      <a:pt x="1299" y="8"/>
                    </a:lnTo>
                    <a:cubicBezTo>
                      <a:pt x="1297" y="8"/>
                      <a:pt x="1295" y="6"/>
                      <a:pt x="1295" y="4"/>
                    </a:cubicBezTo>
                    <a:cubicBezTo>
                      <a:pt x="1295" y="2"/>
                      <a:pt x="1297" y="0"/>
                      <a:pt x="1299" y="0"/>
                    </a:cubicBezTo>
                    <a:lnTo>
                      <a:pt x="1299" y="0"/>
                    </a:lnTo>
                    <a:cubicBezTo>
                      <a:pt x="1301" y="0"/>
                      <a:pt x="1303" y="2"/>
                      <a:pt x="1303" y="4"/>
                    </a:cubicBezTo>
                    <a:cubicBezTo>
                      <a:pt x="1303" y="6"/>
                      <a:pt x="1301" y="8"/>
                      <a:pt x="1299" y="8"/>
                    </a:cubicBezTo>
                    <a:close/>
                    <a:moveTo>
                      <a:pt x="1283" y="8"/>
                    </a:moveTo>
                    <a:lnTo>
                      <a:pt x="1283" y="8"/>
                    </a:lnTo>
                    <a:cubicBezTo>
                      <a:pt x="1281" y="8"/>
                      <a:pt x="1279" y="6"/>
                      <a:pt x="1279" y="4"/>
                    </a:cubicBezTo>
                    <a:cubicBezTo>
                      <a:pt x="1279" y="2"/>
                      <a:pt x="1281" y="0"/>
                      <a:pt x="1283" y="0"/>
                    </a:cubicBezTo>
                    <a:lnTo>
                      <a:pt x="1283" y="0"/>
                    </a:lnTo>
                    <a:cubicBezTo>
                      <a:pt x="1285" y="0"/>
                      <a:pt x="1287" y="2"/>
                      <a:pt x="1287" y="4"/>
                    </a:cubicBezTo>
                    <a:cubicBezTo>
                      <a:pt x="1287" y="6"/>
                      <a:pt x="1285" y="8"/>
                      <a:pt x="1283" y="8"/>
                    </a:cubicBezTo>
                    <a:close/>
                    <a:moveTo>
                      <a:pt x="1267" y="8"/>
                    </a:moveTo>
                    <a:lnTo>
                      <a:pt x="1267" y="8"/>
                    </a:lnTo>
                    <a:cubicBezTo>
                      <a:pt x="1265" y="8"/>
                      <a:pt x="1263" y="6"/>
                      <a:pt x="1263" y="4"/>
                    </a:cubicBezTo>
                    <a:cubicBezTo>
                      <a:pt x="1263" y="2"/>
                      <a:pt x="1265" y="0"/>
                      <a:pt x="1267" y="0"/>
                    </a:cubicBezTo>
                    <a:lnTo>
                      <a:pt x="1267" y="0"/>
                    </a:lnTo>
                    <a:cubicBezTo>
                      <a:pt x="1269" y="0"/>
                      <a:pt x="1271" y="2"/>
                      <a:pt x="1271" y="4"/>
                    </a:cubicBezTo>
                    <a:cubicBezTo>
                      <a:pt x="1271" y="6"/>
                      <a:pt x="1269" y="8"/>
                      <a:pt x="1267" y="8"/>
                    </a:cubicBezTo>
                    <a:close/>
                    <a:moveTo>
                      <a:pt x="1251" y="8"/>
                    </a:moveTo>
                    <a:lnTo>
                      <a:pt x="1251" y="8"/>
                    </a:lnTo>
                    <a:cubicBezTo>
                      <a:pt x="1249" y="8"/>
                      <a:pt x="1247" y="6"/>
                      <a:pt x="1247" y="4"/>
                    </a:cubicBezTo>
                    <a:cubicBezTo>
                      <a:pt x="1247" y="2"/>
                      <a:pt x="1249" y="0"/>
                      <a:pt x="1251" y="0"/>
                    </a:cubicBezTo>
                    <a:lnTo>
                      <a:pt x="1251" y="0"/>
                    </a:lnTo>
                    <a:cubicBezTo>
                      <a:pt x="1253" y="0"/>
                      <a:pt x="1255" y="2"/>
                      <a:pt x="1255" y="4"/>
                    </a:cubicBezTo>
                    <a:cubicBezTo>
                      <a:pt x="1255" y="6"/>
                      <a:pt x="1253" y="8"/>
                      <a:pt x="1251" y="8"/>
                    </a:cubicBezTo>
                    <a:close/>
                    <a:moveTo>
                      <a:pt x="1235" y="8"/>
                    </a:moveTo>
                    <a:lnTo>
                      <a:pt x="1235" y="8"/>
                    </a:lnTo>
                    <a:cubicBezTo>
                      <a:pt x="1233" y="8"/>
                      <a:pt x="1231" y="6"/>
                      <a:pt x="1231" y="4"/>
                    </a:cubicBezTo>
                    <a:cubicBezTo>
                      <a:pt x="1231" y="2"/>
                      <a:pt x="1233" y="0"/>
                      <a:pt x="1235" y="0"/>
                    </a:cubicBezTo>
                    <a:lnTo>
                      <a:pt x="1235" y="0"/>
                    </a:lnTo>
                    <a:cubicBezTo>
                      <a:pt x="1237" y="0"/>
                      <a:pt x="1239" y="2"/>
                      <a:pt x="1239" y="4"/>
                    </a:cubicBezTo>
                    <a:cubicBezTo>
                      <a:pt x="1239" y="6"/>
                      <a:pt x="1237" y="8"/>
                      <a:pt x="1235" y="8"/>
                    </a:cubicBezTo>
                    <a:close/>
                    <a:moveTo>
                      <a:pt x="1219" y="8"/>
                    </a:moveTo>
                    <a:lnTo>
                      <a:pt x="1219" y="8"/>
                    </a:lnTo>
                    <a:cubicBezTo>
                      <a:pt x="1217" y="8"/>
                      <a:pt x="1215" y="6"/>
                      <a:pt x="1215" y="4"/>
                    </a:cubicBezTo>
                    <a:cubicBezTo>
                      <a:pt x="1215" y="2"/>
                      <a:pt x="1217" y="0"/>
                      <a:pt x="1219" y="0"/>
                    </a:cubicBezTo>
                    <a:lnTo>
                      <a:pt x="1219" y="0"/>
                    </a:lnTo>
                    <a:cubicBezTo>
                      <a:pt x="1221" y="0"/>
                      <a:pt x="1223" y="2"/>
                      <a:pt x="1223" y="4"/>
                    </a:cubicBezTo>
                    <a:cubicBezTo>
                      <a:pt x="1223" y="6"/>
                      <a:pt x="1221" y="8"/>
                      <a:pt x="1219" y="8"/>
                    </a:cubicBezTo>
                    <a:close/>
                    <a:moveTo>
                      <a:pt x="1203" y="8"/>
                    </a:moveTo>
                    <a:lnTo>
                      <a:pt x="1203" y="8"/>
                    </a:lnTo>
                    <a:cubicBezTo>
                      <a:pt x="1201" y="8"/>
                      <a:pt x="1199" y="6"/>
                      <a:pt x="1199" y="4"/>
                    </a:cubicBezTo>
                    <a:cubicBezTo>
                      <a:pt x="1199" y="2"/>
                      <a:pt x="1201" y="0"/>
                      <a:pt x="1203" y="0"/>
                    </a:cubicBezTo>
                    <a:lnTo>
                      <a:pt x="1203" y="0"/>
                    </a:lnTo>
                    <a:cubicBezTo>
                      <a:pt x="1205" y="0"/>
                      <a:pt x="1207" y="2"/>
                      <a:pt x="1207" y="4"/>
                    </a:cubicBezTo>
                    <a:cubicBezTo>
                      <a:pt x="1207" y="6"/>
                      <a:pt x="1205" y="8"/>
                      <a:pt x="1203" y="8"/>
                    </a:cubicBezTo>
                    <a:close/>
                    <a:moveTo>
                      <a:pt x="1187" y="8"/>
                    </a:moveTo>
                    <a:lnTo>
                      <a:pt x="1187" y="8"/>
                    </a:lnTo>
                    <a:cubicBezTo>
                      <a:pt x="1185" y="8"/>
                      <a:pt x="1183" y="6"/>
                      <a:pt x="1183" y="4"/>
                    </a:cubicBezTo>
                    <a:cubicBezTo>
                      <a:pt x="1183" y="2"/>
                      <a:pt x="1185" y="0"/>
                      <a:pt x="1187" y="0"/>
                    </a:cubicBezTo>
                    <a:lnTo>
                      <a:pt x="1187" y="0"/>
                    </a:lnTo>
                    <a:cubicBezTo>
                      <a:pt x="1189" y="0"/>
                      <a:pt x="1191" y="2"/>
                      <a:pt x="1191" y="4"/>
                    </a:cubicBezTo>
                    <a:cubicBezTo>
                      <a:pt x="1191" y="6"/>
                      <a:pt x="1189" y="8"/>
                      <a:pt x="1187" y="8"/>
                    </a:cubicBezTo>
                    <a:close/>
                    <a:moveTo>
                      <a:pt x="1171" y="8"/>
                    </a:moveTo>
                    <a:lnTo>
                      <a:pt x="1171" y="8"/>
                    </a:lnTo>
                    <a:cubicBezTo>
                      <a:pt x="1169" y="8"/>
                      <a:pt x="1167" y="6"/>
                      <a:pt x="1167" y="4"/>
                    </a:cubicBezTo>
                    <a:cubicBezTo>
                      <a:pt x="1167" y="2"/>
                      <a:pt x="1169" y="0"/>
                      <a:pt x="1171" y="0"/>
                    </a:cubicBezTo>
                    <a:lnTo>
                      <a:pt x="1171" y="0"/>
                    </a:lnTo>
                    <a:cubicBezTo>
                      <a:pt x="1173" y="0"/>
                      <a:pt x="1175" y="2"/>
                      <a:pt x="1175" y="4"/>
                    </a:cubicBezTo>
                    <a:cubicBezTo>
                      <a:pt x="1175" y="6"/>
                      <a:pt x="1173" y="8"/>
                      <a:pt x="1171" y="8"/>
                    </a:cubicBezTo>
                    <a:close/>
                    <a:moveTo>
                      <a:pt x="1155" y="8"/>
                    </a:moveTo>
                    <a:lnTo>
                      <a:pt x="1155" y="8"/>
                    </a:lnTo>
                    <a:cubicBezTo>
                      <a:pt x="1153" y="8"/>
                      <a:pt x="1151" y="6"/>
                      <a:pt x="1151" y="4"/>
                    </a:cubicBezTo>
                    <a:cubicBezTo>
                      <a:pt x="1151" y="2"/>
                      <a:pt x="1153" y="0"/>
                      <a:pt x="1155" y="0"/>
                    </a:cubicBezTo>
                    <a:lnTo>
                      <a:pt x="1155" y="0"/>
                    </a:lnTo>
                    <a:cubicBezTo>
                      <a:pt x="1157" y="0"/>
                      <a:pt x="1159" y="2"/>
                      <a:pt x="1159" y="4"/>
                    </a:cubicBezTo>
                    <a:cubicBezTo>
                      <a:pt x="1159" y="6"/>
                      <a:pt x="1157" y="8"/>
                      <a:pt x="1155" y="8"/>
                    </a:cubicBezTo>
                    <a:close/>
                    <a:moveTo>
                      <a:pt x="1139" y="8"/>
                    </a:moveTo>
                    <a:lnTo>
                      <a:pt x="1139" y="8"/>
                    </a:lnTo>
                    <a:cubicBezTo>
                      <a:pt x="1137" y="8"/>
                      <a:pt x="1135" y="6"/>
                      <a:pt x="1135" y="4"/>
                    </a:cubicBezTo>
                    <a:cubicBezTo>
                      <a:pt x="1135" y="2"/>
                      <a:pt x="1137" y="0"/>
                      <a:pt x="1139" y="0"/>
                    </a:cubicBezTo>
                    <a:lnTo>
                      <a:pt x="1139" y="0"/>
                    </a:lnTo>
                    <a:cubicBezTo>
                      <a:pt x="1141" y="0"/>
                      <a:pt x="1143" y="2"/>
                      <a:pt x="1143" y="4"/>
                    </a:cubicBezTo>
                    <a:cubicBezTo>
                      <a:pt x="1143" y="6"/>
                      <a:pt x="1141" y="8"/>
                      <a:pt x="1139" y="8"/>
                    </a:cubicBezTo>
                    <a:close/>
                    <a:moveTo>
                      <a:pt x="1123" y="8"/>
                    </a:moveTo>
                    <a:lnTo>
                      <a:pt x="1123" y="8"/>
                    </a:lnTo>
                    <a:cubicBezTo>
                      <a:pt x="1121" y="8"/>
                      <a:pt x="1119" y="6"/>
                      <a:pt x="1119" y="4"/>
                    </a:cubicBezTo>
                    <a:cubicBezTo>
                      <a:pt x="1119" y="2"/>
                      <a:pt x="1121" y="0"/>
                      <a:pt x="1123" y="0"/>
                    </a:cubicBezTo>
                    <a:lnTo>
                      <a:pt x="1123" y="0"/>
                    </a:lnTo>
                    <a:cubicBezTo>
                      <a:pt x="1125" y="0"/>
                      <a:pt x="1127" y="2"/>
                      <a:pt x="1127" y="4"/>
                    </a:cubicBezTo>
                    <a:cubicBezTo>
                      <a:pt x="1127" y="6"/>
                      <a:pt x="1125" y="8"/>
                      <a:pt x="1123" y="8"/>
                    </a:cubicBezTo>
                    <a:close/>
                    <a:moveTo>
                      <a:pt x="1107" y="8"/>
                    </a:moveTo>
                    <a:lnTo>
                      <a:pt x="1107" y="8"/>
                    </a:lnTo>
                    <a:cubicBezTo>
                      <a:pt x="1105" y="8"/>
                      <a:pt x="1103" y="6"/>
                      <a:pt x="1103" y="4"/>
                    </a:cubicBezTo>
                    <a:cubicBezTo>
                      <a:pt x="1103" y="2"/>
                      <a:pt x="1105" y="0"/>
                      <a:pt x="1107" y="0"/>
                    </a:cubicBezTo>
                    <a:lnTo>
                      <a:pt x="1107" y="0"/>
                    </a:lnTo>
                    <a:cubicBezTo>
                      <a:pt x="1109" y="0"/>
                      <a:pt x="1111" y="2"/>
                      <a:pt x="1111" y="4"/>
                    </a:cubicBezTo>
                    <a:cubicBezTo>
                      <a:pt x="1111" y="6"/>
                      <a:pt x="1109" y="8"/>
                      <a:pt x="1107" y="8"/>
                    </a:cubicBezTo>
                    <a:close/>
                    <a:moveTo>
                      <a:pt x="1091" y="8"/>
                    </a:moveTo>
                    <a:lnTo>
                      <a:pt x="1091" y="8"/>
                    </a:lnTo>
                    <a:cubicBezTo>
                      <a:pt x="1089" y="8"/>
                      <a:pt x="1087" y="6"/>
                      <a:pt x="1087" y="4"/>
                    </a:cubicBezTo>
                    <a:cubicBezTo>
                      <a:pt x="1087" y="2"/>
                      <a:pt x="1089" y="0"/>
                      <a:pt x="1091" y="0"/>
                    </a:cubicBezTo>
                    <a:lnTo>
                      <a:pt x="1091" y="0"/>
                    </a:lnTo>
                    <a:cubicBezTo>
                      <a:pt x="1093" y="0"/>
                      <a:pt x="1095" y="2"/>
                      <a:pt x="1095" y="4"/>
                    </a:cubicBezTo>
                    <a:cubicBezTo>
                      <a:pt x="1095" y="6"/>
                      <a:pt x="1093" y="8"/>
                      <a:pt x="1091" y="8"/>
                    </a:cubicBezTo>
                    <a:close/>
                    <a:moveTo>
                      <a:pt x="1075" y="8"/>
                    </a:moveTo>
                    <a:lnTo>
                      <a:pt x="1075" y="8"/>
                    </a:lnTo>
                    <a:cubicBezTo>
                      <a:pt x="1073" y="8"/>
                      <a:pt x="1071" y="6"/>
                      <a:pt x="1071" y="4"/>
                    </a:cubicBezTo>
                    <a:cubicBezTo>
                      <a:pt x="1071" y="2"/>
                      <a:pt x="1073" y="0"/>
                      <a:pt x="1075" y="0"/>
                    </a:cubicBezTo>
                    <a:lnTo>
                      <a:pt x="1075" y="0"/>
                    </a:lnTo>
                    <a:cubicBezTo>
                      <a:pt x="1077" y="0"/>
                      <a:pt x="1079" y="2"/>
                      <a:pt x="1079" y="4"/>
                    </a:cubicBezTo>
                    <a:cubicBezTo>
                      <a:pt x="1079" y="6"/>
                      <a:pt x="1077" y="8"/>
                      <a:pt x="1075" y="8"/>
                    </a:cubicBezTo>
                    <a:close/>
                    <a:moveTo>
                      <a:pt x="1059" y="8"/>
                    </a:moveTo>
                    <a:lnTo>
                      <a:pt x="1059" y="8"/>
                    </a:lnTo>
                    <a:cubicBezTo>
                      <a:pt x="1057" y="8"/>
                      <a:pt x="1055" y="6"/>
                      <a:pt x="1055" y="4"/>
                    </a:cubicBezTo>
                    <a:cubicBezTo>
                      <a:pt x="1055" y="2"/>
                      <a:pt x="1057" y="0"/>
                      <a:pt x="1059" y="0"/>
                    </a:cubicBezTo>
                    <a:lnTo>
                      <a:pt x="1059" y="0"/>
                    </a:lnTo>
                    <a:cubicBezTo>
                      <a:pt x="1061" y="0"/>
                      <a:pt x="1063" y="2"/>
                      <a:pt x="1063" y="4"/>
                    </a:cubicBezTo>
                    <a:cubicBezTo>
                      <a:pt x="1063" y="6"/>
                      <a:pt x="1061" y="8"/>
                      <a:pt x="1059" y="8"/>
                    </a:cubicBezTo>
                    <a:close/>
                    <a:moveTo>
                      <a:pt x="1043" y="8"/>
                    </a:moveTo>
                    <a:lnTo>
                      <a:pt x="1043" y="8"/>
                    </a:lnTo>
                    <a:cubicBezTo>
                      <a:pt x="1041" y="8"/>
                      <a:pt x="1039" y="6"/>
                      <a:pt x="1039" y="4"/>
                    </a:cubicBezTo>
                    <a:cubicBezTo>
                      <a:pt x="1039" y="2"/>
                      <a:pt x="1041" y="0"/>
                      <a:pt x="1043" y="0"/>
                    </a:cubicBezTo>
                    <a:lnTo>
                      <a:pt x="1043" y="0"/>
                    </a:lnTo>
                    <a:cubicBezTo>
                      <a:pt x="1045" y="0"/>
                      <a:pt x="1047" y="2"/>
                      <a:pt x="1047" y="4"/>
                    </a:cubicBezTo>
                    <a:cubicBezTo>
                      <a:pt x="1047" y="6"/>
                      <a:pt x="1045" y="8"/>
                      <a:pt x="1043" y="8"/>
                    </a:cubicBezTo>
                    <a:close/>
                    <a:moveTo>
                      <a:pt x="1027" y="8"/>
                    </a:moveTo>
                    <a:lnTo>
                      <a:pt x="1027" y="8"/>
                    </a:lnTo>
                    <a:cubicBezTo>
                      <a:pt x="1025" y="8"/>
                      <a:pt x="1023" y="6"/>
                      <a:pt x="1023" y="4"/>
                    </a:cubicBezTo>
                    <a:cubicBezTo>
                      <a:pt x="1023" y="2"/>
                      <a:pt x="1025" y="0"/>
                      <a:pt x="1027" y="0"/>
                    </a:cubicBezTo>
                    <a:lnTo>
                      <a:pt x="1027" y="0"/>
                    </a:lnTo>
                    <a:cubicBezTo>
                      <a:pt x="1029" y="0"/>
                      <a:pt x="1031" y="2"/>
                      <a:pt x="1031" y="4"/>
                    </a:cubicBezTo>
                    <a:cubicBezTo>
                      <a:pt x="1031" y="6"/>
                      <a:pt x="1029" y="8"/>
                      <a:pt x="1027" y="8"/>
                    </a:cubicBezTo>
                    <a:close/>
                    <a:moveTo>
                      <a:pt x="1011" y="8"/>
                    </a:moveTo>
                    <a:lnTo>
                      <a:pt x="1011" y="8"/>
                    </a:lnTo>
                    <a:cubicBezTo>
                      <a:pt x="1009" y="8"/>
                      <a:pt x="1007" y="6"/>
                      <a:pt x="1007" y="4"/>
                    </a:cubicBezTo>
                    <a:cubicBezTo>
                      <a:pt x="1007" y="2"/>
                      <a:pt x="1009" y="0"/>
                      <a:pt x="1011" y="0"/>
                    </a:cubicBezTo>
                    <a:lnTo>
                      <a:pt x="1011" y="0"/>
                    </a:lnTo>
                    <a:cubicBezTo>
                      <a:pt x="1013" y="0"/>
                      <a:pt x="1015" y="2"/>
                      <a:pt x="1015" y="4"/>
                    </a:cubicBezTo>
                    <a:cubicBezTo>
                      <a:pt x="1015" y="6"/>
                      <a:pt x="1013" y="8"/>
                      <a:pt x="1011" y="8"/>
                    </a:cubicBezTo>
                    <a:close/>
                    <a:moveTo>
                      <a:pt x="995" y="8"/>
                    </a:moveTo>
                    <a:lnTo>
                      <a:pt x="995" y="8"/>
                    </a:lnTo>
                    <a:cubicBezTo>
                      <a:pt x="993" y="8"/>
                      <a:pt x="991" y="6"/>
                      <a:pt x="991" y="4"/>
                    </a:cubicBezTo>
                    <a:cubicBezTo>
                      <a:pt x="991" y="2"/>
                      <a:pt x="993" y="0"/>
                      <a:pt x="995" y="0"/>
                    </a:cubicBezTo>
                    <a:lnTo>
                      <a:pt x="995" y="0"/>
                    </a:lnTo>
                    <a:cubicBezTo>
                      <a:pt x="997" y="0"/>
                      <a:pt x="999" y="2"/>
                      <a:pt x="999" y="4"/>
                    </a:cubicBezTo>
                    <a:cubicBezTo>
                      <a:pt x="999" y="6"/>
                      <a:pt x="997" y="8"/>
                      <a:pt x="995" y="8"/>
                    </a:cubicBezTo>
                    <a:close/>
                    <a:moveTo>
                      <a:pt x="979" y="8"/>
                    </a:moveTo>
                    <a:lnTo>
                      <a:pt x="979" y="8"/>
                    </a:lnTo>
                    <a:cubicBezTo>
                      <a:pt x="977" y="8"/>
                      <a:pt x="975" y="6"/>
                      <a:pt x="975" y="4"/>
                    </a:cubicBezTo>
                    <a:cubicBezTo>
                      <a:pt x="975" y="2"/>
                      <a:pt x="977" y="0"/>
                      <a:pt x="979" y="0"/>
                    </a:cubicBezTo>
                    <a:lnTo>
                      <a:pt x="979" y="0"/>
                    </a:lnTo>
                    <a:cubicBezTo>
                      <a:pt x="981" y="0"/>
                      <a:pt x="983" y="2"/>
                      <a:pt x="983" y="4"/>
                    </a:cubicBezTo>
                    <a:cubicBezTo>
                      <a:pt x="983" y="6"/>
                      <a:pt x="981" y="8"/>
                      <a:pt x="979" y="8"/>
                    </a:cubicBezTo>
                    <a:close/>
                    <a:moveTo>
                      <a:pt x="963" y="8"/>
                    </a:moveTo>
                    <a:lnTo>
                      <a:pt x="963" y="8"/>
                    </a:lnTo>
                    <a:cubicBezTo>
                      <a:pt x="961" y="8"/>
                      <a:pt x="959" y="6"/>
                      <a:pt x="959" y="4"/>
                    </a:cubicBezTo>
                    <a:cubicBezTo>
                      <a:pt x="959" y="2"/>
                      <a:pt x="961" y="0"/>
                      <a:pt x="963" y="0"/>
                    </a:cubicBezTo>
                    <a:lnTo>
                      <a:pt x="963" y="0"/>
                    </a:lnTo>
                    <a:cubicBezTo>
                      <a:pt x="965" y="0"/>
                      <a:pt x="967" y="2"/>
                      <a:pt x="967" y="4"/>
                    </a:cubicBezTo>
                    <a:cubicBezTo>
                      <a:pt x="967" y="6"/>
                      <a:pt x="965" y="8"/>
                      <a:pt x="963" y="8"/>
                    </a:cubicBezTo>
                    <a:close/>
                    <a:moveTo>
                      <a:pt x="947" y="8"/>
                    </a:moveTo>
                    <a:lnTo>
                      <a:pt x="947" y="8"/>
                    </a:lnTo>
                    <a:cubicBezTo>
                      <a:pt x="945" y="8"/>
                      <a:pt x="943" y="6"/>
                      <a:pt x="943" y="4"/>
                    </a:cubicBezTo>
                    <a:cubicBezTo>
                      <a:pt x="943" y="2"/>
                      <a:pt x="945" y="0"/>
                      <a:pt x="947" y="0"/>
                    </a:cubicBezTo>
                    <a:lnTo>
                      <a:pt x="947" y="0"/>
                    </a:lnTo>
                    <a:cubicBezTo>
                      <a:pt x="949" y="0"/>
                      <a:pt x="951" y="2"/>
                      <a:pt x="951" y="4"/>
                    </a:cubicBezTo>
                    <a:cubicBezTo>
                      <a:pt x="951" y="6"/>
                      <a:pt x="949" y="8"/>
                      <a:pt x="947" y="8"/>
                    </a:cubicBezTo>
                    <a:close/>
                    <a:moveTo>
                      <a:pt x="931" y="8"/>
                    </a:moveTo>
                    <a:lnTo>
                      <a:pt x="931" y="8"/>
                    </a:lnTo>
                    <a:cubicBezTo>
                      <a:pt x="929" y="8"/>
                      <a:pt x="927" y="6"/>
                      <a:pt x="927" y="4"/>
                    </a:cubicBezTo>
                    <a:cubicBezTo>
                      <a:pt x="927" y="2"/>
                      <a:pt x="929" y="0"/>
                      <a:pt x="931" y="0"/>
                    </a:cubicBezTo>
                    <a:lnTo>
                      <a:pt x="931" y="0"/>
                    </a:lnTo>
                    <a:cubicBezTo>
                      <a:pt x="933" y="0"/>
                      <a:pt x="935" y="2"/>
                      <a:pt x="935" y="4"/>
                    </a:cubicBezTo>
                    <a:cubicBezTo>
                      <a:pt x="935" y="6"/>
                      <a:pt x="933" y="8"/>
                      <a:pt x="931" y="8"/>
                    </a:cubicBezTo>
                    <a:close/>
                    <a:moveTo>
                      <a:pt x="915" y="8"/>
                    </a:moveTo>
                    <a:lnTo>
                      <a:pt x="915" y="8"/>
                    </a:lnTo>
                    <a:cubicBezTo>
                      <a:pt x="913" y="8"/>
                      <a:pt x="911" y="6"/>
                      <a:pt x="911" y="4"/>
                    </a:cubicBezTo>
                    <a:cubicBezTo>
                      <a:pt x="911" y="2"/>
                      <a:pt x="913" y="0"/>
                      <a:pt x="915" y="0"/>
                    </a:cubicBezTo>
                    <a:lnTo>
                      <a:pt x="915" y="0"/>
                    </a:lnTo>
                    <a:cubicBezTo>
                      <a:pt x="917" y="0"/>
                      <a:pt x="919" y="2"/>
                      <a:pt x="919" y="4"/>
                    </a:cubicBezTo>
                    <a:cubicBezTo>
                      <a:pt x="919" y="6"/>
                      <a:pt x="917" y="8"/>
                      <a:pt x="915" y="8"/>
                    </a:cubicBezTo>
                    <a:close/>
                    <a:moveTo>
                      <a:pt x="899" y="8"/>
                    </a:moveTo>
                    <a:lnTo>
                      <a:pt x="899" y="8"/>
                    </a:lnTo>
                    <a:cubicBezTo>
                      <a:pt x="897" y="8"/>
                      <a:pt x="895" y="6"/>
                      <a:pt x="895" y="4"/>
                    </a:cubicBezTo>
                    <a:cubicBezTo>
                      <a:pt x="895" y="2"/>
                      <a:pt x="897" y="0"/>
                      <a:pt x="899" y="0"/>
                    </a:cubicBezTo>
                    <a:lnTo>
                      <a:pt x="899" y="0"/>
                    </a:lnTo>
                    <a:cubicBezTo>
                      <a:pt x="901" y="0"/>
                      <a:pt x="903" y="2"/>
                      <a:pt x="903" y="4"/>
                    </a:cubicBezTo>
                    <a:cubicBezTo>
                      <a:pt x="903" y="6"/>
                      <a:pt x="901" y="8"/>
                      <a:pt x="899" y="8"/>
                    </a:cubicBezTo>
                    <a:close/>
                    <a:moveTo>
                      <a:pt x="883" y="8"/>
                    </a:moveTo>
                    <a:lnTo>
                      <a:pt x="883" y="8"/>
                    </a:lnTo>
                    <a:cubicBezTo>
                      <a:pt x="881" y="8"/>
                      <a:pt x="879" y="6"/>
                      <a:pt x="879" y="4"/>
                    </a:cubicBezTo>
                    <a:cubicBezTo>
                      <a:pt x="879" y="2"/>
                      <a:pt x="881" y="0"/>
                      <a:pt x="883" y="0"/>
                    </a:cubicBezTo>
                    <a:lnTo>
                      <a:pt x="883" y="0"/>
                    </a:lnTo>
                    <a:cubicBezTo>
                      <a:pt x="885" y="0"/>
                      <a:pt x="887" y="2"/>
                      <a:pt x="887" y="4"/>
                    </a:cubicBezTo>
                    <a:cubicBezTo>
                      <a:pt x="887" y="6"/>
                      <a:pt x="885" y="8"/>
                      <a:pt x="883" y="8"/>
                    </a:cubicBezTo>
                    <a:close/>
                    <a:moveTo>
                      <a:pt x="867" y="8"/>
                    </a:moveTo>
                    <a:lnTo>
                      <a:pt x="867" y="8"/>
                    </a:lnTo>
                    <a:cubicBezTo>
                      <a:pt x="865" y="8"/>
                      <a:pt x="863" y="6"/>
                      <a:pt x="863" y="4"/>
                    </a:cubicBezTo>
                    <a:cubicBezTo>
                      <a:pt x="863" y="2"/>
                      <a:pt x="865" y="0"/>
                      <a:pt x="867" y="0"/>
                    </a:cubicBezTo>
                    <a:lnTo>
                      <a:pt x="867" y="0"/>
                    </a:lnTo>
                    <a:cubicBezTo>
                      <a:pt x="869" y="0"/>
                      <a:pt x="871" y="2"/>
                      <a:pt x="871" y="4"/>
                    </a:cubicBezTo>
                    <a:cubicBezTo>
                      <a:pt x="871" y="6"/>
                      <a:pt x="869" y="8"/>
                      <a:pt x="867" y="8"/>
                    </a:cubicBezTo>
                    <a:close/>
                    <a:moveTo>
                      <a:pt x="851" y="8"/>
                    </a:moveTo>
                    <a:lnTo>
                      <a:pt x="851" y="8"/>
                    </a:lnTo>
                    <a:cubicBezTo>
                      <a:pt x="849" y="8"/>
                      <a:pt x="847" y="6"/>
                      <a:pt x="847" y="4"/>
                    </a:cubicBezTo>
                    <a:cubicBezTo>
                      <a:pt x="847" y="2"/>
                      <a:pt x="849" y="0"/>
                      <a:pt x="851" y="0"/>
                    </a:cubicBezTo>
                    <a:lnTo>
                      <a:pt x="851" y="0"/>
                    </a:lnTo>
                    <a:cubicBezTo>
                      <a:pt x="853" y="0"/>
                      <a:pt x="855" y="2"/>
                      <a:pt x="855" y="4"/>
                    </a:cubicBezTo>
                    <a:cubicBezTo>
                      <a:pt x="855" y="6"/>
                      <a:pt x="853" y="8"/>
                      <a:pt x="851" y="8"/>
                    </a:cubicBezTo>
                    <a:close/>
                    <a:moveTo>
                      <a:pt x="835" y="8"/>
                    </a:moveTo>
                    <a:lnTo>
                      <a:pt x="835" y="8"/>
                    </a:lnTo>
                    <a:cubicBezTo>
                      <a:pt x="833" y="8"/>
                      <a:pt x="831" y="6"/>
                      <a:pt x="831" y="4"/>
                    </a:cubicBezTo>
                    <a:cubicBezTo>
                      <a:pt x="831" y="2"/>
                      <a:pt x="833" y="0"/>
                      <a:pt x="835" y="0"/>
                    </a:cubicBezTo>
                    <a:lnTo>
                      <a:pt x="835" y="0"/>
                    </a:lnTo>
                    <a:cubicBezTo>
                      <a:pt x="837" y="0"/>
                      <a:pt x="839" y="2"/>
                      <a:pt x="839" y="4"/>
                    </a:cubicBezTo>
                    <a:cubicBezTo>
                      <a:pt x="839" y="6"/>
                      <a:pt x="837" y="8"/>
                      <a:pt x="835" y="8"/>
                    </a:cubicBezTo>
                    <a:close/>
                    <a:moveTo>
                      <a:pt x="819" y="8"/>
                    </a:moveTo>
                    <a:lnTo>
                      <a:pt x="819" y="8"/>
                    </a:lnTo>
                    <a:cubicBezTo>
                      <a:pt x="817" y="8"/>
                      <a:pt x="815" y="6"/>
                      <a:pt x="815" y="4"/>
                    </a:cubicBezTo>
                    <a:cubicBezTo>
                      <a:pt x="815" y="2"/>
                      <a:pt x="817" y="0"/>
                      <a:pt x="819" y="0"/>
                    </a:cubicBezTo>
                    <a:lnTo>
                      <a:pt x="819" y="0"/>
                    </a:lnTo>
                    <a:cubicBezTo>
                      <a:pt x="821" y="0"/>
                      <a:pt x="823" y="2"/>
                      <a:pt x="823" y="4"/>
                    </a:cubicBezTo>
                    <a:cubicBezTo>
                      <a:pt x="823" y="6"/>
                      <a:pt x="821" y="8"/>
                      <a:pt x="819" y="8"/>
                    </a:cubicBezTo>
                    <a:close/>
                    <a:moveTo>
                      <a:pt x="803" y="8"/>
                    </a:moveTo>
                    <a:lnTo>
                      <a:pt x="803" y="8"/>
                    </a:lnTo>
                    <a:cubicBezTo>
                      <a:pt x="801" y="8"/>
                      <a:pt x="799" y="6"/>
                      <a:pt x="799" y="4"/>
                    </a:cubicBezTo>
                    <a:cubicBezTo>
                      <a:pt x="799" y="2"/>
                      <a:pt x="801" y="0"/>
                      <a:pt x="803" y="0"/>
                    </a:cubicBezTo>
                    <a:lnTo>
                      <a:pt x="803" y="0"/>
                    </a:lnTo>
                    <a:cubicBezTo>
                      <a:pt x="805" y="0"/>
                      <a:pt x="807" y="2"/>
                      <a:pt x="807" y="4"/>
                    </a:cubicBezTo>
                    <a:cubicBezTo>
                      <a:pt x="807" y="6"/>
                      <a:pt x="805" y="8"/>
                      <a:pt x="803" y="8"/>
                    </a:cubicBezTo>
                    <a:close/>
                    <a:moveTo>
                      <a:pt x="787" y="8"/>
                    </a:moveTo>
                    <a:lnTo>
                      <a:pt x="787" y="8"/>
                    </a:lnTo>
                    <a:cubicBezTo>
                      <a:pt x="785" y="8"/>
                      <a:pt x="783" y="6"/>
                      <a:pt x="783" y="4"/>
                    </a:cubicBezTo>
                    <a:cubicBezTo>
                      <a:pt x="783" y="2"/>
                      <a:pt x="785" y="0"/>
                      <a:pt x="787" y="0"/>
                    </a:cubicBezTo>
                    <a:lnTo>
                      <a:pt x="787" y="0"/>
                    </a:lnTo>
                    <a:cubicBezTo>
                      <a:pt x="789" y="0"/>
                      <a:pt x="791" y="2"/>
                      <a:pt x="791" y="4"/>
                    </a:cubicBezTo>
                    <a:cubicBezTo>
                      <a:pt x="791" y="6"/>
                      <a:pt x="789" y="8"/>
                      <a:pt x="787" y="8"/>
                    </a:cubicBezTo>
                    <a:close/>
                    <a:moveTo>
                      <a:pt x="771" y="8"/>
                    </a:moveTo>
                    <a:lnTo>
                      <a:pt x="771" y="8"/>
                    </a:lnTo>
                    <a:cubicBezTo>
                      <a:pt x="769" y="8"/>
                      <a:pt x="767" y="6"/>
                      <a:pt x="767" y="4"/>
                    </a:cubicBezTo>
                    <a:cubicBezTo>
                      <a:pt x="767" y="2"/>
                      <a:pt x="769" y="0"/>
                      <a:pt x="771" y="0"/>
                    </a:cubicBezTo>
                    <a:lnTo>
                      <a:pt x="771" y="0"/>
                    </a:lnTo>
                    <a:cubicBezTo>
                      <a:pt x="773" y="0"/>
                      <a:pt x="775" y="2"/>
                      <a:pt x="775" y="4"/>
                    </a:cubicBezTo>
                    <a:cubicBezTo>
                      <a:pt x="775" y="6"/>
                      <a:pt x="773" y="8"/>
                      <a:pt x="771" y="8"/>
                    </a:cubicBezTo>
                    <a:close/>
                    <a:moveTo>
                      <a:pt x="755" y="8"/>
                    </a:moveTo>
                    <a:lnTo>
                      <a:pt x="755" y="8"/>
                    </a:lnTo>
                    <a:cubicBezTo>
                      <a:pt x="753" y="8"/>
                      <a:pt x="751" y="6"/>
                      <a:pt x="751" y="4"/>
                    </a:cubicBezTo>
                    <a:cubicBezTo>
                      <a:pt x="751" y="2"/>
                      <a:pt x="753" y="0"/>
                      <a:pt x="755" y="0"/>
                    </a:cubicBezTo>
                    <a:lnTo>
                      <a:pt x="755" y="0"/>
                    </a:lnTo>
                    <a:cubicBezTo>
                      <a:pt x="757" y="0"/>
                      <a:pt x="759" y="2"/>
                      <a:pt x="759" y="4"/>
                    </a:cubicBezTo>
                    <a:cubicBezTo>
                      <a:pt x="759" y="6"/>
                      <a:pt x="757" y="8"/>
                      <a:pt x="755" y="8"/>
                    </a:cubicBezTo>
                    <a:close/>
                    <a:moveTo>
                      <a:pt x="739" y="8"/>
                    </a:moveTo>
                    <a:lnTo>
                      <a:pt x="739" y="8"/>
                    </a:lnTo>
                    <a:cubicBezTo>
                      <a:pt x="737" y="8"/>
                      <a:pt x="735" y="6"/>
                      <a:pt x="735" y="4"/>
                    </a:cubicBezTo>
                    <a:cubicBezTo>
                      <a:pt x="735" y="2"/>
                      <a:pt x="737" y="0"/>
                      <a:pt x="739" y="0"/>
                    </a:cubicBezTo>
                    <a:lnTo>
                      <a:pt x="739" y="0"/>
                    </a:lnTo>
                    <a:cubicBezTo>
                      <a:pt x="741" y="0"/>
                      <a:pt x="743" y="2"/>
                      <a:pt x="743" y="4"/>
                    </a:cubicBezTo>
                    <a:cubicBezTo>
                      <a:pt x="743" y="6"/>
                      <a:pt x="741" y="8"/>
                      <a:pt x="739" y="8"/>
                    </a:cubicBezTo>
                    <a:close/>
                    <a:moveTo>
                      <a:pt x="723" y="8"/>
                    </a:moveTo>
                    <a:lnTo>
                      <a:pt x="723" y="8"/>
                    </a:lnTo>
                    <a:cubicBezTo>
                      <a:pt x="721" y="8"/>
                      <a:pt x="719" y="6"/>
                      <a:pt x="719" y="4"/>
                    </a:cubicBezTo>
                    <a:cubicBezTo>
                      <a:pt x="719" y="2"/>
                      <a:pt x="721" y="0"/>
                      <a:pt x="723" y="0"/>
                    </a:cubicBezTo>
                    <a:lnTo>
                      <a:pt x="723" y="0"/>
                    </a:lnTo>
                    <a:cubicBezTo>
                      <a:pt x="725" y="0"/>
                      <a:pt x="727" y="2"/>
                      <a:pt x="727" y="4"/>
                    </a:cubicBezTo>
                    <a:cubicBezTo>
                      <a:pt x="727" y="6"/>
                      <a:pt x="725" y="8"/>
                      <a:pt x="723" y="8"/>
                    </a:cubicBezTo>
                    <a:close/>
                    <a:moveTo>
                      <a:pt x="707" y="8"/>
                    </a:moveTo>
                    <a:lnTo>
                      <a:pt x="707" y="8"/>
                    </a:lnTo>
                    <a:cubicBezTo>
                      <a:pt x="705" y="8"/>
                      <a:pt x="703" y="6"/>
                      <a:pt x="703" y="4"/>
                    </a:cubicBezTo>
                    <a:cubicBezTo>
                      <a:pt x="703" y="2"/>
                      <a:pt x="705" y="0"/>
                      <a:pt x="707" y="0"/>
                    </a:cubicBezTo>
                    <a:lnTo>
                      <a:pt x="707" y="0"/>
                    </a:lnTo>
                    <a:cubicBezTo>
                      <a:pt x="709" y="0"/>
                      <a:pt x="711" y="2"/>
                      <a:pt x="711" y="4"/>
                    </a:cubicBezTo>
                    <a:cubicBezTo>
                      <a:pt x="711" y="6"/>
                      <a:pt x="709" y="8"/>
                      <a:pt x="707" y="8"/>
                    </a:cubicBezTo>
                    <a:close/>
                    <a:moveTo>
                      <a:pt x="691" y="8"/>
                    </a:moveTo>
                    <a:lnTo>
                      <a:pt x="691" y="8"/>
                    </a:lnTo>
                    <a:cubicBezTo>
                      <a:pt x="689" y="8"/>
                      <a:pt x="687" y="6"/>
                      <a:pt x="687" y="4"/>
                    </a:cubicBezTo>
                    <a:cubicBezTo>
                      <a:pt x="687" y="2"/>
                      <a:pt x="689" y="0"/>
                      <a:pt x="691" y="0"/>
                    </a:cubicBezTo>
                    <a:lnTo>
                      <a:pt x="691" y="0"/>
                    </a:lnTo>
                    <a:cubicBezTo>
                      <a:pt x="693" y="0"/>
                      <a:pt x="695" y="2"/>
                      <a:pt x="695" y="4"/>
                    </a:cubicBezTo>
                    <a:cubicBezTo>
                      <a:pt x="695" y="6"/>
                      <a:pt x="693" y="8"/>
                      <a:pt x="691" y="8"/>
                    </a:cubicBezTo>
                    <a:close/>
                    <a:moveTo>
                      <a:pt x="675" y="8"/>
                    </a:moveTo>
                    <a:lnTo>
                      <a:pt x="675" y="8"/>
                    </a:lnTo>
                    <a:cubicBezTo>
                      <a:pt x="673" y="8"/>
                      <a:pt x="671" y="6"/>
                      <a:pt x="671" y="4"/>
                    </a:cubicBezTo>
                    <a:cubicBezTo>
                      <a:pt x="671" y="2"/>
                      <a:pt x="673" y="0"/>
                      <a:pt x="675" y="0"/>
                    </a:cubicBezTo>
                    <a:lnTo>
                      <a:pt x="675" y="0"/>
                    </a:lnTo>
                    <a:cubicBezTo>
                      <a:pt x="677" y="0"/>
                      <a:pt x="679" y="2"/>
                      <a:pt x="679" y="4"/>
                    </a:cubicBezTo>
                    <a:cubicBezTo>
                      <a:pt x="679" y="6"/>
                      <a:pt x="677" y="8"/>
                      <a:pt x="675" y="8"/>
                    </a:cubicBezTo>
                    <a:close/>
                    <a:moveTo>
                      <a:pt x="659" y="8"/>
                    </a:moveTo>
                    <a:lnTo>
                      <a:pt x="659" y="8"/>
                    </a:lnTo>
                    <a:cubicBezTo>
                      <a:pt x="657" y="8"/>
                      <a:pt x="655" y="6"/>
                      <a:pt x="655" y="4"/>
                    </a:cubicBezTo>
                    <a:cubicBezTo>
                      <a:pt x="655" y="2"/>
                      <a:pt x="657" y="0"/>
                      <a:pt x="659" y="0"/>
                    </a:cubicBezTo>
                    <a:lnTo>
                      <a:pt x="659" y="0"/>
                    </a:lnTo>
                    <a:cubicBezTo>
                      <a:pt x="661" y="0"/>
                      <a:pt x="663" y="2"/>
                      <a:pt x="663" y="4"/>
                    </a:cubicBezTo>
                    <a:cubicBezTo>
                      <a:pt x="663" y="6"/>
                      <a:pt x="661" y="8"/>
                      <a:pt x="659" y="8"/>
                    </a:cubicBezTo>
                    <a:close/>
                    <a:moveTo>
                      <a:pt x="643" y="8"/>
                    </a:moveTo>
                    <a:lnTo>
                      <a:pt x="643" y="8"/>
                    </a:lnTo>
                    <a:cubicBezTo>
                      <a:pt x="641" y="8"/>
                      <a:pt x="639" y="6"/>
                      <a:pt x="639" y="4"/>
                    </a:cubicBezTo>
                    <a:cubicBezTo>
                      <a:pt x="639" y="2"/>
                      <a:pt x="641" y="0"/>
                      <a:pt x="643" y="0"/>
                    </a:cubicBezTo>
                    <a:lnTo>
                      <a:pt x="643" y="0"/>
                    </a:lnTo>
                    <a:cubicBezTo>
                      <a:pt x="645" y="0"/>
                      <a:pt x="647" y="2"/>
                      <a:pt x="647" y="4"/>
                    </a:cubicBezTo>
                    <a:cubicBezTo>
                      <a:pt x="647" y="6"/>
                      <a:pt x="645" y="8"/>
                      <a:pt x="643" y="8"/>
                    </a:cubicBezTo>
                    <a:close/>
                    <a:moveTo>
                      <a:pt x="627" y="8"/>
                    </a:moveTo>
                    <a:lnTo>
                      <a:pt x="627" y="8"/>
                    </a:lnTo>
                    <a:cubicBezTo>
                      <a:pt x="625" y="8"/>
                      <a:pt x="623" y="6"/>
                      <a:pt x="623" y="4"/>
                    </a:cubicBezTo>
                    <a:cubicBezTo>
                      <a:pt x="623" y="2"/>
                      <a:pt x="625" y="0"/>
                      <a:pt x="627" y="0"/>
                    </a:cubicBezTo>
                    <a:lnTo>
                      <a:pt x="627" y="0"/>
                    </a:lnTo>
                    <a:cubicBezTo>
                      <a:pt x="629" y="0"/>
                      <a:pt x="631" y="2"/>
                      <a:pt x="631" y="4"/>
                    </a:cubicBezTo>
                    <a:cubicBezTo>
                      <a:pt x="631" y="6"/>
                      <a:pt x="629" y="8"/>
                      <a:pt x="627" y="8"/>
                    </a:cubicBezTo>
                    <a:close/>
                    <a:moveTo>
                      <a:pt x="611" y="8"/>
                    </a:moveTo>
                    <a:lnTo>
                      <a:pt x="611" y="8"/>
                    </a:lnTo>
                    <a:cubicBezTo>
                      <a:pt x="609" y="8"/>
                      <a:pt x="607" y="6"/>
                      <a:pt x="607" y="4"/>
                    </a:cubicBezTo>
                    <a:cubicBezTo>
                      <a:pt x="607" y="2"/>
                      <a:pt x="609" y="0"/>
                      <a:pt x="611" y="0"/>
                    </a:cubicBezTo>
                    <a:lnTo>
                      <a:pt x="611" y="0"/>
                    </a:lnTo>
                    <a:cubicBezTo>
                      <a:pt x="613" y="0"/>
                      <a:pt x="615" y="2"/>
                      <a:pt x="615" y="4"/>
                    </a:cubicBezTo>
                    <a:cubicBezTo>
                      <a:pt x="615" y="6"/>
                      <a:pt x="613" y="8"/>
                      <a:pt x="611" y="8"/>
                    </a:cubicBezTo>
                    <a:close/>
                    <a:moveTo>
                      <a:pt x="595" y="8"/>
                    </a:moveTo>
                    <a:lnTo>
                      <a:pt x="595" y="8"/>
                    </a:lnTo>
                    <a:cubicBezTo>
                      <a:pt x="593" y="8"/>
                      <a:pt x="591" y="6"/>
                      <a:pt x="591" y="4"/>
                    </a:cubicBezTo>
                    <a:cubicBezTo>
                      <a:pt x="591" y="2"/>
                      <a:pt x="593" y="0"/>
                      <a:pt x="595" y="0"/>
                    </a:cubicBezTo>
                    <a:lnTo>
                      <a:pt x="595" y="0"/>
                    </a:lnTo>
                    <a:cubicBezTo>
                      <a:pt x="597" y="0"/>
                      <a:pt x="599" y="2"/>
                      <a:pt x="599" y="4"/>
                    </a:cubicBezTo>
                    <a:cubicBezTo>
                      <a:pt x="599" y="6"/>
                      <a:pt x="597" y="8"/>
                      <a:pt x="595" y="8"/>
                    </a:cubicBezTo>
                    <a:close/>
                    <a:moveTo>
                      <a:pt x="579" y="8"/>
                    </a:moveTo>
                    <a:lnTo>
                      <a:pt x="579" y="8"/>
                    </a:lnTo>
                    <a:cubicBezTo>
                      <a:pt x="577" y="8"/>
                      <a:pt x="575" y="6"/>
                      <a:pt x="575" y="4"/>
                    </a:cubicBezTo>
                    <a:cubicBezTo>
                      <a:pt x="575" y="2"/>
                      <a:pt x="577" y="0"/>
                      <a:pt x="579" y="0"/>
                    </a:cubicBezTo>
                    <a:lnTo>
                      <a:pt x="579" y="0"/>
                    </a:lnTo>
                    <a:cubicBezTo>
                      <a:pt x="581" y="0"/>
                      <a:pt x="583" y="2"/>
                      <a:pt x="583" y="4"/>
                    </a:cubicBezTo>
                    <a:cubicBezTo>
                      <a:pt x="583" y="6"/>
                      <a:pt x="581" y="8"/>
                      <a:pt x="579" y="8"/>
                    </a:cubicBezTo>
                    <a:close/>
                    <a:moveTo>
                      <a:pt x="563" y="8"/>
                    </a:moveTo>
                    <a:lnTo>
                      <a:pt x="563" y="8"/>
                    </a:lnTo>
                    <a:cubicBezTo>
                      <a:pt x="561" y="8"/>
                      <a:pt x="559" y="6"/>
                      <a:pt x="559" y="4"/>
                    </a:cubicBezTo>
                    <a:cubicBezTo>
                      <a:pt x="559" y="2"/>
                      <a:pt x="561" y="0"/>
                      <a:pt x="563" y="0"/>
                    </a:cubicBezTo>
                    <a:lnTo>
                      <a:pt x="563" y="0"/>
                    </a:lnTo>
                    <a:cubicBezTo>
                      <a:pt x="565" y="0"/>
                      <a:pt x="567" y="2"/>
                      <a:pt x="567" y="4"/>
                    </a:cubicBezTo>
                    <a:cubicBezTo>
                      <a:pt x="567" y="6"/>
                      <a:pt x="565" y="8"/>
                      <a:pt x="563" y="8"/>
                    </a:cubicBezTo>
                    <a:close/>
                    <a:moveTo>
                      <a:pt x="547" y="8"/>
                    </a:moveTo>
                    <a:lnTo>
                      <a:pt x="547" y="8"/>
                    </a:lnTo>
                    <a:cubicBezTo>
                      <a:pt x="545" y="8"/>
                      <a:pt x="543" y="6"/>
                      <a:pt x="543" y="4"/>
                    </a:cubicBezTo>
                    <a:cubicBezTo>
                      <a:pt x="543" y="2"/>
                      <a:pt x="545" y="0"/>
                      <a:pt x="547" y="0"/>
                    </a:cubicBezTo>
                    <a:lnTo>
                      <a:pt x="547" y="0"/>
                    </a:lnTo>
                    <a:cubicBezTo>
                      <a:pt x="549" y="0"/>
                      <a:pt x="551" y="2"/>
                      <a:pt x="551" y="4"/>
                    </a:cubicBezTo>
                    <a:cubicBezTo>
                      <a:pt x="551" y="6"/>
                      <a:pt x="549" y="8"/>
                      <a:pt x="547" y="8"/>
                    </a:cubicBezTo>
                    <a:close/>
                    <a:moveTo>
                      <a:pt x="531" y="8"/>
                    </a:moveTo>
                    <a:lnTo>
                      <a:pt x="531" y="8"/>
                    </a:lnTo>
                    <a:cubicBezTo>
                      <a:pt x="529" y="8"/>
                      <a:pt x="527" y="6"/>
                      <a:pt x="527" y="4"/>
                    </a:cubicBezTo>
                    <a:cubicBezTo>
                      <a:pt x="527" y="2"/>
                      <a:pt x="529" y="0"/>
                      <a:pt x="531" y="0"/>
                    </a:cubicBezTo>
                    <a:lnTo>
                      <a:pt x="531" y="0"/>
                    </a:lnTo>
                    <a:cubicBezTo>
                      <a:pt x="533" y="0"/>
                      <a:pt x="535" y="2"/>
                      <a:pt x="535" y="4"/>
                    </a:cubicBezTo>
                    <a:cubicBezTo>
                      <a:pt x="535" y="6"/>
                      <a:pt x="533" y="8"/>
                      <a:pt x="531" y="8"/>
                    </a:cubicBezTo>
                    <a:close/>
                    <a:moveTo>
                      <a:pt x="515" y="8"/>
                    </a:moveTo>
                    <a:lnTo>
                      <a:pt x="515" y="8"/>
                    </a:lnTo>
                    <a:cubicBezTo>
                      <a:pt x="513" y="8"/>
                      <a:pt x="511" y="6"/>
                      <a:pt x="511" y="4"/>
                    </a:cubicBezTo>
                    <a:cubicBezTo>
                      <a:pt x="511" y="2"/>
                      <a:pt x="513" y="0"/>
                      <a:pt x="515" y="0"/>
                    </a:cubicBezTo>
                    <a:lnTo>
                      <a:pt x="515" y="0"/>
                    </a:lnTo>
                    <a:cubicBezTo>
                      <a:pt x="517" y="0"/>
                      <a:pt x="519" y="2"/>
                      <a:pt x="519" y="4"/>
                    </a:cubicBezTo>
                    <a:cubicBezTo>
                      <a:pt x="519" y="6"/>
                      <a:pt x="517" y="8"/>
                      <a:pt x="515" y="8"/>
                    </a:cubicBezTo>
                    <a:close/>
                    <a:moveTo>
                      <a:pt x="499" y="8"/>
                    </a:moveTo>
                    <a:lnTo>
                      <a:pt x="499" y="8"/>
                    </a:lnTo>
                    <a:cubicBezTo>
                      <a:pt x="497" y="8"/>
                      <a:pt x="495" y="6"/>
                      <a:pt x="495" y="4"/>
                    </a:cubicBezTo>
                    <a:cubicBezTo>
                      <a:pt x="495" y="2"/>
                      <a:pt x="497" y="0"/>
                      <a:pt x="499" y="0"/>
                    </a:cubicBezTo>
                    <a:lnTo>
                      <a:pt x="499" y="0"/>
                    </a:lnTo>
                    <a:cubicBezTo>
                      <a:pt x="501" y="0"/>
                      <a:pt x="503" y="2"/>
                      <a:pt x="503" y="4"/>
                    </a:cubicBezTo>
                    <a:cubicBezTo>
                      <a:pt x="503" y="6"/>
                      <a:pt x="501" y="8"/>
                      <a:pt x="499" y="8"/>
                    </a:cubicBezTo>
                    <a:close/>
                    <a:moveTo>
                      <a:pt x="483" y="8"/>
                    </a:moveTo>
                    <a:lnTo>
                      <a:pt x="483" y="8"/>
                    </a:lnTo>
                    <a:cubicBezTo>
                      <a:pt x="481" y="8"/>
                      <a:pt x="479" y="6"/>
                      <a:pt x="479" y="4"/>
                    </a:cubicBezTo>
                    <a:cubicBezTo>
                      <a:pt x="479" y="2"/>
                      <a:pt x="481" y="0"/>
                      <a:pt x="483" y="0"/>
                    </a:cubicBezTo>
                    <a:lnTo>
                      <a:pt x="483" y="0"/>
                    </a:lnTo>
                    <a:cubicBezTo>
                      <a:pt x="485" y="0"/>
                      <a:pt x="487" y="2"/>
                      <a:pt x="487" y="4"/>
                    </a:cubicBezTo>
                    <a:cubicBezTo>
                      <a:pt x="487" y="6"/>
                      <a:pt x="485" y="8"/>
                      <a:pt x="483" y="8"/>
                    </a:cubicBezTo>
                    <a:close/>
                    <a:moveTo>
                      <a:pt x="467" y="8"/>
                    </a:moveTo>
                    <a:lnTo>
                      <a:pt x="467" y="8"/>
                    </a:lnTo>
                    <a:cubicBezTo>
                      <a:pt x="465" y="8"/>
                      <a:pt x="463" y="7"/>
                      <a:pt x="463" y="4"/>
                    </a:cubicBezTo>
                    <a:cubicBezTo>
                      <a:pt x="463" y="2"/>
                      <a:pt x="465" y="0"/>
                      <a:pt x="467" y="0"/>
                    </a:cubicBezTo>
                    <a:lnTo>
                      <a:pt x="467" y="0"/>
                    </a:lnTo>
                    <a:cubicBezTo>
                      <a:pt x="469" y="0"/>
                      <a:pt x="471" y="2"/>
                      <a:pt x="471" y="4"/>
                    </a:cubicBezTo>
                    <a:cubicBezTo>
                      <a:pt x="471" y="7"/>
                      <a:pt x="469" y="8"/>
                      <a:pt x="467" y="8"/>
                    </a:cubicBezTo>
                    <a:close/>
                    <a:moveTo>
                      <a:pt x="451" y="9"/>
                    </a:moveTo>
                    <a:lnTo>
                      <a:pt x="451" y="9"/>
                    </a:lnTo>
                    <a:cubicBezTo>
                      <a:pt x="449" y="9"/>
                      <a:pt x="447" y="7"/>
                      <a:pt x="447" y="5"/>
                    </a:cubicBezTo>
                    <a:cubicBezTo>
                      <a:pt x="447" y="3"/>
                      <a:pt x="449" y="1"/>
                      <a:pt x="451" y="1"/>
                    </a:cubicBezTo>
                    <a:lnTo>
                      <a:pt x="451" y="1"/>
                    </a:lnTo>
                    <a:cubicBezTo>
                      <a:pt x="453" y="1"/>
                      <a:pt x="455" y="3"/>
                      <a:pt x="455" y="5"/>
                    </a:cubicBezTo>
                    <a:cubicBezTo>
                      <a:pt x="455" y="7"/>
                      <a:pt x="453" y="9"/>
                      <a:pt x="451" y="9"/>
                    </a:cubicBezTo>
                    <a:close/>
                    <a:moveTo>
                      <a:pt x="435" y="10"/>
                    </a:moveTo>
                    <a:lnTo>
                      <a:pt x="435" y="10"/>
                    </a:lnTo>
                    <a:cubicBezTo>
                      <a:pt x="433" y="10"/>
                      <a:pt x="431" y="8"/>
                      <a:pt x="431" y="6"/>
                    </a:cubicBezTo>
                    <a:cubicBezTo>
                      <a:pt x="431" y="4"/>
                      <a:pt x="433" y="2"/>
                      <a:pt x="435" y="2"/>
                    </a:cubicBezTo>
                    <a:lnTo>
                      <a:pt x="435" y="2"/>
                    </a:lnTo>
                    <a:cubicBezTo>
                      <a:pt x="437" y="2"/>
                      <a:pt x="439" y="4"/>
                      <a:pt x="439" y="6"/>
                    </a:cubicBezTo>
                    <a:cubicBezTo>
                      <a:pt x="439" y="8"/>
                      <a:pt x="437" y="10"/>
                      <a:pt x="435" y="10"/>
                    </a:cubicBezTo>
                    <a:close/>
                    <a:moveTo>
                      <a:pt x="419" y="12"/>
                    </a:moveTo>
                    <a:lnTo>
                      <a:pt x="419" y="12"/>
                    </a:lnTo>
                    <a:cubicBezTo>
                      <a:pt x="417" y="12"/>
                      <a:pt x="415" y="10"/>
                      <a:pt x="415" y="8"/>
                    </a:cubicBezTo>
                    <a:cubicBezTo>
                      <a:pt x="415" y="6"/>
                      <a:pt x="416" y="4"/>
                      <a:pt x="419" y="4"/>
                    </a:cubicBezTo>
                    <a:lnTo>
                      <a:pt x="419" y="4"/>
                    </a:lnTo>
                    <a:cubicBezTo>
                      <a:pt x="421" y="3"/>
                      <a:pt x="423" y="5"/>
                      <a:pt x="423" y="7"/>
                    </a:cubicBezTo>
                    <a:cubicBezTo>
                      <a:pt x="423" y="9"/>
                      <a:pt x="422" y="11"/>
                      <a:pt x="419" y="12"/>
                    </a:cubicBezTo>
                    <a:close/>
                    <a:moveTo>
                      <a:pt x="404" y="14"/>
                    </a:moveTo>
                    <a:lnTo>
                      <a:pt x="404" y="14"/>
                    </a:lnTo>
                    <a:cubicBezTo>
                      <a:pt x="401" y="14"/>
                      <a:pt x="399" y="13"/>
                      <a:pt x="399" y="10"/>
                    </a:cubicBezTo>
                    <a:cubicBezTo>
                      <a:pt x="399" y="8"/>
                      <a:pt x="401" y="6"/>
                      <a:pt x="403" y="6"/>
                    </a:cubicBezTo>
                    <a:lnTo>
                      <a:pt x="403" y="6"/>
                    </a:lnTo>
                    <a:cubicBezTo>
                      <a:pt x="405" y="6"/>
                      <a:pt x="407" y="7"/>
                      <a:pt x="407" y="10"/>
                    </a:cubicBezTo>
                    <a:cubicBezTo>
                      <a:pt x="407" y="12"/>
                      <a:pt x="406" y="14"/>
                      <a:pt x="404" y="14"/>
                    </a:cubicBezTo>
                    <a:close/>
                    <a:moveTo>
                      <a:pt x="388" y="16"/>
                    </a:moveTo>
                    <a:lnTo>
                      <a:pt x="388" y="16"/>
                    </a:lnTo>
                    <a:cubicBezTo>
                      <a:pt x="386" y="17"/>
                      <a:pt x="384" y="15"/>
                      <a:pt x="383" y="13"/>
                    </a:cubicBezTo>
                    <a:cubicBezTo>
                      <a:pt x="383" y="11"/>
                      <a:pt x="385" y="9"/>
                      <a:pt x="387" y="8"/>
                    </a:cubicBezTo>
                    <a:lnTo>
                      <a:pt x="387" y="8"/>
                    </a:lnTo>
                    <a:cubicBezTo>
                      <a:pt x="389" y="8"/>
                      <a:pt x="391" y="10"/>
                      <a:pt x="391" y="12"/>
                    </a:cubicBezTo>
                    <a:cubicBezTo>
                      <a:pt x="392" y="14"/>
                      <a:pt x="390" y="16"/>
                      <a:pt x="388" y="16"/>
                    </a:cubicBezTo>
                    <a:close/>
                    <a:moveTo>
                      <a:pt x="373" y="20"/>
                    </a:moveTo>
                    <a:lnTo>
                      <a:pt x="373" y="20"/>
                    </a:lnTo>
                    <a:cubicBezTo>
                      <a:pt x="370" y="20"/>
                      <a:pt x="368" y="19"/>
                      <a:pt x="368" y="17"/>
                    </a:cubicBezTo>
                    <a:cubicBezTo>
                      <a:pt x="367" y="15"/>
                      <a:pt x="369" y="12"/>
                      <a:pt x="371" y="12"/>
                    </a:cubicBezTo>
                    <a:lnTo>
                      <a:pt x="371" y="12"/>
                    </a:lnTo>
                    <a:cubicBezTo>
                      <a:pt x="373" y="11"/>
                      <a:pt x="375" y="13"/>
                      <a:pt x="376" y="15"/>
                    </a:cubicBezTo>
                    <a:cubicBezTo>
                      <a:pt x="376" y="17"/>
                      <a:pt x="375" y="19"/>
                      <a:pt x="373" y="20"/>
                    </a:cubicBezTo>
                    <a:close/>
                    <a:moveTo>
                      <a:pt x="357" y="23"/>
                    </a:moveTo>
                    <a:lnTo>
                      <a:pt x="357" y="23"/>
                    </a:lnTo>
                    <a:cubicBezTo>
                      <a:pt x="355" y="24"/>
                      <a:pt x="353" y="23"/>
                      <a:pt x="352" y="21"/>
                    </a:cubicBezTo>
                    <a:cubicBezTo>
                      <a:pt x="352" y="18"/>
                      <a:pt x="353" y="16"/>
                      <a:pt x="355" y="16"/>
                    </a:cubicBezTo>
                    <a:lnTo>
                      <a:pt x="355" y="16"/>
                    </a:lnTo>
                    <a:cubicBezTo>
                      <a:pt x="357" y="15"/>
                      <a:pt x="359" y="17"/>
                      <a:pt x="360" y="19"/>
                    </a:cubicBezTo>
                    <a:cubicBezTo>
                      <a:pt x="361" y="21"/>
                      <a:pt x="359" y="23"/>
                      <a:pt x="357" y="23"/>
                    </a:cubicBezTo>
                    <a:close/>
                    <a:moveTo>
                      <a:pt x="342" y="27"/>
                    </a:moveTo>
                    <a:lnTo>
                      <a:pt x="342" y="27"/>
                    </a:lnTo>
                    <a:cubicBezTo>
                      <a:pt x="339" y="28"/>
                      <a:pt x="337" y="27"/>
                      <a:pt x="337" y="25"/>
                    </a:cubicBezTo>
                    <a:cubicBezTo>
                      <a:pt x="336" y="22"/>
                      <a:pt x="338" y="20"/>
                      <a:pt x="340" y="20"/>
                    </a:cubicBezTo>
                    <a:lnTo>
                      <a:pt x="340" y="20"/>
                    </a:lnTo>
                    <a:cubicBezTo>
                      <a:pt x="342" y="19"/>
                      <a:pt x="344" y="20"/>
                      <a:pt x="345" y="23"/>
                    </a:cubicBezTo>
                    <a:cubicBezTo>
                      <a:pt x="345" y="25"/>
                      <a:pt x="344" y="27"/>
                      <a:pt x="342" y="27"/>
                    </a:cubicBezTo>
                    <a:close/>
                    <a:moveTo>
                      <a:pt x="327" y="32"/>
                    </a:moveTo>
                    <a:lnTo>
                      <a:pt x="327" y="32"/>
                    </a:lnTo>
                    <a:cubicBezTo>
                      <a:pt x="325" y="33"/>
                      <a:pt x="322" y="32"/>
                      <a:pt x="322" y="30"/>
                    </a:cubicBezTo>
                    <a:cubicBezTo>
                      <a:pt x="321" y="28"/>
                      <a:pt x="322" y="25"/>
                      <a:pt x="324" y="25"/>
                    </a:cubicBezTo>
                    <a:lnTo>
                      <a:pt x="324" y="25"/>
                    </a:lnTo>
                    <a:cubicBezTo>
                      <a:pt x="326" y="24"/>
                      <a:pt x="329" y="25"/>
                      <a:pt x="329" y="27"/>
                    </a:cubicBezTo>
                    <a:cubicBezTo>
                      <a:pt x="330" y="29"/>
                      <a:pt x="329" y="32"/>
                      <a:pt x="327" y="32"/>
                    </a:cubicBezTo>
                    <a:close/>
                    <a:moveTo>
                      <a:pt x="312" y="38"/>
                    </a:moveTo>
                    <a:lnTo>
                      <a:pt x="312" y="38"/>
                    </a:lnTo>
                    <a:cubicBezTo>
                      <a:pt x="310" y="39"/>
                      <a:pt x="307" y="37"/>
                      <a:pt x="307" y="35"/>
                    </a:cubicBezTo>
                    <a:cubicBezTo>
                      <a:pt x="306" y="33"/>
                      <a:pt x="307" y="31"/>
                      <a:pt x="309" y="30"/>
                    </a:cubicBezTo>
                    <a:lnTo>
                      <a:pt x="309" y="30"/>
                    </a:lnTo>
                    <a:cubicBezTo>
                      <a:pt x="311" y="30"/>
                      <a:pt x="314" y="31"/>
                      <a:pt x="314" y="33"/>
                    </a:cubicBezTo>
                    <a:cubicBezTo>
                      <a:pt x="315" y="35"/>
                      <a:pt x="314" y="37"/>
                      <a:pt x="312" y="38"/>
                    </a:cubicBezTo>
                    <a:close/>
                    <a:moveTo>
                      <a:pt x="297" y="43"/>
                    </a:moveTo>
                    <a:lnTo>
                      <a:pt x="297" y="44"/>
                    </a:lnTo>
                    <a:cubicBezTo>
                      <a:pt x="295" y="44"/>
                      <a:pt x="292" y="43"/>
                      <a:pt x="292" y="41"/>
                    </a:cubicBezTo>
                    <a:cubicBezTo>
                      <a:pt x="291" y="39"/>
                      <a:pt x="292" y="37"/>
                      <a:pt x="294" y="36"/>
                    </a:cubicBezTo>
                    <a:lnTo>
                      <a:pt x="294" y="36"/>
                    </a:lnTo>
                    <a:cubicBezTo>
                      <a:pt x="296" y="35"/>
                      <a:pt x="299" y="36"/>
                      <a:pt x="299" y="38"/>
                    </a:cubicBezTo>
                    <a:cubicBezTo>
                      <a:pt x="300" y="41"/>
                      <a:pt x="299" y="43"/>
                      <a:pt x="297" y="43"/>
                    </a:cubicBezTo>
                    <a:close/>
                    <a:moveTo>
                      <a:pt x="283" y="50"/>
                    </a:moveTo>
                    <a:lnTo>
                      <a:pt x="282" y="50"/>
                    </a:lnTo>
                    <a:cubicBezTo>
                      <a:pt x="280" y="51"/>
                      <a:pt x="278" y="50"/>
                      <a:pt x="277" y="48"/>
                    </a:cubicBezTo>
                    <a:cubicBezTo>
                      <a:pt x="276" y="46"/>
                      <a:pt x="277" y="44"/>
                      <a:pt x="279" y="43"/>
                    </a:cubicBezTo>
                    <a:lnTo>
                      <a:pt x="279" y="43"/>
                    </a:lnTo>
                    <a:cubicBezTo>
                      <a:pt x="281" y="42"/>
                      <a:pt x="284" y="43"/>
                      <a:pt x="285" y="45"/>
                    </a:cubicBezTo>
                    <a:cubicBezTo>
                      <a:pt x="285" y="47"/>
                      <a:pt x="285" y="49"/>
                      <a:pt x="283" y="50"/>
                    </a:cubicBezTo>
                    <a:close/>
                    <a:moveTo>
                      <a:pt x="268" y="57"/>
                    </a:moveTo>
                    <a:lnTo>
                      <a:pt x="268" y="57"/>
                    </a:lnTo>
                    <a:cubicBezTo>
                      <a:pt x="266" y="58"/>
                      <a:pt x="264" y="57"/>
                      <a:pt x="263" y="55"/>
                    </a:cubicBezTo>
                    <a:cubicBezTo>
                      <a:pt x="262" y="53"/>
                      <a:pt x="263" y="51"/>
                      <a:pt x="265" y="50"/>
                    </a:cubicBezTo>
                    <a:lnTo>
                      <a:pt x="265" y="50"/>
                    </a:lnTo>
                    <a:cubicBezTo>
                      <a:pt x="267" y="49"/>
                      <a:pt x="269" y="50"/>
                      <a:pt x="270" y="52"/>
                    </a:cubicBezTo>
                    <a:cubicBezTo>
                      <a:pt x="271" y="54"/>
                      <a:pt x="270" y="56"/>
                      <a:pt x="268" y="57"/>
                    </a:cubicBezTo>
                    <a:close/>
                    <a:moveTo>
                      <a:pt x="254" y="64"/>
                    </a:moveTo>
                    <a:lnTo>
                      <a:pt x="254" y="64"/>
                    </a:lnTo>
                    <a:cubicBezTo>
                      <a:pt x="252" y="65"/>
                      <a:pt x="249" y="64"/>
                      <a:pt x="248" y="62"/>
                    </a:cubicBezTo>
                    <a:cubicBezTo>
                      <a:pt x="248" y="60"/>
                      <a:pt x="248" y="58"/>
                      <a:pt x="251" y="57"/>
                    </a:cubicBezTo>
                    <a:lnTo>
                      <a:pt x="251" y="57"/>
                    </a:lnTo>
                    <a:cubicBezTo>
                      <a:pt x="253" y="56"/>
                      <a:pt x="255" y="57"/>
                      <a:pt x="256" y="59"/>
                    </a:cubicBezTo>
                    <a:cubicBezTo>
                      <a:pt x="257" y="61"/>
                      <a:pt x="256" y="63"/>
                      <a:pt x="254" y="64"/>
                    </a:cubicBezTo>
                    <a:close/>
                    <a:moveTo>
                      <a:pt x="240" y="72"/>
                    </a:moveTo>
                    <a:lnTo>
                      <a:pt x="240" y="72"/>
                    </a:lnTo>
                    <a:cubicBezTo>
                      <a:pt x="238" y="73"/>
                      <a:pt x="236" y="72"/>
                      <a:pt x="235" y="70"/>
                    </a:cubicBezTo>
                    <a:cubicBezTo>
                      <a:pt x="234" y="68"/>
                      <a:pt x="235" y="66"/>
                      <a:pt x="237" y="65"/>
                    </a:cubicBezTo>
                    <a:lnTo>
                      <a:pt x="237" y="65"/>
                    </a:lnTo>
                    <a:cubicBezTo>
                      <a:pt x="239" y="64"/>
                      <a:pt x="241" y="65"/>
                      <a:pt x="242" y="67"/>
                    </a:cubicBezTo>
                    <a:cubicBezTo>
                      <a:pt x="243" y="69"/>
                      <a:pt x="242" y="71"/>
                      <a:pt x="240" y="72"/>
                    </a:cubicBezTo>
                    <a:close/>
                    <a:moveTo>
                      <a:pt x="226" y="80"/>
                    </a:moveTo>
                    <a:lnTo>
                      <a:pt x="226" y="80"/>
                    </a:lnTo>
                    <a:cubicBezTo>
                      <a:pt x="224" y="81"/>
                      <a:pt x="222" y="81"/>
                      <a:pt x="221" y="79"/>
                    </a:cubicBezTo>
                    <a:cubicBezTo>
                      <a:pt x="220" y="77"/>
                      <a:pt x="221" y="74"/>
                      <a:pt x="223" y="73"/>
                    </a:cubicBezTo>
                    <a:lnTo>
                      <a:pt x="223" y="73"/>
                    </a:lnTo>
                    <a:cubicBezTo>
                      <a:pt x="225" y="72"/>
                      <a:pt x="227" y="73"/>
                      <a:pt x="228" y="75"/>
                    </a:cubicBezTo>
                    <a:cubicBezTo>
                      <a:pt x="229" y="77"/>
                      <a:pt x="228" y="79"/>
                      <a:pt x="226" y="80"/>
                    </a:cubicBezTo>
                    <a:close/>
                    <a:moveTo>
                      <a:pt x="213" y="89"/>
                    </a:moveTo>
                    <a:lnTo>
                      <a:pt x="213" y="89"/>
                    </a:lnTo>
                    <a:cubicBezTo>
                      <a:pt x="211" y="90"/>
                      <a:pt x="209" y="89"/>
                      <a:pt x="208" y="87"/>
                    </a:cubicBezTo>
                    <a:cubicBezTo>
                      <a:pt x="206" y="85"/>
                      <a:pt x="207" y="83"/>
                      <a:pt x="209" y="82"/>
                    </a:cubicBezTo>
                    <a:lnTo>
                      <a:pt x="209" y="82"/>
                    </a:lnTo>
                    <a:cubicBezTo>
                      <a:pt x="211" y="81"/>
                      <a:pt x="213" y="81"/>
                      <a:pt x="214" y="83"/>
                    </a:cubicBezTo>
                    <a:cubicBezTo>
                      <a:pt x="216" y="85"/>
                      <a:pt x="215" y="87"/>
                      <a:pt x="213" y="89"/>
                    </a:cubicBezTo>
                    <a:close/>
                    <a:moveTo>
                      <a:pt x="200" y="98"/>
                    </a:moveTo>
                    <a:lnTo>
                      <a:pt x="200" y="98"/>
                    </a:lnTo>
                    <a:cubicBezTo>
                      <a:pt x="198" y="99"/>
                      <a:pt x="196" y="99"/>
                      <a:pt x="195" y="97"/>
                    </a:cubicBezTo>
                    <a:cubicBezTo>
                      <a:pt x="194" y="95"/>
                      <a:pt x="194" y="93"/>
                      <a:pt x="196" y="91"/>
                    </a:cubicBezTo>
                    <a:lnTo>
                      <a:pt x="196" y="91"/>
                    </a:lnTo>
                    <a:cubicBezTo>
                      <a:pt x="198" y="90"/>
                      <a:pt x="200" y="91"/>
                      <a:pt x="202" y="93"/>
                    </a:cubicBezTo>
                    <a:cubicBezTo>
                      <a:pt x="203" y="94"/>
                      <a:pt x="202" y="97"/>
                      <a:pt x="200" y="98"/>
                    </a:cubicBezTo>
                    <a:close/>
                    <a:moveTo>
                      <a:pt x="188" y="108"/>
                    </a:moveTo>
                    <a:lnTo>
                      <a:pt x="188" y="108"/>
                    </a:lnTo>
                    <a:cubicBezTo>
                      <a:pt x="186" y="109"/>
                      <a:pt x="183" y="108"/>
                      <a:pt x="182" y="107"/>
                    </a:cubicBezTo>
                    <a:cubicBezTo>
                      <a:pt x="181" y="105"/>
                      <a:pt x="181" y="102"/>
                      <a:pt x="183" y="101"/>
                    </a:cubicBezTo>
                    <a:lnTo>
                      <a:pt x="183" y="101"/>
                    </a:lnTo>
                    <a:cubicBezTo>
                      <a:pt x="185" y="100"/>
                      <a:pt x="188" y="100"/>
                      <a:pt x="189" y="102"/>
                    </a:cubicBezTo>
                    <a:cubicBezTo>
                      <a:pt x="190" y="104"/>
                      <a:pt x="189" y="107"/>
                      <a:pt x="188" y="108"/>
                    </a:cubicBezTo>
                    <a:close/>
                    <a:moveTo>
                      <a:pt x="175" y="118"/>
                    </a:moveTo>
                    <a:lnTo>
                      <a:pt x="175" y="118"/>
                    </a:lnTo>
                    <a:cubicBezTo>
                      <a:pt x="173" y="119"/>
                      <a:pt x="171" y="118"/>
                      <a:pt x="170" y="117"/>
                    </a:cubicBezTo>
                    <a:cubicBezTo>
                      <a:pt x="168" y="115"/>
                      <a:pt x="169" y="112"/>
                      <a:pt x="170" y="111"/>
                    </a:cubicBezTo>
                    <a:lnTo>
                      <a:pt x="170" y="111"/>
                    </a:lnTo>
                    <a:cubicBezTo>
                      <a:pt x="172" y="110"/>
                      <a:pt x="175" y="110"/>
                      <a:pt x="176" y="112"/>
                    </a:cubicBezTo>
                    <a:cubicBezTo>
                      <a:pt x="177" y="114"/>
                      <a:pt x="177" y="116"/>
                      <a:pt x="175" y="118"/>
                    </a:cubicBezTo>
                    <a:close/>
                    <a:moveTo>
                      <a:pt x="163" y="128"/>
                    </a:moveTo>
                    <a:lnTo>
                      <a:pt x="163" y="128"/>
                    </a:lnTo>
                    <a:cubicBezTo>
                      <a:pt x="161" y="130"/>
                      <a:pt x="159" y="129"/>
                      <a:pt x="158" y="127"/>
                    </a:cubicBezTo>
                    <a:cubicBezTo>
                      <a:pt x="156" y="125"/>
                      <a:pt x="157" y="123"/>
                      <a:pt x="159" y="122"/>
                    </a:cubicBezTo>
                    <a:lnTo>
                      <a:pt x="159" y="122"/>
                    </a:lnTo>
                    <a:cubicBezTo>
                      <a:pt x="160" y="120"/>
                      <a:pt x="163" y="121"/>
                      <a:pt x="164" y="123"/>
                    </a:cubicBezTo>
                    <a:cubicBezTo>
                      <a:pt x="165" y="124"/>
                      <a:pt x="165" y="127"/>
                      <a:pt x="163" y="128"/>
                    </a:cubicBezTo>
                    <a:close/>
                    <a:moveTo>
                      <a:pt x="151" y="139"/>
                    </a:moveTo>
                    <a:lnTo>
                      <a:pt x="151" y="139"/>
                    </a:lnTo>
                    <a:cubicBezTo>
                      <a:pt x="149" y="140"/>
                      <a:pt x="147" y="140"/>
                      <a:pt x="146" y="138"/>
                    </a:cubicBezTo>
                    <a:cubicBezTo>
                      <a:pt x="144" y="136"/>
                      <a:pt x="145" y="134"/>
                      <a:pt x="147" y="132"/>
                    </a:cubicBezTo>
                    <a:lnTo>
                      <a:pt x="147" y="132"/>
                    </a:lnTo>
                    <a:cubicBezTo>
                      <a:pt x="148" y="131"/>
                      <a:pt x="151" y="132"/>
                      <a:pt x="152" y="133"/>
                    </a:cubicBezTo>
                    <a:cubicBezTo>
                      <a:pt x="154" y="135"/>
                      <a:pt x="153" y="138"/>
                      <a:pt x="151" y="139"/>
                    </a:cubicBezTo>
                    <a:close/>
                    <a:moveTo>
                      <a:pt x="140" y="150"/>
                    </a:moveTo>
                    <a:lnTo>
                      <a:pt x="140" y="150"/>
                    </a:lnTo>
                    <a:cubicBezTo>
                      <a:pt x="139" y="151"/>
                      <a:pt x="136" y="151"/>
                      <a:pt x="135" y="150"/>
                    </a:cubicBezTo>
                    <a:cubicBezTo>
                      <a:pt x="133" y="148"/>
                      <a:pt x="133" y="146"/>
                      <a:pt x="135" y="144"/>
                    </a:cubicBezTo>
                    <a:lnTo>
                      <a:pt x="135" y="144"/>
                    </a:lnTo>
                    <a:cubicBezTo>
                      <a:pt x="136" y="142"/>
                      <a:pt x="139" y="142"/>
                      <a:pt x="140" y="144"/>
                    </a:cubicBezTo>
                    <a:cubicBezTo>
                      <a:pt x="142" y="146"/>
                      <a:pt x="142" y="148"/>
                      <a:pt x="140" y="150"/>
                    </a:cubicBezTo>
                    <a:close/>
                    <a:moveTo>
                      <a:pt x="130" y="162"/>
                    </a:moveTo>
                    <a:lnTo>
                      <a:pt x="130" y="162"/>
                    </a:lnTo>
                    <a:cubicBezTo>
                      <a:pt x="128" y="163"/>
                      <a:pt x="126" y="163"/>
                      <a:pt x="124" y="162"/>
                    </a:cubicBezTo>
                    <a:cubicBezTo>
                      <a:pt x="122" y="160"/>
                      <a:pt x="122" y="157"/>
                      <a:pt x="124" y="156"/>
                    </a:cubicBezTo>
                    <a:lnTo>
                      <a:pt x="124" y="156"/>
                    </a:lnTo>
                    <a:cubicBezTo>
                      <a:pt x="126" y="154"/>
                      <a:pt x="128" y="154"/>
                      <a:pt x="130" y="156"/>
                    </a:cubicBezTo>
                    <a:cubicBezTo>
                      <a:pt x="131" y="157"/>
                      <a:pt x="131" y="160"/>
                      <a:pt x="130" y="162"/>
                    </a:cubicBezTo>
                    <a:close/>
                    <a:moveTo>
                      <a:pt x="119" y="173"/>
                    </a:moveTo>
                    <a:lnTo>
                      <a:pt x="119" y="173"/>
                    </a:lnTo>
                    <a:cubicBezTo>
                      <a:pt x="117" y="175"/>
                      <a:pt x="115" y="175"/>
                      <a:pt x="113" y="173"/>
                    </a:cubicBezTo>
                    <a:cubicBezTo>
                      <a:pt x="112" y="172"/>
                      <a:pt x="112" y="169"/>
                      <a:pt x="113" y="168"/>
                    </a:cubicBezTo>
                    <a:lnTo>
                      <a:pt x="113" y="168"/>
                    </a:lnTo>
                    <a:cubicBezTo>
                      <a:pt x="115" y="166"/>
                      <a:pt x="117" y="166"/>
                      <a:pt x="119" y="168"/>
                    </a:cubicBezTo>
                    <a:cubicBezTo>
                      <a:pt x="120" y="169"/>
                      <a:pt x="120" y="172"/>
                      <a:pt x="119" y="173"/>
                    </a:cubicBezTo>
                    <a:close/>
                    <a:moveTo>
                      <a:pt x="109" y="185"/>
                    </a:moveTo>
                    <a:lnTo>
                      <a:pt x="109" y="185"/>
                    </a:lnTo>
                    <a:cubicBezTo>
                      <a:pt x="108" y="187"/>
                      <a:pt x="105" y="188"/>
                      <a:pt x="104" y="186"/>
                    </a:cubicBezTo>
                    <a:cubicBezTo>
                      <a:pt x="102" y="185"/>
                      <a:pt x="101" y="182"/>
                      <a:pt x="103" y="181"/>
                    </a:cubicBezTo>
                    <a:lnTo>
                      <a:pt x="103" y="181"/>
                    </a:lnTo>
                    <a:cubicBezTo>
                      <a:pt x="104" y="179"/>
                      <a:pt x="107" y="178"/>
                      <a:pt x="108" y="180"/>
                    </a:cubicBezTo>
                    <a:cubicBezTo>
                      <a:pt x="110" y="181"/>
                      <a:pt x="111" y="184"/>
                      <a:pt x="109" y="185"/>
                    </a:cubicBezTo>
                    <a:close/>
                    <a:moveTo>
                      <a:pt x="100" y="198"/>
                    </a:moveTo>
                    <a:lnTo>
                      <a:pt x="100" y="198"/>
                    </a:lnTo>
                    <a:cubicBezTo>
                      <a:pt x="98" y="200"/>
                      <a:pt x="96" y="200"/>
                      <a:pt x="94" y="199"/>
                    </a:cubicBezTo>
                    <a:cubicBezTo>
                      <a:pt x="92" y="198"/>
                      <a:pt x="92" y="195"/>
                      <a:pt x="93" y="193"/>
                    </a:cubicBezTo>
                    <a:lnTo>
                      <a:pt x="93" y="193"/>
                    </a:lnTo>
                    <a:cubicBezTo>
                      <a:pt x="95" y="192"/>
                      <a:pt x="97" y="191"/>
                      <a:pt x="99" y="193"/>
                    </a:cubicBezTo>
                    <a:cubicBezTo>
                      <a:pt x="101" y="194"/>
                      <a:pt x="101" y="197"/>
                      <a:pt x="100" y="198"/>
                    </a:cubicBezTo>
                    <a:close/>
                    <a:moveTo>
                      <a:pt x="90" y="211"/>
                    </a:moveTo>
                    <a:lnTo>
                      <a:pt x="90" y="211"/>
                    </a:lnTo>
                    <a:cubicBezTo>
                      <a:pt x="89" y="213"/>
                      <a:pt x="86" y="213"/>
                      <a:pt x="85" y="212"/>
                    </a:cubicBezTo>
                    <a:cubicBezTo>
                      <a:pt x="83" y="211"/>
                      <a:pt x="82" y="208"/>
                      <a:pt x="84" y="206"/>
                    </a:cubicBezTo>
                    <a:lnTo>
                      <a:pt x="84" y="206"/>
                    </a:lnTo>
                    <a:cubicBezTo>
                      <a:pt x="85" y="205"/>
                      <a:pt x="88" y="204"/>
                      <a:pt x="89" y="206"/>
                    </a:cubicBezTo>
                    <a:cubicBezTo>
                      <a:pt x="91" y="207"/>
                      <a:pt x="91" y="209"/>
                      <a:pt x="90" y="211"/>
                    </a:cubicBezTo>
                    <a:close/>
                    <a:moveTo>
                      <a:pt x="82" y="225"/>
                    </a:moveTo>
                    <a:lnTo>
                      <a:pt x="82" y="225"/>
                    </a:lnTo>
                    <a:cubicBezTo>
                      <a:pt x="80" y="226"/>
                      <a:pt x="78" y="227"/>
                      <a:pt x="76" y="225"/>
                    </a:cubicBezTo>
                    <a:cubicBezTo>
                      <a:pt x="74" y="224"/>
                      <a:pt x="74" y="222"/>
                      <a:pt x="75" y="220"/>
                    </a:cubicBezTo>
                    <a:lnTo>
                      <a:pt x="75" y="220"/>
                    </a:lnTo>
                    <a:cubicBezTo>
                      <a:pt x="77" y="218"/>
                      <a:pt x="79" y="218"/>
                      <a:pt x="81" y="219"/>
                    </a:cubicBezTo>
                    <a:cubicBezTo>
                      <a:pt x="83" y="220"/>
                      <a:pt x="83" y="223"/>
                      <a:pt x="82" y="225"/>
                    </a:cubicBezTo>
                    <a:close/>
                    <a:moveTo>
                      <a:pt x="73" y="238"/>
                    </a:moveTo>
                    <a:lnTo>
                      <a:pt x="73" y="238"/>
                    </a:lnTo>
                    <a:cubicBezTo>
                      <a:pt x="72" y="240"/>
                      <a:pt x="69" y="240"/>
                      <a:pt x="68" y="239"/>
                    </a:cubicBezTo>
                    <a:cubicBezTo>
                      <a:pt x="66" y="238"/>
                      <a:pt x="66" y="235"/>
                      <a:pt x="67" y="233"/>
                    </a:cubicBezTo>
                    <a:lnTo>
                      <a:pt x="67" y="233"/>
                    </a:lnTo>
                    <a:cubicBezTo>
                      <a:pt x="68" y="232"/>
                      <a:pt x="71" y="231"/>
                      <a:pt x="72" y="233"/>
                    </a:cubicBezTo>
                    <a:cubicBezTo>
                      <a:pt x="74" y="234"/>
                      <a:pt x="75" y="237"/>
                      <a:pt x="73" y="238"/>
                    </a:cubicBezTo>
                    <a:close/>
                    <a:moveTo>
                      <a:pt x="65" y="252"/>
                    </a:moveTo>
                    <a:lnTo>
                      <a:pt x="65" y="252"/>
                    </a:lnTo>
                    <a:cubicBezTo>
                      <a:pt x="64" y="254"/>
                      <a:pt x="61" y="254"/>
                      <a:pt x="59" y="253"/>
                    </a:cubicBezTo>
                    <a:cubicBezTo>
                      <a:pt x="58" y="251"/>
                      <a:pt x="57" y="249"/>
                      <a:pt x="59" y="247"/>
                    </a:cubicBezTo>
                    <a:lnTo>
                      <a:pt x="59" y="247"/>
                    </a:lnTo>
                    <a:cubicBezTo>
                      <a:pt x="60" y="245"/>
                      <a:pt x="62" y="245"/>
                      <a:pt x="64" y="246"/>
                    </a:cubicBezTo>
                    <a:cubicBezTo>
                      <a:pt x="66" y="248"/>
                      <a:pt x="66" y="250"/>
                      <a:pt x="65" y="252"/>
                    </a:cubicBezTo>
                    <a:close/>
                    <a:moveTo>
                      <a:pt x="58" y="266"/>
                    </a:moveTo>
                    <a:lnTo>
                      <a:pt x="58" y="266"/>
                    </a:lnTo>
                    <a:cubicBezTo>
                      <a:pt x="57" y="268"/>
                      <a:pt x="55" y="269"/>
                      <a:pt x="53" y="267"/>
                    </a:cubicBezTo>
                    <a:cubicBezTo>
                      <a:pt x="51" y="266"/>
                      <a:pt x="50" y="264"/>
                      <a:pt x="51" y="262"/>
                    </a:cubicBezTo>
                    <a:lnTo>
                      <a:pt x="51" y="262"/>
                    </a:lnTo>
                    <a:cubicBezTo>
                      <a:pt x="52" y="260"/>
                      <a:pt x="55" y="259"/>
                      <a:pt x="57" y="260"/>
                    </a:cubicBezTo>
                    <a:cubicBezTo>
                      <a:pt x="59" y="262"/>
                      <a:pt x="59" y="264"/>
                      <a:pt x="58" y="266"/>
                    </a:cubicBezTo>
                    <a:close/>
                    <a:moveTo>
                      <a:pt x="51" y="280"/>
                    </a:moveTo>
                    <a:lnTo>
                      <a:pt x="51" y="280"/>
                    </a:lnTo>
                    <a:cubicBezTo>
                      <a:pt x="50" y="282"/>
                      <a:pt x="48" y="283"/>
                      <a:pt x="46" y="282"/>
                    </a:cubicBezTo>
                    <a:cubicBezTo>
                      <a:pt x="44" y="281"/>
                      <a:pt x="43" y="278"/>
                      <a:pt x="44" y="276"/>
                    </a:cubicBezTo>
                    <a:lnTo>
                      <a:pt x="44" y="276"/>
                    </a:lnTo>
                    <a:cubicBezTo>
                      <a:pt x="45" y="274"/>
                      <a:pt x="48" y="274"/>
                      <a:pt x="50" y="275"/>
                    </a:cubicBezTo>
                    <a:cubicBezTo>
                      <a:pt x="52" y="276"/>
                      <a:pt x="52" y="278"/>
                      <a:pt x="51" y="280"/>
                    </a:cubicBezTo>
                    <a:close/>
                    <a:moveTo>
                      <a:pt x="45" y="294"/>
                    </a:moveTo>
                    <a:lnTo>
                      <a:pt x="45" y="294"/>
                    </a:lnTo>
                    <a:cubicBezTo>
                      <a:pt x="44" y="296"/>
                      <a:pt x="42" y="297"/>
                      <a:pt x="39" y="297"/>
                    </a:cubicBezTo>
                    <a:cubicBezTo>
                      <a:pt x="37" y="296"/>
                      <a:pt x="36" y="293"/>
                      <a:pt x="37" y="291"/>
                    </a:cubicBezTo>
                    <a:lnTo>
                      <a:pt x="37" y="291"/>
                    </a:lnTo>
                    <a:cubicBezTo>
                      <a:pt x="38" y="289"/>
                      <a:pt x="40" y="288"/>
                      <a:pt x="42" y="289"/>
                    </a:cubicBezTo>
                    <a:cubicBezTo>
                      <a:pt x="44" y="290"/>
                      <a:pt x="45" y="292"/>
                      <a:pt x="45" y="294"/>
                    </a:cubicBezTo>
                    <a:close/>
                    <a:moveTo>
                      <a:pt x="39" y="309"/>
                    </a:moveTo>
                    <a:lnTo>
                      <a:pt x="39" y="309"/>
                    </a:lnTo>
                    <a:cubicBezTo>
                      <a:pt x="38" y="311"/>
                      <a:pt x="36" y="312"/>
                      <a:pt x="34" y="312"/>
                    </a:cubicBezTo>
                    <a:cubicBezTo>
                      <a:pt x="32" y="311"/>
                      <a:pt x="31" y="308"/>
                      <a:pt x="32" y="306"/>
                    </a:cubicBezTo>
                    <a:lnTo>
                      <a:pt x="32" y="306"/>
                    </a:lnTo>
                    <a:cubicBezTo>
                      <a:pt x="32" y="304"/>
                      <a:pt x="35" y="303"/>
                      <a:pt x="37" y="304"/>
                    </a:cubicBezTo>
                    <a:cubicBezTo>
                      <a:pt x="39" y="305"/>
                      <a:pt x="40" y="307"/>
                      <a:pt x="39" y="309"/>
                    </a:cubicBezTo>
                    <a:close/>
                    <a:moveTo>
                      <a:pt x="33" y="324"/>
                    </a:moveTo>
                    <a:lnTo>
                      <a:pt x="33" y="324"/>
                    </a:lnTo>
                    <a:cubicBezTo>
                      <a:pt x="33" y="326"/>
                      <a:pt x="30" y="327"/>
                      <a:pt x="28" y="327"/>
                    </a:cubicBezTo>
                    <a:cubicBezTo>
                      <a:pt x="26" y="326"/>
                      <a:pt x="25" y="323"/>
                      <a:pt x="26" y="321"/>
                    </a:cubicBezTo>
                    <a:lnTo>
                      <a:pt x="26" y="321"/>
                    </a:lnTo>
                    <a:cubicBezTo>
                      <a:pt x="27" y="319"/>
                      <a:pt x="29" y="318"/>
                      <a:pt x="31" y="319"/>
                    </a:cubicBezTo>
                    <a:cubicBezTo>
                      <a:pt x="33" y="320"/>
                      <a:pt x="34" y="322"/>
                      <a:pt x="33" y="324"/>
                    </a:cubicBezTo>
                    <a:close/>
                    <a:moveTo>
                      <a:pt x="28" y="339"/>
                    </a:moveTo>
                    <a:lnTo>
                      <a:pt x="28" y="339"/>
                    </a:lnTo>
                    <a:cubicBezTo>
                      <a:pt x="27" y="342"/>
                      <a:pt x="25" y="343"/>
                      <a:pt x="23" y="342"/>
                    </a:cubicBezTo>
                    <a:cubicBezTo>
                      <a:pt x="21" y="341"/>
                      <a:pt x="20" y="339"/>
                      <a:pt x="21" y="337"/>
                    </a:cubicBezTo>
                    <a:lnTo>
                      <a:pt x="21" y="337"/>
                    </a:lnTo>
                    <a:cubicBezTo>
                      <a:pt x="22" y="334"/>
                      <a:pt x="24" y="333"/>
                      <a:pt x="26" y="334"/>
                    </a:cubicBezTo>
                    <a:cubicBezTo>
                      <a:pt x="28" y="335"/>
                      <a:pt x="29" y="337"/>
                      <a:pt x="28" y="339"/>
                    </a:cubicBezTo>
                    <a:close/>
                    <a:moveTo>
                      <a:pt x="24" y="355"/>
                    </a:moveTo>
                    <a:lnTo>
                      <a:pt x="24" y="355"/>
                    </a:lnTo>
                    <a:cubicBezTo>
                      <a:pt x="23" y="357"/>
                      <a:pt x="21" y="358"/>
                      <a:pt x="19" y="357"/>
                    </a:cubicBezTo>
                    <a:cubicBezTo>
                      <a:pt x="17" y="356"/>
                      <a:pt x="16" y="354"/>
                      <a:pt x="17" y="352"/>
                    </a:cubicBezTo>
                    <a:lnTo>
                      <a:pt x="17" y="352"/>
                    </a:lnTo>
                    <a:cubicBezTo>
                      <a:pt x="18" y="350"/>
                      <a:pt x="20" y="349"/>
                      <a:pt x="22" y="350"/>
                    </a:cubicBezTo>
                    <a:cubicBezTo>
                      <a:pt x="24" y="351"/>
                      <a:pt x="25" y="353"/>
                      <a:pt x="24" y="355"/>
                    </a:cubicBezTo>
                    <a:close/>
                    <a:moveTo>
                      <a:pt x="20" y="370"/>
                    </a:moveTo>
                    <a:lnTo>
                      <a:pt x="20" y="371"/>
                    </a:lnTo>
                    <a:cubicBezTo>
                      <a:pt x="20" y="373"/>
                      <a:pt x="17" y="374"/>
                      <a:pt x="15" y="373"/>
                    </a:cubicBezTo>
                    <a:cubicBezTo>
                      <a:pt x="13" y="372"/>
                      <a:pt x="12" y="370"/>
                      <a:pt x="13" y="368"/>
                    </a:cubicBezTo>
                    <a:lnTo>
                      <a:pt x="13" y="368"/>
                    </a:lnTo>
                    <a:cubicBezTo>
                      <a:pt x="14" y="365"/>
                      <a:pt x="16" y="364"/>
                      <a:pt x="18" y="365"/>
                    </a:cubicBezTo>
                    <a:cubicBezTo>
                      <a:pt x="20" y="366"/>
                      <a:pt x="21" y="368"/>
                      <a:pt x="20" y="370"/>
                    </a:cubicBezTo>
                    <a:close/>
                    <a:moveTo>
                      <a:pt x="17" y="386"/>
                    </a:moveTo>
                    <a:lnTo>
                      <a:pt x="17" y="386"/>
                    </a:lnTo>
                    <a:cubicBezTo>
                      <a:pt x="17" y="388"/>
                      <a:pt x="14" y="389"/>
                      <a:pt x="12" y="389"/>
                    </a:cubicBezTo>
                    <a:cubicBezTo>
                      <a:pt x="10" y="388"/>
                      <a:pt x="9" y="386"/>
                      <a:pt x="9" y="384"/>
                    </a:cubicBezTo>
                    <a:lnTo>
                      <a:pt x="9" y="384"/>
                    </a:lnTo>
                    <a:cubicBezTo>
                      <a:pt x="10" y="382"/>
                      <a:pt x="12" y="380"/>
                      <a:pt x="14" y="381"/>
                    </a:cubicBezTo>
                    <a:cubicBezTo>
                      <a:pt x="16" y="381"/>
                      <a:pt x="18" y="383"/>
                      <a:pt x="17" y="386"/>
                    </a:cubicBezTo>
                    <a:close/>
                    <a:moveTo>
                      <a:pt x="15" y="401"/>
                    </a:moveTo>
                    <a:lnTo>
                      <a:pt x="15" y="401"/>
                    </a:lnTo>
                    <a:cubicBezTo>
                      <a:pt x="14" y="404"/>
                      <a:pt x="12" y="405"/>
                      <a:pt x="10" y="404"/>
                    </a:cubicBezTo>
                    <a:cubicBezTo>
                      <a:pt x="8" y="404"/>
                      <a:pt x="6" y="402"/>
                      <a:pt x="7" y="399"/>
                    </a:cubicBezTo>
                    <a:lnTo>
                      <a:pt x="7" y="399"/>
                    </a:lnTo>
                    <a:cubicBezTo>
                      <a:pt x="7" y="397"/>
                      <a:pt x="10" y="396"/>
                      <a:pt x="12" y="397"/>
                    </a:cubicBezTo>
                    <a:cubicBezTo>
                      <a:pt x="14" y="397"/>
                      <a:pt x="15" y="399"/>
                      <a:pt x="15" y="401"/>
                    </a:cubicBezTo>
                    <a:close/>
                    <a:moveTo>
                      <a:pt x="12" y="417"/>
                    </a:moveTo>
                    <a:lnTo>
                      <a:pt x="12" y="417"/>
                    </a:lnTo>
                    <a:cubicBezTo>
                      <a:pt x="12" y="419"/>
                      <a:pt x="10" y="421"/>
                      <a:pt x="8" y="420"/>
                    </a:cubicBezTo>
                    <a:cubicBezTo>
                      <a:pt x="5" y="420"/>
                      <a:pt x="4" y="417"/>
                      <a:pt x="5" y="415"/>
                    </a:cubicBezTo>
                    <a:lnTo>
                      <a:pt x="5" y="415"/>
                    </a:lnTo>
                    <a:cubicBezTo>
                      <a:pt x="5" y="413"/>
                      <a:pt x="7" y="412"/>
                      <a:pt x="9" y="412"/>
                    </a:cubicBezTo>
                    <a:cubicBezTo>
                      <a:pt x="12" y="413"/>
                      <a:pt x="13" y="415"/>
                      <a:pt x="12" y="417"/>
                    </a:cubicBezTo>
                    <a:close/>
                    <a:moveTo>
                      <a:pt x="11" y="433"/>
                    </a:moveTo>
                    <a:lnTo>
                      <a:pt x="11" y="433"/>
                    </a:lnTo>
                    <a:cubicBezTo>
                      <a:pt x="10" y="435"/>
                      <a:pt x="8" y="436"/>
                      <a:pt x="6" y="436"/>
                    </a:cubicBezTo>
                    <a:cubicBezTo>
                      <a:pt x="4" y="436"/>
                      <a:pt x="2" y="434"/>
                      <a:pt x="3" y="432"/>
                    </a:cubicBezTo>
                    <a:lnTo>
                      <a:pt x="3" y="432"/>
                    </a:lnTo>
                    <a:cubicBezTo>
                      <a:pt x="3" y="429"/>
                      <a:pt x="5" y="428"/>
                      <a:pt x="7" y="428"/>
                    </a:cubicBezTo>
                    <a:cubicBezTo>
                      <a:pt x="9" y="428"/>
                      <a:pt x="11" y="430"/>
                      <a:pt x="11" y="433"/>
                    </a:cubicBezTo>
                    <a:close/>
                    <a:moveTo>
                      <a:pt x="10" y="449"/>
                    </a:moveTo>
                    <a:lnTo>
                      <a:pt x="10" y="449"/>
                    </a:lnTo>
                    <a:cubicBezTo>
                      <a:pt x="10" y="451"/>
                      <a:pt x="8" y="452"/>
                      <a:pt x="5" y="452"/>
                    </a:cubicBezTo>
                    <a:cubicBezTo>
                      <a:pt x="3" y="452"/>
                      <a:pt x="2" y="450"/>
                      <a:pt x="2" y="448"/>
                    </a:cubicBezTo>
                    <a:lnTo>
                      <a:pt x="2" y="448"/>
                    </a:lnTo>
                    <a:cubicBezTo>
                      <a:pt x="2" y="445"/>
                      <a:pt x="4" y="444"/>
                      <a:pt x="6" y="444"/>
                    </a:cubicBezTo>
                    <a:cubicBezTo>
                      <a:pt x="9" y="444"/>
                      <a:pt x="10" y="446"/>
                      <a:pt x="10" y="449"/>
                    </a:cubicBezTo>
                    <a:close/>
                    <a:moveTo>
                      <a:pt x="9" y="465"/>
                    </a:moveTo>
                    <a:lnTo>
                      <a:pt x="9" y="465"/>
                    </a:lnTo>
                    <a:cubicBezTo>
                      <a:pt x="9" y="467"/>
                      <a:pt x="7" y="468"/>
                      <a:pt x="5" y="468"/>
                    </a:cubicBezTo>
                    <a:cubicBezTo>
                      <a:pt x="2" y="468"/>
                      <a:pt x="1" y="466"/>
                      <a:pt x="1" y="464"/>
                    </a:cubicBezTo>
                    <a:lnTo>
                      <a:pt x="1" y="464"/>
                    </a:lnTo>
                    <a:cubicBezTo>
                      <a:pt x="1" y="461"/>
                      <a:pt x="3" y="460"/>
                      <a:pt x="6" y="460"/>
                    </a:cubicBezTo>
                    <a:cubicBezTo>
                      <a:pt x="8" y="460"/>
                      <a:pt x="9" y="462"/>
                      <a:pt x="9" y="465"/>
                    </a:cubicBezTo>
                    <a:close/>
                    <a:moveTo>
                      <a:pt x="8" y="480"/>
                    </a:moveTo>
                    <a:lnTo>
                      <a:pt x="8" y="480"/>
                    </a:lnTo>
                    <a:cubicBezTo>
                      <a:pt x="8" y="482"/>
                      <a:pt x="7" y="484"/>
                      <a:pt x="4" y="484"/>
                    </a:cubicBezTo>
                    <a:cubicBezTo>
                      <a:pt x="2" y="484"/>
                      <a:pt x="0" y="482"/>
                      <a:pt x="0" y="480"/>
                    </a:cubicBezTo>
                    <a:lnTo>
                      <a:pt x="0" y="480"/>
                    </a:lnTo>
                    <a:cubicBezTo>
                      <a:pt x="0" y="478"/>
                      <a:pt x="2" y="476"/>
                      <a:pt x="4" y="476"/>
                    </a:cubicBezTo>
                    <a:cubicBezTo>
                      <a:pt x="7" y="476"/>
                      <a:pt x="8" y="478"/>
                      <a:pt x="8" y="480"/>
                    </a:cubicBezTo>
                    <a:close/>
                    <a:moveTo>
                      <a:pt x="8" y="496"/>
                    </a:moveTo>
                    <a:lnTo>
                      <a:pt x="8" y="496"/>
                    </a:lnTo>
                    <a:cubicBezTo>
                      <a:pt x="8" y="498"/>
                      <a:pt x="7" y="500"/>
                      <a:pt x="4" y="500"/>
                    </a:cubicBezTo>
                    <a:cubicBezTo>
                      <a:pt x="2" y="500"/>
                      <a:pt x="0" y="498"/>
                      <a:pt x="0" y="496"/>
                    </a:cubicBezTo>
                    <a:lnTo>
                      <a:pt x="0" y="496"/>
                    </a:lnTo>
                    <a:cubicBezTo>
                      <a:pt x="0" y="494"/>
                      <a:pt x="2" y="492"/>
                      <a:pt x="4" y="492"/>
                    </a:cubicBezTo>
                    <a:cubicBezTo>
                      <a:pt x="7" y="492"/>
                      <a:pt x="8" y="494"/>
                      <a:pt x="8" y="496"/>
                    </a:cubicBezTo>
                    <a:close/>
                    <a:moveTo>
                      <a:pt x="8" y="512"/>
                    </a:moveTo>
                    <a:lnTo>
                      <a:pt x="8" y="512"/>
                    </a:lnTo>
                    <a:cubicBezTo>
                      <a:pt x="8" y="514"/>
                      <a:pt x="7" y="516"/>
                      <a:pt x="4" y="516"/>
                    </a:cubicBezTo>
                    <a:cubicBezTo>
                      <a:pt x="2" y="516"/>
                      <a:pt x="0" y="514"/>
                      <a:pt x="0" y="512"/>
                    </a:cubicBezTo>
                    <a:lnTo>
                      <a:pt x="0" y="512"/>
                    </a:lnTo>
                    <a:cubicBezTo>
                      <a:pt x="0" y="510"/>
                      <a:pt x="2" y="508"/>
                      <a:pt x="4" y="508"/>
                    </a:cubicBezTo>
                    <a:cubicBezTo>
                      <a:pt x="7" y="508"/>
                      <a:pt x="8" y="510"/>
                      <a:pt x="8" y="512"/>
                    </a:cubicBezTo>
                    <a:close/>
                    <a:moveTo>
                      <a:pt x="8" y="528"/>
                    </a:moveTo>
                    <a:lnTo>
                      <a:pt x="8" y="528"/>
                    </a:lnTo>
                    <a:cubicBezTo>
                      <a:pt x="8" y="530"/>
                      <a:pt x="7" y="532"/>
                      <a:pt x="4" y="532"/>
                    </a:cubicBezTo>
                    <a:cubicBezTo>
                      <a:pt x="2" y="532"/>
                      <a:pt x="0" y="530"/>
                      <a:pt x="0" y="528"/>
                    </a:cubicBezTo>
                    <a:lnTo>
                      <a:pt x="0" y="528"/>
                    </a:lnTo>
                    <a:cubicBezTo>
                      <a:pt x="0" y="526"/>
                      <a:pt x="2" y="524"/>
                      <a:pt x="4" y="524"/>
                    </a:cubicBezTo>
                    <a:cubicBezTo>
                      <a:pt x="7" y="524"/>
                      <a:pt x="8" y="526"/>
                      <a:pt x="8" y="528"/>
                    </a:cubicBezTo>
                    <a:close/>
                    <a:moveTo>
                      <a:pt x="8" y="544"/>
                    </a:moveTo>
                    <a:lnTo>
                      <a:pt x="8" y="544"/>
                    </a:lnTo>
                    <a:cubicBezTo>
                      <a:pt x="8" y="546"/>
                      <a:pt x="7" y="548"/>
                      <a:pt x="4" y="548"/>
                    </a:cubicBezTo>
                    <a:cubicBezTo>
                      <a:pt x="2" y="548"/>
                      <a:pt x="0" y="546"/>
                      <a:pt x="0" y="544"/>
                    </a:cubicBezTo>
                    <a:lnTo>
                      <a:pt x="0" y="544"/>
                    </a:lnTo>
                    <a:cubicBezTo>
                      <a:pt x="0" y="542"/>
                      <a:pt x="2" y="540"/>
                      <a:pt x="4" y="540"/>
                    </a:cubicBezTo>
                    <a:cubicBezTo>
                      <a:pt x="7" y="540"/>
                      <a:pt x="8" y="542"/>
                      <a:pt x="8" y="544"/>
                    </a:cubicBezTo>
                    <a:close/>
                    <a:moveTo>
                      <a:pt x="8" y="560"/>
                    </a:moveTo>
                    <a:lnTo>
                      <a:pt x="8" y="560"/>
                    </a:lnTo>
                    <a:cubicBezTo>
                      <a:pt x="8" y="562"/>
                      <a:pt x="7" y="564"/>
                      <a:pt x="4" y="564"/>
                    </a:cubicBezTo>
                    <a:cubicBezTo>
                      <a:pt x="2" y="564"/>
                      <a:pt x="0" y="562"/>
                      <a:pt x="0" y="560"/>
                    </a:cubicBezTo>
                    <a:lnTo>
                      <a:pt x="0" y="560"/>
                    </a:lnTo>
                    <a:cubicBezTo>
                      <a:pt x="0" y="558"/>
                      <a:pt x="2" y="556"/>
                      <a:pt x="4" y="556"/>
                    </a:cubicBezTo>
                    <a:cubicBezTo>
                      <a:pt x="7" y="556"/>
                      <a:pt x="8" y="558"/>
                      <a:pt x="8" y="560"/>
                    </a:cubicBezTo>
                    <a:close/>
                    <a:moveTo>
                      <a:pt x="8" y="576"/>
                    </a:moveTo>
                    <a:lnTo>
                      <a:pt x="8" y="576"/>
                    </a:lnTo>
                    <a:cubicBezTo>
                      <a:pt x="8" y="578"/>
                      <a:pt x="7" y="580"/>
                      <a:pt x="4" y="580"/>
                    </a:cubicBezTo>
                    <a:cubicBezTo>
                      <a:pt x="2" y="580"/>
                      <a:pt x="0" y="578"/>
                      <a:pt x="0" y="576"/>
                    </a:cubicBezTo>
                    <a:lnTo>
                      <a:pt x="0" y="576"/>
                    </a:lnTo>
                    <a:cubicBezTo>
                      <a:pt x="0" y="574"/>
                      <a:pt x="2" y="572"/>
                      <a:pt x="4" y="572"/>
                    </a:cubicBezTo>
                    <a:cubicBezTo>
                      <a:pt x="7" y="572"/>
                      <a:pt x="8" y="574"/>
                      <a:pt x="8" y="576"/>
                    </a:cubicBezTo>
                    <a:close/>
                    <a:moveTo>
                      <a:pt x="8" y="592"/>
                    </a:moveTo>
                    <a:lnTo>
                      <a:pt x="8" y="592"/>
                    </a:lnTo>
                    <a:cubicBezTo>
                      <a:pt x="8" y="594"/>
                      <a:pt x="7" y="596"/>
                      <a:pt x="4" y="596"/>
                    </a:cubicBezTo>
                    <a:cubicBezTo>
                      <a:pt x="2" y="596"/>
                      <a:pt x="0" y="594"/>
                      <a:pt x="0" y="592"/>
                    </a:cubicBezTo>
                    <a:lnTo>
                      <a:pt x="0" y="592"/>
                    </a:lnTo>
                    <a:cubicBezTo>
                      <a:pt x="0" y="590"/>
                      <a:pt x="2" y="588"/>
                      <a:pt x="4" y="588"/>
                    </a:cubicBezTo>
                    <a:cubicBezTo>
                      <a:pt x="7" y="588"/>
                      <a:pt x="8" y="590"/>
                      <a:pt x="8" y="592"/>
                    </a:cubicBezTo>
                    <a:close/>
                    <a:moveTo>
                      <a:pt x="8" y="608"/>
                    </a:moveTo>
                    <a:lnTo>
                      <a:pt x="8" y="608"/>
                    </a:lnTo>
                    <a:cubicBezTo>
                      <a:pt x="8" y="610"/>
                      <a:pt x="7" y="612"/>
                      <a:pt x="4" y="612"/>
                    </a:cubicBezTo>
                    <a:cubicBezTo>
                      <a:pt x="2" y="612"/>
                      <a:pt x="0" y="610"/>
                      <a:pt x="0" y="608"/>
                    </a:cubicBezTo>
                    <a:lnTo>
                      <a:pt x="0" y="608"/>
                    </a:lnTo>
                    <a:cubicBezTo>
                      <a:pt x="0" y="606"/>
                      <a:pt x="2" y="604"/>
                      <a:pt x="4" y="604"/>
                    </a:cubicBezTo>
                    <a:cubicBezTo>
                      <a:pt x="7" y="604"/>
                      <a:pt x="8" y="606"/>
                      <a:pt x="8" y="608"/>
                    </a:cubicBezTo>
                    <a:close/>
                    <a:moveTo>
                      <a:pt x="8" y="624"/>
                    </a:moveTo>
                    <a:lnTo>
                      <a:pt x="8" y="624"/>
                    </a:lnTo>
                    <a:cubicBezTo>
                      <a:pt x="8" y="626"/>
                      <a:pt x="7" y="628"/>
                      <a:pt x="4" y="628"/>
                    </a:cubicBezTo>
                    <a:cubicBezTo>
                      <a:pt x="2" y="628"/>
                      <a:pt x="0" y="626"/>
                      <a:pt x="0" y="624"/>
                    </a:cubicBezTo>
                    <a:lnTo>
                      <a:pt x="0" y="624"/>
                    </a:lnTo>
                    <a:cubicBezTo>
                      <a:pt x="0" y="622"/>
                      <a:pt x="2" y="620"/>
                      <a:pt x="4" y="620"/>
                    </a:cubicBezTo>
                    <a:cubicBezTo>
                      <a:pt x="7" y="620"/>
                      <a:pt x="8" y="622"/>
                      <a:pt x="8" y="624"/>
                    </a:cubicBezTo>
                    <a:close/>
                    <a:moveTo>
                      <a:pt x="8" y="640"/>
                    </a:moveTo>
                    <a:lnTo>
                      <a:pt x="8" y="640"/>
                    </a:lnTo>
                    <a:cubicBezTo>
                      <a:pt x="8" y="642"/>
                      <a:pt x="7" y="644"/>
                      <a:pt x="4" y="644"/>
                    </a:cubicBezTo>
                    <a:cubicBezTo>
                      <a:pt x="2" y="644"/>
                      <a:pt x="0" y="642"/>
                      <a:pt x="0" y="640"/>
                    </a:cubicBezTo>
                    <a:lnTo>
                      <a:pt x="0" y="640"/>
                    </a:lnTo>
                    <a:cubicBezTo>
                      <a:pt x="0" y="638"/>
                      <a:pt x="2" y="636"/>
                      <a:pt x="4" y="636"/>
                    </a:cubicBezTo>
                    <a:cubicBezTo>
                      <a:pt x="7" y="636"/>
                      <a:pt x="8" y="638"/>
                      <a:pt x="8" y="640"/>
                    </a:cubicBezTo>
                    <a:close/>
                    <a:moveTo>
                      <a:pt x="8" y="656"/>
                    </a:moveTo>
                    <a:lnTo>
                      <a:pt x="8" y="656"/>
                    </a:lnTo>
                    <a:cubicBezTo>
                      <a:pt x="8" y="658"/>
                      <a:pt x="7" y="660"/>
                      <a:pt x="4" y="660"/>
                    </a:cubicBezTo>
                    <a:cubicBezTo>
                      <a:pt x="2" y="660"/>
                      <a:pt x="0" y="658"/>
                      <a:pt x="0" y="656"/>
                    </a:cubicBezTo>
                    <a:lnTo>
                      <a:pt x="0" y="656"/>
                    </a:lnTo>
                    <a:cubicBezTo>
                      <a:pt x="0" y="654"/>
                      <a:pt x="2" y="652"/>
                      <a:pt x="4" y="652"/>
                    </a:cubicBezTo>
                    <a:cubicBezTo>
                      <a:pt x="7" y="652"/>
                      <a:pt x="8" y="654"/>
                      <a:pt x="8" y="656"/>
                    </a:cubicBezTo>
                    <a:close/>
                    <a:moveTo>
                      <a:pt x="8" y="672"/>
                    </a:moveTo>
                    <a:lnTo>
                      <a:pt x="8" y="672"/>
                    </a:lnTo>
                    <a:cubicBezTo>
                      <a:pt x="8" y="674"/>
                      <a:pt x="7" y="676"/>
                      <a:pt x="4" y="676"/>
                    </a:cubicBezTo>
                    <a:cubicBezTo>
                      <a:pt x="2" y="676"/>
                      <a:pt x="0" y="674"/>
                      <a:pt x="0" y="672"/>
                    </a:cubicBezTo>
                    <a:lnTo>
                      <a:pt x="0" y="672"/>
                    </a:lnTo>
                    <a:cubicBezTo>
                      <a:pt x="0" y="670"/>
                      <a:pt x="2" y="668"/>
                      <a:pt x="4" y="668"/>
                    </a:cubicBezTo>
                    <a:cubicBezTo>
                      <a:pt x="7" y="668"/>
                      <a:pt x="8" y="670"/>
                      <a:pt x="8" y="672"/>
                    </a:cubicBezTo>
                    <a:close/>
                    <a:moveTo>
                      <a:pt x="8" y="688"/>
                    </a:moveTo>
                    <a:lnTo>
                      <a:pt x="8" y="688"/>
                    </a:lnTo>
                    <a:cubicBezTo>
                      <a:pt x="8" y="690"/>
                      <a:pt x="7" y="692"/>
                      <a:pt x="4" y="692"/>
                    </a:cubicBezTo>
                    <a:cubicBezTo>
                      <a:pt x="2" y="692"/>
                      <a:pt x="0" y="690"/>
                      <a:pt x="0" y="688"/>
                    </a:cubicBezTo>
                    <a:lnTo>
                      <a:pt x="0" y="688"/>
                    </a:lnTo>
                    <a:cubicBezTo>
                      <a:pt x="0" y="686"/>
                      <a:pt x="2" y="684"/>
                      <a:pt x="4" y="684"/>
                    </a:cubicBezTo>
                    <a:cubicBezTo>
                      <a:pt x="7" y="684"/>
                      <a:pt x="8" y="686"/>
                      <a:pt x="8" y="688"/>
                    </a:cubicBezTo>
                    <a:close/>
                    <a:moveTo>
                      <a:pt x="8" y="704"/>
                    </a:moveTo>
                    <a:lnTo>
                      <a:pt x="8" y="704"/>
                    </a:lnTo>
                    <a:cubicBezTo>
                      <a:pt x="8" y="706"/>
                      <a:pt x="7" y="708"/>
                      <a:pt x="4" y="708"/>
                    </a:cubicBezTo>
                    <a:cubicBezTo>
                      <a:pt x="2" y="708"/>
                      <a:pt x="0" y="706"/>
                      <a:pt x="0" y="704"/>
                    </a:cubicBezTo>
                    <a:lnTo>
                      <a:pt x="0" y="704"/>
                    </a:lnTo>
                    <a:cubicBezTo>
                      <a:pt x="0" y="702"/>
                      <a:pt x="2" y="700"/>
                      <a:pt x="4" y="700"/>
                    </a:cubicBezTo>
                    <a:cubicBezTo>
                      <a:pt x="7" y="700"/>
                      <a:pt x="8" y="702"/>
                      <a:pt x="8" y="704"/>
                    </a:cubicBezTo>
                    <a:close/>
                    <a:moveTo>
                      <a:pt x="8" y="720"/>
                    </a:moveTo>
                    <a:lnTo>
                      <a:pt x="8" y="720"/>
                    </a:lnTo>
                    <a:cubicBezTo>
                      <a:pt x="8" y="722"/>
                      <a:pt x="7" y="724"/>
                      <a:pt x="4" y="724"/>
                    </a:cubicBezTo>
                    <a:cubicBezTo>
                      <a:pt x="2" y="724"/>
                      <a:pt x="0" y="722"/>
                      <a:pt x="0" y="720"/>
                    </a:cubicBezTo>
                    <a:lnTo>
                      <a:pt x="0" y="720"/>
                    </a:lnTo>
                    <a:cubicBezTo>
                      <a:pt x="0" y="718"/>
                      <a:pt x="2" y="716"/>
                      <a:pt x="4" y="716"/>
                    </a:cubicBezTo>
                    <a:cubicBezTo>
                      <a:pt x="7" y="716"/>
                      <a:pt x="8" y="718"/>
                      <a:pt x="8" y="720"/>
                    </a:cubicBezTo>
                    <a:close/>
                    <a:moveTo>
                      <a:pt x="8" y="736"/>
                    </a:moveTo>
                    <a:lnTo>
                      <a:pt x="8" y="736"/>
                    </a:lnTo>
                    <a:cubicBezTo>
                      <a:pt x="8" y="738"/>
                      <a:pt x="7" y="740"/>
                      <a:pt x="4" y="740"/>
                    </a:cubicBezTo>
                    <a:cubicBezTo>
                      <a:pt x="2" y="740"/>
                      <a:pt x="0" y="738"/>
                      <a:pt x="0" y="736"/>
                    </a:cubicBezTo>
                    <a:lnTo>
                      <a:pt x="0" y="736"/>
                    </a:lnTo>
                    <a:cubicBezTo>
                      <a:pt x="0" y="734"/>
                      <a:pt x="2" y="732"/>
                      <a:pt x="4" y="732"/>
                    </a:cubicBezTo>
                    <a:cubicBezTo>
                      <a:pt x="7" y="732"/>
                      <a:pt x="8" y="734"/>
                      <a:pt x="8" y="736"/>
                    </a:cubicBezTo>
                    <a:close/>
                    <a:moveTo>
                      <a:pt x="8" y="752"/>
                    </a:moveTo>
                    <a:lnTo>
                      <a:pt x="8" y="752"/>
                    </a:lnTo>
                    <a:cubicBezTo>
                      <a:pt x="8" y="754"/>
                      <a:pt x="7" y="756"/>
                      <a:pt x="4" y="756"/>
                    </a:cubicBezTo>
                    <a:cubicBezTo>
                      <a:pt x="2" y="756"/>
                      <a:pt x="0" y="754"/>
                      <a:pt x="0" y="752"/>
                    </a:cubicBezTo>
                    <a:lnTo>
                      <a:pt x="0" y="752"/>
                    </a:lnTo>
                    <a:cubicBezTo>
                      <a:pt x="0" y="750"/>
                      <a:pt x="2" y="748"/>
                      <a:pt x="4" y="748"/>
                    </a:cubicBezTo>
                    <a:cubicBezTo>
                      <a:pt x="7" y="748"/>
                      <a:pt x="8" y="750"/>
                      <a:pt x="8" y="752"/>
                    </a:cubicBezTo>
                    <a:close/>
                    <a:moveTo>
                      <a:pt x="8" y="768"/>
                    </a:moveTo>
                    <a:lnTo>
                      <a:pt x="8" y="768"/>
                    </a:lnTo>
                    <a:cubicBezTo>
                      <a:pt x="8" y="771"/>
                      <a:pt x="7" y="772"/>
                      <a:pt x="4" y="772"/>
                    </a:cubicBezTo>
                    <a:cubicBezTo>
                      <a:pt x="2" y="772"/>
                      <a:pt x="0" y="771"/>
                      <a:pt x="0" y="768"/>
                    </a:cubicBezTo>
                    <a:lnTo>
                      <a:pt x="0" y="768"/>
                    </a:lnTo>
                    <a:cubicBezTo>
                      <a:pt x="0" y="766"/>
                      <a:pt x="2" y="764"/>
                      <a:pt x="4" y="764"/>
                    </a:cubicBezTo>
                    <a:cubicBezTo>
                      <a:pt x="7" y="764"/>
                      <a:pt x="8" y="766"/>
                      <a:pt x="8" y="768"/>
                    </a:cubicBezTo>
                    <a:close/>
                    <a:moveTo>
                      <a:pt x="8" y="784"/>
                    </a:moveTo>
                    <a:lnTo>
                      <a:pt x="8" y="784"/>
                    </a:lnTo>
                    <a:cubicBezTo>
                      <a:pt x="8" y="787"/>
                      <a:pt x="7" y="788"/>
                      <a:pt x="4" y="788"/>
                    </a:cubicBezTo>
                    <a:cubicBezTo>
                      <a:pt x="2" y="788"/>
                      <a:pt x="0" y="787"/>
                      <a:pt x="0" y="784"/>
                    </a:cubicBezTo>
                    <a:lnTo>
                      <a:pt x="0" y="784"/>
                    </a:lnTo>
                    <a:cubicBezTo>
                      <a:pt x="0" y="782"/>
                      <a:pt x="2" y="780"/>
                      <a:pt x="4" y="780"/>
                    </a:cubicBezTo>
                    <a:cubicBezTo>
                      <a:pt x="7" y="780"/>
                      <a:pt x="8" y="782"/>
                      <a:pt x="8" y="784"/>
                    </a:cubicBezTo>
                    <a:close/>
                    <a:moveTo>
                      <a:pt x="8" y="800"/>
                    </a:moveTo>
                    <a:lnTo>
                      <a:pt x="8" y="800"/>
                    </a:lnTo>
                    <a:cubicBezTo>
                      <a:pt x="8" y="803"/>
                      <a:pt x="7" y="804"/>
                      <a:pt x="4" y="804"/>
                    </a:cubicBezTo>
                    <a:cubicBezTo>
                      <a:pt x="2" y="804"/>
                      <a:pt x="0" y="803"/>
                      <a:pt x="0" y="800"/>
                    </a:cubicBezTo>
                    <a:lnTo>
                      <a:pt x="0" y="800"/>
                    </a:lnTo>
                    <a:cubicBezTo>
                      <a:pt x="0" y="798"/>
                      <a:pt x="2" y="796"/>
                      <a:pt x="4" y="796"/>
                    </a:cubicBezTo>
                    <a:cubicBezTo>
                      <a:pt x="7" y="796"/>
                      <a:pt x="8" y="798"/>
                      <a:pt x="8" y="800"/>
                    </a:cubicBezTo>
                    <a:close/>
                    <a:moveTo>
                      <a:pt x="8" y="816"/>
                    </a:moveTo>
                    <a:lnTo>
                      <a:pt x="8" y="816"/>
                    </a:lnTo>
                    <a:cubicBezTo>
                      <a:pt x="8" y="819"/>
                      <a:pt x="7" y="820"/>
                      <a:pt x="4" y="820"/>
                    </a:cubicBezTo>
                    <a:cubicBezTo>
                      <a:pt x="2" y="820"/>
                      <a:pt x="0" y="819"/>
                      <a:pt x="0" y="816"/>
                    </a:cubicBezTo>
                    <a:lnTo>
                      <a:pt x="0" y="816"/>
                    </a:lnTo>
                    <a:cubicBezTo>
                      <a:pt x="0" y="814"/>
                      <a:pt x="2" y="812"/>
                      <a:pt x="4" y="812"/>
                    </a:cubicBezTo>
                    <a:cubicBezTo>
                      <a:pt x="7" y="812"/>
                      <a:pt x="8" y="814"/>
                      <a:pt x="8" y="816"/>
                    </a:cubicBezTo>
                    <a:close/>
                    <a:moveTo>
                      <a:pt x="8" y="832"/>
                    </a:moveTo>
                    <a:lnTo>
                      <a:pt x="8" y="832"/>
                    </a:lnTo>
                    <a:cubicBezTo>
                      <a:pt x="8" y="835"/>
                      <a:pt x="7" y="836"/>
                      <a:pt x="4" y="836"/>
                    </a:cubicBezTo>
                    <a:cubicBezTo>
                      <a:pt x="2" y="836"/>
                      <a:pt x="0" y="835"/>
                      <a:pt x="0" y="832"/>
                    </a:cubicBezTo>
                    <a:lnTo>
                      <a:pt x="0" y="832"/>
                    </a:lnTo>
                    <a:cubicBezTo>
                      <a:pt x="0" y="830"/>
                      <a:pt x="2" y="828"/>
                      <a:pt x="4" y="828"/>
                    </a:cubicBezTo>
                    <a:cubicBezTo>
                      <a:pt x="7" y="828"/>
                      <a:pt x="8" y="830"/>
                      <a:pt x="8" y="832"/>
                    </a:cubicBezTo>
                    <a:close/>
                    <a:moveTo>
                      <a:pt x="8" y="848"/>
                    </a:moveTo>
                    <a:lnTo>
                      <a:pt x="8" y="848"/>
                    </a:lnTo>
                    <a:cubicBezTo>
                      <a:pt x="8" y="851"/>
                      <a:pt x="7" y="852"/>
                      <a:pt x="4" y="852"/>
                    </a:cubicBezTo>
                    <a:cubicBezTo>
                      <a:pt x="2" y="852"/>
                      <a:pt x="0" y="851"/>
                      <a:pt x="0" y="848"/>
                    </a:cubicBezTo>
                    <a:lnTo>
                      <a:pt x="0" y="848"/>
                    </a:lnTo>
                    <a:cubicBezTo>
                      <a:pt x="0" y="846"/>
                      <a:pt x="2" y="844"/>
                      <a:pt x="4" y="844"/>
                    </a:cubicBezTo>
                    <a:cubicBezTo>
                      <a:pt x="7" y="844"/>
                      <a:pt x="8" y="846"/>
                      <a:pt x="8" y="848"/>
                    </a:cubicBezTo>
                    <a:close/>
                    <a:moveTo>
                      <a:pt x="8" y="864"/>
                    </a:moveTo>
                    <a:lnTo>
                      <a:pt x="8" y="864"/>
                    </a:lnTo>
                    <a:cubicBezTo>
                      <a:pt x="8" y="867"/>
                      <a:pt x="7" y="868"/>
                      <a:pt x="4" y="868"/>
                    </a:cubicBezTo>
                    <a:cubicBezTo>
                      <a:pt x="2" y="868"/>
                      <a:pt x="0" y="867"/>
                      <a:pt x="0" y="864"/>
                    </a:cubicBezTo>
                    <a:lnTo>
                      <a:pt x="0" y="864"/>
                    </a:lnTo>
                    <a:cubicBezTo>
                      <a:pt x="0" y="862"/>
                      <a:pt x="2" y="860"/>
                      <a:pt x="4" y="860"/>
                    </a:cubicBezTo>
                    <a:cubicBezTo>
                      <a:pt x="7" y="860"/>
                      <a:pt x="8" y="862"/>
                      <a:pt x="8" y="864"/>
                    </a:cubicBezTo>
                    <a:close/>
                    <a:moveTo>
                      <a:pt x="8" y="880"/>
                    </a:moveTo>
                    <a:lnTo>
                      <a:pt x="8" y="880"/>
                    </a:lnTo>
                    <a:cubicBezTo>
                      <a:pt x="8" y="883"/>
                      <a:pt x="7" y="884"/>
                      <a:pt x="4" y="884"/>
                    </a:cubicBezTo>
                    <a:cubicBezTo>
                      <a:pt x="2" y="884"/>
                      <a:pt x="0" y="883"/>
                      <a:pt x="0" y="880"/>
                    </a:cubicBezTo>
                    <a:lnTo>
                      <a:pt x="0" y="880"/>
                    </a:lnTo>
                    <a:cubicBezTo>
                      <a:pt x="0" y="878"/>
                      <a:pt x="2" y="876"/>
                      <a:pt x="4" y="876"/>
                    </a:cubicBezTo>
                    <a:cubicBezTo>
                      <a:pt x="7" y="876"/>
                      <a:pt x="8" y="878"/>
                      <a:pt x="8" y="880"/>
                    </a:cubicBezTo>
                    <a:close/>
                    <a:moveTo>
                      <a:pt x="8" y="896"/>
                    </a:moveTo>
                    <a:lnTo>
                      <a:pt x="8" y="896"/>
                    </a:lnTo>
                    <a:cubicBezTo>
                      <a:pt x="8" y="899"/>
                      <a:pt x="7" y="900"/>
                      <a:pt x="4" y="900"/>
                    </a:cubicBezTo>
                    <a:cubicBezTo>
                      <a:pt x="2" y="900"/>
                      <a:pt x="0" y="899"/>
                      <a:pt x="0" y="896"/>
                    </a:cubicBezTo>
                    <a:lnTo>
                      <a:pt x="0" y="896"/>
                    </a:lnTo>
                    <a:cubicBezTo>
                      <a:pt x="0" y="894"/>
                      <a:pt x="2" y="892"/>
                      <a:pt x="4" y="892"/>
                    </a:cubicBezTo>
                    <a:cubicBezTo>
                      <a:pt x="7" y="892"/>
                      <a:pt x="8" y="894"/>
                      <a:pt x="8" y="896"/>
                    </a:cubicBezTo>
                    <a:close/>
                    <a:moveTo>
                      <a:pt x="8" y="912"/>
                    </a:moveTo>
                    <a:lnTo>
                      <a:pt x="8" y="912"/>
                    </a:lnTo>
                    <a:cubicBezTo>
                      <a:pt x="8" y="915"/>
                      <a:pt x="7" y="916"/>
                      <a:pt x="4" y="916"/>
                    </a:cubicBezTo>
                    <a:cubicBezTo>
                      <a:pt x="2" y="916"/>
                      <a:pt x="0" y="915"/>
                      <a:pt x="0" y="912"/>
                    </a:cubicBezTo>
                    <a:lnTo>
                      <a:pt x="0" y="912"/>
                    </a:lnTo>
                    <a:cubicBezTo>
                      <a:pt x="0" y="910"/>
                      <a:pt x="2" y="908"/>
                      <a:pt x="4" y="908"/>
                    </a:cubicBezTo>
                    <a:cubicBezTo>
                      <a:pt x="7" y="908"/>
                      <a:pt x="8" y="910"/>
                      <a:pt x="8" y="912"/>
                    </a:cubicBezTo>
                    <a:close/>
                    <a:moveTo>
                      <a:pt x="8" y="928"/>
                    </a:moveTo>
                    <a:lnTo>
                      <a:pt x="8" y="928"/>
                    </a:lnTo>
                    <a:cubicBezTo>
                      <a:pt x="8" y="931"/>
                      <a:pt x="7" y="932"/>
                      <a:pt x="4" y="932"/>
                    </a:cubicBezTo>
                    <a:cubicBezTo>
                      <a:pt x="2" y="932"/>
                      <a:pt x="0" y="931"/>
                      <a:pt x="0" y="928"/>
                    </a:cubicBezTo>
                    <a:lnTo>
                      <a:pt x="0" y="928"/>
                    </a:lnTo>
                    <a:cubicBezTo>
                      <a:pt x="0" y="926"/>
                      <a:pt x="2" y="924"/>
                      <a:pt x="4" y="924"/>
                    </a:cubicBezTo>
                    <a:cubicBezTo>
                      <a:pt x="7" y="924"/>
                      <a:pt x="8" y="926"/>
                      <a:pt x="8" y="928"/>
                    </a:cubicBezTo>
                    <a:close/>
                    <a:moveTo>
                      <a:pt x="8" y="944"/>
                    </a:moveTo>
                    <a:lnTo>
                      <a:pt x="8" y="944"/>
                    </a:lnTo>
                    <a:cubicBezTo>
                      <a:pt x="8" y="947"/>
                      <a:pt x="7" y="948"/>
                      <a:pt x="4" y="948"/>
                    </a:cubicBezTo>
                    <a:cubicBezTo>
                      <a:pt x="2" y="948"/>
                      <a:pt x="0" y="947"/>
                      <a:pt x="0" y="944"/>
                    </a:cubicBezTo>
                    <a:lnTo>
                      <a:pt x="0" y="944"/>
                    </a:lnTo>
                    <a:cubicBezTo>
                      <a:pt x="0" y="942"/>
                      <a:pt x="2" y="940"/>
                      <a:pt x="4" y="940"/>
                    </a:cubicBezTo>
                    <a:cubicBezTo>
                      <a:pt x="7" y="940"/>
                      <a:pt x="8" y="942"/>
                      <a:pt x="8" y="944"/>
                    </a:cubicBezTo>
                    <a:close/>
                    <a:moveTo>
                      <a:pt x="8" y="960"/>
                    </a:moveTo>
                    <a:lnTo>
                      <a:pt x="8" y="960"/>
                    </a:lnTo>
                    <a:cubicBezTo>
                      <a:pt x="8" y="963"/>
                      <a:pt x="7" y="964"/>
                      <a:pt x="4" y="964"/>
                    </a:cubicBezTo>
                    <a:cubicBezTo>
                      <a:pt x="2" y="964"/>
                      <a:pt x="0" y="963"/>
                      <a:pt x="0" y="960"/>
                    </a:cubicBezTo>
                    <a:lnTo>
                      <a:pt x="0" y="960"/>
                    </a:lnTo>
                    <a:cubicBezTo>
                      <a:pt x="0" y="958"/>
                      <a:pt x="2" y="956"/>
                      <a:pt x="4" y="956"/>
                    </a:cubicBezTo>
                    <a:cubicBezTo>
                      <a:pt x="7" y="956"/>
                      <a:pt x="8" y="958"/>
                      <a:pt x="8" y="960"/>
                    </a:cubicBezTo>
                    <a:close/>
                    <a:moveTo>
                      <a:pt x="8" y="976"/>
                    </a:moveTo>
                    <a:lnTo>
                      <a:pt x="8" y="976"/>
                    </a:lnTo>
                    <a:cubicBezTo>
                      <a:pt x="8" y="979"/>
                      <a:pt x="7" y="980"/>
                      <a:pt x="4" y="980"/>
                    </a:cubicBezTo>
                    <a:cubicBezTo>
                      <a:pt x="2" y="980"/>
                      <a:pt x="0" y="979"/>
                      <a:pt x="0" y="976"/>
                    </a:cubicBezTo>
                    <a:lnTo>
                      <a:pt x="0" y="976"/>
                    </a:lnTo>
                    <a:cubicBezTo>
                      <a:pt x="0" y="974"/>
                      <a:pt x="2" y="972"/>
                      <a:pt x="4" y="972"/>
                    </a:cubicBezTo>
                    <a:cubicBezTo>
                      <a:pt x="7" y="972"/>
                      <a:pt x="8" y="974"/>
                      <a:pt x="8" y="976"/>
                    </a:cubicBezTo>
                    <a:close/>
                    <a:moveTo>
                      <a:pt x="8" y="992"/>
                    </a:moveTo>
                    <a:lnTo>
                      <a:pt x="8" y="992"/>
                    </a:lnTo>
                    <a:cubicBezTo>
                      <a:pt x="8" y="995"/>
                      <a:pt x="7" y="996"/>
                      <a:pt x="4" y="996"/>
                    </a:cubicBezTo>
                    <a:cubicBezTo>
                      <a:pt x="2" y="996"/>
                      <a:pt x="0" y="995"/>
                      <a:pt x="0" y="992"/>
                    </a:cubicBezTo>
                    <a:lnTo>
                      <a:pt x="0" y="992"/>
                    </a:lnTo>
                    <a:cubicBezTo>
                      <a:pt x="0" y="990"/>
                      <a:pt x="2" y="988"/>
                      <a:pt x="4" y="988"/>
                    </a:cubicBezTo>
                    <a:cubicBezTo>
                      <a:pt x="7" y="988"/>
                      <a:pt x="8" y="990"/>
                      <a:pt x="8" y="992"/>
                    </a:cubicBezTo>
                    <a:close/>
                    <a:moveTo>
                      <a:pt x="8" y="1008"/>
                    </a:moveTo>
                    <a:lnTo>
                      <a:pt x="8" y="1008"/>
                    </a:lnTo>
                    <a:cubicBezTo>
                      <a:pt x="8" y="1011"/>
                      <a:pt x="7" y="1012"/>
                      <a:pt x="4" y="1012"/>
                    </a:cubicBezTo>
                    <a:cubicBezTo>
                      <a:pt x="2" y="1012"/>
                      <a:pt x="0" y="1011"/>
                      <a:pt x="0" y="1008"/>
                    </a:cubicBezTo>
                    <a:lnTo>
                      <a:pt x="0" y="1008"/>
                    </a:lnTo>
                    <a:cubicBezTo>
                      <a:pt x="0" y="1006"/>
                      <a:pt x="2" y="1004"/>
                      <a:pt x="4" y="1004"/>
                    </a:cubicBezTo>
                    <a:cubicBezTo>
                      <a:pt x="7" y="1004"/>
                      <a:pt x="8" y="1006"/>
                      <a:pt x="8" y="1008"/>
                    </a:cubicBezTo>
                    <a:close/>
                    <a:moveTo>
                      <a:pt x="8" y="1024"/>
                    </a:moveTo>
                    <a:lnTo>
                      <a:pt x="8" y="1024"/>
                    </a:lnTo>
                    <a:cubicBezTo>
                      <a:pt x="8" y="1027"/>
                      <a:pt x="7" y="1028"/>
                      <a:pt x="4" y="1028"/>
                    </a:cubicBezTo>
                    <a:cubicBezTo>
                      <a:pt x="2" y="1028"/>
                      <a:pt x="0" y="1027"/>
                      <a:pt x="0" y="1024"/>
                    </a:cubicBezTo>
                    <a:lnTo>
                      <a:pt x="0" y="1024"/>
                    </a:lnTo>
                    <a:cubicBezTo>
                      <a:pt x="0" y="1022"/>
                      <a:pt x="2" y="1020"/>
                      <a:pt x="4" y="1020"/>
                    </a:cubicBezTo>
                    <a:cubicBezTo>
                      <a:pt x="7" y="1020"/>
                      <a:pt x="8" y="1022"/>
                      <a:pt x="8" y="1024"/>
                    </a:cubicBezTo>
                    <a:close/>
                    <a:moveTo>
                      <a:pt x="8" y="1040"/>
                    </a:moveTo>
                    <a:lnTo>
                      <a:pt x="8" y="1040"/>
                    </a:lnTo>
                    <a:cubicBezTo>
                      <a:pt x="8" y="1043"/>
                      <a:pt x="7" y="1044"/>
                      <a:pt x="4" y="1044"/>
                    </a:cubicBezTo>
                    <a:cubicBezTo>
                      <a:pt x="2" y="1044"/>
                      <a:pt x="0" y="1043"/>
                      <a:pt x="0" y="1040"/>
                    </a:cubicBezTo>
                    <a:lnTo>
                      <a:pt x="0" y="1040"/>
                    </a:lnTo>
                    <a:cubicBezTo>
                      <a:pt x="0" y="1038"/>
                      <a:pt x="2" y="1036"/>
                      <a:pt x="4" y="1036"/>
                    </a:cubicBezTo>
                    <a:cubicBezTo>
                      <a:pt x="7" y="1036"/>
                      <a:pt x="8" y="1038"/>
                      <a:pt x="8" y="1040"/>
                    </a:cubicBezTo>
                    <a:close/>
                    <a:moveTo>
                      <a:pt x="8" y="1056"/>
                    </a:moveTo>
                    <a:lnTo>
                      <a:pt x="8" y="1056"/>
                    </a:lnTo>
                    <a:cubicBezTo>
                      <a:pt x="8" y="1059"/>
                      <a:pt x="7" y="1060"/>
                      <a:pt x="4" y="1060"/>
                    </a:cubicBezTo>
                    <a:cubicBezTo>
                      <a:pt x="2" y="1060"/>
                      <a:pt x="0" y="1059"/>
                      <a:pt x="0" y="1056"/>
                    </a:cubicBezTo>
                    <a:lnTo>
                      <a:pt x="0" y="1056"/>
                    </a:lnTo>
                    <a:cubicBezTo>
                      <a:pt x="0" y="1054"/>
                      <a:pt x="2" y="1052"/>
                      <a:pt x="4" y="1052"/>
                    </a:cubicBezTo>
                    <a:cubicBezTo>
                      <a:pt x="7" y="1052"/>
                      <a:pt x="8" y="1054"/>
                      <a:pt x="8" y="1056"/>
                    </a:cubicBezTo>
                    <a:close/>
                    <a:moveTo>
                      <a:pt x="8" y="1072"/>
                    </a:moveTo>
                    <a:lnTo>
                      <a:pt x="8" y="1072"/>
                    </a:lnTo>
                    <a:cubicBezTo>
                      <a:pt x="8" y="1075"/>
                      <a:pt x="7" y="1076"/>
                      <a:pt x="4" y="1076"/>
                    </a:cubicBezTo>
                    <a:cubicBezTo>
                      <a:pt x="2" y="1076"/>
                      <a:pt x="0" y="1075"/>
                      <a:pt x="0" y="1072"/>
                    </a:cubicBezTo>
                    <a:lnTo>
                      <a:pt x="0" y="1072"/>
                    </a:lnTo>
                    <a:cubicBezTo>
                      <a:pt x="0" y="1070"/>
                      <a:pt x="2" y="1068"/>
                      <a:pt x="4" y="1068"/>
                    </a:cubicBezTo>
                    <a:cubicBezTo>
                      <a:pt x="7" y="1068"/>
                      <a:pt x="8" y="1070"/>
                      <a:pt x="8" y="1072"/>
                    </a:cubicBezTo>
                    <a:close/>
                    <a:moveTo>
                      <a:pt x="8" y="1088"/>
                    </a:moveTo>
                    <a:lnTo>
                      <a:pt x="8" y="1088"/>
                    </a:lnTo>
                    <a:cubicBezTo>
                      <a:pt x="8" y="1091"/>
                      <a:pt x="7" y="1092"/>
                      <a:pt x="4" y="1092"/>
                    </a:cubicBezTo>
                    <a:cubicBezTo>
                      <a:pt x="2" y="1092"/>
                      <a:pt x="0" y="1091"/>
                      <a:pt x="0" y="1088"/>
                    </a:cubicBezTo>
                    <a:lnTo>
                      <a:pt x="0" y="1088"/>
                    </a:lnTo>
                    <a:cubicBezTo>
                      <a:pt x="0" y="1086"/>
                      <a:pt x="2" y="1084"/>
                      <a:pt x="4" y="1084"/>
                    </a:cubicBezTo>
                    <a:cubicBezTo>
                      <a:pt x="7" y="1084"/>
                      <a:pt x="8" y="1086"/>
                      <a:pt x="8" y="1088"/>
                    </a:cubicBezTo>
                    <a:close/>
                    <a:moveTo>
                      <a:pt x="8" y="1104"/>
                    </a:moveTo>
                    <a:lnTo>
                      <a:pt x="8" y="1104"/>
                    </a:lnTo>
                    <a:cubicBezTo>
                      <a:pt x="8" y="1107"/>
                      <a:pt x="7" y="1108"/>
                      <a:pt x="4" y="1108"/>
                    </a:cubicBezTo>
                    <a:cubicBezTo>
                      <a:pt x="2" y="1108"/>
                      <a:pt x="0" y="1107"/>
                      <a:pt x="0" y="1104"/>
                    </a:cubicBezTo>
                    <a:lnTo>
                      <a:pt x="0" y="1104"/>
                    </a:lnTo>
                    <a:cubicBezTo>
                      <a:pt x="0" y="1102"/>
                      <a:pt x="2" y="1100"/>
                      <a:pt x="4" y="1100"/>
                    </a:cubicBezTo>
                    <a:cubicBezTo>
                      <a:pt x="7" y="1100"/>
                      <a:pt x="8" y="1102"/>
                      <a:pt x="8" y="1104"/>
                    </a:cubicBezTo>
                    <a:close/>
                    <a:moveTo>
                      <a:pt x="8" y="1120"/>
                    </a:moveTo>
                    <a:lnTo>
                      <a:pt x="8" y="1120"/>
                    </a:lnTo>
                    <a:cubicBezTo>
                      <a:pt x="8" y="1123"/>
                      <a:pt x="7" y="1124"/>
                      <a:pt x="4" y="1124"/>
                    </a:cubicBezTo>
                    <a:cubicBezTo>
                      <a:pt x="2" y="1124"/>
                      <a:pt x="0" y="1123"/>
                      <a:pt x="0" y="1120"/>
                    </a:cubicBezTo>
                    <a:lnTo>
                      <a:pt x="0" y="1120"/>
                    </a:lnTo>
                    <a:cubicBezTo>
                      <a:pt x="0" y="1118"/>
                      <a:pt x="2" y="1116"/>
                      <a:pt x="4" y="1116"/>
                    </a:cubicBezTo>
                    <a:cubicBezTo>
                      <a:pt x="7" y="1116"/>
                      <a:pt x="8" y="1118"/>
                      <a:pt x="8" y="1120"/>
                    </a:cubicBezTo>
                    <a:close/>
                    <a:moveTo>
                      <a:pt x="8" y="1136"/>
                    </a:moveTo>
                    <a:lnTo>
                      <a:pt x="8" y="1136"/>
                    </a:lnTo>
                    <a:cubicBezTo>
                      <a:pt x="8" y="1139"/>
                      <a:pt x="7" y="1140"/>
                      <a:pt x="4" y="1140"/>
                    </a:cubicBezTo>
                    <a:cubicBezTo>
                      <a:pt x="2" y="1140"/>
                      <a:pt x="0" y="1139"/>
                      <a:pt x="0" y="1136"/>
                    </a:cubicBezTo>
                    <a:lnTo>
                      <a:pt x="0" y="1136"/>
                    </a:lnTo>
                    <a:cubicBezTo>
                      <a:pt x="0" y="1134"/>
                      <a:pt x="2" y="1132"/>
                      <a:pt x="4" y="1132"/>
                    </a:cubicBezTo>
                    <a:cubicBezTo>
                      <a:pt x="7" y="1132"/>
                      <a:pt x="8" y="1134"/>
                      <a:pt x="8" y="1136"/>
                    </a:cubicBezTo>
                    <a:close/>
                    <a:moveTo>
                      <a:pt x="8" y="1152"/>
                    </a:moveTo>
                    <a:lnTo>
                      <a:pt x="8" y="1152"/>
                    </a:lnTo>
                    <a:cubicBezTo>
                      <a:pt x="8" y="1155"/>
                      <a:pt x="7" y="1156"/>
                      <a:pt x="4" y="1156"/>
                    </a:cubicBezTo>
                    <a:cubicBezTo>
                      <a:pt x="2" y="1156"/>
                      <a:pt x="0" y="1155"/>
                      <a:pt x="0" y="1152"/>
                    </a:cubicBezTo>
                    <a:lnTo>
                      <a:pt x="0" y="1152"/>
                    </a:lnTo>
                    <a:cubicBezTo>
                      <a:pt x="0" y="1150"/>
                      <a:pt x="2" y="1148"/>
                      <a:pt x="4" y="1148"/>
                    </a:cubicBezTo>
                    <a:cubicBezTo>
                      <a:pt x="7" y="1148"/>
                      <a:pt x="8" y="1150"/>
                      <a:pt x="8" y="1152"/>
                    </a:cubicBezTo>
                    <a:close/>
                    <a:moveTo>
                      <a:pt x="8" y="1168"/>
                    </a:moveTo>
                    <a:lnTo>
                      <a:pt x="8" y="1168"/>
                    </a:lnTo>
                    <a:cubicBezTo>
                      <a:pt x="8" y="1171"/>
                      <a:pt x="7" y="1172"/>
                      <a:pt x="4" y="1172"/>
                    </a:cubicBezTo>
                    <a:cubicBezTo>
                      <a:pt x="2" y="1172"/>
                      <a:pt x="0" y="1171"/>
                      <a:pt x="0" y="1168"/>
                    </a:cubicBezTo>
                    <a:lnTo>
                      <a:pt x="0" y="1168"/>
                    </a:lnTo>
                    <a:cubicBezTo>
                      <a:pt x="0" y="1166"/>
                      <a:pt x="2" y="1164"/>
                      <a:pt x="4" y="1164"/>
                    </a:cubicBezTo>
                    <a:cubicBezTo>
                      <a:pt x="7" y="1164"/>
                      <a:pt x="8" y="1166"/>
                      <a:pt x="8" y="1168"/>
                    </a:cubicBezTo>
                    <a:close/>
                    <a:moveTo>
                      <a:pt x="8" y="1184"/>
                    </a:moveTo>
                    <a:lnTo>
                      <a:pt x="8" y="1184"/>
                    </a:lnTo>
                    <a:cubicBezTo>
                      <a:pt x="8" y="1187"/>
                      <a:pt x="7" y="1188"/>
                      <a:pt x="4" y="1188"/>
                    </a:cubicBezTo>
                    <a:cubicBezTo>
                      <a:pt x="2" y="1188"/>
                      <a:pt x="0" y="1187"/>
                      <a:pt x="0" y="1184"/>
                    </a:cubicBezTo>
                    <a:lnTo>
                      <a:pt x="0" y="1184"/>
                    </a:lnTo>
                    <a:cubicBezTo>
                      <a:pt x="0" y="1182"/>
                      <a:pt x="2" y="1180"/>
                      <a:pt x="4" y="1180"/>
                    </a:cubicBezTo>
                    <a:cubicBezTo>
                      <a:pt x="7" y="1180"/>
                      <a:pt x="8" y="1182"/>
                      <a:pt x="8" y="1184"/>
                    </a:cubicBezTo>
                    <a:close/>
                    <a:moveTo>
                      <a:pt x="8" y="1200"/>
                    </a:moveTo>
                    <a:lnTo>
                      <a:pt x="8" y="1201"/>
                    </a:lnTo>
                    <a:cubicBezTo>
                      <a:pt x="8" y="1203"/>
                      <a:pt x="7" y="1205"/>
                      <a:pt x="4" y="1205"/>
                    </a:cubicBezTo>
                    <a:cubicBezTo>
                      <a:pt x="2" y="1205"/>
                      <a:pt x="0" y="1203"/>
                      <a:pt x="0" y="1201"/>
                    </a:cubicBezTo>
                    <a:lnTo>
                      <a:pt x="0" y="1200"/>
                    </a:lnTo>
                    <a:cubicBezTo>
                      <a:pt x="0" y="1198"/>
                      <a:pt x="2" y="1196"/>
                      <a:pt x="4" y="1196"/>
                    </a:cubicBezTo>
                    <a:cubicBezTo>
                      <a:pt x="7" y="1196"/>
                      <a:pt x="8" y="1198"/>
                      <a:pt x="8" y="1200"/>
                    </a:cubicBezTo>
                    <a:close/>
                    <a:moveTo>
                      <a:pt x="8" y="1217"/>
                    </a:moveTo>
                    <a:lnTo>
                      <a:pt x="8" y="1217"/>
                    </a:lnTo>
                    <a:cubicBezTo>
                      <a:pt x="8" y="1219"/>
                      <a:pt x="7" y="1221"/>
                      <a:pt x="4" y="1221"/>
                    </a:cubicBezTo>
                    <a:cubicBezTo>
                      <a:pt x="2" y="1221"/>
                      <a:pt x="0" y="1219"/>
                      <a:pt x="0" y="1217"/>
                    </a:cubicBezTo>
                    <a:lnTo>
                      <a:pt x="0" y="1217"/>
                    </a:lnTo>
                    <a:cubicBezTo>
                      <a:pt x="0" y="1214"/>
                      <a:pt x="2" y="1213"/>
                      <a:pt x="4" y="1213"/>
                    </a:cubicBezTo>
                    <a:cubicBezTo>
                      <a:pt x="7" y="1213"/>
                      <a:pt x="8" y="1214"/>
                      <a:pt x="8" y="1217"/>
                    </a:cubicBezTo>
                    <a:close/>
                    <a:moveTo>
                      <a:pt x="8" y="1233"/>
                    </a:moveTo>
                    <a:lnTo>
                      <a:pt x="8" y="1233"/>
                    </a:lnTo>
                    <a:cubicBezTo>
                      <a:pt x="8" y="1235"/>
                      <a:pt x="7" y="1237"/>
                      <a:pt x="4" y="1237"/>
                    </a:cubicBezTo>
                    <a:cubicBezTo>
                      <a:pt x="2" y="1237"/>
                      <a:pt x="0" y="1235"/>
                      <a:pt x="0" y="1233"/>
                    </a:cubicBezTo>
                    <a:lnTo>
                      <a:pt x="0" y="1233"/>
                    </a:lnTo>
                    <a:cubicBezTo>
                      <a:pt x="0" y="1230"/>
                      <a:pt x="2" y="1229"/>
                      <a:pt x="4" y="1229"/>
                    </a:cubicBezTo>
                    <a:cubicBezTo>
                      <a:pt x="7" y="1229"/>
                      <a:pt x="8" y="1230"/>
                      <a:pt x="8" y="1233"/>
                    </a:cubicBezTo>
                    <a:close/>
                    <a:moveTo>
                      <a:pt x="8" y="1249"/>
                    </a:moveTo>
                    <a:lnTo>
                      <a:pt x="8" y="1249"/>
                    </a:lnTo>
                    <a:cubicBezTo>
                      <a:pt x="8" y="1251"/>
                      <a:pt x="7" y="1253"/>
                      <a:pt x="4" y="1253"/>
                    </a:cubicBezTo>
                    <a:cubicBezTo>
                      <a:pt x="2" y="1253"/>
                      <a:pt x="0" y="1251"/>
                      <a:pt x="0" y="1249"/>
                    </a:cubicBezTo>
                    <a:lnTo>
                      <a:pt x="0" y="1249"/>
                    </a:lnTo>
                    <a:cubicBezTo>
                      <a:pt x="0" y="1246"/>
                      <a:pt x="2" y="1245"/>
                      <a:pt x="4" y="1245"/>
                    </a:cubicBezTo>
                    <a:cubicBezTo>
                      <a:pt x="7" y="1245"/>
                      <a:pt x="8" y="1246"/>
                      <a:pt x="8" y="1249"/>
                    </a:cubicBezTo>
                    <a:close/>
                    <a:moveTo>
                      <a:pt x="8" y="1265"/>
                    </a:moveTo>
                    <a:lnTo>
                      <a:pt x="8" y="1265"/>
                    </a:lnTo>
                    <a:cubicBezTo>
                      <a:pt x="8" y="1267"/>
                      <a:pt x="7" y="1269"/>
                      <a:pt x="4" y="1269"/>
                    </a:cubicBezTo>
                    <a:cubicBezTo>
                      <a:pt x="2" y="1269"/>
                      <a:pt x="0" y="1267"/>
                      <a:pt x="0" y="1265"/>
                    </a:cubicBezTo>
                    <a:lnTo>
                      <a:pt x="0" y="1265"/>
                    </a:lnTo>
                    <a:cubicBezTo>
                      <a:pt x="0" y="1262"/>
                      <a:pt x="2" y="1261"/>
                      <a:pt x="4" y="1261"/>
                    </a:cubicBezTo>
                    <a:cubicBezTo>
                      <a:pt x="7" y="1261"/>
                      <a:pt x="8" y="1262"/>
                      <a:pt x="8" y="1265"/>
                    </a:cubicBezTo>
                    <a:close/>
                    <a:moveTo>
                      <a:pt x="8" y="1281"/>
                    </a:moveTo>
                    <a:lnTo>
                      <a:pt x="8" y="1281"/>
                    </a:lnTo>
                    <a:cubicBezTo>
                      <a:pt x="8" y="1283"/>
                      <a:pt x="7" y="1285"/>
                      <a:pt x="4" y="1285"/>
                    </a:cubicBezTo>
                    <a:cubicBezTo>
                      <a:pt x="2" y="1285"/>
                      <a:pt x="0" y="1283"/>
                      <a:pt x="0" y="1281"/>
                    </a:cubicBezTo>
                    <a:lnTo>
                      <a:pt x="0" y="1281"/>
                    </a:lnTo>
                    <a:cubicBezTo>
                      <a:pt x="0" y="1278"/>
                      <a:pt x="2" y="1277"/>
                      <a:pt x="4" y="1277"/>
                    </a:cubicBezTo>
                    <a:cubicBezTo>
                      <a:pt x="7" y="1277"/>
                      <a:pt x="8" y="1278"/>
                      <a:pt x="8" y="1281"/>
                    </a:cubicBezTo>
                    <a:close/>
                    <a:moveTo>
                      <a:pt x="8" y="1297"/>
                    </a:moveTo>
                    <a:lnTo>
                      <a:pt x="8" y="1297"/>
                    </a:lnTo>
                    <a:cubicBezTo>
                      <a:pt x="8" y="1299"/>
                      <a:pt x="7" y="1301"/>
                      <a:pt x="4" y="1301"/>
                    </a:cubicBezTo>
                    <a:cubicBezTo>
                      <a:pt x="2" y="1301"/>
                      <a:pt x="0" y="1299"/>
                      <a:pt x="0" y="1297"/>
                    </a:cubicBezTo>
                    <a:lnTo>
                      <a:pt x="0" y="1297"/>
                    </a:lnTo>
                    <a:cubicBezTo>
                      <a:pt x="0" y="1294"/>
                      <a:pt x="2" y="1293"/>
                      <a:pt x="4" y="1293"/>
                    </a:cubicBezTo>
                    <a:cubicBezTo>
                      <a:pt x="7" y="1293"/>
                      <a:pt x="8" y="1294"/>
                      <a:pt x="8" y="1297"/>
                    </a:cubicBezTo>
                    <a:close/>
                    <a:moveTo>
                      <a:pt x="8" y="1313"/>
                    </a:moveTo>
                    <a:lnTo>
                      <a:pt x="8" y="1313"/>
                    </a:lnTo>
                    <a:cubicBezTo>
                      <a:pt x="8" y="1315"/>
                      <a:pt x="7" y="1317"/>
                      <a:pt x="4" y="1317"/>
                    </a:cubicBezTo>
                    <a:cubicBezTo>
                      <a:pt x="2" y="1317"/>
                      <a:pt x="0" y="1315"/>
                      <a:pt x="0" y="1313"/>
                    </a:cubicBezTo>
                    <a:lnTo>
                      <a:pt x="0" y="1313"/>
                    </a:lnTo>
                    <a:cubicBezTo>
                      <a:pt x="0" y="1310"/>
                      <a:pt x="2" y="1309"/>
                      <a:pt x="4" y="1309"/>
                    </a:cubicBezTo>
                    <a:cubicBezTo>
                      <a:pt x="7" y="1309"/>
                      <a:pt x="8" y="1310"/>
                      <a:pt x="8" y="1313"/>
                    </a:cubicBezTo>
                    <a:close/>
                    <a:moveTo>
                      <a:pt x="8" y="1329"/>
                    </a:moveTo>
                    <a:lnTo>
                      <a:pt x="8" y="1329"/>
                    </a:lnTo>
                    <a:cubicBezTo>
                      <a:pt x="8" y="1331"/>
                      <a:pt x="7" y="1333"/>
                      <a:pt x="4" y="1333"/>
                    </a:cubicBezTo>
                    <a:cubicBezTo>
                      <a:pt x="2" y="1333"/>
                      <a:pt x="0" y="1331"/>
                      <a:pt x="0" y="1329"/>
                    </a:cubicBezTo>
                    <a:lnTo>
                      <a:pt x="0" y="1329"/>
                    </a:lnTo>
                    <a:cubicBezTo>
                      <a:pt x="0" y="1326"/>
                      <a:pt x="2" y="1325"/>
                      <a:pt x="4" y="1325"/>
                    </a:cubicBezTo>
                    <a:cubicBezTo>
                      <a:pt x="7" y="1325"/>
                      <a:pt x="8" y="1326"/>
                      <a:pt x="8" y="1329"/>
                    </a:cubicBezTo>
                    <a:close/>
                    <a:moveTo>
                      <a:pt x="8" y="1345"/>
                    </a:moveTo>
                    <a:lnTo>
                      <a:pt x="8" y="1345"/>
                    </a:lnTo>
                    <a:cubicBezTo>
                      <a:pt x="8" y="1347"/>
                      <a:pt x="7" y="1349"/>
                      <a:pt x="4" y="1349"/>
                    </a:cubicBezTo>
                    <a:cubicBezTo>
                      <a:pt x="2" y="1349"/>
                      <a:pt x="0" y="1347"/>
                      <a:pt x="0" y="1345"/>
                    </a:cubicBezTo>
                    <a:lnTo>
                      <a:pt x="0" y="1345"/>
                    </a:lnTo>
                    <a:cubicBezTo>
                      <a:pt x="0" y="1342"/>
                      <a:pt x="2" y="1341"/>
                      <a:pt x="4" y="1341"/>
                    </a:cubicBezTo>
                    <a:cubicBezTo>
                      <a:pt x="7" y="1341"/>
                      <a:pt x="8" y="1342"/>
                      <a:pt x="8" y="1345"/>
                    </a:cubicBezTo>
                    <a:close/>
                    <a:moveTo>
                      <a:pt x="8" y="1361"/>
                    </a:moveTo>
                    <a:lnTo>
                      <a:pt x="8" y="1361"/>
                    </a:lnTo>
                    <a:cubicBezTo>
                      <a:pt x="8" y="1363"/>
                      <a:pt x="7" y="1365"/>
                      <a:pt x="4" y="1365"/>
                    </a:cubicBezTo>
                    <a:cubicBezTo>
                      <a:pt x="2" y="1365"/>
                      <a:pt x="0" y="1363"/>
                      <a:pt x="0" y="1361"/>
                    </a:cubicBezTo>
                    <a:lnTo>
                      <a:pt x="0" y="1361"/>
                    </a:lnTo>
                    <a:cubicBezTo>
                      <a:pt x="0" y="1358"/>
                      <a:pt x="2" y="1357"/>
                      <a:pt x="4" y="1357"/>
                    </a:cubicBezTo>
                    <a:cubicBezTo>
                      <a:pt x="7" y="1357"/>
                      <a:pt x="8" y="1358"/>
                      <a:pt x="8" y="1361"/>
                    </a:cubicBezTo>
                    <a:close/>
                    <a:moveTo>
                      <a:pt x="8" y="1377"/>
                    </a:moveTo>
                    <a:lnTo>
                      <a:pt x="8" y="1377"/>
                    </a:lnTo>
                    <a:cubicBezTo>
                      <a:pt x="8" y="1379"/>
                      <a:pt x="7" y="1381"/>
                      <a:pt x="4" y="1381"/>
                    </a:cubicBezTo>
                    <a:cubicBezTo>
                      <a:pt x="2" y="1381"/>
                      <a:pt x="0" y="1379"/>
                      <a:pt x="0" y="1377"/>
                    </a:cubicBezTo>
                    <a:lnTo>
                      <a:pt x="0" y="1377"/>
                    </a:lnTo>
                    <a:cubicBezTo>
                      <a:pt x="0" y="1374"/>
                      <a:pt x="2" y="1373"/>
                      <a:pt x="4" y="1373"/>
                    </a:cubicBezTo>
                    <a:cubicBezTo>
                      <a:pt x="7" y="1373"/>
                      <a:pt x="8" y="1374"/>
                      <a:pt x="8" y="1377"/>
                    </a:cubicBezTo>
                    <a:close/>
                    <a:moveTo>
                      <a:pt x="8" y="1393"/>
                    </a:moveTo>
                    <a:lnTo>
                      <a:pt x="8" y="1393"/>
                    </a:lnTo>
                    <a:cubicBezTo>
                      <a:pt x="8" y="1395"/>
                      <a:pt x="7" y="1397"/>
                      <a:pt x="4" y="1397"/>
                    </a:cubicBezTo>
                    <a:cubicBezTo>
                      <a:pt x="2" y="1397"/>
                      <a:pt x="0" y="1395"/>
                      <a:pt x="0" y="1393"/>
                    </a:cubicBezTo>
                    <a:lnTo>
                      <a:pt x="0" y="1393"/>
                    </a:lnTo>
                    <a:cubicBezTo>
                      <a:pt x="0" y="1390"/>
                      <a:pt x="2" y="1389"/>
                      <a:pt x="4" y="1389"/>
                    </a:cubicBezTo>
                    <a:cubicBezTo>
                      <a:pt x="7" y="1389"/>
                      <a:pt x="8" y="1390"/>
                      <a:pt x="8" y="1393"/>
                    </a:cubicBezTo>
                    <a:close/>
                    <a:moveTo>
                      <a:pt x="8" y="1409"/>
                    </a:moveTo>
                    <a:lnTo>
                      <a:pt x="8" y="1409"/>
                    </a:lnTo>
                    <a:cubicBezTo>
                      <a:pt x="8" y="1411"/>
                      <a:pt x="7" y="1413"/>
                      <a:pt x="4" y="1413"/>
                    </a:cubicBezTo>
                    <a:cubicBezTo>
                      <a:pt x="2" y="1413"/>
                      <a:pt x="0" y="1411"/>
                      <a:pt x="0" y="1409"/>
                    </a:cubicBezTo>
                    <a:lnTo>
                      <a:pt x="0" y="1409"/>
                    </a:lnTo>
                    <a:cubicBezTo>
                      <a:pt x="0" y="1406"/>
                      <a:pt x="2" y="1405"/>
                      <a:pt x="4" y="1405"/>
                    </a:cubicBezTo>
                    <a:cubicBezTo>
                      <a:pt x="7" y="1405"/>
                      <a:pt x="8" y="1406"/>
                      <a:pt x="8" y="1409"/>
                    </a:cubicBezTo>
                    <a:close/>
                    <a:moveTo>
                      <a:pt x="8" y="1425"/>
                    </a:moveTo>
                    <a:lnTo>
                      <a:pt x="8" y="1425"/>
                    </a:lnTo>
                    <a:cubicBezTo>
                      <a:pt x="8" y="1427"/>
                      <a:pt x="7" y="1429"/>
                      <a:pt x="4" y="1429"/>
                    </a:cubicBezTo>
                    <a:cubicBezTo>
                      <a:pt x="2" y="1429"/>
                      <a:pt x="0" y="1427"/>
                      <a:pt x="0" y="1425"/>
                    </a:cubicBezTo>
                    <a:lnTo>
                      <a:pt x="0" y="1425"/>
                    </a:lnTo>
                    <a:cubicBezTo>
                      <a:pt x="0" y="1422"/>
                      <a:pt x="2" y="1421"/>
                      <a:pt x="4" y="1421"/>
                    </a:cubicBezTo>
                    <a:cubicBezTo>
                      <a:pt x="7" y="1421"/>
                      <a:pt x="8" y="1422"/>
                      <a:pt x="8" y="1425"/>
                    </a:cubicBezTo>
                    <a:close/>
                    <a:moveTo>
                      <a:pt x="8" y="1441"/>
                    </a:moveTo>
                    <a:lnTo>
                      <a:pt x="8" y="1441"/>
                    </a:lnTo>
                    <a:cubicBezTo>
                      <a:pt x="8" y="1443"/>
                      <a:pt x="7" y="1445"/>
                      <a:pt x="4" y="1445"/>
                    </a:cubicBezTo>
                    <a:cubicBezTo>
                      <a:pt x="2" y="1445"/>
                      <a:pt x="0" y="1443"/>
                      <a:pt x="0" y="1441"/>
                    </a:cubicBezTo>
                    <a:lnTo>
                      <a:pt x="0" y="1441"/>
                    </a:lnTo>
                    <a:cubicBezTo>
                      <a:pt x="0" y="1438"/>
                      <a:pt x="2" y="1437"/>
                      <a:pt x="4" y="1437"/>
                    </a:cubicBezTo>
                    <a:cubicBezTo>
                      <a:pt x="7" y="1437"/>
                      <a:pt x="8" y="1438"/>
                      <a:pt x="8" y="1441"/>
                    </a:cubicBezTo>
                    <a:close/>
                    <a:moveTo>
                      <a:pt x="8" y="1457"/>
                    </a:moveTo>
                    <a:lnTo>
                      <a:pt x="8" y="1457"/>
                    </a:lnTo>
                    <a:cubicBezTo>
                      <a:pt x="8" y="1459"/>
                      <a:pt x="7" y="1461"/>
                      <a:pt x="4" y="1461"/>
                    </a:cubicBezTo>
                    <a:cubicBezTo>
                      <a:pt x="2" y="1461"/>
                      <a:pt x="0" y="1459"/>
                      <a:pt x="0" y="1457"/>
                    </a:cubicBezTo>
                    <a:lnTo>
                      <a:pt x="0" y="1457"/>
                    </a:lnTo>
                    <a:cubicBezTo>
                      <a:pt x="0" y="1454"/>
                      <a:pt x="2" y="1453"/>
                      <a:pt x="4" y="1453"/>
                    </a:cubicBezTo>
                    <a:cubicBezTo>
                      <a:pt x="7" y="1453"/>
                      <a:pt x="8" y="1454"/>
                      <a:pt x="8" y="1457"/>
                    </a:cubicBezTo>
                    <a:close/>
                    <a:moveTo>
                      <a:pt x="8" y="1473"/>
                    </a:moveTo>
                    <a:lnTo>
                      <a:pt x="8" y="1473"/>
                    </a:lnTo>
                    <a:cubicBezTo>
                      <a:pt x="8" y="1475"/>
                      <a:pt x="7" y="1477"/>
                      <a:pt x="4" y="1477"/>
                    </a:cubicBezTo>
                    <a:cubicBezTo>
                      <a:pt x="2" y="1477"/>
                      <a:pt x="0" y="1475"/>
                      <a:pt x="0" y="1473"/>
                    </a:cubicBezTo>
                    <a:lnTo>
                      <a:pt x="0" y="1473"/>
                    </a:lnTo>
                    <a:cubicBezTo>
                      <a:pt x="0" y="1470"/>
                      <a:pt x="2" y="1469"/>
                      <a:pt x="4" y="1469"/>
                    </a:cubicBezTo>
                    <a:cubicBezTo>
                      <a:pt x="7" y="1469"/>
                      <a:pt x="8" y="1470"/>
                      <a:pt x="8" y="1473"/>
                    </a:cubicBezTo>
                    <a:close/>
                    <a:moveTo>
                      <a:pt x="8" y="1489"/>
                    </a:moveTo>
                    <a:lnTo>
                      <a:pt x="8" y="1489"/>
                    </a:lnTo>
                    <a:cubicBezTo>
                      <a:pt x="8" y="1491"/>
                      <a:pt x="7" y="1493"/>
                      <a:pt x="4" y="1493"/>
                    </a:cubicBezTo>
                    <a:cubicBezTo>
                      <a:pt x="2" y="1493"/>
                      <a:pt x="0" y="1491"/>
                      <a:pt x="0" y="1489"/>
                    </a:cubicBezTo>
                    <a:lnTo>
                      <a:pt x="0" y="1489"/>
                    </a:lnTo>
                    <a:cubicBezTo>
                      <a:pt x="0" y="1486"/>
                      <a:pt x="2" y="1485"/>
                      <a:pt x="4" y="1485"/>
                    </a:cubicBezTo>
                    <a:cubicBezTo>
                      <a:pt x="7" y="1485"/>
                      <a:pt x="8" y="1486"/>
                      <a:pt x="8" y="1489"/>
                    </a:cubicBezTo>
                    <a:close/>
                    <a:moveTo>
                      <a:pt x="8" y="1505"/>
                    </a:moveTo>
                    <a:lnTo>
                      <a:pt x="8" y="1505"/>
                    </a:lnTo>
                    <a:cubicBezTo>
                      <a:pt x="8" y="1507"/>
                      <a:pt x="7" y="1509"/>
                      <a:pt x="4" y="1509"/>
                    </a:cubicBezTo>
                    <a:cubicBezTo>
                      <a:pt x="2" y="1509"/>
                      <a:pt x="0" y="1507"/>
                      <a:pt x="0" y="1505"/>
                    </a:cubicBezTo>
                    <a:lnTo>
                      <a:pt x="0" y="1505"/>
                    </a:lnTo>
                    <a:cubicBezTo>
                      <a:pt x="0" y="1502"/>
                      <a:pt x="2" y="1501"/>
                      <a:pt x="4" y="1501"/>
                    </a:cubicBezTo>
                    <a:cubicBezTo>
                      <a:pt x="7" y="1501"/>
                      <a:pt x="8" y="1502"/>
                      <a:pt x="8" y="1505"/>
                    </a:cubicBezTo>
                    <a:close/>
                    <a:moveTo>
                      <a:pt x="8" y="1521"/>
                    </a:moveTo>
                    <a:lnTo>
                      <a:pt x="8" y="1521"/>
                    </a:lnTo>
                    <a:cubicBezTo>
                      <a:pt x="8" y="1523"/>
                      <a:pt x="7" y="1525"/>
                      <a:pt x="4" y="1525"/>
                    </a:cubicBezTo>
                    <a:cubicBezTo>
                      <a:pt x="2" y="1525"/>
                      <a:pt x="0" y="1523"/>
                      <a:pt x="0" y="1521"/>
                    </a:cubicBezTo>
                    <a:lnTo>
                      <a:pt x="0" y="1521"/>
                    </a:lnTo>
                    <a:cubicBezTo>
                      <a:pt x="0" y="1518"/>
                      <a:pt x="2" y="1517"/>
                      <a:pt x="4" y="1517"/>
                    </a:cubicBezTo>
                    <a:cubicBezTo>
                      <a:pt x="7" y="1517"/>
                      <a:pt x="8" y="1518"/>
                      <a:pt x="8" y="1521"/>
                    </a:cubicBezTo>
                    <a:close/>
                    <a:moveTo>
                      <a:pt x="8" y="1537"/>
                    </a:moveTo>
                    <a:lnTo>
                      <a:pt x="8" y="1537"/>
                    </a:lnTo>
                    <a:cubicBezTo>
                      <a:pt x="8" y="1539"/>
                      <a:pt x="7" y="1541"/>
                      <a:pt x="4" y="1541"/>
                    </a:cubicBezTo>
                    <a:cubicBezTo>
                      <a:pt x="2" y="1541"/>
                      <a:pt x="0" y="1539"/>
                      <a:pt x="0" y="1537"/>
                    </a:cubicBezTo>
                    <a:lnTo>
                      <a:pt x="0" y="1537"/>
                    </a:lnTo>
                    <a:cubicBezTo>
                      <a:pt x="0" y="1534"/>
                      <a:pt x="2" y="1533"/>
                      <a:pt x="4" y="1533"/>
                    </a:cubicBezTo>
                    <a:cubicBezTo>
                      <a:pt x="7" y="1533"/>
                      <a:pt x="8" y="1534"/>
                      <a:pt x="8" y="1537"/>
                    </a:cubicBezTo>
                    <a:close/>
                    <a:moveTo>
                      <a:pt x="8" y="1553"/>
                    </a:moveTo>
                    <a:lnTo>
                      <a:pt x="8" y="1553"/>
                    </a:lnTo>
                    <a:cubicBezTo>
                      <a:pt x="8" y="1555"/>
                      <a:pt x="7" y="1557"/>
                      <a:pt x="4" y="1557"/>
                    </a:cubicBezTo>
                    <a:cubicBezTo>
                      <a:pt x="2" y="1557"/>
                      <a:pt x="0" y="1555"/>
                      <a:pt x="0" y="1553"/>
                    </a:cubicBezTo>
                    <a:lnTo>
                      <a:pt x="0" y="1553"/>
                    </a:lnTo>
                    <a:cubicBezTo>
                      <a:pt x="0" y="1550"/>
                      <a:pt x="2" y="1549"/>
                      <a:pt x="4" y="1549"/>
                    </a:cubicBezTo>
                    <a:cubicBezTo>
                      <a:pt x="7" y="1549"/>
                      <a:pt x="8" y="1550"/>
                      <a:pt x="8" y="1553"/>
                    </a:cubicBezTo>
                    <a:close/>
                    <a:moveTo>
                      <a:pt x="8" y="1569"/>
                    </a:moveTo>
                    <a:lnTo>
                      <a:pt x="8" y="1569"/>
                    </a:lnTo>
                    <a:cubicBezTo>
                      <a:pt x="8" y="1571"/>
                      <a:pt x="7" y="1573"/>
                      <a:pt x="4" y="1573"/>
                    </a:cubicBezTo>
                    <a:cubicBezTo>
                      <a:pt x="2" y="1573"/>
                      <a:pt x="0" y="1571"/>
                      <a:pt x="0" y="1569"/>
                    </a:cubicBezTo>
                    <a:lnTo>
                      <a:pt x="0" y="1569"/>
                    </a:lnTo>
                    <a:cubicBezTo>
                      <a:pt x="0" y="1566"/>
                      <a:pt x="2" y="1565"/>
                      <a:pt x="4" y="1565"/>
                    </a:cubicBezTo>
                    <a:cubicBezTo>
                      <a:pt x="7" y="1565"/>
                      <a:pt x="8" y="1566"/>
                      <a:pt x="8" y="1569"/>
                    </a:cubicBezTo>
                    <a:close/>
                    <a:moveTo>
                      <a:pt x="8" y="1585"/>
                    </a:moveTo>
                    <a:lnTo>
                      <a:pt x="8" y="1585"/>
                    </a:lnTo>
                    <a:cubicBezTo>
                      <a:pt x="8" y="1587"/>
                      <a:pt x="7" y="1589"/>
                      <a:pt x="4" y="1589"/>
                    </a:cubicBezTo>
                    <a:cubicBezTo>
                      <a:pt x="2" y="1589"/>
                      <a:pt x="0" y="1587"/>
                      <a:pt x="0" y="1585"/>
                    </a:cubicBezTo>
                    <a:lnTo>
                      <a:pt x="0" y="1585"/>
                    </a:lnTo>
                    <a:cubicBezTo>
                      <a:pt x="0" y="1582"/>
                      <a:pt x="2" y="1581"/>
                      <a:pt x="4" y="1581"/>
                    </a:cubicBezTo>
                    <a:cubicBezTo>
                      <a:pt x="7" y="1581"/>
                      <a:pt x="8" y="1582"/>
                      <a:pt x="8" y="1585"/>
                    </a:cubicBezTo>
                    <a:close/>
                    <a:moveTo>
                      <a:pt x="8" y="1601"/>
                    </a:moveTo>
                    <a:lnTo>
                      <a:pt x="8" y="1601"/>
                    </a:lnTo>
                    <a:cubicBezTo>
                      <a:pt x="8" y="1603"/>
                      <a:pt x="7" y="1605"/>
                      <a:pt x="4" y="1605"/>
                    </a:cubicBezTo>
                    <a:cubicBezTo>
                      <a:pt x="2" y="1605"/>
                      <a:pt x="0" y="1603"/>
                      <a:pt x="0" y="1601"/>
                    </a:cubicBezTo>
                    <a:lnTo>
                      <a:pt x="0" y="1601"/>
                    </a:lnTo>
                    <a:cubicBezTo>
                      <a:pt x="0" y="1598"/>
                      <a:pt x="2" y="1597"/>
                      <a:pt x="4" y="1597"/>
                    </a:cubicBezTo>
                    <a:cubicBezTo>
                      <a:pt x="7" y="1597"/>
                      <a:pt x="8" y="1598"/>
                      <a:pt x="8" y="1601"/>
                    </a:cubicBezTo>
                    <a:close/>
                    <a:moveTo>
                      <a:pt x="8" y="1617"/>
                    </a:moveTo>
                    <a:lnTo>
                      <a:pt x="8" y="1617"/>
                    </a:lnTo>
                    <a:cubicBezTo>
                      <a:pt x="8" y="1619"/>
                      <a:pt x="7" y="1621"/>
                      <a:pt x="4" y="1621"/>
                    </a:cubicBezTo>
                    <a:cubicBezTo>
                      <a:pt x="2" y="1621"/>
                      <a:pt x="0" y="1619"/>
                      <a:pt x="0" y="1617"/>
                    </a:cubicBezTo>
                    <a:lnTo>
                      <a:pt x="0" y="1617"/>
                    </a:lnTo>
                    <a:cubicBezTo>
                      <a:pt x="0" y="1614"/>
                      <a:pt x="2" y="1613"/>
                      <a:pt x="4" y="1613"/>
                    </a:cubicBezTo>
                    <a:cubicBezTo>
                      <a:pt x="7" y="1613"/>
                      <a:pt x="8" y="1614"/>
                      <a:pt x="8" y="1617"/>
                    </a:cubicBezTo>
                    <a:close/>
                    <a:moveTo>
                      <a:pt x="8" y="1633"/>
                    </a:moveTo>
                    <a:lnTo>
                      <a:pt x="8" y="1633"/>
                    </a:lnTo>
                    <a:cubicBezTo>
                      <a:pt x="8" y="1635"/>
                      <a:pt x="7" y="1637"/>
                      <a:pt x="4" y="1637"/>
                    </a:cubicBezTo>
                    <a:cubicBezTo>
                      <a:pt x="2" y="1637"/>
                      <a:pt x="0" y="1635"/>
                      <a:pt x="0" y="1633"/>
                    </a:cubicBezTo>
                    <a:lnTo>
                      <a:pt x="0" y="1633"/>
                    </a:lnTo>
                    <a:cubicBezTo>
                      <a:pt x="0" y="1630"/>
                      <a:pt x="2" y="1629"/>
                      <a:pt x="4" y="1629"/>
                    </a:cubicBezTo>
                    <a:cubicBezTo>
                      <a:pt x="7" y="1629"/>
                      <a:pt x="8" y="1630"/>
                      <a:pt x="8" y="1633"/>
                    </a:cubicBezTo>
                    <a:close/>
                    <a:moveTo>
                      <a:pt x="8" y="1649"/>
                    </a:moveTo>
                    <a:lnTo>
                      <a:pt x="8" y="1649"/>
                    </a:lnTo>
                    <a:cubicBezTo>
                      <a:pt x="8" y="1651"/>
                      <a:pt x="7" y="1653"/>
                      <a:pt x="4" y="1653"/>
                    </a:cubicBezTo>
                    <a:cubicBezTo>
                      <a:pt x="2" y="1653"/>
                      <a:pt x="0" y="1651"/>
                      <a:pt x="0" y="1649"/>
                    </a:cubicBezTo>
                    <a:lnTo>
                      <a:pt x="0" y="1649"/>
                    </a:lnTo>
                    <a:cubicBezTo>
                      <a:pt x="0" y="1647"/>
                      <a:pt x="2" y="1645"/>
                      <a:pt x="4" y="1645"/>
                    </a:cubicBezTo>
                    <a:cubicBezTo>
                      <a:pt x="7" y="1645"/>
                      <a:pt x="8" y="1647"/>
                      <a:pt x="8" y="1649"/>
                    </a:cubicBezTo>
                    <a:close/>
                    <a:moveTo>
                      <a:pt x="8" y="1665"/>
                    </a:moveTo>
                    <a:lnTo>
                      <a:pt x="8" y="1665"/>
                    </a:lnTo>
                    <a:cubicBezTo>
                      <a:pt x="8" y="1667"/>
                      <a:pt x="7" y="1669"/>
                      <a:pt x="4" y="1669"/>
                    </a:cubicBezTo>
                    <a:cubicBezTo>
                      <a:pt x="2" y="1669"/>
                      <a:pt x="0" y="1667"/>
                      <a:pt x="0" y="1665"/>
                    </a:cubicBezTo>
                    <a:lnTo>
                      <a:pt x="0" y="1665"/>
                    </a:lnTo>
                    <a:cubicBezTo>
                      <a:pt x="0" y="1663"/>
                      <a:pt x="2" y="1661"/>
                      <a:pt x="4" y="1661"/>
                    </a:cubicBezTo>
                    <a:cubicBezTo>
                      <a:pt x="7" y="1661"/>
                      <a:pt x="8" y="1663"/>
                      <a:pt x="8" y="1665"/>
                    </a:cubicBezTo>
                    <a:close/>
                    <a:moveTo>
                      <a:pt x="8" y="1681"/>
                    </a:moveTo>
                    <a:lnTo>
                      <a:pt x="8" y="1681"/>
                    </a:lnTo>
                    <a:cubicBezTo>
                      <a:pt x="8" y="1683"/>
                      <a:pt x="7" y="1685"/>
                      <a:pt x="4" y="1685"/>
                    </a:cubicBezTo>
                    <a:cubicBezTo>
                      <a:pt x="2" y="1685"/>
                      <a:pt x="0" y="1683"/>
                      <a:pt x="0" y="1681"/>
                    </a:cubicBezTo>
                    <a:lnTo>
                      <a:pt x="0" y="1681"/>
                    </a:lnTo>
                    <a:cubicBezTo>
                      <a:pt x="0" y="1679"/>
                      <a:pt x="2" y="1677"/>
                      <a:pt x="4" y="1677"/>
                    </a:cubicBezTo>
                    <a:cubicBezTo>
                      <a:pt x="7" y="1677"/>
                      <a:pt x="8" y="1679"/>
                      <a:pt x="8" y="1681"/>
                    </a:cubicBezTo>
                    <a:close/>
                    <a:moveTo>
                      <a:pt x="8" y="1697"/>
                    </a:moveTo>
                    <a:lnTo>
                      <a:pt x="8" y="1697"/>
                    </a:lnTo>
                    <a:cubicBezTo>
                      <a:pt x="8" y="1699"/>
                      <a:pt x="7" y="1701"/>
                      <a:pt x="4" y="1701"/>
                    </a:cubicBezTo>
                    <a:cubicBezTo>
                      <a:pt x="2" y="1701"/>
                      <a:pt x="0" y="1699"/>
                      <a:pt x="0" y="1697"/>
                    </a:cubicBezTo>
                    <a:lnTo>
                      <a:pt x="0" y="1697"/>
                    </a:lnTo>
                    <a:cubicBezTo>
                      <a:pt x="0" y="1695"/>
                      <a:pt x="2" y="1693"/>
                      <a:pt x="4" y="1693"/>
                    </a:cubicBezTo>
                    <a:cubicBezTo>
                      <a:pt x="7" y="1693"/>
                      <a:pt x="8" y="1695"/>
                      <a:pt x="8" y="1697"/>
                    </a:cubicBezTo>
                    <a:close/>
                    <a:moveTo>
                      <a:pt x="8" y="1713"/>
                    </a:moveTo>
                    <a:lnTo>
                      <a:pt x="8" y="1713"/>
                    </a:lnTo>
                    <a:cubicBezTo>
                      <a:pt x="8" y="1715"/>
                      <a:pt x="7" y="1717"/>
                      <a:pt x="4" y="1717"/>
                    </a:cubicBezTo>
                    <a:cubicBezTo>
                      <a:pt x="2" y="1717"/>
                      <a:pt x="0" y="1715"/>
                      <a:pt x="0" y="1713"/>
                    </a:cubicBezTo>
                    <a:lnTo>
                      <a:pt x="0" y="1713"/>
                    </a:lnTo>
                    <a:cubicBezTo>
                      <a:pt x="0" y="1711"/>
                      <a:pt x="2" y="1709"/>
                      <a:pt x="4" y="1709"/>
                    </a:cubicBezTo>
                    <a:cubicBezTo>
                      <a:pt x="7" y="1709"/>
                      <a:pt x="8" y="1711"/>
                      <a:pt x="8" y="1713"/>
                    </a:cubicBezTo>
                    <a:close/>
                    <a:moveTo>
                      <a:pt x="8" y="1729"/>
                    </a:moveTo>
                    <a:lnTo>
                      <a:pt x="8" y="1729"/>
                    </a:lnTo>
                    <a:cubicBezTo>
                      <a:pt x="8" y="1731"/>
                      <a:pt x="7" y="1733"/>
                      <a:pt x="4" y="1733"/>
                    </a:cubicBezTo>
                    <a:cubicBezTo>
                      <a:pt x="2" y="1733"/>
                      <a:pt x="0" y="1731"/>
                      <a:pt x="0" y="1729"/>
                    </a:cubicBezTo>
                    <a:lnTo>
                      <a:pt x="0" y="1729"/>
                    </a:lnTo>
                    <a:cubicBezTo>
                      <a:pt x="0" y="1727"/>
                      <a:pt x="2" y="1725"/>
                      <a:pt x="4" y="1725"/>
                    </a:cubicBezTo>
                    <a:cubicBezTo>
                      <a:pt x="7" y="1725"/>
                      <a:pt x="8" y="1727"/>
                      <a:pt x="8" y="1729"/>
                    </a:cubicBezTo>
                    <a:close/>
                    <a:moveTo>
                      <a:pt x="8" y="1745"/>
                    </a:moveTo>
                    <a:lnTo>
                      <a:pt x="8" y="1745"/>
                    </a:lnTo>
                    <a:cubicBezTo>
                      <a:pt x="8" y="1747"/>
                      <a:pt x="7" y="1749"/>
                      <a:pt x="4" y="1749"/>
                    </a:cubicBezTo>
                    <a:cubicBezTo>
                      <a:pt x="2" y="1749"/>
                      <a:pt x="0" y="1747"/>
                      <a:pt x="0" y="1745"/>
                    </a:cubicBezTo>
                    <a:lnTo>
                      <a:pt x="0" y="1745"/>
                    </a:lnTo>
                    <a:cubicBezTo>
                      <a:pt x="0" y="1743"/>
                      <a:pt x="2" y="1741"/>
                      <a:pt x="4" y="1741"/>
                    </a:cubicBezTo>
                    <a:cubicBezTo>
                      <a:pt x="7" y="1741"/>
                      <a:pt x="8" y="1743"/>
                      <a:pt x="8" y="1745"/>
                    </a:cubicBezTo>
                    <a:close/>
                    <a:moveTo>
                      <a:pt x="8" y="1761"/>
                    </a:moveTo>
                    <a:lnTo>
                      <a:pt x="8" y="1761"/>
                    </a:lnTo>
                    <a:cubicBezTo>
                      <a:pt x="8" y="1763"/>
                      <a:pt x="7" y="1765"/>
                      <a:pt x="4" y="1765"/>
                    </a:cubicBezTo>
                    <a:cubicBezTo>
                      <a:pt x="2" y="1765"/>
                      <a:pt x="0" y="1763"/>
                      <a:pt x="0" y="1761"/>
                    </a:cubicBezTo>
                    <a:lnTo>
                      <a:pt x="0" y="1761"/>
                    </a:lnTo>
                    <a:cubicBezTo>
                      <a:pt x="0" y="1759"/>
                      <a:pt x="2" y="1757"/>
                      <a:pt x="4" y="1757"/>
                    </a:cubicBezTo>
                    <a:cubicBezTo>
                      <a:pt x="7" y="1757"/>
                      <a:pt x="8" y="1759"/>
                      <a:pt x="8" y="1761"/>
                    </a:cubicBezTo>
                    <a:close/>
                    <a:moveTo>
                      <a:pt x="8" y="1777"/>
                    </a:moveTo>
                    <a:lnTo>
                      <a:pt x="8" y="1777"/>
                    </a:lnTo>
                    <a:cubicBezTo>
                      <a:pt x="8" y="1779"/>
                      <a:pt x="7" y="1781"/>
                      <a:pt x="4" y="1781"/>
                    </a:cubicBezTo>
                    <a:cubicBezTo>
                      <a:pt x="2" y="1781"/>
                      <a:pt x="0" y="1779"/>
                      <a:pt x="0" y="1777"/>
                    </a:cubicBezTo>
                    <a:lnTo>
                      <a:pt x="0" y="1777"/>
                    </a:lnTo>
                    <a:cubicBezTo>
                      <a:pt x="0" y="1775"/>
                      <a:pt x="2" y="1773"/>
                      <a:pt x="4" y="1773"/>
                    </a:cubicBezTo>
                    <a:cubicBezTo>
                      <a:pt x="7" y="1773"/>
                      <a:pt x="8" y="1775"/>
                      <a:pt x="8" y="1777"/>
                    </a:cubicBezTo>
                    <a:close/>
                    <a:moveTo>
                      <a:pt x="8" y="1793"/>
                    </a:moveTo>
                    <a:lnTo>
                      <a:pt x="8" y="1793"/>
                    </a:lnTo>
                    <a:cubicBezTo>
                      <a:pt x="8" y="1795"/>
                      <a:pt x="7" y="1797"/>
                      <a:pt x="4" y="1797"/>
                    </a:cubicBezTo>
                    <a:cubicBezTo>
                      <a:pt x="2" y="1797"/>
                      <a:pt x="0" y="1795"/>
                      <a:pt x="0" y="1793"/>
                    </a:cubicBezTo>
                    <a:lnTo>
                      <a:pt x="0" y="1793"/>
                    </a:lnTo>
                    <a:cubicBezTo>
                      <a:pt x="0" y="1791"/>
                      <a:pt x="2" y="1789"/>
                      <a:pt x="4" y="1789"/>
                    </a:cubicBezTo>
                    <a:cubicBezTo>
                      <a:pt x="7" y="1789"/>
                      <a:pt x="8" y="1791"/>
                      <a:pt x="8" y="1793"/>
                    </a:cubicBezTo>
                    <a:close/>
                    <a:moveTo>
                      <a:pt x="8" y="1809"/>
                    </a:moveTo>
                    <a:lnTo>
                      <a:pt x="8" y="1809"/>
                    </a:lnTo>
                    <a:cubicBezTo>
                      <a:pt x="8" y="1811"/>
                      <a:pt x="7" y="1813"/>
                      <a:pt x="4" y="1813"/>
                    </a:cubicBezTo>
                    <a:cubicBezTo>
                      <a:pt x="2" y="1813"/>
                      <a:pt x="0" y="1811"/>
                      <a:pt x="0" y="1809"/>
                    </a:cubicBezTo>
                    <a:lnTo>
                      <a:pt x="0" y="1809"/>
                    </a:lnTo>
                    <a:cubicBezTo>
                      <a:pt x="0" y="1807"/>
                      <a:pt x="2" y="1805"/>
                      <a:pt x="4" y="1805"/>
                    </a:cubicBezTo>
                    <a:cubicBezTo>
                      <a:pt x="7" y="1805"/>
                      <a:pt x="8" y="1807"/>
                      <a:pt x="8" y="1809"/>
                    </a:cubicBezTo>
                    <a:close/>
                    <a:moveTo>
                      <a:pt x="8" y="1825"/>
                    </a:moveTo>
                    <a:lnTo>
                      <a:pt x="8" y="1825"/>
                    </a:lnTo>
                    <a:cubicBezTo>
                      <a:pt x="8" y="1827"/>
                      <a:pt x="7" y="1829"/>
                      <a:pt x="4" y="1829"/>
                    </a:cubicBezTo>
                    <a:cubicBezTo>
                      <a:pt x="2" y="1829"/>
                      <a:pt x="0" y="1827"/>
                      <a:pt x="0" y="1825"/>
                    </a:cubicBezTo>
                    <a:lnTo>
                      <a:pt x="0" y="1825"/>
                    </a:lnTo>
                    <a:cubicBezTo>
                      <a:pt x="0" y="1823"/>
                      <a:pt x="2" y="1821"/>
                      <a:pt x="4" y="1821"/>
                    </a:cubicBezTo>
                    <a:cubicBezTo>
                      <a:pt x="7" y="1821"/>
                      <a:pt x="8" y="1823"/>
                      <a:pt x="8" y="1825"/>
                    </a:cubicBezTo>
                    <a:close/>
                    <a:moveTo>
                      <a:pt x="8" y="1841"/>
                    </a:moveTo>
                    <a:lnTo>
                      <a:pt x="8" y="1841"/>
                    </a:lnTo>
                    <a:cubicBezTo>
                      <a:pt x="8" y="1843"/>
                      <a:pt x="7" y="1845"/>
                      <a:pt x="4" y="1845"/>
                    </a:cubicBezTo>
                    <a:cubicBezTo>
                      <a:pt x="2" y="1845"/>
                      <a:pt x="0" y="1843"/>
                      <a:pt x="0" y="1841"/>
                    </a:cubicBezTo>
                    <a:lnTo>
                      <a:pt x="0" y="1841"/>
                    </a:lnTo>
                    <a:cubicBezTo>
                      <a:pt x="0" y="1839"/>
                      <a:pt x="2" y="1837"/>
                      <a:pt x="4" y="1837"/>
                    </a:cubicBezTo>
                    <a:cubicBezTo>
                      <a:pt x="7" y="1837"/>
                      <a:pt x="8" y="1839"/>
                      <a:pt x="8" y="1841"/>
                    </a:cubicBezTo>
                    <a:close/>
                    <a:moveTo>
                      <a:pt x="8" y="1857"/>
                    </a:moveTo>
                    <a:lnTo>
                      <a:pt x="8" y="1857"/>
                    </a:lnTo>
                    <a:cubicBezTo>
                      <a:pt x="8" y="1859"/>
                      <a:pt x="7" y="1861"/>
                      <a:pt x="4" y="1861"/>
                    </a:cubicBezTo>
                    <a:cubicBezTo>
                      <a:pt x="2" y="1861"/>
                      <a:pt x="0" y="1859"/>
                      <a:pt x="0" y="1857"/>
                    </a:cubicBezTo>
                    <a:lnTo>
                      <a:pt x="0" y="1857"/>
                    </a:lnTo>
                    <a:cubicBezTo>
                      <a:pt x="0" y="1855"/>
                      <a:pt x="2" y="1853"/>
                      <a:pt x="4" y="1853"/>
                    </a:cubicBezTo>
                    <a:cubicBezTo>
                      <a:pt x="7" y="1853"/>
                      <a:pt x="8" y="1855"/>
                      <a:pt x="8" y="1857"/>
                    </a:cubicBezTo>
                    <a:close/>
                    <a:moveTo>
                      <a:pt x="8" y="1873"/>
                    </a:moveTo>
                    <a:lnTo>
                      <a:pt x="8" y="1873"/>
                    </a:lnTo>
                    <a:cubicBezTo>
                      <a:pt x="8" y="1875"/>
                      <a:pt x="7" y="1877"/>
                      <a:pt x="4" y="1877"/>
                    </a:cubicBezTo>
                    <a:cubicBezTo>
                      <a:pt x="2" y="1877"/>
                      <a:pt x="0" y="1875"/>
                      <a:pt x="0" y="1873"/>
                    </a:cubicBezTo>
                    <a:lnTo>
                      <a:pt x="0" y="1873"/>
                    </a:lnTo>
                    <a:cubicBezTo>
                      <a:pt x="0" y="1871"/>
                      <a:pt x="2" y="1869"/>
                      <a:pt x="4" y="1869"/>
                    </a:cubicBezTo>
                    <a:cubicBezTo>
                      <a:pt x="7" y="1869"/>
                      <a:pt x="8" y="1871"/>
                      <a:pt x="8" y="1873"/>
                    </a:cubicBezTo>
                    <a:close/>
                    <a:moveTo>
                      <a:pt x="8" y="1889"/>
                    </a:moveTo>
                    <a:lnTo>
                      <a:pt x="8" y="1889"/>
                    </a:lnTo>
                    <a:cubicBezTo>
                      <a:pt x="8" y="1891"/>
                      <a:pt x="7" y="1893"/>
                      <a:pt x="4" y="1893"/>
                    </a:cubicBezTo>
                    <a:cubicBezTo>
                      <a:pt x="2" y="1893"/>
                      <a:pt x="0" y="1891"/>
                      <a:pt x="0" y="1889"/>
                    </a:cubicBezTo>
                    <a:lnTo>
                      <a:pt x="0" y="1889"/>
                    </a:lnTo>
                    <a:cubicBezTo>
                      <a:pt x="0" y="1887"/>
                      <a:pt x="2" y="1885"/>
                      <a:pt x="4" y="1885"/>
                    </a:cubicBezTo>
                    <a:cubicBezTo>
                      <a:pt x="7" y="1885"/>
                      <a:pt x="8" y="1887"/>
                      <a:pt x="8" y="1889"/>
                    </a:cubicBezTo>
                    <a:close/>
                    <a:moveTo>
                      <a:pt x="8" y="1905"/>
                    </a:moveTo>
                    <a:lnTo>
                      <a:pt x="8" y="1905"/>
                    </a:lnTo>
                    <a:cubicBezTo>
                      <a:pt x="8" y="1907"/>
                      <a:pt x="7" y="1909"/>
                      <a:pt x="4" y="1909"/>
                    </a:cubicBezTo>
                    <a:cubicBezTo>
                      <a:pt x="2" y="1909"/>
                      <a:pt x="0" y="1907"/>
                      <a:pt x="0" y="1905"/>
                    </a:cubicBezTo>
                    <a:lnTo>
                      <a:pt x="0" y="1905"/>
                    </a:lnTo>
                    <a:cubicBezTo>
                      <a:pt x="0" y="1903"/>
                      <a:pt x="2" y="1901"/>
                      <a:pt x="4" y="1901"/>
                    </a:cubicBezTo>
                    <a:cubicBezTo>
                      <a:pt x="7" y="1901"/>
                      <a:pt x="8" y="1903"/>
                      <a:pt x="8" y="1905"/>
                    </a:cubicBezTo>
                    <a:close/>
                    <a:moveTo>
                      <a:pt x="8" y="1921"/>
                    </a:moveTo>
                    <a:lnTo>
                      <a:pt x="8" y="1921"/>
                    </a:lnTo>
                    <a:cubicBezTo>
                      <a:pt x="8" y="1923"/>
                      <a:pt x="7" y="1925"/>
                      <a:pt x="4" y="1925"/>
                    </a:cubicBezTo>
                    <a:cubicBezTo>
                      <a:pt x="2" y="1925"/>
                      <a:pt x="0" y="1923"/>
                      <a:pt x="0" y="1921"/>
                    </a:cubicBezTo>
                    <a:lnTo>
                      <a:pt x="0" y="1921"/>
                    </a:lnTo>
                    <a:cubicBezTo>
                      <a:pt x="0" y="1919"/>
                      <a:pt x="2" y="1917"/>
                      <a:pt x="4" y="1917"/>
                    </a:cubicBezTo>
                    <a:cubicBezTo>
                      <a:pt x="7" y="1917"/>
                      <a:pt x="8" y="1919"/>
                      <a:pt x="8" y="1921"/>
                    </a:cubicBezTo>
                    <a:close/>
                    <a:moveTo>
                      <a:pt x="8" y="1937"/>
                    </a:moveTo>
                    <a:lnTo>
                      <a:pt x="8" y="1937"/>
                    </a:lnTo>
                    <a:cubicBezTo>
                      <a:pt x="8" y="1939"/>
                      <a:pt x="7" y="1941"/>
                      <a:pt x="4" y="1941"/>
                    </a:cubicBezTo>
                    <a:cubicBezTo>
                      <a:pt x="2" y="1941"/>
                      <a:pt x="0" y="1939"/>
                      <a:pt x="0" y="1937"/>
                    </a:cubicBezTo>
                    <a:lnTo>
                      <a:pt x="0" y="1937"/>
                    </a:lnTo>
                    <a:cubicBezTo>
                      <a:pt x="0" y="1935"/>
                      <a:pt x="2" y="1933"/>
                      <a:pt x="4" y="1933"/>
                    </a:cubicBezTo>
                    <a:cubicBezTo>
                      <a:pt x="7" y="1933"/>
                      <a:pt x="8" y="1935"/>
                      <a:pt x="8" y="1937"/>
                    </a:cubicBezTo>
                    <a:close/>
                    <a:moveTo>
                      <a:pt x="8" y="1953"/>
                    </a:moveTo>
                    <a:lnTo>
                      <a:pt x="8" y="1953"/>
                    </a:lnTo>
                    <a:cubicBezTo>
                      <a:pt x="8" y="1955"/>
                      <a:pt x="7" y="1957"/>
                      <a:pt x="4" y="1957"/>
                    </a:cubicBezTo>
                    <a:cubicBezTo>
                      <a:pt x="2" y="1957"/>
                      <a:pt x="0" y="1955"/>
                      <a:pt x="0" y="1953"/>
                    </a:cubicBezTo>
                    <a:lnTo>
                      <a:pt x="0" y="1953"/>
                    </a:lnTo>
                    <a:cubicBezTo>
                      <a:pt x="0" y="1951"/>
                      <a:pt x="2" y="1949"/>
                      <a:pt x="4" y="1949"/>
                    </a:cubicBezTo>
                    <a:cubicBezTo>
                      <a:pt x="7" y="1949"/>
                      <a:pt x="8" y="1951"/>
                      <a:pt x="8" y="1953"/>
                    </a:cubicBezTo>
                    <a:close/>
                    <a:moveTo>
                      <a:pt x="8" y="1969"/>
                    </a:moveTo>
                    <a:lnTo>
                      <a:pt x="8" y="1969"/>
                    </a:lnTo>
                    <a:cubicBezTo>
                      <a:pt x="8" y="1971"/>
                      <a:pt x="7" y="1973"/>
                      <a:pt x="4" y="1973"/>
                    </a:cubicBezTo>
                    <a:cubicBezTo>
                      <a:pt x="2" y="1973"/>
                      <a:pt x="0" y="1971"/>
                      <a:pt x="0" y="1969"/>
                    </a:cubicBezTo>
                    <a:lnTo>
                      <a:pt x="0" y="1969"/>
                    </a:lnTo>
                    <a:cubicBezTo>
                      <a:pt x="0" y="1967"/>
                      <a:pt x="2" y="1965"/>
                      <a:pt x="4" y="1965"/>
                    </a:cubicBezTo>
                    <a:cubicBezTo>
                      <a:pt x="7" y="1965"/>
                      <a:pt x="8" y="1967"/>
                      <a:pt x="8" y="1969"/>
                    </a:cubicBezTo>
                    <a:close/>
                    <a:moveTo>
                      <a:pt x="8" y="1985"/>
                    </a:moveTo>
                    <a:lnTo>
                      <a:pt x="8" y="1985"/>
                    </a:lnTo>
                    <a:cubicBezTo>
                      <a:pt x="8" y="1987"/>
                      <a:pt x="7" y="1989"/>
                      <a:pt x="4" y="1989"/>
                    </a:cubicBezTo>
                    <a:cubicBezTo>
                      <a:pt x="2" y="1989"/>
                      <a:pt x="0" y="1987"/>
                      <a:pt x="0" y="1985"/>
                    </a:cubicBezTo>
                    <a:lnTo>
                      <a:pt x="0" y="1985"/>
                    </a:lnTo>
                    <a:cubicBezTo>
                      <a:pt x="0" y="1983"/>
                      <a:pt x="2" y="1981"/>
                      <a:pt x="4" y="1981"/>
                    </a:cubicBezTo>
                    <a:cubicBezTo>
                      <a:pt x="7" y="1981"/>
                      <a:pt x="8" y="1983"/>
                      <a:pt x="8" y="1985"/>
                    </a:cubicBezTo>
                    <a:close/>
                    <a:moveTo>
                      <a:pt x="8" y="2001"/>
                    </a:moveTo>
                    <a:lnTo>
                      <a:pt x="8" y="2001"/>
                    </a:lnTo>
                    <a:cubicBezTo>
                      <a:pt x="8" y="2003"/>
                      <a:pt x="7" y="2005"/>
                      <a:pt x="4" y="2005"/>
                    </a:cubicBezTo>
                    <a:cubicBezTo>
                      <a:pt x="2" y="2005"/>
                      <a:pt x="0" y="2003"/>
                      <a:pt x="0" y="2001"/>
                    </a:cubicBezTo>
                    <a:lnTo>
                      <a:pt x="0" y="2001"/>
                    </a:lnTo>
                    <a:cubicBezTo>
                      <a:pt x="0" y="1999"/>
                      <a:pt x="2" y="1997"/>
                      <a:pt x="4" y="1997"/>
                    </a:cubicBezTo>
                    <a:cubicBezTo>
                      <a:pt x="7" y="1997"/>
                      <a:pt x="8" y="1999"/>
                      <a:pt x="8" y="2001"/>
                    </a:cubicBezTo>
                    <a:close/>
                    <a:moveTo>
                      <a:pt x="8" y="2017"/>
                    </a:moveTo>
                    <a:lnTo>
                      <a:pt x="8" y="2017"/>
                    </a:lnTo>
                    <a:cubicBezTo>
                      <a:pt x="8" y="2019"/>
                      <a:pt x="7" y="2021"/>
                      <a:pt x="4" y="2021"/>
                    </a:cubicBezTo>
                    <a:cubicBezTo>
                      <a:pt x="2" y="2021"/>
                      <a:pt x="0" y="2019"/>
                      <a:pt x="0" y="2017"/>
                    </a:cubicBezTo>
                    <a:lnTo>
                      <a:pt x="0" y="2017"/>
                    </a:lnTo>
                    <a:cubicBezTo>
                      <a:pt x="0" y="2015"/>
                      <a:pt x="2" y="2013"/>
                      <a:pt x="4" y="2013"/>
                    </a:cubicBezTo>
                    <a:cubicBezTo>
                      <a:pt x="7" y="2013"/>
                      <a:pt x="8" y="2015"/>
                      <a:pt x="8" y="2017"/>
                    </a:cubicBezTo>
                    <a:close/>
                    <a:moveTo>
                      <a:pt x="8" y="2033"/>
                    </a:moveTo>
                    <a:lnTo>
                      <a:pt x="8" y="2033"/>
                    </a:lnTo>
                    <a:cubicBezTo>
                      <a:pt x="8" y="2035"/>
                      <a:pt x="7" y="2037"/>
                      <a:pt x="4" y="2037"/>
                    </a:cubicBezTo>
                    <a:cubicBezTo>
                      <a:pt x="2" y="2037"/>
                      <a:pt x="0" y="2035"/>
                      <a:pt x="0" y="2033"/>
                    </a:cubicBezTo>
                    <a:lnTo>
                      <a:pt x="0" y="2033"/>
                    </a:lnTo>
                    <a:cubicBezTo>
                      <a:pt x="0" y="2031"/>
                      <a:pt x="2" y="2029"/>
                      <a:pt x="4" y="2029"/>
                    </a:cubicBezTo>
                    <a:cubicBezTo>
                      <a:pt x="7" y="2029"/>
                      <a:pt x="8" y="2031"/>
                      <a:pt x="8" y="2033"/>
                    </a:cubicBezTo>
                    <a:close/>
                    <a:moveTo>
                      <a:pt x="8" y="2049"/>
                    </a:moveTo>
                    <a:lnTo>
                      <a:pt x="8" y="2049"/>
                    </a:lnTo>
                    <a:cubicBezTo>
                      <a:pt x="8" y="2051"/>
                      <a:pt x="7" y="2053"/>
                      <a:pt x="4" y="2053"/>
                    </a:cubicBezTo>
                    <a:cubicBezTo>
                      <a:pt x="2" y="2053"/>
                      <a:pt x="0" y="2051"/>
                      <a:pt x="0" y="2049"/>
                    </a:cubicBezTo>
                    <a:lnTo>
                      <a:pt x="0" y="2049"/>
                    </a:lnTo>
                    <a:cubicBezTo>
                      <a:pt x="0" y="2047"/>
                      <a:pt x="2" y="2045"/>
                      <a:pt x="4" y="2045"/>
                    </a:cubicBezTo>
                    <a:cubicBezTo>
                      <a:pt x="7" y="2045"/>
                      <a:pt x="8" y="2047"/>
                      <a:pt x="8" y="2049"/>
                    </a:cubicBezTo>
                    <a:close/>
                    <a:moveTo>
                      <a:pt x="8" y="2065"/>
                    </a:moveTo>
                    <a:lnTo>
                      <a:pt x="8" y="2065"/>
                    </a:lnTo>
                    <a:cubicBezTo>
                      <a:pt x="8" y="2067"/>
                      <a:pt x="7" y="2069"/>
                      <a:pt x="4" y="2069"/>
                    </a:cubicBezTo>
                    <a:cubicBezTo>
                      <a:pt x="2" y="2069"/>
                      <a:pt x="0" y="2067"/>
                      <a:pt x="0" y="2065"/>
                    </a:cubicBezTo>
                    <a:lnTo>
                      <a:pt x="0" y="2065"/>
                    </a:lnTo>
                    <a:cubicBezTo>
                      <a:pt x="0" y="2063"/>
                      <a:pt x="2" y="2061"/>
                      <a:pt x="4" y="2061"/>
                    </a:cubicBezTo>
                    <a:cubicBezTo>
                      <a:pt x="7" y="2061"/>
                      <a:pt x="8" y="2063"/>
                      <a:pt x="8" y="2065"/>
                    </a:cubicBezTo>
                    <a:close/>
                    <a:moveTo>
                      <a:pt x="8" y="2081"/>
                    </a:moveTo>
                    <a:lnTo>
                      <a:pt x="8" y="2081"/>
                    </a:lnTo>
                    <a:cubicBezTo>
                      <a:pt x="8" y="2083"/>
                      <a:pt x="7" y="2085"/>
                      <a:pt x="4" y="2085"/>
                    </a:cubicBezTo>
                    <a:cubicBezTo>
                      <a:pt x="2" y="2085"/>
                      <a:pt x="0" y="2083"/>
                      <a:pt x="0" y="2081"/>
                    </a:cubicBezTo>
                    <a:lnTo>
                      <a:pt x="0" y="2081"/>
                    </a:lnTo>
                    <a:cubicBezTo>
                      <a:pt x="0" y="2079"/>
                      <a:pt x="2" y="2077"/>
                      <a:pt x="4" y="2077"/>
                    </a:cubicBezTo>
                    <a:cubicBezTo>
                      <a:pt x="7" y="2077"/>
                      <a:pt x="8" y="2079"/>
                      <a:pt x="8" y="2081"/>
                    </a:cubicBezTo>
                    <a:close/>
                    <a:moveTo>
                      <a:pt x="8" y="2097"/>
                    </a:moveTo>
                    <a:lnTo>
                      <a:pt x="8" y="2097"/>
                    </a:lnTo>
                    <a:cubicBezTo>
                      <a:pt x="8" y="2099"/>
                      <a:pt x="7" y="2101"/>
                      <a:pt x="4" y="2101"/>
                    </a:cubicBezTo>
                    <a:cubicBezTo>
                      <a:pt x="2" y="2101"/>
                      <a:pt x="0" y="2099"/>
                      <a:pt x="0" y="2097"/>
                    </a:cubicBezTo>
                    <a:lnTo>
                      <a:pt x="0" y="2097"/>
                    </a:lnTo>
                    <a:cubicBezTo>
                      <a:pt x="0" y="2095"/>
                      <a:pt x="2" y="2093"/>
                      <a:pt x="4" y="2093"/>
                    </a:cubicBezTo>
                    <a:cubicBezTo>
                      <a:pt x="7" y="2093"/>
                      <a:pt x="8" y="2095"/>
                      <a:pt x="8" y="2097"/>
                    </a:cubicBezTo>
                    <a:close/>
                    <a:moveTo>
                      <a:pt x="8" y="2113"/>
                    </a:moveTo>
                    <a:lnTo>
                      <a:pt x="8" y="2113"/>
                    </a:lnTo>
                    <a:cubicBezTo>
                      <a:pt x="8" y="2115"/>
                      <a:pt x="7" y="2117"/>
                      <a:pt x="4" y="2117"/>
                    </a:cubicBezTo>
                    <a:cubicBezTo>
                      <a:pt x="2" y="2117"/>
                      <a:pt x="0" y="2115"/>
                      <a:pt x="0" y="2113"/>
                    </a:cubicBezTo>
                    <a:lnTo>
                      <a:pt x="0" y="2113"/>
                    </a:lnTo>
                    <a:cubicBezTo>
                      <a:pt x="0" y="2111"/>
                      <a:pt x="2" y="2109"/>
                      <a:pt x="4" y="2109"/>
                    </a:cubicBezTo>
                    <a:cubicBezTo>
                      <a:pt x="7" y="2109"/>
                      <a:pt x="8" y="2111"/>
                      <a:pt x="8" y="2113"/>
                    </a:cubicBezTo>
                    <a:close/>
                    <a:moveTo>
                      <a:pt x="8" y="2129"/>
                    </a:moveTo>
                    <a:lnTo>
                      <a:pt x="8" y="2129"/>
                    </a:lnTo>
                    <a:cubicBezTo>
                      <a:pt x="8" y="2131"/>
                      <a:pt x="7" y="2133"/>
                      <a:pt x="4" y="2133"/>
                    </a:cubicBezTo>
                    <a:cubicBezTo>
                      <a:pt x="2" y="2133"/>
                      <a:pt x="0" y="2131"/>
                      <a:pt x="0" y="2129"/>
                    </a:cubicBezTo>
                    <a:lnTo>
                      <a:pt x="0" y="2129"/>
                    </a:lnTo>
                    <a:cubicBezTo>
                      <a:pt x="0" y="2127"/>
                      <a:pt x="2" y="2125"/>
                      <a:pt x="4" y="2125"/>
                    </a:cubicBezTo>
                    <a:cubicBezTo>
                      <a:pt x="7" y="2125"/>
                      <a:pt x="8" y="2127"/>
                      <a:pt x="8" y="2129"/>
                    </a:cubicBezTo>
                    <a:close/>
                    <a:moveTo>
                      <a:pt x="8" y="2145"/>
                    </a:moveTo>
                    <a:lnTo>
                      <a:pt x="8" y="2145"/>
                    </a:lnTo>
                    <a:cubicBezTo>
                      <a:pt x="8" y="2147"/>
                      <a:pt x="7" y="2149"/>
                      <a:pt x="4" y="2149"/>
                    </a:cubicBezTo>
                    <a:cubicBezTo>
                      <a:pt x="2" y="2149"/>
                      <a:pt x="0" y="2147"/>
                      <a:pt x="0" y="2145"/>
                    </a:cubicBezTo>
                    <a:lnTo>
                      <a:pt x="0" y="2145"/>
                    </a:lnTo>
                    <a:cubicBezTo>
                      <a:pt x="0" y="2143"/>
                      <a:pt x="2" y="2141"/>
                      <a:pt x="4" y="2141"/>
                    </a:cubicBezTo>
                    <a:cubicBezTo>
                      <a:pt x="7" y="2141"/>
                      <a:pt x="8" y="2143"/>
                      <a:pt x="8" y="2145"/>
                    </a:cubicBezTo>
                    <a:close/>
                    <a:moveTo>
                      <a:pt x="8" y="2161"/>
                    </a:moveTo>
                    <a:lnTo>
                      <a:pt x="8" y="2161"/>
                    </a:lnTo>
                    <a:cubicBezTo>
                      <a:pt x="8" y="2163"/>
                      <a:pt x="7" y="2165"/>
                      <a:pt x="4" y="2165"/>
                    </a:cubicBezTo>
                    <a:cubicBezTo>
                      <a:pt x="2" y="2165"/>
                      <a:pt x="0" y="2163"/>
                      <a:pt x="0" y="2161"/>
                    </a:cubicBezTo>
                    <a:lnTo>
                      <a:pt x="0" y="2161"/>
                    </a:lnTo>
                    <a:cubicBezTo>
                      <a:pt x="0" y="2159"/>
                      <a:pt x="2" y="2157"/>
                      <a:pt x="4" y="2157"/>
                    </a:cubicBezTo>
                    <a:cubicBezTo>
                      <a:pt x="7" y="2157"/>
                      <a:pt x="8" y="2159"/>
                      <a:pt x="8" y="2161"/>
                    </a:cubicBezTo>
                    <a:close/>
                    <a:moveTo>
                      <a:pt x="8" y="2177"/>
                    </a:moveTo>
                    <a:lnTo>
                      <a:pt x="8" y="2177"/>
                    </a:lnTo>
                    <a:cubicBezTo>
                      <a:pt x="8" y="2179"/>
                      <a:pt x="7" y="2181"/>
                      <a:pt x="4" y="2181"/>
                    </a:cubicBezTo>
                    <a:cubicBezTo>
                      <a:pt x="2" y="2181"/>
                      <a:pt x="0" y="2179"/>
                      <a:pt x="0" y="2177"/>
                    </a:cubicBezTo>
                    <a:lnTo>
                      <a:pt x="0" y="2177"/>
                    </a:lnTo>
                    <a:cubicBezTo>
                      <a:pt x="0" y="2175"/>
                      <a:pt x="2" y="2173"/>
                      <a:pt x="4" y="2173"/>
                    </a:cubicBezTo>
                    <a:cubicBezTo>
                      <a:pt x="7" y="2173"/>
                      <a:pt x="8" y="2175"/>
                      <a:pt x="8" y="2177"/>
                    </a:cubicBezTo>
                    <a:close/>
                    <a:moveTo>
                      <a:pt x="8" y="2193"/>
                    </a:moveTo>
                    <a:lnTo>
                      <a:pt x="8" y="2193"/>
                    </a:lnTo>
                    <a:cubicBezTo>
                      <a:pt x="8" y="2195"/>
                      <a:pt x="7" y="2197"/>
                      <a:pt x="4" y="2197"/>
                    </a:cubicBezTo>
                    <a:cubicBezTo>
                      <a:pt x="2" y="2197"/>
                      <a:pt x="0" y="2195"/>
                      <a:pt x="0" y="2193"/>
                    </a:cubicBezTo>
                    <a:lnTo>
                      <a:pt x="0" y="2193"/>
                    </a:lnTo>
                    <a:cubicBezTo>
                      <a:pt x="0" y="2191"/>
                      <a:pt x="2" y="2189"/>
                      <a:pt x="4" y="2189"/>
                    </a:cubicBezTo>
                    <a:cubicBezTo>
                      <a:pt x="7" y="2189"/>
                      <a:pt x="8" y="2191"/>
                      <a:pt x="8" y="2193"/>
                    </a:cubicBezTo>
                    <a:close/>
                    <a:moveTo>
                      <a:pt x="8" y="2209"/>
                    </a:moveTo>
                    <a:lnTo>
                      <a:pt x="8" y="2209"/>
                    </a:lnTo>
                    <a:cubicBezTo>
                      <a:pt x="8" y="2211"/>
                      <a:pt x="7" y="2213"/>
                      <a:pt x="4" y="2213"/>
                    </a:cubicBezTo>
                    <a:cubicBezTo>
                      <a:pt x="2" y="2213"/>
                      <a:pt x="0" y="2211"/>
                      <a:pt x="0" y="2209"/>
                    </a:cubicBezTo>
                    <a:lnTo>
                      <a:pt x="0" y="2209"/>
                    </a:lnTo>
                    <a:cubicBezTo>
                      <a:pt x="0" y="2207"/>
                      <a:pt x="2" y="2205"/>
                      <a:pt x="4" y="2205"/>
                    </a:cubicBezTo>
                    <a:cubicBezTo>
                      <a:pt x="7" y="2205"/>
                      <a:pt x="8" y="2207"/>
                      <a:pt x="8" y="2209"/>
                    </a:cubicBezTo>
                    <a:close/>
                    <a:moveTo>
                      <a:pt x="8" y="2225"/>
                    </a:moveTo>
                    <a:lnTo>
                      <a:pt x="8" y="2225"/>
                    </a:lnTo>
                    <a:cubicBezTo>
                      <a:pt x="8" y="2227"/>
                      <a:pt x="7" y="2229"/>
                      <a:pt x="4" y="2229"/>
                    </a:cubicBezTo>
                    <a:cubicBezTo>
                      <a:pt x="2" y="2229"/>
                      <a:pt x="0" y="2227"/>
                      <a:pt x="0" y="2225"/>
                    </a:cubicBezTo>
                    <a:lnTo>
                      <a:pt x="0" y="2225"/>
                    </a:lnTo>
                    <a:cubicBezTo>
                      <a:pt x="0" y="2223"/>
                      <a:pt x="2" y="2221"/>
                      <a:pt x="4" y="2221"/>
                    </a:cubicBezTo>
                    <a:cubicBezTo>
                      <a:pt x="7" y="2221"/>
                      <a:pt x="8" y="2223"/>
                      <a:pt x="8" y="2225"/>
                    </a:cubicBezTo>
                    <a:close/>
                    <a:moveTo>
                      <a:pt x="8" y="2241"/>
                    </a:moveTo>
                    <a:lnTo>
                      <a:pt x="8" y="2241"/>
                    </a:lnTo>
                    <a:cubicBezTo>
                      <a:pt x="8" y="2243"/>
                      <a:pt x="7" y="2245"/>
                      <a:pt x="4" y="2245"/>
                    </a:cubicBezTo>
                    <a:cubicBezTo>
                      <a:pt x="2" y="2245"/>
                      <a:pt x="0" y="2243"/>
                      <a:pt x="0" y="2241"/>
                    </a:cubicBezTo>
                    <a:lnTo>
                      <a:pt x="0" y="2241"/>
                    </a:lnTo>
                    <a:cubicBezTo>
                      <a:pt x="0" y="2239"/>
                      <a:pt x="2" y="2237"/>
                      <a:pt x="4" y="2237"/>
                    </a:cubicBezTo>
                    <a:cubicBezTo>
                      <a:pt x="7" y="2237"/>
                      <a:pt x="8" y="2239"/>
                      <a:pt x="8" y="2241"/>
                    </a:cubicBezTo>
                    <a:close/>
                    <a:moveTo>
                      <a:pt x="8" y="2257"/>
                    </a:moveTo>
                    <a:lnTo>
                      <a:pt x="8" y="2257"/>
                    </a:lnTo>
                    <a:cubicBezTo>
                      <a:pt x="8" y="2259"/>
                      <a:pt x="7" y="2261"/>
                      <a:pt x="4" y="2261"/>
                    </a:cubicBezTo>
                    <a:cubicBezTo>
                      <a:pt x="2" y="2261"/>
                      <a:pt x="0" y="2259"/>
                      <a:pt x="0" y="2257"/>
                    </a:cubicBezTo>
                    <a:lnTo>
                      <a:pt x="0" y="2257"/>
                    </a:lnTo>
                    <a:cubicBezTo>
                      <a:pt x="0" y="2255"/>
                      <a:pt x="2" y="2253"/>
                      <a:pt x="4" y="2253"/>
                    </a:cubicBezTo>
                    <a:cubicBezTo>
                      <a:pt x="7" y="2253"/>
                      <a:pt x="8" y="2255"/>
                      <a:pt x="8" y="2257"/>
                    </a:cubicBezTo>
                    <a:close/>
                    <a:moveTo>
                      <a:pt x="8" y="2273"/>
                    </a:moveTo>
                    <a:lnTo>
                      <a:pt x="8" y="2273"/>
                    </a:lnTo>
                    <a:cubicBezTo>
                      <a:pt x="8" y="2275"/>
                      <a:pt x="7" y="2277"/>
                      <a:pt x="4" y="2277"/>
                    </a:cubicBezTo>
                    <a:cubicBezTo>
                      <a:pt x="2" y="2277"/>
                      <a:pt x="0" y="2275"/>
                      <a:pt x="0" y="2273"/>
                    </a:cubicBezTo>
                    <a:lnTo>
                      <a:pt x="0" y="2273"/>
                    </a:lnTo>
                    <a:cubicBezTo>
                      <a:pt x="0" y="2271"/>
                      <a:pt x="2" y="2269"/>
                      <a:pt x="4" y="2269"/>
                    </a:cubicBezTo>
                    <a:cubicBezTo>
                      <a:pt x="7" y="2269"/>
                      <a:pt x="8" y="2271"/>
                      <a:pt x="8" y="2273"/>
                    </a:cubicBezTo>
                    <a:close/>
                    <a:moveTo>
                      <a:pt x="8" y="2289"/>
                    </a:moveTo>
                    <a:lnTo>
                      <a:pt x="8" y="2289"/>
                    </a:lnTo>
                    <a:cubicBezTo>
                      <a:pt x="8" y="2291"/>
                      <a:pt x="7" y="2293"/>
                      <a:pt x="4" y="2293"/>
                    </a:cubicBezTo>
                    <a:cubicBezTo>
                      <a:pt x="2" y="2293"/>
                      <a:pt x="0" y="2291"/>
                      <a:pt x="0" y="2289"/>
                    </a:cubicBezTo>
                    <a:lnTo>
                      <a:pt x="0" y="2289"/>
                    </a:lnTo>
                    <a:cubicBezTo>
                      <a:pt x="0" y="2287"/>
                      <a:pt x="2" y="2285"/>
                      <a:pt x="4" y="2285"/>
                    </a:cubicBezTo>
                    <a:cubicBezTo>
                      <a:pt x="7" y="2285"/>
                      <a:pt x="8" y="2287"/>
                      <a:pt x="8" y="2289"/>
                    </a:cubicBezTo>
                    <a:close/>
                    <a:moveTo>
                      <a:pt x="8" y="2305"/>
                    </a:moveTo>
                    <a:lnTo>
                      <a:pt x="8" y="2305"/>
                    </a:lnTo>
                    <a:cubicBezTo>
                      <a:pt x="8" y="2307"/>
                      <a:pt x="7" y="2309"/>
                      <a:pt x="4" y="2309"/>
                    </a:cubicBezTo>
                    <a:cubicBezTo>
                      <a:pt x="2" y="2309"/>
                      <a:pt x="0" y="2307"/>
                      <a:pt x="0" y="2305"/>
                    </a:cubicBezTo>
                    <a:lnTo>
                      <a:pt x="0" y="2305"/>
                    </a:lnTo>
                    <a:cubicBezTo>
                      <a:pt x="0" y="2303"/>
                      <a:pt x="2" y="2301"/>
                      <a:pt x="4" y="2301"/>
                    </a:cubicBezTo>
                    <a:cubicBezTo>
                      <a:pt x="7" y="2301"/>
                      <a:pt x="8" y="2303"/>
                      <a:pt x="8" y="2305"/>
                    </a:cubicBezTo>
                    <a:close/>
                    <a:moveTo>
                      <a:pt x="8" y="2321"/>
                    </a:moveTo>
                    <a:lnTo>
                      <a:pt x="8" y="2321"/>
                    </a:lnTo>
                    <a:cubicBezTo>
                      <a:pt x="8" y="2323"/>
                      <a:pt x="7" y="2325"/>
                      <a:pt x="4" y="2325"/>
                    </a:cubicBezTo>
                    <a:cubicBezTo>
                      <a:pt x="2" y="2325"/>
                      <a:pt x="0" y="2323"/>
                      <a:pt x="0" y="2321"/>
                    </a:cubicBezTo>
                    <a:lnTo>
                      <a:pt x="0" y="2321"/>
                    </a:lnTo>
                    <a:cubicBezTo>
                      <a:pt x="0" y="2319"/>
                      <a:pt x="2" y="2317"/>
                      <a:pt x="4" y="2317"/>
                    </a:cubicBezTo>
                    <a:cubicBezTo>
                      <a:pt x="7" y="2317"/>
                      <a:pt x="8" y="2319"/>
                      <a:pt x="8" y="2321"/>
                    </a:cubicBezTo>
                    <a:close/>
                    <a:moveTo>
                      <a:pt x="8" y="2337"/>
                    </a:moveTo>
                    <a:lnTo>
                      <a:pt x="8" y="2337"/>
                    </a:lnTo>
                    <a:cubicBezTo>
                      <a:pt x="8" y="2339"/>
                      <a:pt x="7" y="2341"/>
                      <a:pt x="4" y="2341"/>
                    </a:cubicBezTo>
                    <a:cubicBezTo>
                      <a:pt x="2" y="2341"/>
                      <a:pt x="0" y="2339"/>
                      <a:pt x="0" y="2337"/>
                    </a:cubicBezTo>
                    <a:lnTo>
                      <a:pt x="0" y="2337"/>
                    </a:lnTo>
                    <a:cubicBezTo>
                      <a:pt x="0" y="2335"/>
                      <a:pt x="2" y="2333"/>
                      <a:pt x="4" y="2333"/>
                    </a:cubicBezTo>
                    <a:cubicBezTo>
                      <a:pt x="7" y="2333"/>
                      <a:pt x="8" y="2335"/>
                      <a:pt x="8" y="2337"/>
                    </a:cubicBezTo>
                    <a:close/>
                    <a:moveTo>
                      <a:pt x="8" y="2353"/>
                    </a:moveTo>
                    <a:lnTo>
                      <a:pt x="8" y="2353"/>
                    </a:lnTo>
                    <a:cubicBezTo>
                      <a:pt x="8" y="2355"/>
                      <a:pt x="7" y="2357"/>
                      <a:pt x="4" y="2357"/>
                    </a:cubicBezTo>
                    <a:cubicBezTo>
                      <a:pt x="2" y="2357"/>
                      <a:pt x="0" y="2355"/>
                      <a:pt x="0" y="2353"/>
                    </a:cubicBezTo>
                    <a:lnTo>
                      <a:pt x="0" y="2353"/>
                    </a:lnTo>
                    <a:cubicBezTo>
                      <a:pt x="0" y="2351"/>
                      <a:pt x="2" y="2349"/>
                      <a:pt x="4" y="2349"/>
                    </a:cubicBezTo>
                    <a:cubicBezTo>
                      <a:pt x="7" y="2349"/>
                      <a:pt x="8" y="2351"/>
                      <a:pt x="8" y="2353"/>
                    </a:cubicBezTo>
                    <a:close/>
                    <a:moveTo>
                      <a:pt x="8" y="2369"/>
                    </a:moveTo>
                    <a:lnTo>
                      <a:pt x="8" y="2369"/>
                    </a:lnTo>
                    <a:cubicBezTo>
                      <a:pt x="8" y="2371"/>
                      <a:pt x="7" y="2373"/>
                      <a:pt x="4" y="2373"/>
                    </a:cubicBezTo>
                    <a:cubicBezTo>
                      <a:pt x="2" y="2373"/>
                      <a:pt x="0" y="2371"/>
                      <a:pt x="0" y="2369"/>
                    </a:cubicBezTo>
                    <a:lnTo>
                      <a:pt x="0" y="2369"/>
                    </a:lnTo>
                    <a:cubicBezTo>
                      <a:pt x="0" y="2367"/>
                      <a:pt x="2" y="2365"/>
                      <a:pt x="4" y="2365"/>
                    </a:cubicBezTo>
                    <a:cubicBezTo>
                      <a:pt x="7" y="2365"/>
                      <a:pt x="8" y="2367"/>
                      <a:pt x="8" y="2369"/>
                    </a:cubicBezTo>
                    <a:close/>
                    <a:moveTo>
                      <a:pt x="8" y="2385"/>
                    </a:moveTo>
                    <a:lnTo>
                      <a:pt x="8" y="2385"/>
                    </a:lnTo>
                    <a:cubicBezTo>
                      <a:pt x="8" y="2387"/>
                      <a:pt x="7" y="2389"/>
                      <a:pt x="4" y="2389"/>
                    </a:cubicBezTo>
                    <a:cubicBezTo>
                      <a:pt x="2" y="2389"/>
                      <a:pt x="0" y="2387"/>
                      <a:pt x="0" y="2385"/>
                    </a:cubicBezTo>
                    <a:lnTo>
                      <a:pt x="0" y="2385"/>
                    </a:lnTo>
                    <a:cubicBezTo>
                      <a:pt x="0" y="2383"/>
                      <a:pt x="2" y="2381"/>
                      <a:pt x="4" y="2381"/>
                    </a:cubicBezTo>
                    <a:cubicBezTo>
                      <a:pt x="7" y="2381"/>
                      <a:pt x="8" y="2383"/>
                      <a:pt x="8" y="2385"/>
                    </a:cubicBezTo>
                    <a:close/>
                    <a:moveTo>
                      <a:pt x="8" y="2401"/>
                    </a:moveTo>
                    <a:lnTo>
                      <a:pt x="8" y="2401"/>
                    </a:lnTo>
                    <a:cubicBezTo>
                      <a:pt x="8" y="2403"/>
                      <a:pt x="7" y="2405"/>
                      <a:pt x="4" y="2405"/>
                    </a:cubicBezTo>
                    <a:cubicBezTo>
                      <a:pt x="2" y="2405"/>
                      <a:pt x="0" y="2403"/>
                      <a:pt x="0" y="2401"/>
                    </a:cubicBezTo>
                    <a:lnTo>
                      <a:pt x="0" y="2401"/>
                    </a:lnTo>
                    <a:cubicBezTo>
                      <a:pt x="0" y="2399"/>
                      <a:pt x="2" y="2397"/>
                      <a:pt x="4" y="2397"/>
                    </a:cubicBezTo>
                    <a:cubicBezTo>
                      <a:pt x="7" y="2397"/>
                      <a:pt x="8" y="2399"/>
                      <a:pt x="8" y="2401"/>
                    </a:cubicBezTo>
                    <a:close/>
                    <a:moveTo>
                      <a:pt x="8" y="2417"/>
                    </a:moveTo>
                    <a:lnTo>
                      <a:pt x="8" y="2417"/>
                    </a:lnTo>
                    <a:cubicBezTo>
                      <a:pt x="8" y="2419"/>
                      <a:pt x="7" y="2421"/>
                      <a:pt x="4" y="2421"/>
                    </a:cubicBezTo>
                    <a:cubicBezTo>
                      <a:pt x="2" y="2421"/>
                      <a:pt x="0" y="2419"/>
                      <a:pt x="0" y="2417"/>
                    </a:cubicBezTo>
                    <a:lnTo>
                      <a:pt x="0" y="2417"/>
                    </a:lnTo>
                    <a:cubicBezTo>
                      <a:pt x="0" y="2415"/>
                      <a:pt x="2" y="2413"/>
                      <a:pt x="4" y="2413"/>
                    </a:cubicBezTo>
                    <a:cubicBezTo>
                      <a:pt x="7" y="2413"/>
                      <a:pt x="8" y="2415"/>
                      <a:pt x="8" y="2417"/>
                    </a:cubicBezTo>
                    <a:close/>
                    <a:moveTo>
                      <a:pt x="8" y="2433"/>
                    </a:moveTo>
                    <a:lnTo>
                      <a:pt x="8" y="2433"/>
                    </a:lnTo>
                    <a:cubicBezTo>
                      <a:pt x="8" y="2435"/>
                      <a:pt x="7" y="2437"/>
                      <a:pt x="4" y="2437"/>
                    </a:cubicBezTo>
                    <a:cubicBezTo>
                      <a:pt x="2" y="2437"/>
                      <a:pt x="0" y="2435"/>
                      <a:pt x="0" y="2433"/>
                    </a:cubicBezTo>
                    <a:lnTo>
                      <a:pt x="0" y="2433"/>
                    </a:lnTo>
                    <a:cubicBezTo>
                      <a:pt x="0" y="2431"/>
                      <a:pt x="2" y="2429"/>
                      <a:pt x="4" y="2429"/>
                    </a:cubicBezTo>
                    <a:cubicBezTo>
                      <a:pt x="7" y="2429"/>
                      <a:pt x="8" y="2431"/>
                      <a:pt x="8" y="2433"/>
                    </a:cubicBezTo>
                    <a:close/>
                    <a:moveTo>
                      <a:pt x="8" y="2449"/>
                    </a:moveTo>
                    <a:lnTo>
                      <a:pt x="8" y="2449"/>
                    </a:lnTo>
                    <a:cubicBezTo>
                      <a:pt x="8" y="2451"/>
                      <a:pt x="7" y="2453"/>
                      <a:pt x="4" y="2453"/>
                    </a:cubicBezTo>
                    <a:cubicBezTo>
                      <a:pt x="2" y="2453"/>
                      <a:pt x="0" y="2451"/>
                      <a:pt x="0" y="2449"/>
                    </a:cubicBezTo>
                    <a:lnTo>
                      <a:pt x="0" y="2449"/>
                    </a:lnTo>
                    <a:cubicBezTo>
                      <a:pt x="0" y="2447"/>
                      <a:pt x="2" y="2445"/>
                      <a:pt x="4" y="2445"/>
                    </a:cubicBezTo>
                    <a:cubicBezTo>
                      <a:pt x="7" y="2445"/>
                      <a:pt x="8" y="2447"/>
                      <a:pt x="8" y="2449"/>
                    </a:cubicBezTo>
                    <a:close/>
                    <a:moveTo>
                      <a:pt x="8" y="2465"/>
                    </a:moveTo>
                    <a:lnTo>
                      <a:pt x="8" y="2465"/>
                    </a:lnTo>
                    <a:cubicBezTo>
                      <a:pt x="8" y="2467"/>
                      <a:pt x="7" y="2469"/>
                      <a:pt x="4" y="2469"/>
                    </a:cubicBezTo>
                    <a:cubicBezTo>
                      <a:pt x="2" y="2469"/>
                      <a:pt x="0" y="2467"/>
                      <a:pt x="0" y="2465"/>
                    </a:cubicBezTo>
                    <a:lnTo>
                      <a:pt x="0" y="2465"/>
                    </a:lnTo>
                    <a:cubicBezTo>
                      <a:pt x="0" y="2463"/>
                      <a:pt x="2" y="2461"/>
                      <a:pt x="4" y="2461"/>
                    </a:cubicBezTo>
                    <a:cubicBezTo>
                      <a:pt x="7" y="2461"/>
                      <a:pt x="8" y="2463"/>
                      <a:pt x="8" y="2465"/>
                    </a:cubicBezTo>
                    <a:close/>
                    <a:moveTo>
                      <a:pt x="8" y="2481"/>
                    </a:moveTo>
                    <a:lnTo>
                      <a:pt x="8" y="2481"/>
                    </a:lnTo>
                    <a:cubicBezTo>
                      <a:pt x="8" y="2483"/>
                      <a:pt x="7" y="2485"/>
                      <a:pt x="4" y="2485"/>
                    </a:cubicBezTo>
                    <a:cubicBezTo>
                      <a:pt x="2" y="2485"/>
                      <a:pt x="0" y="2483"/>
                      <a:pt x="0" y="2481"/>
                    </a:cubicBezTo>
                    <a:lnTo>
                      <a:pt x="0" y="2481"/>
                    </a:lnTo>
                    <a:cubicBezTo>
                      <a:pt x="0" y="2479"/>
                      <a:pt x="2" y="2477"/>
                      <a:pt x="4" y="2477"/>
                    </a:cubicBezTo>
                    <a:cubicBezTo>
                      <a:pt x="7" y="2477"/>
                      <a:pt x="8" y="2479"/>
                      <a:pt x="8" y="2481"/>
                    </a:cubicBezTo>
                    <a:close/>
                    <a:moveTo>
                      <a:pt x="8" y="2497"/>
                    </a:moveTo>
                    <a:lnTo>
                      <a:pt x="8" y="2497"/>
                    </a:lnTo>
                    <a:cubicBezTo>
                      <a:pt x="8" y="2499"/>
                      <a:pt x="7" y="2501"/>
                      <a:pt x="4" y="2501"/>
                    </a:cubicBezTo>
                    <a:cubicBezTo>
                      <a:pt x="2" y="2501"/>
                      <a:pt x="0" y="2499"/>
                      <a:pt x="0" y="2497"/>
                    </a:cubicBezTo>
                    <a:lnTo>
                      <a:pt x="0" y="2497"/>
                    </a:lnTo>
                    <a:cubicBezTo>
                      <a:pt x="0" y="2495"/>
                      <a:pt x="2" y="2493"/>
                      <a:pt x="4" y="2493"/>
                    </a:cubicBezTo>
                    <a:cubicBezTo>
                      <a:pt x="7" y="2493"/>
                      <a:pt x="8" y="2495"/>
                      <a:pt x="8" y="2497"/>
                    </a:cubicBezTo>
                    <a:close/>
                    <a:moveTo>
                      <a:pt x="8" y="2513"/>
                    </a:moveTo>
                    <a:lnTo>
                      <a:pt x="8" y="2513"/>
                    </a:lnTo>
                    <a:cubicBezTo>
                      <a:pt x="8" y="2515"/>
                      <a:pt x="7" y="2517"/>
                      <a:pt x="4" y="2517"/>
                    </a:cubicBezTo>
                    <a:cubicBezTo>
                      <a:pt x="2" y="2517"/>
                      <a:pt x="0" y="2515"/>
                      <a:pt x="0" y="2513"/>
                    </a:cubicBezTo>
                    <a:lnTo>
                      <a:pt x="0" y="2513"/>
                    </a:lnTo>
                    <a:cubicBezTo>
                      <a:pt x="0" y="2511"/>
                      <a:pt x="2" y="2509"/>
                      <a:pt x="4" y="2509"/>
                    </a:cubicBezTo>
                    <a:cubicBezTo>
                      <a:pt x="7" y="2509"/>
                      <a:pt x="8" y="2511"/>
                      <a:pt x="8" y="2513"/>
                    </a:cubicBezTo>
                    <a:close/>
                    <a:moveTo>
                      <a:pt x="8" y="2529"/>
                    </a:moveTo>
                    <a:lnTo>
                      <a:pt x="8" y="2529"/>
                    </a:lnTo>
                    <a:cubicBezTo>
                      <a:pt x="8" y="2531"/>
                      <a:pt x="7" y="2533"/>
                      <a:pt x="4" y="2533"/>
                    </a:cubicBezTo>
                    <a:cubicBezTo>
                      <a:pt x="2" y="2533"/>
                      <a:pt x="0" y="2531"/>
                      <a:pt x="0" y="2529"/>
                    </a:cubicBezTo>
                    <a:lnTo>
                      <a:pt x="0" y="2529"/>
                    </a:lnTo>
                    <a:cubicBezTo>
                      <a:pt x="0" y="2527"/>
                      <a:pt x="2" y="2525"/>
                      <a:pt x="4" y="2525"/>
                    </a:cubicBezTo>
                    <a:cubicBezTo>
                      <a:pt x="7" y="2525"/>
                      <a:pt x="8" y="2527"/>
                      <a:pt x="8" y="2529"/>
                    </a:cubicBezTo>
                    <a:close/>
                    <a:moveTo>
                      <a:pt x="8" y="2545"/>
                    </a:moveTo>
                    <a:lnTo>
                      <a:pt x="8" y="2545"/>
                    </a:lnTo>
                    <a:cubicBezTo>
                      <a:pt x="8" y="2547"/>
                      <a:pt x="7" y="2549"/>
                      <a:pt x="4" y="2549"/>
                    </a:cubicBezTo>
                    <a:cubicBezTo>
                      <a:pt x="2" y="2549"/>
                      <a:pt x="0" y="2547"/>
                      <a:pt x="0" y="2545"/>
                    </a:cubicBezTo>
                    <a:lnTo>
                      <a:pt x="0" y="2545"/>
                    </a:lnTo>
                    <a:cubicBezTo>
                      <a:pt x="0" y="2543"/>
                      <a:pt x="2" y="2541"/>
                      <a:pt x="4" y="2541"/>
                    </a:cubicBezTo>
                    <a:cubicBezTo>
                      <a:pt x="7" y="2541"/>
                      <a:pt x="8" y="2543"/>
                      <a:pt x="8" y="2545"/>
                    </a:cubicBezTo>
                    <a:close/>
                    <a:moveTo>
                      <a:pt x="8" y="2561"/>
                    </a:moveTo>
                    <a:lnTo>
                      <a:pt x="8" y="2561"/>
                    </a:lnTo>
                    <a:cubicBezTo>
                      <a:pt x="8" y="2563"/>
                      <a:pt x="7" y="2565"/>
                      <a:pt x="4" y="2565"/>
                    </a:cubicBezTo>
                    <a:cubicBezTo>
                      <a:pt x="2" y="2565"/>
                      <a:pt x="0" y="2563"/>
                      <a:pt x="0" y="2561"/>
                    </a:cubicBezTo>
                    <a:lnTo>
                      <a:pt x="0" y="2561"/>
                    </a:lnTo>
                    <a:cubicBezTo>
                      <a:pt x="0" y="2559"/>
                      <a:pt x="2" y="2557"/>
                      <a:pt x="4" y="2557"/>
                    </a:cubicBezTo>
                    <a:cubicBezTo>
                      <a:pt x="7" y="2557"/>
                      <a:pt x="8" y="2559"/>
                      <a:pt x="8" y="2561"/>
                    </a:cubicBezTo>
                    <a:close/>
                    <a:moveTo>
                      <a:pt x="8" y="2577"/>
                    </a:moveTo>
                    <a:lnTo>
                      <a:pt x="8" y="2577"/>
                    </a:lnTo>
                    <a:cubicBezTo>
                      <a:pt x="8" y="2579"/>
                      <a:pt x="7" y="2581"/>
                      <a:pt x="4" y="2581"/>
                    </a:cubicBezTo>
                    <a:cubicBezTo>
                      <a:pt x="2" y="2581"/>
                      <a:pt x="0" y="2579"/>
                      <a:pt x="0" y="2577"/>
                    </a:cubicBezTo>
                    <a:lnTo>
                      <a:pt x="0" y="2577"/>
                    </a:lnTo>
                    <a:cubicBezTo>
                      <a:pt x="0" y="2575"/>
                      <a:pt x="2" y="2573"/>
                      <a:pt x="4" y="2573"/>
                    </a:cubicBezTo>
                    <a:cubicBezTo>
                      <a:pt x="7" y="2573"/>
                      <a:pt x="8" y="2575"/>
                      <a:pt x="8" y="2577"/>
                    </a:cubicBezTo>
                    <a:close/>
                    <a:moveTo>
                      <a:pt x="8" y="2593"/>
                    </a:moveTo>
                    <a:lnTo>
                      <a:pt x="8" y="2593"/>
                    </a:lnTo>
                    <a:cubicBezTo>
                      <a:pt x="8" y="2595"/>
                      <a:pt x="7" y="2597"/>
                      <a:pt x="4" y="2597"/>
                    </a:cubicBezTo>
                    <a:cubicBezTo>
                      <a:pt x="2" y="2597"/>
                      <a:pt x="0" y="2595"/>
                      <a:pt x="0" y="2593"/>
                    </a:cubicBezTo>
                    <a:lnTo>
                      <a:pt x="0" y="2593"/>
                    </a:lnTo>
                    <a:cubicBezTo>
                      <a:pt x="0" y="2591"/>
                      <a:pt x="2" y="2589"/>
                      <a:pt x="4" y="2589"/>
                    </a:cubicBezTo>
                    <a:cubicBezTo>
                      <a:pt x="7" y="2589"/>
                      <a:pt x="8" y="2591"/>
                      <a:pt x="8" y="2593"/>
                    </a:cubicBezTo>
                    <a:close/>
                    <a:moveTo>
                      <a:pt x="8" y="2609"/>
                    </a:moveTo>
                    <a:lnTo>
                      <a:pt x="8" y="2609"/>
                    </a:lnTo>
                    <a:cubicBezTo>
                      <a:pt x="8" y="2611"/>
                      <a:pt x="7" y="2613"/>
                      <a:pt x="4" y="2613"/>
                    </a:cubicBezTo>
                    <a:cubicBezTo>
                      <a:pt x="2" y="2613"/>
                      <a:pt x="0" y="2611"/>
                      <a:pt x="0" y="2609"/>
                    </a:cubicBezTo>
                    <a:lnTo>
                      <a:pt x="0" y="2609"/>
                    </a:lnTo>
                    <a:cubicBezTo>
                      <a:pt x="0" y="2607"/>
                      <a:pt x="2" y="2605"/>
                      <a:pt x="4" y="2605"/>
                    </a:cubicBezTo>
                    <a:cubicBezTo>
                      <a:pt x="7" y="2605"/>
                      <a:pt x="8" y="2607"/>
                      <a:pt x="8" y="2609"/>
                    </a:cubicBezTo>
                    <a:close/>
                    <a:moveTo>
                      <a:pt x="8" y="2625"/>
                    </a:moveTo>
                    <a:lnTo>
                      <a:pt x="8" y="2625"/>
                    </a:lnTo>
                    <a:cubicBezTo>
                      <a:pt x="8" y="2627"/>
                      <a:pt x="7" y="2629"/>
                      <a:pt x="4" y="2629"/>
                    </a:cubicBezTo>
                    <a:cubicBezTo>
                      <a:pt x="2" y="2629"/>
                      <a:pt x="0" y="2627"/>
                      <a:pt x="0" y="2625"/>
                    </a:cubicBezTo>
                    <a:lnTo>
                      <a:pt x="0" y="2625"/>
                    </a:lnTo>
                    <a:cubicBezTo>
                      <a:pt x="0" y="2623"/>
                      <a:pt x="2" y="2621"/>
                      <a:pt x="4" y="2621"/>
                    </a:cubicBezTo>
                    <a:cubicBezTo>
                      <a:pt x="7" y="2621"/>
                      <a:pt x="8" y="2623"/>
                      <a:pt x="8" y="2625"/>
                    </a:cubicBezTo>
                    <a:close/>
                    <a:moveTo>
                      <a:pt x="8" y="2641"/>
                    </a:moveTo>
                    <a:lnTo>
                      <a:pt x="8" y="2641"/>
                    </a:lnTo>
                    <a:cubicBezTo>
                      <a:pt x="8" y="2643"/>
                      <a:pt x="7" y="2645"/>
                      <a:pt x="4" y="2645"/>
                    </a:cubicBezTo>
                    <a:cubicBezTo>
                      <a:pt x="2" y="2645"/>
                      <a:pt x="0" y="2643"/>
                      <a:pt x="0" y="2641"/>
                    </a:cubicBezTo>
                    <a:lnTo>
                      <a:pt x="0" y="2641"/>
                    </a:lnTo>
                    <a:cubicBezTo>
                      <a:pt x="0" y="2639"/>
                      <a:pt x="2" y="2637"/>
                      <a:pt x="4" y="2637"/>
                    </a:cubicBezTo>
                    <a:cubicBezTo>
                      <a:pt x="7" y="2637"/>
                      <a:pt x="8" y="2639"/>
                      <a:pt x="8" y="2641"/>
                    </a:cubicBezTo>
                    <a:close/>
                    <a:moveTo>
                      <a:pt x="8" y="2657"/>
                    </a:moveTo>
                    <a:lnTo>
                      <a:pt x="8" y="2657"/>
                    </a:lnTo>
                    <a:cubicBezTo>
                      <a:pt x="8" y="2659"/>
                      <a:pt x="7" y="2661"/>
                      <a:pt x="4" y="2661"/>
                    </a:cubicBezTo>
                    <a:cubicBezTo>
                      <a:pt x="2" y="2661"/>
                      <a:pt x="0" y="2659"/>
                      <a:pt x="0" y="2657"/>
                    </a:cubicBezTo>
                    <a:lnTo>
                      <a:pt x="0" y="2657"/>
                    </a:lnTo>
                    <a:cubicBezTo>
                      <a:pt x="0" y="2655"/>
                      <a:pt x="2" y="2653"/>
                      <a:pt x="4" y="2653"/>
                    </a:cubicBezTo>
                    <a:cubicBezTo>
                      <a:pt x="7" y="2653"/>
                      <a:pt x="8" y="2655"/>
                      <a:pt x="8" y="2657"/>
                    </a:cubicBezTo>
                    <a:close/>
                    <a:moveTo>
                      <a:pt x="8" y="2673"/>
                    </a:moveTo>
                    <a:lnTo>
                      <a:pt x="8" y="2673"/>
                    </a:lnTo>
                    <a:cubicBezTo>
                      <a:pt x="8" y="2675"/>
                      <a:pt x="7" y="2677"/>
                      <a:pt x="4" y="2677"/>
                    </a:cubicBezTo>
                    <a:cubicBezTo>
                      <a:pt x="2" y="2677"/>
                      <a:pt x="0" y="2675"/>
                      <a:pt x="0" y="2673"/>
                    </a:cubicBezTo>
                    <a:lnTo>
                      <a:pt x="0" y="2673"/>
                    </a:lnTo>
                    <a:cubicBezTo>
                      <a:pt x="0" y="2671"/>
                      <a:pt x="2" y="2669"/>
                      <a:pt x="4" y="2669"/>
                    </a:cubicBezTo>
                    <a:cubicBezTo>
                      <a:pt x="7" y="2669"/>
                      <a:pt x="8" y="2671"/>
                      <a:pt x="8" y="2673"/>
                    </a:cubicBezTo>
                    <a:close/>
                    <a:moveTo>
                      <a:pt x="8" y="2689"/>
                    </a:moveTo>
                    <a:lnTo>
                      <a:pt x="8" y="2689"/>
                    </a:lnTo>
                    <a:cubicBezTo>
                      <a:pt x="8" y="2691"/>
                      <a:pt x="7" y="2693"/>
                      <a:pt x="4" y="2693"/>
                    </a:cubicBezTo>
                    <a:cubicBezTo>
                      <a:pt x="2" y="2693"/>
                      <a:pt x="0" y="2691"/>
                      <a:pt x="0" y="2689"/>
                    </a:cubicBezTo>
                    <a:lnTo>
                      <a:pt x="0" y="2689"/>
                    </a:lnTo>
                    <a:cubicBezTo>
                      <a:pt x="0" y="2687"/>
                      <a:pt x="2" y="2685"/>
                      <a:pt x="4" y="2685"/>
                    </a:cubicBezTo>
                    <a:cubicBezTo>
                      <a:pt x="7" y="2685"/>
                      <a:pt x="8" y="2687"/>
                      <a:pt x="8" y="2689"/>
                    </a:cubicBezTo>
                    <a:close/>
                    <a:moveTo>
                      <a:pt x="8" y="2705"/>
                    </a:moveTo>
                    <a:lnTo>
                      <a:pt x="8" y="2705"/>
                    </a:lnTo>
                    <a:cubicBezTo>
                      <a:pt x="8" y="2707"/>
                      <a:pt x="7" y="2709"/>
                      <a:pt x="4" y="2709"/>
                    </a:cubicBezTo>
                    <a:cubicBezTo>
                      <a:pt x="2" y="2709"/>
                      <a:pt x="0" y="2707"/>
                      <a:pt x="0" y="2705"/>
                    </a:cubicBezTo>
                    <a:lnTo>
                      <a:pt x="0" y="2705"/>
                    </a:lnTo>
                    <a:cubicBezTo>
                      <a:pt x="0" y="2703"/>
                      <a:pt x="2" y="2701"/>
                      <a:pt x="4" y="2701"/>
                    </a:cubicBezTo>
                    <a:cubicBezTo>
                      <a:pt x="7" y="2701"/>
                      <a:pt x="8" y="2703"/>
                      <a:pt x="8" y="2705"/>
                    </a:cubicBezTo>
                    <a:close/>
                    <a:moveTo>
                      <a:pt x="8" y="2721"/>
                    </a:moveTo>
                    <a:lnTo>
                      <a:pt x="8" y="2721"/>
                    </a:lnTo>
                    <a:cubicBezTo>
                      <a:pt x="8" y="2723"/>
                      <a:pt x="7" y="2725"/>
                      <a:pt x="4" y="2725"/>
                    </a:cubicBezTo>
                    <a:cubicBezTo>
                      <a:pt x="2" y="2725"/>
                      <a:pt x="0" y="2723"/>
                      <a:pt x="0" y="2721"/>
                    </a:cubicBezTo>
                    <a:lnTo>
                      <a:pt x="0" y="2721"/>
                    </a:lnTo>
                    <a:cubicBezTo>
                      <a:pt x="0" y="2719"/>
                      <a:pt x="2" y="2717"/>
                      <a:pt x="4" y="2717"/>
                    </a:cubicBezTo>
                    <a:cubicBezTo>
                      <a:pt x="7" y="2717"/>
                      <a:pt x="8" y="2719"/>
                      <a:pt x="8" y="2721"/>
                    </a:cubicBezTo>
                    <a:close/>
                    <a:moveTo>
                      <a:pt x="8" y="2737"/>
                    </a:moveTo>
                    <a:lnTo>
                      <a:pt x="8" y="2737"/>
                    </a:lnTo>
                    <a:cubicBezTo>
                      <a:pt x="8" y="2739"/>
                      <a:pt x="7" y="2741"/>
                      <a:pt x="4" y="2741"/>
                    </a:cubicBezTo>
                    <a:cubicBezTo>
                      <a:pt x="2" y="2741"/>
                      <a:pt x="0" y="2739"/>
                      <a:pt x="0" y="2737"/>
                    </a:cubicBezTo>
                    <a:lnTo>
                      <a:pt x="0" y="2737"/>
                    </a:lnTo>
                    <a:cubicBezTo>
                      <a:pt x="0" y="2735"/>
                      <a:pt x="2" y="2733"/>
                      <a:pt x="4" y="2733"/>
                    </a:cubicBezTo>
                    <a:cubicBezTo>
                      <a:pt x="7" y="2733"/>
                      <a:pt x="8" y="2735"/>
                      <a:pt x="8" y="2737"/>
                    </a:cubicBezTo>
                    <a:close/>
                    <a:moveTo>
                      <a:pt x="8" y="2753"/>
                    </a:moveTo>
                    <a:lnTo>
                      <a:pt x="8" y="2753"/>
                    </a:lnTo>
                    <a:cubicBezTo>
                      <a:pt x="8" y="2755"/>
                      <a:pt x="7" y="2757"/>
                      <a:pt x="4" y="2757"/>
                    </a:cubicBezTo>
                    <a:cubicBezTo>
                      <a:pt x="2" y="2757"/>
                      <a:pt x="0" y="2755"/>
                      <a:pt x="0" y="2753"/>
                    </a:cubicBezTo>
                    <a:lnTo>
                      <a:pt x="0" y="2753"/>
                    </a:lnTo>
                    <a:cubicBezTo>
                      <a:pt x="0" y="2751"/>
                      <a:pt x="2" y="2749"/>
                      <a:pt x="4" y="2749"/>
                    </a:cubicBezTo>
                    <a:cubicBezTo>
                      <a:pt x="7" y="2749"/>
                      <a:pt x="8" y="2751"/>
                      <a:pt x="8" y="2753"/>
                    </a:cubicBezTo>
                    <a:close/>
                    <a:moveTo>
                      <a:pt x="8" y="2769"/>
                    </a:moveTo>
                    <a:lnTo>
                      <a:pt x="8" y="2769"/>
                    </a:lnTo>
                    <a:cubicBezTo>
                      <a:pt x="8" y="2771"/>
                      <a:pt x="7" y="2773"/>
                      <a:pt x="4" y="2773"/>
                    </a:cubicBezTo>
                    <a:cubicBezTo>
                      <a:pt x="2" y="2773"/>
                      <a:pt x="0" y="2771"/>
                      <a:pt x="0" y="2769"/>
                    </a:cubicBezTo>
                    <a:lnTo>
                      <a:pt x="0" y="2769"/>
                    </a:lnTo>
                    <a:cubicBezTo>
                      <a:pt x="0" y="2767"/>
                      <a:pt x="2" y="2765"/>
                      <a:pt x="4" y="2765"/>
                    </a:cubicBezTo>
                    <a:cubicBezTo>
                      <a:pt x="7" y="2765"/>
                      <a:pt x="8" y="2767"/>
                      <a:pt x="8" y="2769"/>
                    </a:cubicBezTo>
                    <a:close/>
                    <a:moveTo>
                      <a:pt x="8" y="2785"/>
                    </a:moveTo>
                    <a:lnTo>
                      <a:pt x="8" y="2785"/>
                    </a:lnTo>
                    <a:cubicBezTo>
                      <a:pt x="8" y="2787"/>
                      <a:pt x="7" y="2789"/>
                      <a:pt x="4" y="2789"/>
                    </a:cubicBezTo>
                    <a:cubicBezTo>
                      <a:pt x="2" y="2789"/>
                      <a:pt x="0" y="2787"/>
                      <a:pt x="0" y="2785"/>
                    </a:cubicBezTo>
                    <a:lnTo>
                      <a:pt x="0" y="2785"/>
                    </a:lnTo>
                    <a:cubicBezTo>
                      <a:pt x="0" y="2783"/>
                      <a:pt x="2" y="2781"/>
                      <a:pt x="4" y="2781"/>
                    </a:cubicBezTo>
                    <a:cubicBezTo>
                      <a:pt x="7" y="2781"/>
                      <a:pt x="8" y="2783"/>
                      <a:pt x="8" y="2785"/>
                    </a:cubicBezTo>
                    <a:close/>
                    <a:moveTo>
                      <a:pt x="8" y="2801"/>
                    </a:moveTo>
                    <a:lnTo>
                      <a:pt x="8" y="2801"/>
                    </a:lnTo>
                    <a:cubicBezTo>
                      <a:pt x="8" y="2803"/>
                      <a:pt x="7" y="2805"/>
                      <a:pt x="4" y="2805"/>
                    </a:cubicBezTo>
                    <a:cubicBezTo>
                      <a:pt x="2" y="2805"/>
                      <a:pt x="0" y="2803"/>
                      <a:pt x="0" y="2801"/>
                    </a:cubicBezTo>
                    <a:lnTo>
                      <a:pt x="0" y="2801"/>
                    </a:lnTo>
                    <a:cubicBezTo>
                      <a:pt x="0" y="2799"/>
                      <a:pt x="2" y="2797"/>
                      <a:pt x="4" y="2797"/>
                    </a:cubicBezTo>
                    <a:cubicBezTo>
                      <a:pt x="7" y="2797"/>
                      <a:pt x="8" y="2799"/>
                      <a:pt x="8" y="2801"/>
                    </a:cubicBezTo>
                    <a:close/>
                    <a:moveTo>
                      <a:pt x="8" y="2817"/>
                    </a:moveTo>
                    <a:lnTo>
                      <a:pt x="8" y="2817"/>
                    </a:lnTo>
                    <a:cubicBezTo>
                      <a:pt x="8" y="2820"/>
                      <a:pt x="7" y="2821"/>
                      <a:pt x="4" y="2821"/>
                    </a:cubicBezTo>
                    <a:cubicBezTo>
                      <a:pt x="2" y="2821"/>
                      <a:pt x="0" y="2820"/>
                      <a:pt x="0" y="2817"/>
                    </a:cubicBezTo>
                    <a:lnTo>
                      <a:pt x="0" y="2817"/>
                    </a:lnTo>
                    <a:cubicBezTo>
                      <a:pt x="0" y="2815"/>
                      <a:pt x="2" y="2813"/>
                      <a:pt x="4" y="2813"/>
                    </a:cubicBezTo>
                    <a:cubicBezTo>
                      <a:pt x="7" y="2813"/>
                      <a:pt x="8" y="2815"/>
                      <a:pt x="8" y="2817"/>
                    </a:cubicBezTo>
                    <a:close/>
                    <a:moveTo>
                      <a:pt x="8" y="2833"/>
                    </a:moveTo>
                    <a:lnTo>
                      <a:pt x="8" y="2833"/>
                    </a:lnTo>
                    <a:cubicBezTo>
                      <a:pt x="8" y="2836"/>
                      <a:pt x="7" y="2837"/>
                      <a:pt x="4" y="2837"/>
                    </a:cubicBezTo>
                    <a:cubicBezTo>
                      <a:pt x="2" y="2837"/>
                      <a:pt x="0" y="2836"/>
                      <a:pt x="0" y="2833"/>
                    </a:cubicBezTo>
                    <a:lnTo>
                      <a:pt x="0" y="2833"/>
                    </a:lnTo>
                    <a:cubicBezTo>
                      <a:pt x="0" y="2831"/>
                      <a:pt x="2" y="2829"/>
                      <a:pt x="4" y="2829"/>
                    </a:cubicBezTo>
                    <a:cubicBezTo>
                      <a:pt x="7" y="2829"/>
                      <a:pt x="8" y="2831"/>
                      <a:pt x="8" y="2833"/>
                    </a:cubicBezTo>
                    <a:close/>
                    <a:moveTo>
                      <a:pt x="8" y="2849"/>
                    </a:moveTo>
                    <a:lnTo>
                      <a:pt x="8" y="2849"/>
                    </a:lnTo>
                    <a:cubicBezTo>
                      <a:pt x="8" y="2852"/>
                      <a:pt x="7" y="2853"/>
                      <a:pt x="4" y="2853"/>
                    </a:cubicBezTo>
                    <a:cubicBezTo>
                      <a:pt x="2" y="2853"/>
                      <a:pt x="0" y="2852"/>
                      <a:pt x="0" y="2849"/>
                    </a:cubicBezTo>
                    <a:lnTo>
                      <a:pt x="0" y="2849"/>
                    </a:lnTo>
                    <a:cubicBezTo>
                      <a:pt x="0" y="2847"/>
                      <a:pt x="2" y="2845"/>
                      <a:pt x="4" y="2845"/>
                    </a:cubicBezTo>
                    <a:cubicBezTo>
                      <a:pt x="7" y="2845"/>
                      <a:pt x="8" y="2847"/>
                      <a:pt x="8" y="2849"/>
                    </a:cubicBezTo>
                    <a:close/>
                    <a:moveTo>
                      <a:pt x="8" y="2865"/>
                    </a:moveTo>
                    <a:lnTo>
                      <a:pt x="8" y="2865"/>
                    </a:lnTo>
                    <a:cubicBezTo>
                      <a:pt x="8" y="2868"/>
                      <a:pt x="7" y="2869"/>
                      <a:pt x="4" y="2869"/>
                    </a:cubicBezTo>
                    <a:cubicBezTo>
                      <a:pt x="2" y="2869"/>
                      <a:pt x="0" y="2868"/>
                      <a:pt x="0" y="2865"/>
                    </a:cubicBezTo>
                    <a:lnTo>
                      <a:pt x="0" y="2865"/>
                    </a:lnTo>
                    <a:cubicBezTo>
                      <a:pt x="0" y="2863"/>
                      <a:pt x="2" y="2861"/>
                      <a:pt x="4" y="2861"/>
                    </a:cubicBezTo>
                    <a:cubicBezTo>
                      <a:pt x="7" y="2861"/>
                      <a:pt x="8" y="2863"/>
                      <a:pt x="8" y="2865"/>
                    </a:cubicBezTo>
                    <a:close/>
                    <a:moveTo>
                      <a:pt x="8" y="2881"/>
                    </a:moveTo>
                    <a:lnTo>
                      <a:pt x="8" y="2881"/>
                    </a:lnTo>
                    <a:cubicBezTo>
                      <a:pt x="8" y="2884"/>
                      <a:pt x="7" y="2885"/>
                      <a:pt x="4" y="2885"/>
                    </a:cubicBezTo>
                    <a:cubicBezTo>
                      <a:pt x="2" y="2885"/>
                      <a:pt x="0" y="2884"/>
                      <a:pt x="0" y="2881"/>
                    </a:cubicBezTo>
                    <a:lnTo>
                      <a:pt x="0" y="2881"/>
                    </a:lnTo>
                    <a:cubicBezTo>
                      <a:pt x="0" y="2879"/>
                      <a:pt x="2" y="2877"/>
                      <a:pt x="4" y="2877"/>
                    </a:cubicBezTo>
                    <a:cubicBezTo>
                      <a:pt x="7" y="2877"/>
                      <a:pt x="8" y="2879"/>
                      <a:pt x="8" y="2881"/>
                    </a:cubicBezTo>
                    <a:close/>
                    <a:moveTo>
                      <a:pt x="8" y="2897"/>
                    </a:moveTo>
                    <a:lnTo>
                      <a:pt x="8" y="2897"/>
                    </a:lnTo>
                    <a:cubicBezTo>
                      <a:pt x="8" y="2900"/>
                      <a:pt x="7" y="2901"/>
                      <a:pt x="4" y="2901"/>
                    </a:cubicBezTo>
                    <a:cubicBezTo>
                      <a:pt x="2" y="2901"/>
                      <a:pt x="0" y="2900"/>
                      <a:pt x="0" y="2897"/>
                    </a:cubicBezTo>
                    <a:lnTo>
                      <a:pt x="0" y="2897"/>
                    </a:lnTo>
                    <a:cubicBezTo>
                      <a:pt x="0" y="2895"/>
                      <a:pt x="2" y="2893"/>
                      <a:pt x="4" y="2893"/>
                    </a:cubicBezTo>
                    <a:cubicBezTo>
                      <a:pt x="7" y="2893"/>
                      <a:pt x="8" y="2895"/>
                      <a:pt x="8" y="2897"/>
                    </a:cubicBezTo>
                    <a:close/>
                    <a:moveTo>
                      <a:pt x="8" y="2913"/>
                    </a:moveTo>
                    <a:lnTo>
                      <a:pt x="8" y="2913"/>
                    </a:lnTo>
                    <a:cubicBezTo>
                      <a:pt x="8" y="2916"/>
                      <a:pt x="7" y="2917"/>
                      <a:pt x="4" y="2917"/>
                    </a:cubicBezTo>
                    <a:cubicBezTo>
                      <a:pt x="2" y="2917"/>
                      <a:pt x="0" y="2916"/>
                      <a:pt x="0" y="2913"/>
                    </a:cubicBezTo>
                    <a:lnTo>
                      <a:pt x="0" y="2913"/>
                    </a:lnTo>
                    <a:cubicBezTo>
                      <a:pt x="0" y="2911"/>
                      <a:pt x="2" y="2909"/>
                      <a:pt x="4" y="2909"/>
                    </a:cubicBezTo>
                    <a:cubicBezTo>
                      <a:pt x="7" y="2909"/>
                      <a:pt x="8" y="2911"/>
                      <a:pt x="8" y="2913"/>
                    </a:cubicBezTo>
                    <a:close/>
                    <a:moveTo>
                      <a:pt x="8" y="2929"/>
                    </a:moveTo>
                    <a:lnTo>
                      <a:pt x="8" y="2929"/>
                    </a:lnTo>
                    <a:cubicBezTo>
                      <a:pt x="8" y="2932"/>
                      <a:pt x="7" y="2933"/>
                      <a:pt x="4" y="2933"/>
                    </a:cubicBezTo>
                    <a:cubicBezTo>
                      <a:pt x="2" y="2933"/>
                      <a:pt x="0" y="2932"/>
                      <a:pt x="0" y="2929"/>
                    </a:cubicBezTo>
                    <a:lnTo>
                      <a:pt x="0" y="2929"/>
                    </a:lnTo>
                    <a:cubicBezTo>
                      <a:pt x="0" y="2927"/>
                      <a:pt x="2" y="2925"/>
                      <a:pt x="4" y="2925"/>
                    </a:cubicBezTo>
                    <a:cubicBezTo>
                      <a:pt x="7" y="2925"/>
                      <a:pt x="8" y="2927"/>
                      <a:pt x="8" y="2929"/>
                    </a:cubicBezTo>
                    <a:close/>
                    <a:moveTo>
                      <a:pt x="8" y="2945"/>
                    </a:moveTo>
                    <a:lnTo>
                      <a:pt x="8" y="2945"/>
                    </a:lnTo>
                    <a:cubicBezTo>
                      <a:pt x="8" y="2948"/>
                      <a:pt x="7" y="2949"/>
                      <a:pt x="4" y="2949"/>
                    </a:cubicBezTo>
                    <a:cubicBezTo>
                      <a:pt x="2" y="2949"/>
                      <a:pt x="0" y="2948"/>
                      <a:pt x="0" y="2945"/>
                    </a:cubicBezTo>
                    <a:lnTo>
                      <a:pt x="0" y="2945"/>
                    </a:lnTo>
                    <a:cubicBezTo>
                      <a:pt x="0" y="2943"/>
                      <a:pt x="2" y="2941"/>
                      <a:pt x="4" y="2941"/>
                    </a:cubicBezTo>
                    <a:cubicBezTo>
                      <a:pt x="7" y="2941"/>
                      <a:pt x="8" y="2943"/>
                      <a:pt x="8" y="2945"/>
                    </a:cubicBezTo>
                    <a:close/>
                    <a:moveTo>
                      <a:pt x="8" y="2961"/>
                    </a:moveTo>
                    <a:lnTo>
                      <a:pt x="8" y="2961"/>
                    </a:lnTo>
                    <a:cubicBezTo>
                      <a:pt x="8" y="2964"/>
                      <a:pt x="7" y="2965"/>
                      <a:pt x="4" y="2965"/>
                    </a:cubicBezTo>
                    <a:cubicBezTo>
                      <a:pt x="2" y="2965"/>
                      <a:pt x="0" y="2964"/>
                      <a:pt x="0" y="2961"/>
                    </a:cubicBezTo>
                    <a:lnTo>
                      <a:pt x="0" y="2961"/>
                    </a:lnTo>
                    <a:cubicBezTo>
                      <a:pt x="0" y="2959"/>
                      <a:pt x="2" y="2957"/>
                      <a:pt x="4" y="2957"/>
                    </a:cubicBezTo>
                    <a:cubicBezTo>
                      <a:pt x="7" y="2957"/>
                      <a:pt x="8" y="2959"/>
                      <a:pt x="8" y="2961"/>
                    </a:cubicBezTo>
                    <a:close/>
                    <a:moveTo>
                      <a:pt x="8" y="2977"/>
                    </a:moveTo>
                    <a:lnTo>
                      <a:pt x="8" y="2977"/>
                    </a:lnTo>
                    <a:cubicBezTo>
                      <a:pt x="8" y="2980"/>
                      <a:pt x="7" y="2981"/>
                      <a:pt x="4" y="2981"/>
                    </a:cubicBezTo>
                    <a:cubicBezTo>
                      <a:pt x="2" y="2981"/>
                      <a:pt x="0" y="2980"/>
                      <a:pt x="0" y="2977"/>
                    </a:cubicBezTo>
                    <a:lnTo>
                      <a:pt x="0" y="2977"/>
                    </a:lnTo>
                    <a:cubicBezTo>
                      <a:pt x="0" y="2975"/>
                      <a:pt x="2" y="2973"/>
                      <a:pt x="4" y="2973"/>
                    </a:cubicBezTo>
                    <a:cubicBezTo>
                      <a:pt x="7" y="2973"/>
                      <a:pt x="8" y="2975"/>
                      <a:pt x="8" y="2977"/>
                    </a:cubicBezTo>
                    <a:close/>
                    <a:moveTo>
                      <a:pt x="8" y="2993"/>
                    </a:moveTo>
                    <a:lnTo>
                      <a:pt x="8" y="2993"/>
                    </a:lnTo>
                    <a:cubicBezTo>
                      <a:pt x="8" y="2996"/>
                      <a:pt x="7" y="2997"/>
                      <a:pt x="4" y="2997"/>
                    </a:cubicBezTo>
                    <a:cubicBezTo>
                      <a:pt x="2" y="2997"/>
                      <a:pt x="0" y="2996"/>
                      <a:pt x="0" y="2993"/>
                    </a:cubicBezTo>
                    <a:lnTo>
                      <a:pt x="0" y="2993"/>
                    </a:lnTo>
                    <a:cubicBezTo>
                      <a:pt x="0" y="2991"/>
                      <a:pt x="2" y="2989"/>
                      <a:pt x="4" y="2989"/>
                    </a:cubicBezTo>
                    <a:cubicBezTo>
                      <a:pt x="7" y="2989"/>
                      <a:pt x="8" y="2991"/>
                      <a:pt x="8" y="2993"/>
                    </a:cubicBezTo>
                    <a:close/>
                    <a:moveTo>
                      <a:pt x="8" y="3009"/>
                    </a:moveTo>
                    <a:lnTo>
                      <a:pt x="8" y="3009"/>
                    </a:lnTo>
                    <a:cubicBezTo>
                      <a:pt x="8" y="3012"/>
                      <a:pt x="7" y="3013"/>
                      <a:pt x="4" y="3013"/>
                    </a:cubicBezTo>
                    <a:cubicBezTo>
                      <a:pt x="2" y="3013"/>
                      <a:pt x="0" y="3012"/>
                      <a:pt x="0" y="3009"/>
                    </a:cubicBezTo>
                    <a:lnTo>
                      <a:pt x="0" y="3009"/>
                    </a:lnTo>
                    <a:cubicBezTo>
                      <a:pt x="0" y="3007"/>
                      <a:pt x="2" y="3005"/>
                      <a:pt x="4" y="3005"/>
                    </a:cubicBezTo>
                    <a:cubicBezTo>
                      <a:pt x="7" y="3005"/>
                      <a:pt x="8" y="3007"/>
                      <a:pt x="8" y="3009"/>
                    </a:cubicBezTo>
                    <a:close/>
                    <a:moveTo>
                      <a:pt x="8" y="3025"/>
                    </a:moveTo>
                    <a:lnTo>
                      <a:pt x="8" y="3025"/>
                    </a:lnTo>
                    <a:cubicBezTo>
                      <a:pt x="8" y="3028"/>
                      <a:pt x="7" y="3029"/>
                      <a:pt x="4" y="3029"/>
                    </a:cubicBezTo>
                    <a:cubicBezTo>
                      <a:pt x="2" y="3029"/>
                      <a:pt x="0" y="3028"/>
                      <a:pt x="0" y="3025"/>
                    </a:cubicBezTo>
                    <a:lnTo>
                      <a:pt x="0" y="3025"/>
                    </a:lnTo>
                    <a:cubicBezTo>
                      <a:pt x="0" y="3023"/>
                      <a:pt x="2" y="3021"/>
                      <a:pt x="4" y="3021"/>
                    </a:cubicBezTo>
                    <a:cubicBezTo>
                      <a:pt x="7" y="3021"/>
                      <a:pt x="8" y="3023"/>
                      <a:pt x="8" y="3025"/>
                    </a:cubicBezTo>
                    <a:close/>
                    <a:moveTo>
                      <a:pt x="8" y="3041"/>
                    </a:moveTo>
                    <a:lnTo>
                      <a:pt x="8" y="3041"/>
                    </a:lnTo>
                    <a:cubicBezTo>
                      <a:pt x="8" y="3044"/>
                      <a:pt x="7" y="3045"/>
                      <a:pt x="4" y="3045"/>
                    </a:cubicBezTo>
                    <a:cubicBezTo>
                      <a:pt x="2" y="3045"/>
                      <a:pt x="0" y="3044"/>
                      <a:pt x="0" y="3041"/>
                    </a:cubicBezTo>
                    <a:lnTo>
                      <a:pt x="0" y="3041"/>
                    </a:lnTo>
                    <a:cubicBezTo>
                      <a:pt x="0" y="3039"/>
                      <a:pt x="2" y="3037"/>
                      <a:pt x="4" y="3037"/>
                    </a:cubicBezTo>
                    <a:cubicBezTo>
                      <a:pt x="7" y="3037"/>
                      <a:pt x="8" y="3039"/>
                      <a:pt x="8" y="3041"/>
                    </a:cubicBezTo>
                    <a:close/>
                    <a:moveTo>
                      <a:pt x="8" y="3057"/>
                    </a:moveTo>
                    <a:lnTo>
                      <a:pt x="8" y="3057"/>
                    </a:lnTo>
                    <a:cubicBezTo>
                      <a:pt x="8" y="3060"/>
                      <a:pt x="7" y="3061"/>
                      <a:pt x="4" y="3061"/>
                    </a:cubicBezTo>
                    <a:cubicBezTo>
                      <a:pt x="2" y="3061"/>
                      <a:pt x="0" y="3060"/>
                      <a:pt x="0" y="3057"/>
                    </a:cubicBezTo>
                    <a:lnTo>
                      <a:pt x="0" y="3057"/>
                    </a:lnTo>
                    <a:cubicBezTo>
                      <a:pt x="0" y="3055"/>
                      <a:pt x="2" y="3053"/>
                      <a:pt x="4" y="3053"/>
                    </a:cubicBezTo>
                    <a:cubicBezTo>
                      <a:pt x="7" y="3053"/>
                      <a:pt x="8" y="3055"/>
                      <a:pt x="8" y="3057"/>
                    </a:cubicBezTo>
                    <a:close/>
                    <a:moveTo>
                      <a:pt x="8" y="3073"/>
                    </a:moveTo>
                    <a:lnTo>
                      <a:pt x="8" y="3073"/>
                    </a:lnTo>
                    <a:cubicBezTo>
                      <a:pt x="8" y="3076"/>
                      <a:pt x="7" y="3077"/>
                      <a:pt x="4" y="3077"/>
                    </a:cubicBezTo>
                    <a:cubicBezTo>
                      <a:pt x="2" y="3077"/>
                      <a:pt x="0" y="3076"/>
                      <a:pt x="0" y="3073"/>
                    </a:cubicBezTo>
                    <a:lnTo>
                      <a:pt x="0" y="3073"/>
                    </a:lnTo>
                    <a:cubicBezTo>
                      <a:pt x="0" y="3071"/>
                      <a:pt x="2" y="3069"/>
                      <a:pt x="4" y="3069"/>
                    </a:cubicBezTo>
                    <a:cubicBezTo>
                      <a:pt x="7" y="3069"/>
                      <a:pt x="8" y="3071"/>
                      <a:pt x="8" y="3073"/>
                    </a:cubicBezTo>
                    <a:close/>
                    <a:moveTo>
                      <a:pt x="8" y="3089"/>
                    </a:moveTo>
                    <a:lnTo>
                      <a:pt x="8" y="3089"/>
                    </a:lnTo>
                    <a:cubicBezTo>
                      <a:pt x="8" y="3092"/>
                      <a:pt x="7" y="3093"/>
                      <a:pt x="4" y="3093"/>
                    </a:cubicBezTo>
                    <a:cubicBezTo>
                      <a:pt x="2" y="3093"/>
                      <a:pt x="0" y="3092"/>
                      <a:pt x="0" y="3089"/>
                    </a:cubicBezTo>
                    <a:lnTo>
                      <a:pt x="0" y="3089"/>
                    </a:lnTo>
                    <a:cubicBezTo>
                      <a:pt x="0" y="3087"/>
                      <a:pt x="2" y="3085"/>
                      <a:pt x="4" y="3085"/>
                    </a:cubicBezTo>
                    <a:cubicBezTo>
                      <a:pt x="7" y="3085"/>
                      <a:pt x="8" y="3087"/>
                      <a:pt x="8" y="3089"/>
                    </a:cubicBezTo>
                    <a:close/>
                    <a:moveTo>
                      <a:pt x="8" y="3105"/>
                    </a:moveTo>
                    <a:lnTo>
                      <a:pt x="8" y="3105"/>
                    </a:lnTo>
                    <a:cubicBezTo>
                      <a:pt x="8" y="3108"/>
                      <a:pt x="7" y="3109"/>
                      <a:pt x="4" y="3109"/>
                    </a:cubicBezTo>
                    <a:cubicBezTo>
                      <a:pt x="2" y="3109"/>
                      <a:pt x="0" y="3108"/>
                      <a:pt x="0" y="3105"/>
                    </a:cubicBezTo>
                    <a:lnTo>
                      <a:pt x="0" y="3105"/>
                    </a:lnTo>
                    <a:cubicBezTo>
                      <a:pt x="0" y="3103"/>
                      <a:pt x="2" y="3101"/>
                      <a:pt x="4" y="3101"/>
                    </a:cubicBezTo>
                    <a:cubicBezTo>
                      <a:pt x="7" y="3101"/>
                      <a:pt x="8" y="3103"/>
                      <a:pt x="8" y="3105"/>
                    </a:cubicBezTo>
                    <a:close/>
                    <a:moveTo>
                      <a:pt x="8" y="3121"/>
                    </a:moveTo>
                    <a:lnTo>
                      <a:pt x="8" y="3121"/>
                    </a:lnTo>
                    <a:cubicBezTo>
                      <a:pt x="8" y="3124"/>
                      <a:pt x="7" y="3125"/>
                      <a:pt x="4" y="3125"/>
                    </a:cubicBezTo>
                    <a:cubicBezTo>
                      <a:pt x="2" y="3125"/>
                      <a:pt x="0" y="3124"/>
                      <a:pt x="0" y="3121"/>
                    </a:cubicBezTo>
                    <a:lnTo>
                      <a:pt x="0" y="3121"/>
                    </a:lnTo>
                    <a:cubicBezTo>
                      <a:pt x="0" y="3119"/>
                      <a:pt x="2" y="3117"/>
                      <a:pt x="4" y="3117"/>
                    </a:cubicBezTo>
                    <a:cubicBezTo>
                      <a:pt x="7" y="3117"/>
                      <a:pt x="8" y="3119"/>
                      <a:pt x="8" y="3121"/>
                    </a:cubicBezTo>
                    <a:close/>
                    <a:moveTo>
                      <a:pt x="8" y="3137"/>
                    </a:moveTo>
                    <a:lnTo>
                      <a:pt x="8" y="3137"/>
                    </a:lnTo>
                    <a:cubicBezTo>
                      <a:pt x="8" y="3140"/>
                      <a:pt x="7" y="3141"/>
                      <a:pt x="4" y="3141"/>
                    </a:cubicBezTo>
                    <a:cubicBezTo>
                      <a:pt x="2" y="3141"/>
                      <a:pt x="0" y="3140"/>
                      <a:pt x="0" y="3137"/>
                    </a:cubicBezTo>
                    <a:lnTo>
                      <a:pt x="0" y="3137"/>
                    </a:lnTo>
                    <a:cubicBezTo>
                      <a:pt x="0" y="3135"/>
                      <a:pt x="2" y="3133"/>
                      <a:pt x="4" y="3133"/>
                    </a:cubicBezTo>
                    <a:cubicBezTo>
                      <a:pt x="7" y="3133"/>
                      <a:pt x="8" y="3135"/>
                      <a:pt x="8" y="3137"/>
                    </a:cubicBezTo>
                    <a:close/>
                    <a:moveTo>
                      <a:pt x="8" y="3153"/>
                    </a:moveTo>
                    <a:lnTo>
                      <a:pt x="8" y="3153"/>
                    </a:lnTo>
                    <a:cubicBezTo>
                      <a:pt x="8" y="3156"/>
                      <a:pt x="7" y="3157"/>
                      <a:pt x="4" y="3157"/>
                    </a:cubicBezTo>
                    <a:cubicBezTo>
                      <a:pt x="2" y="3157"/>
                      <a:pt x="0" y="3156"/>
                      <a:pt x="0" y="3153"/>
                    </a:cubicBezTo>
                    <a:lnTo>
                      <a:pt x="0" y="3153"/>
                    </a:lnTo>
                    <a:cubicBezTo>
                      <a:pt x="0" y="3151"/>
                      <a:pt x="2" y="3149"/>
                      <a:pt x="4" y="3149"/>
                    </a:cubicBezTo>
                    <a:cubicBezTo>
                      <a:pt x="7" y="3149"/>
                      <a:pt x="8" y="3151"/>
                      <a:pt x="8" y="3153"/>
                    </a:cubicBezTo>
                    <a:close/>
                    <a:moveTo>
                      <a:pt x="8" y="3169"/>
                    </a:moveTo>
                    <a:lnTo>
                      <a:pt x="8" y="3169"/>
                    </a:lnTo>
                    <a:cubicBezTo>
                      <a:pt x="8" y="3172"/>
                      <a:pt x="7" y="3173"/>
                      <a:pt x="4" y="3173"/>
                    </a:cubicBezTo>
                    <a:cubicBezTo>
                      <a:pt x="2" y="3173"/>
                      <a:pt x="0" y="3172"/>
                      <a:pt x="0" y="3169"/>
                    </a:cubicBezTo>
                    <a:lnTo>
                      <a:pt x="0" y="3169"/>
                    </a:lnTo>
                    <a:cubicBezTo>
                      <a:pt x="0" y="3167"/>
                      <a:pt x="2" y="3165"/>
                      <a:pt x="4" y="3165"/>
                    </a:cubicBezTo>
                    <a:cubicBezTo>
                      <a:pt x="7" y="3165"/>
                      <a:pt x="8" y="3167"/>
                      <a:pt x="8" y="3169"/>
                    </a:cubicBezTo>
                    <a:close/>
                    <a:moveTo>
                      <a:pt x="8" y="3185"/>
                    </a:moveTo>
                    <a:lnTo>
                      <a:pt x="8" y="3185"/>
                    </a:lnTo>
                    <a:cubicBezTo>
                      <a:pt x="8" y="3188"/>
                      <a:pt x="7" y="3189"/>
                      <a:pt x="4" y="3189"/>
                    </a:cubicBezTo>
                    <a:cubicBezTo>
                      <a:pt x="2" y="3189"/>
                      <a:pt x="0" y="3188"/>
                      <a:pt x="0" y="3185"/>
                    </a:cubicBezTo>
                    <a:lnTo>
                      <a:pt x="0" y="3185"/>
                    </a:lnTo>
                    <a:cubicBezTo>
                      <a:pt x="0" y="3183"/>
                      <a:pt x="2" y="3181"/>
                      <a:pt x="4" y="3181"/>
                    </a:cubicBezTo>
                    <a:cubicBezTo>
                      <a:pt x="7" y="3181"/>
                      <a:pt x="8" y="3183"/>
                      <a:pt x="8" y="3185"/>
                    </a:cubicBezTo>
                    <a:close/>
                    <a:moveTo>
                      <a:pt x="8" y="3201"/>
                    </a:moveTo>
                    <a:lnTo>
                      <a:pt x="8" y="3201"/>
                    </a:lnTo>
                    <a:cubicBezTo>
                      <a:pt x="8" y="3204"/>
                      <a:pt x="7" y="3205"/>
                      <a:pt x="4" y="3205"/>
                    </a:cubicBezTo>
                    <a:cubicBezTo>
                      <a:pt x="2" y="3205"/>
                      <a:pt x="0" y="3204"/>
                      <a:pt x="0" y="3201"/>
                    </a:cubicBezTo>
                    <a:lnTo>
                      <a:pt x="0" y="3201"/>
                    </a:lnTo>
                    <a:cubicBezTo>
                      <a:pt x="0" y="3199"/>
                      <a:pt x="2" y="3197"/>
                      <a:pt x="4" y="3197"/>
                    </a:cubicBezTo>
                    <a:cubicBezTo>
                      <a:pt x="7" y="3197"/>
                      <a:pt x="8" y="3199"/>
                      <a:pt x="8" y="3201"/>
                    </a:cubicBezTo>
                    <a:close/>
                    <a:moveTo>
                      <a:pt x="8" y="3217"/>
                    </a:moveTo>
                    <a:lnTo>
                      <a:pt x="8" y="3217"/>
                    </a:lnTo>
                    <a:cubicBezTo>
                      <a:pt x="8" y="3220"/>
                      <a:pt x="7" y="3221"/>
                      <a:pt x="4" y="3221"/>
                    </a:cubicBezTo>
                    <a:cubicBezTo>
                      <a:pt x="2" y="3221"/>
                      <a:pt x="0" y="3220"/>
                      <a:pt x="0" y="3217"/>
                    </a:cubicBezTo>
                    <a:lnTo>
                      <a:pt x="0" y="3217"/>
                    </a:lnTo>
                    <a:cubicBezTo>
                      <a:pt x="0" y="3215"/>
                      <a:pt x="2" y="3213"/>
                      <a:pt x="4" y="3213"/>
                    </a:cubicBezTo>
                    <a:cubicBezTo>
                      <a:pt x="7" y="3213"/>
                      <a:pt x="8" y="3215"/>
                      <a:pt x="8" y="3217"/>
                    </a:cubicBezTo>
                    <a:close/>
                    <a:moveTo>
                      <a:pt x="8" y="3233"/>
                    </a:moveTo>
                    <a:lnTo>
                      <a:pt x="8" y="3233"/>
                    </a:lnTo>
                    <a:cubicBezTo>
                      <a:pt x="8" y="3236"/>
                      <a:pt x="7" y="3237"/>
                      <a:pt x="4" y="3237"/>
                    </a:cubicBezTo>
                    <a:cubicBezTo>
                      <a:pt x="2" y="3237"/>
                      <a:pt x="0" y="3236"/>
                      <a:pt x="0" y="3233"/>
                    </a:cubicBezTo>
                    <a:lnTo>
                      <a:pt x="0" y="3233"/>
                    </a:lnTo>
                    <a:cubicBezTo>
                      <a:pt x="0" y="3231"/>
                      <a:pt x="2" y="3229"/>
                      <a:pt x="4" y="3229"/>
                    </a:cubicBezTo>
                    <a:cubicBezTo>
                      <a:pt x="7" y="3229"/>
                      <a:pt x="8" y="3231"/>
                      <a:pt x="8" y="3233"/>
                    </a:cubicBezTo>
                    <a:close/>
                    <a:moveTo>
                      <a:pt x="8" y="3249"/>
                    </a:moveTo>
                    <a:lnTo>
                      <a:pt x="8" y="3250"/>
                    </a:lnTo>
                    <a:cubicBezTo>
                      <a:pt x="8" y="3252"/>
                      <a:pt x="7" y="3254"/>
                      <a:pt x="4" y="3254"/>
                    </a:cubicBezTo>
                    <a:cubicBezTo>
                      <a:pt x="2" y="3254"/>
                      <a:pt x="0" y="3252"/>
                      <a:pt x="0" y="3250"/>
                    </a:cubicBezTo>
                    <a:lnTo>
                      <a:pt x="0" y="3249"/>
                    </a:lnTo>
                    <a:cubicBezTo>
                      <a:pt x="0" y="3247"/>
                      <a:pt x="2" y="3245"/>
                      <a:pt x="4" y="3245"/>
                    </a:cubicBezTo>
                    <a:cubicBezTo>
                      <a:pt x="7" y="3245"/>
                      <a:pt x="8" y="3247"/>
                      <a:pt x="8" y="3249"/>
                    </a:cubicBezTo>
                    <a:close/>
                    <a:moveTo>
                      <a:pt x="8" y="3266"/>
                    </a:moveTo>
                    <a:lnTo>
                      <a:pt x="8" y="3266"/>
                    </a:lnTo>
                    <a:cubicBezTo>
                      <a:pt x="8" y="3268"/>
                      <a:pt x="7" y="3270"/>
                      <a:pt x="4" y="3270"/>
                    </a:cubicBezTo>
                    <a:cubicBezTo>
                      <a:pt x="2" y="3270"/>
                      <a:pt x="0" y="3268"/>
                      <a:pt x="0" y="3266"/>
                    </a:cubicBezTo>
                    <a:lnTo>
                      <a:pt x="0" y="3266"/>
                    </a:lnTo>
                    <a:cubicBezTo>
                      <a:pt x="0" y="3263"/>
                      <a:pt x="2" y="3262"/>
                      <a:pt x="4" y="3262"/>
                    </a:cubicBezTo>
                    <a:cubicBezTo>
                      <a:pt x="7" y="3262"/>
                      <a:pt x="8" y="3263"/>
                      <a:pt x="8" y="3266"/>
                    </a:cubicBezTo>
                    <a:close/>
                    <a:moveTo>
                      <a:pt x="8" y="3282"/>
                    </a:moveTo>
                    <a:lnTo>
                      <a:pt x="8" y="3282"/>
                    </a:lnTo>
                    <a:cubicBezTo>
                      <a:pt x="8" y="3284"/>
                      <a:pt x="7" y="3286"/>
                      <a:pt x="4" y="3286"/>
                    </a:cubicBezTo>
                    <a:cubicBezTo>
                      <a:pt x="2" y="3286"/>
                      <a:pt x="0" y="3284"/>
                      <a:pt x="0" y="3282"/>
                    </a:cubicBezTo>
                    <a:lnTo>
                      <a:pt x="0" y="3282"/>
                    </a:lnTo>
                    <a:cubicBezTo>
                      <a:pt x="0" y="3279"/>
                      <a:pt x="2" y="3278"/>
                      <a:pt x="4" y="3278"/>
                    </a:cubicBezTo>
                    <a:cubicBezTo>
                      <a:pt x="7" y="3278"/>
                      <a:pt x="8" y="3279"/>
                      <a:pt x="8" y="3282"/>
                    </a:cubicBezTo>
                    <a:close/>
                    <a:moveTo>
                      <a:pt x="8" y="3298"/>
                    </a:moveTo>
                    <a:lnTo>
                      <a:pt x="8" y="3298"/>
                    </a:lnTo>
                    <a:cubicBezTo>
                      <a:pt x="8" y="3300"/>
                      <a:pt x="7" y="3302"/>
                      <a:pt x="4" y="3302"/>
                    </a:cubicBezTo>
                    <a:cubicBezTo>
                      <a:pt x="2" y="3302"/>
                      <a:pt x="0" y="3300"/>
                      <a:pt x="0" y="3298"/>
                    </a:cubicBezTo>
                    <a:lnTo>
                      <a:pt x="0" y="3298"/>
                    </a:lnTo>
                    <a:cubicBezTo>
                      <a:pt x="0" y="3295"/>
                      <a:pt x="2" y="3294"/>
                      <a:pt x="4" y="3294"/>
                    </a:cubicBezTo>
                    <a:cubicBezTo>
                      <a:pt x="7" y="3294"/>
                      <a:pt x="8" y="3295"/>
                      <a:pt x="8" y="3298"/>
                    </a:cubicBezTo>
                    <a:close/>
                    <a:moveTo>
                      <a:pt x="8" y="3314"/>
                    </a:moveTo>
                    <a:lnTo>
                      <a:pt x="8" y="3314"/>
                    </a:lnTo>
                    <a:cubicBezTo>
                      <a:pt x="8" y="3316"/>
                      <a:pt x="7" y="3318"/>
                      <a:pt x="4" y="3318"/>
                    </a:cubicBezTo>
                    <a:cubicBezTo>
                      <a:pt x="2" y="3318"/>
                      <a:pt x="0" y="3316"/>
                      <a:pt x="0" y="3314"/>
                    </a:cubicBezTo>
                    <a:lnTo>
                      <a:pt x="0" y="3314"/>
                    </a:lnTo>
                    <a:cubicBezTo>
                      <a:pt x="0" y="3311"/>
                      <a:pt x="2" y="3310"/>
                      <a:pt x="4" y="3310"/>
                    </a:cubicBezTo>
                    <a:cubicBezTo>
                      <a:pt x="7" y="3310"/>
                      <a:pt x="8" y="3311"/>
                      <a:pt x="8" y="3314"/>
                    </a:cubicBezTo>
                    <a:close/>
                    <a:moveTo>
                      <a:pt x="8" y="3330"/>
                    </a:moveTo>
                    <a:lnTo>
                      <a:pt x="8" y="3330"/>
                    </a:lnTo>
                    <a:cubicBezTo>
                      <a:pt x="8" y="3332"/>
                      <a:pt x="7" y="3334"/>
                      <a:pt x="4" y="3334"/>
                    </a:cubicBezTo>
                    <a:cubicBezTo>
                      <a:pt x="2" y="3334"/>
                      <a:pt x="0" y="3332"/>
                      <a:pt x="0" y="3330"/>
                    </a:cubicBezTo>
                    <a:lnTo>
                      <a:pt x="0" y="3330"/>
                    </a:lnTo>
                    <a:cubicBezTo>
                      <a:pt x="0" y="3327"/>
                      <a:pt x="2" y="3326"/>
                      <a:pt x="4" y="3326"/>
                    </a:cubicBezTo>
                    <a:cubicBezTo>
                      <a:pt x="7" y="3326"/>
                      <a:pt x="8" y="3327"/>
                      <a:pt x="8" y="3330"/>
                    </a:cubicBezTo>
                    <a:close/>
                    <a:moveTo>
                      <a:pt x="8" y="3346"/>
                    </a:moveTo>
                    <a:lnTo>
                      <a:pt x="8" y="3346"/>
                    </a:lnTo>
                    <a:cubicBezTo>
                      <a:pt x="8" y="3348"/>
                      <a:pt x="7" y="3350"/>
                      <a:pt x="4" y="3350"/>
                    </a:cubicBezTo>
                    <a:cubicBezTo>
                      <a:pt x="2" y="3350"/>
                      <a:pt x="0" y="3348"/>
                      <a:pt x="0" y="3346"/>
                    </a:cubicBezTo>
                    <a:lnTo>
                      <a:pt x="0" y="3346"/>
                    </a:lnTo>
                    <a:cubicBezTo>
                      <a:pt x="0" y="3343"/>
                      <a:pt x="2" y="3342"/>
                      <a:pt x="4" y="3342"/>
                    </a:cubicBezTo>
                    <a:cubicBezTo>
                      <a:pt x="7" y="3342"/>
                      <a:pt x="8" y="3343"/>
                      <a:pt x="8" y="3346"/>
                    </a:cubicBezTo>
                    <a:close/>
                    <a:moveTo>
                      <a:pt x="8" y="3362"/>
                    </a:moveTo>
                    <a:lnTo>
                      <a:pt x="8" y="3362"/>
                    </a:lnTo>
                    <a:cubicBezTo>
                      <a:pt x="8" y="3364"/>
                      <a:pt x="7" y="3366"/>
                      <a:pt x="4" y="3366"/>
                    </a:cubicBezTo>
                    <a:cubicBezTo>
                      <a:pt x="2" y="3366"/>
                      <a:pt x="0" y="3364"/>
                      <a:pt x="0" y="3362"/>
                    </a:cubicBezTo>
                    <a:lnTo>
                      <a:pt x="0" y="3362"/>
                    </a:lnTo>
                    <a:cubicBezTo>
                      <a:pt x="0" y="3359"/>
                      <a:pt x="2" y="3358"/>
                      <a:pt x="4" y="3358"/>
                    </a:cubicBezTo>
                    <a:cubicBezTo>
                      <a:pt x="7" y="3358"/>
                      <a:pt x="8" y="3359"/>
                      <a:pt x="8" y="3362"/>
                    </a:cubicBezTo>
                    <a:close/>
                    <a:moveTo>
                      <a:pt x="8" y="3378"/>
                    </a:moveTo>
                    <a:lnTo>
                      <a:pt x="8" y="3378"/>
                    </a:lnTo>
                    <a:cubicBezTo>
                      <a:pt x="8" y="3380"/>
                      <a:pt x="7" y="3382"/>
                      <a:pt x="4" y="3382"/>
                    </a:cubicBezTo>
                    <a:cubicBezTo>
                      <a:pt x="2" y="3382"/>
                      <a:pt x="0" y="3380"/>
                      <a:pt x="0" y="3378"/>
                    </a:cubicBezTo>
                    <a:lnTo>
                      <a:pt x="0" y="3378"/>
                    </a:lnTo>
                    <a:cubicBezTo>
                      <a:pt x="0" y="3375"/>
                      <a:pt x="2" y="3374"/>
                      <a:pt x="4" y="3374"/>
                    </a:cubicBezTo>
                    <a:cubicBezTo>
                      <a:pt x="7" y="3374"/>
                      <a:pt x="8" y="3375"/>
                      <a:pt x="8" y="3378"/>
                    </a:cubicBezTo>
                    <a:close/>
                    <a:moveTo>
                      <a:pt x="8" y="3394"/>
                    </a:moveTo>
                    <a:lnTo>
                      <a:pt x="8" y="3394"/>
                    </a:lnTo>
                    <a:cubicBezTo>
                      <a:pt x="8" y="3396"/>
                      <a:pt x="7" y="3398"/>
                      <a:pt x="4" y="3398"/>
                    </a:cubicBezTo>
                    <a:cubicBezTo>
                      <a:pt x="2" y="3398"/>
                      <a:pt x="0" y="3396"/>
                      <a:pt x="0" y="3394"/>
                    </a:cubicBezTo>
                    <a:lnTo>
                      <a:pt x="0" y="3394"/>
                    </a:lnTo>
                    <a:cubicBezTo>
                      <a:pt x="0" y="3391"/>
                      <a:pt x="2" y="3390"/>
                      <a:pt x="4" y="3390"/>
                    </a:cubicBezTo>
                    <a:cubicBezTo>
                      <a:pt x="7" y="3390"/>
                      <a:pt x="8" y="3391"/>
                      <a:pt x="8" y="3394"/>
                    </a:cubicBezTo>
                    <a:close/>
                    <a:moveTo>
                      <a:pt x="8" y="3410"/>
                    </a:moveTo>
                    <a:lnTo>
                      <a:pt x="8" y="3410"/>
                    </a:lnTo>
                    <a:cubicBezTo>
                      <a:pt x="8" y="3412"/>
                      <a:pt x="7" y="3414"/>
                      <a:pt x="4" y="3414"/>
                    </a:cubicBezTo>
                    <a:cubicBezTo>
                      <a:pt x="2" y="3414"/>
                      <a:pt x="0" y="3412"/>
                      <a:pt x="0" y="3410"/>
                    </a:cubicBezTo>
                    <a:lnTo>
                      <a:pt x="0" y="3410"/>
                    </a:lnTo>
                    <a:cubicBezTo>
                      <a:pt x="0" y="3407"/>
                      <a:pt x="2" y="3406"/>
                      <a:pt x="4" y="3406"/>
                    </a:cubicBezTo>
                    <a:cubicBezTo>
                      <a:pt x="7" y="3406"/>
                      <a:pt x="8" y="3407"/>
                      <a:pt x="8" y="3410"/>
                    </a:cubicBezTo>
                    <a:close/>
                    <a:moveTo>
                      <a:pt x="8" y="3426"/>
                    </a:moveTo>
                    <a:lnTo>
                      <a:pt x="8" y="3426"/>
                    </a:lnTo>
                    <a:cubicBezTo>
                      <a:pt x="8" y="3428"/>
                      <a:pt x="7" y="3430"/>
                      <a:pt x="4" y="3430"/>
                    </a:cubicBezTo>
                    <a:cubicBezTo>
                      <a:pt x="2" y="3430"/>
                      <a:pt x="0" y="3428"/>
                      <a:pt x="0" y="3426"/>
                    </a:cubicBezTo>
                    <a:lnTo>
                      <a:pt x="0" y="3426"/>
                    </a:lnTo>
                    <a:cubicBezTo>
                      <a:pt x="0" y="3423"/>
                      <a:pt x="2" y="3422"/>
                      <a:pt x="4" y="3422"/>
                    </a:cubicBezTo>
                    <a:cubicBezTo>
                      <a:pt x="7" y="3422"/>
                      <a:pt x="8" y="3423"/>
                      <a:pt x="8" y="3426"/>
                    </a:cubicBezTo>
                    <a:close/>
                    <a:moveTo>
                      <a:pt x="8" y="3442"/>
                    </a:moveTo>
                    <a:lnTo>
                      <a:pt x="8" y="3442"/>
                    </a:lnTo>
                    <a:cubicBezTo>
                      <a:pt x="8" y="3444"/>
                      <a:pt x="7" y="3446"/>
                      <a:pt x="4" y="3446"/>
                    </a:cubicBezTo>
                    <a:cubicBezTo>
                      <a:pt x="2" y="3446"/>
                      <a:pt x="0" y="3444"/>
                      <a:pt x="0" y="3442"/>
                    </a:cubicBezTo>
                    <a:lnTo>
                      <a:pt x="0" y="3442"/>
                    </a:lnTo>
                    <a:cubicBezTo>
                      <a:pt x="0" y="3439"/>
                      <a:pt x="2" y="3438"/>
                      <a:pt x="4" y="3438"/>
                    </a:cubicBezTo>
                    <a:cubicBezTo>
                      <a:pt x="7" y="3438"/>
                      <a:pt x="8" y="3439"/>
                      <a:pt x="8" y="3442"/>
                    </a:cubicBezTo>
                    <a:close/>
                    <a:moveTo>
                      <a:pt x="8" y="3458"/>
                    </a:moveTo>
                    <a:lnTo>
                      <a:pt x="8" y="3458"/>
                    </a:lnTo>
                    <a:cubicBezTo>
                      <a:pt x="8" y="3460"/>
                      <a:pt x="7" y="3462"/>
                      <a:pt x="4" y="3462"/>
                    </a:cubicBezTo>
                    <a:cubicBezTo>
                      <a:pt x="2" y="3462"/>
                      <a:pt x="0" y="3460"/>
                      <a:pt x="0" y="3458"/>
                    </a:cubicBezTo>
                    <a:lnTo>
                      <a:pt x="0" y="3458"/>
                    </a:lnTo>
                    <a:cubicBezTo>
                      <a:pt x="0" y="3455"/>
                      <a:pt x="2" y="3454"/>
                      <a:pt x="4" y="3454"/>
                    </a:cubicBezTo>
                    <a:cubicBezTo>
                      <a:pt x="7" y="3454"/>
                      <a:pt x="8" y="3455"/>
                      <a:pt x="8" y="3458"/>
                    </a:cubicBezTo>
                    <a:close/>
                    <a:moveTo>
                      <a:pt x="8" y="3474"/>
                    </a:moveTo>
                    <a:lnTo>
                      <a:pt x="8" y="3474"/>
                    </a:lnTo>
                    <a:cubicBezTo>
                      <a:pt x="8" y="3476"/>
                      <a:pt x="7" y="3478"/>
                      <a:pt x="4" y="3478"/>
                    </a:cubicBezTo>
                    <a:cubicBezTo>
                      <a:pt x="2" y="3478"/>
                      <a:pt x="0" y="3476"/>
                      <a:pt x="0" y="3474"/>
                    </a:cubicBezTo>
                    <a:lnTo>
                      <a:pt x="0" y="3474"/>
                    </a:lnTo>
                    <a:cubicBezTo>
                      <a:pt x="0" y="3471"/>
                      <a:pt x="2" y="3470"/>
                      <a:pt x="4" y="3470"/>
                    </a:cubicBezTo>
                    <a:cubicBezTo>
                      <a:pt x="7" y="3470"/>
                      <a:pt x="8" y="3471"/>
                      <a:pt x="8" y="3474"/>
                    </a:cubicBezTo>
                    <a:close/>
                    <a:moveTo>
                      <a:pt x="8" y="3490"/>
                    </a:moveTo>
                    <a:lnTo>
                      <a:pt x="8" y="3490"/>
                    </a:lnTo>
                    <a:cubicBezTo>
                      <a:pt x="8" y="3492"/>
                      <a:pt x="7" y="3494"/>
                      <a:pt x="4" y="3494"/>
                    </a:cubicBezTo>
                    <a:cubicBezTo>
                      <a:pt x="2" y="3494"/>
                      <a:pt x="0" y="3492"/>
                      <a:pt x="0" y="3490"/>
                    </a:cubicBezTo>
                    <a:lnTo>
                      <a:pt x="0" y="3490"/>
                    </a:lnTo>
                    <a:cubicBezTo>
                      <a:pt x="0" y="3487"/>
                      <a:pt x="2" y="3486"/>
                      <a:pt x="4" y="3486"/>
                    </a:cubicBezTo>
                    <a:cubicBezTo>
                      <a:pt x="7" y="3486"/>
                      <a:pt x="8" y="3487"/>
                      <a:pt x="8" y="3490"/>
                    </a:cubicBezTo>
                    <a:close/>
                    <a:moveTo>
                      <a:pt x="8" y="3506"/>
                    </a:moveTo>
                    <a:lnTo>
                      <a:pt x="8" y="3506"/>
                    </a:lnTo>
                    <a:cubicBezTo>
                      <a:pt x="8" y="3508"/>
                      <a:pt x="7" y="3510"/>
                      <a:pt x="4" y="3510"/>
                    </a:cubicBezTo>
                    <a:cubicBezTo>
                      <a:pt x="2" y="3510"/>
                      <a:pt x="0" y="3508"/>
                      <a:pt x="0" y="3506"/>
                    </a:cubicBezTo>
                    <a:lnTo>
                      <a:pt x="0" y="3506"/>
                    </a:lnTo>
                    <a:cubicBezTo>
                      <a:pt x="0" y="3503"/>
                      <a:pt x="2" y="3502"/>
                      <a:pt x="4" y="3502"/>
                    </a:cubicBezTo>
                    <a:cubicBezTo>
                      <a:pt x="7" y="3502"/>
                      <a:pt x="8" y="3503"/>
                      <a:pt x="8" y="3506"/>
                    </a:cubicBezTo>
                    <a:close/>
                    <a:moveTo>
                      <a:pt x="8" y="3522"/>
                    </a:moveTo>
                    <a:lnTo>
                      <a:pt x="8" y="3522"/>
                    </a:lnTo>
                    <a:cubicBezTo>
                      <a:pt x="8" y="3524"/>
                      <a:pt x="7" y="3526"/>
                      <a:pt x="4" y="3526"/>
                    </a:cubicBezTo>
                    <a:cubicBezTo>
                      <a:pt x="2" y="3526"/>
                      <a:pt x="0" y="3524"/>
                      <a:pt x="0" y="3522"/>
                    </a:cubicBezTo>
                    <a:lnTo>
                      <a:pt x="0" y="3522"/>
                    </a:lnTo>
                    <a:cubicBezTo>
                      <a:pt x="0" y="3519"/>
                      <a:pt x="2" y="3518"/>
                      <a:pt x="4" y="3518"/>
                    </a:cubicBezTo>
                    <a:cubicBezTo>
                      <a:pt x="7" y="3518"/>
                      <a:pt x="8" y="3519"/>
                      <a:pt x="8" y="3522"/>
                    </a:cubicBezTo>
                    <a:close/>
                    <a:moveTo>
                      <a:pt x="8" y="3538"/>
                    </a:moveTo>
                    <a:lnTo>
                      <a:pt x="8" y="3538"/>
                    </a:lnTo>
                    <a:cubicBezTo>
                      <a:pt x="8" y="3540"/>
                      <a:pt x="7" y="3542"/>
                      <a:pt x="4" y="3542"/>
                    </a:cubicBezTo>
                    <a:cubicBezTo>
                      <a:pt x="2" y="3542"/>
                      <a:pt x="0" y="3540"/>
                      <a:pt x="0" y="3538"/>
                    </a:cubicBezTo>
                    <a:lnTo>
                      <a:pt x="0" y="3538"/>
                    </a:lnTo>
                    <a:cubicBezTo>
                      <a:pt x="0" y="3535"/>
                      <a:pt x="2" y="3534"/>
                      <a:pt x="4" y="3534"/>
                    </a:cubicBezTo>
                    <a:cubicBezTo>
                      <a:pt x="7" y="3534"/>
                      <a:pt x="8" y="3535"/>
                      <a:pt x="8" y="3538"/>
                    </a:cubicBezTo>
                    <a:close/>
                    <a:moveTo>
                      <a:pt x="8" y="3554"/>
                    </a:moveTo>
                    <a:lnTo>
                      <a:pt x="8" y="3554"/>
                    </a:lnTo>
                    <a:cubicBezTo>
                      <a:pt x="8" y="3556"/>
                      <a:pt x="7" y="3558"/>
                      <a:pt x="4" y="3558"/>
                    </a:cubicBezTo>
                    <a:cubicBezTo>
                      <a:pt x="2" y="3558"/>
                      <a:pt x="0" y="3556"/>
                      <a:pt x="0" y="3554"/>
                    </a:cubicBezTo>
                    <a:lnTo>
                      <a:pt x="0" y="3554"/>
                    </a:lnTo>
                    <a:cubicBezTo>
                      <a:pt x="0" y="3551"/>
                      <a:pt x="2" y="3550"/>
                      <a:pt x="4" y="3550"/>
                    </a:cubicBezTo>
                    <a:cubicBezTo>
                      <a:pt x="7" y="3550"/>
                      <a:pt x="8" y="3551"/>
                      <a:pt x="8" y="3554"/>
                    </a:cubicBezTo>
                    <a:close/>
                    <a:moveTo>
                      <a:pt x="8" y="3570"/>
                    </a:moveTo>
                    <a:lnTo>
                      <a:pt x="8" y="3570"/>
                    </a:lnTo>
                    <a:cubicBezTo>
                      <a:pt x="8" y="3572"/>
                      <a:pt x="7" y="3574"/>
                      <a:pt x="4" y="3574"/>
                    </a:cubicBezTo>
                    <a:cubicBezTo>
                      <a:pt x="2" y="3574"/>
                      <a:pt x="0" y="3572"/>
                      <a:pt x="0" y="3570"/>
                    </a:cubicBezTo>
                    <a:lnTo>
                      <a:pt x="0" y="3570"/>
                    </a:lnTo>
                    <a:cubicBezTo>
                      <a:pt x="0" y="3567"/>
                      <a:pt x="2" y="3566"/>
                      <a:pt x="4" y="3566"/>
                    </a:cubicBezTo>
                    <a:cubicBezTo>
                      <a:pt x="7" y="3566"/>
                      <a:pt x="8" y="3567"/>
                      <a:pt x="8" y="3570"/>
                    </a:cubicBezTo>
                    <a:close/>
                    <a:moveTo>
                      <a:pt x="8" y="3586"/>
                    </a:moveTo>
                    <a:lnTo>
                      <a:pt x="8" y="3586"/>
                    </a:lnTo>
                    <a:cubicBezTo>
                      <a:pt x="8" y="3588"/>
                      <a:pt x="7" y="3590"/>
                      <a:pt x="4" y="3590"/>
                    </a:cubicBezTo>
                    <a:cubicBezTo>
                      <a:pt x="2" y="3590"/>
                      <a:pt x="0" y="3588"/>
                      <a:pt x="0" y="3586"/>
                    </a:cubicBezTo>
                    <a:lnTo>
                      <a:pt x="0" y="3586"/>
                    </a:lnTo>
                    <a:cubicBezTo>
                      <a:pt x="0" y="3583"/>
                      <a:pt x="2" y="3582"/>
                      <a:pt x="4" y="3582"/>
                    </a:cubicBezTo>
                    <a:cubicBezTo>
                      <a:pt x="7" y="3582"/>
                      <a:pt x="8" y="3583"/>
                      <a:pt x="8" y="3586"/>
                    </a:cubicBezTo>
                    <a:close/>
                    <a:moveTo>
                      <a:pt x="8" y="3602"/>
                    </a:moveTo>
                    <a:lnTo>
                      <a:pt x="8" y="3602"/>
                    </a:lnTo>
                    <a:cubicBezTo>
                      <a:pt x="8" y="3604"/>
                      <a:pt x="7" y="3606"/>
                      <a:pt x="4" y="3606"/>
                    </a:cubicBezTo>
                    <a:cubicBezTo>
                      <a:pt x="2" y="3606"/>
                      <a:pt x="0" y="3604"/>
                      <a:pt x="0" y="3602"/>
                    </a:cubicBezTo>
                    <a:lnTo>
                      <a:pt x="0" y="3602"/>
                    </a:lnTo>
                    <a:cubicBezTo>
                      <a:pt x="0" y="3599"/>
                      <a:pt x="2" y="3598"/>
                      <a:pt x="4" y="3598"/>
                    </a:cubicBezTo>
                    <a:cubicBezTo>
                      <a:pt x="7" y="3598"/>
                      <a:pt x="8" y="3599"/>
                      <a:pt x="8" y="3602"/>
                    </a:cubicBezTo>
                    <a:close/>
                    <a:moveTo>
                      <a:pt x="8" y="3618"/>
                    </a:moveTo>
                    <a:lnTo>
                      <a:pt x="8" y="3618"/>
                    </a:lnTo>
                    <a:cubicBezTo>
                      <a:pt x="8" y="3620"/>
                      <a:pt x="7" y="3622"/>
                      <a:pt x="4" y="3622"/>
                    </a:cubicBezTo>
                    <a:cubicBezTo>
                      <a:pt x="2" y="3622"/>
                      <a:pt x="0" y="3620"/>
                      <a:pt x="0" y="3618"/>
                    </a:cubicBezTo>
                    <a:lnTo>
                      <a:pt x="0" y="3618"/>
                    </a:lnTo>
                    <a:cubicBezTo>
                      <a:pt x="0" y="3615"/>
                      <a:pt x="2" y="3614"/>
                      <a:pt x="4" y="3614"/>
                    </a:cubicBezTo>
                    <a:cubicBezTo>
                      <a:pt x="7" y="3614"/>
                      <a:pt x="8" y="3615"/>
                      <a:pt x="8" y="3618"/>
                    </a:cubicBezTo>
                    <a:close/>
                    <a:moveTo>
                      <a:pt x="8" y="3634"/>
                    </a:moveTo>
                    <a:lnTo>
                      <a:pt x="8" y="3634"/>
                    </a:lnTo>
                    <a:cubicBezTo>
                      <a:pt x="8" y="3636"/>
                      <a:pt x="7" y="3638"/>
                      <a:pt x="4" y="3638"/>
                    </a:cubicBezTo>
                    <a:cubicBezTo>
                      <a:pt x="2" y="3638"/>
                      <a:pt x="0" y="3636"/>
                      <a:pt x="0" y="3634"/>
                    </a:cubicBezTo>
                    <a:lnTo>
                      <a:pt x="0" y="3634"/>
                    </a:lnTo>
                    <a:cubicBezTo>
                      <a:pt x="0" y="3631"/>
                      <a:pt x="2" y="3630"/>
                      <a:pt x="4" y="3630"/>
                    </a:cubicBezTo>
                    <a:cubicBezTo>
                      <a:pt x="7" y="3630"/>
                      <a:pt x="8" y="3631"/>
                      <a:pt x="8" y="3634"/>
                    </a:cubicBezTo>
                    <a:close/>
                    <a:moveTo>
                      <a:pt x="8" y="3650"/>
                    </a:moveTo>
                    <a:lnTo>
                      <a:pt x="8" y="3650"/>
                    </a:lnTo>
                    <a:cubicBezTo>
                      <a:pt x="8" y="3652"/>
                      <a:pt x="7" y="3654"/>
                      <a:pt x="4" y="3654"/>
                    </a:cubicBezTo>
                    <a:cubicBezTo>
                      <a:pt x="2" y="3654"/>
                      <a:pt x="0" y="3652"/>
                      <a:pt x="0" y="3650"/>
                    </a:cubicBezTo>
                    <a:lnTo>
                      <a:pt x="0" y="3650"/>
                    </a:lnTo>
                    <a:cubicBezTo>
                      <a:pt x="0" y="3647"/>
                      <a:pt x="2" y="3646"/>
                      <a:pt x="4" y="3646"/>
                    </a:cubicBezTo>
                    <a:cubicBezTo>
                      <a:pt x="7" y="3646"/>
                      <a:pt x="8" y="3647"/>
                      <a:pt x="8" y="3650"/>
                    </a:cubicBezTo>
                    <a:close/>
                    <a:moveTo>
                      <a:pt x="8" y="3666"/>
                    </a:moveTo>
                    <a:lnTo>
                      <a:pt x="8" y="3666"/>
                    </a:lnTo>
                    <a:cubicBezTo>
                      <a:pt x="8" y="3668"/>
                      <a:pt x="7" y="3670"/>
                      <a:pt x="4" y="3670"/>
                    </a:cubicBezTo>
                    <a:cubicBezTo>
                      <a:pt x="2" y="3670"/>
                      <a:pt x="0" y="3668"/>
                      <a:pt x="0" y="3666"/>
                    </a:cubicBezTo>
                    <a:lnTo>
                      <a:pt x="0" y="3666"/>
                    </a:lnTo>
                    <a:cubicBezTo>
                      <a:pt x="0" y="3663"/>
                      <a:pt x="2" y="3662"/>
                      <a:pt x="4" y="3662"/>
                    </a:cubicBezTo>
                    <a:cubicBezTo>
                      <a:pt x="7" y="3662"/>
                      <a:pt x="8" y="3663"/>
                      <a:pt x="8" y="3666"/>
                    </a:cubicBezTo>
                    <a:close/>
                    <a:moveTo>
                      <a:pt x="8" y="3682"/>
                    </a:moveTo>
                    <a:lnTo>
                      <a:pt x="8" y="3682"/>
                    </a:lnTo>
                    <a:cubicBezTo>
                      <a:pt x="8" y="3684"/>
                      <a:pt x="7" y="3686"/>
                      <a:pt x="4" y="3686"/>
                    </a:cubicBezTo>
                    <a:cubicBezTo>
                      <a:pt x="2" y="3686"/>
                      <a:pt x="0" y="3684"/>
                      <a:pt x="0" y="3682"/>
                    </a:cubicBezTo>
                    <a:lnTo>
                      <a:pt x="0" y="3682"/>
                    </a:lnTo>
                    <a:cubicBezTo>
                      <a:pt x="0" y="3679"/>
                      <a:pt x="2" y="3678"/>
                      <a:pt x="4" y="3678"/>
                    </a:cubicBezTo>
                    <a:cubicBezTo>
                      <a:pt x="7" y="3678"/>
                      <a:pt x="8" y="3679"/>
                      <a:pt x="8" y="3682"/>
                    </a:cubicBezTo>
                    <a:close/>
                    <a:moveTo>
                      <a:pt x="8" y="3698"/>
                    </a:moveTo>
                    <a:lnTo>
                      <a:pt x="8" y="3698"/>
                    </a:lnTo>
                    <a:cubicBezTo>
                      <a:pt x="8" y="3700"/>
                      <a:pt x="7" y="3702"/>
                      <a:pt x="4" y="3702"/>
                    </a:cubicBezTo>
                    <a:cubicBezTo>
                      <a:pt x="2" y="3702"/>
                      <a:pt x="0" y="3700"/>
                      <a:pt x="0" y="3698"/>
                    </a:cubicBezTo>
                    <a:lnTo>
                      <a:pt x="0" y="3698"/>
                    </a:lnTo>
                    <a:cubicBezTo>
                      <a:pt x="0" y="3696"/>
                      <a:pt x="2" y="3694"/>
                      <a:pt x="4" y="3694"/>
                    </a:cubicBezTo>
                    <a:cubicBezTo>
                      <a:pt x="7" y="3694"/>
                      <a:pt x="8" y="3696"/>
                      <a:pt x="8" y="3698"/>
                    </a:cubicBezTo>
                    <a:close/>
                    <a:moveTo>
                      <a:pt x="8" y="3714"/>
                    </a:moveTo>
                    <a:lnTo>
                      <a:pt x="8" y="3714"/>
                    </a:lnTo>
                    <a:cubicBezTo>
                      <a:pt x="8" y="3716"/>
                      <a:pt x="7" y="3718"/>
                      <a:pt x="4" y="3718"/>
                    </a:cubicBezTo>
                    <a:cubicBezTo>
                      <a:pt x="2" y="3718"/>
                      <a:pt x="0" y="3716"/>
                      <a:pt x="0" y="3714"/>
                    </a:cubicBezTo>
                    <a:lnTo>
                      <a:pt x="0" y="3714"/>
                    </a:lnTo>
                    <a:cubicBezTo>
                      <a:pt x="0" y="3712"/>
                      <a:pt x="2" y="3710"/>
                      <a:pt x="4" y="3710"/>
                    </a:cubicBezTo>
                    <a:cubicBezTo>
                      <a:pt x="7" y="3710"/>
                      <a:pt x="8" y="3712"/>
                      <a:pt x="8" y="3714"/>
                    </a:cubicBezTo>
                    <a:close/>
                    <a:moveTo>
                      <a:pt x="8" y="3730"/>
                    </a:moveTo>
                    <a:lnTo>
                      <a:pt x="8" y="3730"/>
                    </a:lnTo>
                    <a:cubicBezTo>
                      <a:pt x="8" y="3732"/>
                      <a:pt x="7" y="3734"/>
                      <a:pt x="4" y="3734"/>
                    </a:cubicBezTo>
                    <a:cubicBezTo>
                      <a:pt x="2" y="3734"/>
                      <a:pt x="0" y="3732"/>
                      <a:pt x="0" y="3730"/>
                    </a:cubicBezTo>
                    <a:lnTo>
                      <a:pt x="0" y="3730"/>
                    </a:lnTo>
                    <a:cubicBezTo>
                      <a:pt x="0" y="3728"/>
                      <a:pt x="2" y="3726"/>
                      <a:pt x="4" y="3726"/>
                    </a:cubicBezTo>
                    <a:cubicBezTo>
                      <a:pt x="7" y="3726"/>
                      <a:pt x="8" y="3728"/>
                      <a:pt x="8" y="3730"/>
                    </a:cubicBezTo>
                    <a:close/>
                    <a:moveTo>
                      <a:pt x="8" y="3746"/>
                    </a:moveTo>
                    <a:lnTo>
                      <a:pt x="8" y="3746"/>
                    </a:lnTo>
                    <a:cubicBezTo>
                      <a:pt x="8" y="3748"/>
                      <a:pt x="7" y="3750"/>
                      <a:pt x="4" y="3750"/>
                    </a:cubicBezTo>
                    <a:cubicBezTo>
                      <a:pt x="2" y="3750"/>
                      <a:pt x="0" y="3748"/>
                      <a:pt x="0" y="3746"/>
                    </a:cubicBezTo>
                    <a:lnTo>
                      <a:pt x="0" y="3746"/>
                    </a:lnTo>
                    <a:cubicBezTo>
                      <a:pt x="0" y="3744"/>
                      <a:pt x="2" y="3742"/>
                      <a:pt x="4" y="3742"/>
                    </a:cubicBezTo>
                    <a:cubicBezTo>
                      <a:pt x="7" y="3742"/>
                      <a:pt x="8" y="3744"/>
                      <a:pt x="8" y="3746"/>
                    </a:cubicBezTo>
                    <a:close/>
                    <a:moveTo>
                      <a:pt x="8" y="3762"/>
                    </a:moveTo>
                    <a:lnTo>
                      <a:pt x="8" y="3762"/>
                    </a:lnTo>
                    <a:cubicBezTo>
                      <a:pt x="8" y="3764"/>
                      <a:pt x="7" y="3766"/>
                      <a:pt x="4" y="3766"/>
                    </a:cubicBezTo>
                    <a:cubicBezTo>
                      <a:pt x="2" y="3766"/>
                      <a:pt x="0" y="3764"/>
                      <a:pt x="0" y="3762"/>
                    </a:cubicBezTo>
                    <a:lnTo>
                      <a:pt x="0" y="3762"/>
                    </a:lnTo>
                    <a:cubicBezTo>
                      <a:pt x="0" y="3760"/>
                      <a:pt x="2" y="3758"/>
                      <a:pt x="4" y="3758"/>
                    </a:cubicBezTo>
                    <a:cubicBezTo>
                      <a:pt x="7" y="3758"/>
                      <a:pt x="8" y="3760"/>
                      <a:pt x="8" y="3762"/>
                    </a:cubicBezTo>
                    <a:close/>
                    <a:moveTo>
                      <a:pt x="8" y="3778"/>
                    </a:moveTo>
                    <a:lnTo>
                      <a:pt x="8" y="3778"/>
                    </a:lnTo>
                    <a:cubicBezTo>
                      <a:pt x="8" y="3780"/>
                      <a:pt x="7" y="3782"/>
                      <a:pt x="4" y="3782"/>
                    </a:cubicBezTo>
                    <a:cubicBezTo>
                      <a:pt x="2" y="3782"/>
                      <a:pt x="0" y="3780"/>
                      <a:pt x="0" y="3778"/>
                    </a:cubicBezTo>
                    <a:lnTo>
                      <a:pt x="0" y="3778"/>
                    </a:lnTo>
                    <a:cubicBezTo>
                      <a:pt x="0" y="3776"/>
                      <a:pt x="2" y="3774"/>
                      <a:pt x="4" y="3774"/>
                    </a:cubicBezTo>
                    <a:cubicBezTo>
                      <a:pt x="7" y="3774"/>
                      <a:pt x="8" y="3776"/>
                      <a:pt x="8" y="3778"/>
                    </a:cubicBezTo>
                    <a:close/>
                    <a:moveTo>
                      <a:pt x="8" y="3794"/>
                    </a:moveTo>
                    <a:lnTo>
                      <a:pt x="8" y="3794"/>
                    </a:lnTo>
                    <a:cubicBezTo>
                      <a:pt x="8" y="3796"/>
                      <a:pt x="7" y="3798"/>
                      <a:pt x="4" y="3798"/>
                    </a:cubicBezTo>
                    <a:cubicBezTo>
                      <a:pt x="2" y="3798"/>
                      <a:pt x="0" y="3796"/>
                      <a:pt x="0" y="3794"/>
                    </a:cubicBezTo>
                    <a:lnTo>
                      <a:pt x="0" y="3794"/>
                    </a:lnTo>
                    <a:cubicBezTo>
                      <a:pt x="0" y="3792"/>
                      <a:pt x="2" y="3790"/>
                      <a:pt x="4" y="3790"/>
                    </a:cubicBezTo>
                    <a:cubicBezTo>
                      <a:pt x="7" y="3790"/>
                      <a:pt x="8" y="3792"/>
                      <a:pt x="8" y="3794"/>
                    </a:cubicBezTo>
                    <a:close/>
                    <a:moveTo>
                      <a:pt x="8" y="3810"/>
                    </a:moveTo>
                    <a:lnTo>
                      <a:pt x="8" y="3810"/>
                    </a:lnTo>
                    <a:cubicBezTo>
                      <a:pt x="8" y="3812"/>
                      <a:pt x="7" y="3814"/>
                      <a:pt x="4" y="3814"/>
                    </a:cubicBezTo>
                    <a:cubicBezTo>
                      <a:pt x="2" y="3814"/>
                      <a:pt x="0" y="3812"/>
                      <a:pt x="0" y="3810"/>
                    </a:cubicBezTo>
                    <a:lnTo>
                      <a:pt x="0" y="3810"/>
                    </a:lnTo>
                    <a:cubicBezTo>
                      <a:pt x="0" y="3808"/>
                      <a:pt x="2" y="3806"/>
                      <a:pt x="4" y="3806"/>
                    </a:cubicBezTo>
                    <a:cubicBezTo>
                      <a:pt x="7" y="3806"/>
                      <a:pt x="8" y="3808"/>
                      <a:pt x="8" y="3810"/>
                    </a:cubicBezTo>
                    <a:close/>
                    <a:moveTo>
                      <a:pt x="8" y="3826"/>
                    </a:moveTo>
                    <a:lnTo>
                      <a:pt x="8" y="3826"/>
                    </a:lnTo>
                    <a:cubicBezTo>
                      <a:pt x="8" y="3828"/>
                      <a:pt x="7" y="3830"/>
                      <a:pt x="4" y="3830"/>
                    </a:cubicBezTo>
                    <a:cubicBezTo>
                      <a:pt x="2" y="3830"/>
                      <a:pt x="0" y="3828"/>
                      <a:pt x="0" y="3826"/>
                    </a:cubicBezTo>
                    <a:lnTo>
                      <a:pt x="0" y="3826"/>
                    </a:lnTo>
                    <a:cubicBezTo>
                      <a:pt x="0" y="3824"/>
                      <a:pt x="2" y="3822"/>
                      <a:pt x="4" y="3822"/>
                    </a:cubicBezTo>
                    <a:cubicBezTo>
                      <a:pt x="7" y="3822"/>
                      <a:pt x="8" y="3824"/>
                      <a:pt x="8" y="3826"/>
                    </a:cubicBezTo>
                    <a:close/>
                    <a:moveTo>
                      <a:pt x="8" y="3842"/>
                    </a:moveTo>
                    <a:lnTo>
                      <a:pt x="8" y="3842"/>
                    </a:lnTo>
                    <a:cubicBezTo>
                      <a:pt x="8" y="3844"/>
                      <a:pt x="7" y="3846"/>
                      <a:pt x="4" y="3846"/>
                    </a:cubicBezTo>
                    <a:cubicBezTo>
                      <a:pt x="2" y="3846"/>
                      <a:pt x="0" y="3844"/>
                      <a:pt x="0" y="3842"/>
                    </a:cubicBezTo>
                    <a:lnTo>
                      <a:pt x="0" y="3842"/>
                    </a:lnTo>
                    <a:cubicBezTo>
                      <a:pt x="0" y="3840"/>
                      <a:pt x="2" y="3838"/>
                      <a:pt x="4" y="3838"/>
                    </a:cubicBezTo>
                    <a:cubicBezTo>
                      <a:pt x="7" y="3838"/>
                      <a:pt x="8" y="3840"/>
                      <a:pt x="8" y="3842"/>
                    </a:cubicBezTo>
                    <a:close/>
                    <a:moveTo>
                      <a:pt x="8" y="3858"/>
                    </a:moveTo>
                    <a:lnTo>
                      <a:pt x="8" y="3858"/>
                    </a:lnTo>
                    <a:cubicBezTo>
                      <a:pt x="8" y="3860"/>
                      <a:pt x="7" y="3862"/>
                      <a:pt x="4" y="3862"/>
                    </a:cubicBezTo>
                    <a:cubicBezTo>
                      <a:pt x="2" y="3862"/>
                      <a:pt x="0" y="3860"/>
                      <a:pt x="0" y="3858"/>
                    </a:cubicBezTo>
                    <a:lnTo>
                      <a:pt x="0" y="3858"/>
                    </a:lnTo>
                    <a:cubicBezTo>
                      <a:pt x="0" y="3856"/>
                      <a:pt x="2" y="3854"/>
                      <a:pt x="4" y="3854"/>
                    </a:cubicBezTo>
                    <a:cubicBezTo>
                      <a:pt x="7" y="3854"/>
                      <a:pt x="8" y="3856"/>
                      <a:pt x="8" y="3858"/>
                    </a:cubicBezTo>
                    <a:close/>
                    <a:moveTo>
                      <a:pt x="8" y="3874"/>
                    </a:moveTo>
                    <a:lnTo>
                      <a:pt x="8" y="3874"/>
                    </a:lnTo>
                    <a:cubicBezTo>
                      <a:pt x="8" y="3876"/>
                      <a:pt x="7" y="3878"/>
                      <a:pt x="4" y="3878"/>
                    </a:cubicBezTo>
                    <a:cubicBezTo>
                      <a:pt x="2" y="3878"/>
                      <a:pt x="0" y="3876"/>
                      <a:pt x="0" y="3874"/>
                    </a:cubicBezTo>
                    <a:lnTo>
                      <a:pt x="0" y="3874"/>
                    </a:lnTo>
                    <a:cubicBezTo>
                      <a:pt x="0" y="3872"/>
                      <a:pt x="2" y="3870"/>
                      <a:pt x="4" y="3870"/>
                    </a:cubicBezTo>
                    <a:cubicBezTo>
                      <a:pt x="7" y="3870"/>
                      <a:pt x="8" y="3872"/>
                      <a:pt x="8" y="3874"/>
                    </a:cubicBezTo>
                    <a:close/>
                    <a:moveTo>
                      <a:pt x="8" y="3890"/>
                    </a:moveTo>
                    <a:lnTo>
                      <a:pt x="8" y="3890"/>
                    </a:lnTo>
                    <a:cubicBezTo>
                      <a:pt x="8" y="3892"/>
                      <a:pt x="7" y="3894"/>
                      <a:pt x="4" y="3894"/>
                    </a:cubicBezTo>
                    <a:cubicBezTo>
                      <a:pt x="2" y="3894"/>
                      <a:pt x="0" y="3892"/>
                      <a:pt x="0" y="3890"/>
                    </a:cubicBezTo>
                    <a:lnTo>
                      <a:pt x="0" y="3890"/>
                    </a:lnTo>
                    <a:cubicBezTo>
                      <a:pt x="0" y="3888"/>
                      <a:pt x="2" y="3886"/>
                      <a:pt x="4" y="3886"/>
                    </a:cubicBezTo>
                    <a:cubicBezTo>
                      <a:pt x="7" y="3886"/>
                      <a:pt x="8" y="3888"/>
                      <a:pt x="8" y="3890"/>
                    </a:cubicBezTo>
                    <a:close/>
                    <a:moveTo>
                      <a:pt x="8" y="3906"/>
                    </a:moveTo>
                    <a:lnTo>
                      <a:pt x="8" y="3906"/>
                    </a:lnTo>
                    <a:cubicBezTo>
                      <a:pt x="8" y="3908"/>
                      <a:pt x="7" y="3910"/>
                      <a:pt x="4" y="3910"/>
                    </a:cubicBezTo>
                    <a:cubicBezTo>
                      <a:pt x="2" y="3910"/>
                      <a:pt x="0" y="3908"/>
                      <a:pt x="0" y="3906"/>
                    </a:cubicBezTo>
                    <a:lnTo>
                      <a:pt x="0" y="3906"/>
                    </a:lnTo>
                    <a:cubicBezTo>
                      <a:pt x="0" y="3904"/>
                      <a:pt x="2" y="3902"/>
                      <a:pt x="4" y="3902"/>
                    </a:cubicBezTo>
                    <a:cubicBezTo>
                      <a:pt x="7" y="3902"/>
                      <a:pt x="8" y="3904"/>
                      <a:pt x="8" y="3906"/>
                    </a:cubicBezTo>
                    <a:close/>
                    <a:moveTo>
                      <a:pt x="8" y="3922"/>
                    </a:moveTo>
                    <a:lnTo>
                      <a:pt x="8" y="3922"/>
                    </a:lnTo>
                    <a:cubicBezTo>
                      <a:pt x="8" y="3924"/>
                      <a:pt x="7" y="3926"/>
                      <a:pt x="4" y="3926"/>
                    </a:cubicBezTo>
                    <a:cubicBezTo>
                      <a:pt x="2" y="3926"/>
                      <a:pt x="0" y="3924"/>
                      <a:pt x="0" y="3922"/>
                    </a:cubicBezTo>
                    <a:lnTo>
                      <a:pt x="0" y="3922"/>
                    </a:lnTo>
                    <a:cubicBezTo>
                      <a:pt x="0" y="3920"/>
                      <a:pt x="2" y="3918"/>
                      <a:pt x="4" y="3918"/>
                    </a:cubicBezTo>
                    <a:cubicBezTo>
                      <a:pt x="7" y="3918"/>
                      <a:pt x="8" y="3920"/>
                      <a:pt x="8" y="3922"/>
                    </a:cubicBezTo>
                    <a:close/>
                    <a:moveTo>
                      <a:pt x="8" y="3938"/>
                    </a:moveTo>
                    <a:lnTo>
                      <a:pt x="8" y="3938"/>
                    </a:lnTo>
                    <a:cubicBezTo>
                      <a:pt x="8" y="3940"/>
                      <a:pt x="7" y="3942"/>
                      <a:pt x="4" y="3942"/>
                    </a:cubicBezTo>
                    <a:cubicBezTo>
                      <a:pt x="2" y="3942"/>
                      <a:pt x="0" y="3940"/>
                      <a:pt x="0" y="3938"/>
                    </a:cubicBezTo>
                    <a:lnTo>
                      <a:pt x="0" y="3938"/>
                    </a:lnTo>
                    <a:cubicBezTo>
                      <a:pt x="0" y="3936"/>
                      <a:pt x="2" y="3934"/>
                      <a:pt x="4" y="3934"/>
                    </a:cubicBezTo>
                    <a:cubicBezTo>
                      <a:pt x="7" y="3934"/>
                      <a:pt x="8" y="3936"/>
                      <a:pt x="8" y="3938"/>
                    </a:cubicBezTo>
                    <a:close/>
                    <a:moveTo>
                      <a:pt x="8" y="3954"/>
                    </a:moveTo>
                    <a:lnTo>
                      <a:pt x="8" y="3954"/>
                    </a:lnTo>
                    <a:cubicBezTo>
                      <a:pt x="8" y="3956"/>
                      <a:pt x="7" y="3958"/>
                      <a:pt x="4" y="3958"/>
                    </a:cubicBezTo>
                    <a:cubicBezTo>
                      <a:pt x="2" y="3958"/>
                      <a:pt x="0" y="3956"/>
                      <a:pt x="0" y="3954"/>
                    </a:cubicBezTo>
                    <a:lnTo>
                      <a:pt x="0" y="3954"/>
                    </a:lnTo>
                    <a:cubicBezTo>
                      <a:pt x="0" y="3952"/>
                      <a:pt x="2" y="3950"/>
                      <a:pt x="4" y="3950"/>
                    </a:cubicBezTo>
                    <a:cubicBezTo>
                      <a:pt x="7" y="3950"/>
                      <a:pt x="8" y="3952"/>
                      <a:pt x="8" y="3954"/>
                    </a:cubicBezTo>
                    <a:close/>
                    <a:moveTo>
                      <a:pt x="8" y="3970"/>
                    </a:moveTo>
                    <a:lnTo>
                      <a:pt x="8" y="3970"/>
                    </a:lnTo>
                    <a:cubicBezTo>
                      <a:pt x="8" y="3972"/>
                      <a:pt x="7" y="3974"/>
                      <a:pt x="4" y="3974"/>
                    </a:cubicBezTo>
                    <a:cubicBezTo>
                      <a:pt x="2" y="3974"/>
                      <a:pt x="0" y="3972"/>
                      <a:pt x="0" y="3970"/>
                    </a:cubicBezTo>
                    <a:lnTo>
                      <a:pt x="0" y="3970"/>
                    </a:lnTo>
                    <a:cubicBezTo>
                      <a:pt x="0" y="3968"/>
                      <a:pt x="2" y="3966"/>
                      <a:pt x="4" y="3966"/>
                    </a:cubicBezTo>
                    <a:cubicBezTo>
                      <a:pt x="7" y="3966"/>
                      <a:pt x="8" y="3968"/>
                      <a:pt x="8" y="3970"/>
                    </a:cubicBezTo>
                    <a:close/>
                    <a:moveTo>
                      <a:pt x="8" y="3986"/>
                    </a:moveTo>
                    <a:lnTo>
                      <a:pt x="8" y="3986"/>
                    </a:lnTo>
                    <a:cubicBezTo>
                      <a:pt x="8" y="3988"/>
                      <a:pt x="7" y="3990"/>
                      <a:pt x="4" y="3990"/>
                    </a:cubicBezTo>
                    <a:cubicBezTo>
                      <a:pt x="2" y="3990"/>
                      <a:pt x="0" y="3988"/>
                      <a:pt x="0" y="3986"/>
                    </a:cubicBezTo>
                    <a:lnTo>
                      <a:pt x="0" y="3986"/>
                    </a:lnTo>
                    <a:cubicBezTo>
                      <a:pt x="0" y="3984"/>
                      <a:pt x="2" y="3982"/>
                      <a:pt x="4" y="3982"/>
                    </a:cubicBezTo>
                    <a:cubicBezTo>
                      <a:pt x="7" y="3982"/>
                      <a:pt x="8" y="3984"/>
                      <a:pt x="8" y="3986"/>
                    </a:cubicBezTo>
                    <a:close/>
                    <a:moveTo>
                      <a:pt x="8" y="4002"/>
                    </a:moveTo>
                    <a:lnTo>
                      <a:pt x="8" y="4002"/>
                    </a:lnTo>
                    <a:cubicBezTo>
                      <a:pt x="8" y="4004"/>
                      <a:pt x="7" y="4006"/>
                      <a:pt x="4" y="4006"/>
                    </a:cubicBezTo>
                    <a:cubicBezTo>
                      <a:pt x="2" y="4006"/>
                      <a:pt x="0" y="4004"/>
                      <a:pt x="0" y="4002"/>
                    </a:cubicBezTo>
                    <a:lnTo>
                      <a:pt x="0" y="4002"/>
                    </a:lnTo>
                    <a:cubicBezTo>
                      <a:pt x="0" y="4000"/>
                      <a:pt x="2" y="3998"/>
                      <a:pt x="4" y="3998"/>
                    </a:cubicBezTo>
                    <a:cubicBezTo>
                      <a:pt x="7" y="3998"/>
                      <a:pt x="8" y="4000"/>
                      <a:pt x="8" y="4002"/>
                    </a:cubicBezTo>
                    <a:close/>
                    <a:moveTo>
                      <a:pt x="8" y="4018"/>
                    </a:moveTo>
                    <a:lnTo>
                      <a:pt x="8" y="4018"/>
                    </a:lnTo>
                    <a:cubicBezTo>
                      <a:pt x="8" y="4020"/>
                      <a:pt x="7" y="4022"/>
                      <a:pt x="4" y="4022"/>
                    </a:cubicBezTo>
                    <a:cubicBezTo>
                      <a:pt x="2" y="4022"/>
                      <a:pt x="0" y="4020"/>
                      <a:pt x="0" y="4018"/>
                    </a:cubicBezTo>
                    <a:lnTo>
                      <a:pt x="0" y="4018"/>
                    </a:lnTo>
                    <a:cubicBezTo>
                      <a:pt x="0" y="4016"/>
                      <a:pt x="2" y="4014"/>
                      <a:pt x="4" y="4014"/>
                    </a:cubicBezTo>
                    <a:cubicBezTo>
                      <a:pt x="7" y="4014"/>
                      <a:pt x="8" y="4016"/>
                      <a:pt x="8" y="4018"/>
                    </a:cubicBezTo>
                    <a:close/>
                    <a:moveTo>
                      <a:pt x="8" y="4034"/>
                    </a:moveTo>
                    <a:lnTo>
                      <a:pt x="8" y="4034"/>
                    </a:lnTo>
                    <a:cubicBezTo>
                      <a:pt x="8" y="4036"/>
                      <a:pt x="7" y="4038"/>
                      <a:pt x="4" y="4038"/>
                    </a:cubicBezTo>
                    <a:cubicBezTo>
                      <a:pt x="2" y="4038"/>
                      <a:pt x="0" y="4036"/>
                      <a:pt x="0" y="4034"/>
                    </a:cubicBezTo>
                    <a:lnTo>
                      <a:pt x="0" y="4034"/>
                    </a:lnTo>
                    <a:cubicBezTo>
                      <a:pt x="0" y="4032"/>
                      <a:pt x="2" y="4030"/>
                      <a:pt x="4" y="4030"/>
                    </a:cubicBezTo>
                    <a:cubicBezTo>
                      <a:pt x="7" y="4030"/>
                      <a:pt x="8" y="4032"/>
                      <a:pt x="8" y="4034"/>
                    </a:cubicBezTo>
                    <a:close/>
                    <a:moveTo>
                      <a:pt x="8" y="4050"/>
                    </a:moveTo>
                    <a:lnTo>
                      <a:pt x="8" y="4050"/>
                    </a:lnTo>
                    <a:cubicBezTo>
                      <a:pt x="8" y="4052"/>
                      <a:pt x="7" y="4054"/>
                      <a:pt x="4" y="4054"/>
                    </a:cubicBezTo>
                    <a:cubicBezTo>
                      <a:pt x="2" y="4054"/>
                      <a:pt x="0" y="4052"/>
                      <a:pt x="0" y="4050"/>
                    </a:cubicBezTo>
                    <a:lnTo>
                      <a:pt x="0" y="4050"/>
                    </a:lnTo>
                    <a:cubicBezTo>
                      <a:pt x="0" y="4048"/>
                      <a:pt x="2" y="4046"/>
                      <a:pt x="4" y="4046"/>
                    </a:cubicBezTo>
                    <a:cubicBezTo>
                      <a:pt x="7" y="4046"/>
                      <a:pt x="8" y="4048"/>
                      <a:pt x="8" y="4050"/>
                    </a:cubicBezTo>
                    <a:close/>
                    <a:moveTo>
                      <a:pt x="8" y="4066"/>
                    </a:moveTo>
                    <a:lnTo>
                      <a:pt x="8" y="4066"/>
                    </a:lnTo>
                    <a:cubicBezTo>
                      <a:pt x="8" y="4068"/>
                      <a:pt x="7" y="4070"/>
                      <a:pt x="4" y="4070"/>
                    </a:cubicBezTo>
                    <a:cubicBezTo>
                      <a:pt x="2" y="4070"/>
                      <a:pt x="0" y="4068"/>
                      <a:pt x="0" y="4066"/>
                    </a:cubicBezTo>
                    <a:lnTo>
                      <a:pt x="0" y="4066"/>
                    </a:lnTo>
                    <a:cubicBezTo>
                      <a:pt x="0" y="4064"/>
                      <a:pt x="2" y="4062"/>
                      <a:pt x="4" y="4062"/>
                    </a:cubicBezTo>
                    <a:cubicBezTo>
                      <a:pt x="7" y="4062"/>
                      <a:pt x="8" y="4064"/>
                      <a:pt x="8" y="4066"/>
                    </a:cubicBezTo>
                    <a:close/>
                    <a:moveTo>
                      <a:pt x="8" y="4082"/>
                    </a:moveTo>
                    <a:lnTo>
                      <a:pt x="8" y="4082"/>
                    </a:lnTo>
                    <a:cubicBezTo>
                      <a:pt x="8" y="4084"/>
                      <a:pt x="7" y="4086"/>
                      <a:pt x="4" y="4086"/>
                    </a:cubicBezTo>
                    <a:cubicBezTo>
                      <a:pt x="2" y="4086"/>
                      <a:pt x="0" y="4084"/>
                      <a:pt x="0" y="4082"/>
                    </a:cubicBezTo>
                    <a:lnTo>
                      <a:pt x="0" y="4082"/>
                    </a:lnTo>
                    <a:cubicBezTo>
                      <a:pt x="0" y="4080"/>
                      <a:pt x="2" y="4078"/>
                      <a:pt x="4" y="4078"/>
                    </a:cubicBezTo>
                    <a:cubicBezTo>
                      <a:pt x="7" y="4078"/>
                      <a:pt x="8" y="4080"/>
                      <a:pt x="8" y="4082"/>
                    </a:cubicBezTo>
                    <a:close/>
                    <a:moveTo>
                      <a:pt x="8" y="4098"/>
                    </a:moveTo>
                    <a:lnTo>
                      <a:pt x="8" y="4098"/>
                    </a:lnTo>
                    <a:cubicBezTo>
                      <a:pt x="8" y="4100"/>
                      <a:pt x="7" y="4102"/>
                      <a:pt x="4" y="4102"/>
                    </a:cubicBezTo>
                    <a:cubicBezTo>
                      <a:pt x="2" y="4102"/>
                      <a:pt x="0" y="4100"/>
                      <a:pt x="0" y="4098"/>
                    </a:cubicBezTo>
                    <a:lnTo>
                      <a:pt x="0" y="4098"/>
                    </a:lnTo>
                    <a:cubicBezTo>
                      <a:pt x="0" y="4096"/>
                      <a:pt x="2" y="4094"/>
                      <a:pt x="4" y="4094"/>
                    </a:cubicBezTo>
                    <a:cubicBezTo>
                      <a:pt x="7" y="4094"/>
                      <a:pt x="8" y="4096"/>
                      <a:pt x="8" y="4098"/>
                    </a:cubicBezTo>
                    <a:close/>
                    <a:moveTo>
                      <a:pt x="8" y="4114"/>
                    </a:moveTo>
                    <a:lnTo>
                      <a:pt x="8" y="4114"/>
                    </a:lnTo>
                    <a:cubicBezTo>
                      <a:pt x="8" y="4116"/>
                      <a:pt x="7" y="4118"/>
                      <a:pt x="4" y="4118"/>
                    </a:cubicBezTo>
                    <a:cubicBezTo>
                      <a:pt x="2" y="4118"/>
                      <a:pt x="0" y="4116"/>
                      <a:pt x="0" y="4114"/>
                    </a:cubicBezTo>
                    <a:lnTo>
                      <a:pt x="0" y="4114"/>
                    </a:lnTo>
                    <a:cubicBezTo>
                      <a:pt x="0" y="4112"/>
                      <a:pt x="2" y="4110"/>
                      <a:pt x="4" y="4110"/>
                    </a:cubicBezTo>
                    <a:cubicBezTo>
                      <a:pt x="7" y="4110"/>
                      <a:pt x="8" y="4112"/>
                      <a:pt x="8" y="4114"/>
                    </a:cubicBezTo>
                    <a:close/>
                    <a:moveTo>
                      <a:pt x="8" y="4130"/>
                    </a:moveTo>
                    <a:lnTo>
                      <a:pt x="8" y="4130"/>
                    </a:lnTo>
                    <a:cubicBezTo>
                      <a:pt x="8" y="4132"/>
                      <a:pt x="7" y="4134"/>
                      <a:pt x="4" y="4134"/>
                    </a:cubicBezTo>
                    <a:cubicBezTo>
                      <a:pt x="2" y="4134"/>
                      <a:pt x="0" y="4132"/>
                      <a:pt x="0" y="4130"/>
                    </a:cubicBezTo>
                    <a:lnTo>
                      <a:pt x="0" y="4130"/>
                    </a:lnTo>
                    <a:cubicBezTo>
                      <a:pt x="0" y="4128"/>
                      <a:pt x="2" y="4126"/>
                      <a:pt x="4" y="4126"/>
                    </a:cubicBezTo>
                    <a:cubicBezTo>
                      <a:pt x="7" y="4126"/>
                      <a:pt x="8" y="4128"/>
                      <a:pt x="8" y="4130"/>
                    </a:cubicBezTo>
                    <a:close/>
                    <a:moveTo>
                      <a:pt x="8" y="4146"/>
                    </a:moveTo>
                    <a:lnTo>
                      <a:pt x="8" y="4146"/>
                    </a:lnTo>
                    <a:cubicBezTo>
                      <a:pt x="8" y="4148"/>
                      <a:pt x="7" y="4150"/>
                      <a:pt x="4" y="4150"/>
                    </a:cubicBezTo>
                    <a:cubicBezTo>
                      <a:pt x="2" y="4150"/>
                      <a:pt x="0" y="4148"/>
                      <a:pt x="0" y="4146"/>
                    </a:cubicBezTo>
                    <a:lnTo>
                      <a:pt x="0" y="4146"/>
                    </a:lnTo>
                    <a:cubicBezTo>
                      <a:pt x="0" y="4144"/>
                      <a:pt x="2" y="4142"/>
                      <a:pt x="4" y="4142"/>
                    </a:cubicBezTo>
                    <a:cubicBezTo>
                      <a:pt x="7" y="4142"/>
                      <a:pt x="8" y="4144"/>
                      <a:pt x="8" y="4146"/>
                    </a:cubicBezTo>
                    <a:close/>
                    <a:moveTo>
                      <a:pt x="8" y="4162"/>
                    </a:moveTo>
                    <a:lnTo>
                      <a:pt x="8" y="4162"/>
                    </a:lnTo>
                    <a:cubicBezTo>
                      <a:pt x="8" y="4164"/>
                      <a:pt x="7" y="4166"/>
                      <a:pt x="4" y="4166"/>
                    </a:cubicBezTo>
                    <a:cubicBezTo>
                      <a:pt x="2" y="4166"/>
                      <a:pt x="0" y="4164"/>
                      <a:pt x="0" y="4162"/>
                    </a:cubicBezTo>
                    <a:lnTo>
                      <a:pt x="0" y="4162"/>
                    </a:lnTo>
                    <a:cubicBezTo>
                      <a:pt x="0" y="4160"/>
                      <a:pt x="2" y="4158"/>
                      <a:pt x="4" y="4158"/>
                    </a:cubicBezTo>
                    <a:cubicBezTo>
                      <a:pt x="7" y="4158"/>
                      <a:pt x="8" y="4160"/>
                      <a:pt x="8" y="4162"/>
                    </a:cubicBezTo>
                    <a:close/>
                    <a:moveTo>
                      <a:pt x="8" y="4178"/>
                    </a:moveTo>
                    <a:lnTo>
                      <a:pt x="8" y="4178"/>
                    </a:lnTo>
                    <a:cubicBezTo>
                      <a:pt x="8" y="4180"/>
                      <a:pt x="7" y="4182"/>
                      <a:pt x="4" y="4182"/>
                    </a:cubicBezTo>
                    <a:cubicBezTo>
                      <a:pt x="2" y="4182"/>
                      <a:pt x="0" y="4180"/>
                      <a:pt x="0" y="4178"/>
                    </a:cubicBezTo>
                    <a:lnTo>
                      <a:pt x="0" y="4178"/>
                    </a:lnTo>
                    <a:cubicBezTo>
                      <a:pt x="0" y="4176"/>
                      <a:pt x="2" y="4174"/>
                      <a:pt x="4" y="4174"/>
                    </a:cubicBezTo>
                    <a:cubicBezTo>
                      <a:pt x="7" y="4174"/>
                      <a:pt x="8" y="4176"/>
                      <a:pt x="8" y="4178"/>
                    </a:cubicBezTo>
                    <a:close/>
                    <a:moveTo>
                      <a:pt x="8" y="4194"/>
                    </a:moveTo>
                    <a:lnTo>
                      <a:pt x="8" y="4194"/>
                    </a:lnTo>
                    <a:cubicBezTo>
                      <a:pt x="8" y="4196"/>
                      <a:pt x="7" y="4198"/>
                      <a:pt x="4" y="4198"/>
                    </a:cubicBezTo>
                    <a:cubicBezTo>
                      <a:pt x="2" y="4198"/>
                      <a:pt x="0" y="4196"/>
                      <a:pt x="0" y="4194"/>
                    </a:cubicBezTo>
                    <a:lnTo>
                      <a:pt x="0" y="4194"/>
                    </a:lnTo>
                    <a:cubicBezTo>
                      <a:pt x="0" y="4192"/>
                      <a:pt x="2" y="4190"/>
                      <a:pt x="4" y="4190"/>
                    </a:cubicBezTo>
                    <a:cubicBezTo>
                      <a:pt x="7" y="4190"/>
                      <a:pt x="8" y="4192"/>
                      <a:pt x="8" y="4194"/>
                    </a:cubicBezTo>
                    <a:close/>
                    <a:moveTo>
                      <a:pt x="8" y="4210"/>
                    </a:moveTo>
                    <a:lnTo>
                      <a:pt x="8" y="4210"/>
                    </a:lnTo>
                    <a:cubicBezTo>
                      <a:pt x="8" y="4212"/>
                      <a:pt x="7" y="4214"/>
                      <a:pt x="4" y="4214"/>
                    </a:cubicBezTo>
                    <a:cubicBezTo>
                      <a:pt x="2" y="4214"/>
                      <a:pt x="0" y="4212"/>
                      <a:pt x="0" y="4210"/>
                    </a:cubicBezTo>
                    <a:lnTo>
                      <a:pt x="0" y="4210"/>
                    </a:lnTo>
                    <a:cubicBezTo>
                      <a:pt x="0" y="4208"/>
                      <a:pt x="2" y="4206"/>
                      <a:pt x="4" y="4206"/>
                    </a:cubicBezTo>
                    <a:cubicBezTo>
                      <a:pt x="7" y="4206"/>
                      <a:pt x="8" y="4208"/>
                      <a:pt x="8" y="4210"/>
                    </a:cubicBezTo>
                    <a:close/>
                    <a:moveTo>
                      <a:pt x="8" y="4226"/>
                    </a:moveTo>
                    <a:lnTo>
                      <a:pt x="8" y="4226"/>
                    </a:lnTo>
                    <a:cubicBezTo>
                      <a:pt x="8" y="4228"/>
                      <a:pt x="7" y="4230"/>
                      <a:pt x="4" y="4230"/>
                    </a:cubicBezTo>
                    <a:cubicBezTo>
                      <a:pt x="2" y="4230"/>
                      <a:pt x="0" y="4228"/>
                      <a:pt x="0" y="4226"/>
                    </a:cubicBezTo>
                    <a:lnTo>
                      <a:pt x="0" y="4226"/>
                    </a:lnTo>
                    <a:cubicBezTo>
                      <a:pt x="0" y="4224"/>
                      <a:pt x="2" y="4222"/>
                      <a:pt x="4" y="4222"/>
                    </a:cubicBezTo>
                    <a:cubicBezTo>
                      <a:pt x="7" y="4222"/>
                      <a:pt x="8" y="4224"/>
                      <a:pt x="8" y="4226"/>
                    </a:cubicBezTo>
                    <a:close/>
                    <a:moveTo>
                      <a:pt x="8" y="4242"/>
                    </a:moveTo>
                    <a:lnTo>
                      <a:pt x="8" y="4242"/>
                    </a:lnTo>
                    <a:cubicBezTo>
                      <a:pt x="8" y="4244"/>
                      <a:pt x="7" y="4246"/>
                      <a:pt x="4" y="4246"/>
                    </a:cubicBezTo>
                    <a:cubicBezTo>
                      <a:pt x="2" y="4246"/>
                      <a:pt x="0" y="4244"/>
                      <a:pt x="0" y="4242"/>
                    </a:cubicBezTo>
                    <a:lnTo>
                      <a:pt x="0" y="4242"/>
                    </a:lnTo>
                    <a:cubicBezTo>
                      <a:pt x="0" y="4240"/>
                      <a:pt x="2" y="4238"/>
                      <a:pt x="4" y="4238"/>
                    </a:cubicBezTo>
                    <a:cubicBezTo>
                      <a:pt x="7" y="4238"/>
                      <a:pt x="8" y="4240"/>
                      <a:pt x="8" y="4242"/>
                    </a:cubicBezTo>
                    <a:close/>
                    <a:moveTo>
                      <a:pt x="8" y="4258"/>
                    </a:moveTo>
                    <a:lnTo>
                      <a:pt x="8" y="4258"/>
                    </a:lnTo>
                    <a:cubicBezTo>
                      <a:pt x="8" y="4260"/>
                      <a:pt x="7" y="4262"/>
                      <a:pt x="4" y="4262"/>
                    </a:cubicBezTo>
                    <a:cubicBezTo>
                      <a:pt x="2" y="4262"/>
                      <a:pt x="0" y="4260"/>
                      <a:pt x="0" y="4258"/>
                    </a:cubicBezTo>
                    <a:lnTo>
                      <a:pt x="0" y="4258"/>
                    </a:lnTo>
                    <a:cubicBezTo>
                      <a:pt x="0" y="4256"/>
                      <a:pt x="2" y="4254"/>
                      <a:pt x="4" y="4254"/>
                    </a:cubicBezTo>
                    <a:cubicBezTo>
                      <a:pt x="7" y="4254"/>
                      <a:pt x="8" y="4256"/>
                      <a:pt x="8" y="4258"/>
                    </a:cubicBezTo>
                    <a:close/>
                    <a:moveTo>
                      <a:pt x="8" y="4274"/>
                    </a:moveTo>
                    <a:lnTo>
                      <a:pt x="8" y="4274"/>
                    </a:lnTo>
                    <a:cubicBezTo>
                      <a:pt x="8" y="4276"/>
                      <a:pt x="7" y="4278"/>
                      <a:pt x="4" y="4278"/>
                    </a:cubicBezTo>
                    <a:cubicBezTo>
                      <a:pt x="2" y="4278"/>
                      <a:pt x="0" y="4276"/>
                      <a:pt x="0" y="4274"/>
                    </a:cubicBezTo>
                    <a:lnTo>
                      <a:pt x="0" y="4274"/>
                    </a:lnTo>
                    <a:cubicBezTo>
                      <a:pt x="0" y="4272"/>
                      <a:pt x="2" y="4270"/>
                      <a:pt x="4" y="4270"/>
                    </a:cubicBezTo>
                    <a:cubicBezTo>
                      <a:pt x="7" y="4270"/>
                      <a:pt x="8" y="4272"/>
                      <a:pt x="8" y="4274"/>
                    </a:cubicBezTo>
                    <a:close/>
                    <a:moveTo>
                      <a:pt x="8" y="4290"/>
                    </a:moveTo>
                    <a:lnTo>
                      <a:pt x="8" y="4290"/>
                    </a:lnTo>
                    <a:cubicBezTo>
                      <a:pt x="8" y="4292"/>
                      <a:pt x="7" y="4294"/>
                      <a:pt x="4" y="4294"/>
                    </a:cubicBezTo>
                    <a:cubicBezTo>
                      <a:pt x="2" y="4294"/>
                      <a:pt x="0" y="4292"/>
                      <a:pt x="0" y="4290"/>
                    </a:cubicBezTo>
                    <a:lnTo>
                      <a:pt x="0" y="4290"/>
                    </a:lnTo>
                    <a:cubicBezTo>
                      <a:pt x="0" y="4288"/>
                      <a:pt x="2" y="4286"/>
                      <a:pt x="4" y="4286"/>
                    </a:cubicBezTo>
                    <a:cubicBezTo>
                      <a:pt x="7" y="4286"/>
                      <a:pt x="8" y="4288"/>
                      <a:pt x="8" y="4290"/>
                    </a:cubicBezTo>
                    <a:close/>
                    <a:moveTo>
                      <a:pt x="8" y="4306"/>
                    </a:moveTo>
                    <a:lnTo>
                      <a:pt x="8" y="4306"/>
                    </a:lnTo>
                    <a:cubicBezTo>
                      <a:pt x="8" y="4308"/>
                      <a:pt x="7" y="4310"/>
                      <a:pt x="4" y="4310"/>
                    </a:cubicBezTo>
                    <a:cubicBezTo>
                      <a:pt x="2" y="4310"/>
                      <a:pt x="0" y="4308"/>
                      <a:pt x="0" y="4306"/>
                    </a:cubicBezTo>
                    <a:lnTo>
                      <a:pt x="0" y="4306"/>
                    </a:lnTo>
                    <a:cubicBezTo>
                      <a:pt x="0" y="4304"/>
                      <a:pt x="2" y="4302"/>
                      <a:pt x="4" y="4302"/>
                    </a:cubicBezTo>
                    <a:cubicBezTo>
                      <a:pt x="7" y="4302"/>
                      <a:pt x="8" y="4304"/>
                      <a:pt x="8" y="4306"/>
                    </a:cubicBezTo>
                    <a:close/>
                    <a:moveTo>
                      <a:pt x="8" y="4322"/>
                    </a:moveTo>
                    <a:lnTo>
                      <a:pt x="8" y="4322"/>
                    </a:lnTo>
                    <a:cubicBezTo>
                      <a:pt x="8" y="4324"/>
                      <a:pt x="7" y="4326"/>
                      <a:pt x="4" y="4326"/>
                    </a:cubicBezTo>
                    <a:cubicBezTo>
                      <a:pt x="2" y="4326"/>
                      <a:pt x="0" y="4324"/>
                      <a:pt x="0" y="4322"/>
                    </a:cubicBezTo>
                    <a:lnTo>
                      <a:pt x="0" y="4322"/>
                    </a:lnTo>
                    <a:cubicBezTo>
                      <a:pt x="0" y="4320"/>
                      <a:pt x="2" y="4318"/>
                      <a:pt x="4" y="4318"/>
                    </a:cubicBezTo>
                    <a:cubicBezTo>
                      <a:pt x="7" y="4318"/>
                      <a:pt x="8" y="4320"/>
                      <a:pt x="8" y="4322"/>
                    </a:cubicBezTo>
                    <a:close/>
                    <a:moveTo>
                      <a:pt x="8" y="4338"/>
                    </a:moveTo>
                    <a:lnTo>
                      <a:pt x="8" y="4338"/>
                    </a:lnTo>
                    <a:cubicBezTo>
                      <a:pt x="8" y="4340"/>
                      <a:pt x="7" y="4342"/>
                      <a:pt x="4" y="4342"/>
                    </a:cubicBezTo>
                    <a:cubicBezTo>
                      <a:pt x="2" y="4342"/>
                      <a:pt x="0" y="4340"/>
                      <a:pt x="0" y="4338"/>
                    </a:cubicBezTo>
                    <a:lnTo>
                      <a:pt x="0" y="4338"/>
                    </a:lnTo>
                    <a:cubicBezTo>
                      <a:pt x="0" y="4336"/>
                      <a:pt x="2" y="4334"/>
                      <a:pt x="4" y="4334"/>
                    </a:cubicBezTo>
                    <a:cubicBezTo>
                      <a:pt x="7" y="4334"/>
                      <a:pt x="8" y="4336"/>
                      <a:pt x="8" y="4338"/>
                    </a:cubicBezTo>
                    <a:close/>
                    <a:moveTo>
                      <a:pt x="8" y="4354"/>
                    </a:moveTo>
                    <a:lnTo>
                      <a:pt x="8" y="4354"/>
                    </a:lnTo>
                    <a:cubicBezTo>
                      <a:pt x="8" y="4356"/>
                      <a:pt x="7" y="4358"/>
                      <a:pt x="4" y="4358"/>
                    </a:cubicBezTo>
                    <a:cubicBezTo>
                      <a:pt x="2" y="4358"/>
                      <a:pt x="0" y="4356"/>
                      <a:pt x="0" y="4354"/>
                    </a:cubicBezTo>
                    <a:lnTo>
                      <a:pt x="0" y="4354"/>
                    </a:lnTo>
                    <a:cubicBezTo>
                      <a:pt x="0" y="4352"/>
                      <a:pt x="2" y="4350"/>
                      <a:pt x="4" y="4350"/>
                    </a:cubicBezTo>
                    <a:cubicBezTo>
                      <a:pt x="7" y="4350"/>
                      <a:pt x="8" y="4352"/>
                      <a:pt x="8" y="4354"/>
                    </a:cubicBezTo>
                    <a:close/>
                    <a:moveTo>
                      <a:pt x="8" y="4370"/>
                    </a:moveTo>
                    <a:lnTo>
                      <a:pt x="8" y="4370"/>
                    </a:lnTo>
                    <a:cubicBezTo>
                      <a:pt x="8" y="4372"/>
                      <a:pt x="7" y="4374"/>
                      <a:pt x="4" y="4374"/>
                    </a:cubicBezTo>
                    <a:cubicBezTo>
                      <a:pt x="2" y="4374"/>
                      <a:pt x="0" y="4372"/>
                      <a:pt x="0" y="4370"/>
                    </a:cubicBezTo>
                    <a:lnTo>
                      <a:pt x="0" y="4370"/>
                    </a:lnTo>
                    <a:cubicBezTo>
                      <a:pt x="0" y="4368"/>
                      <a:pt x="2" y="4366"/>
                      <a:pt x="4" y="4366"/>
                    </a:cubicBezTo>
                    <a:cubicBezTo>
                      <a:pt x="7" y="4366"/>
                      <a:pt x="8" y="4368"/>
                      <a:pt x="8" y="4370"/>
                    </a:cubicBezTo>
                    <a:close/>
                    <a:moveTo>
                      <a:pt x="8" y="4386"/>
                    </a:moveTo>
                    <a:lnTo>
                      <a:pt x="8" y="4386"/>
                    </a:lnTo>
                    <a:cubicBezTo>
                      <a:pt x="8" y="4388"/>
                      <a:pt x="7" y="4390"/>
                      <a:pt x="4" y="4390"/>
                    </a:cubicBezTo>
                    <a:cubicBezTo>
                      <a:pt x="2" y="4390"/>
                      <a:pt x="0" y="4388"/>
                      <a:pt x="0" y="4386"/>
                    </a:cubicBezTo>
                    <a:lnTo>
                      <a:pt x="0" y="4386"/>
                    </a:lnTo>
                    <a:cubicBezTo>
                      <a:pt x="0" y="4384"/>
                      <a:pt x="2" y="4382"/>
                      <a:pt x="4" y="4382"/>
                    </a:cubicBezTo>
                    <a:cubicBezTo>
                      <a:pt x="7" y="4382"/>
                      <a:pt x="8" y="4384"/>
                      <a:pt x="8" y="4386"/>
                    </a:cubicBezTo>
                    <a:close/>
                    <a:moveTo>
                      <a:pt x="8" y="4402"/>
                    </a:moveTo>
                    <a:lnTo>
                      <a:pt x="8" y="4402"/>
                    </a:lnTo>
                    <a:cubicBezTo>
                      <a:pt x="8" y="4404"/>
                      <a:pt x="7" y="4406"/>
                      <a:pt x="4" y="4406"/>
                    </a:cubicBezTo>
                    <a:cubicBezTo>
                      <a:pt x="2" y="4406"/>
                      <a:pt x="0" y="4404"/>
                      <a:pt x="0" y="4402"/>
                    </a:cubicBezTo>
                    <a:lnTo>
                      <a:pt x="0" y="4402"/>
                    </a:lnTo>
                    <a:cubicBezTo>
                      <a:pt x="0" y="4400"/>
                      <a:pt x="2" y="4398"/>
                      <a:pt x="4" y="4398"/>
                    </a:cubicBezTo>
                    <a:cubicBezTo>
                      <a:pt x="7" y="4398"/>
                      <a:pt x="8" y="4400"/>
                      <a:pt x="8" y="4402"/>
                    </a:cubicBezTo>
                    <a:close/>
                    <a:moveTo>
                      <a:pt x="8" y="4418"/>
                    </a:moveTo>
                    <a:lnTo>
                      <a:pt x="8" y="4418"/>
                    </a:lnTo>
                    <a:cubicBezTo>
                      <a:pt x="8" y="4420"/>
                      <a:pt x="7" y="4422"/>
                      <a:pt x="4" y="4422"/>
                    </a:cubicBezTo>
                    <a:cubicBezTo>
                      <a:pt x="2" y="4422"/>
                      <a:pt x="0" y="4420"/>
                      <a:pt x="0" y="4418"/>
                    </a:cubicBezTo>
                    <a:lnTo>
                      <a:pt x="0" y="4418"/>
                    </a:lnTo>
                    <a:cubicBezTo>
                      <a:pt x="0" y="4416"/>
                      <a:pt x="2" y="4414"/>
                      <a:pt x="4" y="4414"/>
                    </a:cubicBezTo>
                    <a:cubicBezTo>
                      <a:pt x="7" y="4414"/>
                      <a:pt x="8" y="4416"/>
                      <a:pt x="8" y="4418"/>
                    </a:cubicBezTo>
                    <a:close/>
                    <a:moveTo>
                      <a:pt x="8" y="4434"/>
                    </a:moveTo>
                    <a:lnTo>
                      <a:pt x="8" y="4434"/>
                    </a:lnTo>
                    <a:cubicBezTo>
                      <a:pt x="8" y="4436"/>
                      <a:pt x="7" y="4438"/>
                      <a:pt x="4" y="4438"/>
                    </a:cubicBezTo>
                    <a:cubicBezTo>
                      <a:pt x="2" y="4438"/>
                      <a:pt x="0" y="4436"/>
                      <a:pt x="0" y="4434"/>
                    </a:cubicBezTo>
                    <a:lnTo>
                      <a:pt x="0" y="4434"/>
                    </a:lnTo>
                    <a:cubicBezTo>
                      <a:pt x="0" y="4432"/>
                      <a:pt x="2" y="4430"/>
                      <a:pt x="4" y="4430"/>
                    </a:cubicBezTo>
                    <a:cubicBezTo>
                      <a:pt x="7" y="4430"/>
                      <a:pt x="8" y="4432"/>
                      <a:pt x="8" y="4434"/>
                    </a:cubicBezTo>
                    <a:close/>
                    <a:moveTo>
                      <a:pt x="8" y="4450"/>
                    </a:moveTo>
                    <a:lnTo>
                      <a:pt x="8" y="4450"/>
                    </a:lnTo>
                    <a:cubicBezTo>
                      <a:pt x="8" y="4452"/>
                      <a:pt x="7" y="4454"/>
                      <a:pt x="4" y="4454"/>
                    </a:cubicBezTo>
                    <a:cubicBezTo>
                      <a:pt x="2" y="4454"/>
                      <a:pt x="0" y="4452"/>
                      <a:pt x="0" y="4450"/>
                    </a:cubicBezTo>
                    <a:lnTo>
                      <a:pt x="0" y="4450"/>
                    </a:lnTo>
                    <a:cubicBezTo>
                      <a:pt x="0" y="4448"/>
                      <a:pt x="2" y="4446"/>
                      <a:pt x="4" y="4446"/>
                    </a:cubicBezTo>
                    <a:cubicBezTo>
                      <a:pt x="7" y="4446"/>
                      <a:pt x="8" y="4448"/>
                      <a:pt x="8" y="4450"/>
                    </a:cubicBezTo>
                    <a:close/>
                    <a:moveTo>
                      <a:pt x="8" y="4466"/>
                    </a:moveTo>
                    <a:lnTo>
                      <a:pt x="8" y="4466"/>
                    </a:lnTo>
                    <a:cubicBezTo>
                      <a:pt x="8" y="4468"/>
                      <a:pt x="7" y="4470"/>
                      <a:pt x="4" y="4470"/>
                    </a:cubicBezTo>
                    <a:cubicBezTo>
                      <a:pt x="2" y="4470"/>
                      <a:pt x="0" y="4468"/>
                      <a:pt x="0" y="4466"/>
                    </a:cubicBezTo>
                    <a:lnTo>
                      <a:pt x="0" y="4466"/>
                    </a:lnTo>
                    <a:cubicBezTo>
                      <a:pt x="0" y="4464"/>
                      <a:pt x="2" y="4462"/>
                      <a:pt x="4" y="4462"/>
                    </a:cubicBezTo>
                    <a:cubicBezTo>
                      <a:pt x="7" y="4462"/>
                      <a:pt x="8" y="4464"/>
                      <a:pt x="8" y="4466"/>
                    </a:cubicBezTo>
                    <a:close/>
                    <a:moveTo>
                      <a:pt x="8" y="4482"/>
                    </a:moveTo>
                    <a:lnTo>
                      <a:pt x="8" y="4482"/>
                    </a:lnTo>
                    <a:cubicBezTo>
                      <a:pt x="8" y="4484"/>
                      <a:pt x="7" y="4486"/>
                      <a:pt x="4" y="4486"/>
                    </a:cubicBezTo>
                    <a:cubicBezTo>
                      <a:pt x="2" y="4486"/>
                      <a:pt x="0" y="4484"/>
                      <a:pt x="0" y="4482"/>
                    </a:cubicBezTo>
                    <a:lnTo>
                      <a:pt x="0" y="4482"/>
                    </a:lnTo>
                    <a:cubicBezTo>
                      <a:pt x="0" y="4480"/>
                      <a:pt x="2" y="4478"/>
                      <a:pt x="4" y="4478"/>
                    </a:cubicBezTo>
                    <a:cubicBezTo>
                      <a:pt x="7" y="4478"/>
                      <a:pt x="8" y="4480"/>
                      <a:pt x="8" y="4482"/>
                    </a:cubicBezTo>
                    <a:close/>
                    <a:moveTo>
                      <a:pt x="8" y="4498"/>
                    </a:moveTo>
                    <a:lnTo>
                      <a:pt x="8" y="4498"/>
                    </a:lnTo>
                    <a:cubicBezTo>
                      <a:pt x="8" y="4500"/>
                      <a:pt x="7" y="4502"/>
                      <a:pt x="4" y="4502"/>
                    </a:cubicBezTo>
                    <a:cubicBezTo>
                      <a:pt x="2" y="4502"/>
                      <a:pt x="0" y="4500"/>
                      <a:pt x="0" y="4498"/>
                    </a:cubicBezTo>
                    <a:lnTo>
                      <a:pt x="0" y="4498"/>
                    </a:lnTo>
                    <a:cubicBezTo>
                      <a:pt x="0" y="4496"/>
                      <a:pt x="2" y="4494"/>
                      <a:pt x="4" y="4494"/>
                    </a:cubicBezTo>
                    <a:cubicBezTo>
                      <a:pt x="7" y="4494"/>
                      <a:pt x="8" y="4496"/>
                      <a:pt x="8" y="4498"/>
                    </a:cubicBezTo>
                    <a:close/>
                    <a:moveTo>
                      <a:pt x="8" y="4514"/>
                    </a:moveTo>
                    <a:lnTo>
                      <a:pt x="8" y="4514"/>
                    </a:lnTo>
                    <a:cubicBezTo>
                      <a:pt x="8" y="4516"/>
                      <a:pt x="7" y="4518"/>
                      <a:pt x="4" y="4518"/>
                    </a:cubicBezTo>
                    <a:cubicBezTo>
                      <a:pt x="2" y="4518"/>
                      <a:pt x="0" y="4516"/>
                      <a:pt x="0" y="4514"/>
                    </a:cubicBezTo>
                    <a:lnTo>
                      <a:pt x="0" y="4514"/>
                    </a:lnTo>
                    <a:cubicBezTo>
                      <a:pt x="0" y="4512"/>
                      <a:pt x="2" y="4510"/>
                      <a:pt x="4" y="4510"/>
                    </a:cubicBezTo>
                    <a:cubicBezTo>
                      <a:pt x="7" y="4510"/>
                      <a:pt x="8" y="4512"/>
                      <a:pt x="8" y="4514"/>
                    </a:cubicBezTo>
                    <a:close/>
                    <a:moveTo>
                      <a:pt x="8" y="4530"/>
                    </a:moveTo>
                    <a:lnTo>
                      <a:pt x="8" y="4530"/>
                    </a:lnTo>
                    <a:cubicBezTo>
                      <a:pt x="8" y="4532"/>
                      <a:pt x="7" y="4534"/>
                      <a:pt x="4" y="4534"/>
                    </a:cubicBezTo>
                    <a:cubicBezTo>
                      <a:pt x="2" y="4534"/>
                      <a:pt x="0" y="4532"/>
                      <a:pt x="0" y="4530"/>
                    </a:cubicBezTo>
                    <a:lnTo>
                      <a:pt x="0" y="4530"/>
                    </a:lnTo>
                    <a:cubicBezTo>
                      <a:pt x="0" y="4528"/>
                      <a:pt x="2" y="4526"/>
                      <a:pt x="4" y="4526"/>
                    </a:cubicBezTo>
                    <a:cubicBezTo>
                      <a:pt x="7" y="4526"/>
                      <a:pt x="8" y="4528"/>
                      <a:pt x="8" y="4530"/>
                    </a:cubicBezTo>
                    <a:close/>
                    <a:moveTo>
                      <a:pt x="8" y="4546"/>
                    </a:moveTo>
                    <a:lnTo>
                      <a:pt x="8" y="4546"/>
                    </a:lnTo>
                    <a:cubicBezTo>
                      <a:pt x="8" y="4548"/>
                      <a:pt x="7" y="4550"/>
                      <a:pt x="4" y="4550"/>
                    </a:cubicBezTo>
                    <a:cubicBezTo>
                      <a:pt x="2" y="4550"/>
                      <a:pt x="0" y="4548"/>
                      <a:pt x="0" y="4546"/>
                    </a:cubicBezTo>
                    <a:lnTo>
                      <a:pt x="0" y="4546"/>
                    </a:lnTo>
                    <a:cubicBezTo>
                      <a:pt x="0" y="4544"/>
                      <a:pt x="2" y="4542"/>
                      <a:pt x="4" y="4542"/>
                    </a:cubicBezTo>
                    <a:cubicBezTo>
                      <a:pt x="7" y="4542"/>
                      <a:pt x="8" y="4544"/>
                      <a:pt x="8" y="4546"/>
                    </a:cubicBezTo>
                    <a:close/>
                    <a:moveTo>
                      <a:pt x="8" y="4562"/>
                    </a:moveTo>
                    <a:lnTo>
                      <a:pt x="8" y="4562"/>
                    </a:lnTo>
                    <a:cubicBezTo>
                      <a:pt x="8" y="4564"/>
                      <a:pt x="7" y="4566"/>
                      <a:pt x="4" y="4566"/>
                    </a:cubicBezTo>
                    <a:cubicBezTo>
                      <a:pt x="2" y="4566"/>
                      <a:pt x="0" y="4564"/>
                      <a:pt x="0" y="4562"/>
                    </a:cubicBezTo>
                    <a:lnTo>
                      <a:pt x="0" y="4562"/>
                    </a:lnTo>
                    <a:cubicBezTo>
                      <a:pt x="0" y="4560"/>
                      <a:pt x="2" y="4558"/>
                      <a:pt x="4" y="4558"/>
                    </a:cubicBezTo>
                    <a:cubicBezTo>
                      <a:pt x="7" y="4558"/>
                      <a:pt x="8" y="4560"/>
                      <a:pt x="8" y="4562"/>
                    </a:cubicBezTo>
                    <a:close/>
                    <a:moveTo>
                      <a:pt x="8" y="4578"/>
                    </a:moveTo>
                    <a:lnTo>
                      <a:pt x="8" y="4578"/>
                    </a:lnTo>
                    <a:cubicBezTo>
                      <a:pt x="8" y="4580"/>
                      <a:pt x="7" y="4582"/>
                      <a:pt x="4" y="4582"/>
                    </a:cubicBezTo>
                    <a:cubicBezTo>
                      <a:pt x="2" y="4582"/>
                      <a:pt x="0" y="4580"/>
                      <a:pt x="0" y="4578"/>
                    </a:cubicBezTo>
                    <a:lnTo>
                      <a:pt x="0" y="4578"/>
                    </a:lnTo>
                    <a:cubicBezTo>
                      <a:pt x="0" y="4576"/>
                      <a:pt x="2" y="4574"/>
                      <a:pt x="4" y="4574"/>
                    </a:cubicBezTo>
                    <a:cubicBezTo>
                      <a:pt x="7" y="4574"/>
                      <a:pt x="8" y="4576"/>
                      <a:pt x="8" y="4578"/>
                    </a:cubicBezTo>
                    <a:close/>
                    <a:moveTo>
                      <a:pt x="8" y="4594"/>
                    </a:moveTo>
                    <a:lnTo>
                      <a:pt x="8" y="4594"/>
                    </a:lnTo>
                    <a:cubicBezTo>
                      <a:pt x="8" y="4596"/>
                      <a:pt x="7" y="4598"/>
                      <a:pt x="4" y="4598"/>
                    </a:cubicBezTo>
                    <a:cubicBezTo>
                      <a:pt x="2" y="4598"/>
                      <a:pt x="0" y="4596"/>
                      <a:pt x="0" y="4594"/>
                    </a:cubicBezTo>
                    <a:lnTo>
                      <a:pt x="0" y="4594"/>
                    </a:lnTo>
                    <a:cubicBezTo>
                      <a:pt x="0" y="4592"/>
                      <a:pt x="2" y="4590"/>
                      <a:pt x="4" y="4590"/>
                    </a:cubicBezTo>
                    <a:cubicBezTo>
                      <a:pt x="7" y="4590"/>
                      <a:pt x="8" y="4592"/>
                      <a:pt x="8" y="4594"/>
                    </a:cubicBezTo>
                    <a:close/>
                    <a:moveTo>
                      <a:pt x="8" y="4610"/>
                    </a:moveTo>
                    <a:lnTo>
                      <a:pt x="8" y="4610"/>
                    </a:lnTo>
                    <a:cubicBezTo>
                      <a:pt x="8" y="4612"/>
                      <a:pt x="7" y="4614"/>
                      <a:pt x="4" y="4614"/>
                    </a:cubicBezTo>
                    <a:cubicBezTo>
                      <a:pt x="2" y="4614"/>
                      <a:pt x="0" y="4612"/>
                      <a:pt x="0" y="4610"/>
                    </a:cubicBezTo>
                    <a:lnTo>
                      <a:pt x="0" y="4610"/>
                    </a:lnTo>
                    <a:cubicBezTo>
                      <a:pt x="0" y="4608"/>
                      <a:pt x="2" y="4606"/>
                      <a:pt x="4" y="4606"/>
                    </a:cubicBezTo>
                    <a:cubicBezTo>
                      <a:pt x="7" y="4606"/>
                      <a:pt x="8" y="4608"/>
                      <a:pt x="8" y="4610"/>
                    </a:cubicBezTo>
                    <a:close/>
                    <a:moveTo>
                      <a:pt x="8" y="4626"/>
                    </a:moveTo>
                    <a:lnTo>
                      <a:pt x="8" y="4626"/>
                    </a:lnTo>
                    <a:cubicBezTo>
                      <a:pt x="8" y="4628"/>
                      <a:pt x="7" y="4630"/>
                      <a:pt x="4" y="4630"/>
                    </a:cubicBezTo>
                    <a:cubicBezTo>
                      <a:pt x="2" y="4630"/>
                      <a:pt x="0" y="4628"/>
                      <a:pt x="0" y="4626"/>
                    </a:cubicBezTo>
                    <a:lnTo>
                      <a:pt x="0" y="4626"/>
                    </a:lnTo>
                    <a:cubicBezTo>
                      <a:pt x="0" y="4624"/>
                      <a:pt x="2" y="4622"/>
                      <a:pt x="4" y="4622"/>
                    </a:cubicBezTo>
                    <a:cubicBezTo>
                      <a:pt x="7" y="4622"/>
                      <a:pt x="8" y="4624"/>
                      <a:pt x="8" y="4626"/>
                    </a:cubicBezTo>
                    <a:close/>
                    <a:moveTo>
                      <a:pt x="8" y="4642"/>
                    </a:moveTo>
                    <a:lnTo>
                      <a:pt x="8" y="4642"/>
                    </a:lnTo>
                    <a:cubicBezTo>
                      <a:pt x="8" y="4644"/>
                      <a:pt x="7" y="4646"/>
                      <a:pt x="4" y="4646"/>
                    </a:cubicBezTo>
                    <a:cubicBezTo>
                      <a:pt x="2" y="4646"/>
                      <a:pt x="0" y="4644"/>
                      <a:pt x="0" y="4642"/>
                    </a:cubicBezTo>
                    <a:lnTo>
                      <a:pt x="0" y="4642"/>
                    </a:lnTo>
                    <a:cubicBezTo>
                      <a:pt x="0" y="4640"/>
                      <a:pt x="2" y="4638"/>
                      <a:pt x="4" y="4638"/>
                    </a:cubicBezTo>
                    <a:cubicBezTo>
                      <a:pt x="7" y="4638"/>
                      <a:pt x="8" y="4640"/>
                      <a:pt x="8" y="4642"/>
                    </a:cubicBezTo>
                    <a:close/>
                    <a:moveTo>
                      <a:pt x="8" y="4658"/>
                    </a:moveTo>
                    <a:lnTo>
                      <a:pt x="8" y="4658"/>
                    </a:lnTo>
                    <a:cubicBezTo>
                      <a:pt x="8" y="4660"/>
                      <a:pt x="7" y="4662"/>
                      <a:pt x="4" y="4662"/>
                    </a:cubicBezTo>
                    <a:cubicBezTo>
                      <a:pt x="2" y="4662"/>
                      <a:pt x="0" y="4660"/>
                      <a:pt x="0" y="4658"/>
                    </a:cubicBezTo>
                    <a:lnTo>
                      <a:pt x="0" y="4658"/>
                    </a:lnTo>
                    <a:cubicBezTo>
                      <a:pt x="0" y="4656"/>
                      <a:pt x="2" y="4654"/>
                      <a:pt x="4" y="4654"/>
                    </a:cubicBezTo>
                    <a:cubicBezTo>
                      <a:pt x="7" y="4654"/>
                      <a:pt x="8" y="4656"/>
                      <a:pt x="8" y="4658"/>
                    </a:cubicBezTo>
                    <a:close/>
                    <a:moveTo>
                      <a:pt x="8" y="4674"/>
                    </a:moveTo>
                    <a:lnTo>
                      <a:pt x="8" y="4674"/>
                    </a:lnTo>
                    <a:cubicBezTo>
                      <a:pt x="8" y="4676"/>
                      <a:pt x="7" y="4678"/>
                      <a:pt x="4" y="4678"/>
                    </a:cubicBezTo>
                    <a:cubicBezTo>
                      <a:pt x="2" y="4678"/>
                      <a:pt x="0" y="4676"/>
                      <a:pt x="0" y="4674"/>
                    </a:cubicBezTo>
                    <a:lnTo>
                      <a:pt x="0" y="4674"/>
                    </a:lnTo>
                    <a:cubicBezTo>
                      <a:pt x="0" y="4672"/>
                      <a:pt x="2" y="4670"/>
                      <a:pt x="4" y="4670"/>
                    </a:cubicBezTo>
                    <a:cubicBezTo>
                      <a:pt x="7" y="4670"/>
                      <a:pt x="8" y="4672"/>
                      <a:pt x="8" y="4674"/>
                    </a:cubicBezTo>
                    <a:close/>
                    <a:moveTo>
                      <a:pt x="8" y="4690"/>
                    </a:moveTo>
                    <a:lnTo>
                      <a:pt x="8" y="4690"/>
                    </a:lnTo>
                    <a:cubicBezTo>
                      <a:pt x="8" y="4692"/>
                      <a:pt x="7" y="4694"/>
                      <a:pt x="4" y="4694"/>
                    </a:cubicBezTo>
                    <a:cubicBezTo>
                      <a:pt x="2" y="4694"/>
                      <a:pt x="0" y="4692"/>
                      <a:pt x="0" y="4690"/>
                    </a:cubicBezTo>
                    <a:lnTo>
                      <a:pt x="0" y="4690"/>
                    </a:lnTo>
                    <a:cubicBezTo>
                      <a:pt x="0" y="4688"/>
                      <a:pt x="2" y="4686"/>
                      <a:pt x="4" y="4686"/>
                    </a:cubicBezTo>
                    <a:cubicBezTo>
                      <a:pt x="7" y="4686"/>
                      <a:pt x="8" y="4688"/>
                      <a:pt x="8" y="4690"/>
                    </a:cubicBezTo>
                    <a:close/>
                    <a:moveTo>
                      <a:pt x="8" y="4706"/>
                    </a:moveTo>
                    <a:lnTo>
                      <a:pt x="8" y="4706"/>
                    </a:lnTo>
                    <a:cubicBezTo>
                      <a:pt x="8" y="4708"/>
                      <a:pt x="7" y="4710"/>
                      <a:pt x="4" y="4710"/>
                    </a:cubicBezTo>
                    <a:cubicBezTo>
                      <a:pt x="2" y="4710"/>
                      <a:pt x="0" y="4708"/>
                      <a:pt x="0" y="4706"/>
                    </a:cubicBezTo>
                    <a:lnTo>
                      <a:pt x="0" y="4706"/>
                    </a:lnTo>
                    <a:cubicBezTo>
                      <a:pt x="0" y="4704"/>
                      <a:pt x="2" y="4702"/>
                      <a:pt x="4" y="4702"/>
                    </a:cubicBezTo>
                    <a:cubicBezTo>
                      <a:pt x="7" y="4702"/>
                      <a:pt x="8" y="4704"/>
                      <a:pt x="8" y="4706"/>
                    </a:cubicBezTo>
                    <a:close/>
                    <a:moveTo>
                      <a:pt x="8" y="4722"/>
                    </a:moveTo>
                    <a:lnTo>
                      <a:pt x="8" y="4722"/>
                    </a:lnTo>
                    <a:cubicBezTo>
                      <a:pt x="8" y="4724"/>
                      <a:pt x="7" y="4726"/>
                      <a:pt x="4" y="4726"/>
                    </a:cubicBezTo>
                    <a:cubicBezTo>
                      <a:pt x="2" y="4726"/>
                      <a:pt x="0" y="4724"/>
                      <a:pt x="0" y="4722"/>
                    </a:cubicBezTo>
                    <a:lnTo>
                      <a:pt x="0" y="4722"/>
                    </a:lnTo>
                    <a:cubicBezTo>
                      <a:pt x="0" y="4720"/>
                      <a:pt x="2" y="4718"/>
                      <a:pt x="4" y="4718"/>
                    </a:cubicBezTo>
                    <a:cubicBezTo>
                      <a:pt x="7" y="4718"/>
                      <a:pt x="8" y="4720"/>
                      <a:pt x="8" y="4722"/>
                    </a:cubicBezTo>
                    <a:close/>
                    <a:moveTo>
                      <a:pt x="8" y="4738"/>
                    </a:moveTo>
                    <a:lnTo>
                      <a:pt x="8" y="4738"/>
                    </a:lnTo>
                    <a:cubicBezTo>
                      <a:pt x="8" y="4740"/>
                      <a:pt x="7" y="4742"/>
                      <a:pt x="4" y="4742"/>
                    </a:cubicBezTo>
                    <a:cubicBezTo>
                      <a:pt x="2" y="4742"/>
                      <a:pt x="0" y="4740"/>
                      <a:pt x="0" y="4738"/>
                    </a:cubicBezTo>
                    <a:lnTo>
                      <a:pt x="0" y="4738"/>
                    </a:lnTo>
                    <a:cubicBezTo>
                      <a:pt x="0" y="4736"/>
                      <a:pt x="2" y="4734"/>
                      <a:pt x="4" y="4734"/>
                    </a:cubicBezTo>
                    <a:cubicBezTo>
                      <a:pt x="7" y="4734"/>
                      <a:pt x="8" y="4736"/>
                      <a:pt x="8" y="4738"/>
                    </a:cubicBezTo>
                    <a:close/>
                    <a:moveTo>
                      <a:pt x="8" y="4754"/>
                    </a:moveTo>
                    <a:lnTo>
                      <a:pt x="8" y="4754"/>
                    </a:lnTo>
                    <a:cubicBezTo>
                      <a:pt x="8" y="4756"/>
                      <a:pt x="7" y="4758"/>
                      <a:pt x="4" y="4758"/>
                    </a:cubicBezTo>
                    <a:cubicBezTo>
                      <a:pt x="2" y="4758"/>
                      <a:pt x="0" y="4756"/>
                      <a:pt x="0" y="4754"/>
                    </a:cubicBezTo>
                    <a:lnTo>
                      <a:pt x="0" y="4754"/>
                    </a:lnTo>
                    <a:cubicBezTo>
                      <a:pt x="0" y="4752"/>
                      <a:pt x="2" y="4750"/>
                      <a:pt x="4" y="4750"/>
                    </a:cubicBezTo>
                    <a:cubicBezTo>
                      <a:pt x="7" y="4750"/>
                      <a:pt x="8" y="4752"/>
                      <a:pt x="8" y="4754"/>
                    </a:cubicBezTo>
                    <a:close/>
                    <a:moveTo>
                      <a:pt x="8" y="4770"/>
                    </a:moveTo>
                    <a:lnTo>
                      <a:pt x="8" y="4770"/>
                    </a:lnTo>
                    <a:cubicBezTo>
                      <a:pt x="8" y="4772"/>
                      <a:pt x="7" y="4774"/>
                      <a:pt x="4" y="4774"/>
                    </a:cubicBezTo>
                    <a:cubicBezTo>
                      <a:pt x="2" y="4774"/>
                      <a:pt x="0" y="4772"/>
                      <a:pt x="0" y="4770"/>
                    </a:cubicBezTo>
                    <a:lnTo>
                      <a:pt x="0" y="4770"/>
                    </a:lnTo>
                    <a:cubicBezTo>
                      <a:pt x="0" y="4768"/>
                      <a:pt x="2" y="4766"/>
                      <a:pt x="4" y="4766"/>
                    </a:cubicBezTo>
                    <a:cubicBezTo>
                      <a:pt x="7" y="4766"/>
                      <a:pt x="8" y="4768"/>
                      <a:pt x="8" y="4770"/>
                    </a:cubicBezTo>
                    <a:close/>
                    <a:moveTo>
                      <a:pt x="8" y="4786"/>
                    </a:moveTo>
                    <a:lnTo>
                      <a:pt x="8" y="4786"/>
                    </a:lnTo>
                    <a:cubicBezTo>
                      <a:pt x="8" y="4788"/>
                      <a:pt x="7" y="4790"/>
                      <a:pt x="4" y="4790"/>
                    </a:cubicBezTo>
                    <a:cubicBezTo>
                      <a:pt x="2" y="4790"/>
                      <a:pt x="0" y="4788"/>
                      <a:pt x="0" y="4786"/>
                    </a:cubicBezTo>
                    <a:lnTo>
                      <a:pt x="0" y="4786"/>
                    </a:lnTo>
                    <a:cubicBezTo>
                      <a:pt x="0" y="4784"/>
                      <a:pt x="2" y="4782"/>
                      <a:pt x="4" y="4782"/>
                    </a:cubicBezTo>
                    <a:cubicBezTo>
                      <a:pt x="7" y="4782"/>
                      <a:pt x="8" y="4784"/>
                      <a:pt x="8" y="4786"/>
                    </a:cubicBezTo>
                    <a:close/>
                    <a:moveTo>
                      <a:pt x="8" y="4802"/>
                    </a:moveTo>
                    <a:lnTo>
                      <a:pt x="8" y="4802"/>
                    </a:lnTo>
                    <a:cubicBezTo>
                      <a:pt x="8" y="4804"/>
                      <a:pt x="7" y="4806"/>
                      <a:pt x="4" y="4806"/>
                    </a:cubicBezTo>
                    <a:cubicBezTo>
                      <a:pt x="2" y="4806"/>
                      <a:pt x="0" y="4804"/>
                      <a:pt x="0" y="4802"/>
                    </a:cubicBezTo>
                    <a:lnTo>
                      <a:pt x="0" y="4802"/>
                    </a:lnTo>
                    <a:cubicBezTo>
                      <a:pt x="0" y="4800"/>
                      <a:pt x="2" y="4798"/>
                      <a:pt x="4" y="4798"/>
                    </a:cubicBezTo>
                    <a:cubicBezTo>
                      <a:pt x="7" y="4798"/>
                      <a:pt x="8" y="4800"/>
                      <a:pt x="8" y="4802"/>
                    </a:cubicBezTo>
                    <a:close/>
                    <a:moveTo>
                      <a:pt x="8" y="4818"/>
                    </a:moveTo>
                    <a:lnTo>
                      <a:pt x="8" y="4818"/>
                    </a:lnTo>
                    <a:cubicBezTo>
                      <a:pt x="8" y="4820"/>
                      <a:pt x="7" y="4822"/>
                      <a:pt x="4" y="4822"/>
                    </a:cubicBezTo>
                    <a:cubicBezTo>
                      <a:pt x="2" y="4822"/>
                      <a:pt x="0" y="4820"/>
                      <a:pt x="0" y="4818"/>
                    </a:cubicBezTo>
                    <a:lnTo>
                      <a:pt x="0" y="4818"/>
                    </a:lnTo>
                    <a:cubicBezTo>
                      <a:pt x="0" y="4816"/>
                      <a:pt x="2" y="4814"/>
                      <a:pt x="4" y="4814"/>
                    </a:cubicBezTo>
                    <a:cubicBezTo>
                      <a:pt x="7" y="4814"/>
                      <a:pt x="8" y="4816"/>
                      <a:pt x="8" y="4818"/>
                    </a:cubicBezTo>
                    <a:close/>
                    <a:moveTo>
                      <a:pt x="8" y="4834"/>
                    </a:moveTo>
                    <a:lnTo>
                      <a:pt x="8" y="4834"/>
                    </a:lnTo>
                    <a:cubicBezTo>
                      <a:pt x="8" y="4836"/>
                      <a:pt x="7" y="4838"/>
                      <a:pt x="4" y="4838"/>
                    </a:cubicBezTo>
                    <a:cubicBezTo>
                      <a:pt x="2" y="4838"/>
                      <a:pt x="0" y="4836"/>
                      <a:pt x="0" y="4834"/>
                    </a:cubicBezTo>
                    <a:lnTo>
                      <a:pt x="0" y="4834"/>
                    </a:lnTo>
                    <a:cubicBezTo>
                      <a:pt x="0" y="4832"/>
                      <a:pt x="2" y="4830"/>
                      <a:pt x="4" y="4830"/>
                    </a:cubicBezTo>
                    <a:cubicBezTo>
                      <a:pt x="7" y="4830"/>
                      <a:pt x="8" y="4832"/>
                      <a:pt x="8" y="4834"/>
                    </a:cubicBezTo>
                    <a:close/>
                    <a:moveTo>
                      <a:pt x="8" y="4850"/>
                    </a:moveTo>
                    <a:lnTo>
                      <a:pt x="8" y="4850"/>
                    </a:lnTo>
                    <a:cubicBezTo>
                      <a:pt x="8" y="4852"/>
                      <a:pt x="7" y="4854"/>
                      <a:pt x="4" y="4854"/>
                    </a:cubicBezTo>
                    <a:cubicBezTo>
                      <a:pt x="2" y="4854"/>
                      <a:pt x="0" y="4852"/>
                      <a:pt x="0" y="4850"/>
                    </a:cubicBezTo>
                    <a:lnTo>
                      <a:pt x="0" y="4850"/>
                    </a:lnTo>
                    <a:cubicBezTo>
                      <a:pt x="0" y="4848"/>
                      <a:pt x="2" y="4846"/>
                      <a:pt x="4" y="4846"/>
                    </a:cubicBezTo>
                    <a:cubicBezTo>
                      <a:pt x="7" y="4846"/>
                      <a:pt x="8" y="4848"/>
                      <a:pt x="8" y="4850"/>
                    </a:cubicBezTo>
                    <a:close/>
                    <a:moveTo>
                      <a:pt x="8" y="4866"/>
                    </a:moveTo>
                    <a:lnTo>
                      <a:pt x="8" y="4866"/>
                    </a:lnTo>
                    <a:cubicBezTo>
                      <a:pt x="8" y="4869"/>
                      <a:pt x="7" y="4870"/>
                      <a:pt x="4" y="4870"/>
                    </a:cubicBezTo>
                    <a:cubicBezTo>
                      <a:pt x="2" y="4870"/>
                      <a:pt x="0" y="4869"/>
                      <a:pt x="0" y="4866"/>
                    </a:cubicBezTo>
                    <a:lnTo>
                      <a:pt x="0" y="4866"/>
                    </a:lnTo>
                    <a:cubicBezTo>
                      <a:pt x="0" y="4864"/>
                      <a:pt x="2" y="4862"/>
                      <a:pt x="4" y="4862"/>
                    </a:cubicBezTo>
                    <a:cubicBezTo>
                      <a:pt x="7" y="4862"/>
                      <a:pt x="8" y="4864"/>
                      <a:pt x="8" y="4866"/>
                    </a:cubicBezTo>
                    <a:close/>
                    <a:moveTo>
                      <a:pt x="8" y="4882"/>
                    </a:moveTo>
                    <a:lnTo>
                      <a:pt x="8" y="4882"/>
                    </a:lnTo>
                    <a:cubicBezTo>
                      <a:pt x="8" y="4885"/>
                      <a:pt x="7" y="4886"/>
                      <a:pt x="4" y="4886"/>
                    </a:cubicBezTo>
                    <a:cubicBezTo>
                      <a:pt x="2" y="4886"/>
                      <a:pt x="0" y="4885"/>
                      <a:pt x="0" y="4882"/>
                    </a:cubicBezTo>
                    <a:lnTo>
                      <a:pt x="0" y="4882"/>
                    </a:lnTo>
                    <a:cubicBezTo>
                      <a:pt x="0" y="4880"/>
                      <a:pt x="2" y="4878"/>
                      <a:pt x="4" y="4878"/>
                    </a:cubicBezTo>
                    <a:cubicBezTo>
                      <a:pt x="7" y="4878"/>
                      <a:pt x="8" y="4880"/>
                      <a:pt x="8" y="4882"/>
                    </a:cubicBezTo>
                    <a:close/>
                    <a:moveTo>
                      <a:pt x="8" y="4898"/>
                    </a:moveTo>
                    <a:lnTo>
                      <a:pt x="8" y="4898"/>
                    </a:lnTo>
                    <a:cubicBezTo>
                      <a:pt x="8" y="4901"/>
                      <a:pt x="7" y="4902"/>
                      <a:pt x="4" y="4902"/>
                    </a:cubicBezTo>
                    <a:cubicBezTo>
                      <a:pt x="2" y="4902"/>
                      <a:pt x="0" y="4901"/>
                      <a:pt x="0" y="4898"/>
                    </a:cubicBezTo>
                    <a:lnTo>
                      <a:pt x="0" y="4898"/>
                    </a:lnTo>
                    <a:cubicBezTo>
                      <a:pt x="0" y="4896"/>
                      <a:pt x="2" y="4894"/>
                      <a:pt x="4" y="4894"/>
                    </a:cubicBezTo>
                    <a:cubicBezTo>
                      <a:pt x="7" y="4894"/>
                      <a:pt x="8" y="4896"/>
                      <a:pt x="8" y="4898"/>
                    </a:cubicBezTo>
                    <a:close/>
                    <a:moveTo>
                      <a:pt x="8" y="4914"/>
                    </a:moveTo>
                    <a:lnTo>
                      <a:pt x="8" y="4914"/>
                    </a:lnTo>
                    <a:cubicBezTo>
                      <a:pt x="8" y="4917"/>
                      <a:pt x="7" y="4918"/>
                      <a:pt x="4" y="4918"/>
                    </a:cubicBezTo>
                    <a:cubicBezTo>
                      <a:pt x="2" y="4918"/>
                      <a:pt x="0" y="4917"/>
                      <a:pt x="0" y="4914"/>
                    </a:cubicBezTo>
                    <a:lnTo>
                      <a:pt x="0" y="4914"/>
                    </a:lnTo>
                    <a:cubicBezTo>
                      <a:pt x="0" y="4912"/>
                      <a:pt x="2" y="4910"/>
                      <a:pt x="4" y="4910"/>
                    </a:cubicBezTo>
                    <a:cubicBezTo>
                      <a:pt x="7" y="4910"/>
                      <a:pt x="8" y="4912"/>
                      <a:pt x="8" y="4914"/>
                    </a:cubicBezTo>
                    <a:close/>
                    <a:moveTo>
                      <a:pt x="8" y="4930"/>
                    </a:moveTo>
                    <a:lnTo>
                      <a:pt x="8" y="4930"/>
                    </a:lnTo>
                    <a:cubicBezTo>
                      <a:pt x="8" y="4933"/>
                      <a:pt x="7" y="4934"/>
                      <a:pt x="4" y="4934"/>
                    </a:cubicBezTo>
                    <a:cubicBezTo>
                      <a:pt x="2" y="4934"/>
                      <a:pt x="0" y="4933"/>
                      <a:pt x="0" y="4930"/>
                    </a:cubicBezTo>
                    <a:lnTo>
                      <a:pt x="0" y="4930"/>
                    </a:lnTo>
                    <a:cubicBezTo>
                      <a:pt x="0" y="4928"/>
                      <a:pt x="2" y="4926"/>
                      <a:pt x="4" y="4926"/>
                    </a:cubicBezTo>
                    <a:cubicBezTo>
                      <a:pt x="7" y="4926"/>
                      <a:pt x="8" y="4928"/>
                      <a:pt x="8" y="4930"/>
                    </a:cubicBezTo>
                    <a:close/>
                    <a:moveTo>
                      <a:pt x="8" y="4946"/>
                    </a:moveTo>
                    <a:lnTo>
                      <a:pt x="8" y="4946"/>
                    </a:lnTo>
                    <a:cubicBezTo>
                      <a:pt x="8" y="4949"/>
                      <a:pt x="7" y="4950"/>
                      <a:pt x="4" y="4950"/>
                    </a:cubicBezTo>
                    <a:cubicBezTo>
                      <a:pt x="2" y="4950"/>
                      <a:pt x="0" y="4949"/>
                      <a:pt x="0" y="4946"/>
                    </a:cubicBezTo>
                    <a:lnTo>
                      <a:pt x="0" y="4946"/>
                    </a:lnTo>
                    <a:cubicBezTo>
                      <a:pt x="0" y="4944"/>
                      <a:pt x="2" y="4942"/>
                      <a:pt x="4" y="4942"/>
                    </a:cubicBezTo>
                    <a:cubicBezTo>
                      <a:pt x="7" y="4942"/>
                      <a:pt x="8" y="4944"/>
                      <a:pt x="8" y="4946"/>
                    </a:cubicBezTo>
                    <a:close/>
                    <a:moveTo>
                      <a:pt x="8" y="4962"/>
                    </a:moveTo>
                    <a:lnTo>
                      <a:pt x="8" y="4962"/>
                    </a:lnTo>
                    <a:cubicBezTo>
                      <a:pt x="8" y="4965"/>
                      <a:pt x="7" y="4966"/>
                      <a:pt x="4" y="4966"/>
                    </a:cubicBezTo>
                    <a:cubicBezTo>
                      <a:pt x="2" y="4966"/>
                      <a:pt x="0" y="4965"/>
                      <a:pt x="0" y="4962"/>
                    </a:cubicBezTo>
                    <a:lnTo>
                      <a:pt x="0" y="4962"/>
                    </a:lnTo>
                    <a:cubicBezTo>
                      <a:pt x="0" y="4960"/>
                      <a:pt x="2" y="4958"/>
                      <a:pt x="4" y="4958"/>
                    </a:cubicBezTo>
                    <a:cubicBezTo>
                      <a:pt x="7" y="4958"/>
                      <a:pt x="8" y="4960"/>
                      <a:pt x="8" y="4962"/>
                    </a:cubicBezTo>
                    <a:close/>
                    <a:moveTo>
                      <a:pt x="8" y="4978"/>
                    </a:moveTo>
                    <a:lnTo>
                      <a:pt x="8" y="4978"/>
                    </a:lnTo>
                    <a:cubicBezTo>
                      <a:pt x="8" y="4981"/>
                      <a:pt x="7" y="4982"/>
                      <a:pt x="4" y="4982"/>
                    </a:cubicBezTo>
                    <a:cubicBezTo>
                      <a:pt x="2" y="4982"/>
                      <a:pt x="0" y="4981"/>
                      <a:pt x="0" y="4978"/>
                    </a:cubicBezTo>
                    <a:lnTo>
                      <a:pt x="0" y="4978"/>
                    </a:lnTo>
                    <a:cubicBezTo>
                      <a:pt x="0" y="4976"/>
                      <a:pt x="2" y="4974"/>
                      <a:pt x="4" y="4974"/>
                    </a:cubicBezTo>
                    <a:cubicBezTo>
                      <a:pt x="7" y="4974"/>
                      <a:pt x="8" y="4976"/>
                      <a:pt x="8" y="4978"/>
                    </a:cubicBezTo>
                    <a:close/>
                    <a:moveTo>
                      <a:pt x="8" y="4994"/>
                    </a:moveTo>
                    <a:lnTo>
                      <a:pt x="8" y="4994"/>
                    </a:lnTo>
                    <a:cubicBezTo>
                      <a:pt x="8" y="4997"/>
                      <a:pt x="7" y="4998"/>
                      <a:pt x="4" y="4998"/>
                    </a:cubicBezTo>
                    <a:cubicBezTo>
                      <a:pt x="2" y="4998"/>
                      <a:pt x="0" y="4997"/>
                      <a:pt x="0" y="4994"/>
                    </a:cubicBezTo>
                    <a:lnTo>
                      <a:pt x="0" y="4994"/>
                    </a:lnTo>
                    <a:cubicBezTo>
                      <a:pt x="0" y="4992"/>
                      <a:pt x="2" y="4990"/>
                      <a:pt x="4" y="4990"/>
                    </a:cubicBezTo>
                    <a:cubicBezTo>
                      <a:pt x="7" y="4990"/>
                      <a:pt x="8" y="4992"/>
                      <a:pt x="8" y="4994"/>
                    </a:cubicBezTo>
                    <a:close/>
                    <a:moveTo>
                      <a:pt x="8" y="5010"/>
                    </a:moveTo>
                    <a:lnTo>
                      <a:pt x="8" y="5010"/>
                    </a:lnTo>
                    <a:cubicBezTo>
                      <a:pt x="8" y="5013"/>
                      <a:pt x="7" y="5014"/>
                      <a:pt x="4" y="5014"/>
                    </a:cubicBezTo>
                    <a:cubicBezTo>
                      <a:pt x="2" y="5014"/>
                      <a:pt x="0" y="5013"/>
                      <a:pt x="0" y="5010"/>
                    </a:cubicBezTo>
                    <a:lnTo>
                      <a:pt x="0" y="5010"/>
                    </a:lnTo>
                    <a:cubicBezTo>
                      <a:pt x="0" y="5008"/>
                      <a:pt x="2" y="5006"/>
                      <a:pt x="4" y="5006"/>
                    </a:cubicBezTo>
                    <a:cubicBezTo>
                      <a:pt x="7" y="5006"/>
                      <a:pt x="8" y="5008"/>
                      <a:pt x="8" y="5010"/>
                    </a:cubicBezTo>
                    <a:close/>
                    <a:moveTo>
                      <a:pt x="8" y="5026"/>
                    </a:moveTo>
                    <a:lnTo>
                      <a:pt x="8" y="5026"/>
                    </a:lnTo>
                    <a:cubicBezTo>
                      <a:pt x="8" y="5029"/>
                      <a:pt x="7" y="5030"/>
                      <a:pt x="4" y="5030"/>
                    </a:cubicBezTo>
                    <a:cubicBezTo>
                      <a:pt x="2" y="5030"/>
                      <a:pt x="0" y="5029"/>
                      <a:pt x="0" y="5026"/>
                    </a:cubicBezTo>
                    <a:lnTo>
                      <a:pt x="0" y="5026"/>
                    </a:lnTo>
                    <a:cubicBezTo>
                      <a:pt x="0" y="5024"/>
                      <a:pt x="2" y="5022"/>
                      <a:pt x="4" y="5022"/>
                    </a:cubicBezTo>
                    <a:cubicBezTo>
                      <a:pt x="7" y="5022"/>
                      <a:pt x="8" y="5024"/>
                      <a:pt x="8" y="5026"/>
                    </a:cubicBezTo>
                    <a:close/>
                    <a:moveTo>
                      <a:pt x="8" y="5042"/>
                    </a:moveTo>
                    <a:lnTo>
                      <a:pt x="8" y="5042"/>
                    </a:lnTo>
                    <a:cubicBezTo>
                      <a:pt x="8" y="5045"/>
                      <a:pt x="7" y="5046"/>
                      <a:pt x="4" y="5046"/>
                    </a:cubicBezTo>
                    <a:cubicBezTo>
                      <a:pt x="2" y="5046"/>
                      <a:pt x="0" y="5045"/>
                      <a:pt x="0" y="5042"/>
                    </a:cubicBezTo>
                    <a:lnTo>
                      <a:pt x="0" y="5042"/>
                    </a:lnTo>
                    <a:cubicBezTo>
                      <a:pt x="0" y="5040"/>
                      <a:pt x="2" y="5038"/>
                      <a:pt x="4" y="5038"/>
                    </a:cubicBezTo>
                    <a:cubicBezTo>
                      <a:pt x="7" y="5038"/>
                      <a:pt x="8" y="5040"/>
                      <a:pt x="8" y="5042"/>
                    </a:cubicBezTo>
                    <a:close/>
                    <a:moveTo>
                      <a:pt x="8" y="5058"/>
                    </a:moveTo>
                    <a:lnTo>
                      <a:pt x="8" y="5058"/>
                    </a:lnTo>
                    <a:cubicBezTo>
                      <a:pt x="8" y="5061"/>
                      <a:pt x="7" y="5062"/>
                      <a:pt x="4" y="5062"/>
                    </a:cubicBezTo>
                    <a:cubicBezTo>
                      <a:pt x="2" y="5062"/>
                      <a:pt x="0" y="5061"/>
                      <a:pt x="0" y="5058"/>
                    </a:cubicBezTo>
                    <a:lnTo>
                      <a:pt x="0" y="5058"/>
                    </a:lnTo>
                    <a:cubicBezTo>
                      <a:pt x="0" y="5056"/>
                      <a:pt x="2" y="5054"/>
                      <a:pt x="4" y="5054"/>
                    </a:cubicBezTo>
                    <a:cubicBezTo>
                      <a:pt x="7" y="5054"/>
                      <a:pt x="8" y="5056"/>
                      <a:pt x="8" y="5058"/>
                    </a:cubicBezTo>
                    <a:close/>
                    <a:moveTo>
                      <a:pt x="8" y="5074"/>
                    </a:moveTo>
                    <a:lnTo>
                      <a:pt x="8" y="5074"/>
                    </a:lnTo>
                    <a:cubicBezTo>
                      <a:pt x="8" y="5077"/>
                      <a:pt x="7" y="5078"/>
                      <a:pt x="4" y="5078"/>
                    </a:cubicBezTo>
                    <a:cubicBezTo>
                      <a:pt x="2" y="5078"/>
                      <a:pt x="0" y="5077"/>
                      <a:pt x="0" y="5074"/>
                    </a:cubicBezTo>
                    <a:lnTo>
                      <a:pt x="0" y="5074"/>
                    </a:lnTo>
                    <a:cubicBezTo>
                      <a:pt x="0" y="5072"/>
                      <a:pt x="2" y="5070"/>
                      <a:pt x="4" y="5070"/>
                    </a:cubicBezTo>
                    <a:cubicBezTo>
                      <a:pt x="7" y="5070"/>
                      <a:pt x="8" y="5072"/>
                      <a:pt x="8" y="5074"/>
                    </a:cubicBezTo>
                    <a:close/>
                    <a:moveTo>
                      <a:pt x="8" y="5090"/>
                    </a:moveTo>
                    <a:lnTo>
                      <a:pt x="8" y="5090"/>
                    </a:lnTo>
                    <a:cubicBezTo>
                      <a:pt x="8" y="5093"/>
                      <a:pt x="7" y="5094"/>
                      <a:pt x="4" y="5094"/>
                    </a:cubicBezTo>
                    <a:cubicBezTo>
                      <a:pt x="2" y="5094"/>
                      <a:pt x="0" y="5093"/>
                      <a:pt x="0" y="5090"/>
                    </a:cubicBezTo>
                    <a:lnTo>
                      <a:pt x="0" y="5090"/>
                    </a:lnTo>
                    <a:cubicBezTo>
                      <a:pt x="0" y="5088"/>
                      <a:pt x="2" y="5086"/>
                      <a:pt x="4" y="5086"/>
                    </a:cubicBezTo>
                    <a:cubicBezTo>
                      <a:pt x="7" y="5086"/>
                      <a:pt x="8" y="5088"/>
                      <a:pt x="8" y="5090"/>
                    </a:cubicBezTo>
                    <a:close/>
                    <a:moveTo>
                      <a:pt x="8" y="5106"/>
                    </a:moveTo>
                    <a:lnTo>
                      <a:pt x="8" y="5106"/>
                    </a:lnTo>
                    <a:cubicBezTo>
                      <a:pt x="8" y="5109"/>
                      <a:pt x="7" y="5110"/>
                      <a:pt x="4" y="5110"/>
                    </a:cubicBezTo>
                    <a:cubicBezTo>
                      <a:pt x="2" y="5110"/>
                      <a:pt x="0" y="5109"/>
                      <a:pt x="0" y="5106"/>
                    </a:cubicBezTo>
                    <a:lnTo>
                      <a:pt x="0" y="5106"/>
                    </a:lnTo>
                    <a:cubicBezTo>
                      <a:pt x="0" y="5104"/>
                      <a:pt x="2" y="5102"/>
                      <a:pt x="4" y="5102"/>
                    </a:cubicBezTo>
                    <a:cubicBezTo>
                      <a:pt x="7" y="5102"/>
                      <a:pt x="8" y="5104"/>
                      <a:pt x="8" y="5106"/>
                    </a:cubicBezTo>
                    <a:close/>
                    <a:moveTo>
                      <a:pt x="8" y="5122"/>
                    </a:moveTo>
                    <a:lnTo>
                      <a:pt x="8" y="5122"/>
                    </a:lnTo>
                    <a:cubicBezTo>
                      <a:pt x="8" y="5125"/>
                      <a:pt x="7" y="5126"/>
                      <a:pt x="4" y="5126"/>
                    </a:cubicBezTo>
                    <a:cubicBezTo>
                      <a:pt x="2" y="5126"/>
                      <a:pt x="0" y="5125"/>
                      <a:pt x="0" y="5122"/>
                    </a:cubicBezTo>
                    <a:lnTo>
                      <a:pt x="0" y="5122"/>
                    </a:lnTo>
                    <a:cubicBezTo>
                      <a:pt x="0" y="5120"/>
                      <a:pt x="2" y="5118"/>
                      <a:pt x="4" y="5118"/>
                    </a:cubicBezTo>
                    <a:cubicBezTo>
                      <a:pt x="7" y="5118"/>
                      <a:pt x="8" y="5120"/>
                      <a:pt x="8" y="5122"/>
                    </a:cubicBezTo>
                    <a:close/>
                    <a:moveTo>
                      <a:pt x="8" y="5138"/>
                    </a:moveTo>
                    <a:lnTo>
                      <a:pt x="8" y="5138"/>
                    </a:lnTo>
                    <a:cubicBezTo>
                      <a:pt x="8" y="5141"/>
                      <a:pt x="7" y="5142"/>
                      <a:pt x="4" y="5142"/>
                    </a:cubicBezTo>
                    <a:cubicBezTo>
                      <a:pt x="2" y="5142"/>
                      <a:pt x="0" y="5141"/>
                      <a:pt x="0" y="5138"/>
                    </a:cubicBezTo>
                    <a:lnTo>
                      <a:pt x="0" y="5138"/>
                    </a:lnTo>
                    <a:cubicBezTo>
                      <a:pt x="0" y="5136"/>
                      <a:pt x="2" y="5134"/>
                      <a:pt x="4" y="5134"/>
                    </a:cubicBezTo>
                    <a:cubicBezTo>
                      <a:pt x="7" y="5134"/>
                      <a:pt x="8" y="5136"/>
                      <a:pt x="8" y="5138"/>
                    </a:cubicBezTo>
                    <a:close/>
                    <a:moveTo>
                      <a:pt x="8" y="5154"/>
                    </a:moveTo>
                    <a:lnTo>
                      <a:pt x="8" y="5154"/>
                    </a:lnTo>
                    <a:cubicBezTo>
                      <a:pt x="8" y="5157"/>
                      <a:pt x="7" y="5158"/>
                      <a:pt x="4" y="5158"/>
                    </a:cubicBezTo>
                    <a:cubicBezTo>
                      <a:pt x="2" y="5158"/>
                      <a:pt x="0" y="5157"/>
                      <a:pt x="0" y="5154"/>
                    </a:cubicBezTo>
                    <a:lnTo>
                      <a:pt x="0" y="5154"/>
                    </a:lnTo>
                    <a:cubicBezTo>
                      <a:pt x="0" y="5152"/>
                      <a:pt x="2" y="5150"/>
                      <a:pt x="4" y="5150"/>
                    </a:cubicBezTo>
                    <a:cubicBezTo>
                      <a:pt x="7" y="5150"/>
                      <a:pt x="8" y="5152"/>
                      <a:pt x="8" y="5154"/>
                    </a:cubicBezTo>
                    <a:close/>
                    <a:moveTo>
                      <a:pt x="8" y="5170"/>
                    </a:moveTo>
                    <a:lnTo>
                      <a:pt x="8" y="5170"/>
                    </a:lnTo>
                    <a:cubicBezTo>
                      <a:pt x="8" y="5173"/>
                      <a:pt x="7" y="5174"/>
                      <a:pt x="4" y="5174"/>
                    </a:cubicBezTo>
                    <a:cubicBezTo>
                      <a:pt x="2" y="5174"/>
                      <a:pt x="0" y="5173"/>
                      <a:pt x="0" y="5170"/>
                    </a:cubicBezTo>
                    <a:lnTo>
                      <a:pt x="0" y="5170"/>
                    </a:lnTo>
                    <a:cubicBezTo>
                      <a:pt x="0" y="5168"/>
                      <a:pt x="2" y="5166"/>
                      <a:pt x="4" y="5166"/>
                    </a:cubicBezTo>
                    <a:cubicBezTo>
                      <a:pt x="7" y="5166"/>
                      <a:pt x="8" y="5168"/>
                      <a:pt x="8" y="5170"/>
                    </a:cubicBezTo>
                    <a:close/>
                    <a:moveTo>
                      <a:pt x="8" y="5186"/>
                    </a:moveTo>
                    <a:lnTo>
                      <a:pt x="8" y="5186"/>
                    </a:lnTo>
                    <a:cubicBezTo>
                      <a:pt x="8" y="5189"/>
                      <a:pt x="7" y="5190"/>
                      <a:pt x="4" y="5190"/>
                    </a:cubicBezTo>
                    <a:cubicBezTo>
                      <a:pt x="2" y="5190"/>
                      <a:pt x="0" y="5189"/>
                      <a:pt x="0" y="5186"/>
                    </a:cubicBezTo>
                    <a:lnTo>
                      <a:pt x="0" y="5186"/>
                    </a:lnTo>
                    <a:cubicBezTo>
                      <a:pt x="0" y="5184"/>
                      <a:pt x="2" y="5182"/>
                      <a:pt x="4" y="5182"/>
                    </a:cubicBezTo>
                    <a:cubicBezTo>
                      <a:pt x="7" y="5182"/>
                      <a:pt x="8" y="5184"/>
                      <a:pt x="8" y="5186"/>
                    </a:cubicBezTo>
                    <a:close/>
                    <a:moveTo>
                      <a:pt x="8" y="5202"/>
                    </a:moveTo>
                    <a:lnTo>
                      <a:pt x="8" y="5202"/>
                    </a:lnTo>
                    <a:cubicBezTo>
                      <a:pt x="8" y="5205"/>
                      <a:pt x="7" y="5206"/>
                      <a:pt x="4" y="5206"/>
                    </a:cubicBezTo>
                    <a:cubicBezTo>
                      <a:pt x="2" y="5206"/>
                      <a:pt x="0" y="5205"/>
                      <a:pt x="0" y="5202"/>
                    </a:cubicBezTo>
                    <a:lnTo>
                      <a:pt x="0" y="5202"/>
                    </a:lnTo>
                    <a:cubicBezTo>
                      <a:pt x="0" y="5200"/>
                      <a:pt x="2" y="5198"/>
                      <a:pt x="4" y="5198"/>
                    </a:cubicBezTo>
                    <a:cubicBezTo>
                      <a:pt x="7" y="5198"/>
                      <a:pt x="8" y="5200"/>
                      <a:pt x="8" y="5202"/>
                    </a:cubicBezTo>
                    <a:close/>
                    <a:moveTo>
                      <a:pt x="8" y="5218"/>
                    </a:moveTo>
                    <a:lnTo>
                      <a:pt x="8" y="5218"/>
                    </a:lnTo>
                    <a:cubicBezTo>
                      <a:pt x="8" y="5221"/>
                      <a:pt x="7" y="5222"/>
                      <a:pt x="4" y="5222"/>
                    </a:cubicBezTo>
                    <a:cubicBezTo>
                      <a:pt x="2" y="5222"/>
                      <a:pt x="0" y="5221"/>
                      <a:pt x="0" y="5218"/>
                    </a:cubicBezTo>
                    <a:lnTo>
                      <a:pt x="0" y="5218"/>
                    </a:lnTo>
                    <a:cubicBezTo>
                      <a:pt x="0" y="5216"/>
                      <a:pt x="2" y="5214"/>
                      <a:pt x="4" y="5214"/>
                    </a:cubicBezTo>
                    <a:cubicBezTo>
                      <a:pt x="7" y="5214"/>
                      <a:pt x="8" y="5216"/>
                      <a:pt x="8" y="5218"/>
                    </a:cubicBezTo>
                    <a:close/>
                    <a:moveTo>
                      <a:pt x="8" y="5234"/>
                    </a:moveTo>
                    <a:lnTo>
                      <a:pt x="8" y="5234"/>
                    </a:lnTo>
                    <a:cubicBezTo>
                      <a:pt x="8" y="5237"/>
                      <a:pt x="7" y="5238"/>
                      <a:pt x="4" y="5238"/>
                    </a:cubicBezTo>
                    <a:cubicBezTo>
                      <a:pt x="2" y="5238"/>
                      <a:pt x="0" y="5237"/>
                      <a:pt x="0" y="5234"/>
                    </a:cubicBezTo>
                    <a:lnTo>
                      <a:pt x="0" y="5234"/>
                    </a:lnTo>
                    <a:cubicBezTo>
                      <a:pt x="0" y="5232"/>
                      <a:pt x="2" y="5230"/>
                      <a:pt x="4" y="5230"/>
                    </a:cubicBezTo>
                    <a:cubicBezTo>
                      <a:pt x="7" y="5230"/>
                      <a:pt x="8" y="5232"/>
                      <a:pt x="8" y="5234"/>
                    </a:cubicBezTo>
                    <a:close/>
                    <a:moveTo>
                      <a:pt x="8" y="5250"/>
                    </a:moveTo>
                    <a:lnTo>
                      <a:pt x="8" y="5250"/>
                    </a:lnTo>
                    <a:cubicBezTo>
                      <a:pt x="8" y="5253"/>
                      <a:pt x="7" y="5254"/>
                      <a:pt x="4" y="5254"/>
                    </a:cubicBezTo>
                    <a:cubicBezTo>
                      <a:pt x="2" y="5254"/>
                      <a:pt x="0" y="5253"/>
                      <a:pt x="0" y="5250"/>
                    </a:cubicBezTo>
                    <a:lnTo>
                      <a:pt x="0" y="5250"/>
                    </a:lnTo>
                    <a:cubicBezTo>
                      <a:pt x="0" y="5248"/>
                      <a:pt x="2" y="5246"/>
                      <a:pt x="4" y="5246"/>
                    </a:cubicBezTo>
                    <a:cubicBezTo>
                      <a:pt x="7" y="5246"/>
                      <a:pt x="8" y="5248"/>
                      <a:pt x="8" y="5250"/>
                    </a:cubicBezTo>
                    <a:close/>
                    <a:moveTo>
                      <a:pt x="8" y="5266"/>
                    </a:moveTo>
                    <a:lnTo>
                      <a:pt x="8" y="5266"/>
                    </a:lnTo>
                    <a:cubicBezTo>
                      <a:pt x="8" y="5269"/>
                      <a:pt x="7" y="5270"/>
                      <a:pt x="4" y="5270"/>
                    </a:cubicBezTo>
                    <a:cubicBezTo>
                      <a:pt x="2" y="5270"/>
                      <a:pt x="0" y="5269"/>
                      <a:pt x="0" y="5266"/>
                    </a:cubicBezTo>
                    <a:lnTo>
                      <a:pt x="0" y="5266"/>
                    </a:lnTo>
                    <a:cubicBezTo>
                      <a:pt x="0" y="5264"/>
                      <a:pt x="2" y="5262"/>
                      <a:pt x="4" y="5262"/>
                    </a:cubicBezTo>
                    <a:cubicBezTo>
                      <a:pt x="7" y="5262"/>
                      <a:pt x="8" y="5264"/>
                      <a:pt x="8" y="5266"/>
                    </a:cubicBezTo>
                    <a:close/>
                    <a:moveTo>
                      <a:pt x="8" y="5282"/>
                    </a:moveTo>
                    <a:lnTo>
                      <a:pt x="8" y="5282"/>
                    </a:lnTo>
                    <a:cubicBezTo>
                      <a:pt x="8" y="5285"/>
                      <a:pt x="7" y="5286"/>
                      <a:pt x="4" y="5286"/>
                    </a:cubicBezTo>
                    <a:cubicBezTo>
                      <a:pt x="2" y="5286"/>
                      <a:pt x="0" y="5285"/>
                      <a:pt x="0" y="5282"/>
                    </a:cubicBezTo>
                    <a:lnTo>
                      <a:pt x="0" y="5282"/>
                    </a:lnTo>
                    <a:cubicBezTo>
                      <a:pt x="0" y="5280"/>
                      <a:pt x="2" y="5278"/>
                      <a:pt x="4" y="5278"/>
                    </a:cubicBezTo>
                    <a:cubicBezTo>
                      <a:pt x="7" y="5278"/>
                      <a:pt x="8" y="5280"/>
                      <a:pt x="8" y="5282"/>
                    </a:cubicBezTo>
                    <a:close/>
                    <a:moveTo>
                      <a:pt x="8" y="5298"/>
                    </a:moveTo>
                    <a:lnTo>
                      <a:pt x="8" y="5299"/>
                    </a:lnTo>
                    <a:cubicBezTo>
                      <a:pt x="8" y="5301"/>
                      <a:pt x="7" y="5303"/>
                      <a:pt x="4" y="5303"/>
                    </a:cubicBezTo>
                    <a:cubicBezTo>
                      <a:pt x="2" y="5303"/>
                      <a:pt x="0" y="5301"/>
                      <a:pt x="0" y="5299"/>
                    </a:cubicBezTo>
                    <a:lnTo>
                      <a:pt x="0" y="5298"/>
                    </a:lnTo>
                    <a:cubicBezTo>
                      <a:pt x="0" y="5296"/>
                      <a:pt x="2" y="5294"/>
                      <a:pt x="4" y="5294"/>
                    </a:cubicBezTo>
                    <a:cubicBezTo>
                      <a:pt x="7" y="5294"/>
                      <a:pt x="8" y="5296"/>
                      <a:pt x="8" y="5298"/>
                    </a:cubicBezTo>
                    <a:close/>
                    <a:moveTo>
                      <a:pt x="8" y="5315"/>
                    </a:moveTo>
                    <a:lnTo>
                      <a:pt x="8" y="5315"/>
                    </a:lnTo>
                    <a:cubicBezTo>
                      <a:pt x="8" y="5317"/>
                      <a:pt x="7" y="5319"/>
                      <a:pt x="4" y="5319"/>
                    </a:cubicBezTo>
                    <a:cubicBezTo>
                      <a:pt x="2" y="5319"/>
                      <a:pt x="0" y="5317"/>
                      <a:pt x="0" y="5315"/>
                    </a:cubicBezTo>
                    <a:lnTo>
                      <a:pt x="0" y="5315"/>
                    </a:lnTo>
                    <a:cubicBezTo>
                      <a:pt x="0" y="5312"/>
                      <a:pt x="2" y="5311"/>
                      <a:pt x="4" y="5311"/>
                    </a:cubicBezTo>
                    <a:cubicBezTo>
                      <a:pt x="7" y="5311"/>
                      <a:pt x="8" y="5312"/>
                      <a:pt x="8" y="5315"/>
                    </a:cubicBezTo>
                    <a:close/>
                    <a:moveTo>
                      <a:pt x="8" y="5331"/>
                    </a:moveTo>
                    <a:lnTo>
                      <a:pt x="8" y="5331"/>
                    </a:lnTo>
                    <a:cubicBezTo>
                      <a:pt x="8" y="5333"/>
                      <a:pt x="7" y="5335"/>
                      <a:pt x="4" y="5335"/>
                    </a:cubicBezTo>
                    <a:cubicBezTo>
                      <a:pt x="2" y="5335"/>
                      <a:pt x="0" y="5333"/>
                      <a:pt x="0" y="5331"/>
                    </a:cubicBezTo>
                    <a:lnTo>
                      <a:pt x="0" y="5331"/>
                    </a:lnTo>
                    <a:cubicBezTo>
                      <a:pt x="0" y="5328"/>
                      <a:pt x="2" y="5327"/>
                      <a:pt x="4" y="5327"/>
                    </a:cubicBezTo>
                    <a:cubicBezTo>
                      <a:pt x="7" y="5327"/>
                      <a:pt x="8" y="5328"/>
                      <a:pt x="8" y="5331"/>
                    </a:cubicBezTo>
                    <a:close/>
                    <a:moveTo>
                      <a:pt x="8" y="5347"/>
                    </a:moveTo>
                    <a:lnTo>
                      <a:pt x="8" y="5347"/>
                    </a:lnTo>
                    <a:cubicBezTo>
                      <a:pt x="8" y="5349"/>
                      <a:pt x="7" y="5351"/>
                      <a:pt x="4" y="5351"/>
                    </a:cubicBezTo>
                    <a:cubicBezTo>
                      <a:pt x="2" y="5351"/>
                      <a:pt x="0" y="5349"/>
                      <a:pt x="0" y="5347"/>
                    </a:cubicBezTo>
                    <a:lnTo>
                      <a:pt x="0" y="5347"/>
                    </a:lnTo>
                    <a:cubicBezTo>
                      <a:pt x="0" y="5344"/>
                      <a:pt x="2" y="5343"/>
                      <a:pt x="4" y="5343"/>
                    </a:cubicBezTo>
                    <a:cubicBezTo>
                      <a:pt x="7" y="5343"/>
                      <a:pt x="8" y="5344"/>
                      <a:pt x="8" y="5347"/>
                    </a:cubicBezTo>
                    <a:close/>
                    <a:moveTo>
                      <a:pt x="8" y="5363"/>
                    </a:moveTo>
                    <a:lnTo>
                      <a:pt x="8" y="5363"/>
                    </a:lnTo>
                    <a:cubicBezTo>
                      <a:pt x="8" y="5365"/>
                      <a:pt x="7" y="5367"/>
                      <a:pt x="4" y="5367"/>
                    </a:cubicBezTo>
                    <a:cubicBezTo>
                      <a:pt x="2" y="5367"/>
                      <a:pt x="0" y="5365"/>
                      <a:pt x="0" y="5363"/>
                    </a:cubicBezTo>
                    <a:lnTo>
                      <a:pt x="0" y="5363"/>
                    </a:lnTo>
                    <a:cubicBezTo>
                      <a:pt x="0" y="5360"/>
                      <a:pt x="2" y="5359"/>
                      <a:pt x="4" y="5359"/>
                    </a:cubicBezTo>
                    <a:cubicBezTo>
                      <a:pt x="7" y="5359"/>
                      <a:pt x="8" y="5360"/>
                      <a:pt x="8" y="5363"/>
                    </a:cubicBezTo>
                    <a:close/>
                    <a:moveTo>
                      <a:pt x="8" y="5379"/>
                    </a:moveTo>
                    <a:lnTo>
                      <a:pt x="8" y="5379"/>
                    </a:lnTo>
                    <a:cubicBezTo>
                      <a:pt x="8" y="5381"/>
                      <a:pt x="7" y="5383"/>
                      <a:pt x="4" y="5383"/>
                    </a:cubicBezTo>
                    <a:cubicBezTo>
                      <a:pt x="2" y="5383"/>
                      <a:pt x="0" y="5381"/>
                      <a:pt x="0" y="5379"/>
                    </a:cubicBezTo>
                    <a:lnTo>
                      <a:pt x="0" y="5379"/>
                    </a:lnTo>
                    <a:cubicBezTo>
                      <a:pt x="0" y="5376"/>
                      <a:pt x="2" y="5375"/>
                      <a:pt x="4" y="5375"/>
                    </a:cubicBezTo>
                    <a:cubicBezTo>
                      <a:pt x="7" y="5375"/>
                      <a:pt x="8" y="5376"/>
                      <a:pt x="8" y="5379"/>
                    </a:cubicBezTo>
                    <a:close/>
                    <a:moveTo>
                      <a:pt x="8" y="5395"/>
                    </a:moveTo>
                    <a:lnTo>
                      <a:pt x="8" y="5395"/>
                    </a:lnTo>
                    <a:cubicBezTo>
                      <a:pt x="8" y="5397"/>
                      <a:pt x="7" y="5399"/>
                      <a:pt x="4" y="5399"/>
                    </a:cubicBezTo>
                    <a:cubicBezTo>
                      <a:pt x="2" y="5399"/>
                      <a:pt x="0" y="5397"/>
                      <a:pt x="0" y="5395"/>
                    </a:cubicBezTo>
                    <a:lnTo>
                      <a:pt x="0" y="5395"/>
                    </a:lnTo>
                    <a:cubicBezTo>
                      <a:pt x="0" y="5392"/>
                      <a:pt x="2" y="5391"/>
                      <a:pt x="4" y="5391"/>
                    </a:cubicBezTo>
                    <a:cubicBezTo>
                      <a:pt x="7" y="5391"/>
                      <a:pt x="8" y="5392"/>
                      <a:pt x="8" y="5395"/>
                    </a:cubicBezTo>
                    <a:close/>
                    <a:moveTo>
                      <a:pt x="8" y="5411"/>
                    </a:moveTo>
                    <a:lnTo>
                      <a:pt x="8" y="5411"/>
                    </a:lnTo>
                    <a:cubicBezTo>
                      <a:pt x="8" y="5413"/>
                      <a:pt x="7" y="5415"/>
                      <a:pt x="4" y="5415"/>
                    </a:cubicBezTo>
                    <a:cubicBezTo>
                      <a:pt x="2" y="5415"/>
                      <a:pt x="0" y="5413"/>
                      <a:pt x="0" y="5411"/>
                    </a:cubicBezTo>
                    <a:lnTo>
                      <a:pt x="0" y="5411"/>
                    </a:lnTo>
                    <a:cubicBezTo>
                      <a:pt x="0" y="5408"/>
                      <a:pt x="2" y="5407"/>
                      <a:pt x="4" y="5407"/>
                    </a:cubicBezTo>
                    <a:cubicBezTo>
                      <a:pt x="7" y="5407"/>
                      <a:pt x="8" y="5408"/>
                      <a:pt x="8" y="5411"/>
                    </a:cubicBezTo>
                    <a:close/>
                    <a:moveTo>
                      <a:pt x="8" y="5427"/>
                    </a:moveTo>
                    <a:lnTo>
                      <a:pt x="8" y="5427"/>
                    </a:lnTo>
                    <a:cubicBezTo>
                      <a:pt x="8" y="5429"/>
                      <a:pt x="7" y="5431"/>
                      <a:pt x="4" y="5431"/>
                    </a:cubicBezTo>
                    <a:cubicBezTo>
                      <a:pt x="2" y="5431"/>
                      <a:pt x="0" y="5429"/>
                      <a:pt x="0" y="5427"/>
                    </a:cubicBezTo>
                    <a:lnTo>
                      <a:pt x="0" y="5427"/>
                    </a:lnTo>
                    <a:cubicBezTo>
                      <a:pt x="0" y="5424"/>
                      <a:pt x="2" y="5423"/>
                      <a:pt x="4" y="5423"/>
                    </a:cubicBezTo>
                    <a:cubicBezTo>
                      <a:pt x="7" y="5423"/>
                      <a:pt x="8" y="5424"/>
                      <a:pt x="8" y="5427"/>
                    </a:cubicBezTo>
                    <a:close/>
                    <a:moveTo>
                      <a:pt x="8" y="5443"/>
                    </a:moveTo>
                    <a:lnTo>
                      <a:pt x="8" y="5443"/>
                    </a:lnTo>
                    <a:cubicBezTo>
                      <a:pt x="8" y="5445"/>
                      <a:pt x="7" y="5447"/>
                      <a:pt x="4" y="5447"/>
                    </a:cubicBezTo>
                    <a:cubicBezTo>
                      <a:pt x="2" y="5447"/>
                      <a:pt x="0" y="5445"/>
                      <a:pt x="0" y="5443"/>
                    </a:cubicBezTo>
                    <a:lnTo>
                      <a:pt x="0" y="5443"/>
                    </a:lnTo>
                    <a:cubicBezTo>
                      <a:pt x="0" y="5440"/>
                      <a:pt x="2" y="5439"/>
                      <a:pt x="4" y="5439"/>
                    </a:cubicBezTo>
                    <a:cubicBezTo>
                      <a:pt x="7" y="5439"/>
                      <a:pt x="8" y="5440"/>
                      <a:pt x="8" y="5443"/>
                    </a:cubicBezTo>
                    <a:close/>
                    <a:moveTo>
                      <a:pt x="8" y="5459"/>
                    </a:moveTo>
                    <a:lnTo>
                      <a:pt x="8" y="5459"/>
                    </a:lnTo>
                    <a:cubicBezTo>
                      <a:pt x="8" y="5461"/>
                      <a:pt x="7" y="5463"/>
                      <a:pt x="4" y="5463"/>
                    </a:cubicBezTo>
                    <a:cubicBezTo>
                      <a:pt x="2" y="5463"/>
                      <a:pt x="0" y="5461"/>
                      <a:pt x="0" y="5459"/>
                    </a:cubicBezTo>
                    <a:lnTo>
                      <a:pt x="0" y="5459"/>
                    </a:lnTo>
                    <a:cubicBezTo>
                      <a:pt x="0" y="5456"/>
                      <a:pt x="2" y="5455"/>
                      <a:pt x="4" y="5455"/>
                    </a:cubicBezTo>
                    <a:cubicBezTo>
                      <a:pt x="7" y="5455"/>
                      <a:pt x="8" y="5456"/>
                      <a:pt x="8" y="5459"/>
                    </a:cubicBezTo>
                    <a:close/>
                    <a:moveTo>
                      <a:pt x="8" y="5475"/>
                    </a:moveTo>
                    <a:lnTo>
                      <a:pt x="8" y="5475"/>
                    </a:lnTo>
                    <a:cubicBezTo>
                      <a:pt x="8" y="5477"/>
                      <a:pt x="7" y="5479"/>
                      <a:pt x="4" y="5479"/>
                    </a:cubicBezTo>
                    <a:cubicBezTo>
                      <a:pt x="2" y="5479"/>
                      <a:pt x="0" y="5477"/>
                      <a:pt x="0" y="5475"/>
                    </a:cubicBezTo>
                    <a:lnTo>
                      <a:pt x="0" y="5475"/>
                    </a:lnTo>
                    <a:cubicBezTo>
                      <a:pt x="0" y="5472"/>
                      <a:pt x="2" y="5471"/>
                      <a:pt x="4" y="5471"/>
                    </a:cubicBezTo>
                    <a:cubicBezTo>
                      <a:pt x="7" y="5471"/>
                      <a:pt x="8" y="5472"/>
                      <a:pt x="8" y="5475"/>
                    </a:cubicBezTo>
                    <a:close/>
                    <a:moveTo>
                      <a:pt x="8" y="5491"/>
                    </a:moveTo>
                    <a:lnTo>
                      <a:pt x="8" y="5491"/>
                    </a:lnTo>
                    <a:cubicBezTo>
                      <a:pt x="8" y="5493"/>
                      <a:pt x="7" y="5495"/>
                      <a:pt x="4" y="5495"/>
                    </a:cubicBezTo>
                    <a:cubicBezTo>
                      <a:pt x="2" y="5495"/>
                      <a:pt x="0" y="5493"/>
                      <a:pt x="0" y="5491"/>
                    </a:cubicBezTo>
                    <a:lnTo>
                      <a:pt x="0" y="5491"/>
                    </a:lnTo>
                    <a:cubicBezTo>
                      <a:pt x="0" y="5488"/>
                      <a:pt x="2" y="5487"/>
                      <a:pt x="4" y="5487"/>
                    </a:cubicBezTo>
                    <a:cubicBezTo>
                      <a:pt x="7" y="5487"/>
                      <a:pt x="8" y="5488"/>
                      <a:pt x="8" y="5491"/>
                    </a:cubicBezTo>
                    <a:close/>
                    <a:moveTo>
                      <a:pt x="8" y="5507"/>
                    </a:moveTo>
                    <a:lnTo>
                      <a:pt x="8" y="5507"/>
                    </a:lnTo>
                    <a:cubicBezTo>
                      <a:pt x="8" y="5509"/>
                      <a:pt x="7" y="5511"/>
                      <a:pt x="4" y="5511"/>
                    </a:cubicBezTo>
                    <a:cubicBezTo>
                      <a:pt x="2" y="5511"/>
                      <a:pt x="0" y="5509"/>
                      <a:pt x="0" y="5507"/>
                    </a:cubicBezTo>
                    <a:lnTo>
                      <a:pt x="0" y="5507"/>
                    </a:lnTo>
                    <a:cubicBezTo>
                      <a:pt x="0" y="5504"/>
                      <a:pt x="2" y="5503"/>
                      <a:pt x="4" y="5503"/>
                    </a:cubicBezTo>
                    <a:cubicBezTo>
                      <a:pt x="7" y="5503"/>
                      <a:pt x="8" y="5504"/>
                      <a:pt x="8" y="5507"/>
                    </a:cubicBezTo>
                    <a:close/>
                    <a:moveTo>
                      <a:pt x="8" y="5523"/>
                    </a:moveTo>
                    <a:lnTo>
                      <a:pt x="8" y="5523"/>
                    </a:lnTo>
                    <a:cubicBezTo>
                      <a:pt x="8" y="5525"/>
                      <a:pt x="7" y="5527"/>
                      <a:pt x="4" y="5527"/>
                    </a:cubicBezTo>
                    <a:cubicBezTo>
                      <a:pt x="2" y="5527"/>
                      <a:pt x="0" y="5525"/>
                      <a:pt x="0" y="5523"/>
                    </a:cubicBezTo>
                    <a:lnTo>
                      <a:pt x="0" y="5523"/>
                    </a:lnTo>
                    <a:cubicBezTo>
                      <a:pt x="0" y="5520"/>
                      <a:pt x="2" y="5519"/>
                      <a:pt x="4" y="5519"/>
                    </a:cubicBezTo>
                    <a:cubicBezTo>
                      <a:pt x="7" y="5519"/>
                      <a:pt x="8" y="5520"/>
                      <a:pt x="8" y="5523"/>
                    </a:cubicBezTo>
                    <a:close/>
                    <a:moveTo>
                      <a:pt x="8" y="5539"/>
                    </a:moveTo>
                    <a:lnTo>
                      <a:pt x="8" y="5539"/>
                    </a:lnTo>
                    <a:cubicBezTo>
                      <a:pt x="8" y="5541"/>
                      <a:pt x="7" y="5543"/>
                      <a:pt x="4" y="5543"/>
                    </a:cubicBezTo>
                    <a:cubicBezTo>
                      <a:pt x="2" y="5543"/>
                      <a:pt x="0" y="5541"/>
                      <a:pt x="0" y="5539"/>
                    </a:cubicBezTo>
                    <a:lnTo>
                      <a:pt x="0" y="5539"/>
                    </a:lnTo>
                    <a:cubicBezTo>
                      <a:pt x="0" y="5536"/>
                      <a:pt x="2" y="5535"/>
                      <a:pt x="4" y="5535"/>
                    </a:cubicBezTo>
                    <a:cubicBezTo>
                      <a:pt x="7" y="5535"/>
                      <a:pt x="8" y="5536"/>
                      <a:pt x="8" y="5539"/>
                    </a:cubicBezTo>
                    <a:close/>
                    <a:moveTo>
                      <a:pt x="8" y="5555"/>
                    </a:moveTo>
                    <a:lnTo>
                      <a:pt x="8" y="5555"/>
                    </a:lnTo>
                    <a:cubicBezTo>
                      <a:pt x="8" y="5557"/>
                      <a:pt x="7" y="5559"/>
                      <a:pt x="4" y="5559"/>
                    </a:cubicBezTo>
                    <a:cubicBezTo>
                      <a:pt x="2" y="5559"/>
                      <a:pt x="0" y="5557"/>
                      <a:pt x="0" y="5555"/>
                    </a:cubicBezTo>
                    <a:lnTo>
                      <a:pt x="0" y="5555"/>
                    </a:lnTo>
                    <a:cubicBezTo>
                      <a:pt x="0" y="5552"/>
                      <a:pt x="2" y="5551"/>
                      <a:pt x="4" y="5551"/>
                    </a:cubicBezTo>
                    <a:cubicBezTo>
                      <a:pt x="7" y="5551"/>
                      <a:pt x="8" y="5552"/>
                      <a:pt x="8" y="5555"/>
                    </a:cubicBezTo>
                    <a:close/>
                    <a:moveTo>
                      <a:pt x="8" y="5571"/>
                    </a:moveTo>
                    <a:lnTo>
                      <a:pt x="8" y="5571"/>
                    </a:lnTo>
                    <a:cubicBezTo>
                      <a:pt x="8" y="5573"/>
                      <a:pt x="7" y="5575"/>
                      <a:pt x="4" y="5575"/>
                    </a:cubicBezTo>
                    <a:cubicBezTo>
                      <a:pt x="2" y="5575"/>
                      <a:pt x="0" y="5573"/>
                      <a:pt x="0" y="5571"/>
                    </a:cubicBezTo>
                    <a:lnTo>
                      <a:pt x="0" y="5571"/>
                    </a:lnTo>
                    <a:cubicBezTo>
                      <a:pt x="0" y="5568"/>
                      <a:pt x="2" y="5567"/>
                      <a:pt x="4" y="5567"/>
                    </a:cubicBezTo>
                    <a:cubicBezTo>
                      <a:pt x="7" y="5567"/>
                      <a:pt x="8" y="5568"/>
                      <a:pt x="8" y="5571"/>
                    </a:cubicBezTo>
                    <a:close/>
                    <a:moveTo>
                      <a:pt x="8" y="5587"/>
                    </a:moveTo>
                    <a:lnTo>
                      <a:pt x="8" y="5587"/>
                    </a:lnTo>
                    <a:cubicBezTo>
                      <a:pt x="8" y="5589"/>
                      <a:pt x="7" y="5591"/>
                      <a:pt x="4" y="5591"/>
                    </a:cubicBezTo>
                    <a:cubicBezTo>
                      <a:pt x="2" y="5591"/>
                      <a:pt x="0" y="5589"/>
                      <a:pt x="0" y="5587"/>
                    </a:cubicBezTo>
                    <a:lnTo>
                      <a:pt x="0" y="5587"/>
                    </a:lnTo>
                    <a:cubicBezTo>
                      <a:pt x="0" y="5584"/>
                      <a:pt x="2" y="5583"/>
                      <a:pt x="4" y="5583"/>
                    </a:cubicBezTo>
                    <a:cubicBezTo>
                      <a:pt x="7" y="5583"/>
                      <a:pt x="8" y="5584"/>
                      <a:pt x="8" y="5587"/>
                    </a:cubicBezTo>
                    <a:close/>
                    <a:moveTo>
                      <a:pt x="8" y="5603"/>
                    </a:moveTo>
                    <a:lnTo>
                      <a:pt x="8" y="5603"/>
                    </a:lnTo>
                    <a:cubicBezTo>
                      <a:pt x="8" y="5605"/>
                      <a:pt x="7" y="5607"/>
                      <a:pt x="4" y="5607"/>
                    </a:cubicBezTo>
                    <a:cubicBezTo>
                      <a:pt x="2" y="5607"/>
                      <a:pt x="0" y="5605"/>
                      <a:pt x="0" y="5603"/>
                    </a:cubicBezTo>
                    <a:lnTo>
                      <a:pt x="0" y="5603"/>
                    </a:lnTo>
                    <a:cubicBezTo>
                      <a:pt x="0" y="5600"/>
                      <a:pt x="2" y="5599"/>
                      <a:pt x="4" y="5599"/>
                    </a:cubicBezTo>
                    <a:cubicBezTo>
                      <a:pt x="7" y="5599"/>
                      <a:pt x="8" y="5600"/>
                      <a:pt x="8" y="5603"/>
                    </a:cubicBezTo>
                    <a:close/>
                    <a:moveTo>
                      <a:pt x="8" y="5619"/>
                    </a:moveTo>
                    <a:lnTo>
                      <a:pt x="8" y="5619"/>
                    </a:lnTo>
                    <a:cubicBezTo>
                      <a:pt x="8" y="5621"/>
                      <a:pt x="7" y="5623"/>
                      <a:pt x="4" y="5623"/>
                    </a:cubicBezTo>
                    <a:cubicBezTo>
                      <a:pt x="2" y="5623"/>
                      <a:pt x="0" y="5621"/>
                      <a:pt x="0" y="5619"/>
                    </a:cubicBezTo>
                    <a:lnTo>
                      <a:pt x="0" y="5619"/>
                    </a:lnTo>
                    <a:cubicBezTo>
                      <a:pt x="0" y="5616"/>
                      <a:pt x="2" y="5615"/>
                      <a:pt x="4" y="5615"/>
                    </a:cubicBezTo>
                    <a:cubicBezTo>
                      <a:pt x="7" y="5615"/>
                      <a:pt x="8" y="5616"/>
                      <a:pt x="8" y="5619"/>
                    </a:cubicBezTo>
                    <a:close/>
                    <a:moveTo>
                      <a:pt x="8" y="5635"/>
                    </a:moveTo>
                    <a:lnTo>
                      <a:pt x="8" y="5635"/>
                    </a:lnTo>
                    <a:cubicBezTo>
                      <a:pt x="8" y="5637"/>
                      <a:pt x="7" y="5639"/>
                      <a:pt x="4" y="5639"/>
                    </a:cubicBezTo>
                    <a:cubicBezTo>
                      <a:pt x="2" y="5639"/>
                      <a:pt x="0" y="5637"/>
                      <a:pt x="0" y="5635"/>
                    </a:cubicBezTo>
                    <a:lnTo>
                      <a:pt x="0" y="5635"/>
                    </a:lnTo>
                    <a:cubicBezTo>
                      <a:pt x="0" y="5632"/>
                      <a:pt x="2" y="5631"/>
                      <a:pt x="4" y="5631"/>
                    </a:cubicBezTo>
                    <a:cubicBezTo>
                      <a:pt x="7" y="5631"/>
                      <a:pt x="8" y="5632"/>
                      <a:pt x="8" y="5635"/>
                    </a:cubicBezTo>
                    <a:close/>
                    <a:moveTo>
                      <a:pt x="8" y="5651"/>
                    </a:moveTo>
                    <a:lnTo>
                      <a:pt x="8" y="5651"/>
                    </a:lnTo>
                    <a:cubicBezTo>
                      <a:pt x="8" y="5653"/>
                      <a:pt x="7" y="5655"/>
                      <a:pt x="4" y="5655"/>
                    </a:cubicBezTo>
                    <a:cubicBezTo>
                      <a:pt x="2" y="5655"/>
                      <a:pt x="0" y="5653"/>
                      <a:pt x="0" y="5651"/>
                    </a:cubicBezTo>
                    <a:lnTo>
                      <a:pt x="0" y="5651"/>
                    </a:lnTo>
                    <a:cubicBezTo>
                      <a:pt x="0" y="5648"/>
                      <a:pt x="2" y="5647"/>
                      <a:pt x="4" y="5647"/>
                    </a:cubicBezTo>
                    <a:cubicBezTo>
                      <a:pt x="7" y="5647"/>
                      <a:pt x="8" y="5648"/>
                      <a:pt x="8" y="5651"/>
                    </a:cubicBezTo>
                    <a:close/>
                    <a:moveTo>
                      <a:pt x="8" y="5667"/>
                    </a:moveTo>
                    <a:lnTo>
                      <a:pt x="8" y="5667"/>
                    </a:lnTo>
                    <a:cubicBezTo>
                      <a:pt x="8" y="5669"/>
                      <a:pt x="7" y="5671"/>
                      <a:pt x="4" y="5671"/>
                    </a:cubicBezTo>
                    <a:cubicBezTo>
                      <a:pt x="2" y="5671"/>
                      <a:pt x="0" y="5669"/>
                      <a:pt x="0" y="5667"/>
                    </a:cubicBezTo>
                    <a:lnTo>
                      <a:pt x="0" y="5667"/>
                    </a:lnTo>
                    <a:cubicBezTo>
                      <a:pt x="0" y="5664"/>
                      <a:pt x="2" y="5663"/>
                      <a:pt x="4" y="5663"/>
                    </a:cubicBezTo>
                    <a:cubicBezTo>
                      <a:pt x="7" y="5663"/>
                      <a:pt x="8" y="5664"/>
                      <a:pt x="8" y="5667"/>
                    </a:cubicBezTo>
                    <a:close/>
                    <a:moveTo>
                      <a:pt x="8" y="5683"/>
                    </a:moveTo>
                    <a:lnTo>
                      <a:pt x="8" y="5683"/>
                    </a:lnTo>
                    <a:cubicBezTo>
                      <a:pt x="8" y="5685"/>
                      <a:pt x="7" y="5687"/>
                      <a:pt x="4" y="5687"/>
                    </a:cubicBezTo>
                    <a:cubicBezTo>
                      <a:pt x="2" y="5687"/>
                      <a:pt x="0" y="5685"/>
                      <a:pt x="0" y="5683"/>
                    </a:cubicBezTo>
                    <a:lnTo>
                      <a:pt x="0" y="5683"/>
                    </a:lnTo>
                    <a:cubicBezTo>
                      <a:pt x="0" y="5680"/>
                      <a:pt x="2" y="5679"/>
                      <a:pt x="4" y="5679"/>
                    </a:cubicBezTo>
                    <a:cubicBezTo>
                      <a:pt x="7" y="5679"/>
                      <a:pt x="8" y="5680"/>
                      <a:pt x="8" y="5683"/>
                    </a:cubicBezTo>
                    <a:close/>
                    <a:moveTo>
                      <a:pt x="8" y="5699"/>
                    </a:moveTo>
                    <a:lnTo>
                      <a:pt x="8" y="5699"/>
                    </a:lnTo>
                    <a:cubicBezTo>
                      <a:pt x="8" y="5701"/>
                      <a:pt x="7" y="5703"/>
                      <a:pt x="4" y="5703"/>
                    </a:cubicBezTo>
                    <a:cubicBezTo>
                      <a:pt x="2" y="5703"/>
                      <a:pt x="0" y="5701"/>
                      <a:pt x="0" y="5699"/>
                    </a:cubicBezTo>
                    <a:lnTo>
                      <a:pt x="0" y="5699"/>
                    </a:lnTo>
                    <a:cubicBezTo>
                      <a:pt x="0" y="5696"/>
                      <a:pt x="2" y="5695"/>
                      <a:pt x="4" y="5695"/>
                    </a:cubicBezTo>
                    <a:cubicBezTo>
                      <a:pt x="7" y="5695"/>
                      <a:pt x="8" y="5696"/>
                      <a:pt x="8" y="5699"/>
                    </a:cubicBezTo>
                    <a:close/>
                    <a:moveTo>
                      <a:pt x="8" y="5715"/>
                    </a:moveTo>
                    <a:lnTo>
                      <a:pt x="8" y="5715"/>
                    </a:lnTo>
                    <a:cubicBezTo>
                      <a:pt x="8" y="5717"/>
                      <a:pt x="7" y="5719"/>
                      <a:pt x="4" y="5719"/>
                    </a:cubicBezTo>
                    <a:cubicBezTo>
                      <a:pt x="2" y="5719"/>
                      <a:pt x="0" y="5717"/>
                      <a:pt x="0" y="5715"/>
                    </a:cubicBezTo>
                    <a:lnTo>
                      <a:pt x="0" y="5715"/>
                    </a:lnTo>
                    <a:cubicBezTo>
                      <a:pt x="0" y="5713"/>
                      <a:pt x="2" y="5711"/>
                      <a:pt x="4" y="5711"/>
                    </a:cubicBezTo>
                    <a:cubicBezTo>
                      <a:pt x="7" y="5711"/>
                      <a:pt x="8" y="5713"/>
                      <a:pt x="8" y="5715"/>
                    </a:cubicBezTo>
                    <a:close/>
                    <a:moveTo>
                      <a:pt x="8" y="5731"/>
                    </a:moveTo>
                    <a:lnTo>
                      <a:pt x="8" y="5731"/>
                    </a:lnTo>
                    <a:cubicBezTo>
                      <a:pt x="8" y="5733"/>
                      <a:pt x="7" y="5735"/>
                      <a:pt x="4" y="5735"/>
                    </a:cubicBezTo>
                    <a:cubicBezTo>
                      <a:pt x="2" y="5735"/>
                      <a:pt x="0" y="5733"/>
                      <a:pt x="0" y="5731"/>
                    </a:cubicBezTo>
                    <a:lnTo>
                      <a:pt x="0" y="5731"/>
                    </a:lnTo>
                    <a:cubicBezTo>
                      <a:pt x="0" y="5729"/>
                      <a:pt x="2" y="5727"/>
                      <a:pt x="4" y="5727"/>
                    </a:cubicBezTo>
                    <a:cubicBezTo>
                      <a:pt x="7" y="5727"/>
                      <a:pt x="8" y="5729"/>
                      <a:pt x="8" y="5731"/>
                    </a:cubicBezTo>
                    <a:close/>
                    <a:moveTo>
                      <a:pt x="8" y="5747"/>
                    </a:moveTo>
                    <a:lnTo>
                      <a:pt x="8" y="5747"/>
                    </a:lnTo>
                    <a:cubicBezTo>
                      <a:pt x="8" y="5749"/>
                      <a:pt x="7" y="5751"/>
                      <a:pt x="4" y="5751"/>
                    </a:cubicBezTo>
                    <a:cubicBezTo>
                      <a:pt x="2" y="5751"/>
                      <a:pt x="0" y="5749"/>
                      <a:pt x="0" y="5747"/>
                    </a:cubicBezTo>
                    <a:lnTo>
                      <a:pt x="0" y="5747"/>
                    </a:lnTo>
                    <a:cubicBezTo>
                      <a:pt x="0" y="5745"/>
                      <a:pt x="2" y="5743"/>
                      <a:pt x="4" y="5743"/>
                    </a:cubicBezTo>
                    <a:cubicBezTo>
                      <a:pt x="7" y="5743"/>
                      <a:pt x="8" y="5745"/>
                      <a:pt x="8" y="5747"/>
                    </a:cubicBezTo>
                    <a:close/>
                    <a:moveTo>
                      <a:pt x="8" y="5763"/>
                    </a:moveTo>
                    <a:lnTo>
                      <a:pt x="8" y="5763"/>
                    </a:lnTo>
                    <a:cubicBezTo>
                      <a:pt x="8" y="5765"/>
                      <a:pt x="7" y="5767"/>
                      <a:pt x="4" y="5767"/>
                    </a:cubicBezTo>
                    <a:cubicBezTo>
                      <a:pt x="2" y="5767"/>
                      <a:pt x="0" y="5765"/>
                      <a:pt x="0" y="5763"/>
                    </a:cubicBezTo>
                    <a:lnTo>
                      <a:pt x="0" y="5763"/>
                    </a:lnTo>
                    <a:cubicBezTo>
                      <a:pt x="0" y="5761"/>
                      <a:pt x="2" y="5759"/>
                      <a:pt x="4" y="5759"/>
                    </a:cubicBezTo>
                    <a:cubicBezTo>
                      <a:pt x="7" y="5759"/>
                      <a:pt x="8" y="5761"/>
                      <a:pt x="8" y="5763"/>
                    </a:cubicBezTo>
                    <a:close/>
                    <a:moveTo>
                      <a:pt x="8" y="5779"/>
                    </a:moveTo>
                    <a:lnTo>
                      <a:pt x="8" y="5779"/>
                    </a:lnTo>
                    <a:cubicBezTo>
                      <a:pt x="8" y="5781"/>
                      <a:pt x="7" y="5783"/>
                      <a:pt x="4" y="5783"/>
                    </a:cubicBezTo>
                    <a:cubicBezTo>
                      <a:pt x="2" y="5783"/>
                      <a:pt x="0" y="5781"/>
                      <a:pt x="0" y="5779"/>
                    </a:cubicBezTo>
                    <a:lnTo>
                      <a:pt x="0" y="5779"/>
                    </a:lnTo>
                    <a:cubicBezTo>
                      <a:pt x="0" y="5777"/>
                      <a:pt x="2" y="5775"/>
                      <a:pt x="4" y="5775"/>
                    </a:cubicBezTo>
                    <a:cubicBezTo>
                      <a:pt x="7" y="5775"/>
                      <a:pt x="8" y="5777"/>
                      <a:pt x="8" y="5779"/>
                    </a:cubicBezTo>
                    <a:close/>
                    <a:moveTo>
                      <a:pt x="8" y="5795"/>
                    </a:moveTo>
                    <a:lnTo>
                      <a:pt x="8" y="5795"/>
                    </a:lnTo>
                    <a:cubicBezTo>
                      <a:pt x="8" y="5797"/>
                      <a:pt x="7" y="5799"/>
                      <a:pt x="4" y="5799"/>
                    </a:cubicBezTo>
                    <a:cubicBezTo>
                      <a:pt x="2" y="5799"/>
                      <a:pt x="0" y="5797"/>
                      <a:pt x="0" y="5795"/>
                    </a:cubicBezTo>
                    <a:lnTo>
                      <a:pt x="0" y="5795"/>
                    </a:lnTo>
                    <a:cubicBezTo>
                      <a:pt x="0" y="5793"/>
                      <a:pt x="2" y="5791"/>
                      <a:pt x="4" y="5791"/>
                    </a:cubicBezTo>
                    <a:cubicBezTo>
                      <a:pt x="7" y="5791"/>
                      <a:pt x="8" y="5793"/>
                      <a:pt x="8" y="5795"/>
                    </a:cubicBezTo>
                    <a:close/>
                    <a:moveTo>
                      <a:pt x="8" y="5811"/>
                    </a:moveTo>
                    <a:lnTo>
                      <a:pt x="8" y="5811"/>
                    </a:lnTo>
                    <a:cubicBezTo>
                      <a:pt x="8" y="5813"/>
                      <a:pt x="7" y="5815"/>
                      <a:pt x="4" y="5815"/>
                    </a:cubicBezTo>
                    <a:cubicBezTo>
                      <a:pt x="2" y="5815"/>
                      <a:pt x="0" y="5813"/>
                      <a:pt x="0" y="5811"/>
                    </a:cubicBezTo>
                    <a:lnTo>
                      <a:pt x="0" y="5811"/>
                    </a:lnTo>
                    <a:cubicBezTo>
                      <a:pt x="0" y="5809"/>
                      <a:pt x="2" y="5807"/>
                      <a:pt x="4" y="5807"/>
                    </a:cubicBezTo>
                    <a:cubicBezTo>
                      <a:pt x="7" y="5807"/>
                      <a:pt x="8" y="5809"/>
                      <a:pt x="8" y="5811"/>
                    </a:cubicBezTo>
                    <a:close/>
                    <a:moveTo>
                      <a:pt x="8" y="5827"/>
                    </a:moveTo>
                    <a:lnTo>
                      <a:pt x="8" y="5827"/>
                    </a:lnTo>
                    <a:cubicBezTo>
                      <a:pt x="8" y="5829"/>
                      <a:pt x="7" y="5831"/>
                      <a:pt x="4" y="5831"/>
                    </a:cubicBezTo>
                    <a:cubicBezTo>
                      <a:pt x="2" y="5831"/>
                      <a:pt x="0" y="5829"/>
                      <a:pt x="0" y="5827"/>
                    </a:cubicBezTo>
                    <a:lnTo>
                      <a:pt x="0" y="5827"/>
                    </a:lnTo>
                    <a:cubicBezTo>
                      <a:pt x="0" y="5825"/>
                      <a:pt x="2" y="5823"/>
                      <a:pt x="4" y="5823"/>
                    </a:cubicBezTo>
                    <a:cubicBezTo>
                      <a:pt x="7" y="5823"/>
                      <a:pt x="8" y="5825"/>
                      <a:pt x="8" y="5827"/>
                    </a:cubicBezTo>
                    <a:close/>
                    <a:moveTo>
                      <a:pt x="8" y="5843"/>
                    </a:moveTo>
                    <a:lnTo>
                      <a:pt x="8" y="5843"/>
                    </a:lnTo>
                    <a:cubicBezTo>
                      <a:pt x="8" y="5845"/>
                      <a:pt x="7" y="5847"/>
                      <a:pt x="4" y="5847"/>
                    </a:cubicBezTo>
                    <a:cubicBezTo>
                      <a:pt x="2" y="5847"/>
                      <a:pt x="0" y="5845"/>
                      <a:pt x="0" y="5843"/>
                    </a:cubicBezTo>
                    <a:lnTo>
                      <a:pt x="0" y="5843"/>
                    </a:lnTo>
                    <a:cubicBezTo>
                      <a:pt x="0" y="5841"/>
                      <a:pt x="2" y="5839"/>
                      <a:pt x="4" y="5839"/>
                    </a:cubicBezTo>
                    <a:cubicBezTo>
                      <a:pt x="7" y="5839"/>
                      <a:pt x="8" y="5841"/>
                      <a:pt x="8" y="5843"/>
                    </a:cubicBezTo>
                    <a:close/>
                    <a:moveTo>
                      <a:pt x="8" y="5859"/>
                    </a:moveTo>
                    <a:lnTo>
                      <a:pt x="8" y="5859"/>
                    </a:lnTo>
                    <a:cubicBezTo>
                      <a:pt x="8" y="5861"/>
                      <a:pt x="7" y="5863"/>
                      <a:pt x="4" y="5863"/>
                    </a:cubicBezTo>
                    <a:cubicBezTo>
                      <a:pt x="2" y="5863"/>
                      <a:pt x="0" y="5861"/>
                      <a:pt x="0" y="5859"/>
                    </a:cubicBezTo>
                    <a:lnTo>
                      <a:pt x="0" y="5859"/>
                    </a:lnTo>
                    <a:cubicBezTo>
                      <a:pt x="0" y="5857"/>
                      <a:pt x="2" y="5855"/>
                      <a:pt x="4" y="5855"/>
                    </a:cubicBezTo>
                    <a:cubicBezTo>
                      <a:pt x="7" y="5855"/>
                      <a:pt x="8" y="5857"/>
                      <a:pt x="8" y="5859"/>
                    </a:cubicBezTo>
                    <a:close/>
                    <a:moveTo>
                      <a:pt x="8" y="5875"/>
                    </a:moveTo>
                    <a:lnTo>
                      <a:pt x="8" y="5875"/>
                    </a:lnTo>
                    <a:cubicBezTo>
                      <a:pt x="8" y="5877"/>
                      <a:pt x="7" y="5879"/>
                      <a:pt x="4" y="5879"/>
                    </a:cubicBezTo>
                    <a:cubicBezTo>
                      <a:pt x="2" y="5879"/>
                      <a:pt x="0" y="5877"/>
                      <a:pt x="0" y="5875"/>
                    </a:cubicBezTo>
                    <a:lnTo>
                      <a:pt x="0" y="5875"/>
                    </a:lnTo>
                    <a:cubicBezTo>
                      <a:pt x="0" y="5873"/>
                      <a:pt x="2" y="5871"/>
                      <a:pt x="4" y="5871"/>
                    </a:cubicBezTo>
                    <a:cubicBezTo>
                      <a:pt x="7" y="5871"/>
                      <a:pt x="8" y="5873"/>
                      <a:pt x="8" y="5875"/>
                    </a:cubicBezTo>
                    <a:close/>
                    <a:moveTo>
                      <a:pt x="8" y="5891"/>
                    </a:moveTo>
                    <a:lnTo>
                      <a:pt x="8" y="5891"/>
                    </a:lnTo>
                    <a:cubicBezTo>
                      <a:pt x="8" y="5893"/>
                      <a:pt x="7" y="5895"/>
                      <a:pt x="4" y="5895"/>
                    </a:cubicBezTo>
                    <a:cubicBezTo>
                      <a:pt x="2" y="5895"/>
                      <a:pt x="0" y="5893"/>
                      <a:pt x="0" y="5891"/>
                    </a:cubicBezTo>
                    <a:lnTo>
                      <a:pt x="0" y="5891"/>
                    </a:lnTo>
                    <a:cubicBezTo>
                      <a:pt x="0" y="5889"/>
                      <a:pt x="2" y="5887"/>
                      <a:pt x="4" y="5887"/>
                    </a:cubicBezTo>
                    <a:cubicBezTo>
                      <a:pt x="7" y="5887"/>
                      <a:pt x="8" y="5889"/>
                      <a:pt x="8" y="5891"/>
                    </a:cubicBezTo>
                    <a:close/>
                    <a:moveTo>
                      <a:pt x="8" y="5907"/>
                    </a:moveTo>
                    <a:lnTo>
                      <a:pt x="8" y="5907"/>
                    </a:lnTo>
                    <a:cubicBezTo>
                      <a:pt x="8" y="5909"/>
                      <a:pt x="7" y="5911"/>
                      <a:pt x="4" y="5911"/>
                    </a:cubicBezTo>
                    <a:cubicBezTo>
                      <a:pt x="2" y="5911"/>
                      <a:pt x="0" y="5909"/>
                      <a:pt x="0" y="5907"/>
                    </a:cubicBezTo>
                    <a:lnTo>
                      <a:pt x="0" y="5907"/>
                    </a:lnTo>
                    <a:cubicBezTo>
                      <a:pt x="0" y="5905"/>
                      <a:pt x="2" y="5903"/>
                      <a:pt x="4" y="5903"/>
                    </a:cubicBezTo>
                    <a:cubicBezTo>
                      <a:pt x="7" y="5903"/>
                      <a:pt x="8" y="5905"/>
                      <a:pt x="8" y="5907"/>
                    </a:cubicBezTo>
                    <a:close/>
                    <a:moveTo>
                      <a:pt x="8" y="5923"/>
                    </a:moveTo>
                    <a:lnTo>
                      <a:pt x="8" y="5923"/>
                    </a:lnTo>
                    <a:cubicBezTo>
                      <a:pt x="8" y="5925"/>
                      <a:pt x="7" y="5927"/>
                      <a:pt x="4" y="5927"/>
                    </a:cubicBezTo>
                    <a:cubicBezTo>
                      <a:pt x="2" y="5927"/>
                      <a:pt x="0" y="5925"/>
                      <a:pt x="0" y="5923"/>
                    </a:cubicBezTo>
                    <a:lnTo>
                      <a:pt x="0" y="5923"/>
                    </a:lnTo>
                    <a:cubicBezTo>
                      <a:pt x="0" y="5921"/>
                      <a:pt x="2" y="5919"/>
                      <a:pt x="4" y="5919"/>
                    </a:cubicBezTo>
                    <a:cubicBezTo>
                      <a:pt x="7" y="5919"/>
                      <a:pt x="8" y="5921"/>
                      <a:pt x="8" y="5923"/>
                    </a:cubicBezTo>
                    <a:close/>
                    <a:moveTo>
                      <a:pt x="8" y="5939"/>
                    </a:moveTo>
                    <a:lnTo>
                      <a:pt x="8" y="5939"/>
                    </a:lnTo>
                    <a:cubicBezTo>
                      <a:pt x="8" y="5941"/>
                      <a:pt x="7" y="5943"/>
                      <a:pt x="4" y="5943"/>
                    </a:cubicBezTo>
                    <a:cubicBezTo>
                      <a:pt x="2" y="5943"/>
                      <a:pt x="0" y="5941"/>
                      <a:pt x="0" y="5939"/>
                    </a:cubicBezTo>
                    <a:lnTo>
                      <a:pt x="0" y="5939"/>
                    </a:lnTo>
                    <a:cubicBezTo>
                      <a:pt x="0" y="5937"/>
                      <a:pt x="2" y="5935"/>
                      <a:pt x="4" y="5935"/>
                    </a:cubicBezTo>
                    <a:cubicBezTo>
                      <a:pt x="7" y="5935"/>
                      <a:pt x="8" y="5937"/>
                      <a:pt x="8" y="5939"/>
                    </a:cubicBezTo>
                    <a:close/>
                    <a:moveTo>
                      <a:pt x="8" y="5955"/>
                    </a:moveTo>
                    <a:lnTo>
                      <a:pt x="8" y="5955"/>
                    </a:lnTo>
                    <a:cubicBezTo>
                      <a:pt x="8" y="5957"/>
                      <a:pt x="7" y="5959"/>
                      <a:pt x="4" y="5959"/>
                    </a:cubicBezTo>
                    <a:cubicBezTo>
                      <a:pt x="2" y="5959"/>
                      <a:pt x="0" y="5957"/>
                      <a:pt x="0" y="5955"/>
                    </a:cubicBezTo>
                    <a:lnTo>
                      <a:pt x="0" y="5955"/>
                    </a:lnTo>
                    <a:cubicBezTo>
                      <a:pt x="0" y="5953"/>
                      <a:pt x="2" y="5951"/>
                      <a:pt x="4" y="5951"/>
                    </a:cubicBezTo>
                    <a:cubicBezTo>
                      <a:pt x="7" y="5951"/>
                      <a:pt x="8" y="5953"/>
                      <a:pt x="8" y="5955"/>
                    </a:cubicBezTo>
                    <a:close/>
                    <a:moveTo>
                      <a:pt x="8" y="5971"/>
                    </a:moveTo>
                    <a:lnTo>
                      <a:pt x="8" y="5971"/>
                    </a:lnTo>
                    <a:cubicBezTo>
                      <a:pt x="8" y="5973"/>
                      <a:pt x="7" y="5975"/>
                      <a:pt x="4" y="5975"/>
                    </a:cubicBezTo>
                    <a:cubicBezTo>
                      <a:pt x="2" y="5975"/>
                      <a:pt x="0" y="5973"/>
                      <a:pt x="0" y="5971"/>
                    </a:cubicBezTo>
                    <a:lnTo>
                      <a:pt x="0" y="5971"/>
                    </a:lnTo>
                    <a:cubicBezTo>
                      <a:pt x="0" y="5969"/>
                      <a:pt x="2" y="5967"/>
                      <a:pt x="4" y="5967"/>
                    </a:cubicBezTo>
                    <a:cubicBezTo>
                      <a:pt x="7" y="5967"/>
                      <a:pt x="8" y="5969"/>
                      <a:pt x="8" y="5971"/>
                    </a:cubicBezTo>
                    <a:close/>
                    <a:moveTo>
                      <a:pt x="8" y="5987"/>
                    </a:moveTo>
                    <a:lnTo>
                      <a:pt x="8" y="5987"/>
                    </a:lnTo>
                    <a:cubicBezTo>
                      <a:pt x="8" y="5989"/>
                      <a:pt x="7" y="5991"/>
                      <a:pt x="4" y="5991"/>
                    </a:cubicBezTo>
                    <a:cubicBezTo>
                      <a:pt x="2" y="5991"/>
                      <a:pt x="0" y="5989"/>
                      <a:pt x="0" y="5987"/>
                    </a:cubicBezTo>
                    <a:lnTo>
                      <a:pt x="0" y="5987"/>
                    </a:lnTo>
                    <a:cubicBezTo>
                      <a:pt x="0" y="5985"/>
                      <a:pt x="2" y="5983"/>
                      <a:pt x="4" y="5983"/>
                    </a:cubicBezTo>
                    <a:cubicBezTo>
                      <a:pt x="7" y="5983"/>
                      <a:pt x="8" y="5985"/>
                      <a:pt x="8" y="5987"/>
                    </a:cubicBezTo>
                    <a:close/>
                    <a:moveTo>
                      <a:pt x="8" y="6003"/>
                    </a:moveTo>
                    <a:lnTo>
                      <a:pt x="8" y="6003"/>
                    </a:lnTo>
                    <a:cubicBezTo>
                      <a:pt x="8" y="6005"/>
                      <a:pt x="7" y="6007"/>
                      <a:pt x="4" y="6007"/>
                    </a:cubicBezTo>
                    <a:cubicBezTo>
                      <a:pt x="2" y="6007"/>
                      <a:pt x="0" y="6005"/>
                      <a:pt x="0" y="6003"/>
                    </a:cubicBezTo>
                    <a:lnTo>
                      <a:pt x="0" y="6003"/>
                    </a:lnTo>
                    <a:cubicBezTo>
                      <a:pt x="0" y="6001"/>
                      <a:pt x="2" y="5999"/>
                      <a:pt x="4" y="5999"/>
                    </a:cubicBezTo>
                    <a:cubicBezTo>
                      <a:pt x="7" y="5999"/>
                      <a:pt x="8" y="6001"/>
                      <a:pt x="8" y="6003"/>
                    </a:cubicBezTo>
                    <a:close/>
                    <a:moveTo>
                      <a:pt x="8" y="6019"/>
                    </a:moveTo>
                    <a:lnTo>
                      <a:pt x="8" y="6019"/>
                    </a:lnTo>
                    <a:cubicBezTo>
                      <a:pt x="8" y="6021"/>
                      <a:pt x="7" y="6023"/>
                      <a:pt x="4" y="6023"/>
                    </a:cubicBezTo>
                    <a:cubicBezTo>
                      <a:pt x="2" y="6023"/>
                      <a:pt x="0" y="6021"/>
                      <a:pt x="0" y="6019"/>
                    </a:cubicBezTo>
                    <a:lnTo>
                      <a:pt x="0" y="6019"/>
                    </a:lnTo>
                    <a:cubicBezTo>
                      <a:pt x="0" y="6017"/>
                      <a:pt x="2" y="6015"/>
                      <a:pt x="4" y="6015"/>
                    </a:cubicBezTo>
                    <a:cubicBezTo>
                      <a:pt x="7" y="6015"/>
                      <a:pt x="8" y="6017"/>
                      <a:pt x="8" y="6019"/>
                    </a:cubicBezTo>
                    <a:close/>
                    <a:moveTo>
                      <a:pt x="8" y="6035"/>
                    </a:moveTo>
                    <a:lnTo>
                      <a:pt x="8" y="6035"/>
                    </a:lnTo>
                    <a:cubicBezTo>
                      <a:pt x="8" y="6037"/>
                      <a:pt x="7" y="6039"/>
                      <a:pt x="4" y="6039"/>
                    </a:cubicBezTo>
                    <a:cubicBezTo>
                      <a:pt x="2" y="6039"/>
                      <a:pt x="0" y="6037"/>
                      <a:pt x="0" y="6035"/>
                    </a:cubicBezTo>
                    <a:lnTo>
                      <a:pt x="0" y="6035"/>
                    </a:lnTo>
                    <a:cubicBezTo>
                      <a:pt x="0" y="6033"/>
                      <a:pt x="2" y="6031"/>
                      <a:pt x="4" y="6031"/>
                    </a:cubicBezTo>
                    <a:cubicBezTo>
                      <a:pt x="7" y="6031"/>
                      <a:pt x="8" y="6033"/>
                      <a:pt x="8" y="6035"/>
                    </a:cubicBezTo>
                    <a:close/>
                    <a:moveTo>
                      <a:pt x="8" y="6051"/>
                    </a:moveTo>
                    <a:lnTo>
                      <a:pt x="8" y="6051"/>
                    </a:lnTo>
                    <a:cubicBezTo>
                      <a:pt x="8" y="6053"/>
                      <a:pt x="7" y="6055"/>
                      <a:pt x="4" y="6055"/>
                    </a:cubicBezTo>
                    <a:cubicBezTo>
                      <a:pt x="2" y="6055"/>
                      <a:pt x="0" y="6053"/>
                      <a:pt x="0" y="6051"/>
                    </a:cubicBezTo>
                    <a:lnTo>
                      <a:pt x="0" y="6051"/>
                    </a:lnTo>
                    <a:cubicBezTo>
                      <a:pt x="0" y="6049"/>
                      <a:pt x="2" y="6047"/>
                      <a:pt x="4" y="6047"/>
                    </a:cubicBezTo>
                    <a:cubicBezTo>
                      <a:pt x="7" y="6047"/>
                      <a:pt x="8" y="6049"/>
                      <a:pt x="8" y="6051"/>
                    </a:cubicBezTo>
                    <a:close/>
                    <a:moveTo>
                      <a:pt x="8" y="6067"/>
                    </a:moveTo>
                    <a:lnTo>
                      <a:pt x="8" y="6067"/>
                    </a:lnTo>
                    <a:cubicBezTo>
                      <a:pt x="8" y="6069"/>
                      <a:pt x="7" y="6071"/>
                      <a:pt x="4" y="6071"/>
                    </a:cubicBezTo>
                    <a:cubicBezTo>
                      <a:pt x="2" y="6071"/>
                      <a:pt x="0" y="6069"/>
                      <a:pt x="0" y="6067"/>
                    </a:cubicBezTo>
                    <a:lnTo>
                      <a:pt x="0" y="6067"/>
                    </a:lnTo>
                    <a:cubicBezTo>
                      <a:pt x="0" y="6065"/>
                      <a:pt x="2" y="6063"/>
                      <a:pt x="4" y="6063"/>
                    </a:cubicBezTo>
                    <a:cubicBezTo>
                      <a:pt x="7" y="6063"/>
                      <a:pt x="8" y="6065"/>
                      <a:pt x="8" y="6067"/>
                    </a:cubicBezTo>
                    <a:close/>
                    <a:moveTo>
                      <a:pt x="8" y="6083"/>
                    </a:moveTo>
                    <a:lnTo>
                      <a:pt x="8" y="6083"/>
                    </a:lnTo>
                    <a:cubicBezTo>
                      <a:pt x="8" y="6085"/>
                      <a:pt x="7" y="6087"/>
                      <a:pt x="4" y="6087"/>
                    </a:cubicBezTo>
                    <a:cubicBezTo>
                      <a:pt x="2" y="6087"/>
                      <a:pt x="0" y="6085"/>
                      <a:pt x="0" y="6083"/>
                    </a:cubicBezTo>
                    <a:lnTo>
                      <a:pt x="0" y="6083"/>
                    </a:lnTo>
                    <a:cubicBezTo>
                      <a:pt x="0" y="6081"/>
                      <a:pt x="2" y="6079"/>
                      <a:pt x="4" y="6079"/>
                    </a:cubicBezTo>
                    <a:cubicBezTo>
                      <a:pt x="7" y="6079"/>
                      <a:pt x="8" y="6081"/>
                      <a:pt x="8" y="6083"/>
                    </a:cubicBezTo>
                    <a:close/>
                    <a:moveTo>
                      <a:pt x="8" y="6099"/>
                    </a:moveTo>
                    <a:lnTo>
                      <a:pt x="8" y="6099"/>
                    </a:lnTo>
                    <a:cubicBezTo>
                      <a:pt x="8" y="6101"/>
                      <a:pt x="7" y="6103"/>
                      <a:pt x="4" y="6103"/>
                    </a:cubicBezTo>
                    <a:cubicBezTo>
                      <a:pt x="2" y="6103"/>
                      <a:pt x="0" y="6101"/>
                      <a:pt x="0" y="6099"/>
                    </a:cubicBezTo>
                    <a:lnTo>
                      <a:pt x="0" y="6099"/>
                    </a:lnTo>
                    <a:cubicBezTo>
                      <a:pt x="0" y="6097"/>
                      <a:pt x="2" y="6095"/>
                      <a:pt x="4" y="6095"/>
                    </a:cubicBezTo>
                    <a:cubicBezTo>
                      <a:pt x="7" y="6095"/>
                      <a:pt x="8" y="6097"/>
                      <a:pt x="8" y="6099"/>
                    </a:cubicBezTo>
                    <a:close/>
                    <a:moveTo>
                      <a:pt x="8" y="6115"/>
                    </a:moveTo>
                    <a:lnTo>
                      <a:pt x="8" y="6115"/>
                    </a:lnTo>
                    <a:cubicBezTo>
                      <a:pt x="8" y="6117"/>
                      <a:pt x="7" y="6119"/>
                      <a:pt x="4" y="6119"/>
                    </a:cubicBezTo>
                    <a:cubicBezTo>
                      <a:pt x="2" y="6119"/>
                      <a:pt x="0" y="6117"/>
                      <a:pt x="0" y="6115"/>
                    </a:cubicBezTo>
                    <a:lnTo>
                      <a:pt x="0" y="6115"/>
                    </a:lnTo>
                    <a:cubicBezTo>
                      <a:pt x="0" y="6113"/>
                      <a:pt x="2" y="6111"/>
                      <a:pt x="4" y="6111"/>
                    </a:cubicBezTo>
                    <a:cubicBezTo>
                      <a:pt x="7" y="6111"/>
                      <a:pt x="8" y="6113"/>
                      <a:pt x="8" y="6115"/>
                    </a:cubicBezTo>
                    <a:close/>
                    <a:moveTo>
                      <a:pt x="8" y="6131"/>
                    </a:moveTo>
                    <a:lnTo>
                      <a:pt x="8" y="6131"/>
                    </a:lnTo>
                    <a:cubicBezTo>
                      <a:pt x="8" y="6133"/>
                      <a:pt x="7" y="6135"/>
                      <a:pt x="4" y="6135"/>
                    </a:cubicBezTo>
                    <a:cubicBezTo>
                      <a:pt x="2" y="6135"/>
                      <a:pt x="0" y="6133"/>
                      <a:pt x="0" y="6131"/>
                    </a:cubicBezTo>
                    <a:lnTo>
                      <a:pt x="0" y="6131"/>
                    </a:lnTo>
                    <a:cubicBezTo>
                      <a:pt x="0" y="6129"/>
                      <a:pt x="2" y="6127"/>
                      <a:pt x="4" y="6127"/>
                    </a:cubicBezTo>
                    <a:cubicBezTo>
                      <a:pt x="7" y="6127"/>
                      <a:pt x="8" y="6129"/>
                      <a:pt x="8" y="6131"/>
                    </a:cubicBezTo>
                    <a:close/>
                    <a:moveTo>
                      <a:pt x="8" y="6147"/>
                    </a:moveTo>
                    <a:lnTo>
                      <a:pt x="8" y="6147"/>
                    </a:lnTo>
                    <a:cubicBezTo>
                      <a:pt x="8" y="6149"/>
                      <a:pt x="7" y="6151"/>
                      <a:pt x="4" y="6151"/>
                    </a:cubicBezTo>
                    <a:cubicBezTo>
                      <a:pt x="2" y="6151"/>
                      <a:pt x="0" y="6149"/>
                      <a:pt x="0" y="6147"/>
                    </a:cubicBezTo>
                    <a:lnTo>
                      <a:pt x="0" y="6147"/>
                    </a:lnTo>
                    <a:cubicBezTo>
                      <a:pt x="0" y="6145"/>
                      <a:pt x="2" y="6143"/>
                      <a:pt x="4" y="6143"/>
                    </a:cubicBezTo>
                    <a:cubicBezTo>
                      <a:pt x="7" y="6143"/>
                      <a:pt x="8" y="6145"/>
                      <a:pt x="8" y="6147"/>
                    </a:cubicBezTo>
                    <a:close/>
                    <a:moveTo>
                      <a:pt x="8" y="6163"/>
                    </a:moveTo>
                    <a:lnTo>
                      <a:pt x="8" y="6163"/>
                    </a:lnTo>
                    <a:cubicBezTo>
                      <a:pt x="8" y="6165"/>
                      <a:pt x="7" y="6167"/>
                      <a:pt x="4" y="6167"/>
                    </a:cubicBezTo>
                    <a:cubicBezTo>
                      <a:pt x="2" y="6167"/>
                      <a:pt x="0" y="6165"/>
                      <a:pt x="0" y="6163"/>
                    </a:cubicBezTo>
                    <a:lnTo>
                      <a:pt x="0" y="6163"/>
                    </a:lnTo>
                    <a:cubicBezTo>
                      <a:pt x="0" y="6161"/>
                      <a:pt x="2" y="6159"/>
                      <a:pt x="4" y="6159"/>
                    </a:cubicBezTo>
                    <a:cubicBezTo>
                      <a:pt x="7" y="6159"/>
                      <a:pt x="8" y="6161"/>
                      <a:pt x="8" y="6163"/>
                    </a:cubicBezTo>
                    <a:close/>
                    <a:moveTo>
                      <a:pt x="8" y="6179"/>
                    </a:moveTo>
                    <a:lnTo>
                      <a:pt x="8" y="6179"/>
                    </a:lnTo>
                    <a:cubicBezTo>
                      <a:pt x="8" y="6181"/>
                      <a:pt x="7" y="6183"/>
                      <a:pt x="4" y="6183"/>
                    </a:cubicBezTo>
                    <a:cubicBezTo>
                      <a:pt x="2" y="6183"/>
                      <a:pt x="0" y="6181"/>
                      <a:pt x="0" y="6179"/>
                    </a:cubicBezTo>
                    <a:lnTo>
                      <a:pt x="0" y="6179"/>
                    </a:lnTo>
                    <a:cubicBezTo>
                      <a:pt x="0" y="6177"/>
                      <a:pt x="2" y="6175"/>
                      <a:pt x="4" y="6175"/>
                    </a:cubicBezTo>
                    <a:cubicBezTo>
                      <a:pt x="7" y="6175"/>
                      <a:pt x="8" y="6177"/>
                      <a:pt x="8" y="6179"/>
                    </a:cubicBezTo>
                    <a:close/>
                    <a:moveTo>
                      <a:pt x="8" y="6195"/>
                    </a:moveTo>
                    <a:lnTo>
                      <a:pt x="8" y="6195"/>
                    </a:lnTo>
                    <a:cubicBezTo>
                      <a:pt x="8" y="6197"/>
                      <a:pt x="7" y="6199"/>
                      <a:pt x="4" y="6199"/>
                    </a:cubicBezTo>
                    <a:cubicBezTo>
                      <a:pt x="2" y="6199"/>
                      <a:pt x="0" y="6197"/>
                      <a:pt x="0" y="6195"/>
                    </a:cubicBezTo>
                    <a:lnTo>
                      <a:pt x="0" y="6195"/>
                    </a:lnTo>
                    <a:cubicBezTo>
                      <a:pt x="0" y="6193"/>
                      <a:pt x="2" y="6191"/>
                      <a:pt x="4" y="6191"/>
                    </a:cubicBezTo>
                    <a:cubicBezTo>
                      <a:pt x="7" y="6191"/>
                      <a:pt x="8" y="6193"/>
                      <a:pt x="8" y="6195"/>
                    </a:cubicBezTo>
                    <a:close/>
                    <a:moveTo>
                      <a:pt x="8" y="6211"/>
                    </a:moveTo>
                    <a:lnTo>
                      <a:pt x="8" y="6211"/>
                    </a:lnTo>
                    <a:cubicBezTo>
                      <a:pt x="8" y="6213"/>
                      <a:pt x="7" y="6215"/>
                      <a:pt x="4" y="6215"/>
                    </a:cubicBezTo>
                    <a:cubicBezTo>
                      <a:pt x="2" y="6215"/>
                      <a:pt x="0" y="6213"/>
                      <a:pt x="0" y="6211"/>
                    </a:cubicBezTo>
                    <a:lnTo>
                      <a:pt x="0" y="6211"/>
                    </a:lnTo>
                    <a:cubicBezTo>
                      <a:pt x="0" y="6209"/>
                      <a:pt x="2" y="6207"/>
                      <a:pt x="4" y="6207"/>
                    </a:cubicBezTo>
                    <a:cubicBezTo>
                      <a:pt x="7" y="6207"/>
                      <a:pt x="8" y="6209"/>
                      <a:pt x="8" y="6211"/>
                    </a:cubicBezTo>
                    <a:close/>
                    <a:moveTo>
                      <a:pt x="8" y="6227"/>
                    </a:moveTo>
                    <a:lnTo>
                      <a:pt x="8" y="6227"/>
                    </a:lnTo>
                    <a:cubicBezTo>
                      <a:pt x="8" y="6229"/>
                      <a:pt x="7" y="6231"/>
                      <a:pt x="4" y="6231"/>
                    </a:cubicBezTo>
                    <a:cubicBezTo>
                      <a:pt x="2" y="6231"/>
                      <a:pt x="0" y="6229"/>
                      <a:pt x="0" y="6227"/>
                    </a:cubicBezTo>
                    <a:lnTo>
                      <a:pt x="0" y="6227"/>
                    </a:lnTo>
                    <a:cubicBezTo>
                      <a:pt x="0" y="6225"/>
                      <a:pt x="2" y="6223"/>
                      <a:pt x="4" y="6223"/>
                    </a:cubicBezTo>
                    <a:cubicBezTo>
                      <a:pt x="7" y="6223"/>
                      <a:pt x="8" y="6225"/>
                      <a:pt x="8" y="6227"/>
                    </a:cubicBezTo>
                    <a:close/>
                    <a:moveTo>
                      <a:pt x="8" y="6243"/>
                    </a:moveTo>
                    <a:lnTo>
                      <a:pt x="8" y="6243"/>
                    </a:lnTo>
                    <a:cubicBezTo>
                      <a:pt x="8" y="6245"/>
                      <a:pt x="7" y="6247"/>
                      <a:pt x="4" y="6247"/>
                    </a:cubicBezTo>
                    <a:cubicBezTo>
                      <a:pt x="2" y="6247"/>
                      <a:pt x="0" y="6245"/>
                      <a:pt x="0" y="6243"/>
                    </a:cubicBezTo>
                    <a:lnTo>
                      <a:pt x="0" y="6243"/>
                    </a:lnTo>
                    <a:cubicBezTo>
                      <a:pt x="0" y="6241"/>
                      <a:pt x="2" y="6239"/>
                      <a:pt x="4" y="6239"/>
                    </a:cubicBezTo>
                    <a:cubicBezTo>
                      <a:pt x="7" y="6239"/>
                      <a:pt x="8" y="6241"/>
                      <a:pt x="8" y="6243"/>
                    </a:cubicBezTo>
                    <a:close/>
                    <a:moveTo>
                      <a:pt x="8" y="6259"/>
                    </a:moveTo>
                    <a:lnTo>
                      <a:pt x="8" y="6259"/>
                    </a:lnTo>
                    <a:cubicBezTo>
                      <a:pt x="8" y="6261"/>
                      <a:pt x="7" y="6263"/>
                      <a:pt x="4" y="6263"/>
                    </a:cubicBezTo>
                    <a:cubicBezTo>
                      <a:pt x="2" y="6263"/>
                      <a:pt x="0" y="6261"/>
                      <a:pt x="0" y="6259"/>
                    </a:cubicBezTo>
                    <a:lnTo>
                      <a:pt x="0" y="6259"/>
                    </a:lnTo>
                    <a:cubicBezTo>
                      <a:pt x="0" y="6257"/>
                      <a:pt x="2" y="6255"/>
                      <a:pt x="4" y="6255"/>
                    </a:cubicBezTo>
                    <a:cubicBezTo>
                      <a:pt x="7" y="6255"/>
                      <a:pt x="8" y="6257"/>
                      <a:pt x="8" y="6259"/>
                    </a:cubicBezTo>
                    <a:close/>
                    <a:moveTo>
                      <a:pt x="8" y="6275"/>
                    </a:moveTo>
                    <a:lnTo>
                      <a:pt x="8" y="6275"/>
                    </a:lnTo>
                    <a:cubicBezTo>
                      <a:pt x="8" y="6277"/>
                      <a:pt x="7" y="6279"/>
                      <a:pt x="4" y="6279"/>
                    </a:cubicBezTo>
                    <a:cubicBezTo>
                      <a:pt x="2" y="6279"/>
                      <a:pt x="0" y="6277"/>
                      <a:pt x="0" y="6275"/>
                    </a:cubicBezTo>
                    <a:lnTo>
                      <a:pt x="0" y="6275"/>
                    </a:lnTo>
                    <a:cubicBezTo>
                      <a:pt x="0" y="6273"/>
                      <a:pt x="2" y="6271"/>
                      <a:pt x="4" y="6271"/>
                    </a:cubicBezTo>
                    <a:cubicBezTo>
                      <a:pt x="7" y="6271"/>
                      <a:pt x="8" y="6273"/>
                      <a:pt x="8" y="6275"/>
                    </a:cubicBezTo>
                    <a:close/>
                    <a:moveTo>
                      <a:pt x="8" y="6291"/>
                    </a:moveTo>
                    <a:lnTo>
                      <a:pt x="8" y="6291"/>
                    </a:lnTo>
                    <a:cubicBezTo>
                      <a:pt x="8" y="6293"/>
                      <a:pt x="7" y="6295"/>
                      <a:pt x="4" y="6295"/>
                    </a:cubicBezTo>
                    <a:cubicBezTo>
                      <a:pt x="2" y="6295"/>
                      <a:pt x="0" y="6293"/>
                      <a:pt x="0" y="6291"/>
                    </a:cubicBezTo>
                    <a:lnTo>
                      <a:pt x="0" y="6291"/>
                    </a:lnTo>
                    <a:cubicBezTo>
                      <a:pt x="0" y="6289"/>
                      <a:pt x="2" y="6287"/>
                      <a:pt x="4" y="6287"/>
                    </a:cubicBezTo>
                    <a:cubicBezTo>
                      <a:pt x="7" y="6287"/>
                      <a:pt x="8" y="6289"/>
                      <a:pt x="8" y="6291"/>
                    </a:cubicBezTo>
                    <a:close/>
                    <a:moveTo>
                      <a:pt x="8" y="6307"/>
                    </a:moveTo>
                    <a:lnTo>
                      <a:pt x="8" y="6307"/>
                    </a:lnTo>
                    <a:cubicBezTo>
                      <a:pt x="8" y="6309"/>
                      <a:pt x="7" y="6311"/>
                      <a:pt x="4" y="6311"/>
                    </a:cubicBezTo>
                    <a:cubicBezTo>
                      <a:pt x="2" y="6311"/>
                      <a:pt x="0" y="6309"/>
                      <a:pt x="0" y="6307"/>
                    </a:cubicBezTo>
                    <a:lnTo>
                      <a:pt x="0" y="6307"/>
                    </a:lnTo>
                    <a:cubicBezTo>
                      <a:pt x="0" y="6305"/>
                      <a:pt x="2" y="6303"/>
                      <a:pt x="4" y="6303"/>
                    </a:cubicBezTo>
                    <a:cubicBezTo>
                      <a:pt x="7" y="6303"/>
                      <a:pt x="8" y="6305"/>
                      <a:pt x="8" y="6307"/>
                    </a:cubicBezTo>
                    <a:close/>
                    <a:moveTo>
                      <a:pt x="8" y="6323"/>
                    </a:moveTo>
                    <a:lnTo>
                      <a:pt x="8" y="6323"/>
                    </a:lnTo>
                    <a:cubicBezTo>
                      <a:pt x="8" y="6325"/>
                      <a:pt x="7" y="6327"/>
                      <a:pt x="4" y="6327"/>
                    </a:cubicBezTo>
                    <a:cubicBezTo>
                      <a:pt x="2" y="6327"/>
                      <a:pt x="0" y="6325"/>
                      <a:pt x="0" y="6323"/>
                    </a:cubicBezTo>
                    <a:lnTo>
                      <a:pt x="0" y="6323"/>
                    </a:lnTo>
                    <a:cubicBezTo>
                      <a:pt x="0" y="6321"/>
                      <a:pt x="2" y="6319"/>
                      <a:pt x="4" y="6319"/>
                    </a:cubicBezTo>
                    <a:cubicBezTo>
                      <a:pt x="7" y="6319"/>
                      <a:pt x="8" y="6321"/>
                      <a:pt x="8" y="6323"/>
                    </a:cubicBezTo>
                    <a:close/>
                    <a:moveTo>
                      <a:pt x="8" y="6339"/>
                    </a:moveTo>
                    <a:lnTo>
                      <a:pt x="8" y="6339"/>
                    </a:lnTo>
                    <a:cubicBezTo>
                      <a:pt x="8" y="6341"/>
                      <a:pt x="7" y="6343"/>
                      <a:pt x="4" y="6343"/>
                    </a:cubicBezTo>
                    <a:cubicBezTo>
                      <a:pt x="2" y="6343"/>
                      <a:pt x="0" y="6341"/>
                      <a:pt x="0" y="6339"/>
                    </a:cubicBezTo>
                    <a:lnTo>
                      <a:pt x="0" y="6339"/>
                    </a:lnTo>
                    <a:cubicBezTo>
                      <a:pt x="0" y="6337"/>
                      <a:pt x="2" y="6335"/>
                      <a:pt x="4" y="6335"/>
                    </a:cubicBezTo>
                    <a:cubicBezTo>
                      <a:pt x="7" y="6335"/>
                      <a:pt x="8" y="6337"/>
                      <a:pt x="8" y="6339"/>
                    </a:cubicBezTo>
                    <a:close/>
                    <a:moveTo>
                      <a:pt x="8" y="6355"/>
                    </a:moveTo>
                    <a:lnTo>
                      <a:pt x="8" y="6355"/>
                    </a:lnTo>
                    <a:cubicBezTo>
                      <a:pt x="8" y="6357"/>
                      <a:pt x="7" y="6359"/>
                      <a:pt x="4" y="6359"/>
                    </a:cubicBezTo>
                    <a:cubicBezTo>
                      <a:pt x="2" y="6359"/>
                      <a:pt x="0" y="6357"/>
                      <a:pt x="0" y="6355"/>
                    </a:cubicBezTo>
                    <a:lnTo>
                      <a:pt x="0" y="6355"/>
                    </a:lnTo>
                    <a:cubicBezTo>
                      <a:pt x="0" y="6353"/>
                      <a:pt x="2" y="6351"/>
                      <a:pt x="4" y="6351"/>
                    </a:cubicBezTo>
                    <a:cubicBezTo>
                      <a:pt x="7" y="6351"/>
                      <a:pt x="8" y="6353"/>
                      <a:pt x="8" y="6355"/>
                    </a:cubicBezTo>
                    <a:close/>
                    <a:moveTo>
                      <a:pt x="8" y="6371"/>
                    </a:moveTo>
                    <a:lnTo>
                      <a:pt x="8" y="6371"/>
                    </a:lnTo>
                    <a:cubicBezTo>
                      <a:pt x="8" y="6373"/>
                      <a:pt x="7" y="6375"/>
                      <a:pt x="4" y="6375"/>
                    </a:cubicBezTo>
                    <a:cubicBezTo>
                      <a:pt x="2" y="6375"/>
                      <a:pt x="0" y="6373"/>
                      <a:pt x="0" y="6371"/>
                    </a:cubicBezTo>
                    <a:lnTo>
                      <a:pt x="0" y="6371"/>
                    </a:lnTo>
                    <a:cubicBezTo>
                      <a:pt x="0" y="6369"/>
                      <a:pt x="2" y="6367"/>
                      <a:pt x="4" y="6367"/>
                    </a:cubicBezTo>
                    <a:cubicBezTo>
                      <a:pt x="7" y="6367"/>
                      <a:pt x="8" y="6369"/>
                      <a:pt x="8" y="6371"/>
                    </a:cubicBezTo>
                    <a:close/>
                    <a:moveTo>
                      <a:pt x="8" y="6387"/>
                    </a:moveTo>
                    <a:lnTo>
                      <a:pt x="8" y="6387"/>
                    </a:lnTo>
                    <a:cubicBezTo>
                      <a:pt x="8" y="6389"/>
                      <a:pt x="7" y="6391"/>
                      <a:pt x="4" y="6391"/>
                    </a:cubicBezTo>
                    <a:cubicBezTo>
                      <a:pt x="2" y="6391"/>
                      <a:pt x="0" y="6389"/>
                      <a:pt x="0" y="6387"/>
                    </a:cubicBezTo>
                    <a:lnTo>
                      <a:pt x="0" y="6387"/>
                    </a:lnTo>
                    <a:cubicBezTo>
                      <a:pt x="0" y="6385"/>
                      <a:pt x="2" y="6383"/>
                      <a:pt x="4" y="6383"/>
                    </a:cubicBezTo>
                    <a:cubicBezTo>
                      <a:pt x="7" y="6383"/>
                      <a:pt x="8" y="6385"/>
                      <a:pt x="8" y="6387"/>
                    </a:cubicBezTo>
                    <a:close/>
                    <a:moveTo>
                      <a:pt x="8" y="6403"/>
                    </a:moveTo>
                    <a:lnTo>
                      <a:pt x="8" y="6403"/>
                    </a:lnTo>
                    <a:cubicBezTo>
                      <a:pt x="8" y="6405"/>
                      <a:pt x="7" y="6407"/>
                      <a:pt x="4" y="6407"/>
                    </a:cubicBezTo>
                    <a:cubicBezTo>
                      <a:pt x="2" y="6407"/>
                      <a:pt x="0" y="6405"/>
                      <a:pt x="0" y="6403"/>
                    </a:cubicBezTo>
                    <a:lnTo>
                      <a:pt x="0" y="6403"/>
                    </a:lnTo>
                    <a:cubicBezTo>
                      <a:pt x="0" y="6401"/>
                      <a:pt x="2" y="6399"/>
                      <a:pt x="4" y="6399"/>
                    </a:cubicBezTo>
                    <a:cubicBezTo>
                      <a:pt x="7" y="6399"/>
                      <a:pt x="8" y="6401"/>
                      <a:pt x="8" y="6403"/>
                    </a:cubicBezTo>
                    <a:close/>
                    <a:moveTo>
                      <a:pt x="8" y="6419"/>
                    </a:moveTo>
                    <a:lnTo>
                      <a:pt x="8" y="6419"/>
                    </a:lnTo>
                    <a:cubicBezTo>
                      <a:pt x="8" y="6421"/>
                      <a:pt x="7" y="6423"/>
                      <a:pt x="4" y="6423"/>
                    </a:cubicBezTo>
                    <a:cubicBezTo>
                      <a:pt x="2" y="6423"/>
                      <a:pt x="0" y="6421"/>
                      <a:pt x="0" y="6419"/>
                    </a:cubicBezTo>
                    <a:lnTo>
                      <a:pt x="0" y="6419"/>
                    </a:lnTo>
                    <a:cubicBezTo>
                      <a:pt x="0" y="6417"/>
                      <a:pt x="2" y="6415"/>
                      <a:pt x="4" y="6415"/>
                    </a:cubicBezTo>
                    <a:cubicBezTo>
                      <a:pt x="7" y="6415"/>
                      <a:pt x="8" y="6417"/>
                      <a:pt x="8" y="6419"/>
                    </a:cubicBezTo>
                    <a:close/>
                    <a:moveTo>
                      <a:pt x="8" y="6435"/>
                    </a:moveTo>
                    <a:lnTo>
                      <a:pt x="8" y="6435"/>
                    </a:lnTo>
                    <a:cubicBezTo>
                      <a:pt x="8" y="6437"/>
                      <a:pt x="7" y="6439"/>
                      <a:pt x="4" y="6439"/>
                    </a:cubicBezTo>
                    <a:cubicBezTo>
                      <a:pt x="2" y="6439"/>
                      <a:pt x="0" y="6437"/>
                      <a:pt x="0" y="6435"/>
                    </a:cubicBezTo>
                    <a:lnTo>
                      <a:pt x="0" y="6435"/>
                    </a:lnTo>
                    <a:cubicBezTo>
                      <a:pt x="0" y="6433"/>
                      <a:pt x="2" y="6431"/>
                      <a:pt x="4" y="6431"/>
                    </a:cubicBezTo>
                    <a:cubicBezTo>
                      <a:pt x="7" y="6431"/>
                      <a:pt x="8" y="6433"/>
                      <a:pt x="8" y="6435"/>
                    </a:cubicBezTo>
                    <a:close/>
                    <a:moveTo>
                      <a:pt x="8" y="6451"/>
                    </a:moveTo>
                    <a:lnTo>
                      <a:pt x="8" y="6451"/>
                    </a:lnTo>
                    <a:cubicBezTo>
                      <a:pt x="8" y="6453"/>
                      <a:pt x="7" y="6455"/>
                      <a:pt x="4" y="6455"/>
                    </a:cubicBezTo>
                    <a:cubicBezTo>
                      <a:pt x="2" y="6455"/>
                      <a:pt x="0" y="6453"/>
                      <a:pt x="0" y="6451"/>
                    </a:cubicBezTo>
                    <a:lnTo>
                      <a:pt x="0" y="6451"/>
                    </a:lnTo>
                    <a:cubicBezTo>
                      <a:pt x="0" y="6449"/>
                      <a:pt x="2" y="6447"/>
                      <a:pt x="4" y="6447"/>
                    </a:cubicBezTo>
                    <a:cubicBezTo>
                      <a:pt x="7" y="6447"/>
                      <a:pt x="8" y="6449"/>
                      <a:pt x="8" y="6451"/>
                    </a:cubicBezTo>
                    <a:close/>
                    <a:moveTo>
                      <a:pt x="8" y="6467"/>
                    </a:moveTo>
                    <a:lnTo>
                      <a:pt x="8" y="6467"/>
                    </a:lnTo>
                    <a:cubicBezTo>
                      <a:pt x="8" y="6469"/>
                      <a:pt x="7" y="6471"/>
                      <a:pt x="4" y="6471"/>
                    </a:cubicBezTo>
                    <a:cubicBezTo>
                      <a:pt x="2" y="6471"/>
                      <a:pt x="0" y="6469"/>
                      <a:pt x="0" y="6467"/>
                    </a:cubicBezTo>
                    <a:lnTo>
                      <a:pt x="0" y="6467"/>
                    </a:lnTo>
                    <a:cubicBezTo>
                      <a:pt x="0" y="6465"/>
                      <a:pt x="2" y="6463"/>
                      <a:pt x="4" y="6463"/>
                    </a:cubicBezTo>
                    <a:cubicBezTo>
                      <a:pt x="7" y="6463"/>
                      <a:pt x="8" y="6465"/>
                      <a:pt x="8" y="6467"/>
                    </a:cubicBezTo>
                    <a:close/>
                    <a:moveTo>
                      <a:pt x="8" y="6483"/>
                    </a:moveTo>
                    <a:lnTo>
                      <a:pt x="8" y="6483"/>
                    </a:lnTo>
                    <a:cubicBezTo>
                      <a:pt x="8" y="6485"/>
                      <a:pt x="7" y="6487"/>
                      <a:pt x="4" y="6487"/>
                    </a:cubicBezTo>
                    <a:cubicBezTo>
                      <a:pt x="2" y="6487"/>
                      <a:pt x="0" y="6485"/>
                      <a:pt x="0" y="6483"/>
                    </a:cubicBezTo>
                    <a:lnTo>
                      <a:pt x="0" y="6483"/>
                    </a:lnTo>
                    <a:cubicBezTo>
                      <a:pt x="0" y="6481"/>
                      <a:pt x="2" y="6479"/>
                      <a:pt x="4" y="6479"/>
                    </a:cubicBezTo>
                    <a:cubicBezTo>
                      <a:pt x="7" y="6479"/>
                      <a:pt x="8" y="6481"/>
                      <a:pt x="8" y="6483"/>
                    </a:cubicBezTo>
                    <a:close/>
                    <a:moveTo>
                      <a:pt x="8" y="6499"/>
                    </a:moveTo>
                    <a:lnTo>
                      <a:pt x="8" y="6499"/>
                    </a:lnTo>
                    <a:cubicBezTo>
                      <a:pt x="8" y="6501"/>
                      <a:pt x="7" y="6503"/>
                      <a:pt x="4" y="6503"/>
                    </a:cubicBezTo>
                    <a:cubicBezTo>
                      <a:pt x="2" y="6503"/>
                      <a:pt x="0" y="6501"/>
                      <a:pt x="0" y="6499"/>
                    </a:cubicBezTo>
                    <a:lnTo>
                      <a:pt x="0" y="6499"/>
                    </a:lnTo>
                    <a:cubicBezTo>
                      <a:pt x="0" y="6497"/>
                      <a:pt x="2" y="6495"/>
                      <a:pt x="4" y="6495"/>
                    </a:cubicBezTo>
                    <a:cubicBezTo>
                      <a:pt x="7" y="6495"/>
                      <a:pt x="8" y="6497"/>
                      <a:pt x="8" y="6499"/>
                    </a:cubicBezTo>
                    <a:close/>
                    <a:moveTo>
                      <a:pt x="8" y="6515"/>
                    </a:moveTo>
                    <a:lnTo>
                      <a:pt x="8" y="6515"/>
                    </a:lnTo>
                    <a:cubicBezTo>
                      <a:pt x="8" y="6517"/>
                      <a:pt x="7" y="6519"/>
                      <a:pt x="4" y="6519"/>
                    </a:cubicBezTo>
                    <a:cubicBezTo>
                      <a:pt x="2" y="6519"/>
                      <a:pt x="0" y="6517"/>
                      <a:pt x="0" y="6515"/>
                    </a:cubicBezTo>
                    <a:lnTo>
                      <a:pt x="0" y="6515"/>
                    </a:lnTo>
                    <a:cubicBezTo>
                      <a:pt x="0" y="6513"/>
                      <a:pt x="2" y="6511"/>
                      <a:pt x="4" y="6511"/>
                    </a:cubicBezTo>
                    <a:cubicBezTo>
                      <a:pt x="7" y="6511"/>
                      <a:pt x="8" y="6513"/>
                      <a:pt x="8" y="6515"/>
                    </a:cubicBezTo>
                    <a:close/>
                    <a:moveTo>
                      <a:pt x="8" y="6531"/>
                    </a:moveTo>
                    <a:lnTo>
                      <a:pt x="8" y="6531"/>
                    </a:lnTo>
                    <a:cubicBezTo>
                      <a:pt x="8" y="6533"/>
                      <a:pt x="7" y="6535"/>
                      <a:pt x="4" y="6535"/>
                    </a:cubicBezTo>
                    <a:cubicBezTo>
                      <a:pt x="2" y="6535"/>
                      <a:pt x="0" y="6533"/>
                      <a:pt x="0" y="6531"/>
                    </a:cubicBezTo>
                    <a:lnTo>
                      <a:pt x="0" y="6531"/>
                    </a:lnTo>
                    <a:cubicBezTo>
                      <a:pt x="0" y="6529"/>
                      <a:pt x="2" y="6527"/>
                      <a:pt x="4" y="6527"/>
                    </a:cubicBezTo>
                    <a:cubicBezTo>
                      <a:pt x="7" y="6527"/>
                      <a:pt x="8" y="6529"/>
                      <a:pt x="8" y="6531"/>
                    </a:cubicBezTo>
                    <a:close/>
                    <a:moveTo>
                      <a:pt x="8" y="6547"/>
                    </a:moveTo>
                    <a:lnTo>
                      <a:pt x="8" y="6547"/>
                    </a:lnTo>
                    <a:cubicBezTo>
                      <a:pt x="8" y="6549"/>
                      <a:pt x="7" y="6551"/>
                      <a:pt x="4" y="6551"/>
                    </a:cubicBezTo>
                    <a:cubicBezTo>
                      <a:pt x="2" y="6551"/>
                      <a:pt x="0" y="6549"/>
                      <a:pt x="0" y="6547"/>
                    </a:cubicBezTo>
                    <a:lnTo>
                      <a:pt x="0" y="6547"/>
                    </a:lnTo>
                    <a:cubicBezTo>
                      <a:pt x="0" y="6545"/>
                      <a:pt x="2" y="6543"/>
                      <a:pt x="4" y="6543"/>
                    </a:cubicBezTo>
                    <a:cubicBezTo>
                      <a:pt x="7" y="6543"/>
                      <a:pt x="8" y="6545"/>
                      <a:pt x="8" y="6547"/>
                    </a:cubicBezTo>
                    <a:close/>
                    <a:moveTo>
                      <a:pt x="8" y="6563"/>
                    </a:moveTo>
                    <a:lnTo>
                      <a:pt x="8" y="6563"/>
                    </a:lnTo>
                    <a:cubicBezTo>
                      <a:pt x="8" y="6565"/>
                      <a:pt x="7" y="6567"/>
                      <a:pt x="4" y="6567"/>
                    </a:cubicBezTo>
                    <a:cubicBezTo>
                      <a:pt x="2" y="6567"/>
                      <a:pt x="0" y="6565"/>
                      <a:pt x="0" y="6563"/>
                    </a:cubicBezTo>
                    <a:lnTo>
                      <a:pt x="0" y="6563"/>
                    </a:lnTo>
                    <a:cubicBezTo>
                      <a:pt x="0" y="6561"/>
                      <a:pt x="2" y="6559"/>
                      <a:pt x="4" y="6559"/>
                    </a:cubicBezTo>
                    <a:cubicBezTo>
                      <a:pt x="7" y="6559"/>
                      <a:pt x="8" y="6561"/>
                      <a:pt x="8" y="6563"/>
                    </a:cubicBezTo>
                    <a:close/>
                    <a:moveTo>
                      <a:pt x="8" y="6579"/>
                    </a:moveTo>
                    <a:lnTo>
                      <a:pt x="8" y="6579"/>
                    </a:lnTo>
                    <a:cubicBezTo>
                      <a:pt x="8" y="6581"/>
                      <a:pt x="7" y="6583"/>
                      <a:pt x="4" y="6583"/>
                    </a:cubicBezTo>
                    <a:cubicBezTo>
                      <a:pt x="2" y="6583"/>
                      <a:pt x="0" y="6581"/>
                      <a:pt x="0" y="6579"/>
                    </a:cubicBezTo>
                    <a:lnTo>
                      <a:pt x="0" y="6579"/>
                    </a:lnTo>
                    <a:cubicBezTo>
                      <a:pt x="0" y="6577"/>
                      <a:pt x="2" y="6575"/>
                      <a:pt x="4" y="6575"/>
                    </a:cubicBezTo>
                    <a:cubicBezTo>
                      <a:pt x="7" y="6575"/>
                      <a:pt x="8" y="6577"/>
                      <a:pt x="8" y="6579"/>
                    </a:cubicBezTo>
                    <a:close/>
                    <a:moveTo>
                      <a:pt x="8" y="6595"/>
                    </a:moveTo>
                    <a:lnTo>
                      <a:pt x="8" y="6595"/>
                    </a:lnTo>
                    <a:cubicBezTo>
                      <a:pt x="8" y="6597"/>
                      <a:pt x="7" y="6599"/>
                      <a:pt x="4" y="6599"/>
                    </a:cubicBezTo>
                    <a:cubicBezTo>
                      <a:pt x="2" y="6599"/>
                      <a:pt x="0" y="6597"/>
                      <a:pt x="0" y="6595"/>
                    </a:cubicBezTo>
                    <a:lnTo>
                      <a:pt x="0" y="6595"/>
                    </a:lnTo>
                    <a:cubicBezTo>
                      <a:pt x="0" y="6593"/>
                      <a:pt x="2" y="6591"/>
                      <a:pt x="4" y="6591"/>
                    </a:cubicBezTo>
                    <a:cubicBezTo>
                      <a:pt x="7" y="6591"/>
                      <a:pt x="8" y="6593"/>
                      <a:pt x="8" y="6595"/>
                    </a:cubicBezTo>
                    <a:close/>
                    <a:moveTo>
                      <a:pt x="8" y="6611"/>
                    </a:moveTo>
                    <a:lnTo>
                      <a:pt x="8" y="6611"/>
                    </a:lnTo>
                    <a:cubicBezTo>
                      <a:pt x="8" y="6613"/>
                      <a:pt x="7" y="6615"/>
                      <a:pt x="4" y="6615"/>
                    </a:cubicBezTo>
                    <a:cubicBezTo>
                      <a:pt x="2" y="6615"/>
                      <a:pt x="0" y="6613"/>
                      <a:pt x="0" y="6611"/>
                    </a:cubicBezTo>
                    <a:lnTo>
                      <a:pt x="0" y="6611"/>
                    </a:lnTo>
                    <a:cubicBezTo>
                      <a:pt x="0" y="6609"/>
                      <a:pt x="2" y="6607"/>
                      <a:pt x="4" y="6607"/>
                    </a:cubicBezTo>
                    <a:cubicBezTo>
                      <a:pt x="7" y="6607"/>
                      <a:pt x="8" y="6609"/>
                      <a:pt x="8" y="6611"/>
                    </a:cubicBezTo>
                    <a:close/>
                    <a:moveTo>
                      <a:pt x="8" y="6627"/>
                    </a:moveTo>
                    <a:lnTo>
                      <a:pt x="8" y="6627"/>
                    </a:lnTo>
                    <a:cubicBezTo>
                      <a:pt x="8" y="6629"/>
                      <a:pt x="7" y="6631"/>
                      <a:pt x="4" y="6631"/>
                    </a:cubicBezTo>
                    <a:cubicBezTo>
                      <a:pt x="2" y="6631"/>
                      <a:pt x="0" y="6629"/>
                      <a:pt x="0" y="6627"/>
                    </a:cubicBezTo>
                    <a:lnTo>
                      <a:pt x="0" y="6627"/>
                    </a:lnTo>
                    <a:cubicBezTo>
                      <a:pt x="0" y="6625"/>
                      <a:pt x="2" y="6623"/>
                      <a:pt x="4" y="6623"/>
                    </a:cubicBezTo>
                    <a:cubicBezTo>
                      <a:pt x="7" y="6623"/>
                      <a:pt x="8" y="6625"/>
                      <a:pt x="8" y="6627"/>
                    </a:cubicBezTo>
                    <a:close/>
                    <a:moveTo>
                      <a:pt x="8" y="6643"/>
                    </a:moveTo>
                    <a:lnTo>
                      <a:pt x="8" y="6643"/>
                    </a:lnTo>
                    <a:cubicBezTo>
                      <a:pt x="8" y="6645"/>
                      <a:pt x="7" y="6647"/>
                      <a:pt x="4" y="6647"/>
                    </a:cubicBezTo>
                    <a:cubicBezTo>
                      <a:pt x="2" y="6647"/>
                      <a:pt x="0" y="6645"/>
                      <a:pt x="0" y="6643"/>
                    </a:cubicBezTo>
                    <a:lnTo>
                      <a:pt x="0" y="6643"/>
                    </a:lnTo>
                    <a:cubicBezTo>
                      <a:pt x="0" y="6641"/>
                      <a:pt x="2" y="6639"/>
                      <a:pt x="4" y="6639"/>
                    </a:cubicBezTo>
                    <a:cubicBezTo>
                      <a:pt x="7" y="6639"/>
                      <a:pt x="8" y="6641"/>
                      <a:pt x="8" y="6643"/>
                    </a:cubicBezTo>
                    <a:close/>
                    <a:moveTo>
                      <a:pt x="8" y="6659"/>
                    </a:moveTo>
                    <a:lnTo>
                      <a:pt x="8" y="6659"/>
                    </a:lnTo>
                    <a:cubicBezTo>
                      <a:pt x="8" y="6661"/>
                      <a:pt x="7" y="6663"/>
                      <a:pt x="4" y="6663"/>
                    </a:cubicBezTo>
                    <a:cubicBezTo>
                      <a:pt x="2" y="6663"/>
                      <a:pt x="0" y="6661"/>
                      <a:pt x="0" y="6659"/>
                    </a:cubicBezTo>
                    <a:lnTo>
                      <a:pt x="0" y="6659"/>
                    </a:lnTo>
                    <a:cubicBezTo>
                      <a:pt x="0" y="6657"/>
                      <a:pt x="2" y="6655"/>
                      <a:pt x="4" y="6655"/>
                    </a:cubicBezTo>
                    <a:cubicBezTo>
                      <a:pt x="7" y="6655"/>
                      <a:pt x="8" y="6657"/>
                      <a:pt x="8" y="6659"/>
                    </a:cubicBezTo>
                    <a:close/>
                    <a:moveTo>
                      <a:pt x="8" y="6675"/>
                    </a:moveTo>
                    <a:lnTo>
                      <a:pt x="8" y="6675"/>
                    </a:lnTo>
                    <a:cubicBezTo>
                      <a:pt x="8" y="6677"/>
                      <a:pt x="7" y="6679"/>
                      <a:pt x="4" y="6679"/>
                    </a:cubicBezTo>
                    <a:cubicBezTo>
                      <a:pt x="2" y="6679"/>
                      <a:pt x="0" y="6677"/>
                      <a:pt x="0" y="6675"/>
                    </a:cubicBezTo>
                    <a:lnTo>
                      <a:pt x="0" y="6675"/>
                    </a:lnTo>
                    <a:cubicBezTo>
                      <a:pt x="0" y="6673"/>
                      <a:pt x="2" y="6671"/>
                      <a:pt x="4" y="6671"/>
                    </a:cubicBezTo>
                    <a:cubicBezTo>
                      <a:pt x="7" y="6671"/>
                      <a:pt x="8" y="6673"/>
                      <a:pt x="8" y="6675"/>
                    </a:cubicBezTo>
                    <a:close/>
                    <a:moveTo>
                      <a:pt x="8" y="6691"/>
                    </a:moveTo>
                    <a:lnTo>
                      <a:pt x="8" y="6691"/>
                    </a:lnTo>
                    <a:cubicBezTo>
                      <a:pt x="8" y="6693"/>
                      <a:pt x="7" y="6695"/>
                      <a:pt x="4" y="6695"/>
                    </a:cubicBezTo>
                    <a:cubicBezTo>
                      <a:pt x="2" y="6695"/>
                      <a:pt x="0" y="6693"/>
                      <a:pt x="0" y="6691"/>
                    </a:cubicBezTo>
                    <a:lnTo>
                      <a:pt x="0" y="6691"/>
                    </a:lnTo>
                    <a:cubicBezTo>
                      <a:pt x="0" y="6689"/>
                      <a:pt x="2" y="6687"/>
                      <a:pt x="4" y="6687"/>
                    </a:cubicBezTo>
                    <a:cubicBezTo>
                      <a:pt x="7" y="6687"/>
                      <a:pt x="8" y="6689"/>
                      <a:pt x="8" y="6691"/>
                    </a:cubicBezTo>
                    <a:close/>
                    <a:moveTo>
                      <a:pt x="8" y="6707"/>
                    </a:moveTo>
                    <a:lnTo>
                      <a:pt x="8" y="6707"/>
                    </a:lnTo>
                    <a:cubicBezTo>
                      <a:pt x="8" y="6709"/>
                      <a:pt x="7" y="6711"/>
                      <a:pt x="4" y="6711"/>
                    </a:cubicBezTo>
                    <a:cubicBezTo>
                      <a:pt x="2" y="6711"/>
                      <a:pt x="0" y="6709"/>
                      <a:pt x="0" y="6707"/>
                    </a:cubicBezTo>
                    <a:lnTo>
                      <a:pt x="0" y="6707"/>
                    </a:lnTo>
                    <a:cubicBezTo>
                      <a:pt x="0" y="6705"/>
                      <a:pt x="2" y="6703"/>
                      <a:pt x="4" y="6703"/>
                    </a:cubicBezTo>
                    <a:cubicBezTo>
                      <a:pt x="7" y="6703"/>
                      <a:pt x="8" y="6705"/>
                      <a:pt x="8" y="6707"/>
                    </a:cubicBezTo>
                    <a:close/>
                    <a:moveTo>
                      <a:pt x="8" y="6723"/>
                    </a:moveTo>
                    <a:lnTo>
                      <a:pt x="8" y="6723"/>
                    </a:lnTo>
                    <a:cubicBezTo>
                      <a:pt x="8" y="6725"/>
                      <a:pt x="7" y="6727"/>
                      <a:pt x="4" y="6727"/>
                    </a:cubicBezTo>
                    <a:cubicBezTo>
                      <a:pt x="2" y="6727"/>
                      <a:pt x="0" y="6725"/>
                      <a:pt x="0" y="6723"/>
                    </a:cubicBezTo>
                    <a:lnTo>
                      <a:pt x="0" y="6723"/>
                    </a:lnTo>
                    <a:cubicBezTo>
                      <a:pt x="0" y="6721"/>
                      <a:pt x="2" y="6719"/>
                      <a:pt x="4" y="6719"/>
                    </a:cubicBezTo>
                    <a:cubicBezTo>
                      <a:pt x="7" y="6719"/>
                      <a:pt x="8" y="6721"/>
                      <a:pt x="8" y="6723"/>
                    </a:cubicBezTo>
                    <a:close/>
                    <a:moveTo>
                      <a:pt x="8" y="6739"/>
                    </a:moveTo>
                    <a:lnTo>
                      <a:pt x="8" y="6739"/>
                    </a:lnTo>
                    <a:cubicBezTo>
                      <a:pt x="8" y="6741"/>
                      <a:pt x="7" y="6743"/>
                      <a:pt x="4" y="6743"/>
                    </a:cubicBezTo>
                    <a:cubicBezTo>
                      <a:pt x="2" y="6743"/>
                      <a:pt x="0" y="6741"/>
                      <a:pt x="0" y="6739"/>
                    </a:cubicBezTo>
                    <a:lnTo>
                      <a:pt x="0" y="6739"/>
                    </a:lnTo>
                    <a:cubicBezTo>
                      <a:pt x="0" y="6737"/>
                      <a:pt x="2" y="6735"/>
                      <a:pt x="4" y="6735"/>
                    </a:cubicBezTo>
                    <a:cubicBezTo>
                      <a:pt x="7" y="6735"/>
                      <a:pt x="8" y="6737"/>
                      <a:pt x="8" y="6739"/>
                    </a:cubicBezTo>
                    <a:close/>
                    <a:moveTo>
                      <a:pt x="8" y="6755"/>
                    </a:moveTo>
                    <a:lnTo>
                      <a:pt x="8" y="6755"/>
                    </a:lnTo>
                    <a:cubicBezTo>
                      <a:pt x="8" y="6758"/>
                      <a:pt x="7" y="6759"/>
                      <a:pt x="4" y="6759"/>
                    </a:cubicBezTo>
                    <a:cubicBezTo>
                      <a:pt x="2" y="6759"/>
                      <a:pt x="0" y="6758"/>
                      <a:pt x="0" y="6755"/>
                    </a:cubicBezTo>
                    <a:lnTo>
                      <a:pt x="0" y="6755"/>
                    </a:lnTo>
                    <a:cubicBezTo>
                      <a:pt x="0" y="6753"/>
                      <a:pt x="2" y="6751"/>
                      <a:pt x="4" y="6751"/>
                    </a:cubicBezTo>
                    <a:cubicBezTo>
                      <a:pt x="7" y="6751"/>
                      <a:pt x="8" y="6753"/>
                      <a:pt x="8" y="6755"/>
                    </a:cubicBezTo>
                    <a:close/>
                    <a:moveTo>
                      <a:pt x="8" y="6771"/>
                    </a:moveTo>
                    <a:lnTo>
                      <a:pt x="8" y="6771"/>
                    </a:lnTo>
                    <a:cubicBezTo>
                      <a:pt x="8" y="6774"/>
                      <a:pt x="7" y="6775"/>
                      <a:pt x="4" y="6775"/>
                    </a:cubicBezTo>
                    <a:cubicBezTo>
                      <a:pt x="2" y="6775"/>
                      <a:pt x="0" y="6774"/>
                      <a:pt x="0" y="6771"/>
                    </a:cubicBezTo>
                    <a:lnTo>
                      <a:pt x="0" y="6771"/>
                    </a:lnTo>
                    <a:cubicBezTo>
                      <a:pt x="0" y="6769"/>
                      <a:pt x="2" y="6767"/>
                      <a:pt x="4" y="6767"/>
                    </a:cubicBezTo>
                    <a:cubicBezTo>
                      <a:pt x="7" y="6767"/>
                      <a:pt x="8" y="6769"/>
                      <a:pt x="8" y="6771"/>
                    </a:cubicBezTo>
                    <a:close/>
                    <a:moveTo>
                      <a:pt x="8" y="6787"/>
                    </a:moveTo>
                    <a:lnTo>
                      <a:pt x="8" y="6787"/>
                    </a:lnTo>
                    <a:cubicBezTo>
                      <a:pt x="8" y="6790"/>
                      <a:pt x="7" y="6791"/>
                      <a:pt x="4" y="6791"/>
                    </a:cubicBezTo>
                    <a:cubicBezTo>
                      <a:pt x="2" y="6791"/>
                      <a:pt x="0" y="6790"/>
                      <a:pt x="0" y="6787"/>
                    </a:cubicBezTo>
                    <a:lnTo>
                      <a:pt x="0" y="6787"/>
                    </a:lnTo>
                    <a:cubicBezTo>
                      <a:pt x="0" y="6785"/>
                      <a:pt x="2" y="6783"/>
                      <a:pt x="4" y="6783"/>
                    </a:cubicBezTo>
                    <a:cubicBezTo>
                      <a:pt x="7" y="6783"/>
                      <a:pt x="8" y="6785"/>
                      <a:pt x="8" y="6787"/>
                    </a:cubicBezTo>
                    <a:close/>
                    <a:moveTo>
                      <a:pt x="8" y="6803"/>
                    </a:moveTo>
                    <a:lnTo>
                      <a:pt x="8" y="6803"/>
                    </a:lnTo>
                    <a:cubicBezTo>
                      <a:pt x="8" y="6806"/>
                      <a:pt x="7" y="6807"/>
                      <a:pt x="4" y="6807"/>
                    </a:cubicBezTo>
                    <a:cubicBezTo>
                      <a:pt x="2" y="6807"/>
                      <a:pt x="0" y="6806"/>
                      <a:pt x="0" y="6803"/>
                    </a:cubicBezTo>
                    <a:lnTo>
                      <a:pt x="0" y="6803"/>
                    </a:lnTo>
                    <a:cubicBezTo>
                      <a:pt x="0" y="6801"/>
                      <a:pt x="2" y="6799"/>
                      <a:pt x="4" y="6799"/>
                    </a:cubicBezTo>
                    <a:cubicBezTo>
                      <a:pt x="7" y="6799"/>
                      <a:pt x="8" y="6801"/>
                      <a:pt x="8" y="6803"/>
                    </a:cubicBezTo>
                    <a:close/>
                    <a:moveTo>
                      <a:pt x="8" y="6819"/>
                    </a:moveTo>
                    <a:lnTo>
                      <a:pt x="8" y="6819"/>
                    </a:lnTo>
                    <a:cubicBezTo>
                      <a:pt x="8" y="6822"/>
                      <a:pt x="7" y="6823"/>
                      <a:pt x="4" y="6823"/>
                    </a:cubicBezTo>
                    <a:cubicBezTo>
                      <a:pt x="2" y="6823"/>
                      <a:pt x="0" y="6822"/>
                      <a:pt x="0" y="6819"/>
                    </a:cubicBezTo>
                    <a:lnTo>
                      <a:pt x="0" y="6819"/>
                    </a:lnTo>
                    <a:cubicBezTo>
                      <a:pt x="0" y="6817"/>
                      <a:pt x="2" y="6815"/>
                      <a:pt x="4" y="6815"/>
                    </a:cubicBezTo>
                    <a:cubicBezTo>
                      <a:pt x="7" y="6815"/>
                      <a:pt x="8" y="6817"/>
                      <a:pt x="8" y="6819"/>
                    </a:cubicBezTo>
                    <a:close/>
                    <a:moveTo>
                      <a:pt x="8" y="6835"/>
                    </a:moveTo>
                    <a:lnTo>
                      <a:pt x="8" y="6835"/>
                    </a:lnTo>
                    <a:cubicBezTo>
                      <a:pt x="8" y="6838"/>
                      <a:pt x="7" y="6839"/>
                      <a:pt x="4" y="6839"/>
                    </a:cubicBezTo>
                    <a:cubicBezTo>
                      <a:pt x="2" y="6839"/>
                      <a:pt x="0" y="6838"/>
                      <a:pt x="0" y="6835"/>
                    </a:cubicBezTo>
                    <a:lnTo>
                      <a:pt x="0" y="6835"/>
                    </a:lnTo>
                    <a:cubicBezTo>
                      <a:pt x="0" y="6833"/>
                      <a:pt x="2" y="6831"/>
                      <a:pt x="4" y="6831"/>
                    </a:cubicBezTo>
                    <a:cubicBezTo>
                      <a:pt x="7" y="6831"/>
                      <a:pt x="8" y="6833"/>
                      <a:pt x="8" y="6835"/>
                    </a:cubicBezTo>
                    <a:close/>
                    <a:moveTo>
                      <a:pt x="8" y="6851"/>
                    </a:moveTo>
                    <a:lnTo>
                      <a:pt x="8" y="6851"/>
                    </a:lnTo>
                    <a:cubicBezTo>
                      <a:pt x="8" y="6854"/>
                      <a:pt x="7" y="6855"/>
                      <a:pt x="4" y="6855"/>
                    </a:cubicBezTo>
                    <a:cubicBezTo>
                      <a:pt x="2" y="6855"/>
                      <a:pt x="0" y="6854"/>
                      <a:pt x="0" y="6851"/>
                    </a:cubicBezTo>
                    <a:lnTo>
                      <a:pt x="0" y="6851"/>
                    </a:lnTo>
                    <a:cubicBezTo>
                      <a:pt x="0" y="6849"/>
                      <a:pt x="2" y="6847"/>
                      <a:pt x="4" y="6847"/>
                    </a:cubicBezTo>
                    <a:cubicBezTo>
                      <a:pt x="7" y="6847"/>
                      <a:pt x="8" y="6849"/>
                      <a:pt x="8" y="6851"/>
                    </a:cubicBezTo>
                    <a:close/>
                    <a:moveTo>
                      <a:pt x="8" y="6867"/>
                    </a:moveTo>
                    <a:lnTo>
                      <a:pt x="8" y="6867"/>
                    </a:lnTo>
                    <a:cubicBezTo>
                      <a:pt x="8" y="6870"/>
                      <a:pt x="7" y="6871"/>
                      <a:pt x="4" y="6871"/>
                    </a:cubicBezTo>
                    <a:cubicBezTo>
                      <a:pt x="2" y="6871"/>
                      <a:pt x="0" y="6870"/>
                      <a:pt x="0" y="6867"/>
                    </a:cubicBezTo>
                    <a:lnTo>
                      <a:pt x="0" y="6867"/>
                    </a:lnTo>
                    <a:cubicBezTo>
                      <a:pt x="0" y="6865"/>
                      <a:pt x="2" y="6863"/>
                      <a:pt x="4" y="6863"/>
                    </a:cubicBezTo>
                    <a:cubicBezTo>
                      <a:pt x="7" y="6863"/>
                      <a:pt x="8" y="6865"/>
                      <a:pt x="8" y="6867"/>
                    </a:cubicBezTo>
                    <a:close/>
                    <a:moveTo>
                      <a:pt x="8" y="6883"/>
                    </a:moveTo>
                    <a:lnTo>
                      <a:pt x="8" y="6883"/>
                    </a:lnTo>
                    <a:cubicBezTo>
                      <a:pt x="8" y="6886"/>
                      <a:pt x="7" y="6887"/>
                      <a:pt x="4" y="6887"/>
                    </a:cubicBezTo>
                    <a:cubicBezTo>
                      <a:pt x="2" y="6887"/>
                      <a:pt x="0" y="6886"/>
                      <a:pt x="0" y="6883"/>
                    </a:cubicBezTo>
                    <a:lnTo>
                      <a:pt x="0" y="6883"/>
                    </a:lnTo>
                    <a:cubicBezTo>
                      <a:pt x="0" y="6881"/>
                      <a:pt x="2" y="6879"/>
                      <a:pt x="4" y="6879"/>
                    </a:cubicBezTo>
                    <a:cubicBezTo>
                      <a:pt x="7" y="6879"/>
                      <a:pt x="8" y="6881"/>
                      <a:pt x="8" y="6883"/>
                    </a:cubicBezTo>
                    <a:close/>
                    <a:moveTo>
                      <a:pt x="8" y="6899"/>
                    </a:moveTo>
                    <a:lnTo>
                      <a:pt x="8" y="6899"/>
                    </a:lnTo>
                    <a:cubicBezTo>
                      <a:pt x="8" y="6902"/>
                      <a:pt x="7" y="6903"/>
                      <a:pt x="4" y="6903"/>
                    </a:cubicBezTo>
                    <a:cubicBezTo>
                      <a:pt x="2" y="6903"/>
                      <a:pt x="0" y="6902"/>
                      <a:pt x="0" y="6899"/>
                    </a:cubicBezTo>
                    <a:lnTo>
                      <a:pt x="0" y="6899"/>
                    </a:lnTo>
                    <a:cubicBezTo>
                      <a:pt x="0" y="6897"/>
                      <a:pt x="2" y="6895"/>
                      <a:pt x="4" y="6895"/>
                    </a:cubicBezTo>
                    <a:cubicBezTo>
                      <a:pt x="7" y="6895"/>
                      <a:pt x="8" y="6897"/>
                      <a:pt x="8" y="6899"/>
                    </a:cubicBezTo>
                    <a:close/>
                    <a:moveTo>
                      <a:pt x="8" y="6915"/>
                    </a:moveTo>
                    <a:lnTo>
                      <a:pt x="8" y="6915"/>
                    </a:lnTo>
                    <a:cubicBezTo>
                      <a:pt x="8" y="6918"/>
                      <a:pt x="7" y="6919"/>
                      <a:pt x="4" y="6919"/>
                    </a:cubicBezTo>
                    <a:cubicBezTo>
                      <a:pt x="2" y="6919"/>
                      <a:pt x="0" y="6918"/>
                      <a:pt x="0" y="6915"/>
                    </a:cubicBezTo>
                    <a:lnTo>
                      <a:pt x="0" y="6915"/>
                    </a:lnTo>
                    <a:cubicBezTo>
                      <a:pt x="0" y="6913"/>
                      <a:pt x="2" y="6911"/>
                      <a:pt x="4" y="6911"/>
                    </a:cubicBezTo>
                    <a:cubicBezTo>
                      <a:pt x="7" y="6911"/>
                      <a:pt x="8" y="6913"/>
                      <a:pt x="8" y="6915"/>
                    </a:cubicBezTo>
                    <a:close/>
                    <a:moveTo>
                      <a:pt x="8" y="6931"/>
                    </a:moveTo>
                    <a:lnTo>
                      <a:pt x="8" y="6931"/>
                    </a:lnTo>
                    <a:cubicBezTo>
                      <a:pt x="8" y="6934"/>
                      <a:pt x="7" y="6935"/>
                      <a:pt x="4" y="6935"/>
                    </a:cubicBezTo>
                    <a:cubicBezTo>
                      <a:pt x="2" y="6935"/>
                      <a:pt x="0" y="6934"/>
                      <a:pt x="0" y="6931"/>
                    </a:cubicBezTo>
                    <a:lnTo>
                      <a:pt x="0" y="6931"/>
                    </a:lnTo>
                    <a:cubicBezTo>
                      <a:pt x="0" y="6929"/>
                      <a:pt x="2" y="6927"/>
                      <a:pt x="4" y="6927"/>
                    </a:cubicBezTo>
                    <a:cubicBezTo>
                      <a:pt x="7" y="6927"/>
                      <a:pt x="8" y="6929"/>
                      <a:pt x="8" y="6931"/>
                    </a:cubicBezTo>
                    <a:close/>
                    <a:moveTo>
                      <a:pt x="8" y="6947"/>
                    </a:moveTo>
                    <a:lnTo>
                      <a:pt x="8" y="6947"/>
                    </a:lnTo>
                    <a:cubicBezTo>
                      <a:pt x="8" y="6950"/>
                      <a:pt x="7" y="6951"/>
                      <a:pt x="4" y="6951"/>
                    </a:cubicBezTo>
                    <a:cubicBezTo>
                      <a:pt x="2" y="6951"/>
                      <a:pt x="0" y="6950"/>
                      <a:pt x="0" y="6947"/>
                    </a:cubicBezTo>
                    <a:lnTo>
                      <a:pt x="0" y="6947"/>
                    </a:lnTo>
                    <a:cubicBezTo>
                      <a:pt x="0" y="6945"/>
                      <a:pt x="2" y="6943"/>
                      <a:pt x="4" y="6943"/>
                    </a:cubicBezTo>
                    <a:cubicBezTo>
                      <a:pt x="7" y="6943"/>
                      <a:pt x="8" y="6945"/>
                      <a:pt x="8" y="6947"/>
                    </a:cubicBezTo>
                    <a:close/>
                    <a:moveTo>
                      <a:pt x="8" y="6963"/>
                    </a:moveTo>
                    <a:lnTo>
                      <a:pt x="8" y="6963"/>
                    </a:lnTo>
                    <a:cubicBezTo>
                      <a:pt x="8" y="6966"/>
                      <a:pt x="7" y="6967"/>
                      <a:pt x="4" y="6967"/>
                    </a:cubicBezTo>
                    <a:cubicBezTo>
                      <a:pt x="2" y="6967"/>
                      <a:pt x="0" y="6966"/>
                      <a:pt x="0" y="6963"/>
                    </a:cubicBezTo>
                    <a:lnTo>
                      <a:pt x="0" y="6963"/>
                    </a:lnTo>
                    <a:cubicBezTo>
                      <a:pt x="0" y="6961"/>
                      <a:pt x="2" y="6959"/>
                      <a:pt x="4" y="6959"/>
                    </a:cubicBezTo>
                    <a:cubicBezTo>
                      <a:pt x="7" y="6959"/>
                      <a:pt x="8" y="6961"/>
                      <a:pt x="8" y="6963"/>
                    </a:cubicBezTo>
                    <a:close/>
                    <a:moveTo>
                      <a:pt x="8" y="6979"/>
                    </a:moveTo>
                    <a:lnTo>
                      <a:pt x="8" y="6979"/>
                    </a:lnTo>
                    <a:cubicBezTo>
                      <a:pt x="8" y="6982"/>
                      <a:pt x="7" y="6983"/>
                      <a:pt x="4" y="6983"/>
                    </a:cubicBezTo>
                    <a:cubicBezTo>
                      <a:pt x="2" y="6983"/>
                      <a:pt x="0" y="6982"/>
                      <a:pt x="0" y="6979"/>
                    </a:cubicBezTo>
                    <a:lnTo>
                      <a:pt x="0" y="6979"/>
                    </a:lnTo>
                    <a:cubicBezTo>
                      <a:pt x="0" y="6977"/>
                      <a:pt x="2" y="6975"/>
                      <a:pt x="4" y="6975"/>
                    </a:cubicBezTo>
                    <a:cubicBezTo>
                      <a:pt x="7" y="6975"/>
                      <a:pt x="8" y="6977"/>
                      <a:pt x="8" y="6979"/>
                    </a:cubicBezTo>
                    <a:close/>
                    <a:moveTo>
                      <a:pt x="8" y="6995"/>
                    </a:moveTo>
                    <a:lnTo>
                      <a:pt x="8" y="6995"/>
                    </a:lnTo>
                    <a:cubicBezTo>
                      <a:pt x="8" y="6998"/>
                      <a:pt x="7" y="6999"/>
                      <a:pt x="4" y="6999"/>
                    </a:cubicBezTo>
                    <a:cubicBezTo>
                      <a:pt x="2" y="6999"/>
                      <a:pt x="0" y="6998"/>
                      <a:pt x="0" y="6995"/>
                    </a:cubicBezTo>
                    <a:lnTo>
                      <a:pt x="0" y="6995"/>
                    </a:lnTo>
                    <a:cubicBezTo>
                      <a:pt x="0" y="6993"/>
                      <a:pt x="2" y="6991"/>
                      <a:pt x="4" y="6991"/>
                    </a:cubicBezTo>
                    <a:cubicBezTo>
                      <a:pt x="7" y="6991"/>
                      <a:pt x="8" y="6993"/>
                      <a:pt x="8" y="6995"/>
                    </a:cubicBezTo>
                    <a:close/>
                    <a:moveTo>
                      <a:pt x="8" y="7011"/>
                    </a:moveTo>
                    <a:lnTo>
                      <a:pt x="8" y="7011"/>
                    </a:lnTo>
                    <a:cubicBezTo>
                      <a:pt x="8" y="7014"/>
                      <a:pt x="7" y="7015"/>
                      <a:pt x="4" y="7015"/>
                    </a:cubicBezTo>
                    <a:cubicBezTo>
                      <a:pt x="2" y="7015"/>
                      <a:pt x="0" y="7014"/>
                      <a:pt x="0" y="7011"/>
                    </a:cubicBezTo>
                    <a:lnTo>
                      <a:pt x="0" y="7011"/>
                    </a:lnTo>
                    <a:cubicBezTo>
                      <a:pt x="0" y="7009"/>
                      <a:pt x="2" y="7007"/>
                      <a:pt x="4" y="7007"/>
                    </a:cubicBezTo>
                    <a:cubicBezTo>
                      <a:pt x="7" y="7007"/>
                      <a:pt x="8" y="7009"/>
                      <a:pt x="8" y="7011"/>
                    </a:cubicBezTo>
                    <a:close/>
                    <a:moveTo>
                      <a:pt x="8" y="7027"/>
                    </a:moveTo>
                    <a:lnTo>
                      <a:pt x="8" y="7027"/>
                    </a:lnTo>
                    <a:cubicBezTo>
                      <a:pt x="8" y="7030"/>
                      <a:pt x="7" y="7031"/>
                      <a:pt x="4" y="7031"/>
                    </a:cubicBezTo>
                    <a:cubicBezTo>
                      <a:pt x="2" y="7031"/>
                      <a:pt x="0" y="7030"/>
                      <a:pt x="0" y="7027"/>
                    </a:cubicBezTo>
                    <a:lnTo>
                      <a:pt x="0" y="7027"/>
                    </a:lnTo>
                    <a:cubicBezTo>
                      <a:pt x="0" y="7025"/>
                      <a:pt x="2" y="7023"/>
                      <a:pt x="4" y="7023"/>
                    </a:cubicBezTo>
                    <a:cubicBezTo>
                      <a:pt x="7" y="7023"/>
                      <a:pt x="8" y="7025"/>
                      <a:pt x="8" y="7027"/>
                    </a:cubicBezTo>
                    <a:close/>
                    <a:moveTo>
                      <a:pt x="8" y="7043"/>
                    </a:moveTo>
                    <a:lnTo>
                      <a:pt x="8" y="7043"/>
                    </a:lnTo>
                    <a:cubicBezTo>
                      <a:pt x="8" y="7046"/>
                      <a:pt x="7" y="7047"/>
                      <a:pt x="4" y="7047"/>
                    </a:cubicBezTo>
                    <a:cubicBezTo>
                      <a:pt x="2" y="7047"/>
                      <a:pt x="0" y="7046"/>
                      <a:pt x="0" y="7043"/>
                    </a:cubicBezTo>
                    <a:lnTo>
                      <a:pt x="0" y="7043"/>
                    </a:lnTo>
                    <a:cubicBezTo>
                      <a:pt x="0" y="7041"/>
                      <a:pt x="2" y="7039"/>
                      <a:pt x="4" y="7039"/>
                    </a:cubicBezTo>
                    <a:cubicBezTo>
                      <a:pt x="7" y="7039"/>
                      <a:pt x="8" y="7041"/>
                      <a:pt x="8" y="7043"/>
                    </a:cubicBezTo>
                    <a:close/>
                    <a:moveTo>
                      <a:pt x="8" y="7059"/>
                    </a:moveTo>
                    <a:lnTo>
                      <a:pt x="8" y="7059"/>
                    </a:lnTo>
                    <a:cubicBezTo>
                      <a:pt x="8" y="7062"/>
                      <a:pt x="7" y="7063"/>
                      <a:pt x="4" y="7063"/>
                    </a:cubicBezTo>
                    <a:cubicBezTo>
                      <a:pt x="2" y="7063"/>
                      <a:pt x="0" y="7062"/>
                      <a:pt x="0" y="7059"/>
                    </a:cubicBezTo>
                    <a:lnTo>
                      <a:pt x="0" y="7059"/>
                    </a:lnTo>
                    <a:cubicBezTo>
                      <a:pt x="0" y="7057"/>
                      <a:pt x="2" y="7055"/>
                      <a:pt x="4" y="7055"/>
                    </a:cubicBezTo>
                    <a:cubicBezTo>
                      <a:pt x="7" y="7055"/>
                      <a:pt x="8" y="7057"/>
                      <a:pt x="8" y="7059"/>
                    </a:cubicBezTo>
                    <a:close/>
                    <a:moveTo>
                      <a:pt x="8" y="7075"/>
                    </a:moveTo>
                    <a:lnTo>
                      <a:pt x="8" y="7075"/>
                    </a:lnTo>
                    <a:cubicBezTo>
                      <a:pt x="8" y="7078"/>
                      <a:pt x="7" y="7079"/>
                      <a:pt x="4" y="7079"/>
                    </a:cubicBezTo>
                    <a:cubicBezTo>
                      <a:pt x="2" y="7079"/>
                      <a:pt x="0" y="7078"/>
                      <a:pt x="0" y="7075"/>
                    </a:cubicBezTo>
                    <a:lnTo>
                      <a:pt x="0" y="7075"/>
                    </a:lnTo>
                    <a:cubicBezTo>
                      <a:pt x="0" y="7073"/>
                      <a:pt x="2" y="7071"/>
                      <a:pt x="4" y="7071"/>
                    </a:cubicBezTo>
                    <a:cubicBezTo>
                      <a:pt x="7" y="7071"/>
                      <a:pt x="8" y="7073"/>
                      <a:pt x="8" y="7075"/>
                    </a:cubicBezTo>
                    <a:close/>
                    <a:moveTo>
                      <a:pt x="8" y="7091"/>
                    </a:moveTo>
                    <a:lnTo>
                      <a:pt x="8" y="7091"/>
                    </a:lnTo>
                    <a:cubicBezTo>
                      <a:pt x="8" y="7094"/>
                      <a:pt x="7" y="7095"/>
                      <a:pt x="4" y="7095"/>
                    </a:cubicBezTo>
                    <a:cubicBezTo>
                      <a:pt x="2" y="7095"/>
                      <a:pt x="0" y="7094"/>
                      <a:pt x="0" y="7091"/>
                    </a:cubicBezTo>
                    <a:lnTo>
                      <a:pt x="0" y="7091"/>
                    </a:lnTo>
                    <a:cubicBezTo>
                      <a:pt x="0" y="7089"/>
                      <a:pt x="2" y="7087"/>
                      <a:pt x="4" y="7087"/>
                    </a:cubicBezTo>
                    <a:cubicBezTo>
                      <a:pt x="7" y="7087"/>
                      <a:pt x="8" y="7089"/>
                      <a:pt x="8" y="7091"/>
                    </a:cubicBezTo>
                    <a:close/>
                    <a:moveTo>
                      <a:pt x="8" y="7107"/>
                    </a:moveTo>
                    <a:lnTo>
                      <a:pt x="8" y="7107"/>
                    </a:lnTo>
                    <a:cubicBezTo>
                      <a:pt x="8" y="7110"/>
                      <a:pt x="7" y="7111"/>
                      <a:pt x="4" y="7111"/>
                    </a:cubicBezTo>
                    <a:cubicBezTo>
                      <a:pt x="2" y="7111"/>
                      <a:pt x="0" y="7110"/>
                      <a:pt x="0" y="7107"/>
                    </a:cubicBezTo>
                    <a:lnTo>
                      <a:pt x="0" y="7107"/>
                    </a:lnTo>
                    <a:cubicBezTo>
                      <a:pt x="0" y="7105"/>
                      <a:pt x="2" y="7103"/>
                      <a:pt x="4" y="7103"/>
                    </a:cubicBezTo>
                    <a:cubicBezTo>
                      <a:pt x="7" y="7103"/>
                      <a:pt x="8" y="7105"/>
                      <a:pt x="8" y="7107"/>
                    </a:cubicBezTo>
                    <a:close/>
                    <a:moveTo>
                      <a:pt x="8" y="7123"/>
                    </a:moveTo>
                    <a:lnTo>
                      <a:pt x="8" y="7123"/>
                    </a:lnTo>
                    <a:cubicBezTo>
                      <a:pt x="8" y="7126"/>
                      <a:pt x="7" y="7127"/>
                      <a:pt x="4" y="7127"/>
                    </a:cubicBezTo>
                    <a:cubicBezTo>
                      <a:pt x="2" y="7127"/>
                      <a:pt x="0" y="7126"/>
                      <a:pt x="0" y="7123"/>
                    </a:cubicBezTo>
                    <a:lnTo>
                      <a:pt x="0" y="7123"/>
                    </a:lnTo>
                    <a:cubicBezTo>
                      <a:pt x="0" y="7121"/>
                      <a:pt x="2" y="7119"/>
                      <a:pt x="4" y="7119"/>
                    </a:cubicBezTo>
                    <a:cubicBezTo>
                      <a:pt x="7" y="7119"/>
                      <a:pt x="8" y="7121"/>
                      <a:pt x="8" y="7123"/>
                    </a:cubicBezTo>
                    <a:close/>
                    <a:moveTo>
                      <a:pt x="8" y="7140"/>
                    </a:moveTo>
                    <a:lnTo>
                      <a:pt x="8" y="7140"/>
                    </a:lnTo>
                    <a:cubicBezTo>
                      <a:pt x="8" y="7142"/>
                      <a:pt x="7" y="7144"/>
                      <a:pt x="4" y="7144"/>
                    </a:cubicBezTo>
                    <a:cubicBezTo>
                      <a:pt x="2" y="7144"/>
                      <a:pt x="0" y="7142"/>
                      <a:pt x="0" y="7140"/>
                    </a:cubicBezTo>
                    <a:lnTo>
                      <a:pt x="0" y="7140"/>
                    </a:lnTo>
                    <a:cubicBezTo>
                      <a:pt x="0" y="7137"/>
                      <a:pt x="2" y="7135"/>
                      <a:pt x="4" y="7135"/>
                    </a:cubicBezTo>
                    <a:cubicBezTo>
                      <a:pt x="7" y="7135"/>
                      <a:pt x="8" y="7137"/>
                      <a:pt x="8" y="7140"/>
                    </a:cubicBezTo>
                    <a:close/>
                    <a:moveTo>
                      <a:pt x="8" y="7156"/>
                    </a:moveTo>
                    <a:lnTo>
                      <a:pt x="8" y="7156"/>
                    </a:lnTo>
                    <a:cubicBezTo>
                      <a:pt x="8" y="7158"/>
                      <a:pt x="7" y="7160"/>
                      <a:pt x="4" y="7160"/>
                    </a:cubicBezTo>
                    <a:cubicBezTo>
                      <a:pt x="2" y="7160"/>
                      <a:pt x="0" y="7158"/>
                      <a:pt x="0" y="7156"/>
                    </a:cubicBezTo>
                    <a:lnTo>
                      <a:pt x="0" y="7156"/>
                    </a:lnTo>
                    <a:cubicBezTo>
                      <a:pt x="0" y="7153"/>
                      <a:pt x="2" y="7152"/>
                      <a:pt x="4" y="7152"/>
                    </a:cubicBezTo>
                    <a:cubicBezTo>
                      <a:pt x="7" y="7152"/>
                      <a:pt x="8" y="7153"/>
                      <a:pt x="8" y="7156"/>
                    </a:cubicBezTo>
                    <a:close/>
                    <a:moveTo>
                      <a:pt x="8" y="7172"/>
                    </a:moveTo>
                    <a:lnTo>
                      <a:pt x="8" y="7172"/>
                    </a:lnTo>
                    <a:cubicBezTo>
                      <a:pt x="8" y="7174"/>
                      <a:pt x="7" y="7176"/>
                      <a:pt x="4" y="7176"/>
                    </a:cubicBezTo>
                    <a:cubicBezTo>
                      <a:pt x="2" y="7176"/>
                      <a:pt x="0" y="7174"/>
                      <a:pt x="0" y="7172"/>
                    </a:cubicBezTo>
                    <a:lnTo>
                      <a:pt x="0" y="7172"/>
                    </a:lnTo>
                    <a:cubicBezTo>
                      <a:pt x="0" y="7169"/>
                      <a:pt x="2" y="7168"/>
                      <a:pt x="4" y="7168"/>
                    </a:cubicBezTo>
                    <a:cubicBezTo>
                      <a:pt x="7" y="7168"/>
                      <a:pt x="8" y="7169"/>
                      <a:pt x="8" y="7172"/>
                    </a:cubicBezTo>
                    <a:close/>
                    <a:moveTo>
                      <a:pt x="8" y="7188"/>
                    </a:moveTo>
                    <a:lnTo>
                      <a:pt x="8" y="7188"/>
                    </a:lnTo>
                    <a:cubicBezTo>
                      <a:pt x="8" y="7190"/>
                      <a:pt x="7" y="7192"/>
                      <a:pt x="4" y="7192"/>
                    </a:cubicBezTo>
                    <a:cubicBezTo>
                      <a:pt x="2" y="7192"/>
                      <a:pt x="0" y="7190"/>
                      <a:pt x="0" y="7188"/>
                    </a:cubicBezTo>
                    <a:lnTo>
                      <a:pt x="0" y="7188"/>
                    </a:lnTo>
                    <a:cubicBezTo>
                      <a:pt x="0" y="7185"/>
                      <a:pt x="2" y="7184"/>
                      <a:pt x="4" y="7184"/>
                    </a:cubicBezTo>
                    <a:cubicBezTo>
                      <a:pt x="7" y="7184"/>
                      <a:pt x="8" y="7185"/>
                      <a:pt x="8" y="7188"/>
                    </a:cubicBezTo>
                    <a:close/>
                    <a:moveTo>
                      <a:pt x="8" y="7204"/>
                    </a:moveTo>
                    <a:lnTo>
                      <a:pt x="8" y="7204"/>
                    </a:lnTo>
                    <a:cubicBezTo>
                      <a:pt x="8" y="7206"/>
                      <a:pt x="7" y="7208"/>
                      <a:pt x="4" y="7208"/>
                    </a:cubicBezTo>
                    <a:cubicBezTo>
                      <a:pt x="2" y="7208"/>
                      <a:pt x="0" y="7206"/>
                      <a:pt x="0" y="7204"/>
                    </a:cubicBezTo>
                    <a:lnTo>
                      <a:pt x="0" y="7204"/>
                    </a:lnTo>
                    <a:cubicBezTo>
                      <a:pt x="0" y="7201"/>
                      <a:pt x="2" y="7200"/>
                      <a:pt x="4" y="7200"/>
                    </a:cubicBezTo>
                    <a:cubicBezTo>
                      <a:pt x="7" y="7200"/>
                      <a:pt x="8" y="7201"/>
                      <a:pt x="8" y="7204"/>
                    </a:cubicBezTo>
                    <a:close/>
                    <a:moveTo>
                      <a:pt x="8" y="7220"/>
                    </a:moveTo>
                    <a:lnTo>
                      <a:pt x="8" y="7220"/>
                    </a:lnTo>
                    <a:cubicBezTo>
                      <a:pt x="8" y="7222"/>
                      <a:pt x="7" y="7224"/>
                      <a:pt x="4" y="7224"/>
                    </a:cubicBezTo>
                    <a:cubicBezTo>
                      <a:pt x="2" y="7224"/>
                      <a:pt x="0" y="7222"/>
                      <a:pt x="0" y="7220"/>
                    </a:cubicBezTo>
                    <a:lnTo>
                      <a:pt x="0" y="7220"/>
                    </a:lnTo>
                    <a:cubicBezTo>
                      <a:pt x="0" y="7217"/>
                      <a:pt x="2" y="7216"/>
                      <a:pt x="4" y="7216"/>
                    </a:cubicBezTo>
                    <a:cubicBezTo>
                      <a:pt x="7" y="7216"/>
                      <a:pt x="8" y="7217"/>
                      <a:pt x="8" y="7220"/>
                    </a:cubicBezTo>
                    <a:close/>
                    <a:moveTo>
                      <a:pt x="8" y="7236"/>
                    </a:moveTo>
                    <a:lnTo>
                      <a:pt x="8" y="7236"/>
                    </a:lnTo>
                    <a:cubicBezTo>
                      <a:pt x="8" y="7238"/>
                      <a:pt x="7" y="7240"/>
                      <a:pt x="4" y="7240"/>
                    </a:cubicBezTo>
                    <a:cubicBezTo>
                      <a:pt x="2" y="7240"/>
                      <a:pt x="0" y="7238"/>
                      <a:pt x="0" y="7236"/>
                    </a:cubicBezTo>
                    <a:lnTo>
                      <a:pt x="0" y="7236"/>
                    </a:lnTo>
                    <a:cubicBezTo>
                      <a:pt x="0" y="7233"/>
                      <a:pt x="2" y="7232"/>
                      <a:pt x="4" y="7232"/>
                    </a:cubicBezTo>
                    <a:cubicBezTo>
                      <a:pt x="7" y="7232"/>
                      <a:pt x="8" y="7233"/>
                      <a:pt x="8" y="7236"/>
                    </a:cubicBezTo>
                    <a:close/>
                    <a:moveTo>
                      <a:pt x="8" y="7252"/>
                    </a:moveTo>
                    <a:lnTo>
                      <a:pt x="8" y="7252"/>
                    </a:lnTo>
                    <a:cubicBezTo>
                      <a:pt x="8" y="7254"/>
                      <a:pt x="7" y="7256"/>
                      <a:pt x="4" y="7256"/>
                    </a:cubicBezTo>
                    <a:cubicBezTo>
                      <a:pt x="2" y="7256"/>
                      <a:pt x="0" y="7254"/>
                      <a:pt x="0" y="7252"/>
                    </a:cubicBezTo>
                    <a:lnTo>
                      <a:pt x="0" y="7252"/>
                    </a:lnTo>
                    <a:cubicBezTo>
                      <a:pt x="0" y="7249"/>
                      <a:pt x="2" y="7248"/>
                      <a:pt x="4" y="7248"/>
                    </a:cubicBezTo>
                    <a:cubicBezTo>
                      <a:pt x="7" y="7248"/>
                      <a:pt x="8" y="7249"/>
                      <a:pt x="8" y="7252"/>
                    </a:cubicBezTo>
                    <a:close/>
                    <a:moveTo>
                      <a:pt x="8" y="7268"/>
                    </a:moveTo>
                    <a:lnTo>
                      <a:pt x="8" y="7268"/>
                    </a:lnTo>
                    <a:cubicBezTo>
                      <a:pt x="8" y="7270"/>
                      <a:pt x="7" y="7272"/>
                      <a:pt x="4" y="7272"/>
                    </a:cubicBezTo>
                    <a:cubicBezTo>
                      <a:pt x="2" y="7272"/>
                      <a:pt x="0" y="7270"/>
                      <a:pt x="0" y="7268"/>
                    </a:cubicBezTo>
                    <a:lnTo>
                      <a:pt x="0" y="7268"/>
                    </a:lnTo>
                    <a:cubicBezTo>
                      <a:pt x="0" y="7265"/>
                      <a:pt x="2" y="7264"/>
                      <a:pt x="4" y="7264"/>
                    </a:cubicBezTo>
                    <a:cubicBezTo>
                      <a:pt x="7" y="7264"/>
                      <a:pt x="8" y="7265"/>
                      <a:pt x="8" y="7268"/>
                    </a:cubicBezTo>
                    <a:close/>
                    <a:moveTo>
                      <a:pt x="8" y="7284"/>
                    </a:moveTo>
                    <a:lnTo>
                      <a:pt x="8" y="7284"/>
                    </a:lnTo>
                    <a:cubicBezTo>
                      <a:pt x="8" y="7286"/>
                      <a:pt x="7" y="7288"/>
                      <a:pt x="4" y="7288"/>
                    </a:cubicBezTo>
                    <a:cubicBezTo>
                      <a:pt x="2" y="7288"/>
                      <a:pt x="0" y="7286"/>
                      <a:pt x="0" y="7284"/>
                    </a:cubicBezTo>
                    <a:lnTo>
                      <a:pt x="0" y="7284"/>
                    </a:lnTo>
                    <a:cubicBezTo>
                      <a:pt x="0" y="7281"/>
                      <a:pt x="2" y="7280"/>
                      <a:pt x="4" y="7280"/>
                    </a:cubicBezTo>
                    <a:cubicBezTo>
                      <a:pt x="7" y="7280"/>
                      <a:pt x="8" y="7281"/>
                      <a:pt x="8" y="7284"/>
                    </a:cubicBezTo>
                    <a:close/>
                    <a:moveTo>
                      <a:pt x="8" y="7300"/>
                    </a:moveTo>
                    <a:lnTo>
                      <a:pt x="8" y="7300"/>
                    </a:lnTo>
                    <a:cubicBezTo>
                      <a:pt x="8" y="7302"/>
                      <a:pt x="7" y="7304"/>
                      <a:pt x="4" y="7304"/>
                    </a:cubicBezTo>
                    <a:cubicBezTo>
                      <a:pt x="2" y="7304"/>
                      <a:pt x="0" y="7302"/>
                      <a:pt x="0" y="7300"/>
                    </a:cubicBezTo>
                    <a:lnTo>
                      <a:pt x="0" y="7300"/>
                    </a:lnTo>
                    <a:cubicBezTo>
                      <a:pt x="0" y="7297"/>
                      <a:pt x="2" y="7296"/>
                      <a:pt x="4" y="7296"/>
                    </a:cubicBezTo>
                    <a:cubicBezTo>
                      <a:pt x="7" y="7296"/>
                      <a:pt x="8" y="7297"/>
                      <a:pt x="8" y="7300"/>
                    </a:cubicBezTo>
                    <a:close/>
                    <a:moveTo>
                      <a:pt x="8" y="7316"/>
                    </a:moveTo>
                    <a:lnTo>
                      <a:pt x="8" y="7316"/>
                    </a:lnTo>
                    <a:cubicBezTo>
                      <a:pt x="8" y="7318"/>
                      <a:pt x="7" y="7320"/>
                      <a:pt x="4" y="7320"/>
                    </a:cubicBezTo>
                    <a:cubicBezTo>
                      <a:pt x="2" y="7320"/>
                      <a:pt x="0" y="7318"/>
                      <a:pt x="0" y="7316"/>
                    </a:cubicBezTo>
                    <a:lnTo>
                      <a:pt x="0" y="7316"/>
                    </a:lnTo>
                    <a:cubicBezTo>
                      <a:pt x="0" y="7313"/>
                      <a:pt x="2" y="7312"/>
                      <a:pt x="4" y="7312"/>
                    </a:cubicBezTo>
                    <a:cubicBezTo>
                      <a:pt x="7" y="7312"/>
                      <a:pt x="8" y="7313"/>
                      <a:pt x="8" y="7316"/>
                    </a:cubicBezTo>
                    <a:close/>
                    <a:moveTo>
                      <a:pt x="8" y="7332"/>
                    </a:moveTo>
                    <a:lnTo>
                      <a:pt x="8" y="7332"/>
                    </a:lnTo>
                    <a:cubicBezTo>
                      <a:pt x="8" y="7334"/>
                      <a:pt x="7" y="7336"/>
                      <a:pt x="4" y="7336"/>
                    </a:cubicBezTo>
                    <a:cubicBezTo>
                      <a:pt x="2" y="7336"/>
                      <a:pt x="0" y="7334"/>
                      <a:pt x="0" y="7332"/>
                    </a:cubicBezTo>
                    <a:lnTo>
                      <a:pt x="0" y="7332"/>
                    </a:lnTo>
                    <a:cubicBezTo>
                      <a:pt x="0" y="7329"/>
                      <a:pt x="2" y="7328"/>
                      <a:pt x="4" y="7328"/>
                    </a:cubicBezTo>
                    <a:cubicBezTo>
                      <a:pt x="7" y="7328"/>
                      <a:pt x="8" y="7329"/>
                      <a:pt x="8" y="7332"/>
                    </a:cubicBezTo>
                    <a:close/>
                    <a:moveTo>
                      <a:pt x="8" y="7348"/>
                    </a:moveTo>
                    <a:lnTo>
                      <a:pt x="8" y="7348"/>
                    </a:lnTo>
                    <a:cubicBezTo>
                      <a:pt x="8" y="7350"/>
                      <a:pt x="7" y="7352"/>
                      <a:pt x="4" y="7352"/>
                    </a:cubicBezTo>
                    <a:cubicBezTo>
                      <a:pt x="2" y="7352"/>
                      <a:pt x="0" y="7350"/>
                      <a:pt x="0" y="7348"/>
                    </a:cubicBezTo>
                    <a:lnTo>
                      <a:pt x="0" y="7348"/>
                    </a:lnTo>
                    <a:cubicBezTo>
                      <a:pt x="0" y="7345"/>
                      <a:pt x="2" y="7344"/>
                      <a:pt x="4" y="7344"/>
                    </a:cubicBezTo>
                    <a:cubicBezTo>
                      <a:pt x="7" y="7344"/>
                      <a:pt x="8" y="7345"/>
                      <a:pt x="8" y="7348"/>
                    </a:cubicBezTo>
                    <a:close/>
                    <a:moveTo>
                      <a:pt x="8" y="7364"/>
                    </a:moveTo>
                    <a:lnTo>
                      <a:pt x="8" y="7364"/>
                    </a:lnTo>
                    <a:cubicBezTo>
                      <a:pt x="8" y="7366"/>
                      <a:pt x="7" y="7368"/>
                      <a:pt x="4" y="7368"/>
                    </a:cubicBezTo>
                    <a:cubicBezTo>
                      <a:pt x="2" y="7368"/>
                      <a:pt x="0" y="7366"/>
                      <a:pt x="0" y="7364"/>
                    </a:cubicBezTo>
                    <a:lnTo>
                      <a:pt x="0" y="7364"/>
                    </a:lnTo>
                    <a:cubicBezTo>
                      <a:pt x="0" y="7361"/>
                      <a:pt x="2" y="7360"/>
                      <a:pt x="4" y="7360"/>
                    </a:cubicBezTo>
                    <a:cubicBezTo>
                      <a:pt x="7" y="7360"/>
                      <a:pt x="8" y="7361"/>
                      <a:pt x="8" y="7364"/>
                    </a:cubicBezTo>
                    <a:close/>
                    <a:moveTo>
                      <a:pt x="8" y="7380"/>
                    </a:moveTo>
                    <a:lnTo>
                      <a:pt x="8" y="7380"/>
                    </a:lnTo>
                    <a:cubicBezTo>
                      <a:pt x="8" y="7382"/>
                      <a:pt x="7" y="7384"/>
                      <a:pt x="4" y="7384"/>
                    </a:cubicBezTo>
                    <a:cubicBezTo>
                      <a:pt x="2" y="7384"/>
                      <a:pt x="0" y="7382"/>
                      <a:pt x="0" y="7380"/>
                    </a:cubicBezTo>
                    <a:lnTo>
                      <a:pt x="0" y="7380"/>
                    </a:lnTo>
                    <a:cubicBezTo>
                      <a:pt x="0" y="7377"/>
                      <a:pt x="2" y="7376"/>
                      <a:pt x="4" y="7376"/>
                    </a:cubicBezTo>
                    <a:cubicBezTo>
                      <a:pt x="7" y="7376"/>
                      <a:pt x="8" y="7377"/>
                      <a:pt x="8" y="7380"/>
                    </a:cubicBezTo>
                    <a:close/>
                    <a:moveTo>
                      <a:pt x="8" y="7396"/>
                    </a:moveTo>
                    <a:lnTo>
                      <a:pt x="8" y="7396"/>
                    </a:lnTo>
                    <a:cubicBezTo>
                      <a:pt x="8" y="7398"/>
                      <a:pt x="7" y="7400"/>
                      <a:pt x="4" y="7400"/>
                    </a:cubicBezTo>
                    <a:cubicBezTo>
                      <a:pt x="2" y="7400"/>
                      <a:pt x="0" y="7398"/>
                      <a:pt x="0" y="7396"/>
                    </a:cubicBezTo>
                    <a:lnTo>
                      <a:pt x="0" y="7396"/>
                    </a:lnTo>
                    <a:cubicBezTo>
                      <a:pt x="0" y="7393"/>
                      <a:pt x="2" y="7392"/>
                      <a:pt x="4" y="7392"/>
                    </a:cubicBezTo>
                    <a:cubicBezTo>
                      <a:pt x="7" y="7392"/>
                      <a:pt x="8" y="7393"/>
                      <a:pt x="8" y="7396"/>
                    </a:cubicBezTo>
                    <a:close/>
                    <a:moveTo>
                      <a:pt x="8" y="7412"/>
                    </a:moveTo>
                    <a:lnTo>
                      <a:pt x="8" y="7412"/>
                    </a:lnTo>
                    <a:cubicBezTo>
                      <a:pt x="8" y="7414"/>
                      <a:pt x="7" y="7416"/>
                      <a:pt x="4" y="7416"/>
                    </a:cubicBezTo>
                    <a:cubicBezTo>
                      <a:pt x="2" y="7416"/>
                      <a:pt x="0" y="7414"/>
                      <a:pt x="0" y="7412"/>
                    </a:cubicBezTo>
                    <a:lnTo>
                      <a:pt x="0" y="7412"/>
                    </a:lnTo>
                    <a:cubicBezTo>
                      <a:pt x="0" y="7409"/>
                      <a:pt x="2" y="7408"/>
                      <a:pt x="4" y="7408"/>
                    </a:cubicBezTo>
                    <a:cubicBezTo>
                      <a:pt x="7" y="7408"/>
                      <a:pt x="8" y="7409"/>
                      <a:pt x="8" y="7412"/>
                    </a:cubicBezTo>
                    <a:close/>
                    <a:moveTo>
                      <a:pt x="8" y="7428"/>
                    </a:moveTo>
                    <a:lnTo>
                      <a:pt x="8" y="7428"/>
                    </a:lnTo>
                    <a:cubicBezTo>
                      <a:pt x="8" y="7430"/>
                      <a:pt x="7" y="7432"/>
                      <a:pt x="4" y="7432"/>
                    </a:cubicBezTo>
                    <a:cubicBezTo>
                      <a:pt x="2" y="7432"/>
                      <a:pt x="0" y="7430"/>
                      <a:pt x="0" y="7428"/>
                    </a:cubicBezTo>
                    <a:lnTo>
                      <a:pt x="0" y="7428"/>
                    </a:lnTo>
                    <a:cubicBezTo>
                      <a:pt x="0" y="7425"/>
                      <a:pt x="2" y="7424"/>
                      <a:pt x="4" y="7424"/>
                    </a:cubicBezTo>
                    <a:cubicBezTo>
                      <a:pt x="7" y="7424"/>
                      <a:pt x="8" y="7425"/>
                      <a:pt x="8" y="7428"/>
                    </a:cubicBezTo>
                    <a:close/>
                    <a:moveTo>
                      <a:pt x="8" y="7444"/>
                    </a:moveTo>
                    <a:lnTo>
                      <a:pt x="8" y="7444"/>
                    </a:lnTo>
                    <a:cubicBezTo>
                      <a:pt x="8" y="7446"/>
                      <a:pt x="7" y="7448"/>
                      <a:pt x="4" y="7448"/>
                    </a:cubicBezTo>
                    <a:cubicBezTo>
                      <a:pt x="2" y="7448"/>
                      <a:pt x="0" y="7446"/>
                      <a:pt x="0" y="7444"/>
                    </a:cubicBezTo>
                    <a:lnTo>
                      <a:pt x="0" y="7444"/>
                    </a:lnTo>
                    <a:cubicBezTo>
                      <a:pt x="0" y="7441"/>
                      <a:pt x="2" y="7440"/>
                      <a:pt x="4" y="7440"/>
                    </a:cubicBezTo>
                    <a:cubicBezTo>
                      <a:pt x="7" y="7440"/>
                      <a:pt x="8" y="7441"/>
                      <a:pt x="8" y="7444"/>
                    </a:cubicBezTo>
                    <a:close/>
                    <a:moveTo>
                      <a:pt x="8" y="7460"/>
                    </a:moveTo>
                    <a:lnTo>
                      <a:pt x="8" y="7460"/>
                    </a:lnTo>
                    <a:cubicBezTo>
                      <a:pt x="8" y="7462"/>
                      <a:pt x="7" y="7464"/>
                      <a:pt x="4" y="7464"/>
                    </a:cubicBezTo>
                    <a:cubicBezTo>
                      <a:pt x="2" y="7464"/>
                      <a:pt x="0" y="7462"/>
                      <a:pt x="0" y="7460"/>
                    </a:cubicBezTo>
                    <a:lnTo>
                      <a:pt x="0" y="7460"/>
                    </a:lnTo>
                    <a:cubicBezTo>
                      <a:pt x="0" y="7457"/>
                      <a:pt x="2" y="7456"/>
                      <a:pt x="4" y="7456"/>
                    </a:cubicBezTo>
                    <a:cubicBezTo>
                      <a:pt x="7" y="7456"/>
                      <a:pt x="8" y="7457"/>
                      <a:pt x="8" y="7460"/>
                    </a:cubicBezTo>
                    <a:close/>
                    <a:moveTo>
                      <a:pt x="9" y="7476"/>
                    </a:moveTo>
                    <a:lnTo>
                      <a:pt x="9" y="7476"/>
                    </a:lnTo>
                    <a:cubicBezTo>
                      <a:pt x="9" y="7478"/>
                      <a:pt x="7" y="7480"/>
                      <a:pt x="5" y="7480"/>
                    </a:cubicBezTo>
                    <a:cubicBezTo>
                      <a:pt x="2" y="7480"/>
                      <a:pt x="1" y="7478"/>
                      <a:pt x="1" y="7476"/>
                    </a:cubicBezTo>
                    <a:lnTo>
                      <a:pt x="1" y="7476"/>
                    </a:lnTo>
                    <a:cubicBezTo>
                      <a:pt x="1" y="7473"/>
                      <a:pt x="2" y="7472"/>
                      <a:pt x="5" y="7472"/>
                    </a:cubicBezTo>
                    <a:cubicBezTo>
                      <a:pt x="7" y="7472"/>
                      <a:pt x="9" y="7473"/>
                      <a:pt x="9" y="7476"/>
                    </a:cubicBezTo>
                    <a:close/>
                    <a:moveTo>
                      <a:pt x="9" y="7492"/>
                    </a:moveTo>
                    <a:lnTo>
                      <a:pt x="9" y="7492"/>
                    </a:lnTo>
                    <a:cubicBezTo>
                      <a:pt x="9" y="7494"/>
                      <a:pt x="8" y="7496"/>
                      <a:pt x="5" y="7496"/>
                    </a:cubicBezTo>
                    <a:cubicBezTo>
                      <a:pt x="3" y="7496"/>
                      <a:pt x="1" y="7494"/>
                      <a:pt x="1" y="7492"/>
                    </a:cubicBezTo>
                    <a:lnTo>
                      <a:pt x="1" y="7492"/>
                    </a:lnTo>
                    <a:cubicBezTo>
                      <a:pt x="1" y="7489"/>
                      <a:pt x="3" y="7488"/>
                      <a:pt x="5" y="7488"/>
                    </a:cubicBezTo>
                    <a:cubicBezTo>
                      <a:pt x="8" y="7488"/>
                      <a:pt x="9" y="7489"/>
                      <a:pt x="9" y="7492"/>
                    </a:cubicBezTo>
                    <a:close/>
                    <a:moveTo>
                      <a:pt x="10" y="7508"/>
                    </a:moveTo>
                    <a:lnTo>
                      <a:pt x="10" y="7508"/>
                    </a:lnTo>
                    <a:cubicBezTo>
                      <a:pt x="10" y="7510"/>
                      <a:pt x="8" y="7512"/>
                      <a:pt x="6" y="7512"/>
                    </a:cubicBezTo>
                    <a:cubicBezTo>
                      <a:pt x="4" y="7512"/>
                      <a:pt x="2" y="7510"/>
                      <a:pt x="2" y="7508"/>
                    </a:cubicBezTo>
                    <a:lnTo>
                      <a:pt x="2" y="7508"/>
                    </a:lnTo>
                    <a:cubicBezTo>
                      <a:pt x="2" y="7505"/>
                      <a:pt x="4" y="7504"/>
                      <a:pt x="6" y="7504"/>
                    </a:cubicBezTo>
                    <a:cubicBezTo>
                      <a:pt x="8" y="7504"/>
                      <a:pt x="10" y="7505"/>
                      <a:pt x="10" y="7508"/>
                    </a:cubicBezTo>
                    <a:close/>
                    <a:moveTo>
                      <a:pt x="11" y="7523"/>
                    </a:moveTo>
                    <a:lnTo>
                      <a:pt x="11" y="7523"/>
                    </a:lnTo>
                    <a:cubicBezTo>
                      <a:pt x="11" y="7525"/>
                      <a:pt x="10" y="7527"/>
                      <a:pt x="8" y="7528"/>
                    </a:cubicBezTo>
                    <a:cubicBezTo>
                      <a:pt x="5" y="7528"/>
                      <a:pt x="3" y="7526"/>
                      <a:pt x="3" y="7524"/>
                    </a:cubicBezTo>
                    <a:lnTo>
                      <a:pt x="3" y="7524"/>
                    </a:lnTo>
                    <a:cubicBezTo>
                      <a:pt x="3" y="7522"/>
                      <a:pt x="4" y="7520"/>
                      <a:pt x="7" y="7520"/>
                    </a:cubicBezTo>
                    <a:cubicBezTo>
                      <a:pt x="9" y="7519"/>
                      <a:pt x="11" y="7521"/>
                      <a:pt x="11" y="7523"/>
                    </a:cubicBezTo>
                    <a:close/>
                    <a:moveTo>
                      <a:pt x="13" y="7539"/>
                    </a:moveTo>
                    <a:lnTo>
                      <a:pt x="13" y="7539"/>
                    </a:lnTo>
                    <a:cubicBezTo>
                      <a:pt x="14" y="7541"/>
                      <a:pt x="12" y="7543"/>
                      <a:pt x="10" y="7543"/>
                    </a:cubicBezTo>
                    <a:cubicBezTo>
                      <a:pt x="8" y="7544"/>
                      <a:pt x="6" y="7542"/>
                      <a:pt x="5" y="7540"/>
                    </a:cubicBezTo>
                    <a:lnTo>
                      <a:pt x="5" y="7540"/>
                    </a:lnTo>
                    <a:cubicBezTo>
                      <a:pt x="5" y="7538"/>
                      <a:pt x="7" y="7536"/>
                      <a:pt x="9" y="7536"/>
                    </a:cubicBezTo>
                    <a:cubicBezTo>
                      <a:pt x="11" y="7535"/>
                      <a:pt x="13" y="7537"/>
                      <a:pt x="13" y="7539"/>
                    </a:cubicBezTo>
                    <a:close/>
                    <a:moveTo>
                      <a:pt x="16" y="7555"/>
                    </a:moveTo>
                    <a:lnTo>
                      <a:pt x="16" y="7555"/>
                    </a:lnTo>
                    <a:cubicBezTo>
                      <a:pt x="16" y="7557"/>
                      <a:pt x="14" y="7559"/>
                      <a:pt x="12" y="7559"/>
                    </a:cubicBezTo>
                    <a:cubicBezTo>
                      <a:pt x="10" y="7560"/>
                      <a:pt x="8" y="7558"/>
                      <a:pt x="8" y="7556"/>
                    </a:cubicBezTo>
                    <a:lnTo>
                      <a:pt x="8" y="7556"/>
                    </a:lnTo>
                    <a:cubicBezTo>
                      <a:pt x="8" y="7554"/>
                      <a:pt x="9" y="7552"/>
                      <a:pt x="11" y="7551"/>
                    </a:cubicBezTo>
                    <a:cubicBezTo>
                      <a:pt x="13" y="7551"/>
                      <a:pt x="15" y="7553"/>
                      <a:pt x="16" y="7555"/>
                    </a:cubicBezTo>
                    <a:close/>
                    <a:moveTo>
                      <a:pt x="18" y="7570"/>
                    </a:moveTo>
                    <a:lnTo>
                      <a:pt x="18" y="7570"/>
                    </a:lnTo>
                    <a:cubicBezTo>
                      <a:pt x="19" y="7572"/>
                      <a:pt x="17" y="7574"/>
                      <a:pt x="15" y="7575"/>
                    </a:cubicBezTo>
                    <a:cubicBezTo>
                      <a:pt x="13" y="7576"/>
                      <a:pt x="11" y="7574"/>
                      <a:pt x="10" y="7572"/>
                    </a:cubicBezTo>
                    <a:lnTo>
                      <a:pt x="10" y="7572"/>
                    </a:lnTo>
                    <a:cubicBezTo>
                      <a:pt x="10" y="7570"/>
                      <a:pt x="11" y="7568"/>
                      <a:pt x="13" y="7567"/>
                    </a:cubicBezTo>
                    <a:cubicBezTo>
                      <a:pt x="15" y="7567"/>
                      <a:pt x="18" y="7568"/>
                      <a:pt x="18" y="7570"/>
                    </a:cubicBezTo>
                    <a:close/>
                    <a:moveTo>
                      <a:pt x="22" y="7586"/>
                    </a:moveTo>
                    <a:lnTo>
                      <a:pt x="22" y="7586"/>
                    </a:lnTo>
                    <a:cubicBezTo>
                      <a:pt x="23" y="7588"/>
                      <a:pt x="21" y="7590"/>
                      <a:pt x="19" y="7590"/>
                    </a:cubicBezTo>
                    <a:cubicBezTo>
                      <a:pt x="17" y="7591"/>
                      <a:pt x="15" y="7590"/>
                      <a:pt x="14" y="7588"/>
                    </a:cubicBezTo>
                    <a:lnTo>
                      <a:pt x="14" y="7588"/>
                    </a:lnTo>
                    <a:cubicBezTo>
                      <a:pt x="14" y="7586"/>
                      <a:pt x="15" y="7583"/>
                      <a:pt x="17" y="7583"/>
                    </a:cubicBezTo>
                    <a:cubicBezTo>
                      <a:pt x="19" y="7582"/>
                      <a:pt x="21" y="7583"/>
                      <a:pt x="22" y="7586"/>
                    </a:cubicBezTo>
                    <a:close/>
                    <a:moveTo>
                      <a:pt x="26" y="7601"/>
                    </a:moveTo>
                    <a:lnTo>
                      <a:pt x="26" y="7601"/>
                    </a:lnTo>
                    <a:cubicBezTo>
                      <a:pt x="27" y="7603"/>
                      <a:pt x="25" y="7605"/>
                      <a:pt x="23" y="7606"/>
                    </a:cubicBezTo>
                    <a:cubicBezTo>
                      <a:pt x="21" y="7607"/>
                      <a:pt x="19" y="7605"/>
                      <a:pt x="18" y="7603"/>
                    </a:cubicBezTo>
                    <a:lnTo>
                      <a:pt x="18" y="7603"/>
                    </a:lnTo>
                    <a:cubicBezTo>
                      <a:pt x="18" y="7601"/>
                      <a:pt x="19" y="7599"/>
                      <a:pt x="21" y="7598"/>
                    </a:cubicBezTo>
                    <a:cubicBezTo>
                      <a:pt x="23" y="7598"/>
                      <a:pt x="25" y="7599"/>
                      <a:pt x="26" y="7601"/>
                    </a:cubicBezTo>
                    <a:close/>
                    <a:moveTo>
                      <a:pt x="30" y="7616"/>
                    </a:moveTo>
                    <a:lnTo>
                      <a:pt x="30" y="7616"/>
                    </a:lnTo>
                    <a:cubicBezTo>
                      <a:pt x="31" y="7619"/>
                      <a:pt x="30" y="7621"/>
                      <a:pt x="28" y="7621"/>
                    </a:cubicBezTo>
                    <a:cubicBezTo>
                      <a:pt x="25" y="7622"/>
                      <a:pt x="23" y="7621"/>
                      <a:pt x="23" y="7619"/>
                    </a:cubicBezTo>
                    <a:lnTo>
                      <a:pt x="23" y="7619"/>
                    </a:lnTo>
                    <a:cubicBezTo>
                      <a:pt x="22" y="7617"/>
                      <a:pt x="23" y="7614"/>
                      <a:pt x="25" y="7614"/>
                    </a:cubicBezTo>
                    <a:cubicBezTo>
                      <a:pt x="27" y="7613"/>
                      <a:pt x="30" y="7614"/>
                      <a:pt x="30" y="7616"/>
                    </a:cubicBezTo>
                    <a:close/>
                    <a:moveTo>
                      <a:pt x="36" y="7631"/>
                    </a:moveTo>
                    <a:lnTo>
                      <a:pt x="36" y="7631"/>
                    </a:lnTo>
                    <a:cubicBezTo>
                      <a:pt x="36" y="7634"/>
                      <a:pt x="35" y="7636"/>
                      <a:pt x="33" y="7636"/>
                    </a:cubicBezTo>
                    <a:cubicBezTo>
                      <a:pt x="31" y="7637"/>
                      <a:pt x="29" y="7636"/>
                      <a:pt x="28" y="7634"/>
                    </a:cubicBezTo>
                    <a:lnTo>
                      <a:pt x="28" y="7634"/>
                    </a:lnTo>
                    <a:cubicBezTo>
                      <a:pt x="28" y="7632"/>
                      <a:pt x="29" y="7629"/>
                      <a:pt x="31" y="7629"/>
                    </a:cubicBezTo>
                    <a:cubicBezTo>
                      <a:pt x="33" y="7628"/>
                      <a:pt x="35" y="7629"/>
                      <a:pt x="36" y="7631"/>
                    </a:cubicBezTo>
                    <a:close/>
                    <a:moveTo>
                      <a:pt x="41" y="7646"/>
                    </a:moveTo>
                    <a:lnTo>
                      <a:pt x="41" y="7646"/>
                    </a:lnTo>
                    <a:cubicBezTo>
                      <a:pt x="42" y="7649"/>
                      <a:pt x="41" y="7651"/>
                      <a:pt x="39" y="7651"/>
                    </a:cubicBezTo>
                    <a:cubicBezTo>
                      <a:pt x="37" y="7652"/>
                      <a:pt x="34" y="7651"/>
                      <a:pt x="34" y="7649"/>
                    </a:cubicBezTo>
                    <a:lnTo>
                      <a:pt x="34" y="7649"/>
                    </a:lnTo>
                    <a:cubicBezTo>
                      <a:pt x="33" y="7647"/>
                      <a:pt x="34" y="7644"/>
                      <a:pt x="37" y="7644"/>
                    </a:cubicBezTo>
                    <a:cubicBezTo>
                      <a:pt x="39" y="7643"/>
                      <a:pt x="41" y="7644"/>
                      <a:pt x="41" y="7646"/>
                    </a:cubicBezTo>
                    <a:close/>
                    <a:moveTo>
                      <a:pt x="47" y="7661"/>
                    </a:moveTo>
                    <a:lnTo>
                      <a:pt x="47" y="7661"/>
                    </a:lnTo>
                    <a:cubicBezTo>
                      <a:pt x="48" y="7663"/>
                      <a:pt x="47" y="7665"/>
                      <a:pt x="45" y="7666"/>
                    </a:cubicBezTo>
                    <a:cubicBezTo>
                      <a:pt x="43" y="7667"/>
                      <a:pt x="41" y="7666"/>
                      <a:pt x="40" y="7664"/>
                    </a:cubicBezTo>
                    <a:lnTo>
                      <a:pt x="40" y="7664"/>
                    </a:lnTo>
                    <a:cubicBezTo>
                      <a:pt x="39" y="7662"/>
                      <a:pt x="40" y="7660"/>
                      <a:pt x="42" y="7659"/>
                    </a:cubicBezTo>
                    <a:cubicBezTo>
                      <a:pt x="44" y="7658"/>
                      <a:pt x="46" y="7659"/>
                      <a:pt x="47" y="7661"/>
                    </a:cubicBezTo>
                    <a:close/>
                    <a:moveTo>
                      <a:pt x="54" y="7675"/>
                    </a:moveTo>
                    <a:lnTo>
                      <a:pt x="54" y="7675"/>
                    </a:lnTo>
                    <a:cubicBezTo>
                      <a:pt x="55" y="7677"/>
                      <a:pt x="54" y="7680"/>
                      <a:pt x="52" y="7681"/>
                    </a:cubicBezTo>
                    <a:cubicBezTo>
                      <a:pt x="50" y="7681"/>
                      <a:pt x="48" y="7680"/>
                      <a:pt x="47" y="7678"/>
                    </a:cubicBezTo>
                    <a:lnTo>
                      <a:pt x="47" y="7678"/>
                    </a:lnTo>
                    <a:cubicBezTo>
                      <a:pt x="46" y="7676"/>
                      <a:pt x="47" y="7674"/>
                      <a:pt x="49" y="7673"/>
                    </a:cubicBezTo>
                    <a:cubicBezTo>
                      <a:pt x="51" y="7672"/>
                      <a:pt x="53" y="7673"/>
                      <a:pt x="54" y="7675"/>
                    </a:cubicBezTo>
                    <a:close/>
                    <a:moveTo>
                      <a:pt x="61" y="7690"/>
                    </a:moveTo>
                    <a:lnTo>
                      <a:pt x="61" y="7690"/>
                    </a:lnTo>
                    <a:cubicBezTo>
                      <a:pt x="62" y="7692"/>
                      <a:pt x="61" y="7694"/>
                      <a:pt x="59" y="7695"/>
                    </a:cubicBezTo>
                    <a:cubicBezTo>
                      <a:pt x="57" y="7696"/>
                      <a:pt x="55" y="7695"/>
                      <a:pt x="54" y="7693"/>
                    </a:cubicBezTo>
                    <a:lnTo>
                      <a:pt x="54" y="7693"/>
                    </a:lnTo>
                    <a:cubicBezTo>
                      <a:pt x="53" y="7691"/>
                      <a:pt x="54" y="7688"/>
                      <a:pt x="56" y="7688"/>
                    </a:cubicBezTo>
                    <a:cubicBezTo>
                      <a:pt x="58" y="7687"/>
                      <a:pt x="60" y="7688"/>
                      <a:pt x="61" y="7690"/>
                    </a:cubicBezTo>
                    <a:close/>
                    <a:moveTo>
                      <a:pt x="68" y="7703"/>
                    </a:moveTo>
                    <a:lnTo>
                      <a:pt x="68" y="7703"/>
                    </a:lnTo>
                    <a:cubicBezTo>
                      <a:pt x="70" y="7705"/>
                      <a:pt x="69" y="7707"/>
                      <a:pt x="67" y="7709"/>
                    </a:cubicBezTo>
                    <a:cubicBezTo>
                      <a:pt x="65" y="7710"/>
                      <a:pt x="63" y="7709"/>
                      <a:pt x="62" y="7708"/>
                    </a:cubicBezTo>
                    <a:lnTo>
                      <a:pt x="62" y="7708"/>
                    </a:lnTo>
                    <a:cubicBezTo>
                      <a:pt x="61" y="7706"/>
                      <a:pt x="61" y="7703"/>
                      <a:pt x="63" y="7702"/>
                    </a:cubicBezTo>
                    <a:cubicBezTo>
                      <a:pt x="65" y="7701"/>
                      <a:pt x="67" y="7701"/>
                      <a:pt x="68" y="7703"/>
                    </a:cubicBezTo>
                    <a:close/>
                    <a:moveTo>
                      <a:pt x="77" y="7717"/>
                    </a:moveTo>
                    <a:lnTo>
                      <a:pt x="77" y="7717"/>
                    </a:lnTo>
                    <a:cubicBezTo>
                      <a:pt x="78" y="7719"/>
                      <a:pt x="77" y="7721"/>
                      <a:pt x="76" y="7722"/>
                    </a:cubicBezTo>
                    <a:cubicBezTo>
                      <a:pt x="74" y="7724"/>
                      <a:pt x="71" y="7723"/>
                      <a:pt x="70" y="7721"/>
                    </a:cubicBezTo>
                    <a:lnTo>
                      <a:pt x="70" y="7721"/>
                    </a:lnTo>
                    <a:cubicBezTo>
                      <a:pt x="69" y="7719"/>
                      <a:pt x="69" y="7717"/>
                      <a:pt x="71" y="7716"/>
                    </a:cubicBezTo>
                    <a:cubicBezTo>
                      <a:pt x="73" y="7714"/>
                      <a:pt x="75" y="7715"/>
                      <a:pt x="77" y="7717"/>
                    </a:cubicBezTo>
                    <a:close/>
                    <a:moveTo>
                      <a:pt x="85" y="7730"/>
                    </a:moveTo>
                    <a:lnTo>
                      <a:pt x="85" y="7730"/>
                    </a:lnTo>
                    <a:cubicBezTo>
                      <a:pt x="86" y="7732"/>
                      <a:pt x="86" y="7735"/>
                      <a:pt x="84" y="7736"/>
                    </a:cubicBezTo>
                    <a:cubicBezTo>
                      <a:pt x="82" y="7737"/>
                      <a:pt x="80" y="7737"/>
                      <a:pt x="78" y="7735"/>
                    </a:cubicBezTo>
                    <a:lnTo>
                      <a:pt x="78" y="7735"/>
                    </a:lnTo>
                    <a:cubicBezTo>
                      <a:pt x="77" y="7733"/>
                      <a:pt x="78" y="7731"/>
                      <a:pt x="80" y="7729"/>
                    </a:cubicBezTo>
                    <a:cubicBezTo>
                      <a:pt x="81" y="7728"/>
                      <a:pt x="84" y="7729"/>
                      <a:pt x="85" y="7730"/>
                    </a:cubicBezTo>
                    <a:close/>
                    <a:moveTo>
                      <a:pt x="94" y="7744"/>
                    </a:moveTo>
                    <a:lnTo>
                      <a:pt x="94" y="7744"/>
                    </a:lnTo>
                    <a:cubicBezTo>
                      <a:pt x="95" y="7745"/>
                      <a:pt x="95" y="7748"/>
                      <a:pt x="93" y="7749"/>
                    </a:cubicBezTo>
                    <a:cubicBezTo>
                      <a:pt x="91" y="7750"/>
                      <a:pt x="89" y="7750"/>
                      <a:pt x="87" y="7748"/>
                    </a:cubicBezTo>
                    <a:lnTo>
                      <a:pt x="87" y="7748"/>
                    </a:lnTo>
                    <a:cubicBezTo>
                      <a:pt x="86" y="7746"/>
                      <a:pt x="87" y="7744"/>
                      <a:pt x="89" y="7743"/>
                    </a:cubicBezTo>
                    <a:cubicBezTo>
                      <a:pt x="90" y="7741"/>
                      <a:pt x="93" y="7742"/>
                      <a:pt x="94" y="7744"/>
                    </a:cubicBezTo>
                    <a:close/>
                    <a:moveTo>
                      <a:pt x="104" y="7756"/>
                    </a:moveTo>
                    <a:lnTo>
                      <a:pt x="104" y="7757"/>
                    </a:lnTo>
                    <a:cubicBezTo>
                      <a:pt x="105" y="7758"/>
                      <a:pt x="104" y="7761"/>
                      <a:pt x="103" y="7762"/>
                    </a:cubicBezTo>
                    <a:cubicBezTo>
                      <a:pt x="101" y="7763"/>
                      <a:pt x="98" y="7763"/>
                      <a:pt x="97" y="7761"/>
                    </a:cubicBezTo>
                    <a:lnTo>
                      <a:pt x="97" y="7761"/>
                    </a:lnTo>
                    <a:cubicBezTo>
                      <a:pt x="96" y="7759"/>
                      <a:pt x="96" y="7757"/>
                      <a:pt x="98" y="7755"/>
                    </a:cubicBezTo>
                    <a:cubicBezTo>
                      <a:pt x="100" y="7754"/>
                      <a:pt x="102" y="7755"/>
                      <a:pt x="104" y="7756"/>
                    </a:cubicBezTo>
                    <a:close/>
                    <a:moveTo>
                      <a:pt x="113" y="7769"/>
                    </a:moveTo>
                    <a:lnTo>
                      <a:pt x="113" y="7769"/>
                    </a:lnTo>
                    <a:cubicBezTo>
                      <a:pt x="114" y="7771"/>
                      <a:pt x="114" y="7774"/>
                      <a:pt x="112" y="7775"/>
                    </a:cubicBezTo>
                    <a:cubicBezTo>
                      <a:pt x="110" y="7776"/>
                      <a:pt x="108" y="7776"/>
                      <a:pt x="107" y="7774"/>
                    </a:cubicBezTo>
                    <a:lnTo>
                      <a:pt x="107" y="7774"/>
                    </a:lnTo>
                    <a:cubicBezTo>
                      <a:pt x="105" y="7772"/>
                      <a:pt x="106" y="7769"/>
                      <a:pt x="108" y="7768"/>
                    </a:cubicBezTo>
                    <a:cubicBezTo>
                      <a:pt x="109" y="7767"/>
                      <a:pt x="112" y="7768"/>
                      <a:pt x="113" y="7769"/>
                    </a:cubicBezTo>
                    <a:close/>
                    <a:moveTo>
                      <a:pt x="123" y="7781"/>
                    </a:moveTo>
                    <a:lnTo>
                      <a:pt x="123" y="7781"/>
                    </a:lnTo>
                    <a:cubicBezTo>
                      <a:pt x="125" y="7783"/>
                      <a:pt x="125" y="7785"/>
                      <a:pt x="123" y="7787"/>
                    </a:cubicBezTo>
                    <a:cubicBezTo>
                      <a:pt x="121" y="7788"/>
                      <a:pt x="119" y="7788"/>
                      <a:pt x="117" y="7786"/>
                    </a:cubicBezTo>
                    <a:lnTo>
                      <a:pt x="117" y="7786"/>
                    </a:lnTo>
                    <a:cubicBezTo>
                      <a:pt x="116" y="7784"/>
                      <a:pt x="116" y="7782"/>
                      <a:pt x="118" y="7781"/>
                    </a:cubicBezTo>
                    <a:cubicBezTo>
                      <a:pt x="120" y="7779"/>
                      <a:pt x="122" y="7779"/>
                      <a:pt x="123" y="7781"/>
                    </a:cubicBezTo>
                    <a:close/>
                    <a:moveTo>
                      <a:pt x="134" y="7793"/>
                    </a:moveTo>
                    <a:lnTo>
                      <a:pt x="134" y="7793"/>
                    </a:lnTo>
                    <a:cubicBezTo>
                      <a:pt x="136" y="7794"/>
                      <a:pt x="136" y="7797"/>
                      <a:pt x="134" y="7798"/>
                    </a:cubicBezTo>
                    <a:cubicBezTo>
                      <a:pt x="132" y="7800"/>
                      <a:pt x="130" y="7800"/>
                      <a:pt x="128" y="7798"/>
                    </a:cubicBezTo>
                    <a:lnTo>
                      <a:pt x="128" y="7798"/>
                    </a:lnTo>
                    <a:cubicBezTo>
                      <a:pt x="127" y="7796"/>
                      <a:pt x="127" y="7794"/>
                      <a:pt x="129" y="7792"/>
                    </a:cubicBezTo>
                    <a:cubicBezTo>
                      <a:pt x="130" y="7791"/>
                      <a:pt x="133" y="7791"/>
                      <a:pt x="134" y="7793"/>
                    </a:cubicBezTo>
                    <a:close/>
                    <a:moveTo>
                      <a:pt x="145" y="7805"/>
                    </a:moveTo>
                    <a:lnTo>
                      <a:pt x="145" y="7805"/>
                    </a:lnTo>
                    <a:cubicBezTo>
                      <a:pt x="147" y="7806"/>
                      <a:pt x="146" y="7809"/>
                      <a:pt x="145" y="7810"/>
                    </a:cubicBezTo>
                    <a:cubicBezTo>
                      <a:pt x="143" y="7812"/>
                      <a:pt x="140" y="7811"/>
                      <a:pt x="139" y="7810"/>
                    </a:cubicBezTo>
                    <a:lnTo>
                      <a:pt x="139" y="7810"/>
                    </a:lnTo>
                    <a:cubicBezTo>
                      <a:pt x="138" y="7808"/>
                      <a:pt x="138" y="7805"/>
                      <a:pt x="140" y="7804"/>
                    </a:cubicBezTo>
                    <a:cubicBezTo>
                      <a:pt x="141" y="7803"/>
                      <a:pt x="144" y="7803"/>
                      <a:pt x="145" y="7805"/>
                    </a:cubicBezTo>
                    <a:close/>
                    <a:moveTo>
                      <a:pt x="157" y="7815"/>
                    </a:moveTo>
                    <a:lnTo>
                      <a:pt x="157" y="7815"/>
                    </a:lnTo>
                    <a:cubicBezTo>
                      <a:pt x="158" y="7816"/>
                      <a:pt x="158" y="7819"/>
                      <a:pt x="157" y="7820"/>
                    </a:cubicBezTo>
                    <a:cubicBezTo>
                      <a:pt x="156" y="7822"/>
                      <a:pt x="153" y="7822"/>
                      <a:pt x="151" y="7821"/>
                    </a:cubicBezTo>
                    <a:lnTo>
                      <a:pt x="151" y="7821"/>
                    </a:lnTo>
                    <a:cubicBezTo>
                      <a:pt x="150" y="7820"/>
                      <a:pt x="149" y="7817"/>
                      <a:pt x="151" y="7815"/>
                    </a:cubicBezTo>
                    <a:cubicBezTo>
                      <a:pt x="152" y="7814"/>
                      <a:pt x="155" y="7813"/>
                      <a:pt x="157" y="7815"/>
                    </a:cubicBezTo>
                    <a:close/>
                    <a:moveTo>
                      <a:pt x="168" y="7826"/>
                    </a:moveTo>
                    <a:lnTo>
                      <a:pt x="168" y="7826"/>
                    </a:lnTo>
                    <a:cubicBezTo>
                      <a:pt x="170" y="7827"/>
                      <a:pt x="170" y="7830"/>
                      <a:pt x="169" y="7831"/>
                    </a:cubicBezTo>
                    <a:cubicBezTo>
                      <a:pt x="167" y="7833"/>
                      <a:pt x="165" y="7833"/>
                      <a:pt x="163" y="7832"/>
                    </a:cubicBezTo>
                    <a:lnTo>
                      <a:pt x="163" y="7832"/>
                    </a:lnTo>
                    <a:cubicBezTo>
                      <a:pt x="162" y="7830"/>
                      <a:pt x="161" y="7828"/>
                      <a:pt x="163" y="7826"/>
                    </a:cubicBezTo>
                    <a:cubicBezTo>
                      <a:pt x="164" y="7824"/>
                      <a:pt x="167" y="7824"/>
                      <a:pt x="168" y="7826"/>
                    </a:cubicBezTo>
                    <a:close/>
                    <a:moveTo>
                      <a:pt x="180" y="7836"/>
                    </a:moveTo>
                    <a:lnTo>
                      <a:pt x="180" y="7836"/>
                    </a:lnTo>
                    <a:cubicBezTo>
                      <a:pt x="182" y="7837"/>
                      <a:pt x="182" y="7840"/>
                      <a:pt x="181" y="7842"/>
                    </a:cubicBezTo>
                    <a:cubicBezTo>
                      <a:pt x="180" y="7843"/>
                      <a:pt x="177" y="7844"/>
                      <a:pt x="176" y="7843"/>
                    </a:cubicBezTo>
                    <a:lnTo>
                      <a:pt x="176" y="7843"/>
                    </a:lnTo>
                    <a:cubicBezTo>
                      <a:pt x="174" y="7841"/>
                      <a:pt x="173" y="7839"/>
                      <a:pt x="174" y="7837"/>
                    </a:cubicBezTo>
                    <a:cubicBezTo>
                      <a:pt x="176" y="7835"/>
                      <a:pt x="178" y="7835"/>
                      <a:pt x="180" y="7836"/>
                    </a:cubicBezTo>
                    <a:close/>
                    <a:moveTo>
                      <a:pt x="193" y="7846"/>
                    </a:moveTo>
                    <a:lnTo>
                      <a:pt x="193" y="7846"/>
                    </a:lnTo>
                    <a:cubicBezTo>
                      <a:pt x="195" y="7847"/>
                      <a:pt x="195" y="7849"/>
                      <a:pt x="194" y="7851"/>
                    </a:cubicBezTo>
                    <a:cubicBezTo>
                      <a:pt x="193" y="7853"/>
                      <a:pt x="190" y="7853"/>
                      <a:pt x="188" y="7852"/>
                    </a:cubicBezTo>
                    <a:lnTo>
                      <a:pt x="188" y="7852"/>
                    </a:lnTo>
                    <a:cubicBezTo>
                      <a:pt x="186" y="7851"/>
                      <a:pt x="186" y="7849"/>
                      <a:pt x="187" y="7847"/>
                    </a:cubicBezTo>
                    <a:cubicBezTo>
                      <a:pt x="188" y="7845"/>
                      <a:pt x="191" y="7844"/>
                      <a:pt x="193" y="7846"/>
                    </a:cubicBezTo>
                    <a:close/>
                    <a:moveTo>
                      <a:pt x="206" y="7855"/>
                    </a:moveTo>
                    <a:lnTo>
                      <a:pt x="206" y="7855"/>
                    </a:lnTo>
                    <a:cubicBezTo>
                      <a:pt x="207" y="7856"/>
                      <a:pt x="208" y="7859"/>
                      <a:pt x="207" y="7861"/>
                    </a:cubicBezTo>
                    <a:cubicBezTo>
                      <a:pt x="205" y="7863"/>
                      <a:pt x="203" y="7863"/>
                      <a:pt x="201" y="7862"/>
                    </a:cubicBezTo>
                    <a:lnTo>
                      <a:pt x="201" y="7862"/>
                    </a:lnTo>
                    <a:cubicBezTo>
                      <a:pt x="199" y="7861"/>
                      <a:pt x="199" y="7858"/>
                      <a:pt x="200" y="7856"/>
                    </a:cubicBezTo>
                    <a:cubicBezTo>
                      <a:pt x="201" y="7854"/>
                      <a:pt x="204" y="7854"/>
                      <a:pt x="206" y="7855"/>
                    </a:cubicBezTo>
                    <a:close/>
                    <a:moveTo>
                      <a:pt x="218" y="7864"/>
                    </a:moveTo>
                    <a:lnTo>
                      <a:pt x="218" y="7864"/>
                    </a:lnTo>
                    <a:cubicBezTo>
                      <a:pt x="220" y="7865"/>
                      <a:pt x="221" y="7868"/>
                      <a:pt x="220" y="7870"/>
                    </a:cubicBezTo>
                    <a:cubicBezTo>
                      <a:pt x="219" y="7872"/>
                      <a:pt x="216" y="7872"/>
                      <a:pt x="214" y="7871"/>
                    </a:cubicBezTo>
                    <a:lnTo>
                      <a:pt x="214" y="7871"/>
                    </a:lnTo>
                    <a:cubicBezTo>
                      <a:pt x="213" y="7870"/>
                      <a:pt x="212" y="7868"/>
                      <a:pt x="213" y="7866"/>
                    </a:cubicBezTo>
                    <a:cubicBezTo>
                      <a:pt x="214" y="7864"/>
                      <a:pt x="217" y="7863"/>
                      <a:pt x="218" y="7864"/>
                    </a:cubicBezTo>
                    <a:close/>
                    <a:moveTo>
                      <a:pt x="232" y="7872"/>
                    </a:moveTo>
                    <a:lnTo>
                      <a:pt x="232" y="7872"/>
                    </a:lnTo>
                    <a:cubicBezTo>
                      <a:pt x="234" y="7874"/>
                      <a:pt x="235" y="7876"/>
                      <a:pt x="234" y="7878"/>
                    </a:cubicBezTo>
                    <a:cubicBezTo>
                      <a:pt x="233" y="7880"/>
                      <a:pt x="230" y="7881"/>
                      <a:pt x="228" y="7879"/>
                    </a:cubicBezTo>
                    <a:lnTo>
                      <a:pt x="228" y="7879"/>
                    </a:lnTo>
                    <a:cubicBezTo>
                      <a:pt x="226" y="7878"/>
                      <a:pt x="226" y="7876"/>
                      <a:pt x="227" y="7874"/>
                    </a:cubicBezTo>
                    <a:cubicBezTo>
                      <a:pt x="228" y="7872"/>
                      <a:pt x="230" y="7871"/>
                      <a:pt x="232" y="7872"/>
                    </a:cubicBezTo>
                    <a:close/>
                    <a:moveTo>
                      <a:pt x="246" y="7881"/>
                    </a:moveTo>
                    <a:lnTo>
                      <a:pt x="246" y="7881"/>
                    </a:lnTo>
                    <a:cubicBezTo>
                      <a:pt x="248" y="7882"/>
                      <a:pt x="248" y="7884"/>
                      <a:pt x="247" y="7886"/>
                    </a:cubicBezTo>
                    <a:cubicBezTo>
                      <a:pt x="246" y="7888"/>
                      <a:pt x="244" y="7889"/>
                      <a:pt x="242" y="7888"/>
                    </a:cubicBezTo>
                    <a:lnTo>
                      <a:pt x="242" y="7888"/>
                    </a:lnTo>
                    <a:cubicBezTo>
                      <a:pt x="240" y="7887"/>
                      <a:pt x="239" y="7884"/>
                      <a:pt x="240" y="7882"/>
                    </a:cubicBezTo>
                    <a:cubicBezTo>
                      <a:pt x="242" y="7880"/>
                      <a:pt x="244" y="7880"/>
                      <a:pt x="246" y="7881"/>
                    </a:cubicBezTo>
                    <a:close/>
                    <a:moveTo>
                      <a:pt x="260" y="7888"/>
                    </a:moveTo>
                    <a:lnTo>
                      <a:pt x="260" y="7888"/>
                    </a:lnTo>
                    <a:cubicBezTo>
                      <a:pt x="262" y="7889"/>
                      <a:pt x="262" y="7891"/>
                      <a:pt x="262" y="7893"/>
                    </a:cubicBezTo>
                    <a:cubicBezTo>
                      <a:pt x="261" y="7895"/>
                      <a:pt x="258" y="7896"/>
                      <a:pt x="256" y="7896"/>
                    </a:cubicBezTo>
                    <a:lnTo>
                      <a:pt x="256" y="7896"/>
                    </a:lnTo>
                    <a:cubicBezTo>
                      <a:pt x="254" y="7895"/>
                      <a:pt x="253" y="7892"/>
                      <a:pt x="254" y="7890"/>
                    </a:cubicBezTo>
                    <a:cubicBezTo>
                      <a:pt x="255" y="7888"/>
                      <a:pt x="257" y="7887"/>
                      <a:pt x="260" y="7888"/>
                    </a:cubicBezTo>
                    <a:close/>
                    <a:moveTo>
                      <a:pt x="274" y="7895"/>
                    </a:moveTo>
                    <a:lnTo>
                      <a:pt x="274" y="7895"/>
                    </a:lnTo>
                    <a:cubicBezTo>
                      <a:pt x="276" y="7896"/>
                      <a:pt x="277" y="7898"/>
                      <a:pt x="276" y="7900"/>
                    </a:cubicBezTo>
                    <a:cubicBezTo>
                      <a:pt x="275" y="7902"/>
                      <a:pt x="273" y="7903"/>
                      <a:pt x="271" y="7903"/>
                    </a:cubicBezTo>
                    <a:lnTo>
                      <a:pt x="271" y="7903"/>
                    </a:lnTo>
                    <a:cubicBezTo>
                      <a:pt x="269" y="7902"/>
                      <a:pt x="268" y="7899"/>
                      <a:pt x="269" y="7897"/>
                    </a:cubicBezTo>
                    <a:cubicBezTo>
                      <a:pt x="270" y="7895"/>
                      <a:pt x="272" y="7894"/>
                      <a:pt x="274" y="7895"/>
                    </a:cubicBezTo>
                    <a:close/>
                    <a:moveTo>
                      <a:pt x="288" y="7902"/>
                    </a:moveTo>
                    <a:lnTo>
                      <a:pt x="288" y="7902"/>
                    </a:lnTo>
                    <a:cubicBezTo>
                      <a:pt x="290" y="7903"/>
                      <a:pt x="291" y="7905"/>
                      <a:pt x="290" y="7907"/>
                    </a:cubicBezTo>
                    <a:cubicBezTo>
                      <a:pt x="290" y="7910"/>
                      <a:pt x="287" y="7910"/>
                      <a:pt x="285" y="7910"/>
                    </a:cubicBezTo>
                    <a:lnTo>
                      <a:pt x="285" y="7910"/>
                    </a:lnTo>
                    <a:cubicBezTo>
                      <a:pt x="283" y="7909"/>
                      <a:pt x="282" y="7906"/>
                      <a:pt x="283" y="7904"/>
                    </a:cubicBezTo>
                    <a:cubicBezTo>
                      <a:pt x="284" y="7902"/>
                      <a:pt x="286" y="7901"/>
                      <a:pt x="288" y="7902"/>
                    </a:cubicBezTo>
                    <a:close/>
                    <a:moveTo>
                      <a:pt x="303" y="7908"/>
                    </a:moveTo>
                    <a:lnTo>
                      <a:pt x="303" y="7908"/>
                    </a:lnTo>
                    <a:cubicBezTo>
                      <a:pt x="305" y="7909"/>
                      <a:pt x="306" y="7911"/>
                      <a:pt x="305" y="7913"/>
                    </a:cubicBezTo>
                    <a:cubicBezTo>
                      <a:pt x="305" y="7915"/>
                      <a:pt x="303" y="7916"/>
                      <a:pt x="300" y="7916"/>
                    </a:cubicBezTo>
                    <a:lnTo>
                      <a:pt x="300" y="7916"/>
                    </a:lnTo>
                    <a:cubicBezTo>
                      <a:pt x="298" y="7915"/>
                      <a:pt x="297" y="7913"/>
                      <a:pt x="298" y="7911"/>
                    </a:cubicBezTo>
                    <a:cubicBezTo>
                      <a:pt x="298" y="7909"/>
                      <a:pt x="300" y="7908"/>
                      <a:pt x="303" y="7908"/>
                    </a:cubicBezTo>
                    <a:close/>
                    <a:moveTo>
                      <a:pt x="318" y="7914"/>
                    </a:moveTo>
                    <a:lnTo>
                      <a:pt x="318" y="7914"/>
                    </a:lnTo>
                    <a:cubicBezTo>
                      <a:pt x="320" y="7914"/>
                      <a:pt x="321" y="7917"/>
                      <a:pt x="320" y="7919"/>
                    </a:cubicBezTo>
                    <a:cubicBezTo>
                      <a:pt x="320" y="7921"/>
                      <a:pt x="318" y="7922"/>
                      <a:pt x="315" y="7921"/>
                    </a:cubicBezTo>
                    <a:lnTo>
                      <a:pt x="315" y="7921"/>
                    </a:lnTo>
                    <a:cubicBezTo>
                      <a:pt x="313" y="7921"/>
                      <a:pt x="312" y="7919"/>
                      <a:pt x="313" y="7916"/>
                    </a:cubicBezTo>
                    <a:cubicBezTo>
                      <a:pt x="313" y="7914"/>
                      <a:pt x="315" y="7913"/>
                      <a:pt x="318" y="7914"/>
                    </a:cubicBezTo>
                    <a:close/>
                    <a:moveTo>
                      <a:pt x="333" y="7919"/>
                    </a:moveTo>
                    <a:lnTo>
                      <a:pt x="333" y="7919"/>
                    </a:lnTo>
                    <a:cubicBezTo>
                      <a:pt x="335" y="7920"/>
                      <a:pt x="336" y="7922"/>
                      <a:pt x="335" y="7924"/>
                    </a:cubicBezTo>
                    <a:cubicBezTo>
                      <a:pt x="335" y="7926"/>
                      <a:pt x="333" y="7928"/>
                      <a:pt x="330" y="7927"/>
                    </a:cubicBezTo>
                    <a:lnTo>
                      <a:pt x="330" y="7927"/>
                    </a:lnTo>
                    <a:cubicBezTo>
                      <a:pt x="328" y="7926"/>
                      <a:pt x="327" y="7924"/>
                      <a:pt x="328" y="7922"/>
                    </a:cubicBezTo>
                    <a:cubicBezTo>
                      <a:pt x="328" y="7920"/>
                      <a:pt x="330" y="7919"/>
                      <a:pt x="333" y="7919"/>
                    </a:cubicBezTo>
                    <a:close/>
                    <a:moveTo>
                      <a:pt x="348" y="7924"/>
                    </a:moveTo>
                    <a:lnTo>
                      <a:pt x="348" y="7924"/>
                    </a:lnTo>
                    <a:cubicBezTo>
                      <a:pt x="350" y="7924"/>
                      <a:pt x="351" y="7926"/>
                      <a:pt x="351" y="7929"/>
                    </a:cubicBezTo>
                    <a:cubicBezTo>
                      <a:pt x="350" y="7931"/>
                      <a:pt x="348" y="7932"/>
                      <a:pt x="346" y="7931"/>
                    </a:cubicBezTo>
                    <a:lnTo>
                      <a:pt x="346" y="7931"/>
                    </a:lnTo>
                    <a:cubicBezTo>
                      <a:pt x="344" y="7931"/>
                      <a:pt x="342" y="7929"/>
                      <a:pt x="343" y="7926"/>
                    </a:cubicBezTo>
                    <a:cubicBezTo>
                      <a:pt x="344" y="7924"/>
                      <a:pt x="346" y="7923"/>
                      <a:pt x="348" y="7924"/>
                    </a:cubicBezTo>
                    <a:close/>
                    <a:moveTo>
                      <a:pt x="364" y="7928"/>
                    </a:moveTo>
                    <a:lnTo>
                      <a:pt x="364" y="7928"/>
                    </a:lnTo>
                    <a:cubicBezTo>
                      <a:pt x="366" y="7928"/>
                      <a:pt x="367" y="7930"/>
                      <a:pt x="366" y="7933"/>
                    </a:cubicBezTo>
                    <a:cubicBezTo>
                      <a:pt x="366" y="7935"/>
                      <a:pt x="363" y="7936"/>
                      <a:pt x="361" y="7935"/>
                    </a:cubicBezTo>
                    <a:lnTo>
                      <a:pt x="361" y="7935"/>
                    </a:lnTo>
                    <a:cubicBezTo>
                      <a:pt x="359" y="7935"/>
                      <a:pt x="358" y="7932"/>
                      <a:pt x="359" y="7930"/>
                    </a:cubicBezTo>
                    <a:cubicBezTo>
                      <a:pt x="359" y="7928"/>
                      <a:pt x="361" y="7927"/>
                      <a:pt x="364" y="7928"/>
                    </a:cubicBezTo>
                    <a:close/>
                    <a:moveTo>
                      <a:pt x="379" y="7931"/>
                    </a:moveTo>
                    <a:lnTo>
                      <a:pt x="379" y="7931"/>
                    </a:lnTo>
                    <a:cubicBezTo>
                      <a:pt x="381" y="7932"/>
                      <a:pt x="382" y="7934"/>
                      <a:pt x="382" y="7936"/>
                    </a:cubicBezTo>
                    <a:cubicBezTo>
                      <a:pt x="381" y="7939"/>
                      <a:pt x="379" y="7940"/>
                      <a:pt x="377" y="7939"/>
                    </a:cubicBezTo>
                    <a:lnTo>
                      <a:pt x="377" y="7939"/>
                    </a:lnTo>
                    <a:cubicBezTo>
                      <a:pt x="375" y="7939"/>
                      <a:pt x="373" y="7936"/>
                      <a:pt x="374" y="7934"/>
                    </a:cubicBezTo>
                    <a:cubicBezTo>
                      <a:pt x="375" y="7932"/>
                      <a:pt x="377" y="7931"/>
                      <a:pt x="379" y="7931"/>
                    </a:cubicBezTo>
                    <a:close/>
                    <a:moveTo>
                      <a:pt x="394" y="7934"/>
                    </a:moveTo>
                    <a:lnTo>
                      <a:pt x="394" y="7934"/>
                    </a:lnTo>
                    <a:cubicBezTo>
                      <a:pt x="396" y="7934"/>
                      <a:pt x="398" y="7936"/>
                      <a:pt x="398" y="7938"/>
                    </a:cubicBezTo>
                    <a:cubicBezTo>
                      <a:pt x="397" y="7941"/>
                      <a:pt x="395" y="7942"/>
                      <a:pt x="393" y="7942"/>
                    </a:cubicBezTo>
                    <a:lnTo>
                      <a:pt x="393" y="7942"/>
                    </a:lnTo>
                    <a:cubicBezTo>
                      <a:pt x="391" y="7942"/>
                      <a:pt x="389" y="7940"/>
                      <a:pt x="390" y="7937"/>
                    </a:cubicBezTo>
                    <a:cubicBezTo>
                      <a:pt x="390" y="7935"/>
                      <a:pt x="392" y="7934"/>
                      <a:pt x="394" y="7934"/>
                    </a:cubicBezTo>
                    <a:close/>
                    <a:moveTo>
                      <a:pt x="410" y="7936"/>
                    </a:moveTo>
                    <a:lnTo>
                      <a:pt x="410" y="7936"/>
                    </a:lnTo>
                    <a:cubicBezTo>
                      <a:pt x="412" y="7937"/>
                      <a:pt x="414" y="7939"/>
                      <a:pt x="414" y="7941"/>
                    </a:cubicBezTo>
                    <a:cubicBezTo>
                      <a:pt x="413" y="7943"/>
                      <a:pt x="411" y="7945"/>
                      <a:pt x="409" y="7944"/>
                    </a:cubicBezTo>
                    <a:lnTo>
                      <a:pt x="409" y="7944"/>
                    </a:lnTo>
                    <a:cubicBezTo>
                      <a:pt x="407" y="7944"/>
                      <a:pt x="405" y="7942"/>
                      <a:pt x="406" y="7940"/>
                    </a:cubicBezTo>
                    <a:cubicBezTo>
                      <a:pt x="406" y="7938"/>
                      <a:pt x="408" y="7936"/>
                      <a:pt x="410" y="7936"/>
                    </a:cubicBezTo>
                    <a:close/>
                    <a:moveTo>
                      <a:pt x="426" y="7939"/>
                    </a:moveTo>
                    <a:lnTo>
                      <a:pt x="426" y="7939"/>
                    </a:lnTo>
                    <a:cubicBezTo>
                      <a:pt x="428" y="7939"/>
                      <a:pt x="430" y="7941"/>
                      <a:pt x="429" y="7943"/>
                    </a:cubicBezTo>
                    <a:cubicBezTo>
                      <a:pt x="429" y="7945"/>
                      <a:pt x="427" y="7947"/>
                      <a:pt x="425" y="7947"/>
                    </a:cubicBezTo>
                    <a:lnTo>
                      <a:pt x="425" y="7947"/>
                    </a:lnTo>
                    <a:cubicBezTo>
                      <a:pt x="423" y="7946"/>
                      <a:pt x="421" y="7944"/>
                      <a:pt x="421" y="7942"/>
                    </a:cubicBezTo>
                    <a:cubicBezTo>
                      <a:pt x="422" y="7940"/>
                      <a:pt x="424" y="7938"/>
                      <a:pt x="426" y="7939"/>
                    </a:cubicBezTo>
                    <a:close/>
                    <a:moveTo>
                      <a:pt x="441" y="7940"/>
                    </a:moveTo>
                    <a:lnTo>
                      <a:pt x="441" y="7940"/>
                    </a:lnTo>
                    <a:cubicBezTo>
                      <a:pt x="444" y="7940"/>
                      <a:pt x="445" y="7942"/>
                      <a:pt x="445" y="7944"/>
                    </a:cubicBezTo>
                    <a:cubicBezTo>
                      <a:pt x="445" y="7946"/>
                      <a:pt x="444" y="7948"/>
                      <a:pt x="441" y="7948"/>
                    </a:cubicBezTo>
                    <a:lnTo>
                      <a:pt x="441" y="7948"/>
                    </a:lnTo>
                    <a:cubicBezTo>
                      <a:pt x="439" y="7948"/>
                      <a:pt x="437" y="7946"/>
                      <a:pt x="437" y="7944"/>
                    </a:cubicBezTo>
                    <a:cubicBezTo>
                      <a:pt x="437" y="7942"/>
                      <a:pt x="439" y="7940"/>
                      <a:pt x="441" y="7940"/>
                    </a:cubicBezTo>
                    <a:close/>
                    <a:moveTo>
                      <a:pt x="457" y="7941"/>
                    </a:moveTo>
                    <a:lnTo>
                      <a:pt x="457" y="7941"/>
                    </a:lnTo>
                    <a:cubicBezTo>
                      <a:pt x="460" y="7941"/>
                      <a:pt x="461" y="7942"/>
                      <a:pt x="461" y="7945"/>
                    </a:cubicBezTo>
                    <a:cubicBezTo>
                      <a:pt x="461" y="7947"/>
                      <a:pt x="460" y="7949"/>
                      <a:pt x="457" y="7949"/>
                    </a:cubicBezTo>
                    <a:lnTo>
                      <a:pt x="457" y="7949"/>
                    </a:lnTo>
                    <a:cubicBezTo>
                      <a:pt x="455" y="7949"/>
                      <a:pt x="453" y="7947"/>
                      <a:pt x="453" y="7945"/>
                    </a:cubicBezTo>
                    <a:cubicBezTo>
                      <a:pt x="453" y="7942"/>
                      <a:pt x="455" y="7941"/>
                      <a:pt x="457" y="7941"/>
                    </a:cubicBezTo>
                    <a:close/>
                    <a:moveTo>
                      <a:pt x="473" y="7941"/>
                    </a:moveTo>
                    <a:lnTo>
                      <a:pt x="473" y="7941"/>
                    </a:lnTo>
                    <a:cubicBezTo>
                      <a:pt x="476" y="7941"/>
                      <a:pt x="477" y="7943"/>
                      <a:pt x="477" y="7945"/>
                    </a:cubicBezTo>
                    <a:cubicBezTo>
                      <a:pt x="477" y="7948"/>
                      <a:pt x="476" y="7949"/>
                      <a:pt x="473" y="7949"/>
                    </a:cubicBezTo>
                    <a:lnTo>
                      <a:pt x="473" y="7949"/>
                    </a:lnTo>
                    <a:cubicBezTo>
                      <a:pt x="471" y="7949"/>
                      <a:pt x="469" y="7948"/>
                      <a:pt x="469" y="7945"/>
                    </a:cubicBezTo>
                    <a:cubicBezTo>
                      <a:pt x="469" y="7943"/>
                      <a:pt x="471" y="7941"/>
                      <a:pt x="473" y="7941"/>
                    </a:cubicBezTo>
                    <a:close/>
                    <a:moveTo>
                      <a:pt x="489" y="7941"/>
                    </a:moveTo>
                    <a:lnTo>
                      <a:pt x="489" y="7941"/>
                    </a:lnTo>
                    <a:cubicBezTo>
                      <a:pt x="492" y="7941"/>
                      <a:pt x="493" y="7943"/>
                      <a:pt x="493" y="7945"/>
                    </a:cubicBezTo>
                    <a:cubicBezTo>
                      <a:pt x="493" y="7948"/>
                      <a:pt x="492" y="7949"/>
                      <a:pt x="489" y="7949"/>
                    </a:cubicBezTo>
                    <a:lnTo>
                      <a:pt x="489" y="7949"/>
                    </a:lnTo>
                    <a:cubicBezTo>
                      <a:pt x="487" y="7949"/>
                      <a:pt x="485" y="7948"/>
                      <a:pt x="485" y="7945"/>
                    </a:cubicBezTo>
                    <a:cubicBezTo>
                      <a:pt x="485" y="7943"/>
                      <a:pt x="487" y="7941"/>
                      <a:pt x="489" y="7941"/>
                    </a:cubicBezTo>
                    <a:close/>
                    <a:moveTo>
                      <a:pt x="505" y="7941"/>
                    </a:moveTo>
                    <a:lnTo>
                      <a:pt x="505" y="7941"/>
                    </a:lnTo>
                    <a:cubicBezTo>
                      <a:pt x="508" y="7941"/>
                      <a:pt x="509" y="7943"/>
                      <a:pt x="509" y="7945"/>
                    </a:cubicBezTo>
                    <a:cubicBezTo>
                      <a:pt x="509" y="7948"/>
                      <a:pt x="508" y="7949"/>
                      <a:pt x="505" y="7949"/>
                    </a:cubicBezTo>
                    <a:lnTo>
                      <a:pt x="505" y="7949"/>
                    </a:lnTo>
                    <a:cubicBezTo>
                      <a:pt x="503" y="7949"/>
                      <a:pt x="501" y="7948"/>
                      <a:pt x="501" y="7945"/>
                    </a:cubicBezTo>
                    <a:cubicBezTo>
                      <a:pt x="501" y="7943"/>
                      <a:pt x="503" y="7941"/>
                      <a:pt x="505" y="7941"/>
                    </a:cubicBezTo>
                    <a:close/>
                    <a:moveTo>
                      <a:pt x="521" y="7941"/>
                    </a:moveTo>
                    <a:lnTo>
                      <a:pt x="521" y="7941"/>
                    </a:lnTo>
                    <a:cubicBezTo>
                      <a:pt x="524" y="7941"/>
                      <a:pt x="525" y="7943"/>
                      <a:pt x="525" y="7945"/>
                    </a:cubicBezTo>
                    <a:cubicBezTo>
                      <a:pt x="525" y="7948"/>
                      <a:pt x="524" y="7949"/>
                      <a:pt x="521" y="7949"/>
                    </a:cubicBezTo>
                    <a:lnTo>
                      <a:pt x="521" y="7949"/>
                    </a:lnTo>
                    <a:cubicBezTo>
                      <a:pt x="519" y="7949"/>
                      <a:pt x="517" y="7948"/>
                      <a:pt x="517" y="7945"/>
                    </a:cubicBezTo>
                    <a:cubicBezTo>
                      <a:pt x="517" y="7943"/>
                      <a:pt x="519" y="7941"/>
                      <a:pt x="521" y="7941"/>
                    </a:cubicBezTo>
                    <a:close/>
                    <a:moveTo>
                      <a:pt x="537" y="7941"/>
                    </a:moveTo>
                    <a:lnTo>
                      <a:pt x="537" y="7941"/>
                    </a:lnTo>
                    <a:cubicBezTo>
                      <a:pt x="540" y="7941"/>
                      <a:pt x="541" y="7943"/>
                      <a:pt x="541" y="7945"/>
                    </a:cubicBezTo>
                    <a:cubicBezTo>
                      <a:pt x="541" y="7948"/>
                      <a:pt x="540" y="7949"/>
                      <a:pt x="537" y="7949"/>
                    </a:cubicBezTo>
                    <a:lnTo>
                      <a:pt x="537" y="7949"/>
                    </a:lnTo>
                    <a:cubicBezTo>
                      <a:pt x="535" y="7949"/>
                      <a:pt x="533" y="7948"/>
                      <a:pt x="533" y="7945"/>
                    </a:cubicBezTo>
                    <a:cubicBezTo>
                      <a:pt x="533" y="7943"/>
                      <a:pt x="535" y="7941"/>
                      <a:pt x="537" y="7941"/>
                    </a:cubicBezTo>
                    <a:close/>
                    <a:moveTo>
                      <a:pt x="553" y="7941"/>
                    </a:moveTo>
                    <a:lnTo>
                      <a:pt x="553" y="7941"/>
                    </a:lnTo>
                    <a:cubicBezTo>
                      <a:pt x="556" y="7941"/>
                      <a:pt x="557" y="7943"/>
                      <a:pt x="557" y="7945"/>
                    </a:cubicBezTo>
                    <a:cubicBezTo>
                      <a:pt x="557" y="7948"/>
                      <a:pt x="556" y="7949"/>
                      <a:pt x="553" y="7949"/>
                    </a:cubicBezTo>
                    <a:lnTo>
                      <a:pt x="553" y="7949"/>
                    </a:lnTo>
                    <a:cubicBezTo>
                      <a:pt x="551" y="7949"/>
                      <a:pt x="549" y="7948"/>
                      <a:pt x="549" y="7945"/>
                    </a:cubicBezTo>
                    <a:cubicBezTo>
                      <a:pt x="549" y="7943"/>
                      <a:pt x="551" y="7941"/>
                      <a:pt x="553" y="7941"/>
                    </a:cubicBezTo>
                    <a:close/>
                    <a:moveTo>
                      <a:pt x="569" y="7941"/>
                    </a:moveTo>
                    <a:lnTo>
                      <a:pt x="569" y="7941"/>
                    </a:lnTo>
                    <a:cubicBezTo>
                      <a:pt x="572" y="7941"/>
                      <a:pt x="573" y="7943"/>
                      <a:pt x="573" y="7945"/>
                    </a:cubicBezTo>
                    <a:cubicBezTo>
                      <a:pt x="573" y="7948"/>
                      <a:pt x="572" y="7949"/>
                      <a:pt x="569" y="7949"/>
                    </a:cubicBezTo>
                    <a:lnTo>
                      <a:pt x="569" y="7949"/>
                    </a:lnTo>
                    <a:cubicBezTo>
                      <a:pt x="567" y="7949"/>
                      <a:pt x="565" y="7948"/>
                      <a:pt x="565" y="7945"/>
                    </a:cubicBezTo>
                    <a:cubicBezTo>
                      <a:pt x="565" y="7943"/>
                      <a:pt x="567" y="7941"/>
                      <a:pt x="569" y="7941"/>
                    </a:cubicBezTo>
                    <a:close/>
                    <a:moveTo>
                      <a:pt x="585" y="7941"/>
                    </a:moveTo>
                    <a:lnTo>
                      <a:pt x="585" y="7941"/>
                    </a:lnTo>
                    <a:cubicBezTo>
                      <a:pt x="588" y="7941"/>
                      <a:pt x="589" y="7943"/>
                      <a:pt x="589" y="7945"/>
                    </a:cubicBezTo>
                    <a:cubicBezTo>
                      <a:pt x="589" y="7948"/>
                      <a:pt x="588" y="7949"/>
                      <a:pt x="585" y="7949"/>
                    </a:cubicBezTo>
                    <a:lnTo>
                      <a:pt x="585" y="7949"/>
                    </a:lnTo>
                    <a:cubicBezTo>
                      <a:pt x="583" y="7949"/>
                      <a:pt x="581" y="7948"/>
                      <a:pt x="581" y="7945"/>
                    </a:cubicBezTo>
                    <a:cubicBezTo>
                      <a:pt x="581" y="7943"/>
                      <a:pt x="583" y="7941"/>
                      <a:pt x="585" y="7941"/>
                    </a:cubicBezTo>
                    <a:close/>
                    <a:moveTo>
                      <a:pt x="601" y="7941"/>
                    </a:moveTo>
                    <a:lnTo>
                      <a:pt x="601" y="7941"/>
                    </a:lnTo>
                    <a:cubicBezTo>
                      <a:pt x="604" y="7941"/>
                      <a:pt x="605" y="7943"/>
                      <a:pt x="605" y="7945"/>
                    </a:cubicBezTo>
                    <a:cubicBezTo>
                      <a:pt x="605" y="7948"/>
                      <a:pt x="604" y="7949"/>
                      <a:pt x="601" y="7949"/>
                    </a:cubicBezTo>
                    <a:lnTo>
                      <a:pt x="601" y="7949"/>
                    </a:lnTo>
                    <a:cubicBezTo>
                      <a:pt x="599" y="7949"/>
                      <a:pt x="597" y="7948"/>
                      <a:pt x="597" y="7945"/>
                    </a:cubicBezTo>
                    <a:cubicBezTo>
                      <a:pt x="597" y="7943"/>
                      <a:pt x="599" y="7941"/>
                      <a:pt x="601" y="7941"/>
                    </a:cubicBezTo>
                    <a:close/>
                    <a:moveTo>
                      <a:pt x="617" y="7941"/>
                    </a:moveTo>
                    <a:lnTo>
                      <a:pt x="617" y="7941"/>
                    </a:lnTo>
                    <a:cubicBezTo>
                      <a:pt x="620" y="7941"/>
                      <a:pt x="621" y="7943"/>
                      <a:pt x="621" y="7945"/>
                    </a:cubicBezTo>
                    <a:cubicBezTo>
                      <a:pt x="621" y="7948"/>
                      <a:pt x="620" y="7949"/>
                      <a:pt x="617" y="7949"/>
                    </a:cubicBezTo>
                    <a:lnTo>
                      <a:pt x="617" y="7949"/>
                    </a:lnTo>
                    <a:cubicBezTo>
                      <a:pt x="615" y="7949"/>
                      <a:pt x="613" y="7948"/>
                      <a:pt x="613" y="7945"/>
                    </a:cubicBezTo>
                    <a:cubicBezTo>
                      <a:pt x="613" y="7943"/>
                      <a:pt x="615" y="7941"/>
                      <a:pt x="617" y="7941"/>
                    </a:cubicBezTo>
                    <a:close/>
                    <a:moveTo>
                      <a:pt x="633" y="7941"/>
                    </a:moveTo>
                    <a:lnTo>
                      <a:pt x="633" y="7941"/>
                    </a:lnTo>
                    <a:cubicBezTo>
                      <a:pt x="636" y="7941"/>
                      <a:pt x="637" y="7943"/>
                      <a:pt x="637" y="7945"/>
                    </a:cubicBezTo>
                    <a:cubicBezTo>
                      <a:pt x="637" y="7948"/>
                      <a:pt x="636" y="7949"/>
                      <a:pt x="633" y="7949"/>
                    </a:cubicBezTo>
                    <a:lnTo>
                      <a:pt x="633" y="7949"/>
                    </a:lnTo>
                    <a:cubicBezTo>
                      <a:pt x="631" y="7949"/>
                      <a:pt x="629" y="7948"/>
                      <a:pt x="629" y="7945"/>
                    </a:cubicBezTo>
                    <a:cubicBezTo>
                      <a:pt x="629" y="7943"/>
                      <a:pt x="631" y="7941"/>
                      <a:pt x="633" y="7941"/>
                    </a:cubicBezTo>
                    <a:close/>
                    <a:moveTo>
                      <a:pt x="649" y="7941"/>
                    </a:moveTo>
                    <a:lnTo>
                      <a:pt x="649" y="7941"/>
                    </a:lnTo>
                    <a:cubicBezTo>
                      <a:pt x="652" y="7941"/>
                      <a:pt x="653" y="7943"/>
                      <a:pt x="653" y="7945"/>
                    </a:cubicBezTo>
                    <a:cubicBezTo>
                      <a:pt x="653" y="7948"/>
                      <a:pt x="652" y="7949"/>
                      <a:pt x="649" y="7949"/>
                    </a:cubicBezTo>
                    <a:lnTo>
                      <a:pt x="649" y="7949"/>
                    </a:lnTo>
                    <a:cubicBezTo>
                      <a:pt x="647" y="7949"/>
                      <a:pt x="645" y="7948"/>
                      <a:pt x="645" y="7945"/>
                    </a:cubicBezTo>
                    <a:cubicBezTo>
                      <a:pt x="645" y="7943"/>
                      <a:pt x="647" y="7941"/>
                      <a:pt x="649" y="7941"/>
                    </a:cubicBezTo>
                    <a:close/>
                    <a:moveTo>
                      <a:pt x="665" y="7941"/>
                    </a:moveTo>
                    <a:lnTo>
                      <a:pt x="665" y="7941"/>
                    </a:lnTo>
                    <a:cubicBezTo>
                      <a:pt x="668" y="7941"/>
                      <a:pt x="669" y="7943"/>
                      <a:pt x="669" y="7945"/>
                    </a:cubicBezTo>
                    <a:cubicBezTo>
                      <a:pt x="669" y="7948"/>
                      <a:pt x="668" y="7949"/>
                      <a:pt x="665" y="7949"/>
                    </a:cubicBezTo>
                    <a:lnTo>
                      <a:pt x="665" y="7949"/>
                    </a:lnTo>
                    <a:cubicBezTo>
                      <a:pt x="663" y="7949"/>
                      <a:pt x="661" y="7948"/>
                      <a:pt x="661" y="7945"/>
                    </a:cubicBezTo>
                    <a:cubicBezTo>
                      <a:pt x="661" y="7943"/>
                      <a:pt x="663" y="7941"/>
                      <a:pt x="665" y="7941"/>
                    </a:cubicBezTo>
                    <a:close/>
                    <a:moveTo>
                      <a:pt x="681" y="7941"/>
                    </a:moveTo>
                    <a:lnTo>
                      <a:pt x="681" y="7941"/>
                    </a:lnTo>
                    <a:cubicBezTo>
                      <a:pt x="684" y="7941"/>
                      <a:pt x="685" y="7943"/>
                      <a:pt x="685" y="7945"/>
                    </a:cubicBezTo>
                    <a:cubicBezTo>
                      <a:pt x="685" y="7948"/>
                      <a:pt x="684" y="7949"/>
                      <a:pt x="681" y="7949"/>
                    </a:cubicBezTo>
                    <a:lnTo>
                      <a:pt x="681" y="7949"/>
                    </a:lnTo>
                    <a:cubicBezTo>
                      <a:pt x="679" y="7949"/>
                      <a:pt x="677" y="7948"/>
                      <a:pt x="677" y="7945"/>
                    </a:cubicBezTo>
                    <a:cubicBezTo>
                      <a:pt x="677" y="7943"/>
                      <a:pt x="679" y="7941"/>
                      <a:pt x="681" y="7941"/>
                    </a:cubicBezTo>
                    <a:close/>
                    <a:moveTo>
                      <a:pt x="697" y="7941"/>
                    </a:moveTo>
                    <a:lnTo>
                      <a:pt x="697" y="7941"/>
                    </a:lnTo>
                    <a:cubicBezTo>
                      <a:pt x="700" y="7941"/>
                      <a:pt x="701" y="7943"/>
                      <a:pt x="701" y="7945"/>
                    </a:cubicBezTo>
                    <a:cubicBezTo>
                      <a:pt x="701" y="7948"/>
                      <a:pt x="700" y="7949"/>
                      <a:pt x="697" y="7949"/>
                    </a:cubicBezTo>
                    <a:lnTo>
                      <a:pt x="697" y="7949"/>
                    </a:lnTo>
                    <a:cubicBezTo>
                      <a:pt x="695" y="7949"/>
                      <a:pt x="693" y="7948"/>
                      <a:pt x="693" y="7945"/>
                    </a:cubicBezTo>
                    <a:cubicBezTo>
                      <a:pt x="693" y="7943"/>
                      <a:pt x="695" y="7941"/>
                      <a:pt x="697" y="7941"/>
                    </a:cubicBezTo>
                    <a:close/>
                    <a:moveTo>
                      <a:pt x="713" y="7941"/>
                    </a:moveTo>
                    <a:lnTo>
                      <a:pt x="713" y="7941"/>
                    </a:lnTo>
                    <a:cubicBezTo>
                      <a:pt x="716" y="7941"/>
                      <a:pt x="717" y="7943"/>
                      <a:pt x="717" y="7945"/>
                    </a:cubicBezTo>
                    <a:cubicBezTo>
                      <a:pt x="717" y="7948"/>
                      <a:pt x="716" y="7949"/>
                      <a:pt x="713" y="7949"/>
                    </a:cubicBezTo>
                    <a:lnTo>
                      <a:pt x="713" y="7949"/>
                    </a:lnTo>
                    <a:cubicBezTo>
                      <a:pt x="711" y="7949"/>
                      <a:pt x="709" y="7948"/>
                      <a:pt x="709" y="7945"/>
                    </a:cubicBezTo>
                    <a:cubicBezTo>
                      <a:pt x="709" y="7943"/>
                      <a:pt x="711" y="7941"/>
                      <a:pt x="713" y="7941"/>
                    </a:cubicBezTo>
                    <a:close/>
                    <a:moveTo>
                      <a:pt x="729" y="7941"/>
                    </a:moveTo>
                    <a:lnTo>
                      <a:pt x="729" y="7941"/>
                    </a:lnTo>
                    <a:cubicBezTo>
                      <a:pt x="732" y="7941"/>
                      <a:pt x="733" y="7943"/>
                      <a:pt x="733" y="7945"/>
                    </a:cubicBezTo>
                    <a:cubicBezTo>
                      <a:pt x="733" y="7948"/>
                      <a:pt x="732" y="7949"/>
                      <a:pt x="729" y="7949"/>
                    </a:cubicBezTo>
                    <a:lnTo>
                      <a:pt x="729" y="7949"/>
                    </a:lnTo>
                    <a:cubicBezTo>
                      <a:pt x="727" y="7949"/>
                      <a:pt x="725" y="7948"/>
                      <a:pt x="725" y="7945"/>
                    </a:cubicBezTo>
                    <a:cubicBezTo>
                      <a:pt x="725" y="7943"/>
                      <a:pt x="727" y="7941"/>
                      <a:pt x="729" y="7941"/>
                    </a:cubicBezTo>
                    <a:close/>
                    <a:moveTo>
                      <a:pt x="745" y="7941"/>
                    </a:moveTo>
                    <a:lnTo>
                      <a:pt x="745" y="7941"/>
                    </a:lnTo>
                    <a:cubicBezTo>
                      <a:pt x="748" y="7941"/>
                      <a:pt x="749" y="7943"/>
                      <a:pt x="749" y="7945"/>
                    </a:cubicBezTo>
                    <a:cubicBezTo>
                      <a:pt x="749" y="7948"/>
                      <a:pt x="748" y="7949"/>
                      <a:pt x="745" y="7949"/>
                    </a:cubicBezTo>
                    <a:lnTo>
                      <a:pt x="745" y="7949"/>
                    </a:lnTo>
                    <a:cubicBezTo>
                      <a:pt x="743" y="7949"/>
                      <a:pt x="741" y="7948"/>
                      <a:pt x="741" y="7945"/>
                    </a:cubicBezTo>
                    <a:cubicBezTo>
                      <a:pt x="741" y="7943"/>
                      <a:pt x="743" y="7941"/>
                      <a:pt x="745" y="7941"/>
                    </a:cubicBezTo>
                    <a:close/>
                    <a:moveTo>
                      <a:pt x="761" y="7941"/>
                    </a:moveTo>
                    <a:lnTo>
                      <a:pt x="761" y="7941"/>
                    </a:lnTo>
                    <a:cubicBezTo>
                      <a:pt x="764" y="7941"/>
                      <a:pt x="765" y="7943"/>
                      <a:pt x="765" y="7945"/>
                    </a:cubicBezTo>
                    <a:cubicBezTo>
                      <a:pt x="765" y="7948"/>
                      <a:pt x="764" y="7949"/>
                      <a:pt x="761" y="7949"/>
                    </a:cubicBezTo>
                    <a:lnTo>
                      <a:pt x="761" y="7949"/>
                    </a:lnTo>
                    <a:cubicBezTo>
                      <a:pt x="759" y="7949"/>
                      <a:pt x="757" y="7948"/>
                      <a:pt x="757" y="7945"/>
                    </a:cubicBezTo>
                    <a:cubicBezTo>
                      <a:pt x="757" y="7943"/>
                      <a:pt x="759" y="7941"/>
                      <a:pt x="761" y="7941"/>
                    </a:cubicBezTo>
                    <a:close/>
                    <a:moveTo>
                      <a:pt x="777" y="7941"/>
                    </a:moveTo>
                    <a:lnTo>
                      <a:pt x="777" y="7941"/>
                    </a:lnTo>
                    <a:cubicBezTo>
                      <a:pt x="780" y="7941"/>
                      <a:pt x="781" y="7943"/>
                      <a:pt x="781" y="7945"/>
                    </a:cubicBezTo>
                    <a:cubicBezTo>
                      <a:pt x="781" y="7948"/>
                      <a:pt x="780" y="7949"/>
                      <a:pt x="777" y="7949"/>
                    </a:cubicBezTo>
                    <a:lnTo>
                      <a:pt x="777" y="7949"/>
                    </a:lnTo>
                    <a:cubicBezTo>
                      <a:pt x="775" y="7949"/>
                      <a:pt x="773" y="7948"/>
                      <a:pt x="773" y="7945"/>
                    </a:cubicBezTo>
                    <a:cubicBezTo>
                      <a:pt x="773" y="7943"/>
                      <a:pt x="775" y="7941"/>
                      <a:pt x="777" y="7941"/>
                    </a:cubicBezTo>
                    <a:close/>
                    <a:moveTo>
                      <a:pt x="793" y="7941"/>
                    </a:moveTo>
                    <a:lnTo>
                      <a:pt x="793" y="7941"/>
                    </a:lnTo>
                    <a:cubicBezTo>
                      <a:pt x="796" y="7941"/>
                      <a:pt x="797" y="7943"/>
                      <a:pt x="797" y="7945"/>
                    </a:cubicBezTo>
                    <a:cubicBezTo>
                      <a:pt x="797" y="7948"/>
                      <a:pt x="796" y="7949"/>
                      <a:pt x="793" y="7949"/>
                    </a:cubicBezTo>
                    <a:lnTo>
                      <a:pt x="793" y="7949"/>
                    </a:lnTo>
                    <a:cubicBezTo>
                      <a:pt x="791" y="7949"/>
                      <a:pt x="789" y="7948"/>
                      <a:pt x="789" y="7945"/>
                    </a:cubicBezTo>
                    <a:cubicBezTo>
                      <a:pt x="789" y="7943"/>
                      <a:pt x="791" y="7941"/>
                      <a:pt x="793" y="7941"/>
                    </a:cubicBezTo>
                    <a:close/>
                    <a:moveTo>
                      <a:pt x="809" y="7941"/>
                    </a:moveTo>
                    <a:lnTo>
                      <a:pt x="809" y="7941"/>
                    </a:lnTo>
                    <a:cubicBezTo>
                      <a:pt x="812" y="7941"/>
                      <a:pt x="813" y="7943"/>
                      <a:pt x="813" y="7945"/>
                    </a:cubicBezTo>
                    <a:cubicBezTo>
                      <a:pt x="813" y="7948"/>
                      <a:pt x="812" y="7949"/>
                      <a:pt x="809" y="7949"/>
                    </a:cubicBezTo>
                    <a:lnTo>
                      <a:pt x="809" y="7949"/>
                    </a:lnTo>
                    <a:cubicBezTo>
                      <a:pt x="807" y="7949"/>
                      <a:pt x="805" y="7948"/>
                      <a:pt x="805" y="7945"/>
                    </a:cubicBezTo>
                    <a:cubicBezTo>
                      <a:pt x="805" y="7943"/>
                      <a:pt x="807" y="7941"/>
                      <a:pt x="809" y="7941"/>
                    </a:cubicBezTo>
                    <a:close/>
                    <a:moveTo>
                      <a:pt x="825" y="7941"/>
                    </a:moveTo>
                    <a:lnTo>
                      <a:pt x="825" y="7941"/>
                    </a:lnTo>
                    <a:cubicBezTo>
                      <a:pt x="828" y="7941"/>
                      <a:pt x="829" y="7943"/>
                      <a:pt x="829" y="7945"/>
                    </a:cubicBezTo>
                    <a:cubicBezTo>
                      <a:pt x="829" y="7948"/>
                      <a:pt x="828" y="7949"/>
                      <a:pt x="825" y="7949"/>
                    </a:cubicBezTo>
                    <a:lnTo>
                      <a:pt x="825" y="7949"/>
                    </a:lnTo>
                    <a:cubicBezTo>
                      <a:pt x="823" y="7949"/>
                      <a:pt x="821" y="7948"/>
                      <a:pt x="821" y="7945"/>
                    </a:cubicBezTo>
                    <a:cubicBezTo>
                      <a:pt x="821" y="7943"/>
                      <a:pt x="823" y="7941"/>
                      <a:pt x="825" y="7941"/>
                    </a:cubicBezTo>
                    <a:close/>
                    <a:moveTo>
                      <a:pt x="841" y="7941"/>
                    </a:moveTo>
                    <a:lnTo>
                      <a:pt x="841" y="7941"/>
                    </a:lnTo>
                    <a:cubicBezTo>
                      <a:pt x="844" y="7941"/>
                      <a:pt x="845" y="7943"/>
                      <a:pt x="845" y="7945"/>
                    </a:cubicBezTo>
                    <a:cubicBezTo>
                      <a:pt x="845" y="7948"/>
                      <a:pt x="844" y="7949"/>
                      <a:pt x="841" y="7949"/>
                    </a:cubicBezTo>
                    <a:lnTo>
                      <a:pt x="841" y="7949"/>
                    </a:lnTo>
                    <a:cubicBezTo>
                      <a:pt x="839" y="7949"/>
                      <a:pt x="837" y="7948"/>
                      <a:pt x="837" y="7945"/>
                    </a:cubicBezTo>
                    <a:cubicBezTo>
                      <a:pt x="837" y="7943"/>
                      <a:pt x="839" y="7941"/>
                      <a:pt x="841" y="7941"/>
                    </a:cubicBezTo>
                    <a:close/>
                    <a:moveTo>
                      <a:pt x="857" y="7941"/>
                    </a:moveTo>
                    <a:lnTo>
                      <a:pt x="857" y="7941"/>
                    </a:lnTo>
                    <a:cubicBezTo>
                      <a:pt x="860" y="7941"/>
                      <a:pt x="861" y="7943"/>
                      <a:pt x="861" y="7945"/>
                    </a:cubicBezTo>
                    <a:cubicBezTo>
                      <a:pt x="861" y="7948"/>
                      <a:pt x="860" y="7949"/>
                      <a:pt x="857" y="7949"/>
                    </a:cubicBezTo>
                    <a:lnTo>
                      <a:pt x="857" y="7949"/>
                    </a:lnTo>
                    <a:cubicBezTo>
                      <a:pt x="855" y="7949"/>
                      <a:pt x="853" y="7948"/>
                      <a:pt x="853" y="7945"/>
                    </a:cubicBezTo>
                    <a:cubicBezTo>
                      <a:pt x="853" y="7943"/>
                      <a:pt x="855" y="7941"/>
                      <a:pt x="857" y="7941"/>
                    </a:cubicBezTo>
                    <a:close/>
                    <a:moveTo>
                      <a:pt x="873" y="7941"/>
                    </a:moveTo>
                    <a:lnTo>
                      <a:pt x="874" y="7941"/>
                    </a:lnTo>
                    <a:cubicBezTo>
                      <a:pt x="876" y="7941"/>
                      <a:pt x="878" y="7943"/>
                      <a:pt x="878" y="7945"/>
                    </a:cubicBezTo>
                    <a:cubicBezTo>
                      <a:pt x="878" y="7948"/>
                      <a:pt x="876" y="7949"/>
                      <a:pt x="874" y="7949"/>
                    </a:cubicBezTo>
                    <a:lnTo>
                      <a:pt x="873" y="7949"/>
                    </a:lnTo>
                    <a:cubicBezTo>
                      <a:pt x="871" y="7949"/>
                      <a:pt x="869" y="7948"/>
                      <a:pt x="869" y="7945"/>
                    </a:cubicBezTo>
                    <a:cubicBezTo>
                      <a:pt x="869" y="7943"/>
                      <a:pt x="871" y="7941"/>
                      <a:pt x="873" y="7941"/>
                    </a:cubicBezTo>
                    <a:close/>
                    <a:moveTo>
                      <a:pt x="890" y="7941"/>
                    </a:moveTo>
                    <a:lnTo>
                      <a:pt x="890" y="7941"/>
                    </a:lnTo>
                    <a:cubicBezTo>
                      <a:pt x="892" y="7941"/>
                      <a:pt x="894" y="7943"/>
                      <a:pt x="894" y="7945"/>
                    </a:cubicBezTo>
                    <a:cubicBezTo>
                      <a:pt x="894" y="7948"/>
                      <a:pt x="892" y="7949"/>
                      <a:pt x="890" y="7949"/>
                    </a:cubicBezTo>
                    <a:lnTo>
                      <a:pt x="890" y="7949"/>
                    </a:lnTo>
                    <a:cubicBezTo>
                      <a:pt x="887" y="7949"/>
                      <a:pt x="886" y="7948"/>
                      <a:pt x="886" y="7945"/>
                    </a:cubicBezTo>
                    <a:cubicBezTo>
                      <a:pt x="886" y="7943"/>
                      <a:pt x="887" y="7941"/>
                      <a:pt x="890" y="7941"/>
                    </a:cubicBezTo>
                    <a:close/>
                    <a:moveTo>
                      <a:pt x="906" y="7941"/>
                    </a:moveTo>
                    <a:lnTo>
                      <a:pt x="906" y="7941"/>
                    </a:lnTo>
                    <a:cubicBezTo>
                      <a:pt x="908" y="7941"/>
                      <a:pt x="910" y="7943"/>
                      <a:pt x="910" y="7945"/>
                    </a:cubicBezTo>
                    <a:cubicBezTo>
                      <a:pt x="910" y="7948"/>
                      <a:pt x="908" y="7949"/>
                      <a:pt x="906" y="7949"/>
                    </a:cubicBezTo>
                    <a:lnTo>
                      <a:pt x="906" y="7949"/>
                    </a:lnTo>
                    <a:cubicBezTo>
                      <a:pt x="903" y="7949"/>
                      <a:pt x="902" y="7948"/>
                      <a:pt x="902" y="7945"/>
                    </a:cubicBezTo>
                    <a:cubicBezTo>
                      <a:pt x="902" y="7943"/>
                      <a:pt x="903" y="7941"/>
                      <a:pt x="906" y="7941"/>
                    </a:cubicBezTo>
                    <a:close/>
                    <a:moveTo>
                      <a:pt x="922" y="7941"/>
                    </a:moveTo>
                    <a:lnTo>
                      <a:pt x="922" y="7941"/>
                    </a:lnTo>
                    <a:cubicBezTo>
                      <a:pt x="924" y="7941"/>
                      <a:pt x="926" y="7943"/>
                      <a:pt x="926" y="7945"/>
                    </a:cubicBezTo>
                    <a:cubicBezTo>
                      <a:pt x="926" y="7948"/>
                      <a:pt x="924" y="7949"/>
                      <a:pt x="922" y="7949"/>
                    </a:cubicBezTo>
                    <a:lnTo>
                      <a:pt x="922" y="7949"/>
                    </a:lnTo>
                    <a:cubicBezTo>
                      <a:pt x="919" y="7949"/>
                      <a:pt x="918" y="7948"/>
                      <a:pt x="918" y="7945"/>
                    </a:cubicBezTo>
                    <a:cubicBezTo>
                      <a:pt x="918" y="7943"/>
                      <a:pt x="919" y="7941"/>
                      <a:pt x="922" y="7941"/>
                    </a:cubicBezTo>
                    <a:close/>
                    <a:moveTo>
                      <a:pt x="938" y="7941"/>
                    </a:moveTo>
                    <a:lnTo>
                      <a:pt x="938" y="7941"/>
                    </a:lnTo>
                    <a:cubicBezTo>
                      <a:pt x="940" y="7941"/>
                      <a:pt x="942" y="7943"/>
                      <a:pt x="942" y="7945"/>
                    </a:cubicBezTo>
                    <a:cubicBezTo>
                      <a:pt x="942" y="7948"/>
                      <a:pt x="940" y="7949"/>
                      <a:pt x="938" y="7949"/>
                    </a:cubicBezTo>
                    <a:lnTo>
                      <a:pt x="938" y="7949"/>
                    </a:lnTo>
                    <a:cubicBezTo>
                      <a:pt x="935" y="7949"/>
                      <a:pt x="934" y="7948"/>
                      <a:pt x="934" y="7945"/>
                    </a:cubicBezTo>
                    <a:cubicBezTo>
                      <a:pt x="934" y="7943"/>
                      <a:pt x="935" y="7941"/>
                      <a:pt x="938" y="7941"/>
                    </a:cubicBezTo>
                    <a:close/>
                    <a:moveTo>
                      <a:pt x="954" y="7941"/>
                    </a:moveTo>
                    <a:lnTo>
                      <a:pt x="954" y="7941"/>
                    </a:lnTo>
                    <a:cubicBezTo>
                      <a:pt x="956" y="7941"/>
                      <a:pt x="958" y="7943"/>
                      <a:pt x="958" y="7945"/>
                    </a:cubicBezTo>
                    <a:cubicBezTo>
                      <a:pt x="958" y="7948"/>
                      <a:pt x="956" y="7949"/>
                      <a:pt x="954" y="7949"/>
                    </a:cubicBezTo>
                    <a:lnTo>
                      <a:pt x="954" y="7949"/>
                    </a:lnTo>
                    <a:cubicBezTo>
                      <a:pt x="951" y="7949"/>
                      <a:pt x="950" y="7948"/>
                      <a:pt x="950" y="7945"/>
                    </a:cubicBezTo>
                    <a:cubicBezTo>
                      <a:pt x="950" y="7943"/>
                      <a:pt x="951" y="7941"/>
                      <a:pt x="954" y="7941"/>
                    </a:cubicBezTo>
                    <a:close/>
                    <a:moveTo>
                      <a:pt x="970" y="7941"/>
                    </a:moveTo>
                    <a:lnTo>
                      <a:pt x="970" y="7941"/>
                    </a:lnTo>
                    <a:cubicBezTo>
                      <a:pt x="972" y="7941"/>
                      <a:pt x="974" y="7943"/>
                      <a:pt x="974" y="7945"/>
                    </a:cubicBezTo>
                    <a:cubicBezTo>
                      <a:pt x="974" y="7948"/>
                      <a:pt x="972" y="7949"/>
                      <a:pt x="970" y="7949"/>
                    </a:cubicBezTo>
                    <a:lnTo>
                      <a:pt x="970" y="7949"/>
                    </a:lnTo>
                    <a:cubicBezTo>
                      <a:pt x="967" y="7949"/>
                      <a:pt x="966" y="7948"/>
                      <a:pt x="966" y="7945"/>
                    </a:cubicBezTo>
                    <a:cubicBezTo>
                      <a:pt x="966" y="7943"/>
                      <a:pt x="967" y="7941"/>
                      <a:pt x="970" y="7941"/>
                    </a:cubicBezTo>
                    <a:close/>
                    <a:moveTo>
                      <a:pt x="986" y="7941"/>
                    </a:moveTo>
                    <a:lnTo>
                      <a:pt x="986" y="7941"/>
                    </a:lnTo>
                    <a:cubicBezTo>
                      <a:pt x="988" y="7941"/>
                      <a:pt x="990" y="7943"/>
                      <a:pt x="990" y="7945"/>
                    </a:cubicBezTo>
                    <a:cubicBezTo>
                      <a:pt x="990" y="7948"/>
                      <a:pt x="988" y="7949"/>
                      <a:pt x="986" y="7949"/>
                    </a:cubicBezTo>
                    <a:lnTo>
                      <a:pt x="986" y="7949"/>
                    </a:lnTo>
                    <a:cubicBezTo>
                      <a:pt x="983" y="7949"/>
                      <a:pt x="982" y="7948"/>
                      <a:pt x="982" y="7945"/>
                    </a:cubicBezTo>
                    <a:cubicBezTo>
                      <a:pt x="982" y="7943"/>
                      <a:pt x="983" y="7941"/>
                      <a:pt x="986" y="7941"/>
                    </a:cubicBezTo>
                    <a:close/>
                    <a:moveTo>
                      <a:pt x="1002" y="7941"/>
                    </a:moveTo>
                    <a:lnTo>
                      <a:pt x="1002" y="7941"/>
                    </a:lnTo>
                    <a:cubicBezTo>
                      <a:pt x="1004" y="7941"/>
                      <a:pt x="1006" y="7943"/>
                      <a:pt x="1006" y="7945"/>
                    </a:cubicBezTo>
                    <a:cubicBezTo>
                      <a:pt x="1006" y="7948"/>
                      <a:pt x="1004" y="7949"/>
                      <a:pt x="1002" y="7949"/>
                    </a:cubicBezTo>
                    <a:lnTo>
                      <a:pt x="1002" y="7949"/>
                    </a:lnTo>
                    <a:cubicBezTo>
                      <a:pt x="999" y="7949"/>
                      <a:pt x="998" y="7948"/>
                      <a:pt x="998" y="7945"/>
                    </a:cubicBezTo>
                    <a:cubicBezTo>
                      <a:pt x="998" y="7943"/>
                      <a:pt x="999" y="7941"/>
                      <a:pt x="1002" y="7941"/>
                    </a:cubicBezTo>
                    <a:close/>
                    <a:moveTo>
                      <a:pt x="1018" y="7941"/>
                    </a:moveTo>
                    <a:lnTo>
                      <a:pt x="1018" y="7941"/>
                    </a:lnTo>
                    <a:cubicBezTo>
                      <a:pt x="1020" y="7941"/>
                      <a:pt x="1022" y="7943"/>
                      <a:pt x="1022" y="7945"/>
                    </a:cubicBezTo>
                    <a:cubicBezTo>
                      <a:pt x="1022" y="7948"/>
                      <a:pt x="1020" y="7949"/>
                      <a:pt x="1018" y="7949"/>
                    </a:cubicBezTo>
                    <a:lnTo>
                      <a:pt x="1018" y="7949"/>
                    </a:lnTo>
                    <a:cubicBezTo>
                      <a:pt x="1015" y="7949"/>
                      <a:pt x="1014" y="7948"/>
                      <a:pt x="1014" y="7945"/>
                    </a:cubicBezTo>
                    <a:cubicBezTo>
                      <a:pt x="1014" y="7943"/>
                      <a:pt x="1015" y="7941"/>
                      <a:pt x="1018" y="7941"/>
                    </a:cubicBezTo>
                    <a:close/>
                    <a:moveTo>
                      <a:pt x="1034" y="7941"/>
                    </a:moveTo>
                    <a:lnTo>
                      <a:pt x="1034" y="7941"/>
                    </a:lnTo>
                    <a:cubicBezTo>
                      <a:pt x="1036" y="7941"/>
                      <a:pt x="1038" y="7943"/>
                      <a:pt x="1038" y="7945"/>
                    </a:cubicBezTo>
                    <a:cubicBezTo>
                      <a:pt x="1038" y="7948"/>
                      <a:pt x="1036" y="7949"/>
                      <a:pt x="1034" y="7949"/>
                    </a:cubicBezTo>
                    <a:lnTo>
                      <a:pt x="1034" y="7949"/>
                    </a:lnTo>
                    <a:cubicBezTo>
                      <a:pt x="1031" y="7949"/>
                      <a:pt x="1030" y="7948"/>
                      <a:pt x="1030" y="7945"/>
                    </a:cubicBezTo>
                    <a:cubicBezTo>
                      <a:pt x="1030" y="7943"/>
                      <a:pt x="1031" y="7941"/>
                      <a:pt x="1034" y="7941"/>
                    </a:cubicBezTo>
                    <a:close/>
                    <a:moveTo>
                      <a:pt x="1050" y="7941"/>
                    </a:moveTo>
                    <a:lnTo>
                      <a:pt x="1050" y="7941"/>
                    </a:lnTo>
                    <a:cubicBezTo>
                      <a:pt x="1052" y="7941"/>
                      <a:pt x="1054" y="7943"/>
                      <a:pt x="1054" y="7945"/>
                    </a:cubicBezTo>
                    <a:cubicBezTo>
                      <a:pt x="1054" y="7948"/>
                      <a:pt x="1052" y="7949"/>
                      <a:pt x="1050" y="7949"/>
                    </a:cubicBezTo>
                    <a:lnTo>
                      <a:pt x="1050" y="7949"/>
                    </a:lnTo>
                    <a:cubicBezTo>
                      <a:pt x="1047" y="7949"/>
                      <a:pt x="1046" y="7948"/>
                      <a:pt x="1046" y="7945"/>
                    </a:cubicBezTo>
                    <a:cubicBezTo>
                      <a:pt x="1046" y="7943"/>
                      <a:pt x="1047" y="7941"/>
                      <a:pt x="1050" y="7941"/>
                    </a:cubicBezTo>
                    <a:close/>
                    <a:moveTo>
                      <a:pt x="1066" y="7941"/>
                    </a:moveTo>
                    <a:lnTo>
                      <a:pt x="1066" y="7941"/>
                    </a:lnTo>
                    <a:cubicBezTo>
                      <a:pt x="1068" y="7941"/>
                      <a:pt x="1070" y="7943"/>
                      <a:pt x="1070" y="7945"/>
                    </a:cubicBezTo>
                    <a:cubicBezTo>
                      <a:pt x="1070" y="7948"/>
                      <a:pt x="1068" y="7949"/>
                      <a:pt x="1066" y="7949"/>
                    </a:cubicBezTo>
                    <a:lnTo>
                      <a:pt x="1066" y="7949"/>
                    </a:lnTo>
                    <a:cubicBezTo>
                      <a:pt x="1063" y="7949"/>
                      <a:pt x="1062" y="7948"/>
                      <a:pt x="1062" y="7945"/>
                    </a:cubicBezTo>
                    <a:cubicBezTo>
                      <a:pt x="1062" y="7943"/>
                      <a:pt x="1063" y="7941"/>
                      <a:pt x="1066" y="7941"/>
                    </a:cubicBezTo>
                    <a:close/>
                    <a:moveTo>
                      <a:pt x="1082" y="7941"/>
                    </a:moveTo>
                    <a:lnTo>
                      <a:pt x="1082" y="7941"/>
                    </a:lnTo>
                    <a:cubicBezTo>
                      <a:pt x="1084" y="7941"/>
                      <a:pt x="1086" y="7943"/>
                      <a:pt x="1086" y="7945"/>
                    </a:cubicBezTo>
                    <a:cubicBezTo>
                      <a:pt x="1086" y="7948"/>
                      <a:pt x="1084" y="7949"/>
                      <a:pt x="1082" y="7949"/>
                    </a:cubicBezTo>
                    <a:lnTo>
                      <a:pt x="1082" y="7949"/>
                    </a:lnTo>
                    <a:cubicBezTo>
                      <a:pt x="1079" y="7949"/>
                      <a:pt x="1078" y="7948"/>
                      <a:pt x="1078" y="7945"/>
                    </a:cubicBezTo>
                    <a:cubicBezTo>
                      <a:pt x="1078" y="7943"/>
                      <a:pt x="1079" y="7941"/>
                      <a:pt x="1082" y="7941"/>
                    </a:cubicBezTo>
                    <a:close/>
                    <a:moveTo>
                      <a:pt x="1098" y="7941"/>
                    </a:moveTo>
                    <a:lnTo>
                      <a:pt x="1098" y="7941"/>
                    </a:lnTo>
                    <a:cubicBezTo>
                      <a:pt x="1100" y="7941"/>
                      <a:pt x="1102" y="7943"/>
                      <a:pt x="1102" y="7945"/>
                    </a:cubicBezTo>
                    <a:cubicBezTo>
                      <a:pt x="1102" y="7948"/>
                      <a:pt x="1100" y="7949"/>
                      <a:pt x="1098" y="7949"/>
                    </a:cubicBezTo>
                    <a:lnTo>
                      <a:pt x="1098" y="7949"/>
                    </a:lnTo>
                    <a:cubicBezTo>
                      <a:pt x="1095" y="7949"/>
                      <a:pt x="1094" y="7948"/>
                      <a:pt x="1094" y="7945"/>
                    </a:cubicBezTo>
                    <a:cubicBezTo>
                      <a:pt x="1094" y="7943"/>
                      <a:pt x="1095" y="7941"/>
                      <a:pt x="1098" y="7941"/>
                    </a:cubicBezTo>
                    <a:close/>
                    <a:moveTo>
                      <a:pt x="1114" y="7941"/>
                    </a:moveTo>
                    <a:lnTo>
                      <a:pt x="1114" y="7941"/>
                    </a:lnTo>
                    <a:cubicBezTo>
                      <a:pt x="1116" y="7941"/>
                      <a:pt x="1118" y="7943"/>
                      <a:pt x="1118" y="7945"/>
                    </a:cubicBezTo>
                    <a:cubicBezTo>
                      <a:pt x="1118" y="7948"/>
                      <a:pt x="1116" y="7949"/>
                      <a:pt x="1114" y="7949"/>
                    </a:cubicBezTo>
                    <a:lnTo>
                      <a:pt x="1114" y="7949"/>
                    </a:lnTo>
                    <a:cubicBezTo>
                      <a:pt x="1111" y="7949"/>
                      <a:pt x="1110" y="7948"/>
                      <a:pt x="1110" y="7945"/>
                    </a:cubicBezTo>
                    <a:cubicBezTo>
                      <a:pt x="1110" y="7943"/>
                      <a:pt x="1111" y="7941"/>
                      <a:pt x="1114" y="7941"/>
                    </a:cubicBezTo>
                    <a:close/>
                    <a:moveTo>
                      <a:pt x="1130" y="7941"/>
                    </a:moveTo>
                    <a:lnTo>
                      <a:pt x="1130" y="7941"/>
                    </a:lnTo>
                    <a:cubicBezTo>
                      <a:pt x="1132" y="7941"/>
                      <a:pt x="1134" y="7943"/>
                      <a:pt x="1134" y="7945"/>
                    </a:cubicBezTo>
                    <a:cubicBezTo>
                      <a:pt x="1134" y="7948"/>
                      <a:pt x="1132" y="7949"/>
                      <a:pt x="1130" y="7949"/>
                    </a:cubicBezTo>
                    <a:lnTo>
                      <a:pt x="1130" y="7949"/>
                    </a:lnTo>
                    <a:cubicBezTo>
                      <a:pt x="1127" y="7949"/>
                      <a:pt x="1126" y="7948"/>
                      <a:pt x="1126" y="7945"/>
                    </a:cubicBezTo>
                    <a:cubicBezTo>
                      <a:pt x="1126" y="7943"/>
                      <a:pt x="1127" y="7941"/>
                      <a:pt x="1130" y="7941"/>
                    </a:cubicBezTo>
                    <a:close/>
                    <a:moveTo>
                      <a:pt x="1146" y="7941"/>
                    </a:moveTo>
                    <a:lnTo>
                      <a:pt x="1146" y="7941"/>
                    </a:lnTo>
                    <a:cubicBezTo>
                      <a:pt x="1148" y="7941"/>
                      <a:pt x="1150" y="7943"/>
                      <a:pt x="1150" y="7945"/>
                    </a:cubicBezTo>
                    <a:cubicBezTo>
                      <a:pt x="1150" y="7948"/>
                      <a:pt x="1148" y="7949"/>
                      <a:pt x="1146" y="7949"/>
                    </a:cubicBezTo>
                    <a:lnTo>
                      <a:pt x="1146" y="7949"/>
                    </a:lnTo>
                    <a:cubicBezTo>
                      <a:pt x="1143" y="7949"/>
                      <a:pt x="1142" y="7948"/>
                      <a:pt x="1142" y="7945"/>
                    </a:cubicBezTo>
                    <a:cubicBezTo>
                      <a:pt x="1142" y="7943"/>
                      <a:pt x="1143" y="7941"/>
                      <a:pt x="1146" y="7941"/>
                    </a:cubicBezTo>
                    <a:close/>
                    <a:moveTo>
                      <a:pt x="1162" y="7941"/>
                    </a:moveTo>
                    <a:lnTo>
                      <a:pt x="1162" y="7941"/>
                    </a:lnTo>
                    <a:cubicBezTo>
                      <a:pt x="1164" y="7941"/>
                      <a:pt x="1166" y="7943"/>
                      <a:pt x="1166" y="7945"/>
                    </a:cubicBezTo>
                    <a:cubicBezTo>
                      <a:pt x="1166" y="7948"/>
                      <a:pt x="1164" y="7949"/>
                      <a:pt x="1162" y="7949"/>
                    </a:cubicBezTo>
                    <a:lnTo>
                      <a:pt x="1162" y="7949"/>
                    </a:lnTo>
                    <a:cubicBezTo>
                      <a:pt x="1159" y="7949"/>
                      <a:pt x="1158" y="7948"/>
                      <a:pt x="1158" y="7945"/>
                    </a:cubicBezTo>
                    <a:cubicBezTo>
                      <a:pt x="1158" y="7943"/>
                      <a:pt x="1159" y="7941"/>
                      <a:pt x="1162" y="7941"/>
                    </a:cubicBezTo>
                    <a:close/>
                    <a:moveTo>
                      <a:pt x="1178" y="7941"/>
                    </a:moveTo>
                    <a:lnTo>
                      <a:pt x="1178" y="7941"/>
                    </a:lnTo>
                    <a:cubicBezTo>
                      <a:pt x="1180" y="7941"/>
                      <a:pt x="1182" y="7943"/>
                      <a:pt x="1182" y="7945"/>
                    </a:cubicBezTo>
                    <a:cubicBezTo>
                      <a:pt x="1182" y="7948"/>
                      <a:pt x="1180" y="7949"/>
                      <a:pt x="1178" y="7949"/>
                    </a:cubicBezTo>
                    <a:lnTo>
                      <a:pt x="1178" y="7949"/>
                    </a:lnTo>
                    <a:cubicBezTo>
                      <a:pt x="1175" y="7949"/>
                      <a:pt x="1174" y="7948"/>
                      <a:pt x="1174" y="7945"/>
                    </a:cubicBezTo>
                    <a:cubicBezTo>
                      <a:pt x="1174" y="7943"/>
                      <a:pt x="1175" y="7941"/>
                      <a:pt x="1178" y="7941"/>
                    </a:cubicBezTo>
                    <a:close/>
                    <a:moveTo>
                      <a:pt x="1194" y="7941"/>
                    </a:moveTo>
                    <a:lnTo>
                      <a:pt x="1194" y="7941"/>
                    </a:lnTo>
                    <a:cubicBezTo>
                      <a:pt x="1196" y="7941"/>
                      <a:pt x="1198" y="7943"/>
                      <a:pt x="1198" y="7945"/>
                    </a:cubicBezTo>
                    <a:cubicBezTo>
                      <a:pt x="1198" y="7948"/>
                      <a:pt x="1196" y="7949"/>
                      <a:pt x="1194" y="7949"/>
                    </a:cubicBezTo>
                    <a:lnTo>
                      <a:pt x="1194" y="7949"/>
                    </a:lnTo>
                    <a:cubicBezTo>
                      <a:pt x="1191" y="7949"/>
                      <a:pt x="1190" y="7948"/>
                      <a:pt x="1190" y="7945"/>
                    </a:cubicBezTo>
                    <a:cubicBezTo>
                      <a:pt x="1190" y="7943"/>
                      <a:pt x="1191" y="7941"/>
                      <a:pt x="1194" y="7941"/>
                    </a:cubicBezTo>
                    <a:close/>
                    <a:moveTo>
                      <a:pt x="1210" y="7941"/>
                    </a:moveTo>
                    <a:lnTo>
                      <a:pt x="1210" y="7941"/>
                    </a:lnTo>
                    <a:cubicBezTo>
                      <a:pt x="1212" y="7941"/>
                      <a:pt x="1214" y="7943"/>
                      <a:pt x="1214" y="7945"/>
                    </a:cubicBezTo>
                    <a:cubicBezTo>
                      <a:pt x="1214" y="7948"/>
                      <a:pt x="1212" y="7949"/>
                      <a:pt x="1210" y="7949"/>
                    </a:cubicBezTo>
                    <a:lnTo>
                      <a:pt x="1210" y="7949"/>
                    </a:lnTo>
                    <a:cubicBezTo>
                      <a:pt x="1207" y="7949"/>
                      <a:pt x="1206" y="7948"/>
                      <a:pt x="1206" y="7945"/>
                    </a:cubicBezTo>
                    <a:cubicBezTo>
                      <a:pt x="1206" y="7943"/>
                      <a:pt x="1207" y="7941"/>
                      <a:pt x="1210" y="7941"/>
                    </a:cubicBezTo>
                    <a:close/>
                    <a:moveTo>
                      <a:pt x="1226" y="7941"/>
                    </a:moveTo>
                    <a:lnTo>
                      <a:pt x="1226" y="7941"/>
                    </a:lnTo>
                    <a:cubicBezTo>
                      <a:pt x="1228" y="7941"/>
                      <a:pt x="1230" y="7943"/>
                      <a:pt x="1230" y="7945"/>
                    </a:cubicBezTo>
                    <a:cubicBezTo>
                      <a:pt x="1230" y="7948"/>
                      <a:pt x="1228" y="7949"/>
                      <a:pt x="1226" y="7949"/>
                    </a:cubicBezTo>
                    <a:lnTo>
                      <a:pt x="1226" y="7949"/>
                    </a:lnTo>
                    <a:cubicBezTo>
                      <a:pt x="1223" y="7949"/>
                      <a:pt x="1222" y="7948"/>
                      <a:pt x="1222" y="7945"/>
                    </a:cubicBezTo>
                    <a:cubicBezTo>
                      <a:pt x="1222" y="7943"/>
                      <a:pt x="1223" y="7941"/>
                      <a:pt x="1226" y="7941"/>
                    </a:cubicBezTo>
                    <a:close/>
                    <a:moveTo>
                      <a:pt x="1242" y="7941"/>
                    </a:moveTo>
                    <a:lnTo>
                      <a:pt x="1242" y="7941"/>
                    </a:lnTo>
                    <a:cubicBezTo>
                      <a:pt x="1244" y="7941"/>
                      <a:pt x="1246" y="7943"/>
                      <a:pt x="1246" y="7945"/>
                    </a:cubicBezTo>
                    <a:cubicBezTo>
                      <a:pt x="1246" y="7948"/>
                      <a:pt x="1244" y="7949"/>
                      <a:pt x="1242" y="7949"/>
                    </a:cubicBezTo>
                    <a:lnTo>
                      <a:pt x="1242" y="7949"/>
                    </a:lnTo>
                    <a:cubicBezTo>
                      <a:pt x="1239" y="7949"/>
                      <a:pt x="1238" y="7948"/>
                      <a:pt x="1238" y="7945"/>
                    </a:cubicBezTo>
                    <a:cubicBezTo>
                      <a:pt x="1238" y="7943"/>
                      <a:pt x="1239" y="7941"/>
                      <a:pt x="1242" y="7941"/>
                    </a:cubicBezTo>
                    <a:close/>
                    <a:moveTo>
                      <a:pt x="1258" y="7941"/>
                    </a:moveTo>
                    <a:lnTo>
                      <a:pt x="1258" y="7941"/>
                    </a:lnTo>
                    <a:cubicBezTo>
                      <a:pt x="1260" y="7941"/>
                      <a:pt x="1262" y="7943"/>
                      <a:pt x="1262" y="7945"/>
                    </a:cubicBezTo>
                    <a:cubicBezTo>
                      <a:pt x="1262" y="7948"/>
                      <a:pt x="1260" y="7949"/>
                      <a:pt x="1258" y="7949"/>
                    </a:cubicBezTo>
                    <a:lnTo>
                      <a:pt x="1258" y="7949"/>
                    </a:lnTo>
                    <a:cubicBezTo>
                      <a:pt x="1255" y="7949"/>
                      <a:pt x="1254" y="7948"/>
                      <a:pt x="1254" y="7945"/>
                    </a:cubicBezTo>
                    <a:cubicBezTo>
                      <a:pt x="1254" y="7943"/>
                      <a:pt x="1255" y="7941"/>
                      <a:pt x="1258" y="7941"/>
                    </a:cubicBezTo>
                    <a:close/>
                    <a:moveTo>
                      <a:pt x="1274" y="7941"/>
                    </a:moveTo>
                    <a:lnTo>
                      <a:pt x="1274" y="7941"/>
                    </a:lnTo>
                    <a:cubicBezTo>
                      <a:pt x="1276" y="7941"/>
                      <a:pt x="1278" y="7943"/>
                      <a:pt x="1278" y="7945"/>
                    </a:cubicBezTo>
                    <a:cubicBezTo>
                      <a:pt x="1278" y="7948"/>
                      <a:pt x="1276" y="7949"/>
                      <a:pt x="1274" y="7949"/>
                    </a:cubicBezTo>
                    <a:lnTo>
                      <a:pt x="1274" y="7949"/>
                    </a:lnTo>
                    <a:cubicBezTo>
                      <a:pt x="1271" y="7949"/>
                      <a:pt x="1270" y="7948"/>
                      <a:pt x="1270" y="7945"/>
                    </a:cubicBezTo>
                    <a:cubicBezTo>
                      <a:pt x="1270" y="7943"/>
                      <a:pt x="1271" y="7941"/>
                      <a:pt x="1274" y="7941"/>
                    </a:cubicBezTo>
                    <a:close/>
                    <a:moveTo>
                      <a:pt x="1290" y="7941"/>
                    </a:moveTo>
                    <a:lnTo>
                      <a:pt x="1290" y="7941"/>
                    </a:lnTo>
                    <a:cubicBezTo>
                      <a:pt x="1292" y="7941"/>
                      <a:pt x="1294" y="7943"/>
                      <a:pt x="1294" y="7945"/>
                    </a:cubicBezTo>
                    <a:cubicBezTo>
                      <a:pt x="1294" y="7948"/>
                      <a:pt x="1292" y="7949"/>
                      <a:pt x="1290" y="7949"/>
                    </a:cubicBezTo>
                    <a:lnTo>
                      <a:pt x="1290" y="7949"/>
                    </a:lnTo>
                    <a:cubicBezTo>
                      <a:pt x="1287" y="7949"/>
                      <a:pt x="1286" y="7948"/>
                      <a:pt x="1286" y="7945"/>
                    </a:cubicBezTo>
                    <a:cubicBezTo>
                      <a:pt x="1286" y="7943"/>
                      <a:pt x="1287" y="7941"/>
                      <a:pt x="1290" y="7941"/>
                    </a:cubicBezTo>
                    <a:close/>
                    <a:moveTo>
                      <a:pt x="1306" y="7941"/>
                    </a:moveTo>
                    <a:lnTo>
                      <a:pt x="1306" y="7941"/>
                    </a:lnTo>
                    <a:cubicBezTo>
                      <a:pt x="1308" y="7941"/>
                      <a:pt x="1310" y="7943"/>
                      <a:pt x="1310" y="7945"/>
                    </a:cubicBezTo>
                    <a:cubicBezTo>
                      <a:pt x="1310" y="7948"/>
                      <a:pt x="1308" y="7949"/>
                      <a:pt x="1306" y="7949"/>
                    </a:cubicBezTo>
                    <a:lnTo>
                      <a:pt x="1306" y="7949"/>
                    </a:lnTo>
                    <a:cubicBezTo>
                      <a:pt x="1303" y="7949"/>
                      <a:pt x="1302" y="7948"/>
                      <a:pt x="1302" y="7945"/>
                    </a:cubicBezTo>
                    <a:cubicBezTo>
                      <a:pt x="1302" y="7943"/>
                      <a:pt x="1303" y="7941"/>
                      <a:pt x="1306" y="7941"/>
                    </a:cubicBezTo>
                    <a:close/>
                    <a:moveTo>
                      <a:pt x="1322" y="7941"/>
                    </a:moveTo>
                    <a:lnTo>
                      <a:pt x="1322" y="7941"/>
                    </a:lnTo>
                    <a:cubicBezTo>
                      <a:pt x="1324" y="7941"/>
                      <a:pt x="1326" y="7943"/>
                      <a:pt x="1326" y="7945"/>
                    </a:cubicBezTo>
                    <a:cubicBezTo>
                      <a:pt x="1326" y="7948"/>
                      <a:pt x="1324" y="7949"/>
                      <a:pt x="1322" y="7949"/>
                    </a:cubicBezTo>
                    <a:lnTo>
                      <a:pt x="1322" y="7949"/>
                    </a:lnTo>
                    <a:cubicBezTo>
                      <a:pt x="1320" y="7949"/>
                      <a:pt x="1318" y="7948"/>
                      <a:pt x="1318" y="7945"/>
                    </a:cubicBezTo>
                    <a:cubicBezTo>
                      <a:pt x="1318" y="7943"/>
                      <a:pt x="1320" y="7941"/>
                      <a:pt x="1322" y="7941"/>
                    </a:cubicBezTo>
                    <a:close/>
                    <a:moveTo>
                      <a:pt x="1338" y="7941"/>
                    </a:moveTo>
                    <a:lnTo>
                      <a:pt x="1338" y="7941"/>
                    </a:lnTo>
                    <a:cubicBezTo>
                      <a:pt x="1340" y="7941"/>
                      <a:pt x="1342" y="7943"/>
                      <a:pt x="1342" y="7945"/>
                    </a:cubicBezTo>
                    <a:cubicBezTo>
                      <a:pt x="1342" y="7948"/>
                      <a:pt x="1340" y="7949"/>
                      <a:pt x="1338" y="7949"/>
                    </a:cubicBezTo>
                    <a:lnTo>
                      <a:pt x="1338" y="7949"/>
                    </a:lnTo>
                    <a:cubicBezTo>
                      <a:pt x="1336" y="7949"/>
                      <a:pt x="1334" y="7948"/>
                      <a:pt x="1334" y="7945"/>
                    </a:cubicBezTo>
                    <a:cubicBezTo>
                      <a:pt x="1334" y="7943"/>
                      <a:pt x="1336" y="7941"/>
                      <a:pt x="1338" y="7941"/>
                    </a:cubicBezTo>
                    <a:close/>
                    <a:moveTo>
                      <a:pt x="1354" y="7941"/>
                    </a:moveTo>
                    <a:lnTo>
                      <a:pt x="1354" y="7941"/>
                    </a:lnTo>
                    <a:cubicBezTo>
                      <a:pt x="1356" y="7941"/>
                      <a:pt x="1358" y="7943"/>
                      <a:pt x="1358" y="7945"/>
                    </a:cubicBezTo>
                    <a:cubicBezTo>
                      <a:pt x="1358" y="7948"/>
                      <a:pt x="1356" y="7949"/>
                      <a:pt x="1354" y="7949"/>
                    </a:cubicBezTo>
                    <a:lnTo>
                      <a:pt x="1354" y="7949"/>
                    </a:lnTo>
                    <a:cubicBezTo>
                      <a:pt x="1352" y="7949"/>
                      <a:pt x="1350" y="7948"/>
                      <a:pt x="1350" y="7945"/>
                    </a:cubicBezTo>
                    <a:cubicBezTo>
                      <a:pt x="1350" y="7943"/>
                      <a:pt x="1352" y="7941"/>
                      <a:pt x="1354" y="7941"/>
                    </a:cubicBezTo>
                    <a:close/>
                    <a:moveTo>
                      <a:pt x="1370" y="7941"/>
                    </a:moveTo>
                    <a:lnTo>
                      <a:pt x="1370" y="7941"/>
                    </a:lnTo>
                    <a:cubicBezTo>
                      <a:pt x="1372" y="7941"/>
                      <a:pt x="1374" y="7943"/>
                      <a:pt x="1374" y="7945"/>
                    </a:cubicBezTo>
                    <a:cubicBezTo>
                      <a:pt x="1374" y="7948"/>
                      <a:pt x="1372" y="7949"/>
                      <a:pt x="1370" y="7949"/>
                    </a:cubicBezTo>
                    <a:lnTo>
                      <a:pt x="1370" y="7949"/>
                    </a:lnTo>
                    <a:cubicBezTo>
                      <a:pt x="1368" y="7949"/>
                      <a:pt x="1366" y="7948"/>
                      <a:pt x="1366" y="7945"/>
                    </a:cubicBezTo>
                    <a:cubicBezTo>
                      <a:pt x="1366" y="7943"/>
                      <a:pt x="1368" y="7941"/>
                      <a:pt x="1370" y="7941"/>
                    </a:cubicBezTo>
                    <a:close/>
                    <a:moveTo>
                      <a:pt x="1386" y="7941"/>
                    </a:moveTo>
                    <a:lnTo>
                      <a:pt x="1386" y="7941"/>
                    </a:lnTo>
                    <a:cubicBezTo>
                      <a:pt x="1388" y="7941"/>
                      <a:pt x="1390" y="7943"/>
                      <a:pt x="1390" y="7945"/>
                    </a:cubicBezTo>
                    <a:cubicBezTo>
                      <a:pt x="1390" y="7948"/>
                      <a:pt x="1388" y="7949"/>
                      <a:pt x="1386" y="7949"/>
                    </a:cubicBezTo>
                    <a:lnTo>
                      <a:pt x="1386" y="7949"/>
                    </a:lnTo>
                    <a:cubicBezTo>
                      <a:pt x="1384" y="7949"/>
                      <a:pt x="1382" y="7948"/>
                      <a:pt x="1382" y="7945"/>
                    </a:cubicBezTo>
                    <a:cubicBezTo>
                      <a:pt x="1382" y="7943"/>
                      <a:pt x="1384" y="7941"/>
                      <a:pt x="1386" y="7941"/>
                    </a:cubicBezTo>
                    <a:close/>
                    <a:moveTo>
                      <a:pt x="1402" y="7941"/>
                    </a:moveTo>
                    <a:lnTo>
                      <a:pt x="1402" y="7941"/>
                    </a:lnTo>
                    <a:cubicBezTo>
                      <a:pt x="1404" y="7941"/>
                      <a:pt x="1406" y="7943"/>
                      <a:pt x="1406" y="7945"/>
                    </a:cubicBezTo>
                    <a:cubicBezTo>
                      <a:pt x="1406" y="7948"/>
                      <a:pt x="1404" y="7949"/>
                      <a:pt x="1402" y="7949"/>
                    </a:cubicBezTo>
                    <a:lnTo>
                      <a:pt x="1402" y="7949"/>
                    </a:lnTo>
                    <a:cubicBezTo>
                      <a:pt x="1400" y="7949"/>
                      <a:pt x="1398" y="7948"/>
                      <a:pt x="1398" y="7945"/>
                    </a:cubicBezTo>
                    <a:cubicBezTo>
                      <a:pt x="1398" y="7943"/>
                      <a:pt x="1400" y="7941"/>
                      <a:pt x="1402" y="7941"/>
                    </a:cubicBezTo>
                    <a:close/>
                    <a:moveTo>
                      <a:pt x="1418" y="7941"/>
                    </a:moveTo>
                    <a:lnTo>
                      <a:pt x="1418" y="7941"/>
                    </a:lnTo>
                    <a:cubicBezTo>
                      <a:pt x="1420" y="7941"/>
                      <a:pt x="1422" y="7943"/>
                      <a:pt x="1422" y="7945"/>
                    </a:cubicBezTo>
                    <a:cubicBezTo>
                      <a:pt x="1422" y="7948"/>
                      <a:pt x="1420" y="7949"/>
                      <a:pt x="1418" y="7949"/>
                    </a:cubicBezTo>
                    <a:lnTo>
                      <a:pt x="1418" y="7949"/>
                    </a:lnTo>
                    <a:cubicBezTo>
                      <a:pt x="1416" y="7949"/>
                      <a:pt x="1414" y="7948"/>
                      <a:pt x="1414" y="7945"/>
                    </a:cubicBezTo>
                    <a:cubicBezTo>
                      <a:pt x="1414" y="7943"/>
                      <a:pt x="1416" y="7941"/>
                      <a:pt x="1418" y="7941"/>
                    </a:cubicBezTo>
                    <a:close/>
                    <a:moveTo>
                      <a:pt x="1434" y="7941"/>
                    </a:moveTo>
                    <a:lnTo>
                      <a:pt x="1434" y="7941"/>
                    </a:lnTo>
                    <a:cubicBezTo>
                      <a:pt x="1436" y="7941"/>
                      <a:pt x="1438" y="7943"/>
                      <a:pt x="1438" y="7945"/>
                    </a:cubicBezTo>
                    <a:cubicBezTo>
                      <a:pt x="1438" y="7948"/>
                      <a:pt x="1436" y="7949"/>
                      <a:pt x="1434" y="7949"/>
                    </a:cubicBezTo>
                    <a:lnTo>
                      <a:pt x="1434" y="7949"/>
                    </a:lnTo>
                    <a:cubicBezTo>
                      <a:pt x="1432" y="7949"/>
                      <a:pt x="1430" y="7948"/>
                      <a:pt x="1430" y="7945"/>
                    </a:cubicBezTo>
                    <a:cubicBezTo>
                      <a:pt x="1430" y="7943"/>
                      <a:pt x="1432" y="7941"/>
                      <a:pt x="1434" y="7941"/>
                    </a:cubicBezTo>
                    <a:close/>
                    <a:moveTo>
                      <a:pt x="1450" y="7941"/>
                    </a:moveTo>
                    <a:lnTo>
                      <a:pt x="1450" y="7941"/>
                    </a:lnTo>
                    <a:cubicBezTo>
                      <a:pt x="1452" y="7941"/>
                      <a:pt x="1454" y="7943"/>
                      <a:pt x="1454" y="7945"/>
                    </a:cubicBezTo>
                    <a:cubicBezTo>
                      <a:pt x="1454" y="7948"/>
                      <a:pt x="1452" y="7949"/>
                      <a:pt x="1450" y="7949"/>
                    </a:cubicBezTo>
                    <a:lnTo>
                      <a:pt x="1450" y="7949"/>
                    </a:lnTo>
                    <a:cubicBezTo>
                      <a:pt x="1448" y="7949"/>
                      <a:pt x="1446" y="7948"/>
                      <a:pt x="1446" y="7945"/>
                    </a:cubicBezTo>
                    <a:cubicBezTo>
                      <a:pt x="1446" y="7943"/>
                      <a:pt x="1448" y="7941"/>
                      <a:pt x="1450" y="7941"/>
                    </a:cubicBezTo>
                    <a:close/>
                    <a:moveTo>
                      <a:pt x="1466" y="7941"/>
                    </a:moveTo>
                    <a:lnTo>
                      <a:pt x="1466" y="7941"/>
                    </a:lnTo>
                    <a:cubicBezTo>
                      <a:pt x="1468" y="7941"/>
                      <a:pt x="1470" y="7943"/>
                      <a:pt x="1470" y="7945"/>
                    </a:cubicBezTo>
                    <a:cubicBezTo>
                      <a:pt x="1470" y="7948"/>
                      <a:pt x="1468" y="7949"/>
                      <a:pt x="1466" y="7949"/>
                    </a:cubicBezTo>
                    <a:lnTo>
                      <a:pt x="1466" y="7949"/>
                    </a:lnTo>
                    <a:cubicBezTo>
                      <a:pt x="1464" y="7949"/>
                      <a:pt x="1462" y="7948"/>
                      <a:pt x="1462" y="7945"/>
                    </a:cubicBezTo>
                    <a:cubicBezTo>
                      <a:pt x="1462" y="7943"/>
                      <a:pt x="1464" y="7941"/>
                      <a:pt x="1466" y="7941"/>
                    </a:cubicBezTo>
                    <a:close/>
                    <a:moveTo>
                      <a:pt x="1482" y="7941"/>
                    </a:moveTo>
                    <a:lnTo>
                      <a:pt x="1482" y="7941"/>
                    </a:lnTo>
                    <a:cubicBezTo>
                      <a:pt x="1484" y="7941"/>
                      <a:pt x="1486" y="7943"/>
                      <a:pt x="1486" y="7945"/>
                    </a:cubicBezTo>
                    <a:cubicBezTo>
                      <a:pt x="1486" y="7948"/>
                      <a:pt x="1484" y="7949"/>
                      <a:pt x="1482" y="7949"/>
                    </a:cubicBezTo>
                    <a:lnTo>
                      <a:pt x="1482" y="7949"/>
                    </a:lnTo>
                    <a:cubicBezTo>
                      <a:pt x="1480" y="7949"/>
                      <a:pt x="1478" y="7948"/>
                      <a:pt x="1478" y="7945"/>
                    </a:cubicBezTo>
                    <a:cubicBezTo>
                      <a:pt x="1478" y="7943"/>
                      <a:pt x="1480" y="7941"/>
                      <a:pt x="1482" y="7941"/>
                    </a:cubicBezTo>
                    <a:close/>
                    <a:moveTo>
                      <a:pt x="1498" y="7941"/>
                    </a:moveTo>
                    <a:lnTo>
                      <a:pt x="1498" y="7941"/>
                    </a:lnTo>
                    <a:cubicBezTo>
                      <a:pt x="1500" y="7941"/>
                      <a:pt x="1502" y="7943"/>
                      <a:pt x="1502" y="7945"/>
                    </a:cubicBezTo>
                    <a:cubicBezTo>
                      <a:pt x="1502" y="7948"/>
                      <a:pt x="1500" y="7949"/>
                      <a:pt x="1498" y="7949"/>
                    </a:cubicBezTo>
                    <a:lnTo>
                      <a:pt x="1498" y="7949"/>
                    </a:lnTo>
                    <a:cubicBezTo>
                      <a:pt x="1496" y="7949"/>
                      <a:pt x="1494" y="7948"/>
                      <a:pt x="1494" y="7945"/>
                    </a:cubicBezTo>
                    <a:cubicBezTo>
                      <a:pt x="1494" y="7943"/>
                      <a:pt x="1496" y="7941"/>
                      <a:pt x="1498" y="7941"/>
                    </a:cubicBezTo>
                    <a:close/>
                    <a:moveTo>
                      <a:pt x="1514" y="7941"/>
                    </a:moveTo>
                    <a:lnTo>
                      <a:pt x="1514" y="7941"/>
                    </a:lnTo>
                    <a:cubicBezTo>
                      <a:pt x="1516" y="7941"/>
                      <a:pt x="1518" y="7943"/>
                      <a:pt x="1518" y="7945"/>
                    </a:cubicBezTo>
                    <a:cubicBezTo>
                      <a:pt x="1518" y="7948"/>
                      <a:pt x="1516" y="7949"/>
                      <a:pt x="1514" y="7949"/>
                    </a:cubicBezTo>
                    <a:lnTo>
                      <a:pt x="1514" y="7949"/>
                    </a:lnTo>
                    <a:cubicBezTo>
                      <a:pt x="1512" y="7949"/>
                      <a:pt x="1510" y="7948"/>
                      <a:pt x="1510" y="7945"/>
                    </a:cubicBezTo>
                    <a:cubicBezTo>
                      <a:pt x="1510" y="7943"/>
                      <a:pt x="1512" y="7941"/>
                      <a:pt x="1514" y="7941"/>
                    </a:cubicBezTo>
                    <a:close/>
                    <a:moveTo>
                      <a:pt x="1530" y="7941"/>
                    </a:moveTo>
                    <a:lnTo>
                      <a:pt x="1530" y="7941"/>
                    </a:lnTo>
                    <a:cubicBezTo>
                      <a:pt x="1532" y="7941"/>
                      <a:pt x="1534" y="7943"/>
                      <a:pt x="1534" y="7945"/>
                    </a:cubicBezTo>
                    <a:cubicBezTo>
                      <a:pt x="1534" y="7948"/>
                      <a:pt x="1532" y="7949"/>
                      <a:pt x="1530" y="7949"/>
                    </a:cubicBezTo>
                    <a:lnTo>
                      <a:pt x="1530" y="7949"/>
                    </a:lnTo>
                    <a:cubicBezTo>
                      <a:pt x="1528" y="7949"/>
                      <a:pt x="1526" y="7948"/>
                      <a:pt x="1526" y="7945"/>
                    </a:cubicBezTo>
                    <a:cubicBezTo>
                      <a:pt x="1526" y="7943"/>
                      <a:pt x="1528" y="7941"/>
                      <a:pt x="1530" y="7941"/>
                    </a:cubicBezTo>
                    <a:close/>
                    <a:moveTo>
                      <a:pt x="1546" y="7941"/>
                    </a:moveTo>
                    <a:lnTo>
                      <a:pt x="1546" y="7941"/>
                    </a:lnTo>
                    <a:cubicBezTo>
                      <a:pt x="1548" y="7941"/>
                      <a:pt x="1550" y="7943"/>
                      <a:pt x="1550" y="7945"/>
                    </a:cubicBezTo>
                    <a:cubicBezTo>
                      <a:pt x="1550" y="7948"/>
                      <a:pt x="1548" y="7949"/>
                      <a:pt x="1546" y="7949"/>
                    </a:cubicBezTo>
                    <a:lnTo>
                      <a:pt x="1546" y="7949"/>
                    </a:lnTo>
                    <a:cubicBezTo>
                      <a:pt x="1544" y="7949"/>
                      <a:pt x="1542" y="7948"/>
                      <a:pt x="1542" y="7945"/>
                    </a:cubicBezTo>
                    <a:cubicBezTo>
                      <a:pt x="1542" y="7943"/>
                      <a:pt x="1544" y="7941"/>
                      <a:pt x="1546" y="7941"/>
                    </a:cubicBezTo>
                    <a:close/>
                    <a:moveTo>
                      <a:pt x="1562" y="7941"/>
                    </a:moveTo>
                    <a:lnTo>
                      <a:pt x="1562" y="7941"/>
                    </a:lnTo>
                    <a:cubicBezTo>
                      <a:pt x="1564" y="7941"/>
                      <a:pt x="1566" y="7943"/>
                      <a:pt x="1566" y="7945"/>
                    </a:cubicBezTo>
                    <a:cubicBezTo>
                      <a:pt x="1566" y="7948"/>
                      <a:pt x="1564" y="7949"/>
                      <a:pt x="1562" y="7949"/>
                    </a:cubicBezTo>
                    <a:lnTo>
                      <a:pt x="1562" y="7949"/>
                    </a:lnTo>
                    <a:cubicBezTo>
                      <a:pt x="1560" y="7949"/>
                      <a:pt x="1558" y="7948"/>
                      <a:pt x="1558" y="7945"/>
                    </a:cubicBezTo>
                    <a:cubicBezTo>
                      <a:pt x="1558" y="7943"/>
                      <a:pt x="1560" y="7941"/>
                      <a:pt x="1562" y="7941"/>
                    </a:cubicBezTo>
                    <a:close/>
                    <a:moveTo>
                      <a:pt x="1578" y="7941"/>
                    </a:moveTo>
                    <a:lnTo>
                      <a:pt x="1578" y="7941"/>
                    </a:lnTo>
                    <a:cubicBezTo>
                      <a:pt x="1580" y="7941"/>
                      <a:pt x="1582" y="7943"/>
                      <a:pt x="1582" y="7945"/>
                    </a:cubicBezTo>
                    <a:cubicBezTo>
                      <a:pt x="1582" y="7948"/>
                      <a:pt x="1580" y="7949"/>
                      <a:pt x="1578" y="7949"/>
                    </a:cubicBezTo>
                    <a:lnTo>
                      <a:pt x="1578" y="7949"/>
                    </a:lnTo>
                    <a:cubicBezTo>
                      <a:pt x="1576" y="7949"/>
                      <a:pt x="1574" y="7948"/>
                      <a:pt x="1574" y="7945"/>
                    </a:cubicBezTo>
                    <a:cubicBezTo>
                      <a:pt x="1574" y="7943"/>
                      <a:pt x="1576" y="7941"/>
                      <a:pt x="1578" y="7941"/>
                    </a:cubicBezTo>
                    <a:close/>
                    <a:moveTo>
                      <a:pt x="1594" y="7941"/>
                    </a:moveTo>
                    <a:lnTo>
                      <a:pt x="1594" y="7941"/>
                    </a:lnTo>
                    <a:cubicBezTo>
                      <a:pt x="1596" y="7941"/>
                      <a:pt x="1598" y="7943"/>
                      <a:pt x="1598" y="7945"/>
                    </a:cubicBezTo>
                    <a:cubicBezTo>
                      <a:pt x="1598" y="7948"/>
                      <a:pt x="1596" y="7949"/>
                      <a:pt x="1594" y="7949"/>
                    </a:cubicBezTo>
                    <a:lnTo>
                      <a:pt x="1594" y="7949"/>
                    </a:lnTo>
                    <a:cubicBezTo>
                      <a:pt x="1592" y="7949"/>
                      <a:pt x="1590" y="7948"/>
                      <a:pt x="1590" y="7945"/>
                    </a:cubicBezTo>
                    <a:cubicBezTo>
                      <a:pt x="1590" y="7943"/>
                      <a:pt x="1592" y="7941"/>
                      <a:pt x="1594" y="7941"/>
                    </a:cubicBezTo>
                    <a:close/>
                    <a:moveTo>
                      <a:pt x="1610" y="7941"/>
                    </a:moveTo>
                    <a:lnTo>
                      <a:pt x="1610" y="7941"/>
                    </a:lnTo>
                    <a:cubicBezTo>
                      <a:pt x="1612" y="7941"/>
                      <a:pt x="1614" y="7943"/>
                      <a:pt x="1614" y="7945"/>
                    </a:cubicBezTo>
                    <a:cubicBezTo>
                      <a:pt x="1614" y="7948"/>
                      <a:pt x="1612" y="7949"/>
                      <a:pt x="1610" y="7949"/>
                    </a:cubicBezTo>
                    <a:lnTo>
                      <a:pt x="1610" y="7949"/>
                    </a:lnTo>
                    <a:cubicBezTo>
                      <a:pt x="1608" y="7949"/>
                      <a:pt x="1606" y="7948"/>
                      <a:pt x="1606" y="7945"/>
                    </a:cubicBezTo>
                    <a:cubicBezTo>
                      <a:pt x="1606" y="7943"/>
                      <a:pt x="1608" y="7941"/>
                      <a:pt x="1610" y="7941"/>
                    </a:cubicBezTo>
                    <a:close/>
                    <a:moveTo>
                      <a:pt x="1626" y="7941"/>
                    </a:moveTo>
                    <a:lnTo>
                      <a:pt x="1626" y="7941"/>
                    </a:lnTo>
                    <a:cubicBezTo>
                      <a:pt x="1628" y="7941"/>
                      <a:pt x="1630" y="7943"/>
                      <a:pt x="1630" y="7945"/>
                    </a:cubicBezTo>
                    <a:cubicBezTo>
                      <a:pt x="1630" y="7948"/>
                      <a:pt x="1628" y="7949"/>
                      <a:pt x="1626" y="7949"/>
                    </a:cubicBezTo>
                    <a:lnTo>
                      <a:pt x="1626" y="7949"/>
                    </a:lnTo>
                    <a:cubicBezTo>
                      <a:pt x="1624" y="7949"/>
                      <a:pt x="1622" y="7948"/>
                      <a:pt x="1622" y="7945"/>
                    </a:cubicBezTo>
                    <a:cubicBezTo>
                      <a:pt x="1622" y="7943"/>
                      <a:pt x="1624" y="7941"/>
                      <a:pt x="1626" y="7941"/>
                    </a:cubicBezTo>
                    <a:close/>
                    <a:moveTo>
                      <a:pt x="1642" y="7941"/>
                    </a:moveTo>
                    <a:lnTo>
                      <a:pt x="1642" y="7941"/>
                    </a:lnTo>
                    <a:cubicBezTo>
                      <a:pt x="1644" y="7941"/>
                      <a:pt x="1646" y="7943"/>
                      <a:pt x="1646" y="7945"/>
                    </a:cubicBezTo>
                    <a:cubicBezTo>
                      <a:pt x="1646" y="7948"/>
                      <a:pt x="1644" y="7949"/>
                      <a:pt x="1642" y="7949"/>
                    </a:cubicBezTo>
                    <a:lnTo>
                      <a:pt x="1642" y="7949"/>
                    </a:lnTo>
                    <a:cubicBezTo>
                      <a:pt x="1640" y="7949"/>
                      <a:pt x="1638" y="7948"/>
                      <a:pt x="1638" y="7945"/>
                    </a:cubicBezTo>
                    <a:cubicBezTo>
                      <a:pt x="1638" y="7943"/>
                      <a:pt x="1640" y="7941"/>
                      <a:pt x="1642" y="7941"/>
                    </a:cubicBezTo>
                    <a:close/>
                    <a:moveTo>
                      <a:pt x="1658" y="7941"/>
                    </a:moveTo>
                    <a:lnTo>
                      <a:pt x="1658" y="7941"/>
                    </a:lnTo>
                    <a:cubicBezTo>
                      <a:pt x="1660" y="7941"/>
                      <a:pt x="1662" y="7943"/>
                      <a:pt x="1662" y="7945"/>
                    </a:cubicBezTo>
                    <a:cubicBezTo>
                      <a:pt x="1662" y="7948"/>
                      <a:pt x="1660" y="7949"/>
                      <a:pt x="1658" y="7949"/>
                    </a:cubicBezTo>
                    <a:lnTo>
                      <a:pt x="1658" y="7949"/>
                    </a:lnTo>
                    <a:cubicBezTo>
                      <a:pt x="1656" y="7949"/>
                      <a:pt x="1654" y="7948"/>
                      <a:pt x="1654" y="7945"/>
                    </a:cubicBezTo>
                    <a:cubicBezTo>
                      <a:pt x="1654" y="7943"/>
                      <a:pt x="1656" y="7941"/>
                      <a:pt x="1658" y="7941"/>
                    </a:cubicBezTo>
                    <a:close/>
                    <a:moveTo>
                      <a:pt x="1674" y="7941"/>
                    </a:moveTo>
                    <a:lnTo>
                      <a:pt x="1674" y="7941"/>
                    </a:lnTo>
                    <a:cubicBezTo>
                      <a:pt x="1676" y="7941"/>
                      <a:pt x="1678" y="7943"/>
                      <a:pt x="1678" y="7945"/>
                    </a:cubicBezTo>
                    <a:cubicBezTo>
                      <a:pt x="1678" y="7948"/>
                      <a:pt x="1676" y="7949"/>
                      <a:pt x="1674" y="7949"/>
                    </a:cubicBezTo>
                    <a:lnTo>
                      <a:pt x="1674" y="7949"/>
                    </a:lnTo>
                    <a:cubicBezTo>
                      <a:pt x="1672" y="7949"/>
                      <a:pt x="1670" y="7948"/>
                      <a:pt x="1670" y="7945"/>
                    </a:cubicBezTo>
                    <a:cubicBezTo>
                      <a:pt x="1670" y="7943"/>
                      <a:pt x="1672" y="7941"/>
                      <a:pt x="1674" y="7941"/>
                    </a:cubicBezTo>
                    <a:close/>
                    <a:moveTo>
                      <a:pt x="1690" y="7941"/>
                    </a:moveTo>
                    <a:lnTo>
                      <a:pt x="1690" y="7941"/>
                    </a:lnTo>
                    <a:cubicBezTo>
                      <a:pt x="1692" y="7941"/>
                      <a:pt x="1694" y="7943"/>
                      <a:pt x="1694" y="7945"/>
                    </a:cubicBezTo>
                    <a:cubicBezTo>
                      <a:pt x="1694" y="7948"/>
                      <a:pt x="1692" y="7949"/>
                      <a:pt x="1690" y="7949"/>
                    </a:cubicBezTo>
                    <a:lnTo>
                      <a:pt x="1690" y="7949"/>
                    </a:lnTo>
                    <a:cubicBezTo>
                      <a:pt x="1688" y="7949"/>
                      <a:pt x="1686" y="7948"/>
                      <a:pt x="1686" y="7945"/>
                    </a:cubicBezTo>
                    <a:cubicBezTo>
                      <a:pt x="1686" y="7943"/>
                      <a:pt x="1688" y="7941"/>
                      <a:pt x="1690" y="7941"/>
                    </a:cubicBezTo>
                    <a:close/>
                    <a:moveTo>
                      <a:pt x="1706" y="7941"/>
                    </a:moveTo>
                    <a:lnTo>
                      <a:pt x="1706" y="7941"/>
                    </a:lnTo>
                    <a:cubicBezTo>
                      <a:pt x="1708" y="7941"/>
                      <a:pt x="1710" y="7943"/>
                      <a:pt x="1710" y="7945"/>
                    </a:cubicBezTo>
                    <a:cubicBezTo>
                      <a:pt x="1710" y="7948"/>
                      <a:pt x="1708" y="7949"/>
                      <a:pt x="1706" y="7949"/>
                    </a:cubicBezTo>
                    <a:lnTo>
                      <a:pt x="1706" y="7949"/>
                    </a:lnTo>
                    <a:cubicBezTo>
                      <a:pt x="1704" y="7949"/>
                      <a:pt x="1702" y="7948"/>
                      <a:pt x="1702" y="7945"/>
                    </a:cubicBezTo>
                    <a:cubicBezTo>
                      <a:pt x="1702" y="7943"/>
                      <a:pt x="1704" y="7941"/>
                      <a:pt x="1706" y="7941"/>
                    </a:cubicBezTo>
                    <a:close/>
                    <a:moveTo>
                      <a:pt x="1722" y="7941"/>
                    </a:moveTo>
                    <a:lnTo>
                      <a:pt x="1722" y="7941"/>
                    </a:lnTo>
                    <a:cubicBezTo>
                      <a:pt x="1724" y="7941"/>
                      <a:pt x="1726" y="7943"/>
                      <a:pt x="1726" y="7945"/>
                    </a:cubicBezTo>
                    <a:cubicBezTo>
                      <a:pt x="1726" y="7948"/>
                      <a:pt x="1724" y="7949"/>
                      <a:pt x="1722" y="7949"/>
                    </a:cubicBezTo>
                    <a:lnTo>
                      <a:pt x="1722" y="7949"/>
                    </a:lnTo>
                    <a:cubicBezTo>
                      <a:pt x="1720" y="7949"/>
                      <a:pt x="1718" y="7948"/>
                      <a:pt x="1718" y="7945"/>
                    </a:cubicBezTo>
                    <a:cubicBezTo>
                      <a:pt x="1718" y="7943"/>
                      <a:pt x="1720" y="7941"/>
                      <a:pt x="1722" y="7941"/>
                    </a:cubicBezTo>
                    <a:close/>
                    <a:moveTo>
                      <a:pt x="1738" y="7941"/>
                    </a:moveTo>
                    <a:lnTo>
                      <a:pt x="1738" y="7941"/>
                    </a:lnTo>
                    <a:cubicBezTo>
                      <a:pt x="1740" y="7941"/>
                      <a:pt x="1742" y="7943"/>
                      <a:pt x="1742" y="7945"/>
                    </a:cubicBezTo>
                    <a:cubicBezTo>
                      <a:pt x="1742" y="7948"/>
                      <a:pt x="1740" y="7949"/>
                      <a:pt x="1738" y="7949"/>
                    </a:cubicBezTo>
                    <a:lnTo>
                      <a:pt x="1738" y="7949"/>
                    </a:lnTo>
                    <a:cubicBezTo>
                      <a:pt x="1736" y="7949"/>
                      <a:pt x="1734" y="7948"/>
                      <a:pt x="1734" y="7945"/>
                    </a:cubicBezTo>
                    <a:cubicBezTo>
                      <a:pt x="1734" y="7943"/>
                      <a:pt x="1736" y="7941"/>
                      <a:pt x="1738" y="7941"/>
                    </a:cubicBezTo>
                    <a:close/>
                    <a:moveTo>
                      <a:pt x="1754" y="7941"/>
                    </a:moveTo>
                    <a:lnTo>
                      <a:pt x="1754" y="7941"/>
                    </a:lnTo>
                    <a:cubicBezTo>
                      <a:pt x="1756" y="7941"/>
                      <a:pt x="1758" y="7943"/>
                      <a:pt x="1758" y="7945"/>
                    </a:cubicBezTo>
                    <a:cubicBezTo>
                      <a:pt x="1758" y="7948"/>
                      <a:pt x="1756" y="7949"/>
                      <a:pt x="1754" y="7949"/>
                    </a:cubicBezTo>
                    <a:lnTo>
                      <a:pt x="1754" y="7949"/>
                    </a:lnTo>
                    <a:cubicBezTo>
                      <a:pt x="1752" y="7949"/>
                      <a:pt x="1750" y="7948"/>
                      <a:pt x="1750" y="7945"/>
                    </a:cubicBezTo>
                    <a:cubicBezTo>
                      <a:pt x="1750" y="7943"/>
                      <a:pt x="1752" y="7941"/>
                      <a:pt x="1754" y="7941"/>
                    </a:cubicBezTo>
                    <a:close/>
                    <a:moveTo>
                      <a:pt x="1770" y="7941"/>
                    </a:moveTo>
                    <a:lnTo>
                      <a:pt x="1770" y="7941"/>
                    </a:lnTo>
                    <a:cubicBezTo>
                      <a:pt x="1772" y="7941"/>
                      <a:pt x="1774" y="7943"/>
                      <a:pt x="1774" y="7945"/>
                    </a:cubicBezTo>
                    <a:cubicBezTo>
                      <a:pt x="1774" y="7948"/>
                      <a:pt x="1772" y="7949"/>
                      <a:pt x="1770" y="7949"/>
                    </a:cubicBezTo>
                    <a:lnTo>
                      <a:pt x="1770" y="7949"/>
                    </a:lnTo>
                    <a:cubicBezTo>
                      <a:pt x="1768" y="7949"/>
                      <a:pt x="1766" y="7948"/>
                      <a:pt x="1766" y="7945"/>
                    </a:cubicBezTo>
                    <a:cubicBezTo>
                      <a:pt x="1766" y="7943"/>
                      <a:pt x="1768" y="7941"/>
                      <a:pt x="1770" y="7941"/>
                    </a:cubicBezTo>
                    <a:close/>
                    <a:moveTo>
                      <a:pt x="1786" y="7941"/>
                    </a:moveTo>
                    <a:lnTo>
                      <a:pt x="1786" y="7941"/>
                    </a:lnTo>
                    <a:cubicBezTo>
                      <a:pt x="1788" y="7941"/>
                      <a:pt x="1790" y="7943"/>
                      <a:pt x="1790" y="7945"/>
                    </a:cubicBezTo>
                    <a:cubicBezTo>
                      <a:pt x="1790" y="7948"/>
                      <a:pt x="1788" y="7949"/>
                      <a:pt x="1786" y="7949"/>
                    </a:cubicBezTo>
                    <a:lnTo>
                      <a:pt x="1786" y="7949"/>
                    </a:lnTo>
                    <a:cubicBezTo>
                      <a:pt x="1784" y="7949"/>
                      <a:pt x="1782" y="7948"/>
                      <a:pt x="1782" y="7945"/>
                    </a:cubicBezTo>
                    <a:cubicBezTo>
                      <a:pt x="1782" y="7943"/>
                      <a:pt x="1784" y="7941"/>
                      <a:pt x="1786" y="7941"/>
                    </a:cubicBezTo>
                    <a:close/>
                    <a:moveTo>
                      <a:pt x="1802" y="7941"/>
                    </a:moveTo>
                    <a:lnTo>
                      <a:pt x="1802" y="7941"/>
                    </a:lnTo>
                    <a:cubicBezTo>
                      <a:pt x="1804" y="7941"/>
                      <a:pt x="1806" y="7943"/>
                      <a:pt x="1806" y="7945"/>
                    </a:cubicBezTo>
                    <a:cubicBezTo>
                      <a:pt x="1806" y="7948"/>
                      <a:pt x="1804" y="7949"/>
                      <a:pt x="1802" y="7949"/>
                    </a:cubicBezTo>
                    <a:lnTo>
                      <a:pt x="1802" y="7949"/>
                    </a:lnTo>
                    <a:cubicBezTo>
                      <a:pt x="1800" y="7949"/>
                      <a:pt x="1798" y="7948"/>
                      <a:pt x="1798" y="7945"/>
                    </a:cubicBezTo>
                    <a:cubicBezTo>
                      <a:pt x="1798" y="7943"/>
                      <a:pt x="1800" y="7941"/>
                      <a:pt x="1802" y="7941"/>
                    </a:cubicBezTo>
                    <a:close/>
                    <a:moveTo>
                      <a:pt x="1818" y="7941"/>
                    </a:moveTo>
                    <a:lnTo>
                      <a:pt x="1818" y="7941"/>
                    </a:lnTo>
                    <a:cubicBezTo>
                      <a:pt x="1820" y="7941"/>
                      <a:pt x="1822" y="7943"/>
                      <a:pt x="1822" y="7945"/>
                    </a:cubicBezTo>
                    <a:cubicBezTo>
                      <a:pt x="1822" y="7948"/>
                      <a:pt x="1820" y="7949"/>
                      <a:pt x="1818" y="7949"/>
                    </a:cubicBezTo>
                    <a:lnTo>
                      <a:pt x="1818" y="7949"/>
                    </a:lnTo>
                    <a:cubicBezTo>
                      <a:pt x="1816" y="7949"/>
                      <a:pt x="1814" y="7948"/>
                      <a:pt x="1814" y="7945"/>
                    </a:cubicBezTo>
                    <a:cubicBezTo>
                      <a:pt x="1814" y="7943"/>
                      <a:pt x="1816" y="7941"/>
                      <a:pt x="1818" y="7941"/>
                    </a:cubicBezTo>
                    <a:close/>
                    <a:moveTo>
                      <a:pt x="1834" y="7941"/>
                    </a:moveTo>
                    <a:lnTo>
                      <a:pt x="1834" y="7941"/>
                    </a:lnTo>
                    <a:cubicBezTo>
                      <a:pt x="1836" y="7941"/>
                      <a:pt x="1838" y="7943"/>
                      <a:pt x="1838" y="7945"/>
                    </a:cubicBezTo>
                    <a:cubicBezTo>
                      <a:pt x="1838" y="7948"/>
                      <a:pt x="1836" y="7949"/>
                      <a:pt x="1834" y="7949"/>
                    </a:cubicBezTo>
                    <a:lnTo>
                      <a:pt x="1834" y="7949"/>
                    </a:lnTo>
                    <a:cubicBezTo>
                      <a:pt x="1832" y="7949"/>
                      <a:pt x="1830" y="7948"/>
                      <a:pt x="1830" y="7945"/>
                    </a:cubicBezTo>
                    <a:cubicBezTo>
                      <a:pt x="1830" y="7943"/>
                      <a:pt x="1832" y="7941"/>
                      <a:pt x="1834" y="7941"/>
                    </a:cubicBezTo>
                    <a:close/>
                    <a:moveTo>
                      <a:pt x="1850" y="7941"/>
                    </a:moveTo>
                    <a:lnTo>
                      <a:pt x="1850" y="7941"/>
                    </a:lnTo>
                    <a:cubicBezTo>
                      <a:pt x="1852" y="7941"/>
                      <a:pt x="1854" y="7943"/>
                      <a:pt x="1854" y="7945"/>
                    </a:cubicBezTo>
                    <a:cubicBezTo>
                      <a:pt x="1854" y="7948"/>
                      <a:pt x="1852" y="7949"/>
                      <a:pt x="1850" y="7949"/>
                    </a:cubicBezTo>
                    <a:lnTo>
                      <a:pt x="1850" y="7949"/>
                    </a:lnTo>
                    <a:cubicBezTo>
                      <a:pt x="1848" y="7949"/>
                      <a:pt x="1846" y="7948"/>
                      <a:pt x="1846" y="7945"/>
                    </a:cubicBezTo>
                    <a:cubicBezTo>
                      <a:pt x="1846" y="7943"/>
                      <a:pt x="1848" y="7941"/>
                      <a:pt x="1850" y="7941"/>
                    </a:cubicBezTo>
                    <a:close/>
                    <a:moveTo>
                      <a:pt x="1866" y="7941"/>
                    </a:moveTo>
                    <a:lnTo>
                      <a:pt x="1866" y="7941"/>
                    </a:lnTo>
                    <a:cubicBezTo>
                      <a:pt x="1868" y="7941"/>
                      <a:pt x="1870" y="7943"/>
                      <a:pt x="1870" y="7945"/>
                    </a:cubicBezTo>
                    <a:cubicBezTo>
                      <a:pt x="1870" y="7948"/>
                      <a:pt x="1868" y="7949"/>
                      <a:pt x="1866" y="7949"/>
                    </a:cubicBezTo>
                    <a:lnTo>
                      <a:pt x="1866" y="7949"/>
                    </a:lnTo>
                    <a:cubicBezTo>
                      <a:pt x="1864" y="7949"/>
                      <a:pt x="1862" y="7948"/>
                      <a:pt x="1862" y="7945"/>
                    </a:cubicBezTo>
                    <a:cubicBezTo>
                      <a:pt x="1862" y="7943"/>
                      <a:pt x="1864" y="7941"/>
                      <a:pt x="1866" y="7941"/>
                    </a:cubicBezTo>
                    <a:close/>
                    <a:moveTo>
                      <a:pt x="1882" y="7941"/>
                    </a:moveTo>
                    <a:lnTo>
                      <a:pt x="1882" y="7941"/>
                    </a:lnTo>
                    <a:cubicBezTo>
                      <a:pt x="1884" y="7941"/>
                      <a:pt x="1886" y="7943"/>
                      <a:pt x="1886" y="7945"/>
                    </a:cubicBezTo>
                    <a:cubicBezTo>
                      <a:pt x="1886" y="7948"/>
                      <a:pt x="1884" y="7949"/>
                      <a:pt x="1882" y="7949"/>
                    </a:cubicBezTo>
                    <a:lnTo>
                      <a:pt x="1882" y="7949"/>
                    </a:lnTo>
                    <a:cubicBezTo>
                      <a:pt x="1880" y="7949"/>
                      <a:pt x="1878" y="7948"/>
                      <a:pt x="1878" y="7945"/>
                    </a:cubicBezTo>
                    <a:cubicBezTo>
                      <a:pt x="1878" y="7943"/>
                      <a:pt x="1880" y="7941"/>
                      <a:pt x="1882" y="7941"/>
                    </a:cubicBezTo>
                    <a:close/>
                    <a:moveTo>
                      <a:pt x="1898" y="7941"/>
                    </a:moveTo>
                    <a:lnTo>
                      <a:pt x="1898" y="7941"/>
                    </a:lnTo>
                    <a:cubicBezTo>
                      <a:pt x="1900" y="7941"/>
                      <a:pt x="1902" y="7943"/>
                      <a:pt x="1902" y="7945"/>
                    </a:cubicBezTo>
                    <a:cubicBezTo>
                      <a:pt x="1902" y="7948"/>
                      <a:pt x="1900" y="7949"/>
                      <a:pt x="1898" y="7949"/>
                    </a:cubicBezTo>
                    <a:lnTo>
                      <a:pt x="1898" y="7949"/>
                    </a:lnTo>
                    <a:cubicBezTo>
                      <a:pt x="1896" y="7949"/>
                      <a:pt x="1894" y="7948"/>
                      <a:pt x="1894" y="7945"/>
                    </a:cubicBezTo>
                    <a:cubicBezTo>
                      <a:pt x="1894" y="7943"/>
                      <a:pt x="1896" y="7941"/>
                      <a:pt x="1898" y="7941"/>
                    </a:cubicBezTo>
                    <a:close/>
                    <a:moveTo>
                      <a:pt x="1914" y="7941"/>
                    </a:moveTo>
                    <a:lnTo>
                      <a:pt x="1914" y="7941"/>
                    </a:lnTo>
                    <a:cubicBezTo>
                      <a:pt x="1916" y="7941"/>
                      <a:pt x="1918" y="7943"/>
                      <a:pt x="1918" y="7945"/>
                    </a:cubicBezTo>
                    <a:cubicBezTo>
                      <a:pt x="1918" y="7948"/>
                      <a:pt x="1916" y="7949"/>
                      <a:pt x="1914" y="7949"/>
                    </a:cubicBezTo>
                    <a:lnTo>
                      <a:pt x="1914" y="7949"/>
                    </a:lnTo>
                    <a:cubicBezTo>
                      <a:pt x="1912" y="7949"/>
                      <a:pt x="1910" y="7948"/>
                      <a:pt x="1910" y="7945"/>
                    </a:cubicBezTo>
                    <a:cubicBezTo>
                      <a:pt x="1910" y="7943"/>
                      <a:pt x="1912" y="7941"/>
                      <a:pt x="1914" y="7941"/>
                    </a:cubicBezTo>
                    <a:close/>
                    <a:moveTo>
                      <a:pt x="1930" y="7941"/>
                    </a:moveTo>
                    <a:lnTo>
                      <a:pt x="1930" y="7941"/>
                    </a:lnTo>
                    <a:cubicBezTo>
                      <a:pt x="1932" y="7941"/>
                      <a:pt x="1934" y="7943"/>
                      <a:pt x="1934" y="7945"/>
                    </a:cubicBezTo>
                    <a:cubicBezTo>
                      <a:pt x="1934" y="7948"/>
                      <a:pt x="1932" y="7949"/>
                      <a:pt x="1930" y="7949"/>
                    </a:cubicBezTo>
                    <a:lnTo>
                      <a:pt x="1930" y="7949"/>
                    </a:lnTo>
                    <a:cubicBezTo>
                      <a:pt x="1928" y="7949"/>
                      <a:pt x="1926" y="7948"/>
                      <a:pt x="1926" y="7945"/>
                    </a:cubicBezTo>
                    <a:cubicBezTo>
                      <a:pt x="1926" y="7943"/>
                      <a:pt x="1928" y="7941"/>
                      <a:pt x="1930" y="7941"/>
                    </a:cubicBezTo>
                    <a:close/>
                    <a:moveTo>
                      <a:pt x="1946" y="7941"/>
                    </a:moveTo>
                    <a:lnTo>
                      <a:pt x="1946" y="7941"/>
                    </a:lnTo>
                    <a:cubicBezTo>
                      <a:pt x="1948" y="7941"/>
                      <a:pt x="1950" y="7943"/>
                      <a:pt x="1950" y="7945"/>
                    </a:cubicBezTo>
                    <a:cubicBezTo>
                      <a:pt x="1950" y="7948"/>
                      <a:pt x="1948" y="7949"/>
                      <a:pt x="1946" y="7949"/>
                    </a:cubicBezTo>
                    <a:lnTo>
                      <a:pt x="1946" y="7949"/>
                    </a:lnTo>
                    <a:cubicBezTo>
                      <a:pt x="1944" y="7949"/>
                      <a:pt x="1942" y="7948"/>
                      <a:pt x="1942" y="7945"/>
                    </a:cubicBezTo>
                    <a:cubicBezTo>
                      <a:pt x="1942" y="7943"/>
                      <a:pt x="1944" y="7941"/>
                      <a:pt x="1946" y="7941"/>
                    </a:cubicBezTo>
                    <a:close/>
                    <a:moveTo>
                      <a:pt x="1962" y="7941"/>
                    </a:moveTo>
                    <a:lnTo>
                      <a:pt x="1962" y="7941"/>
                    </a:lnTo>
                    <a:cubicBezTo>
                      <a:pt x="1964" y="7941"/>
                      <a:pt x="1966" y="7943"/>
                      <a:pt x="1966" y="7945"/>
                    </a:cubicBezTo>
                    <a:cubicBezTo>
                      <a:pt x="1966" y="7948"/>
                      <a:pt x="1964" y="7949"/>
                      <a:pt x="1962" y="7949"/>
                    </a:cubicBezTo>
                    <a:lnTo>
                      <a:pt x="1962" y="7949"/>
                    </a:lnTo>
                    <a:cubicBezTo>
                      <a:pt x="1960" y="7949"/>
                      <a:pt x="1958" y="7948"/>
                      <a:pt x="1958" y="7945"/>
                    </a:cubicBezTo>
                    <a:cubicBezTo>
                      <a:pt x="1958" y="7943"/>
                      <a:pt x="1960" y="7941"/>
                      <a:pt x="1962" y="7941"/>
                    </a:cubicBezTo>
                    <a:close/>
                    <a:moveTo>
                      <a:pt x="1978" y="7941"/>
                    </a:moveTo>
                    <a:lnTo>
                      <a:pt x="1978" y="7941"/>
                    </a:lnTo>
                    <a:cubicBezTo>
                      <a:pt x="1980" y="7941"/>
                      <a:pt x="1982" y="7943"/>
                      <a:pt x="1982" y="7945"/>
                    </a:cubicBezTo>
                    <a:cubicBezTo>
                      <a:pt x="1982" y="7948"/>
                      <a:pt x="1980" y="7949"/>
                      <a:pt x="1978" y="7949"/>
                    </a:cubicBezTo>
                    <a:lnTo>
                      <a:pt x="1978" y="7949"/>
                    </a:lnTo>
                    <a:cubicBezTo>
                      <a:pt x="1976" y="7949"/>
                      <a:pt x="1974" y="7948"/>
                      <a:pt x="1974" y="7945"/>
                    </a:cubicBezTo>
                    <a:cubicBezTo>
                      <a:pt x="1974" y="7943"/>
                      <a:pt x="1976" y="7941"/>
                      <a:pt x="1978" y="7941"/>
                    </a:cubicBezTo>
                    <a:close/>
                    <a:moveTo>
                      <a:pt x="1994" y="7941"/>
                    </a:moveTo>
                    <a:lnTo>
                      <a:pt x="1994" y="7941"/>
                    </a:lnTo>
                    <a:cubicBezTo>
                      <a:pt x="1996" y="7941"/>
                      <a:pt x="1998" y="7943"/>
                      <a:pt x="1998" y="7945"/>
                    </a:cubicBezTo>
                    <a:cubicBezTo>
                      <a:pt x="1998" y="7948"/>
                      <a:pt x="1996" y="7949"/>
                      <a:pt x="1994" y="7949"/>
                    </a:cubicBezTo>
                    <a:lnTo>
                      <a:pt x="1994" y="7949"/>
                    </a:lnTo>
                    <a:cubicBezTo>
                      <a:pt x="1992" y="7949"/>
                      <a:pt x="1990" y="7948"/>
                      <a:pt x="1990" y="7945"/>
                    </a:cubicBezTo>
                    <a:cubicBezTo>
                      <a:pt x="1990" y="7943"/>
                      <a:pt x="1992" y="7941"/>
                      <a:pt x="1994" y="7941"/>
                    </a:cubicBezTo>
                    <a:close/>
                    <a:moveTo>
                      <a:pt x="2010" y="7941"/>
                    </a:moveTo>
                    <a:lnTo>
                      <a:pt x="2010" y="7941"/>
                    </a:lnTo>
                    <a:cubicBezTo>
                      <a:pt x="2012" y="7941"/>
                      <a:pt x="2014" y="7943"/>
                      <a:pt x="2014" y="7945"/>
                    </a:cubicBezTo>
                    <a:cubicBezTo>
                      <a:pt x="2014" y="7948"/>
                      <a:pt x="2012" y="7949"/>
                      <a:pt x="2010" y="7949"/>
                    </a:cubicBezTo>
                    <a:lnTo>
                      <a:pt x="2010" y="7949"/>
                    </a:lnTo>
                    <a:cubicBezTo>
                      <a:pt x="2008" y="7949"/>
                      <a:pt x="2006" y="7948"/>
                      <a:pt x="2006" y="7945"/>
                    </a:cubicBezTo>
                    <a:cubicBezTo>
                      <a:pt x="2006" y="7943"/>
                      <a:pt x="2008" y="7941"/>
                      <a:pt x="2010" y="7941"/>
                    </a:cubicBezTo>
                    <a:close/>
                    <a:moveTo>
                      <a:pt x="2026" y="7941"/>
                    </a:moveTo>
                    <a:lnTo>
                      <a:pt x="2026" y="7941"/>
                    </a:lnTo>
                    <a:cubicBezTo>
                      <a:pt x="2028" y="7941"/>
                      <a:pt x="2030" y="7943"/>
                      <a:pt x="2030" y="7945"/>
                    </a:cubicBezTo>
                    <a:cubicBezTo>
                      <a:pt x="2030" y="7948"/>
                      <a:pt x="2028" y="7949"/>
                      <a:pt x="2026" y="7949"/>
                    </a:cubicBezTo>
                    <a:lnTo>
                      <a:pt x="2026" y="7949"/>
                    </a:lnTo>
                    <a:cubicBezTo>
                      <a:pt x="2024" y="7949"/>
                      <a:pt x="2022" y="7948"/>
                      <a:pt x="2022" y="7945"/>
                    </a:cubicBezTo>
                    <a:cubicBezTo>
                      <a:pt x="2022" y="7943"/>
                      <a:pt x="2024" y="7941"/>
                      <a:pt x="2026" y="7941"/>
                    </a:cubicBezTo>
                    <a:close/>
                    <a:moveTo>
                      <a:pt x="2042" y="7941"/>
                    </a:moveTo>
                    <a:lnTo>
                      <a:pt x="2042" y="7941"/>
                    </a:lnTo>
                    <a:cubicBezTo>
                      <a:pt x="2044" y="7941"/>
                      <a:pt x="2046" y="7943"/>
                      <a:pt x="2046" y="7945"/>
                    </a:cubicBezTo>
                    <a:cubicBezTo>
                      <a:pt x="2046" y="7948"/>
                      <a:pt x="2044" y="7949"/>
                      <a:pt x="2042" y="7949"/>
                    </a:cubicBezTo>
                    <a:lnTo>
                      <a:pt x="2042" y="7949"/>
                    </a:lnTo>
                    <a:cubicBezTo>
                      <a:pt x="2040" y="7949"/>
                      <a:pt x="2038" y="7948"/>
                      <a:pt x="2038" y="7945"/>
                    </a:cubicBezTo>
                    <a:cubicBezTo>
                      <a:pt x="2038" y="7943"/>
                      <a:pt x="2040" y="7941"/>
                      <a:pt x="2042" y="7941"/>
                    </a:cubicBezTo>
                    <a:close/>
                    <a:moveTo>
                      <a:pt x="2058" y="7941"/>
                    </a:moveTo>
                    <a:lnTo>
                      <a:pt x="2058" y="7941"/>
                    </a:lnTo>
                    <a:cubicBezTo>
                      <a:pt x="2060" y="7941"/>
                      <a:pt x="2062" y="7943"/>
                      <a:pt x="2062" y="7945"/>
                    </a:cubicBezTo>
                    <a:cubicBezTo>
                      <a:pt x="2062" y="7948"/>
                      <a:pt x="2060" y="7949"/>
                      <a:pt x="2058" y="7949"/>
                    </a:cubicBezTo>
                    <a:lnTo>
                      <a:pt x="2058" y="7949"/>
                    </a:lnTo>
                    <a:cubicBezTo>
                      <a:pt x="2056" y="7949"/>
                      <a:pt x="2054" y="7948"/>
                      <a:pt x="2054" y="7945"/>
                    </a:cubicBezTo>
                    <a:cubicBezTo>
                      <a:pt x="2054" y="7943"/>
                      <a:pt x="2056" y="7941"/>
                      <a:pt x="2058" y="7941"/>
                    </a:cubicBezTo>
                    <a:close/>
                    <a:moveTo>
                      <a:pt x="2074" y="7941"/>
                    </a:moveTo>
                    <a:lnTo>
                      <a:pt x="2074" y="7941"/>
                    </a:lnTo>
                    <a:cubicBezTo>
                      <a:pt x="2076" y="7941"/>
                      <a:pt x="2078" y="7943"/>
                      <a:pt x="2078" y="7945"/>
                    </a:cubicBezTo>
                    <a:cubicBezTo>
                      <a:pt x="2078" y="7948"/>
                      <a:pt x="2076" y="7949"/>
                      <a:pt x="2074" y="7949"/>
                    </a:cubicBezTo>
                    <a:lnTo>
                      <a:pt x="2074" y="7949"/>
                    </a:lnTo>
                    <a:cubicBezTo>
                      <a:pt x="2072" y="7949"/>
                      <a:pt x="2070" y="7948"/>
                      <a:pt x="2070" y="7945"/>
                    </a:cubicBezTo>
                    <a:cubicBezTo>
                      <a:pt x="2070" y="7943"/>
                      <a:pt x="2072" y="7941"/>
                      <a:pt x="2074" y="7941"/>
                    </a:cubicBezTo>
                    <a:close/>
                    <a:moveTo>
                      <a:pt x="2090" y="7941"/>
                    </a:moveTo>
                    <a:lnTo>
                      <a:pt x="2090" y="7941"/>
                    </a:lnTo>
                    <a:cubicBezTo>
                      <a:pt x="2092" y="7941"/>
                      <a:pt x="2094" y="7943"/>
                      <a:pt x="2094" y="7945"/>
                    </a:cubicBezTo>
                    <a:cubicBezTo>
                      <a:pt x="2094" y="7948"/>
                      <a:pt x="2092" y="7949"/>
                      <a:pt x="2090" y="7949"/>
                    </a:cubicBezTo>
                    <a:lnTo>
                      <a:pt x="2090" y="7949"/>
                    </a:lnTo>
                    <a:cubicBezTo>
                      <a:pt x="2088" y="7949"/>
                      <a:pt x="2086" y="7948"/>
                      <a:pt x="2086" y="7945"/>
                    </a:cubicBezTo>
                    <a:cubicBezTo>
                      <a:pt x="2086" y="7943"/>
                      <a:pt x="2088" y="7941"/>
                      <a:pt x="2090" y="7941"/>
                    </a:cubicBezTo>
                    <a:close/>
                    <a:moveTo>
                      <a:pt x="2106" y="7941"/>
                    </a:moveTo>
                    <a:lnTo>
                      <a:pt x="2106" y="7941"/>
                    </a:lnTo>
                    <a:cubicBezTo>
                      <a:pt x="2108" y="7941"/>
                      <a:pt x="2110" y="7943"/>
                      <a:pt x="2110" y="7945"/>
                    </a:cubicBezTo>
                    <a:cubicBezTo>
                      <a:pt x="2110" y="7948"/>
                      <a:pt x="2108" y="7949"/>
                      <a:pt x="2106" y="7949"/>
                    </a:cubicBezTo>
                    <a:lnTo>
                      <a:pt x="2106" y="7949"/>
                    </a:lnTo>
                    <a:cubicBezTo>
                      <a:pt x="2104" y="7949"/>
                      <a:pt x="2102" y="7948"/>
                      <a:pt x="2102" y="7945"/>
                    </a:cubicBezTo>
                    <a:cubicBezTo>
                      <a:pt x="2102" y="7943"/>
                      <a:pt x="2104" y="7941"/>
                      <a:pt x="2106" y="7941"/>
                    </a:cubicBezTo>
                    <a:close/>
                    <a:moveTo>
                      <a:pt x="2122" y="7941"/>
                    </a:moveTo>
                    <a:lnTo>
                      <a:pt x="2122" y="7941"/>
                    </a:lnTo>
                    <a:cubicBezTo>
                      <a:pt x="2124" y="7941"/>
                      <a:pt x="2126" y="7943"/>
                      <a:pt x="2126" y="7945"/>
                    </a:cubicBezTo>
                    <a:cubicBezTo>
                      <a:pt x="2126" y="7948"/>
                      <a:pt x="2124" y="7949"/>
                      <a:pt x="2122" y="7949"/>
                    </a:cubicBezTo>
                    <a:lnTo>
                      <a:pt x="2122" y="7949"/>
                    </a:lnTo>
                    <a:cubicBezTo>
                      <a:pt x="2120" y="7949"/>
                      <a:pt x="2118" y="7948"/>
                      <a:pt x="2118" y="7945"/>
                    </a:cubicBezTo>
                    <a:cubicBezTo>
                      <a:pt x="2118" y="7943"/>
                      <a:pt x="2120" y="7941"/>
                      <a:pt x="2122" y="7941"/>
                    </a:cubicBezTo>
                    <a:close/>
                    <a:moveTo>
                      <a:pt x="2138" y="7941"/>
                    </a:moveTo>
                    <a:lnTo>
                      <a:pt x="2138" y="7941"/>
                    </a:lnTo>
                    <a:cubicBezTo>
                      <a:pt x="2140" y="7941"/>
                      <a:pt x="2142" y="7943"/>
                      <a:pt x="2142" y="7945"/>
                    </a:cubicBezTo>
                    <a:cubicBezTo>
                      <a:pt x="2142" y="7948"/>
                      <a:pt x="2140" y="7949"/>
                      <a:pt x="2138" y="7949"/>
                    </a:cubicBezTo>
                    <a:lnTo>
                      <a:pt x="2138" y="7949"/>
                    </a:lnTo>
                    <a:cubicBezTo>
                      <a:pt x="2136" y="7949"/>
                      <a:pt x="2134" y="7948"/>
                      <a:pt x="2134" y="7945"/>
                    </a:cubicBezTo>
                    <a:cubicBezTo>
                      <a:pt x="2134" y="7943"/>
                      <a:pt x="2136" y="7941"/>
                      <a:pt x="2138" y="7941"/>
                    </a:cubicBezTo>
                    <a:close/>
                    <a:moveTo>
                      <a:pt x="2154" y="7941"/>
                    </a:moveTo>
                    <a:lnTo>
                      <a:pt x="2154" y="7941"/>
                    </a:lnTo>
                    <a:cubicBezTo>
                      <a:pt x="2156" y="7941"/>
                      <a:pt x="2158" y="7943"/>
                      <a:pt x="2158" y="7945"/>
                    </a:cubicBezTo>
                    <a:cubicBezTo>
                      <a:pt x="2158" y="7948"/>
                      <a:pt x="2156" y="7949"/>
                      <a:pt x="2154" y="7949"/>
                    </a:cubicBezTo>
                    <a:lnTo>
                      <a:pt x="2154" y="7949"/>
                    </a:lnTo>
                    <a:cubicBezTo>
                      <a:pt x="2152" y="7949"/>
                      <a:pt x="2150" y="7948"/>
                      <a:pt x="2150" y="7945"/>
                    </a:cubicBezTo>
                    <a:cubicBezTo>
                      <a:pt x="2150" y="7943"/>
                      <a:pt x="2152" y="7941"/>
                      <a:pt x="2154" y="7941"/>
                    </a:cubicBezTo>
                    <a:close/>
                    <a:moveTo>
                      <a:pt x="2170" y="7941"/>
                    </a:moveTo>
                    <a:lnTo>
                      <a:pt x="2170" y="7941"/>
                    </a:lnTo>
                    <a:cubicBezTo>
                      <a:pt x="2172" y="7941"/>
                      <a:pt x="2174" y="7943"/>
                      <a:pt x="2174" y="7945"/>
                    </a:cubicBezTo>
                    <a:cubicBezTo>
                      <a:pt x="2174" y="7948"/>
                      <a:pt x="2172" y="7949"/>
                      <a:pt x="2170" y="7949"/>
                    </a:cubicBezTo>
                    <a:lnTo>
                      <a:pt x="2170" y="7949"/>
                    </a:lnTo>
                    <a:cubicBezTo>
                      <a:pt x="2168" y="7949"/>
                      <a:pt x="2166" y="7948"/>
                      <a:pt x="2166" y="7945"/>
                    </a:cubicBezTo>
                    <a:cubicBezTo>
                      <a:pt x="2166" y="7943"/>
                      <a:pt x="2168" y="7941"/>
                      <a:pt x="2170" y="7941"/>
                    </a:cubicBezTo>
                    <a:close/>
                    <a:moveTo>
                      <a:pt x="2186" y="7941"/>
                    </a:moveTo>
                    <a:lnTo>
                      <a:pt x="2186" y="7941"/>
                    </a:lnTo>
                    <a:cubicBezTo>
                      <a:pt x="2188" y="7941"/>
                      <a:pt x="2190" y="7943"/>
                      <a:pt x="2190" y="7945"/>
                    </a:cubicBezTo>
                    <a:cubicBezTo>
                      <a:pt x="2190" y="7948"/>
                      <a:pt x="2188" y="7949"/>
                      <a:pt x="2186" y="7949"/>
                    </a:cubicBezTo>
                    <a:lnTo>
                      <a:pt x="2186" y="7949"/>
                    </a:lnTo>
                    <a:cubicBezTo>
                      <a:pt x="2184" y="7949"/>
                      <a:pt x="2182" y="7948"/>
                      <a:pt x="2182" y="7945"/>
                    </a:cubicBezTo>
                    <a:cubicBezTo>
                      <a:pt x="2182" y="7943"/>
                      <a:pt x="2184" y="7941"/>
                      <a:pt x="2186" y="7941"/>
                    </a:cubicBezTo>
                    <a:close/>
                    <a:moveTo>
                      <a:pt x="2202" y="7941"/>
                    </a:moveTo>
                    <a:lnTo>
                      <a:pt x="2202" y="7941"/>
                    </a:lnTo>
                    <a:cubicBezTo>
                      <a:pt x="2204" y="7941"/>
                      <a:pt x="2206" y="7943"/>
                      <a:pt x="2206" y="7945"/>
                    </a:cubicBezTo>
                    <a:cubicBezTo>
                      <a:pt x="2206" y="7948"/>
                      <a:pt x="2204" y="7949"/>
                      <a:pt x="2202" y="7949"/>
                    </a:cubicBezTo>
                    <a:lnTo>
                      <a:pt x="2202" y="7949"/>
                    </a:lnTo>
                    <a:cubicBezTo>
                      <a:pt x="2200" y="7949"/>
                      <a:pt x="2198" y="7948"/>
                      <a:pt x="2198" y="7945"/>
                    </a:cubicBezTo>
                    <a:cubicBezTo>
                      <a:pt x="2198" y="7943"/>
                      <a:pt x="2200" y="7941"/>
                      <a:pt x="2202" y="7941"/>
                    </a:cubicBezTo>
                    <a:close/>
                    <a:moveTo>
                      <a:pt x="2218" y="7941"/>
                    </a:moveTo>
                    <a:lnTo>
                      <a:pt x="2218" y="7941"/>
                    </a:lnTo>
                    <a:cubicBezTo>
                      <a:pt x="2220" y="7941"/>
                      <a:pt x="2222" y="7943"/>
                      <a:pt x="2222" y="7945"/>
                    </a:cubicBezTo>
                    <a:cubicBezTo>
                      <a:pt x="2222" y="7948"/>
                      <a:pt x="2220" y="7949"/>
                      <a:pt x="2218" y="7949"/>
                    </a:cubicBezTo>
                    <a:lnTo>
                      <a:pt x="2218" y="7949"/>
                    </a:lnTo>
                    <a:cubicBezTo>
                      <a:pt x="2216" y="7949"/>
                      <a:pt x="2214" y="7948"/>
                      <a:pt x="2214" y="7945"/>
                    </a:cubicBezTo>
                    <a:cubicBezTo>
                      <a:pt x="2214" y="7943"/>
                      <a:pt x="2216" y="7941"/>
                      <a:pt x="2218" y="7941"/>
                    </a:cubicBezTo>
                    <a:close/>
                    <a:moveTo>
                      <a:pt x="2234" y="7941"/>
                    </a:moveTo>
                    <a:lnTo>
                      <a:pt x="2234" y="7941"/>
                    </a:lnTo>
                    <a:cubicBezTo>
                      <a:pt x="2236" y="7941"/>
                      <a:pt x="2238" y="7943"/>
                      <a:pt x="2238" y="7945"/>
                    </a:cubicBezTo>
                    <a:cubicBezTo>
                      <a:pt x="2238" y="7948"/>
                      <a:pt x="2236" y="7949"/>
                      <a:pt x="2234" y="7949"/>
                    </a:cubicBezTo>
                    <a:lnTo>
                      <a:pt x="2234" y="7949"/>
                    </a:lnTo>
                    <a:cubicBezTo>
                      <a:pt x="2232" y="7949"/>
                      <a:pt x="2230" y="7948"/>
                      <a:pt x="2230" y="7945"/>
                    </a:cubicBezTo>
                    <a:cubicBezTo>
                      <a:pt x="2230" y="7943"/>
                      <a:pt x="2232" y="7941"/>
                      <a:pt x="2234" y="7941"/>
                    </a:cubicBezTo>
                    <a:close/>
                    <a:moveTo>
                      <a:pt x="2250" y="7941"/>
                    </a:moveTo>
                    <a:lnTo>
                      <a:pt x="2250" y="7941"/>
                    </a:lnTo>
                    <a:cubicBezTo>
                      <a:pt x="2252" y="7941"/>
                      <a:pt x="2254" y="7943"/>
                      <a:pt x="2254" y="7945"/>
                    </a:cubicBezTo>
                    <a:cubicBezTo>
                      <a:pt x="2254" y="7948"/>
                      <a:pt x="2252" y="7949"/>
                      <a:pt x="2250" y="7949"/>
                    </a:cubicBezTo>
                    <a:lnTo>
                      <a:pt x="2250" y="7949"/>
                    </a:lnTo>
                    <a:cubicBezTo>
                      <a:pt x="2248" y="7949"/>
                      <a:pt x="2246" y="7948"/>
                      <a:pt x="2246" y="7945"/>
                    </a:cubicBezTo>
                    <a:cubicBezTo>
                      <a:pt x="2246" y="7943"/>
                      <a:pt x="2248" y="7941"/>
                      <a:pt x="2250" y="7941"/>
                    </a:cubicBezTo>
                    <a:close/>
                    <a:moveTo>
                      <a:pt x="2266" y="7941"/>
                    </a:moveTo>
                    <a:lnTo>
                      <a:pt x="2266" y="7941"/>
                    </a:lnTo>
                    <a:cubicBezTo>
                      <a:pt x="2268" y="7941"/>
                      <a:pt x="2270" y="7943"/>
                      <a:pt x="2270" y="7945"/>
                    </a:cubicBezTo>
                    <a:cubicBezTo>
                      <a:pt x="2270" y="7948"/>
                      <a:pt x="2268" y="7949"/>
                      <a:pt x="2266" y="7949"/>
                    </a:cubicBezTo>
                    <a:lnTo>
                      <a:pt x="2266" y="7949"/>
                    </a:lnTo>
                    <a:cubicBezTo>
                      <a:pt x="2264" y="7949"/>
                      <a:pt x="2262" y="7948"/>
                      <a:pt x="2262" y="7945"/>
                    </a:cubicBezTo>
                    <a:cubicBezTo>
                      <a:pt x="2262" y="7943"/>
                      <a:pt x="2264" y="7941"/>
                      <a:pt x="2266" y="7941"/>
                    </a:cubicBezTo>
                    <a:close/>
                    <a:moveTo>
                      <a:pt x="2282" y="7941"/>
                    </a:moveTo>
                    <a:lnTo>
                      <a:pt x="2282" y="7941"/>
                    </a:lnTo>
                    <a:cubicBezTo>
                      <a:pt x="2284" y="7941"/>
                      <a:pt x="2286" y="7943"/>
                      <a:pt x="2286" y="7945"/>
                    </a:cubicBezTo>
                    <a:cubicBezTo>
                      <a:pt x="2286" y="7948"/>
                      <a:pt x="2284" y="7949"/>
                      <a:pt x="2282" y="7949"/>
                    </a:cubicBezTo>
                    <a:lnTo>
                      <a:pt x="2282" y="7949"/>
                    </a:lnTo>
                    <a:cubicBezTo>
                      <a:pt x="2280" y="7949"/>
                      <a:pt x="2278" y="7948"/>
                      <a:pt x="2278" y="7945"/>
                    </a:cubicBezTo>
                    <a:cubicBezTo>
                      <a:pt x="2278" y="7943"/>
                      <a:pt x="2280" y="7941"/>
                      <a:pt x="2282" y="7941"/>
                    </a:cubicBezTo>
                    <a:close/>
                    <a:moveTo>
                      <a:pt x="2298" y="7941"/>
                    </a:moveTo>
                    <a:lnTo>
                      <a:pt x="2298" y="7941"/>
                    </a:lnTo>
                    <a:cubicBezTo>
                      <a:pt x="2300" y="7941"/>
                      <a:pt x="2302" y="7943"/>
                      <a:pt x="2302" y="7945"/>
                    </a:cubicBezTo>
                    <a:cubicBezTo>
                      <a:pt x="2302" y="7948"/>
                      <a:pt x="2300" y="7949"/>
                      <a:pt x="2298" y="7949"/>
                    </a:cubicBezTo>
                    <a:lnTo>
                      <a:pt x="2298" y="7949"/>
                    </a:lnTo>
                    <a:cubicBezTo>
                      <a:pt x="2296" y="7949"/>
                      <a:pt x="2294" y="7948"/>
                      <a:pt x="2294" y="7945"/>
                    </a:cubicBezTo>
                    <a:cubicBezTo>
                      <a:pt x="2294" y="7943"/>
                      <a:pt x="2296" y="7941"/>
                      <a:pt x="2298" y="7941"/>
                    </a:cubicBezTo>
                    <a:close/>
                    <a:moveTo>
                      <a:pt x="2314" y="7941"/>
                    </a:moveTo>
                    <a:lnTo>
                      <a:pt x="2314" y="7941"/>
                    </a:lnTo>
                    <a:cubicBezTo>
                      <a:pt x="2316" y="7941"/>
                      <a:pt x="2318" y="7943"/>
                      <a:pt x="2318" y="7945"/>
                    </a:cubicBezTo>
                    <a:cubicBezTo>
                      <a:pt x="2318" y="7948"/>
                      <a:pt x="2316" y="7949"/>
                      <a:pt x="2314" y="7949"/>
                    </a:cubicBezTo>
                    <a:lnTo>
                      <a:pt x="2314" y="7949"/>
                    </a:lnTo>
                    <a:cubicBezTo>
                      <a:pt x="2312" y="7949"/>
                      <a:pt x="2310" y="7948"/>
                      <a:pt x="2310" y="7945"/>
                    </a:cubicBezTo>
                    <a:cubicBezTo>
                      <a:pt x="2310" y="7943"/>
                      <a:pt x="2312" y="7941"/>
                      <a:pt x="2314" y="7941"/>
                    </a:cubicBezTo>
                    <a:close/>
                    <a:moveTo>
                      <a:pt x="2330" y="7941"/>
                    </a:moveTo>
                    <a:lnTo>
                      <a:pt x="2330" y="7941"/>
                    </a:lnTo>
                    <a:cubicBezTo>
                      <a:pt x="2332" y="7941"/>
                      <a:pt x="2334" y="7943"/>
                      <a:pt x="2334" y="7945"/>
                    </a:cubicBezTo>
                    <a:cubicBezTo>
                      <a:pt x="2334" y="7948"/>
                      <a:pt x="2332" y="7949"/>
                      <a:pt x="2330" y="7949"/>
                    </a:cubicBezTo>
                    <a:lnTo>
                      <a:pt x="2330" y="7949"/>
                    </a:lnTo>
                    <a:cubicBezTo>
                      <a:pt x="2328" y="7949"/>
                      <a:pt x="2326" y="7948"/>
                      <a:pt x="2326" y="7945"/>
                    </a:cubicBezTo>
                    <a:cubicBezTo>
                      <a:pt x="2326" y="7943"/>
                      <a:pt x="2328" y="7941"/>
                      <a:pt x="2330" y="7941"/>
                    </a:cubicBezTo>
                    <a:close/>
                    <a:moveTo>
                      <a:pt x="2346" y="7941"/>
                    </a:moveTo>
                    <a:lnTo>
                      <a:pt x="2346" y="7941"/>
                    </a:lnTo>
                    <a:cubicBezTo>
                      <a:pt x="2348" y="7941"/>
                      <a:pt x="2350" y="7943"/>
                      <a:pt x="2350" y="7945"/>
                    </a:cubicBezTo>
                    <a:cubicBezTo>
                      <a:pt x="2350" y="7948"/>
                      <a:pt x="2348" y="7949"/>
                      <a:pt x="2346" y="7949"/>
                    </a:cubicBezTo>
                    <a:lnTo>
                      <a:pt x="2346" y="7949"/>
                    </a:lnTo>
                    <a:cubicBezTo>
                      <a:pt x="2344" y="7949"/>
                      <a:pt x="2342" y="7948"/>
                      <a:pt x="2342" y="7945"/>
                    </a:cubicBezTo>
                    <a:cubicBezTo>
                      <a:pt x="2342" y="7943"/>
                      <a:pt x="2344" y="7941"/>
                      <a:pt x="2346" y="7941"/>
                    </a:cubicBezTo>
                    <a:close/>
                    <a:moveTo>
                      <a:pt x="2362" y="7941"/>
                    </a:moveTo>
                    <a:lnTo>
                      <a:pt x="2362" y="7941"/>
                    </a:lnTo>
                    <a:cubicBezTo>
                      <a:pt x="2364" y="7941"/>
                      <a:pt x="2366" y="7943"/>
                      <a:pt x="2366" y="7945"/>
                    </a:cubicBezTo>
                    <a:cubicBezTo>
                      <a:pt x="2366" y="7948"/>
                      <a:pt x="2364" y="7949"/>
                      <a:pt x="2362" y="7949"/>
                    </a:cubicBezTo>
                    <a:lnTo>
                      <a:pt x="2362" y="7949"/>
                    </a:lnTo>
                    <a:cubicBezTo>
                      <a:pt x="2360" y="7949"/>
                      <a:pt x="2358" y="7948"/>
                      <a:pt x="2358" y="7945"/>
                    </a:cubicBezTo>
                    <a:cubicBezTo>
                      <a:pt x="2358" y="7943"/>
                      <a:pt x="2360" y="7941"/>
                      <a:pt x="2362" y="7941"/>
                    </a:cubicBezTo>
                    <a:close/>
                    <a:moveTo>
                      <a:pt x="2378" y="7941"/>
                    </a:moveTo>
                    <a:lnTo>
                      <a:pt x="2378" y="7941"/>
                    </a:lnTo>
                    <a:cubicBezTo>
                      <a:pt x="2380" y="7941"/>
                      <a:pt x="2382" y="7943"/>
                      <a:pt x="2382" y="7945"/>
                    </a:cubicBezTo>
                    <a:cubicBezTo>
                      <a:pt x="2382" y="7948"/>
                      <a:pt x="2380" y="7949"/>
                      <a:pt x="2378" y="7949"/>
                    </a:cubicBezTo>
                    <a:lnTo>
                      <a:pt x="2378" y="7949"/>
                    </a:lnTo>
                    <a:cubicBezTo>
                      <a:pt x="2376" y="7949"/>
                      <a:pt x="2374" y="7948"/>
                      <a:pt x="2374" y="7945"/>
                    </a:cubicBezTo>
                    <a:cubicBezTo>
                      <a:pt x="2374" y="7943"/>
                      <a:pt x="2376" y="7941"/>
                      <a:pt x="2378" y="7941"/>
                    </a:cubicBezTo>
                    <a:close/>
                    <a:moveTo>
                      <a:pt x="2394" y="7941"/>
                    </a:moveTo>
                    <a:lnTo>
                      <a:pt x="2394" y="7941"/>
                    </a:lnTo>
                    <a:cubicBezTo>
                      <a:pt x="2396" y="7941"/>
                      <a:pt x="2398" y="7943"/>
                      <a:pt x="2398" y="7945"/>
                    </a:cubicBezTo>
                    <a:cubicBezTo>
                      <a:pt x="2398" y="7948"/>
                      <a:pt x="2396" y="7949"/>
                      <a:pt x="2394" y="7949"/>
                    </a:cubicBezTo>
                    <a:lnTo>
                      <a:pt x="2394" y="7949"/>
                    </a:lnTo>
                    <a:cubicBezTo>
                      <a:pt x="2392" y="7949"/>
                      <a:pt x="2390" y="7948"/>
                      <a:pt x="2390" y="7945"/>
                    </a:cubicBezTo>
                    <a:cubicBezTo>
                      <a:pt x="2390" y="7943"/>
                      <a:pt x="2392" y="7941"/>
                      <a:pt x="2394" y="7941"/>
                    </a:cubicBezTo>
                    <a:close/>
                    <a:moveTo>
                      <a:pt x="2410" y="7941"/>
                    </a:moveTo>
                    <a:lnTo>
                      <a:pt x="2410" y="7941"/>
                    </a:lnTo>
                    <a:cubicBezTo>
                      <a:pt x="2412" y="7941"/>
                      <a:pt x="2414" y="7943"/>
                      <a:pt x="2414" y="7945"/>
                    </a:cubicBezTo>
                    <a:cubicBezTo>
                      <a:pt x="2414" y="7948"/>
                      <a:pt x="2412" y="7949"/>
                      <a:pt x="2410" y="7949"/>
                    </a:cubicBezTo>
                    <a:lnTo>
                      <a:pt x="2410" y="7949"/>
                    </a:lnTo>
                    <a:cubicBezTo>
                      <a:pt x="2408" y="7949"/>
                      <a:pt x="2406" y="7948"/>
                      <a:pt x="2406" y="7945"/>
                    </a:cubicBezTo>
                    <a:cubicBezTo>
                      <a:pt x="2406" y="7943"/>
                      <a:pt x="2408" y="7941"/>
                      <a:pt x="2410" y="7941"/>
                    </a:cubicBezTo>
                    <a:close/>
                    <a:moveTo>
                      <a:pt x="2426" y="7941"/>
                    </a:moveTo>
                    <a:lnTo>
                      <a:pt x="2426" y="7941"/>
                    </a:lnTo>
                    <a:cubicBezTo>
                      <a:pt x="2428" y="7941"/>
                      <a:pt x="2430" y="7943"/>
                      <a:pt x="2430" y="7945"/>
                    </a:cubicBezTo>
                    <a:cubicBezTo>
                      <a:pt x="2430" y="7948"/>
                      <a:pt x="2428" y="7949"/>
                      <a:pt x="2426" y="7949"/>
                    </a:cubicBezTo>
                    <a:lnTo>
                      <a:pt x="2426" y="7949"/>
                    </a:lnTo>
                    <a:cubicBezTo>
                      <a:pt x="2424" y="7949"/>
                      <a:pt x="2422" y="7948"/>
                      <a:pt x="2422" y="7945"/>
                    </a:cubicBezTo>
                    <a:cubicBezTo>
                      <a:pt x="2422" y="7943"/>
                      <a:pt x="2424" y="7941"/>
                      <a:pt x="2426" y="7941"/>
                    </a:cubicBezTo>
                    <a:close/>
                    <a:moveTo>
                      <a:pt x="2442" y="7941"/>
                    </a:moveTo>
                    <a:lnTo>
                      <a:pt x="2442" y="7941"/>
                    </a:lnTo>
                    <a:cubicBezTo>
                      <a:pt x="2444" y="7941"/>
                      <a:pt x="2446" y="7943"/>
                      <a:pt x="2446" y="7945"/>
                    </a:cubicBezTo>
                    <a:cubicBezTo>
                      <a:pt x="2446" y="7948"/>
                      <a:pt x="2444" y="7949"/>
                      <a:pt x="2442" y="7949"/>
                    </a:cubicBezTo>
                    <a:lnTo>
                      <a:pt x="2442" y="7949"/>
                    </a:lnTo>
                    <a:cubicBezTo>
                      <a:pt x="2440" y="7949"/>
                      <a:pt x="2438" y="7948"/>
                      <a:pt x="2438" y="7945"/>
                    </a:cubicBezTo>
                    <a:cubicBezTo>
                      <a:pt x="2438" y="7943"/>
                      <a:pt x="2440" y="7941"/>
                      <a:pt x="2442" y="7941"/>
                    </a:cubicBezTo>
                    <a:close/>
                    <a:moveTo>
                      <a:pt x="2458" y="7941"/>
                    </a:moveTo>
                    <a:lnTo>
                      <a:pt x="2458" y="7941"/>
                    </a:lnTo>
                    <a:cubicBezTo>
                      <a:pt x="2460" y="7941"/>
                      <a:pt x="2462" y="7943"/>
                      <a:pt x="2462" y="7945"/>
                    </a:cubicBezTo>
                    <a:cubicBezTo>
                      <a:pt x="2462" y="7948"/>
                      <a:pt x="2460" y="7949"/>
                      <a:pt x="2458" y="7949"/>
                    </a:cubicBezTo>
                    <a:lnTo>
                      <a:pt x="2458" y="7949"/>
                    </a:lnTo>
                    <a:cubicBezTo>
                      <a:pt x="2456" y="7949"/>
                      <a:pt x="2454" y="7948"/>
                      <a:pt x="2454" y="7945"/>
                    </a:cubicBezTo>
                    <a:cubicBezTo>
                      <a:pt x="2454" y="7943"/>
                      <a:pt x="2456" y="7941"/>
                      <a:pt x="2458" y="7941"/>
                    </a:cubicBezTo>
                    <a:close/>
                    <a:moveTo>
                      <a:pt x="2474" y="7941"/>
                    </a:moveTo>
                    <a:lnTo>
                      <a:pt x="2474" y="7941"/>
                    </a:lnTo>
                    <a:cubicBezTo>
                      <a:pt x="2476" y="7941"/>
                      <a:pt x="2478" y="7943"/>
                      <a:pt x="2478" y="7945"/>
                    </a:cubicBezTo>
                    <a:cubicBezTo>
                      <a:pt x="2478" y="7948"/>
                      <a:pt x="2476" y="7949"/>
                      <a:pt x="2474" y="7949"/>
                    </a:cubicBezTo>
                    <a:lnTo>
                      <a:pt x="2474" y="7949"/>
                    </a:lnTo>
                    <a:cubicBezTo>
                      <a:pt x="2472" y="7949"/>
                      <a:pt x="2470" y="7948"/>
                      <a:pt x="2470" y="7945"/>
                    </a:cubicBezTo>
                    <a:cubicBezTo>
                      <a:pt x="2470" y="7943"/>
                      <a:pt x="2472" y="7941"/>
                      <a:pt x="2474" y="7941"/>
                    </a:cubicBezTo>
                    <a:close/>
                    <a:moveTo>
                      <a:pt x="2490" y="7941"/>
                    </a:moveTo>
                    <a:lnTo>
                      <a:pt x="2490" y="7941"/>
                    </a:lnTo>
                    <a:cubicBezTo>
                      <a:pt x="2493" y="7941"/>
                      <a:pt x="2494" y="7943"/>
                      <a:pt x="2494" y="7945"/>
                    </a:cubicBezTo>
                    <a:cubicBezTo>
                      <a:pt x="2494" y="7948"/>
                      <a:pt x="2493" y="7949"/>
                      <a:pt x="2490" y="7949"/>
                    </a:cubicBezTo>
                    <a:lnTo>
                      <a:pt x="2490" y="7949"/>
                    </a:lnTo>
                    <a:cubicBezTo>
                      <a:pt x="2488" y="7949"/>
                      <a:pt x="2486" y="7948"/>
                      <a:pt x="2486" y="7945"/>
                    </a:cubicBezTo>
                    <a:cubicBezTo>
                      <a:pt x="2486" y="7943"/>
                      <a:pt x="2488" y="7941"/>
                      <a:pt x="2490" y="7941"/>
                    </a:cubicBezTo>
                    <a:close/>
                    <a:moveTo>
                      <a:pt x="2506" y="7941"/>
                    </a:moveTo>
                    <a:lnTo>
                      <a:pt x="2506" y="7941"/>
                    </a:lnTo>
                    <a:cubicBezTo>
                      <a:pt x="2509" y="7941"/>
                      <a:pt x="2510" y="7943"/>
                      <a:pt x="2510" y="7945"/>
                    </a:cubicBezTo>
                    <a:cubicBezTo>
                      <a:pt x="2510" y="7948"/>
                      <a:pt x="2509" y="7949"/>
                      <a:pt x="2506" y="7949"/>
                    </a:cubicBezTo>
                    <a:lnTo>
                      <a:pt x="2506" y="7949"/>
                    </a:lnTo>
                    <a:cubicBezTo>
                      <a:pt x="2504" y="7949"/>
                      <a:pt x="2502" y="7948"/>
                      <a:pt x="2502" y="7945"/>
                    </a:cubicBezTo>
                    <a:cubicBezTo>
                      <a:pt x="2502" y="7943"/>
                      <a:pt x="2504" y="7941"/>
                      <a:pt x="2506" y="7941"/>
                    </a:cubicBezTo>
                    <a:close/>
                    <a:moveTo>
                      <a:pt x="2522" y="7941"/>
                    </a:moveTo>
                    <a:lnTo>
                      <a:pt x="2522" y="7941"/>
                    </a:lnTo>
                    <a:cubicBezTo>
                      <a:pt x="2525" y="7941"/>
                      <a:pt x="2526" y="7943"/>
                      <a:pt x="2526" y="7945"/>
                    </a:cubicBezTo>
                    <a:cubicBezTo>
                      <a:pt x="2526" y="7948"/>
                      <a:pt x="2525" y="7949"/>
                      <a:pt x="2522" y="7949"/>
                    </a:cubicBezTo>
                    <a:lnTo>
                      <a:pt x="2522" y="7949"/>
                    </a:lnTo>
                    <a:cubicBezTo>
                      <a:pt x="2520" y="7949"/>
                      <a:pt x="2518" y="7948"/>
                      <a:pt x="2518" y="7945"/>
                    </a:cubicBezTo>
                    <a:cubicBezTo>
                      <a:pt x="2518" y="7943"/>
                      <a:pt x="2520" y="7941"/>
                      <a:pt x="2522" y="7941"/>
                    </a:cubicBezTo>
                    <a:close/>
                    <a:moveTo>
                      <a:pt x="2538" y="7941"/>
                    </a:moveTo>
                    <a:lnTo>
                      <a:pt x="2538" y="7941"/>
                    </a:lnTo>
                    <a:cubicBezTo>
                      <a:pt x="2541" y="7941"/>
                      <a:pt x="2542" y="7943"/>
                      <a:pt x="2542" y="7945"/>
                    </a:cubicBezTo>
                    <a:cubicBezTo>
                      <a:pt x="2542" y="7948"/>
                      <a:pt x="2541" y="7949"/>
                      <a:pt x="2538" y="7949"/>
                    </a:cubicBezTo>
                    <a:lnTo>
                      <a:pt x="2538" y="7949"/>
                    </a:lnTo>
                    <a:cubicBezTo>
                      <a:pt x="2536" y="7949"/>
                      <a:pt x="2534" y="7948"/>
                      <a:pt x="2534" y="7945"/>
                    </a:cubicBezTo>
                    <a:cubicBezTo>
                      <a:pt x="2534" y="7943"/>
                      <a:pt x="2536" y="7941"/>
                      <a:pt x="2538" y="7941"/>
                    </a:cubicBezTo>
                    <a:close/>
                    <a:moveTo>
                      <a:pt x="2554" y="7941"/>
                    </a:moveTo>
                    <a:lnTo>
                      <a:pt x="2554" y="7941"/>
                    </a:lnTo>
                    <a:cubicBezTo>
                      <a:pt x="2557" y="7941"/>
                      <a:pt x="2558" y="7943"/>
                      <a:pt x="2558" y="7945"/>
                    </a:cubicBezTo>
                    <a:cubicBezTo>
                      <a:pt x="2558" y="7948"/>
                      <a:pt x="2557" y="7949"/>
                      <a:pt x="2554" y="7949"/>
                    </a:cubicBezTo>
                    <a:lnTo>
                      <a:pt x="2554" y="7949"/>
                    </a:lnTo>
                    <a:cubicBezTo>
                      <a:pt x="2552" y="7949"/>
                      <a:pt x="2550" y="7948"/>
                      <a:pt x="2550" y="7945"/>
                    </a:cubicBezTo>
                    <a:cubicBezTo>
                      <a:pt x="2550" y="7943"/>
                      <a:pt x="2552" y="7941"/>
                      <a:pt x="2554" y="7941"/>
                    </a:cubicBezTo>
                    <a:close/>
                    <a:moveTo>
                      <a:pt x="2570" y="7941"/>
                    </a:moveTo>
                    <a:lnTo>
                      <a:pt x="2570" y="7941"/>
                    </a:lnTo>
                    <a:cubicBezTo>
                      <a:pt x="2573" y="7941"/>
                      <a:pt x="2574" y="7943"/>
                      <a:pt x="2574" y="7945"/>
                    </a:cubicBezTo>
                    <a:cubicBezTo>
                      <a:pt x="2574" y="7948"/>
                      <a:pt x="2573" y="7949"/>
                      <a:pt x="2570" y="7949"/>
                    </a:cubicBezTo>
                    <a:lnTo>
                      <a:pt x="2570" y="7949"/>
                    </a:lnTo>
                    <a:cubicBezTo>
                      <a:pt x="2568" y="7949"/>
                      <a:pt x="2566" y="7948"/>
                      <a:pt x="2566" y="7945"/>
                    </a:cubicBezTo>
                    <a:cubicBezTo>
                      <a:pt x="2566" y="7943"/>
                      <a:pt x="2568" y="7941"/>
                      <a:pt x="2570" y="7941"/>
                    </a:cubicBezTo>
                    <a:close/>
                    <a:moveTo>
                      <a:pt x="2586" y="7941"/>
                    </a:moveTo>
                    <a:lnTo>
                      <a:pt x="2586" y="7941"/>
                    </a:lnTo>
                    <a:cubicBezTo>
                      <a:pt x="2589" y="7941"/>
                      <a:pt x="2590" y="7943"/>
                      <a:pt x="2590" y="7945"/>
                    </a:cubicBezTo>
                    <a:cubicBezTo>
                      <a:pt x="2590" y="7948"/>
                      <a:pt x="2589" y="7949"/>
                      <a:pt x="2586" y="7949"/>
                    </a:cubicBezTo>
                    <a:lnTo>
                      <a:pt x="2586" y="7949"/>
                    </a:lnTo>
                    <a:cubicBezTo>
                      <a:pt x="2584" y="7949"/>
                      <a:pt x="2582" y="7948"/>
                      <a:pt x="2582" y="7945"/>
                    </a:cubicBezTo>
                    <a:cubicBezTo>
                      <a:pt x="2582" y="7943"/>
                      <a:pt x="2584" y="7941"/>
                      <a:pt x="2586" y="7941"/>
                    </a:cubicBezTo>
                    <a:close/>
                    <a:moveTo>
                      <a:pt x="2602" y="7941"/>
                    </a:moveTo>
                    <a:lnTo>
                      <a:pt x="2602" y="7941"/>
                    </a:lnTo>
                    <a:cubicBezTo>
                      <a:pt x="2605" y="7941"/>
                      <a:pt x="2606" y="7943"/>
                      <a:pt x="2606" y="7945"/>
                    </a:cubicBezTo>
                    <a:cubicBezTo>
                      <a:pt x="2606" y="7948"/>
                      <a:pt x="2605" y="7949"/>
                      <a:pt x="2602" y="7949"/>
                    </a:cubicBezTo>
                    <a:lnTo>
                      <a:pt x="2602" y="7949"/>
                    </a:lnTo>
                    <a:cubicBezTo>
                      <a:pt x="2600" y="7949"/>
                      <a:pt x="2598" y="7948"/>
                      <a:pt x="2598" y="7945"/>
                    </a:cubicBezTo>
                    <a:cubicBezTo>
                      <a:pt x="2598" y="7943"/>
                      <a:pt x="2600" y="7941"/>
                      <a:pt x="2602" y="7941"/>
                    </a:cubicBezTo>
                    <a:close/>
                    <a:moveTo>
                      <a:pt x="2618" y="7941"/>
                    </a:moveTo>
                    <a:lnTo>
                      <a:pt x="2618" y="7941"/>
                    </a:lnTo>
                    <a:cubicBezTo>
                      <a:pt x="2621" y="7941"/>
                      <a:pt x="2622" y="7943"/>
                      <a:pt x="2622" y="7945"/>
                    </a:cubicBezTo>
                    <a:cubicBezTo>
                      <a:pt x="2622" y="7948"/>
                      <a:pt x="2621" y="7949"/>
                      <a:pt x="2618" y="7949"/>
                    </a:cubicBezTo>
                    <a:lnTo>
                      <a:pt x="2618" y="7949"/>
                    </a:lnTo>
                    <a:cubicBezTo>
                      <a:pt x="2616" y="7949"/>
                      <a:pt x="2614" y="7948"/>
                      <a:pt x="2614" y="7945"/>
                    </a:cubicBezTo>
                    <a:cubicBezTo>
                      <a:pt x="2614" y="7943"/>
                      <a:pt x="2616" y="7941"/>
                      <a:pt x="2618" y="7941"/>
                    </a:cubicBezTo>
                    <a:close/>
                    <a:moveTo>
                      <a:pt x="2634" y="7941"/>
                    </a:moveTo>
                    <a:lnTo>
                      <a:pt x="2634" y="7941"/>
                    </a:lnTo>
                    <a:cubicBezTo>
                      <a:pt x="2637" y="7941"/>
                      <a:pt x="2638" y="7943"/>
                      <a:pt x="2638" y="7945"/>
                    </a:cubicBezTo>
                    <a:cubicBezTo>
                      <a:pt x="2638" y="7948"/>
                      <a:pt x="2637" y="7949"/>
                      <a:pt x="2634" y="7949"/>
                    </a:cubicBezTo>
                    <a:lnTo>
                      <a:pt x="2634" y="7949"/>
                    </a:lnTo>
                    <a:cubicBezTo>
                      <a:pt x="2632" y="7949"/>
                      <a:pt x="2630" y="7948"/>
                      <a:pt x="2630" y="7945"/>
                    </a:cubicBezTo>
                    <a:cubicBezTo>
                      <a:pt x="2630" y="7943"/>
                      <a:pt x="2632" y="7941"/>
                      <a:pt x="2634" y="7941"/>
                    </a:cubicBezTo>
                    <a:close/>
                    <a:moveTo>
                      <a:pt x="2650" y="7941"/>
                    </a:moveTo>
                    <a:lnTo>
                      <a:pt x="2650" y="7941"/>
                    </a:lnTo>
                    <a:cubicBezTo>
                      <a:pt x="2653" y="7941"/>
                      <a:pt x="2654" y="7943"/>
                      <a:pt x="2654" y="7945"/>
                    </a:cubicBezTo>
                    <a:cubicBezTo>
                      <a:pt x="2654" y="7948"/>
                      <a:pt x="2653" y="7949"/>
                      <a:pt x="2650" y="7949"/>
                    </a:cubicBezTo>
                    <a:lnTo>
                      <a:pt x="2650" y="7949"/>
                    </a:lnTo>
                    <a:cubicBezTo>
                      <a:pt x="2648" y="7949"/>
                      <a:pt x="2646" y="7948"/>
                      <a:pt x="2646" y="7945"/>
                    </a:cubicBezTo>
                    <a:cubicBezTo>
                      <a:pt x="2646" y="7943"/>
                      <a:pt x="2648" y="7941"/>
                      <a:pt x="2650" y="7941"/>
                    </a:cubicBezTo>
                    <a:close/>
                    <a:moveTo>
                      <a:pt x="2666" y="7941"/>
                    </a:moveTo>
                    <a:lnTo>
                      <a:pt x="2666" y="7941"/>
                    </a:lnTo>
                    <a:cubicBezTo>
                      <a:pt x="2669" y="7941"/>
                      <a:pt x="2670" y="7943"/>
                      <a:pt x="2670" y="7945"/>
                    </a:cubicBezTo>
                    <a:cubicBezTo>
                      <a:pt x="2670" y="7948"/>
                      <a:pt x="2669" y="7949"/>
                      <a:pt x="2666" y="7949"/>
                    </a:cubicBezTo>
                    <a:lnTo>
                      <a:pt x="2666" y="7949"/>
                    </a:lnTo>
                    <a:cubicBezTo>
                      <a:pt x="2664" y="7949"/>
                      <a:pt x="2662" y="7948"/>
                      <a:pt x="2662" y="7945"/>
                    </a:cubicBezTo>
                    <a:cubicBezTo>
                      <a:pt x="2662" y="7943"/>
                      <a:pt x="2664" y="7941"/>
                      <a:pt x="2666" y="7941"/>
                    </a:cubicBezTo>
                    <a:close/>
                    <a:moveTo>
                      <a:pt x="2682" y="7941"/>
                    </a:moveTo>
                    <a:lnTo>
                      <a:pt x="2682" y="7941"/>
                    </a:lnTo>
                    <a:cubicBezTo>
                      <a:pt x="2685" y="7941"/>
                      <a:pt x="2686" y="7943"/>
                      <a:pt x="2686" y="7945"/>
                    </a:cubicBezTo>
                    <a:cubicBezTo>
                      <a:pt x="2686" y="7948"/>
                      <a:pt x="2685" y="7949"/>
                      <a:pt x="2682" y="7949"/>
                    </a:cubicBezTo>
                    <a:lnTo>
                      <a:pt x="2682" y="7949"/>
                    </a:lnTo>
                    <a:cubicBezTo>
                      <a:pt x="2680" y="7949"/>
                      <a:pt x="2678" y="7948"/>
                      <a:pt x="2678" y="7945"/>
                    </a:cubicBezTo>
                    <a:cubicBezTo>
                      <a:pt x="2678" y="7943"/>
                      <a:pt x="2680" y="7941"/>
                      <a:pt x="2682" y="7941"/>
                    </a:cubicBezTo>
                    <a:close/>
                    <a:moveTo>
                      <a:pt x="2698" y="7941"/>
                    </a:moveTo>
                    <a:lnTo>
                      <a:pt x="2698" y="7941"/>
                    </a:lnTo>
                    <a:cubicBezTo>
                      <a:pt x="2701" y="7941"/>
                      <a:pt x="2702" y="7943"/>
                      <a:pt x="2702" y="7945"/>
                    </a:cubicBezTo>
                    <a:cubicBezTo>
                      <a:pt x="2702" y="7948"/>
                      <a:pt x="2701" y="7949"/>
                      <a:pt x="2698" y="7949"/>
                    </a:cubicBezTo>
                    <a:lnTo>
                      <a:pt x="2698" y="7949"/>
                    </a:lnTo>
                    <a:cubicBezTo>
                      <a:pt x="2696" y="7949"/>
                      <a:pt x="2694" y="7948"/>
                      <a:pt x="2694" y="7945"/>
                    </a:cubicBezTo>
                    <a:cubicBezTo>
                      <a:pt x="2694" y="7943"/>
                      <a:pt x="2696" y="7941"/>
                      <a:pt x="2698" y="7941"/>
                    </a:cubicBezTo>
                    <a:close/>
                    <a:moveTo>
                      <a:pt x="2714" y="7941"/>
                    </a:moveTo>
                    <a:lnTo>
                      <a:pt x="2714" y="7941"/>
                    </a:lnTo>
                    <a:cubicBezTo>
                      <a:pt x="2717" y="7941"/>
                      <a:pt x="2718" y="7943"/>
                      <a:pt x="2718" y="7945"/>
                    </a:cubicBezTo>
                    <a:cubicBezTo>
                      <a:pt x="2718" y="7948"/>
                      <a:pt x="2717" y="7949"/>
                      <a:pt x="2714" y="7949"/>
                    </a:cubicBezTo>
                    <a:lnTo>
                      <a:pt x="2714" y="7949"/>
                    </a:lnTo>
                    <a:cubicBezTo>
                      <a:pt x="2712" y="7949"/>
                      <a:pt x="2710" y="7948"/>
                      <a:pt x="2710" y="7945"/>
                    </a:cubicBezTo>
                    <a:cubicBezTo>
                      <a:pt x="2710" y="7943"/>
                      <a:pt x="2712" y="7941"/>
                      <a:pt x="2714" y="7941"/>
                    </a:cubicBezTo>
                    <a:close/>
                    <a:moveTo>
                      <a:pt x="2730" y="7941"/>
                    </a:moveTo>
                    <a:lnTo>
                      <a:pt x="2730" y="7941"/>
                    </a:lnTo>
                    <a:cubicBezTo>
                      <a:pt x="2733" y="7941"/>
                      <a:pt x="2734" y="7943"/>
                      <a:pt x="2734" y="7945"/>
                    </a:cubicBezTo>
                    <a:cubicBezTo>
                      <a:pt x="2734" y="7948"/>
                      <a:pt x="2733" y="7949"/>
                      <a:pt x="2730" y="7949"/>
                    </a:cubicBezTo>
                    <a:lnTo>
                      <a:pt x="2730" y="7949"/>
                    </a:lnTo>
                    <a:cubicBezTo>
                      <a:pt x="2728" y="7949"/>
                      <a:pt x="2726" y="7948"/>
                      <a:pt x="2726" y="7945"/>
                    </a:cubicBezTo>
                    <a:cubicBezTo>
                      <a:pt x="2726" y="7943"/>
                      <a:pt x="2728" y="7941"/>
                      <a:pt x="2730" y="7941"/>
                    </a:cubicBezTo>
                    <a:close/>
                    <a:moveTo>
                      <a:pt x="2746" y="7941"/>
                    </a:moveTo>
                    <a:lnTo>
                      <a:pt x="2746" y="7941"/>
                    </a:lnTo>
                    <a:cubicBezTo>
                      <a:pt x="2749" y="7941"/>
                      <a:pt x="2750" y="7943"/>
                      <a:pt x="2750" y="7945"/>
                    </a:cubicBezTo>
                    <a:cubicBezTo>
                      <a:pt x="2750" y="7948"/>
                      <a:pt x="2749" y="7949"/>
                      <a:pt x="2746" y="7949"/>
                    </a:cubicBezTo>
                    <a:lnTo>
                      <a:pt x="2746" y="7949"/>
                    </a:lnTo>
                    <a:cubicBezTo>
                      <a:pt x="2744" y="7949"/>
                      <a:pt x="2742" y="7948"/>
                      <a:pt x="2742" y="7945"/>
                    </a:cubicBezTo>
                    <a:cubicBezTo>
                      <a:pt x="2742" y="7943"/>
                      <a:pt x="2744" y="7941"/>
                      <a:pt x="2746" y="7941"/>
                    </a:cubicBezTo>
                    <a:close/>
                    <a:moveTo>
                      <a:pt x="2762" y="7941"/>
                    </a:moveTo>
                    <a:lnTo>
                      <a:pt x="2762" y="7941"/>
                    </a:lnTo>
                    <a:cubicBezTo>
                      <a:pt x="2765" y="7941"/>
                      <a:pt x="2766" y="7943"/>
                      <a:pt x="2766" y="7945"/>
                    </a:cubicBezTo>
                    <a:cubicBezTo>
                      <a:pt x="2766" y="7948"/>
                      <a:pt x="2765" y="7949"/>
                      <a:pt x="2762" y="7949"/>
                    </a:cubicBezTo>
                    <a:lnTo>
                      <a:pt x="2762" y="7949"/>
                    </a:lnTo>
                    <a:cubicBezTo>
                      <a:pt x="2760" y="7949"/>
                      <a:pt x="2758" y="7948"/>
                      <a:pt x="2758" y="7945"/>
                    </a:cubicBezTo>
                    <a:cubicBezTo>
                      <a:pt x="2758" y="7943"/>
                      <a:pt x="2760" y="7941"/>
                      <a:pt x="2762" y="7941"/>
                    </a:cubicBezTo>
                    <a:close/>
                    <a:moveTo>
                      <a:pt x="2778" y="7941"/>
                    </a:moveTo>
                    <a:lnTo>
                      <a:pt x="2778" y="7941"/>
                    </a:lnTo>
                    <a:cubicBezTo>
                      <a:pt x="2781" y="7941"/>
                      <a:pt x="2782" y="7943"/>
                      <a:pt x="2782" y="7945"/>
                    </a:cubicBezTo>
                    <a:cubicBezTo>
                      <a:pt x="2782" y="7948"/>
                      <a:pt x="2781" y="7949"/>
                      <a:pt x="2778" y="7949"/>
                    </a:cubicBezTo>
                    <a:lnTo>
                      <a:pt x="2778" y="7949"/>
                    </a:lnTo>
                    <a:cubicBezTo>
                      <a:pt x="2776" y="7949"/>
                      <a:pt x="2774" y="7948"/>
                      <a:pt x="2774" y="7945"/>
                    </a:cubicBezTo>
                    <a:cubicBezTo>
                      <a:pt x="2774" y="7943"/>
                      <a:pt x="2776" y="7941"/>
                      <a:pt x="2778" y="7941"/>
                    </a:cubicBezTo>
                    <a:close/>
                    <a:moveTo>
                      <a:pt x="2794" y="7941"/>
                    </a:moveTo>
                    <a:lnTo>
                      <a:pt x="2794" y="7941"/>
                    </a:lnTo>
                    <a:cubicBezTo>
                      <a:pt x="2797" y="7941"/>
                      <a:pt x="2798" y="7943"/>
                      <a:pt x="2798" y="7945"/>
                    </a:cubicBezTo>
                    <a:cubicBezTo>
                      <a:pt x="2798" y="7948"/>
                      <a:pt x="2797" y="7949"/>
                      <a:pt x="2794" y="7949"/>
                    </a:cubicBezTo>
                    <a:lnTo>
                      <a:pt x="2794" y="7949"/>
                    </a:lnTo>
                    <a:cubicBezTo>
                      <a:pt x="2792" y="7949"/>
                      <a:pt x="2790" y="7948"/>
                      <a:pt x="2790" y="7945"/>
                    </a:cubicBezTo>
                    <a:cubicBezTo>
                      <a:pt x="2790" y="7943"/>
                      <a:pt x="2792" y="7941"/>
                      <a:pt x="2794" y="7941"/>
                    </a:cubicBezTo>
                    <a:close/>
                    <a:moveTo>
                      <a:pt x="2810" y="7941"/>
                    </a:moveTo>
                    <a:lnTo>
                      <a:pt x="2810" y="7941"/>
                    </a:lnTo>
                    <a:cubicBezTo>
                      <a:pt x="2813" y="7941"/>
                      <a:pt x="2814" y="7943"/>
                      <a:pt x="2814" y="7945"/>
                    </a:cubicBezTo>
                    <a:cubicBezTo>
                      <a:pt x="2814" y="7948"/>
                      <a:pt x="2813" y="7949"/>
                      <a:pt x="2810" y="7949"/>
                    </a:cubicBezTo>
                    <a:lnTo>
                      <a:pt x="2810" y="7949"/>
                    </a:lnTo>
                    <a:cubicBezTo>
                      <a:pt x="2808" y="7949"/>
                      <a:pt x="2806" y="7948"/>
                      <a:pt x="2806" y="7945"/>
                    </a:cubicBezTo>
                    <a:cubicBezTo>
                      <a:pt x="2806" y="7943"/>
                      <a:pt x="2808" y="7941"/>
                      <a:pt x="2810" y="7941"/>
                    </a:cubicBezTo>
                    <a:close/>
                    <a:moveTo>
                      <a:pt x="2826" y="7941"/>
                    </a:moveTo>
                    <a:lnTo>
                      <a:pt x="2826" y="7941"/>
                    </a:lnTo>
                    <a:cubicBezTo>
                      <a:pt x="2829" y="7941"/>
                      <a:pt x="2830" y="7943"/>
                      <a:pt x="2830" y="7945"/>
                    </a:cubicBezTo>
                    <a:cubicBezTo>
                      <a:pt x="2830" y="7948"/>
                      <a:pt x="2829" y="7949"/>
                      <a:pt x="2826" y="7949"/>
                    </a:cubicBezTo>
                    <a:lnTo>
                      <a:pt x="2826" y="7949"/>
                    </a:lnTo>
                    <a:cubicBezTo>
                      <a:pt x="2824" y="7949"/>
                      <a:pt x="2822" y="7948"/>
                      <a:pt x="2822" y="7945"/>
                    </a:cubicBezTo>
                    <a:cubicBezTo>
                      <a:pt x="2822" y="7943"/>
                      <a:pt x="2824" y="7941"/>
                      <a:pt x="2826" y="7941"/>
                    </a:cubicBezTo>
                    <a:close/>
                    <a:moveTo>
                      <a:pt x="2842" y="7941"/>
                    </a:moveTo>
                    <a:lnTo>
                      <a:pt x="2842" y="7941"/>
                    </a:lnTo>
                    <a:cubicBezTo>
                      <a:pt x="2845" y="7941"/>
                      <a:pt x="2846" y="7943"/>
                      <a:pt x="2846" y="7945"/>
                    </a:cubicBezTo>
                    <a:cubicBezTo>
                      <a:pt x="2846" y="7948"/>
                      <a:pt x="2845" y="7949"/>
                      <a:pt x="2842" y="7949"/>
                    </a:cubicBezTo>
                    <a:lnTo>
                      <a:pt x="2842" y="7949"/>
                    </a:lnTo>
                    <a:cubicBezTo>
                      <a:pt x="2840" y="7949"/>
                      <a:pt x="2838" y="7948"/>
                      <a:pt x="2838" y="7945"/>
                    </a:cubicBezTo>
                    <a:cubicBezTo>
                      <a:pt x="2838" y="7943"/>
                      <a:pt x="2840" y="7941"/>
                      <a:pt x="2842" y="7941"/>
                    </a:cubicBezTo>
                    <a:close/>
                    <a:moveTo>
                      <a:pt x="2858" y="7941"/>
                    </a:moveTo>
                    <a:lnTo>
                      <a:pt x="2858" y="7941"/>
                    </a:lnTo>
                    <a:cubicBezTo>
                      <a:pt x="2861" y="7941"/>
                      <a:pt x="2862" y="7943"/>
                      <a:pt x="2862" y="7945"/>
                    </a:cubicBezTo>
                    <a:cubicBezTo>
                      <a:pt x="2862" y="7948"/>
                      <a:pt x="2861" y="7949"/>
                      <a:pt x="2858" y="7949"/>
                    </a:cubicBezTo>
                    <a:lnTo>
                      <a:pt x="2858" y="7949"/>
                    </a:lnTo>
                    <a:cubicBezTo>
                      <a:pt x="2856" y="7949"/>
                      <a:pt x="2854" y="7948"/>
                      <a:pt x="2854" y="7945"/>
                    </a:cubicBezTo>
                    <a:cubicBezTo>
                      <a:pt x="2854" y="7943"/>
                      <a:pt x="2856" y="7941"/>
                      <a:pt x="2858" y="7941"/>
                    </a:cubicBezTo>
                    <a:close/>
                    <a:moveTo>
                      <a:pt x="2874" y="7941"/>
                    </a:moveTo>
                    <a:lnTo>
                      <a:pt x="2874" y="7941"/>
                    </a:lnTo>
                    <a:cubicBezTo>
                      <a:pt x="2877" y="7941"/>
                      <a:pt x="2878" y="7943"/>
                      <a:pt x="2878" y="7945"/>
                    </a:cubicBezTo>
                    <a:cubicBezTo>
                      <a:pt x="2878" y="7948"/>
                      <a:pt x="2877" y="7949"/>
                      <a:pt x="2874" y="7949"/>
                    </a:cubicBezTo>
                    <a:lnTo>
                      <a:pt x="2874" y="7949"/>
                    </a:lnTo>
                    <a:cubicBezTo>
                      <a:pt x="2872" y="7949"/>
                      <a:pt x="2870" y="7948"/>
                      <a:pt x="2870" y="7945"/>
                    </a:cubicBezTo>
                    <a:cubicBezTo>
                      <a:pt x="2870" y="7943"/>
                      <a:pt x="2872" y="7941"/>
                      <a:pt x="2874" y="7941"/>
                    </a:cubicBezTo>
                    <a:close/>
                    <a:moveTo>
                      <a:pt x="2890" y="7941"/>
                    </a:moveTo>
                    <a:lnTo>
                      <a:pt x="2890" y="7941"/>
                    </a:lnTo>
                    <a:cubicBezTo>
                      <a:pt x="2893" y="7941"/>
                      <a:pt x="2894" y="7943"/>
                      <a:pt x="2894" y="7945"/>
                    </a:cubicBezTo>
                    <a:cubicBezTo>
                      <a:pt x="2894" y="7948"/>
                      <a:pt x="2893" y="7949"/>
                      <a:pt x="2890" y="7949"/>
                    </a:cubicBezTo>
                    <a:lnTo>
                      <a:pt x="2890" y="7949"/>
                    </a:lnTo>
                    <a:cubicBezTo>
                      <a:pt x="2888" y="7949"/>
                      <a:pt x="2886" y="7948"/>
                      <a:pt x="2886" y="7945"/>
                    </a:cubicBezTo>
                    <a:cubicBezTo>
                      <a:pt x="2886" y="7943"/>
                      <a:pt x="2888" y="7941"/>
                      <a:pt x="2890" y="7941"/>
                    </a:cubicBezTo>
                    <a:close/>
                    <a:moveTo>
                      <a:pt x="2906" y="7941"/>
                    </a:moveTo>
                    <a:lnTo>
                      <a:pt x="2906" y="7941"/>
                    </a:lnTo>
                    <a:cubicBezTo>
                      <a:pt x="2909" y="7941"/>
                      <a:pt x="2910" y="7943"/>
                      <a:pt x="2910" y="7945"/>
                    </a:cubicBezTo>
                    <a:cubicBezTo>
                      <a:pt x="2910" y="7948"/>
                      <a:pt x="2909" y="7949"/>
                      <a:pt x="2906" y="7949"/>
                    </a:cubicBezTo>
                    <a:lnTo>
                      <a:pt x="2906" y="7949"/>
                    </a:lnTo>
                    <a:cubicBezTo>
                      <a:pt x="2904" y="7949"/>
                      <a:pt x="2902" y="7948"/>
                      <a:pt x="2902" y="7945"/>
                    </a:cubicBezTo>
                    <a:cubicBezTo>
                      <a:pt x="2902" y="7943"/>
                      <a:pt x="2904" y="7941"/>
                      <a:pt x="2906" y="7941"/>
                    </a:cubicBezTo>
                    <a:close/>
                    <a:moveTo>
                      <a:pt x="2922" y="7941"/>
                    </a:moveTo>
                    <a:lnTo>
                      <a:pt x="2923" y="7941"/>
                    </a:lnTo>
                    <a:cubicBezTo>
                      <a:pt x="2925" y="7941"/>
                      <a:pt x="2927" y="7943"/>
                      <a:pt x="2927" y="7945"/>
                    </a:cubicBezTo>
                    <a:cubicBezTo>
                      <a:pt x="2927" y="7948"/>
                      <a:pt x="2925" y="7949"/>
                      <a:pt x="2923" y="7949"/>
                    </a:cubicBezTo>
                    <a:lnTo>
                      <a:pt x="2922" y="7949"/>
                    </a:lnTo>
                    <a:cubicBezTo>
                      <a:pt x="2920" y="7949"/>
                      <a:pt x="2918" y="7948"/>
                      <a:pt x="2918" y="7945"/>
                    </a:cubicBezTo>
                    <a:cubicBezTo>
                      <a:pt x="2918" y="7943"/>
                      <a:pt x="2920" y="7941"/>
                      <a:pt x="2922" y="7941"/>
                    </a:cubicBezTo>
                    <a:close/>
                    <a:moveTo>
                      <a:pt x="2939" y="7941"/>
                    </a:moveTo>
                    <a:lnTo>
                      <a:pt x="2939" y="7941"/>
                    </a:lnTo>
                    <a:cubicBezTo>
                      <a:pt x="2941" y="7941"/>
                      <a:pt x="2943" y="7943"/>
                      <a:pt x="2943" y="7945"/>
                    </a:cubicBezTo>
                    <a:cubicBezTo>
                      <a:pt x="2943" y="7948"/>
                      <a:pt x="2941" y="7949"/>
                      <a:pt x="2939" y="7949"/>
                    </a:cubicBezTo>
                    <a:lnTo>
                      <a:pt x="2939" y="7949"/>
                    </a:lnTo>
                    <a:cubicBezTo>
                      <a:pt x="2936" y="7949"/>
                      <a:pt x="2935" y="7948"/>
                      <a:pt x="2935" y="7945"/>
                    </a:cubicBezTo>
                    <a:cubicBezTo>
                      <a:pt x="2935" y="7943"/>
                      <a:pt x="2936" y="7941"/>
                      <a:pt x="2939" y="7941"/>
                    </a:cubicBezTo>
                    <a:close/>
                    <a:moveTo>
                      <a:pt x="2955" y="7941"/>
                    </a:moveTo>
                    <a:lnTo>
                      <a:pt x="2955" y="7941"/>
                    </a:lnTo>
                    <a:cubicBezTo>
                      <a:pt x="2957" y="7941"/>
                      <a:pt x="2959" y="7943"/>
                      <a:pt x="2959" y="7945"/>
                    </a:cubicBezTo>
                    <a:cubicBezTo>
                      <a:pt x="2959" y="7948"/>
                      <a:pt x="2957" y="7949"/>
                      <a:pt x="2955" y="7949"/>
                    </a:cubicBezTo>
                    <a:lnTo>
                      <a:pt x="2955" y="7949"/>
                    </a:lnTo>
                    <a:cubicBezTo>
                      <a:pt x="2952" y="7949"/>
                      <a:pt x="2951" y="7948"/>
                      <a:pt x="2951" y="7945"/>
                    </a:cubicBezTo>
                    <a:cubicBezTo>
                      <a:pt x="2951" y="7943"/>
                      <a:pt x="2952" y="7941"/>
                      <a:pt x="2955" y="7941"/>
                    </a:cubicBezTo>
                    <a:close/>
                    <a:moveTo>
                      <a:pt x="2971" y="7941"/>
                    </a:moveTo>
                    <a:lnTo>
                      <a:pt x="2971" y="7941"/>
                    </a:lnTo>
                    <a:cubicBezTo>
                      <a:pt x="2973" y="7941"/>
                      <a:pt x="2975" y="7943"/>
                      <a:pt x="2975" y="7945"/>
                    </a:cubicBezTo>
                    <a:cubicBezTo>
                      <a:pt x="2975" y="7948"/>
                      <a:pt x="2973" y="7949"/>
                      <a:pt x="2971" y="7949"/>
                    </a:cubicBezTo>
                    <a:lnTo>
                      <a:pt x="2971" y="7949"/>
                    </a:lnTo>
                    <a:cubicBezTo>
                      <a:pt x="2968" y="7949"/>
                      <a:pt x="2967" y="7948"/>
                      <a:pt x="2967" y="7945"/>
                    </a:cubicBezTo>
                    <a:cubicBezTo>
                      <a:pt x="2967" y="7943"/>
                      <a:pt x="2968" y="7941"/>
                      <a:pt x="2971" y="7941"/>
                    </a:cubicBezTo>
                    <a:close/>
                    <a:moveTo>
                      <a:pt x="2987" y="7941"/>
                    </a:moveTo>
                    <a:lnTo>
                      <a:pt x="2987" y="7941"/>
                    </a:lnTo>
                    <a:cubicBezTo>
                      <a:pt x="2989" y="7941"/>
                      <a:pt x="2991" y="7943"/>
                      <a:pt x="2991" y="7945"/>
                    </a:cubicBezTo>
                    <a:cubicBezTo>
                      <a:pt x="2991" y="7948"/>
                      <a:pt x="2989" y="7949"/>
                      <a:pt x="2987" y="7949"/>
                    </a:cubicBezTo>
                    <a:lnTo>
                      <a:pt x="2987" y="7949"/>
                    </a:lnTo>
                    <a:cubicBezTo>
                      <a:pt x="2984" y="7949"/>
                      <a:pt x="2983" y="7948"/>
                      <a:pt x="2983" y="7945"/>
                    </a:cubicBezTo>
                    <a:cubicBezTo>
                      <a:pt x="2983" y="7943"/>
                      <a:pt x="2984" y="7941"/>
                      <a:pt x="2987" y="7941"/>
                    </a:cubicBezTo>
                    <a:close/>
                    <a:moveTo>
                      <a:pt x="3003" y="7941"/>
                    </a:moveTo>
                    <a:lnTo>
                      <a:pt x="3003" y="7941"/>
                    </a:lnTo>
                    <a:cubicBezTo>
                      <a:pt x="3005" y="7941"/>
                      <a:pt x="3007" y="7943"/>
                      <a:pt x="3007" y="7945"/>
                    </a:cubicBezTo>
                    <a:cubicBezTo>
                      <a:pt x="3007" y="7948"/>
                      <a:pt x="3005" y="7949"/>
                      <a:pt x="3003" y="7949"/>
                    </a:cubicBezTo>
                    <a:lnTo>
                      <a:pt x="3003" y="7949"/>
                    </a:lnTo>
                    <a:cubicBezTo>
                      <a:pt x="3000" y="7949"/>
                      <a:pt x="2999" y="7948"/>
                      <a:pt x="2999" y="7945"/>
                    </a:cubicBezTo>
                    <a:cubicBezTo>
                      <a:pt x="2999" y="7943"/>
                      <a:pt x="3000" y="7941"/>
                      <a:pt x="3003" y="7941"/>
                    </a:cubicBezTo>
                    <a:close/>
                    <a:moveTo>
                      <a:pt x="3019" y="7941"/>
                    </a:moveTo>
                    <a:lnTo>
                      <a:pt x="3019" y="7941"/>
                    </a:lnTo>
                    <a:cubicBezTo>
                      <a:pt x="3021" y="7941"/>
                      <a:pt x="3023" y="7943"/>
                      <a:pt x="3023" y="7945"/>
                    </a:cubicBezTo>
                    <a:cubicBezTo>
                      <a:pt x="3023" y="7948"/>
                      <a:pt x="3021" y="7949"/>
                      <a:pt x="3019" y="7949"/>
                    </a:cubicBezTo>
                    <a:lnTo>
                      <a:pt x="3019" y="7949"/>
                    </a:lnTo>
                    <a:cubicBezTo>
                      <a:pt x="3016" y="7949"/>
                      <a:pt x="3015" y="7948"/>
                      <a:pt x="3015" y="7945"/>
                    </a:cubicBezTo>
                    <a:cubicBezTo>
                      <a:pt x="3015" y="7943"/>
                      <a:pt x="3016" y="7941"/>
                      <a:pt x="3019" y="7941"/>
                    </a:cubicBezTo>
                    <a:close/>
                    <a:moveTo>
                      <a:pt x="3035" y="7941"/>
                    </a:moveTo>
                    <a:lnTo>
                      <a:pt x="3035" y="7941"/>
                    </a:lnTo>
                    <a:cubicBezTo>
                      <a:pt x="3037" y="7941"/>
                      <a:pt x="3039" y="7943"/>
                      <a:pt x="3039" y="7945"/>
                    </a:cubicBezTo>
                    <a:cubicBezTo>
                      <a:pt x="3039" y="7948"/>
                      <a:pt x="3037" y="7949"/>
                      <a:pt x="3035" y="7949"/>
                    </a:cubicBezTo>
                    <a:lnTo>
                      <a:pt x="3035" y="7949"/>
                    </a:lnTo>
                    <a:cubicBezTo>
                      <a:pt x="3032" y="7949"/>
                      <a:pt x="3031" y="7948"/>
                      <a:pt x="3031" y="7945"/>
                    </a:cubicBezTo>
                    <a:cubicBezTo>
                      <a:pt x="3031" y="7943"/>
                      <a:pt x="3032" y="7941"/>
                      <a:pt x="3035" y="7941"/>
                    </a:cubicBezTo>
                    <a:close/>
                    <a:moveTo>
                      <a:pt x="3051" y="7941"/>
                    </a:moveTo>
                    <a:lnTo>
                      <a:pt x="3051" y="7941"/>
                    </a:lnTo>
                    <a:cubicBezTo>
                      <a:pt x="3053" y="7941"/>
                      <a:pt x="3055" y="7943"/>
                      <a:pt x="3055" y="7945"/>
                    </a:cubicBezTo>
                    <a:cubicBezTo>
                      <a:pt x="3055" y="7948"/>
                      <a:pt x="3053" y="7949"/>
                      <a:pt x="3051" y="7949"/>
                    </a:cubicBezTo>
                    <a:lnTo>
                      <a:pt x="3051" y="7949"/>
                    </a:lnTo>
                    <a:cubicBezTo>
                      <a:pt x="3048" y="7949"/>
                      <a:pt x="3047" y="7948"/>
                      <a:pt x="3047" y="7945"/>
                    </a:cubicBezTo>
                    <a:cubicBezTo>
                      <a:pt x="3047" y="7943"/>
                      <a:pt x="3048" y="7941"/>
                      <a:pt x="3051" y="7941"/>
                    </a:cubicBezTo>
                    <a:close/>
                    <a:moveTo>
                      <a:pt x="3067" y="7941"/>
                    </a:moveTo>
                    <a:lnTo>
                      <a:pt x="3067" y="7941"/>
                    </a:lnTo>
                    <a:cubicBezTo>
                      <a:pt x="3069" y="7941"/>
                      <a:pt x="3071" y="7943"/>
                      <a:pt x="3071" y="7945"/>
                    </a:cubicBezTo>
                    <a:cubicBezTo>
                      <a:pt x="3071" y="7948"/>
                      <a:pt x="3069" y="7949"/>
                      <a:pt x="3067" y="7949"/>
                    </a:cubicBezTo>
                    <a:lnTo>
                      <a:pt x="3067" y="7949"/>
                    </a:lnTo>
                    <a:cubicBezTo>
                      <a:pt x="3064" y="7949"/>
                      <a:pt x="3063" y="7948"/>
                      <a:pt x="3063" y="7945"/>
                    </a:cubicBezTo>
                    <a:cubicBezTo>
                      <a:pt x="3063" y="7943"/>
                      <a:pt x="3064" y="7941"/>
                      <a:pt x="3067" y="7941"/>
                    </a:cubicBezTo>
                    <a:close/>
                    <a:moveTo>
                      <a:pt x="3083" y="7941"/>
                    </a:moveTo>
                    <a:lnTo>
                      <a:pt x="3083" y="7941"/>
                    </a:lnTo>
                    <a:cubicBezTo>
                      <a:pt x="3085" y="7941"/>
                      <a:pt x="3087" y="7943"/>
                      <a:pt x="3087" y="7945"/>
                    </a:cubicBezTo>
                    <a:cubicBezTo>
                      <a:pt x="3087" y="7948"/>
                      <a:pt x="3085" y="7949"/>
                      <a:pt x="3083" y="7949"/>
                    </a:cubicBezTo>
                    <a:lnTo>
                      <a:pt x="3083" y="7949"/>
                    </a:lnTo>
                    <a:cubicBezTo>
                      <a:pt x="3080" y="7949"/>
                      <a:pt x="3079" y="7948"/>
                      <a:pt x="3079" y="7945"/>
                    </a:cubicBezTo>
                    <a:cubicBezTo>
                      <a:pt x="3079" y="7943"/>
                      <a:pt x="3080" y="7941"/>
                      <a:pt x="3083" y="7941"/>
                    </a:cubicBezTo>
                    <a:close/>
                    <a:moveTo>
                      <a:pt x="3099" y="7941"/>
                    </a:moveTo>
                    <a:lnTo>
                      <a:pt x="3099" y="7941"/>
                    </a:lnTo>
                    <a:cubicBezTo>
                      <a:pt x="3101" y="7941"/>
                      <a:pt x="3103" y="7943"/>
                      <a:pt x="3103" y="7945"/>
                    </a:cubicBezTo>
                    <a:cubicBezTo>
                      <a:pt x="3103" y="7948"/>
                      <a:pt x="3101" y="7949"/>
                      <a:pt x="3099" y="7949"/>
                    </a:cubicBezTo>
                    <a:lnTo>
                      <a:pt x="3099" y="7949"/>
                    </a:lnTo>
                    <a:cubicBezTo>
                      <a:pt x="3096" y="7949"/>
                      <a:pt x="3095" y="7948"/>
                      <a:pt x="3095" y="7945"/>
                    </a:cubicBezTo>
                    <a:cubicBezTo>
                      <a:pt x="3095" y="7943"/>
                      <a:pt x="3096" y="7941"/>
                      <a:pt x="3099" y="7941"/>
                    </a:cubicBezTo>
                    <a:close/>
                    <a:moveTo>
                      <a:pt x="3115" y="7941"/>
                    </a:moveTo>
                    <a:lnTo>
                      <a:pt x="3115" y="7941"/>
                    </a:lnTo>
                    <a:cubicBezTo>
                      <a:pt x="3117" y="7941"/>
                      <a:pt x="3119" y="7943"/>
                      <a:pt x="3119" y="7945"/>
                    </a:cubicBezTo>
                    <a:cubicBezTo>
                      <a:pt x="3119" y="7948"/>
                      <a:pt x="3117" y="7949"/>
                      <a:pt x="3115" y="7949"/>
                    </a:cubicBezTo>
                    <a:lnTo>
                      <a:pt x="3115" y="7949"/>
                    </a:lnTo>
                    <a:cubicBezTo>
                      <a:pt x="3112" y="7949"/>
                      <a:pt x="3111" y="7948"/>
                      <a:pt x="3111" y="7945"/>
                    </a:cubicBezTo>
                    <a:cubicBezTo>
                      <a:pt x="3111" y="7943"/>
                      <a:pt x="3112" y="7941"/>
                      <a:pt x="3115" y="7941"/>
                    </a:cubicBezTo>
                    <a:close/>
                    <a:moveTo>
                      <a:pt x="3131" y="7941"/>
                    </a:moveTo>
                    <a:lnTo>
                      <a:pt x="3131" y="7941"/>
                    </a:lnTo>
                    <a:cubicBezTo>
                      <a:pt x="3133" y="7941"/>
                      <a:pt x="3135" y="7943"/>
                      <a:pt x="3135" y="7945"/>
                    </a:cubicBezTo>
                    <a:cubicBezTo>
                      <a:pt x="3135" y="7948"/>
                      <a:pt x="3133" y="7949"/>
                      <a:pt x="3131" y="7949"/>
                    </a:cubicBezTo>
                    <a:lnTo>
                      <a:pt x="3131" y="7949"/>
                    </a:lnTo>
                    <a:cubicBezTo>
                      <a:pt x="3128" y="7949"/>
                      <a:pt x="3127" y="7948"/>
                      <a:pt x="3127" y="7945"/>
                    </a:cubicBezTo>
                    <a:cubicBezTo>
                      <a:pt x="3127" y="7943"/>
                      <a:pt x="3128" y="7941"/>
                      <a:pt x="3131" y="7941"/>
                    </a:cubicBezTo>
                    <a:close/>
                    <a:moveTo>
                      <a:pt x="3147" y="7941"/>
                    </a:moveTo>
                    <a:lnTo>
                      <a:pt x="3147" y="7941"/>
                    </a:lnTo>
                    <a:cubicBezTo>
                      <a:pt x="3149" y="7941"/>
                      <a:pt x="3151" y="7943"/>
                      <a:pt x="3151" y="7945"/>
                    </a:cubicBezTo>
                    <a:cubicBezTo>
                      <a:pt x="3151" y="7948"/>
                      <a:pt x="3149" y="7949"/>
                      <a:pt x="3147" y="7949"/>
                    </a:cubicBezTo>
                    <a:lnTo>
                      <a:pt x="3147" y="7949"/>
                    </a:lnTo>
                    <a:cubicBezTo>
                      <a:pt x="3144" y="7949"/>
                      <a:pt x="3143" y="7948"/>
                      <a:pt x="3143" y="7945"/>
                    </a:cubicBezTo>
                    <a:cubicBezTo>
                      <a:pt x="3143" y="7943"/>
                      <a:pt x="3144" y="7941"/>
                      <a:pt x="3147" y="7941"/>
                    </a:cubicBezTo>
                    <a:close/>
                    <a:moveTo>
                      <a:pt x="3163" y="7941"/>
                    </a:moveTo>
                    <a:lnTo>
                      <a:pt x="3163" y="7941"/>
                    </a:lnTo>
                    <a:cubicBezTo>
                      <a:pt x="3165" y="7941"/>
                      <a:pt x="3167" y="7943"/>
                      <a:pt x="3167" y="7945"/>
                    </a:cubicBezTo>
                    <a:cubicBezTo>
                      <a:pt x="3167" y="7948"/>
                      <a:pt x="3165" y="7949"/>
                      <a:pt x="3163" y="7949"/>
                    </a:cubicBezTo>
                    <a:lnTo>
                      <a:pt x="3163" y="7949"/>
                    </a:lnTo>
                    <a:cubicBezTo>
                      <a:pt x="3160" y="7949"/>
                      <a:pt x="3159" y="7948"/>
                      <a:pt x="3159" y="7945"/>
                    </a:cubicBezTo>
                    <a:cubicBezTo>
                      <a:pt x="3159" y="7943"/>
                      <a:pt x="3160" y="7941"/>
                      <a:pt x="3163" y="7941"/>
                    </a:cubicBezTo>
                    <a:close/>
                    <a:moveTo>
                      <a:pt x="3179" y="7941"/>
                    </a:moveTo>
                    <a:lnTo>
                      <a:pt x="3179" y="7941"/>
                    </a:lnTo>
                    <a:cubicBezTo>
                      <a:pt x="3181" y="7941"/>
                      <a:pt x="3183" y="7943"/>
                      <a:pt x="3183" y="7945"/>
                    </a:cubicBezTo>
                    <a:cubicBezTo>
                      <a:pt x="3183" y="7948"/>
                      <a:pt x="3181" y="7949"/>
                      <a:pt x="3179" y="7949"/>
                    </a:cubicBezTo>
                    <a:lnTo>
                      <a:pt x="3179" y="7949"/>
                    </a:lnTo>
                    <a:cubicBezTo>
                      <a:pt x="3176" y="7949"/>
                      <a:pt x="3175" y="7948"/>
                      <a:pt x="3175" y="7945"/>
                    </a:cubicBezTo>
                    <a:cubicBezTo>
                      <a:pt x="3175" y="7943"/>
                      <a:pt x="3176" y="7941"/>
                      <a:pt x="3179" y="7941"/>
                    </a:cubicBezTo>
                    <a:close/>
                    <a:moveTo>
                      <a:pt x="3195" y="7941"/>
                    </a:moveTo>
                    <a:lnTo>
                      <a:pt x="3195" y="7941"/>
                    </a:lnTo>
                    <a:cubicBezTo>
                      <a:pt x="3197" y="7941"/>
                      <a:pt x="3199" y="7943"/>
                      <a:pt x="3199" y="7945"/>
                    </a:cubicBezTo>
                    <a:cubicBezTo>
                      <a:pt x="3199" y="7948"/>
                      <a:pt x="3197" y="7949"/>
                      <a:pt x="3195" y="7949"/>
                    </a:cubicBezTo>
                    <a:lnTo>
                      <a:pt x="3195" y="7949"/>
                    </a:lnTo>
                    <a:cubicBezTo>
                      <a:pt x="3192" y="7949"/>
                      <a:pt x="3191" y="7948"/>
                      <a:pt x="3191" y="7945"/>
                    </a:cubicBezTo>
                    <a:cubicBezTo>
                      <a:pt x="3191" y="7943"/>
                      <a:pt x="3192" y="7941"/>
                      <a:pt x="3195" y="7941"/>
                    </a:cubicBezTo>
                    <a:close/>
                    <a:moveTo>
                      <a:pt x="3211" y="7941"/>
                    </a:moveTo>
                    <a:lnTo>
                      <a:pt x="3211" y="7941"/>
                    </a:lnTo>
                    <a:cubicBezTo>
                      <a:pt x="3213" y="7941"/>
                      <a:pt x="3215" y="7943"/>
                      <a:pt x="3215" y="7945"/>
                    </a:cubicBezTo>
                    <a:cubicBezTo>
                      <a:pt x="3215" y="7948"/>
                      <a:pt x="3213" y="7949"/>
                      <a:pt x="3211" y="7949"/>
                    </a:cubicBezTo>
                    <a:lnTo>
                      <a:pt x="3211" y="7949"/>
                    </a:lnTo>
                    <a:cubicBezTo>
                      <a:pt x="3208" y="7949"/>
                      <a:pt x="3207" y="7948"/>
                      <a:pt x="3207" y="7945"/>
                    </a:cubicBezTo>
                    <a:cubicBezTo>
                      <a:pt x="3207" y="7943"/>
                      <a:pt x="3208" y="7941"/>
                      <a:pt x="3211" y="7941"/>
                    </a:cubicBezTo>
                    <a:close/>
                    <a:moveTo>
                      <a:pt x="3227" y="7941"/>
                    </a:moveTo>
                    <a:lnTo>
                      <a:pt x="3227" y="7941"/>
                    </a:lnTo>
                    <a:cubicBezTo>
                      <a:pt x="3229" y="7941"/>
                      <a:pt x="3231" y="7943"/>
                      <a:pt x="3231" y="7945"/>
                    </a:cubicBezTo>
                    <a:cubicBezTo>
                      <a:pt x="3231" y="7948"/>
                      <a:pt x="3229" y="7949"/>
                      <a:pt x="3227" y="7949"/>
                    </a:cubicBezTo>
                    <a:lnTo>
                      <a:pt x="3227" y="7949"/>
                    </a:lnTo>
                    <a:cubicBezTo>
                      <a:pt x="3224" y="7949"/>
                      <a:pt x="3223" y="7948"/>
                      <a:pt x="3223" y="7945"/>
                    </a:cubicBezTo>
                    <a:cubicBezTo>
                      <a:pt x="3223" y="7943"/>
                      <a:pt x="3224" y="7941"/>
                      <a:pt x="3227" y="7941"/>
                    </a:cubicBezTo>
                    <a:close/>
                    <a:moveTo>
                      <a:pt x="3243" y="7941"/>
                    </a:moveTo>
                    <a:lnTo>
                      <a:pt x="3243" y="7941"/>
                    </a:lnTo>
                    <a:cubicBezTo>
                      <a:pt x="3245" y="7941"/>
                      <a:pt x="3247" y="7943"/>
                      <a:pt x="3247" y="7945"/>
                    </a:cubicBezTo>
                    <a:cubicBezTo>
                      <a:pt x="3247" y="7948"/>
                      <a:pt x="3245" y="7949"/>
                      <a:pt x="3243" y="7949"/>
                    </a:cubicBezTo>
                    <a:lnTo>
                      <a:pt x="3243" y="7949"/>
                    </a:lnTo>
                    <a:cubicBezTo>
                      <a:pt x="3240" y="7949"/>
                      <a:pt x="3239" y="7948"/>
                      <a:pt x="3239" y="7945"/>
                    </a:cubicBezTo>
                    <a:cubicBezTo>
                      <a:pt x="3239" y="7943"/>
                      <a:pt x="3240" y="7941"/>
                      <a:pt x="3243" y="7941"/>
                    </a:cubicBezTo>
                    <a:close/>
                    <a:moveTo>
                      <a:pt x="3259" y="7941"/>
                    </a:moveTo>
                    <a:lnTo>
                      <a:pt x="3259" y="7941"/>
                    </a:lnTo>
                    <a:cubicBezTo>
                      <a:pt x="3261" y="7941"/>
                      <a:pt x="3263" y="7943"/>
                      <a:pt x="3263" y="7945"/>
                    </a:cubicBezTo>
                    <a:cubicBezTo>
                      <a:pt x="3263" y="7948"/>
                      <a:pt x="3261" y="7949"/>
                      <a:pt x="3259" y="7949"/>
                    </a:cubicBezTo>
                    <a:lnTo>
                      <a:pt x="3259" y="7949"/>
                    </a:lnTo>
                    <a:cubicBezTo>
                      <a:pt x="3256" y="7949"/>
                      <a:pt x="3255" y="7948"/>
                      <a:pt x="3255" y="7945"/>
                    </a:cubicBezTo>
                    <a:cubicBezTo>
                      <a:pt x="3255" y="7943"/>
                      <a:pt x="3256" y="7941"/>
                      <a:pt x="3259" y="7941"/>
                    </a:cubicBezTo>
                    <a:close/>
                    <a:moveTo>
                      <a:pt x="3275" y="7941"/>
                    </a:moveTo>
                    <a:lnTo>
                      <a:pt x="3275" y="7941"/>
                    </a:lnTo>
                    <a:cubicBezTo>
                      <a:pt x="3277" y="7941"/>
                      <a:pt x="3279" y="7943"/>
                      <a:pt x="3279" y="7945"/>
                    </a:cubicBezTo>
                    <a:cubicBezTo>
                      <a:pt x="3279" y="7948"/>
                      <a:pt x="3277" y="7949"/>
                      <a:pt x="3275" y="7949"/>
                    </a:cubicBezTo>
                    <a:lnTo>
                      <a:pt x="3275" y="7949"/>
                    </a:lnTo>
                    <a:cubicBezTo>
                      <a:pt x="3272" y="7949"/>
                      <a:pt x="3271" y="7948"/>
                      <a:pt x="3271" y="7945"/>
                    </a:cubicBezTo>
                    <a:cubicBezTo>
                      <a:pt x="3271" y="7943"/>
                      <a:pt x="3272" y="7941"/>
                      <a:pt x="3275" y="7941"/>
                    </a:cubicBezTo>
                    <a:close/>
                    <a:moveTo>
                      <a:pt x="3291" y="7941"/>
                    </a:moveTo>
                    <a:lnTo>
                      <a:pt x="3291" y="7941"/>
                    </a:lnTo>
                    <a:cubicBezTo>
                      <a:pt x="3293" y="7941"/>
                      <a:pt x="3295" y="7943"/>
                      <a:pt x="3295" y="7945"/>
                    </a:cubicBezTo>
                    <a:cubicBezTo>
                      <a:pt x="3295" y="7948"/>
                      <a:pt x="3293" y="7949"/>
                      <a:pt x="3291" y="7949"/>
                    </a:cubicBezTo>
                    <a:lnTo>
                      <a:pt x="3291" y="7949"/>
                    </a:lnTo>
                    <a:cubicBezTo>
                      <a:pt x="3288" y="7949"/>
                      <a:pt x="3287" y="7948"/>
                      <a:pt x="3287" y="7945"/>
                    </a:cubicBezTo>
                    <a:cubicBezTo>
                      <a:pt x="3287" y="7943"/>
                      <a:pt x="3288" y="7941"/>
                      <a:pt x="3291" y="7941"/>
                    </a:cubicBezTo>
                    <a:close/>
                    <a:moveTo>
                      <a:pt x="3307" y="7941"/>
                    </a:moveTo>
                    <a:lnTo>
                      <a:pt x="3307" y="7941"/>
                    </a:lnTo>
                    <a:cubicBezTo>
                      <a:pt x="3309" y="7941"/>
                      <a:pt x="3311" y="7943"/>
                      <a:pt x="3311" y="7945"/>
                    </a:cubicBezTo>
                    <a:cubicBezTo>
                      <a:pt x="3311" y="7948"/>
                      <a:pt x="3309" y="7949"/>
                      <a:pt x="3307" y="7949"/>
                    </a:cubicBezTo>
                    <a:lnTo>
                      <a:pt x="3307" y="7949"/>
                    </a:lnTo>
                    <a:cubicBezTo>
                      <a:pt x="3304" y="7949"/>
                      <a:pt x="3303" y="7948"/>
                      <a:pt x="3303" y="7945"/>
                    </a:cubicBezTo>
                    <a:cubicBezTo>
                      <a:pt x="3303" y="7943"/>
                      <a:pt x="3304" y="7941"/>
                      <a:pt x="3307" y="7941"/>
                    </a:cubicBezTo>
                    <a:close/>
                    <a:moveTo>
                      <a:pt x="3323" y="7941"/>
                    </a:moveTo>
                    <a:lnTo>
                      <a:pt x="3323" y="7941"/>
                    </a:lnTo>
                    <a:cubicBezTo>
                      <a:pt x="3325" y="7941"/>
                      <a:pt x="3327" y="7943"/>
                      <a:pt x="3327" y="7945"/>
                    </a:cubicBezTo>
                    <a:cubicBezTo>
                      <a:pt x="3327" y="7948"/>
                      <a:pt x="3325" y="7949"/>
                      <a:pt x="3323" y="7949"/>
                    </a:cubicBezTo>
                    <a:lnTo>
                      <a:pt x="3323" y="7949"/>
                    </a:lnTo>
                    <a:cubicBezTo>
                      <a:pt x="3320" y="7949"/>
                      <a:pt x="3319" y="7948"/>
                      <a:pt x="3319" y="7945"/>
                    </a:cubicBezTo>
                    <a:cubicBezTo>
                      <a:pt x="3319" y="7943"/>
                      <a:pt x="3320" y="7941"/>
                      <a:pt x="3323" y="7941"/>
                    </a:cubicBezTo>
                    <a:close/>
                    <a:moveTo>
                      <a:pt x="3339" y="7941"/>
                    </a:moveTo>
                    <a:lnTo>
                      <a:pt x="3339" y="7941"/>
                    </a:lnTo>
                    <a:cubicBezTo>
                      <a:pt x="3341" y="7941"/>
                      <a:pt x="3343" y="7943"/>
                      <a:pt x="3343" y="7945"/>
                    </a:cubicBezTo>
                    <a:cubicBezTo>
                      <a:pt x="3343" y="7948"/>
                      <a:pt x="3341" y="7949"/>
                      <a:pt x="3339" y="7949"/>
                    </a:cubicBezTo>
                    <a:lnTo>
                      <a:pt x="3339" y="7949"/>
                    </a:lnTo>
                    <a:cubicBezTo>
                      <a:pt x="3336" y="7949"/>
                      <a:pt x="3335" y="7948"/>
                      <a:pt x="3335" y="7945"/>
                    </a:cubicBezTo>
                    <a:cubicBezTo>
                      <a:pt x="3335" y="7943"/>
                      <a:pt x="3336" y="7941"/>
                      <a:pt x="3339" y="7941"/>
                    </a:cubicBezTo>
                    <a:close/>
                    <a:moveTo>
                      <a:pt x="3355" y="7941"/>
                    </a:moveTo>
                    <a:lnTo>
                      <a:pt x="3355" y="7941"/>
                    </a:lnTo>
                    <a:cubicBezTo>
                      <a:pt x="3357" y="7941"/>
                      <a:pt x="3359" y="7943"/>
                      <a:pt x="3359" y="7945"/>
                    </a:cubicBezTo>
                    <a:cubicBezTo>
                      <a:pt x="3359" y="7948"/>
                      <a:pt x="3357" y="7949"/>
                      <a:pt x="3355" y="7949"/>
                    </a:cubicBezTo>
                    <a:lnTo>
                      <a:pt x="3355" y="7949"/>
                    </a:lnTo>
                    <a:cubicBezTo>
                      <a:pt x="3353" y="7949"/>
                      <a:pt x="3351" y="7948"/>
                      <a:pt x="3351" y="7945"/>
                    </a:cubicBezTo>
                    <a:cubicBezTo>
                      <a:pt x="3351" y="7943"/>
                      <a:pt x="3353" y="7941"/>
                      <a:pt x="3355" y="7941"/>
                    </a:cubicBezTo>
                    <a:close/>
                    <a:moveTo>
                      <a:pt x="3371" y="7941"/>
                    </a:moveTo>
                    <a:lnTo>
                      <a:pt x="3371" y="7941"/>
                    </a:lnTo>
                    <a:cubicBezTo>
                      <a:pt x="3373" y="7941"/>
                      <a:pt x="3375" y="7943"/>
                      <a:pt x="3375" y="7945"/>
                    </a:cubicBezTo>
                    <a:cubicBezTo>
                      <a:pt x="3375" y="7948"/>
                      <a:pt x="3373" y="7949"/>
                      <a:pt x="3371" y="7949"/>
                    </a:cubicBezTo>
                    <a:lnTo>
                      <a:pt x="3371" y="7949"/>
                    </a:lnTo>
                    <a:cubicBezTo>
                      <a:pt x="3369" y="7949"/>
                      <a:pt x="3367" y="7948"/>
                      <a:pt x="3367" y="7945"/>
                    </a:cubicBezTo>
                    <a:cubicBezTo>
                      <a:pt x="3367" y="7943"/>
                      <a:pt x="3369" y="7941"/>
                      <a:pt x="3371" y="7941"/>
                    </a:cubicBezTo>
                    <a:close/>
                    <a:moveTo>
                      <a:pt x="3387" y="7941"/>
                    </a:moveTo>
                    <a:lnTo>
                      <a:pt x="3387" y="7941"/>
                    </a:lnTo>
                    <a:cubicBezTo>
                      <a:pt x="3389" y="7941"/>
                      <a:pt x="3391" y="7943"/>
                      <a:pt x="3391" y="7945"/>
                    </a:cubicBezTo>
                    <a:cubicBezTo>
                      <a:pt x="3391" y="7948"/>
                      <a:pt x="3389" y="7949"/>
                      <a:pt x="3387" y="7949"/>
                    </a:cubicBezTo>
                    <a:lnTo>
                      <a:pt x="3387" y="7949"/>
                    </a:lnTo>
                    <a:cubicBezTo>
                      <a:pt x="3385" y="7949"/>
                      <a:pt x="3383" y="7948"/>
                      <a:pt x="3383" y="7945"/>
                    </a:cubicBezTo>
                    <a:cubicBezTo>
                      <a:pt x="3383" y="7943"/>
                      <a:pt x="3385" y="7941"/>
                      <a:pt x="3387" y="7941"/>
                    </a:cubicBezTo>
                    <a:close/>
                    <a:moveTo>
                      <a:pt x="3403" y="7941"/>
                    </a:moveTo>
                    <a:lnTo>
                      <a:pt x="3403" y="7941"/>
                    </a:lnTo>
                    <a:cubicBezTo>
                      <a:pt x="3405" y="7941"/>
                      <a:pt x="3407" y="7943"/>
                      <a:pt x="3407" y="7945"/>
                    </a:cubicBezTo>
                    <a:cubicBezTo>
                      <a:pt x="3407" y="7948"/>
                      <a:pt x="3405" y="7949"/>
                      <a:pt x="3403" y="7949"/>
                    </a:cubicBezTo>
                    <a:lnTo>
                      <a:pt x="3403" y="7949"/>
                    </a:lnTo>
                    <a:cubicBezTo>
                      <a:pt x="3401" y="7949"/>
                      <a:pt x="3399" y="7948"/>
                      <a:pt x="3399" y="7945"/>
                    </a:cubicBezTo>
                    <a:cubicBezTo>
                      <a:pt x="3399" y="7943"/>
                      <a:pt x="3401" y="7941"/>
                      <a:pt x="3403" y="7941"/>
                    </a:cubicBezTo>
                    <a:close/>
                    <a:moveTo>
                      <a:pt x="3419" y="7941"/>
                    </a:moveTo>
                    <a:lnTo>
                      <a:pt x="3419" y="7941"/>
                    </a:lnTo>
                    <a:cubicBezTo>
                      <a:pt x="3421" y="7941"/>
                      <a:pt x="3423" y="7943"/>
                      <a:pt x="3423" y="7945"/>
                    </a:cubicBezTo>
                    <a:cubicBezTo>
                      <a:pt x="3423" y="7948"/>
                      <a:pt x="3421" y="7949"/>
                      <a:pt x="3419" y="7949"/>
                    </a:cubicBezTo>
                    <a:lnTo>
                      <a:pt x="3419" y="7949"/>
                    </a:lnTo>
                    <a:cubicBezTo>
                      <a:pt x="3417" y="7949"/>
                      <a:pt x="3415" y="7948"/>
                      <a:pt x="3415" y="7945"/>
                    </a:cubicBezTo>
                    <a:cubicBezTo>
                      <a:pt x="3415" y="7943"/>
                      <a:pt x="3417" y="7941"/>
                      <a:pt x="3419" y="7941"/>
                    </a:cubicBezTo>
                    <a:close/>
                    <a:moveTo>
                      <a:pt x="3435" y="7941"/>
                    </a:moveTo>
                    <a:lnTo>
                      <a:pt x="3435" y="7941"/>
                    </a:lnTo>
                    <a:cubicBezTo>
                      <a:pt x="3437" y="7941"/>
                      <a:pt x="3439" y="7943"/>
                      <a:pt x="3439" y="7945"/>
                    </a:cubicBezTo>
                    <a:cubicBezTo>
                      <a:pt x="3439" y="7948"/>
                      <a:pt x="3437" y="7949"/>
                      <a:pt x="3435" y="7949"/>
                    </a:cubicBezTo>
                    <a:lnTo>
                      <a:pt x="3435" y="7949"/>
                    </a:lnTo>
                    <a:cubicBezTo>
                      <a:pt x="3433" y="7949"/>
                      <a:pt x="3431" y="7948"/>
                      <a:pt x="3431" y="7945"/>
                    </a:cubicBezTo>
                    <a:cubicBezTo>
                      <a:pt x="3431" y="7943"/>
                      <a:pt x="3433" y="7941"/>
                      <a:pt x="3435" y="7941"/>
                    </a:cubicBezTo>
                    <a:close/>
                    <a:moveTo>
                      <a:pt x="3451" y="7941"/>
                    </a:moveTo>
                    <a:lnTo>
                      <a:pt x="3451" y="7941"/>
                    </a:lnTo>
                    <a:cubicBezTo>
                      <a:pt x="3453" y="7941"/>
                      <a:pt x="3455" y="7943"/>
                      <a:pt x="3455" y="7945"/>
                    </a:cubicBezTo>
                    <a:cubicBezTo>
                      <a:pt x="3455" y="7948"/>
                      <a:pt x="3453" y="7949"/>
                      <a:pt x="3451" y="7949"/>
                    </a:cubicBezTo>
                    <a:lnTo>
                      <a:pt x="3451" y="7949"/>
                    </a:lnTo>
                    <a:cubicBezTo>
                      <a:pt x="3449" y="7949"/>
                      <a:pt x="3447" y="7948"/>
                      <a:pt x="3447" y="7945"/>
                    </a:cubicBezTo>
                    <a:cubicBezTo>
                      <a:pt x="3447" y="7943"/>
                      <a:pt x="3449" y="7941"/>
                      <a:pt x="3451" y="7941"/>
                    </a:cubicBezTo>
                    <a:close/>
                    <a:moveTo>
                      <a:pt x="3467" y="7941"/>
                    </a:moveTo>
                    <a:lnTo>
                      <a:pt x="3467" y="7941"/>
                    </a:lnTo>
                    <a:cubicBezTo>
                      <a:pt x="3469" y="7941"/>
                      <a:pt x="3471" y="7943"/>
                      <a:pt x="3471" y="7945"/>
                    </a:cubicBezTo>
                    <a:cubicBezTo>
                      <a:pt x="3471" y="7948"/>
                      <a:pt x="3469" y="7949"/>
                      <a:pt x="3467" y="7949"/>
                    </a:cubicBezTo>
                    <a:lnTo>
                      <a:pt x="3467" y="7949"/>
                    </a:lnTo>
                    <a:cubicBezTo>
                      <a:pt x="3465" y="7949"/>
                      <a:pt x="3463" y="7948"/>
                      <a:pt x="3463" y="7945"/>
                    </a:cubicBezTo>
                    <a:cubicBezTo>
                      <a:pt x="3463" y="7943"/>
                      <a:pt x="3465" y="7941"/>
                      <a:pt x="3467" y="7941"/>
                    </a:cubicBezTo>
                    <a:close/>
                    <a:moveTo>
                      <a:pt x="3483" y="7941"/>
                    </a:moveTo>
                    <a:lnTo>
                      <a:pt x="3483" y="7941"/>
                    </a:lnTo>
                    <a:cubicBezTo>
                      <a:pt x="3485" y="7941"/>
                      <a:pt x="3487" y="7943"/>
                      <a:pt x="3487" y="7945"/>
                    </a:cubicBezTo>
                    <a:cubicBezTo>
                      <a:pt x="3487" y="7948"/>
                      <a:pt x="3485" y="7949"/>
                      <a:pt x="3483" y="7949"/>
                    </a:cubicBezTo>
                    <a:lnTo>
                      <a:pt x="3483" y="7949"/>
                    </a:lnTo>
                    <a:cubicBezTo>
                      <a:pt x="3481" y="7949"/>
                      <a:pt x="3479" y="7948"/>
                      <a:pt x="3479" y="7945"/>
                    </a:cubicBezTo>
                    <a:cubicBezTo>
                      <a:pt x="3479" y="7943"/>
                      <a:pt x="3481" y="7941"/>
                      <a:pt x="3483" y="7941"/>
                    </a:cubicBezTo>
                    <a:close/>
                    <a:moveTo>
                      <a:pt x="3499" y="7941"/>
                    </a:moveTo>
                    <a:lnTo>
                      <a:pt x="3499" y="7941"/>
                    </a:lnTo>
                    <a:cubicBezTo>
                      <a:pt x="3501" y="7941"/>
                      <a:pt x="3503" y="7943"/>
                      <a:pt x="3503" y="7945"/>
                    </a:cubicBezTo>
                    <a:cubicBezTo>
                      <a:pt x="3503" y="7948"/>
                      <a:pt x="3501" y="7949"/>
                      <a:pt x="3499" y="7949"/>
                    </a:cubicBezTo>
                    <a:lnTo>
                      <a:pt x="3499" y="7949"/>
                    </a:lnTo>
                    <a:cubicBezTo>
                      <a:pt x="3497" y="7949"/>
                      <a:pt x="3495" y="7948"/>
                      <a:pt x="3495" y="7945"/>
                    </a:cubicBezTo>
                    <a:cubicBezTo>
                      <a:pt x="3495" y="7943"/>
                      <a:pt x="3497" y="7941"/>
                      <a:pt x="3499" y="7941"/>
                    </a:cubicBezTo>
                    <a:close/>
                    <a:moveTo>
                      <a:pt x="3515" y="7941"/>
                    </a:moveTo>
                    <a:lnTo>
                      <a:pt x="3515" y="7941"/>
                    </a:lnTo>
                    <a:cubicBezTo>
                      <a:pt x="3517" y="7941"/>
                      <a:pt x="3519" y="7943"/>
                      <a:pt x="3519" y="7945"/>
                    </a:cubicBezTo>
                    <a:cubicBezTo>
                      <a:pt x="3519" y="7948"/>
                      <a:pt x="3517" y="7949"/>
                      <a:pt x="3515" y="7949"/>
                    </a:cubicBezTo>
                    <a:lnTo>
                      <a:pt x="3515" y="7949"/>
                    </a:lnTo>
                    <a:cubicBezTo>
                      <a:pt x="3513" y="7949"/>
                      <a:pt x="3511" y="7948"/>
                      <a:pt x="3511" y="7945"/>
                    </a:cubicBezTo>
                    <a:cubicBezTo>
                      <a:pt x="3511" y="7943"/>
                      <a:pt x="3513" y="7941"/>
                      <a:pt x="3515" y="7941"/>
                    </a:cubicBezTo>
                    <a:close/>
                    <a:moveTo>
                      <a:pt x="3531" y="7941"/>
                    </a:moveTo>
                    <a:lnTo>
                      <a:pt x="3531" y="7941"/>
                    </a:lnTo>
                    <a:cubicBezTo>
                      <a:pt x="3533" y="7941"/>
                      <a:pt x="3535" y="7943"/>
                      <a:pt x="3535" y="7945"/>
                    </a:cubicBezTo>
                    <a:cubicBezTo>
                      <a:pt x="3535" y="7948"/>
                      <a:pt x="3533" y="7949"/>
                      <a:pt x="3531" y="7949"/>
                    </a:cubicBezTo>
                    <a:lnTo>
                      <a:pt x="3531" y="7949"/>
                    </a:lnTo>
                    <a:cubicBezTo>
                      <a:pt x="3529" y="7949"/>
                      <a:pt x="3527" y="7948"/>
                      <a:pt x="3527" y="7945"/>
                    </a:cubicBezTo>
                    <a:cubicBezTo>
                      <a:pt x="3527" y="7943"/>
                      <a:pt x="3529" y="7941"/>
                      <a:pt x="3531" y="7941"/>
                    </a:cubicBezTo>
                    <a:close/>
                    <a:moveTo>
                      <a:pt x="3547" y="7941"/>
                    </a:moveTo>
                    <a:lnTo>
                      <a:pt x="3547" y="7941"/>
                    </a:lnTo>
                    <a:cubicBezTo>
                      <a:pt x="3549" y="7941"/>
                      <a:pt x="3551" y="7943"/>
                      <a:pt x="3551" y="7945"/>
                    </a:cubicBezTo>
                    <a:cubicBezTo>
                      <a:pt x="3551" y="7948"/>
                      <a:pt x="3549" y="7949"/>
                      <a:pt x="3547" y="7949"/>
                    </a:cubicBezTo>
                    <a:lnTo>
                      <a:pt x="3547" y="7949"/>
                    </a:lnTo>
                    <a:cubicBezTo>
                      <a:pt x="3545" y="7949"/>
                      <a:pt x="3543" y="7948"/>
                      <a:pt x="3543" y="7945"/>
                    </a:cubicBezTo>
                    <a:cubicBezTo>
                      <a:pt x="3543" y="7943"/>
                      <a:pt x="3545" y="7941"/>
                      <a:pt x="3547" y="7941"/>
                    </a:cubicBezTo>
                    <a:close/>
                    <a:moveTo>
                      <a:pt x="3563" y="7941"/>
                    </a:moveTo>
                    <a:lnTo>
                      <a:pt x="3563" y="7941"/>
                    </a:lnTo>
                    <a:cubicBezTo>
                      <a:pt x="3565" y="7941"/>
                      <a:pt x="3567" y="7943"/>
                      <a:pt x="3567" y="7945"/>
                    </a:cubicBezTo>
                    <a:cubicBezTo>
                      <a:pt x="3567" y="7948"/>
                      <a:pt x="3565" y="7949"/>
                      <a:pt x="3563" y="7949"/>
                    </a:cubicBezTo>
                    <a:lnTo>
                      <a:pt x="3563" y="7949"/>
                    </a:lnTo>
                    <a:cubicBezTo>
                      <a:pt x="3561" y="7949"/>
                      <a:pt x="3559" y="7948"/>
                      <a:pt x="3559" y="7945"/>
                    </a:cubicBezTo>
                    <a:cubicBezTo>
                      <a:pt x="3559" y="7943"/>
                      <a:pt x="3561" y="7941"/>
                      <a:pt x="3563" y="7941"/>
                    </a:cubicBezTo>
                    <a:close/>
                    <a:moveTo>
                      <a:pt x="3579" y="7941"/>
                    </a:moveTo>
                    <a:lnTo>
                      <a:pt x="3579" y="7941"/>
                    </a:lnTo>
                    <a:cubicBezTo>
                      <a:pt x="3581" y="7941"/>
                      <a:pt x="3583" y="7943"/>
                      <a:pt x="3583" y="7945"/>
                    </a:cubicBezTo>
                    <a:cubicBezTo>
                      <a:pt x="3583" y="7948"/>
                      <a:pt x="3581" y="7949"/>
                      <a:pt x="3579" y="7949"/>
                    </a:cubicBezTo>
                    <a:lnTo>
                      <a:pt x="3579" y="7949"/>
                    </a:lnTo>
                    <a:cubicBezTo>
                      <a:pt x="3577" y="7949"/>
                      <a:pt x="3575" y="7948"/>
                      <a:pt x="3575" y="7945"/>
                    </a:cubicBezTo>
                    <a:cubicBezTo>
                      <a:pt x="3575" y="7943"/>
                      <a:pt x="3577" y="7941"/>
                      <a:pt x="3579" y="7941"/>
                    </a:cubicBezTo>
                    <a:close/>
                    <a:moveTo>
                      <a:pt x="3595" y="7941"/>
                    </a:moveTo>
                    <a:lnTo>
                      <a:pt x="3595" y="7941"/>
                    </a:lnTo>
                    <a:cubicBezTo>
                      <a:pt x="3597" y="7941"/>
                      <a:pt x="3599" y="7943"/>
                      <a:pt x="3599" y="7945"/>
                    </a:cubicBezTo>
                    <a:cubicBezTo>
                      <a:pt x="3599" y="7948"/>
                      <a:pt x="3597" y="7949"/>
                      <a:pt x="3595" y="7949"/>
                    </a:cubicBezTo>
                    <a:lnTo>
                      <a:pt x="3595" y="7949"/>
                    </a:lnTo>
                    <a:cubicBezTo>
                      <a:pt x="3593" y="7949"/>
                      <a:pt x="3591" y="7948"/>
                      <a:pt x="3591" y="7945"/>
                    </a:cubicBezTo>
                    <a:cubicBezTo>
                      <a:pt x="3591" y="7943"/>
                      <a:pt x="3593" y="7941"/>
                      <a:pt x="3595" y="7941"/>
                    </a:cubicBezTo>
                    <a:close/>
                    <a:moveTo>
                      <a:pt x="3611" y="7941"/>
                    </a:moveTo>
                    <a:lnTo>
                      <a:pt x="3611" y="7941"/>
                    </a:lnTo>
                    <a:cubicBezTo>
                      <a:pt x="3613" y="7941"/>
                      <a:pt x="3615" y="7943"/>
                      <a:pt x="3615" y="7945"/>
                    </a:cubicBezTo>
                    <a:cubicBezTo>
                      <a:pt x="3615" y="7948"/>
                      <a:pt x="3613" y="7949"/>
                      <a:pt x="3611" y="7949"/>
                    </a:cubicBezTo>
                    <a:lnTo>
                      <a:pt x="3611" y="7949"/>
                    </a:lnTo>
                    <a:cubicBezTo>
                      <a:pt x="3609" y="7949"/>
                      <a:pt x="3607" y="7948"/>
                      <a:pt x="3607" y="7945"/>
                    </a:cubicBezTo>
                    <a:cubicBezTo>
                      <a:pt x="3607" y="7943"/>
                      <a:pt x="3609" y="7941"/>
                      <a:pt x="3611" y="7941"/>
                    </a:cubicBezTo>
                    <a:close/>
                    <a:moveTo>
                      <a:pt x="3627" y="7941"/>
                    </a:moveTo>
                    <a:lnTo>
                      <a:pt x="3627" y="7941"/>
                    </a:lnTo>
                    <a:cubicBezTo>
                      <a:pt x="3629" y="7941"/>
                      <a:pt x="3631" y="7943"/>
                      <a:pt x="3631" y="7945"/>
                    </a:cubicBezTo>
                    <a:cubicBezTo>
                      <a:pt x="3631" y="7948"/>
                      <a:pt x="3629" y="7949"/>
                      <a:pt x="3627" y="7949"/>
                    </a:cubicBezTo>
                    <a:lnTo>
                      <a:pt x="3627" y="7949"/>
                    </a:lnTo>
                    <a:cubicBezTo>
                      <a:pt x="3625" y="7949"/>
                      <a:pt x="3623" y="7948"/>
                      <a:pt x="3623" y="7945"/>
                    </a:cubicBezTo>
                    <a:cubicBezTo>
                      <a:pt x="3623" y="7943"/>
                      <a:pt x="3625" y="7941"/>
                      <a:pt x="3627" y="7941"/>
                    </a:cubicBezTo>
                    <a:close/>
                    <a:moveTo>
                      <a:pt x="3643" y="7941"/>
                    </a:moveTo>
                    <a:lnTo>
                      <a:pt x="3643" y="7941"/>
                    </a:lnTo>
                    <a:cubicBezTo>
                      <a:pt x="3645" y="7941"/>
                      <a:pt x="3647" y="7943"/>
                      <a:pt x="3647" y="7945"/>
                    </a:cubicBezTo>
                    <a:cubicBezTo>
                      <a:pt x="3647" y="7948"/>
                      <a:pt x="3645" y="7949"/>
                      <a:pt x="3643" y="7949"/>
                    </a:cubicBezTo>
                    <a:lnTo>
                      <a:pt x="3643" y="7949"/>
                    </a:lnTo>
                    <a:cubicBezTo>
                      <a:pt x="3641" y="7949"/>
                      <a:pt x="3639" y="7948"/>
                      <a:pt x="3639" y="7945"/>
                    </a:cubicBezTo>
                    <a:cubicBezTo>
                      <a:pt x="3639" y="7943"/>
                      <a:pt x="3641" y="7941"/>
                      <a:pt x="3643" y="7941"/>
                    </a:cubicBezTo>
                    <a:close/>
                    <a:moveTo>
                      <a:pt x="3659" y="7941"/>
                    </a:moveTo>
                    <a:lnTo>
                      <a:pt x="3659" y="7941"/>
                    </a:lnTo>
                    <a:cubicBezTo>
                      <a:pt x="3661" y="7941"/>
                      <a:pt x="3663" y="7943"/>
                      <a:pt x="3663" y="7945"/>
                    </a:cubicBezTo>
                    <a:cubicBezTo>
                      <a:pt x="3663" y="7948"/>
                      <a:pt x="3661" y="7949"/>
                      <a:pt x="3659" y="7949"/>
                    </a:cubicBezTo>
                    <a:lnTo>
                      <a:pt x="3659" y="7949"/>
                    </a:lnTo>
                    <a:cubicBezTo>
                      <a:pt x="3657" y="7949"/>
                      <a:pt x="3655" y="7948"/>
                      <a:pt x="3655" y="7945"/>
                    </a:cubicBezTo>
                    <a:cubicBezTo>
                      <a:pt x="3655" y="7943"/>
                      <a:pt x="3657" y="7941"/>
                      <a:pt x="3659" y="7941"/>
                    </a:cubicBezTo>
                    <a:close/>
                    <a:moveTo>
                      <a:pt x="3675" y="7941"/>
                    </a:moveTo>
                    <a:lnTo>
                      <a:pt x="3675" y="7941"/>
                    </a:lnTo>
                    <a:cubicBezTo>
                      <a:pt x="3677" y="7941"/>
                      <a:pt x="3679" y="7943"/>
                      <a:pt x="3679" y="7945"/>
                    </a:cubicBezTo>
                    <a:cubicBezTo>
                      <a:pt x="3679" y="7948"/>
                      <a:pt x="3677" y="7949"/>
                      <a:pt x="3675" y="7949"/>
                    </a:cubicBezTo>
                    <a:lnTo>
                      <a:pt x="3675" y="7949"/>
                    </a:lnTo>
                    <a:cubicBezTo>
                      <a:pt x="3673" y="7949"/>
                      <a:pt x="3671" y="7948"/>
                      <a:pt x="3671" y="7945"/>
                    </a:cubicBezTo>
                    <a:cubicBezTo>
                      <a:pt x="3671" y="7943"/>
                      <a:pt x="3673" y="7941"/>
                      <a:pt x="3675" y="7941"/>
                    </a:cubicBezTo>
                    <a:close/>
                    <a:moveTo>
                      <a:pt x="3691" y="7941"/>
                    </a:moveTo>
                    <a:lnTo>
                      <a:pt x="3691" y="7941"/>
                    </a:lnTo>
                    <a:cubicBezTo>
                      <a:pt x="3693" y="7941"/>
                      <a:pt x="3695" y="7943"/>
                      <a:pt x="3695" y="7945"/>
                    </a:cubicBezTo>
                    <a:cubicBezTo>
                      <a:pt x="3695" y="7948"/>
                      <a:pt x="3693" y="7949"/>
                      <a:pt x="3691" y="7949"/>
                    </a:cubicBezTo>
                    <a:lnTo>
                      <a:pt x="3691" y="7949"/>
                    </a:lnTo>
                    <a:cubicBezTo>
                      <a:pt x="3689" y="7949"/>
                      <a:pt x="3687" y="7948"/>
                      <a:pt x="3687" y="7945"/>
                    </a:cubicBezTo>
                    <a:cubicBezTo>
                      <a:pt x="3687" y="7943"/>
                      <a:pt x="3689" y="7941"/>
                      <a:pt x="3691" y="7941"/>
                    </a:cubicBezTo>
                    <a:close/>
                    <a:moveTo>
                      <a:pt x="3706" y="7941"/>
                    </a:moveTo>
                    <a:lnTo>
                      <a:pt x="3706" y="7941"/>
                    </a:lnTo>
                    <a:cubicBezTo>
                      <a:pt x="3709" y="7940"/>
                      <a:pt x="3711" y="7942"/>
                      <a:pt x="3711" y="7944"/>
                    </a:cubicBezTo>
                    <a:cubicBezTo>
                      <a:pt x="3711" y="7946"/>
                      <a:pt x="3710" y="7948"/>
                      <a:pt x="3707" y="7949"/>
                    </a:cubicBezTo>
                    <a:lnTo>
                      <a:pt x="3707" y="7949"/>
                    </a:lnTo>
                    <a:cubicBezTo>
                      <a:pt x="3705" y="7949"/>
                      <a:pt x="3703" y="7947"/>
                      <a:pt x="3703" y="7945"/>
                    </a:cubicBezTo>
                    <a:cubicBezTo>
                      <a:pt x="3703" y="7943"/>
                      <a:pt x="3704" y="7941"/>
                      <a:pt x="3706" y="7941"/>
                    </a:cubicBezTo>
                    <a:close/>
                    <a:moveTo>
                      <a:pt x="3722" y="7940"/>
                    </a:moveTo>
                    <a:lnTo>
                      <a:pt x="3722" y="7940"/>
                    </a:lnTo>
                    <a:cubicBezTo>
                      <a:pt x="3725" y="7940"/>
                      <a:pt x="3727" y="7941"/>
                      <a:pt x="3727" y="7943"/>
                    </a:cubicBezTo>
                    <a:cubicBezTo>
                      <a:pt x="3727" y="7946"/>
                      <a:pt x="3726" y="7948"/>
                      <a:pt x="3723" y="7948"/>
                    </a:cubicBezTo>
                    <a:lnTo>
                      <a:pt x="3723" y="7948"/>
                    </a:lnTo>
                    <a:cubicBezTo>
                      <a:pt x="3721" y="7948"/>
                      <a:pt x="3719" y="7947"/>
                      <a:pt x="3719" y="7944"/>
                    </a:cubicBezTo>
                    <a:cubicBezTo>
                      <a:pt x="3719" y="7942"/>
                      <a:pt x="3720" y="7940"/>
                      <a:pt x="3722" y="7940"/>
                    </a:cubicBezTo>
                    <a:close/>
                    <a:moveTo>
                      <a:pt x="3738" y="7939"/>
                    </a:moveTo>
                    <a:lnTo>
                      <a:pt x="3738" y="7939"/>
                    </a:lnTo>
                    <a:cubicBezTo>
                      <a:pt x="3741" y="7939"/>
                      <a:pt x="3743" y="7940"/>
                      <a:pt x="3743" y="7943"/>
                    </a:cubicBezTo>
                    <a:cubicBezTo>
                      <a:pt x="3743" y="7945"/>
                      <a:pt x="3742" y="7947"/>
                      <a:pt x="3739" y="7947"/>
                    </a:cubicBezTo>
                    <a:lnTo>
                      <a:pt x="3739" y="7947"/>
                    </a:lnTo>
                    <a:cubicBezTo>
                      <a:pt x="3737" y="7947"/>
                      <a:pt x="3735" y="7946"/>
                      <a:pt x="3735" y="7944"/>
                    </a:cubicBezTo>
                    <a:cubicBezTo>
                      <a:pt x="3735" y="7941"/>
                      <a:pt x="3736" y="7939"/>
                      <a:pt x="3738" y="7939"/>
                    </a:cubicBezTo>
                    <a:close/>
                    <a:moveTo>
                      <a:pt x="3754" y="7937"/>
                    </a:moveTo>
                    <a:lnTo>
                      <a:pt x="3754" y="7937"/>
                    </a:lnTo>
                    <a:cubicBezTo>
                      <a:pt x="3756" y="7936"/>
                      <a:pt x="3758" y="7938"/>
                      <a:pt x="3759" y="7940"/>
                    </a:cubicBezTo>
                    <a:cubicBezTo>
                      <a:pt x="3759" y="7942"/>
                      <a:pt x="3758" y="7944"/>
                      <a:pt x="3756" y="7945"/>
                    </a:cubicBezTo>
                    <a:lnTo>
                      <a:pt x="3756" y="7945"/>
                    </a:lnTo>
                    <a:cubicBezTo>
                      <a:pt x="3754" y="7945"/>
                      <a:pt x="3751" y="7944"/>
                      <a:pt x="3751" y="7942"/>
                    </a:cubicBezTo>
                    <a:cubicBezTo>
                      <a:pt x="3750" y="7940"/>
                      <a:pt x="3752" y="7937"/>
                      <a:pt x="3754" y="7937"/>
                    </a:cubicBezTo>
                    <a:close/>
                    <a:moveTo>
                      <a:pt x="3770" y="7935"/>
                    </a:moveTo>
                    <a:lnTo>
                      <a:pt x="3770" y="7935"/>
                    </a:lnTo>
                    <a:cubicBezTo>
                      <a:pt x="3772" y="7934"/>
                      <a:pt x="3774" y="7935"/>
                      <a:pt x="3774" y="7938"/>
                    </a:cubicBezTo>
                    <a:cubicBezTo>
                      <a:pt x="3775" y="7940"/>
                      <a:pt x="3774" y="7942"/>
                      <a:pt x="3772" y="7942"/>
                    </a:cubicBezTo>
                    <a:lnTo>
                      <a:pt x="3772" y="7942"/>
                    </a:lnTo>
                    <a:cubicBezTo>
                      <a:pt x="3769" y="7943"/>
                      <a:pt x="3767" y="7942"/>
                      <a:pt x="3767" y="7939"/>
                    </a:cubicBezTo>
                    <a:cubicBezTo>
                      <a:pt x="3766" y="7937"/>
                      <a:pt x="3767" y="7935"/>
                      <a:pt x="3770" y="7935"/>
                    </a:cubicBezTo>
                    <a:close/>
                    <a:moveTo>
                      <a:pt x="3785" y="7932"/>
                    </a:moveTo>
                    <a:lnTo>
                      <a:pt x="3785" y="7932"/>
                    </a:lnTo>
                    <a:cubicBezTo>
                      <a:pt x="3788" y="7932"/>
                      <a:pt x="3790" y="7933"/>
                      <a:pt x="3790" y="7935"/>
                    </a:cubicBezTo>
                    <a:cubicBezTo>
                      <a:pt x="3791" y="7937"/>
                      <a:pt x="3790" y="7939"/>
                      <a:pt x="3787" y="7940"/>
                    </a:cubicBezTo>
                    <a:lnTo>
                      <a:pt x="3787" y="7940"/>
                    </a:lnTo>
                    <a:cubicBezTo>
                      <a:pt x="3785" y="7941"/>
                      <a:pt x="3783" y="7939"/>
                      <a:pt x="3783" y="7937"/>
                    </a:cubicBezTo>
                    <a:cubicBezTo>
                      <a:pt x="3782" y="7935"/>
                      <a:pt x="3783" y="7933"/>
                      <a:pt x="3785" y="7932"/>
                    </a:cubicBezTo>
                    <a:close/>
                    <a:moveTo>
                      <a:pt x="3800" y="7929"/>
                    </a:moveTo>
                    <a:lnTo>
                      <a:pt x="3800" y="7929"/>
                    </a:lnTo>
                    <a:cubicBezTo>
                      <a:pt x="3802" y="7928"/>
                      <a:pt x="3805" y="7929"/>
                      <a:pt x="3806" y="7930"/>
                    </a:cubicBezTo>
                    <a:cubicBezTo>
                      <a:pt x="3806" y="7932"/>
                      <a:pt x="3806" y="7935"/>
                      <a:pt x="3804" y="7936"/>
                    </a:cubicBezTo>
                    <a:lnTo>
                      <a:pt x="3804" y="7936"/>
                    </a:lnTo>
                    <a:cubicBezTo>
                      <a:pt x="3802" y="7937"/>
                      <a:pt x="3799" y="7936"/>
                      <a:pt x="3798" y="7934"/>
                    </a:cubicBezTo>
                    <a:cubicBezTo>
                      <a:pt x="3797" y="7932"/>
                      <a:pt x="3798" y="7930"/>
                      <a:pt x="3800" y="7929"/>
                    </a:cubicBezTo>
                    <a:close/>
                    <a:moveTo>
                      <a:pt x="3816" y="7925"/>
                    </a:moveTo>
                    <a:lnTo>
                      <a:pt x="3816" y="7925"/>
                    </a:lnTo>
                    <a:cubicBezTo>
                      <a:pt x="3818" y="7924"/>
                      <a:pt x="3820" y="7925"/>
                      <a:pt x="3821" y="7927"/>
                    </a:cubicBezTo>
                    <a:cubicBezTo>
                      <a:pt x="3822" y="7928"/>
                      <a:pt x="3821" y="7931"/>
                      <a:pt x="3819" y="7932"/>
                    </a:cubicBezTo>
                    <a:lnTo>
                      <a:pt x="3819" y="7932"/>
                    </a:lnTo>
                    <a:cubicBezTo>
                      <a:pt x="3817" y="7933"/>
                      <a:pt x="3815" y="7932"/>
                      <a:pt x="3814" y="7930"/>
                    </a:cubicBezTo>
                    <a:cubicBezTo>
                      <a:pt x="3813" y="7928"/>
                      <a:pt x="3814" y="7926"/>
                      <a:pt x="3816" y="7925"/>
                    </a:cubicBezTo>
                    <a:close/>
                    <a:moveTo>
                      <a:pt x="3831" y="7921"/>
                    </a:moveTo>
                    <a:lnTo>
                      <a:pt x="3831" y="7921"/>
                    </a:lnTo>
                    <a:cubicBezTo>
                      <a:pt x="3833" y="7920"/>
                      <a:pt x="3836" y="7921"/>
                      <a:pt x="3837" y="7923"/>
                    </a:cubicBezTo>
                    <a:cubicBezTo>
                      <a:pt x="3838" y="7924"/>
                      <a:pt x="3837" y="7927"/>
                      <a:pt x="3835" y="7928"/>
                    </a:cubicBezTo>
                    <a:lnTo>
                      <a:pt x="3835" y="7928"/>
                    </a:lnTo>
                    <a:cubicBezTo>
                      <a:pt x="3833" y="7929"/>
                      <a:pt x="3830" y="7928"/>
                      <a:pt x="3829" y="7926"/>
                    </a:cubicBezTo>
                    <a:cubicBezTo>
                      <a:pt x="3828" y="7924"/>
                      <a:pt x="3829" y="7922"/>
                      <a:pt x="3831" y="7921"/>
                    </a:cubicBezTo>
                    <a:close/>
                    <a:moveTo>
                      <a:pt x="3846" y="7915"/>
                    </a:moveTo>
                    <a:lnTo>
                      <a:pt x="3846" y="7915"/>
                    </a:lnTo>
                    <a:cubicBezTo>
                      <a:pt x="3848" y="7914"/>
                      <a:pt x="3851" y="7915"/>
                      <a:pt x="3852" y="7917"/>
                    </a:cubicBezTo>
                    <a:cubicBezTo>
                      <a:pt x="3853" y="7919"/>
                      <a:pt x="3852" y="7921"/>
                      <a:pt x="3850" y="7922"/>
                    </a:cubicBezTo>
                    <a:lnTo>
                      <a:pt x="3850" y="7922"/>
                    </a:lnTo>
                    <a:cubicBezTo>
                      <a:pt x="3848" y="7923"/>
                      <a:pt x="3845" y="7922"/>
                      <a:pt x="3844" y="7921"/>
                    </a:cubicBezTo>
                    <a:cubicBezTo>
                      <a:pt x="3843" y="7919"/>
                      <a:pt x="3844" y="7916"/>
                      <a:pt x="3846" y="7915"/>
                    </a:cubicBezTo>
                    <a:close/>
                    <a:moveTo>
                      <a:pt x="3861" y="7910"/>
                    </a:moveTo>
                    <a:lnTo>
                      <a:pt x="3861" y="7910"/>
                    </a:lnTo>
                    <a:cubicBezTo>
                      <a:pt x="3863" y="7909"/>
                      <a:pt x="3866" y="7909"/>
                      <a:pt x="3867" y="7911"/>
                    </a:cubicBezTo>
                    <a:cubicBezTo>
                      <a:pt x="3868" y="7913"/>
                      <a:pt x="3867" y="7916"/>
                      <a:pt x="3865" y="7917"/>
                    </a:cubicBezTo>
                    <a:lnTo>
                      <a:pt x="3865" y="7917"/>
                    </a:lnTo>
                    <a:cubicBezTo>
                      <a:pt x="3863" y="7918"/>
                      <a:pt x="3860" y="7917"/>
                      <a:pt x="3859" y="7915"/>
                    </a:cubicBezTo>
                    <a:cubicBezTo>
                      <a:pt x="3858" y="7913"/>
                      <a:pt x="3859" y="7911"/>
                      <a:pt x="3861" y="7910"/>
                    </a:cubicBezTo>
                    <a:close/>
                    <a:moveTo>
                      <a:pt x="3876" y="7904"/>
                    </a:moveTo>
                    <a:lnTo>
                      <a:pt x="3876" y="7904"/>
                    </a:lnTo>
                    <a:cubicBezTo>
                      <a:pt x="3877" y="7903"/>
                      <a:pt x="3880" y="7903"/>
                      <a:pt x="3881" y="7905"/>
                    </a:cubicBezTo>
                    <a:cubicBezTo>
                      <a:pt x="3882" y="7907"/>
                      <a:pt x="3882" y="7909"/>
                      <a:pt x="3880" y="7911"/>
                    </a:cubicBezTo>
                    <a:lnTo>
                      <a:pt x="3880" y="7911"/>
                    </a:lnTo>
                    <a:cubicBezTo>
                      <a:pt x="3878" y="7912"/>
                      <a:pt x="3876" y="7911"/>
                      <a:pt x="3875" y="7910"/>
                    </a:cubicBezTo>
                    <a:cubicBezTo>
                      <a:pt x="3873" y="7908"/>
                      <a:pt x="3874" y="7905"/>
                      <a:pt x="3876" y="7904"/>
                    </a:cubicBezTo>
                    <a:close/>
                    <a:moveTo>
                      <a:pt x="3890" y="7897"/>
                    </a:moveTo>
                    <a:lnTo>
                      <a:pt x="3890" y="7897"/>
                    </a:lnTo>
                    <a:cubicBezTo>
                      <a:pt x="3892" y="7896"/>
                      <a:pt x="3894" y="7896"/>
                      <a:pt x="3896" y="7898"/>
                    </a:cubicBezTo>
                    <a:cubicBezTo>
                      <a:pt x="3897" y="7900"/>
                      <a:pt x="3896" y="7902"/>
                      <a:pt x="3894" y="7904"/>
                    </a:cubicBezTo>
                    <a:lnTo>
                      <a:pt x="3894" y="7904"/>
                    </a:lnTo>
                    <a:cubicBezTo>
                      <a:pt x="3893" y="7905"/>
                      <a:pt x="3890" y="7904"/>
                      <a:pt x="3889" y="7903"/>
                    </a:cubicBezTo>
                    <a:cubicBezTo>
                      <a:pt x="3888" y="7901"/>
                      <a:pt x="3888" y="7898"/>
                      <a:pt x="3890" y="7897"/>
                    </a:cubicBezTo>
                    <a:close/>
                    <a:moveTo>
                      <a:pt x="3904" y="7890"/>
                    </a:moveTo>
                    <a:lnTo>
                      <a:pt x="3904" y="7890"/>
                    </a:lnTo>
                    <a:cubicBezTo>
                      <a:pt x="3906" y="7889"/>
                      <a:pt x="3909" y="7889"/>
                      <a:pt x="3910" y="7891"/>
                    </a:cubicBezTo>
                    <a:cubicBezTo>
                      <a:pt x="3911" y="7893"/>
                      <a:pt x="3911" y="7896"/>
                      <a:pt x="3909" y="7897"/>
                    </a:cubicBezTo>
                    <a:lnTo>
                      <a:pt x="3909" y="7897"/>
                    </a:lnTo>
                    <a:cubicBezTo>
                      <a:pt x="3907" y="7898"/>
                      <a:pt x="3905" y="7897"/>
                      <a:pt x="3903" y="7896"/>
                    </a:cubicBezTo>
                    <a:cubicBezTo>
                      <a:pt x="3902" y="7894"/>
                      <a:pt x="3903" y="7891"/>
                      <a:pt x="3904" y="7890"/>
                    </a:cubicBezTo>
                    <a:close/>
                    <a:moveTo>
                      <a:pt x="3918" y="7883"/>
                    </a:moveTo>
                    <a:lnTo>
                      <a:pt x="3918" y="7883"/>
                    </a:lnTo>
                    <a:cubicBezTo>
                      <a:pt x="3920" y="7882"/>
                      <a:pt x="3923" y="7882"/>
                      <a:pt x="3924" y="7884"/>
                    </a:cubicBezTo>
                    <a:cubicBezTo>
                      <a:pt x="3925" y="7885"/>
                      <a:pt x="3925" y="7888"/>
                      <a:pt x="3923" y="7889"/>
                    </a:cubicBezTo>
                    <a:lnTo>
                      <a:pt x="3923" y="7889"/>
                    </a:lnTo>
                    <a:cubicBezTo>
                      <a:pt x="3922" y="7891"/>
                      <a:pt x="3919" y="7890"/>
                      <a:pt x="3918" y="7889"/>
                    </a:cubicBezTo>
                    <a:cubicBezTo>
                      <a:pt x="3916" y="7887"/>
                      <a:pt x="3917" y="7884"/>
                      <a:pt x="3918" y="7883"/>
                    </a:cubicBezTo>
                    <a:close/>
                    <a:moveTo>
                      <a:pt x="3932" y="7875"/>
                    </a:moveTo>
                    <a:lnTo>
                      <a:pt x="3932" y="7875"/>
                    </a:lnTo>
                    <a:cubicBezTo>
                      <a:pt x="3934" y="7873"/>
                      <a:pt x="3936" y="7873"/>
                      <a:pt x="3938" y="7875"/>
                    </a:cubicBezTo>
                    <a:cubicBezTo>
                      <a:pt x="3939" y="7877"/>
                      <a:pt x="3939" y="7879"/>
                      <a:pt x="3937" y="7881"/>
                    </a:cubicBezTo>
                    <a:lnTo>
                      <a:pt x="3937" y="7881"/>
                    </a:lnTo>
                    <a:cubicBezTo>
                      <a:pt x="3935" y="7882"/>
                      <a:pt x="3933" y="7882"/>
                      <a:pt x="3931" y="7880"/>
                    </a:cubicBezTo>
                    <a:cubicBezTo>
                      <a:pt x="3930" y="7879"/>
                      <a:pt x="3930" y="7876"/>
                      <a:pt x="3932" y="7875"/>
                    </a:cubicBezTo>
                    <a:close/>
                    <a:moveTo>
                      <a:pt x="3946" y="7866"/>
                    </a:moveTo>
                    <a:lnTo>
                      <a:pt x="3946" y="7866"/>
                    </a:lnTo>
                    <a:cubicBezTo>
                      <a:pt x="3947" y="7865"/>
                      <a:pt x="3950" y="7865"/>
                      <a:pt x="3951" y="7867"/>
                    </a:cubicBezTo>
                    <a:cubicBezTo>
                      <a:pt x="3953" y="7869"/>
                      <a:pt x="3952" y="7871"/>
                      <a:pt x="3951" y="7872"/>
                    </a:cubicBezTo>
                    <a:lnTo>
                      <a:pt x="3951" y="7872"/>
                    </a:lnTo>
                    <a:cubicBezTo>
                      <a:pt x="3949" y="7874"/>
                      <a:pt x="3947" y="7874"/>
                      <a:pt x="3945" y="7872"/>
                    </a:cubicBezTo>
                    <a:cubicBezTo>
                      <a:pt x="3944" y="7870"/>
                      <a:pt x="3944" y="7868"/>
                      <a:pt x="3946" y="7866"/>
                    </a:cubicBezTo>
                    <a:close/>
                    <a:moveTo>
                      <a:pt x="3959" y="7857"/>
                    </a:moveTo>
                    <a:lnTo>
                      <a:pt x="3959" y="7857"/>
                    </a:lnTo>
                    <a:cubicBezTo>
                      <a:pt x="3961" y="7856"/>
                      <a:pt x="3963" y="7856"/>
                      <a:pt x="3965" y="7858"/>
                    </a:cubicBezTo>
                    <a:cubicBezTo>
                      <a:pt x="3966" y="7860"/>
                      <a:pt x="3966" y="7862"/>
                      <a:pt x="3964" y="7864"/>
                    </a:cubicBezTo>
                    <a:lnTo>
                      <a:pt x="3964" y="7864"/>
                    </a:lnTo>
                    <a:cubicBezTo>
                      <a:pt x="3962" y="7865"/>
                      <a:pt x="3960" y="7865"/>
                      <a:pt x="3958" y="7863"/>
                    </a:cubicBezTo>
                    <a:cubicBezTo>
                      <a:pt x="3957" y="7861"/>
                      <a:pt x="3957" y="7859"/>
                      <a:pt x="3959" y="7857"/>
                    </a:cubicBezTo>
                    <a:close/>
                    <a:moveTo>
                      <a:pt x="3972" y="7848"/>
                    </a:moveTo>
                    <a:lnTo>
                      <a:pt x="3972" y="7848"/>
                    </a:lnTo>
                    <a:cubicBezTo>
                      <a:pt x="3974" y="7846"/>
                      <a:pt x="3976" y="7847"/>
                      <a:pt x="3977" y="7848"/>
                    </a:cubicBezTo>
                    <a:cubicBezTo>
                      <a:pt x="3979" y="7850"/>
                      <a:pt x="3979" y="7853"/>
                      <a:pt x="3977" y="7854"/>
                    </a:cubicBezTo>
                    <a:lnTo>
                      <a:pt x="3977" y="7854"/>
                    </a:lnTo>
                    <a:cubicBezTo>
                      <a:pt x="3975" y="7855"/>
                      <a:pt x="3973" y="7855"/>
                      <a:pt x="3971" y="7854"/>
                    </a:cubicBezTo>
                    <a:cubicBezTo>
                      <a:pt x="3970" y="7852"/>
                      <a:pt x="3970" y="7849"/>
                      <a:pt x="3972" y="7848"/>
                    </a:cubicBezTo>
                    <a:close/>
                    <a:moveTo>
                      <a:pt x="3985" y="7838"/>
                    </a:moveTo>
                    <a:lnTo>
                      <a:pt x="3985" y="7838"/>
                    </a:lnTo>
                    <a:cubicBezTo>
                      <a:pt x="3986" y="7837"/>
                      <a:pt x="3989" y="7837"/>
                      <a:pt x="3990" y="7839"/>
                    </a:cubicBezTo>
                    <a:cubicBezTo>
                      <a:pt x="3992" y="7841"/>
                      <a:pt x="3992" y="7843"/>
                      <a:pt x="3990" y="7845"/>
                    </a:cubicBezTo>
                    <a:lnTo>
                      <a:pt x="3990" y="7845"/>
                    </a:lnTo>
                    <a:cubicBezTo>
                      <a:pt x="3988" y="7846"/>
                      <a:pt x="3986" y="7846"/>
                      <a:pt x="3984" y="7844"/>
                    </a:cubicBezTo>
                    <a:cubicBezTo>
                      <a:pt x="3983" y="7842"/>
                      <a:pt x="3983" y="7840"/>
                      <a:pt x="3985" y="7838"/>
                    </a:cubicBezTo>
                    <a:close/>
                    <a:moveTo>
                      <a:pt x="3997" y="7828"/>
                    </a:moveTo>
                    <a:lnTo>
                      <a:pt x="3997" y="7828"/>
                    </a:lnTo>
                    <a:cubicBezTo>
                      <a:pt x="3998" y="7827"/>
                      <a:pt x="4001" y="7827"/>
                      <a:pt x="4002" y="7828"/>
                    </a:cubicBezTo>
                    <a:cubicBezTo>
                      <a:pt x="4004" y="7830"/>
                      <a:pt x="4004" y="7832"/>
                      <a:pt x="4002" y="7834"/>
                    </a:cubicBezTo>
                    <a:lnTo>
                      <a:pt x="4002" y="7834"/>
                    </a:lnTo>
                    <a:cubicBezTo>
                      <a:pt x="4001" y="7835"/>
                      <a:pt x="3998" y="7835"/>
                      <a:pt x="3997" y="7834"/>
                    </a:cubicBezTo>
                    <a:cubicBezTo>
                      <a:pt x="3995" y="7832"/>
                      <a:pt x="3995" y="7830"/>
                      <a:pt x="3997" y="7828"/>
                    </a:cubicBezTo>
                    <a:close/>
                    <a:moveTo>
                      <a:pt x="4008" y="7817"/>
                    </a:moveTo>
                    <a:lnTo>
                      <a:pt x="4008" y="7817"/>
                    </a:lnTo>
                    <a:cubicBezTo>
                      <a:pt x="4010" y="7816"/>
                      <a:pt x="4012" y="7816"/>
                      <a:pt x="4014" y="7817"/>
                    </a:cubicBezTo>
                    <a:cubicBezTo>
                      <a:pt x="4016" y="7819"/>
                      <a:pt x="4016" y="7821"/>
                      <a:pt x="4014" y="7823"/>
                    </a:cubicBezTo>
                    <a:lnTo>
                      <a:pt x="4014" y="7823"/>
                    </a:lnTo>
                    <a:cubicBezTo>
                      <a:pt x="4012" y="7825"/>
                      <a:pt x="4010" y="7825"/>
                      <a:pt x="4008" y="7823"/>
                    </a:cubicBezTo>
                    <a:cubicBezTo>
                      <a:pt x="4007" y="7821"/>
                      <a:pt x="4007" y="7819"/>
                      <a:pt x="4008" y="7817"/>
                    </a:cubicBezTo>
                    <a:close/>
                    <a:moveTo>
                      <a:pt x="4020" y="7807"/>
                    </a:moveTo>
                    <a:lnTo>
                      <a:pt x="4020" y="7807"/>
                    </a:lnTo>
                    <a:cubicBezTo>
                      <a:pt x="4022" y="7805"/>
                      <a:pt x="4024" y="7805"/>
                      <a:pt x="4026" y="7807"/>
                    </a:cubicBezTo>
                    <a:cubicBezTo>
                      <a:pt x="4027" y="7808"/>
                      <a:pt x="4027" y="7811"/>
                      <a:pt x="4026" y="7812"/>
                    </a:cubicBezTo>
                    <a:lnTo>
                      <a:pt x="4026" y="7812"/>
                    </a:lnTo>
                    <a:cubicBezTo>
                      <a:pt x="4024" y="7814"/>
                      <a:pt x="4022" y="7814"/>
                      <a:pt x="4020" y="7812"/>
                    </a:cubicBezTo>
                    <a:cubicBezTo>
                      <a:pt x="4019" y="7811"/>
                      <a:pt x="4019" y="7808"/>
                      <a:pt x="4020" y="7807"/>
                    </a:cubicBezTo>
                    <a:close/>
                    <a:moveTo>
                      <a:pt x="4030" y="7796"/>
                    </a:moveTo>
                    <a:lnTo>
                      <a:pt x="4030" y="7796"/>
                    </a:lnTo>
                    <a:cubicBezTo>
                      <a:pt x="4032" y="7794"/>
                      <a:pt x="4034" y="7793"/>
                      <a:pt x="4036" y="7794"/>
                    </a:cubicBezTo>
                    <a:cubicBezTo>
                      <a:pt x="4038" y="7795"/>
                      <a:pt x="4039" y="7798"/>
                      <a:pt x="4037" y="7800"/>
                    </a:cubicBezTo>
                    <a:lnTo>
                      <a:pt x="4037" y="7800"/>
                    </a:lnTo>
                    <a:cubicBezTo>
                      <a:pt x="4036" y="7802"/>
                      <a:pt x="4034" y="7802"/>
                      <a:pt x="4032" y="7801"/>
                    </a:cubicBezTo>
                    <a:cubicBezTo>
                      <a:pt x="4030" y="7800"/>
                      <a:pt x="4029" y="7798"/>
                      <a:pt x="4030" y="7796"/>
                    </a:cubicBezTo>
                    <a:close/>
                    <a:moveTo>
                      <a:pt x="4041" y="7784"/>
                    </a:moveTo>
                    <a:lnTo>
                      <a:pt x="4041" y="7784"/>
                    </a:lnTo>
                    <a:cubicBezTo>
                      <a:pt x="4042" y="7782"/>
                      <a:pt x="4045" y="7781"/>
                      <a:pt x="4047" y="7783"/>
                    </a:cubicBezTo>
                    <a:cubicBezTo>
                      <a:pt x="4049" y="7784"/>
                      <a:pt x="4049" y="7786"/>
                      <a:pt x="4048" y="7788"/>
                    </a:cubicBezTo>
                    <a:lnTo>
                      <a:pt x="4048" y="7788"/>
                    </a:lnTo>
                    <a:cubicBezTo>
                      <a:pt x="4047" y="7790"/>
                      <a:pt x="4045" y="7791"/>
                      <a:pt x="4043" y="7789"/>
                    </a:cubicBezTo>
                    <a:cubicBezTo>
                      <a:pt x="4041" y="7788"/>
                      <a:pt x="4040" y="7786"/>
                      <a:pt x="4041" y="7784"/>
                    </a:cubicBezTo>
                    <a:close/>
                    <a:moveTo>
                      <a:pt x="4052" y="7772"/>
                    </a:moveTo>
                    <a:lnTo>
                      <a:pt x="4052" y="7772"/>
                    </a:lnTo>
                    <a:cubicBezTo>
                      <a:pt x="4053" y="7770"/>
                      <a:pt x="4056" y="7770"/>
                      <a:pt x="4058" y="7771"/>
                    </a:cubicBezTo>
                    <a:cubicBezTo>
                      <a:pt x="4060" y="7772"/>
                      <a:pt x="4060" y="7774"/>
                      <a:pt x="4059" y="7776"/>
                    </a:cubicBezTo>
                    <a:lnTo>
                      <a:pt x="4059" y="7776"/>
                    </a:lnTo>
                    <a:cubicBezTo>
                      <a:pt x="4058" y="7778"/>
                      <a:pt x="4056" y="7779"/>
                      <a:pt x="4054" y="7778"/>
                    </a:cubicBezTo>
                    <a:cubicBezTo>
                      <a:pt x="4052" y="7777"/>
                      <a:pt x="4051" y="7774"/>
                      <a:pt x="4052" y="7772"/>
                    </a:cubicBezTo>
                    <a:close/>
                    <a:moveTo>
                      <a:pt x="4062" y="7759"/>
                    </a:moveTo>
                    <a:lnTo>
                      <a:pt x="4062" y="7759"/>
                    </a:lnTo>
                    <a:cubicBezTo>
                      <a:pt x="4063" y="7757"/>
                      <a:pt x="4065" y="7757"/>
                      <a:pt x="4067" y="7758"/>
                    </a:cubicBezTo>
                    <a:cubicBezTo>
                      <a:pt x="4069" y="7759"/>
                      <a:pt x="4070" y="7761"/>
                      <a:pt x="4069" y="7763"/>
                    </a:cubicBezTo>
                    <a:lnTo>
                      <a:pt x="4069" y="7763"/>
                    </a:lnTo>
                    <a:cubicBezTo>
                      <a:pt x="4068" y="7765"/>
                      <a:pt x="4065" y="7766"/>
                      <a:pt x="4063" y="7765"/>
                    </a:cubicBezTo>
                    <a:cubicBezTo>
                      <a:pt x="4061" y="7764"/>
                      <a:pt x="4061" y="7761"/>
                      <a:pt x="4062" y="7759"/>
                    </a:cubicBezTo>
                    <a:close/>
                    <a:moveTo>
                      <a:pt x="4071" y="7746"/>
                    </a:moveTo>
                    <a:lnTo>
                      <a:pt x="4071" y="7746"/>
                    </a:lnTo>
                    <a:cubicBezTo>
                      <a:pt x="4072" y="7745"/>
                      <a:pt x="4075" y="7744"/>
                      <a:pt x="4077" y="7745"/>
                    </a:cubicBezTo>
                    <a:cubicBezTo>
                      <a:pt x="4079" y="7746"/>
                      <a:pt x="4079" y="7749"/>
                      <a:pt x="4078" y="7750"/>
                    </a:cubicBezTo>
                    <a:lnTo>
                      <a:pt x="4078" y="7750"/>
                    </a:lnTo>
                    <a:cubicBezTo>
                      <a:pt x="4077" y="7752"/>
                      <a:pt x="4075" y="7753"/>
                      <a:pt x="4073" y="7752"/>
                    </a:cubicBezTo>
                    <a:cubicBezTo>
                      <a:pt x="4071" y="7751"/>
                      <a:pt x="4070" y="7748"/>
                      <a:pt x="4071" y="7746"/>
                    </a:cubicBezTo>
                    <a:close/>
                    <a:moveTo>
                      <a:pt x="4081" y="7733"/>
                    </a:moveTo>
                    <a:lnTo>
                      <a:pt x="4081" y="7733"/>
                    </a:lnTo>
                    <a:cubicBezTo>
                      <a:pt x="4082" y="7732"/>
                      <a:pt x="4084" y="7731"/>
                      <a:pt x="4086" y="7732"/>
                    </a:cubicBezTo>
                    <a:cubicBezTo>
                      <a:pt x="4088" y="7733"/>
                      <a:pt x="4089" y="7736"/>
                      <a:pt x="4087" y="7737"/>
                    </a:cubicBezTo>
                    <a:lnTo>
                      <a:pt x="4087" y="7737"/>
                    </a:lnTo>
                    <a:cubicBezTo>
                      <a:pt x="4086" y="7739"/>
                      <a:pt x="4084" y="7740"/>
                      <a:pt x="4082" y="7739"/>
                    </a:cubicBezTo>
                    <a:cubicBezTo>
                      <a:pt x="4080" y="7738"/>
                      <a:pt x="4079" y="7735"/>
                      <a:pt x="4081" y="7733"/>
                    </a:cubicBezTo>
                    <a:close/>
                    <a:moveTo>
                      <a:pt x="4089" y="7720"/>
                    </a:moveTo>
                    <a:lnTo>
                      <a:pt x="4089" y="7720"/>
                    </a:lnTo>
                    <a:cubicBezTo>
                      <a:pt x="4090" y="7718"/>
                      <a:pt x="4092" y="7717"/>
                      <a:pt x="4094" y="7718"/>
                    </a:cubicBezTo>
                    <a:cubicBezTo>
                      <a:pt x="4096" y="7719"/>
                      <a:pt x="4097" y="7722"/>
                      <a:pt x="4096" y="7724"/>
                    </a:cubicBezTo>
                    <a:lnTo>
                      <a:pt x="4096" y="7724"/>
                    </a:lnTo>
                    <a:cubicBezTo>
                      <a:pt x="4095" y="7726"/>
                      <a:pt x="4092" y="7726"/>
                      <a:pt x="4090" y="7725"/>
                    </a:cubicBezTo>
                    <a:cubicBezTo>
                      <a:pt x="4088" y="7724"/>
                      <a:pt x="4088" y="7722"/>
                      <a:pt x="4089" y="7720"/>
                    </a:cubicBezTo>
                    <a:close/>
                    <a:moveTo>
                      <a:pt x="4097" y="7706"/>
                    </a:moveTo>
                    <a:lnTo>
                      <a:pt x="4097" y="7706"/>
                    </a:lnTo>
                    <a:cubicBezTo>
                      <a:pt x="4098" y="7704"/>
                      <a:pt x="4101" y="7704"/>
                      <a:pt x="4103" y="7705"/>
                    </a:cubicBezTo>
                    <a:cubicBezTo>
                      <a:pt x="4105" y="7706"/>
                      <a:pt x="4105" y="7708"/>
                      <a:pt x="4104" y="7710"/>
                    </a:cubicBezTo>
                    <a:lnTo>
                      <a:pt x="4104" y="7710"/>
                    </a:lnTo>
                    <a:cubicBezTo>
                      <a:pt x="4103" y="7712"/>
                      <a:pt x="4101" y="7713"/>
                      <a:pt x="4099" y="7712"/>
                    </a:cubicBezTo>
                    <a:cubicBezTo>
                      <a:pt x="4097" y="7711"/>
                      <a:pt x="4096" y="7708"/>
                      <a:pt x="4097" y="7706"/>
                    </a:cubicBezTo>
                    <a:close/>
                    <a:moveTo>
                      <a:pt x="4105" y="7693"/>
                    </a:moveTo>
                    <a:lnTo>
                      <a:pt x="4105" y="7693"/>
                    </a:lnTo>
                    <a:cubicBezTo>
                      <a:pt x="4105" y="7691"/>
                      <a:pt x="4107" y="7690"/>
                      <a:pt x="4109" y="7690"/>
                    </a:cubicBezTo>
                    <a:cubicBezTo>
                      <a:pt x="4112" y="7691"/>
                      <a:pt x="4113" y="7693"/>
                      <a:pt x="4112" y="7695"/>
                    </a:cubicBezTo>
                    <a:lnTo>
                      <a:pt x="4112" y="7695"/>
                    </a:lnTo>
                    <a:cubicBezTo>
                      <a:pt x="4112" y="7697"/>
                      <a:pt x="4110" y="7699"/>
                      <a:pt x="4108" y="7698"/>
                    </a:cubicBezTo>
                    <a:cubicBezTo>
                      <a:pt x="4105" y="7698"/>
                      <a:pt x="4104" y="7695"/>
                      <a:pt x="4105" y="7693"/>
                    </a:cubicBezTo>
                    <a:close/>
                    <a:moveTo>
                      <a:pt x="4112" y="7679"/>
                    </a:moveTo>
                    <a:lnTo>
                      <a:pt x="4112" y="7679"/>
                    </a:lnTo>
                    <a:cubicBezTo>
                      <a:pt x="4112" y="7677"/>
                      <a:pt x="4114" y="7675"/>
                      <a:pt x="4116" y="7676"/>
                    </a:cubicBezTo>
                    <a:cubicBezTo>
                      <a:pt x="4119" y="7676"/>
                      <a:pt x="4120" y="7679"/>
                      <a:pt x="4119" y="7681"/>
                    </a:cubicBezTo>
                    <a:lnTo>
                      <a:pt x="4119" y="7681"/>
                    </a:lnTo>
                    <a:cubicBezTo>
                      <a:pt x="4119" y="7683"/>
                      <a:pt x="4117" y="7684"/>
                      <a:pt x="4114" y="7684"/>
                    </a:cubicBezTo>
                    <a:cubicBezTo>
                      <a:pt x="4112" y="7683"/>
                      <a:pt x="4111" y="7681"/>
                      <a:pt x="4112" y="7679"/>
                    </a:cubicBezTo>
                    <a:close/>
                    <a:moveTo>
                      <a:pt x="4119" y="7664"/>
                    </a:moveTo>
                    <a:lnTo>
                      <a:pt x="4119" y="7664"/>
                    </a:lnTo>
                    <a:cubicBezTo>
                      <a:pt x="4119" y="7662"/>
                      <a:pt x="4121" y="7661"/>
                      <a:pt x="4123" y="7661"/>
                    </a:cubicBezTo>
                    <a:cubicBezTo>
                      <a:pt x="4126" y="7662"/>
                      <a:pt x="4127" y="7664"/>
                      <a:pt x="4126" y="7666"/>
                    </a:cubicBezTo>
                    <a:lnTo>
                      <a:pt x="4126" y="7666"/>
                    </a:lnTo>
                    <a:cubicBezTo>
                      <a:pt x="4126" y="7668"/>
                      <a:pt x="4124" y="7670"/>
                      <a:pt x="4121" y="7669"/>
                    </a:cubicBezTo>
                    <a:cubicBezTo>
                      <a:pt x="4119" y="7669"/>
                      <a:pt x="4118" y="7667"/>
                      <a:pt x="4119" y="7664"/>
                    </a:cubicBezTo>
                    <a:close/>
                    <a:moveTo>
                      <a:pt x="4125" y="7650"/>
                    </a:moveTo>
                    <a:lnTo>
                      <a:pt x="4125" y="7650"/>
                    </a:lnTo>
                    <a:cubicBezTo>
                      <a:pt x="4125" y="7648"/>
                      <a:pt x="4128" y="7646"/>
                      <a:pt x="4130" y="7647"/>
                    </a:cubicBezTo>
                    <a:cubicBezTo>
                      <a:pt x="4132" y="7647"/>
                      <a:pt x="4133" y="7649"/>
                      <a:pt x="4133" y="7652"/>
                    </a:cubicBezTo>
                    <a:lnTo>
                      <a:pt x="4133" y="7652"/>
                    </a:lnTo>
                    <a:cubicBezTo>
                      <a:pt x="4132" y="7654"/>
                      <a:pt x="4130" y="7655"/>
                      <a:pt x="4128" y="7655"/>
                    </a:cubicBezTo>
                    <a:cubicBezTo>
                      <a:pt x="4126" y="7654"/>
                      <a:pt x="4124" y="7652"/>
                      <a:pt x="4125" y="7650"/>
                    </a:cubicBezTo>
                    <a:close/>
                    <a:moveTo>
                      <a:pt x="4130" y="7635"/>
                    </a:moveTo>
                    <a:lnTo>
                      <a:pt x="4130" y="7635"/>
                    </a:lnTo>
                    <a:cubicBezTo>
                      <a:pt x="4131" y="7633"/>
                      <a:pt x="4133" y="7631"/>
                      <a:pt x="4135" y="7632"/>
                    </a:cubicBezTo>
                    <a:cubicBezTo>
                      <a:pt x="4137" y="7632"/>
                      <a:pt x="4139" y="7634"/>
                      <a:pt x="4138" y="7637"/>
                    </a:cubicBezTo>
                    <a:lnTo>
                      <a:pt x="4138" y="7637"/>
                    </a:lnTo>
                    <a:cubicBezTo>
                      <a:pt x="4138" y="7639"/>
                      <a:pt x="4135" y="7640"/>
                      <a:pt x="4133" y="7640"/>
                    </a:cubicBezTo>
                    <a:cubicBezTo>
                      <a:pt x="4131" y="7639"/>
                      <a:pt x="4130" y="7637"/>
                      <a:pt x="4130" y="7635"/>
                    </a:cubicBezTo>
                    <a:close/>
                    <a:moveTo>
                      <a:pt x="4136" y="7620"/>
                    </a:moveTo>
                    <a:lnTo>
                      <a:pt x="4136" y="7620"/>
                    </a:lnTo>
                    <a:cubicBezTo>
                      <a:pt x="4137" y="7618"/>
                      <a:pt x="4139" y="7616"/>
                      <a:pt x="4141" y="7617"/>
                    </a:cubicBezTo>
                    <a:cubicBezTo>
                      <a:pt x="4143" y="7617"/>
                      <a:pt x="4144" y="7619"/>
                      <a:pt x="4144" y="7622"/>
                    </a:cubicBezTo>
                    <a:lnTo>
                      <a:pt x="4144" y="7622"/>
                    </a:lnTo>
                    <a:cubicBezTo>
                      <a:pt x="4143" y="7624"/>
                      <a:pt x="4141" y="7625"/>
                      <a:pt x="4139" y="7625"/>
                    </a:cubicBezTo>
                    <a:cubicBezTo>
                      <a:pt x="4137" y="7624"/>
                      <a:pt x="4135" y="7622"/>
                      <a:pt x="4136" y="7620"/>
                    </a:cubicBezTo>
                    <a:close/>
                    <a:moveTo>
                      <a:pt x="4141" y="7604"/>
                    </a:moveTo>
                    <a:lnTo>
                      <a:pt x="4141" y="7604"/>
                    </a:lnTo>
                    <a:cubicBezTo>
                      <a:pt x="4141" y="7602"/>
                      <a:pt x="4143" y="7601"/>
                      <a:pt x="4145" y="7601"/>
                    </a:cubicBezTo>
                    <a:cubicBezTo>
                      <a:pt x="4148" y="7602"/>
                      <a:pt x="4149" y="7604"/>
                      <a:pt x="4148" y="7606"/>
                    </a:cubicBezTo>
                    <a:lnTo>
                      <a:pt x="4148" y="7606"/>
                    </a:lnTo>
                    <a:cubicBezTo>
                      <a:pt x="4148" y="7608"/>
                      <a:pt x="4146" y="7610"/>
                      <a:pt x="4143" y="7609"/>
                    </a:cubicBezTo>
                    <a:cubicBezTo>
                      <a:pt x="4141" y="7609"/>
                      <a:pt x="4140" y="7607"/>
                      <a:pt x="4141" y="7604"/>
                    </a:cubicBezTo>
                    <a:close/>
                    <a:moveTo>
                      <a:pt x="4145" y="7589"/>
                    </a:moveTo>
                    <a:lnTo>
                      <a:pt x="4145" y="7589"/>
                    </a:lnTo>
                    <a:cubicBezTo>
                      <a:pt x="4145" y="7587"/>
                      <a:pt x="4147" y="7585"/>
                      <a:pt x="4149" y="7586"/>
                    </a:cubicBezTo>
                    <a:cubicBezTo>
                      <a:pt x="4152" y="7586"/>
                      <a:pt x="4153" y="7589"/>
                      <a:pt x="4152" y="7591"/>
                    </a:cubicBezTo>
                    <a:lnTo>
                      <a:pt x="4152" y="7591"/>
                    </a:lnTo>
                    <a:cubicBezTo>
                      <a:pt x="4152" y="7593"/>
                      <a:pt x="4150" y="7594"/>
                      <a:pt x="4147" y="7594"/>
                    </a:cubicBezTo>
                    <a:cubicBezTo>
                      <a:pt x="4145" y="7593"/>
                      <a:pt x="4144" y="7591"/>
                      <a:pt x="4145" y="7589"/>
                    </a:cubicBezTo>
                    <a:close/>
                    <a:moveTo>
                      <a:pt x="4148" y="7573"/>
                    </a:moveTo>
                    <a:lnTo>
                      <a:pt x="4148" y="7573"/>
                    </a:lnTo>
                    <a:cubicBezTo>
                      <a:pt x="4149" y="7571"/>
                      <a:pt x="4151" y="7570"/>
                      <a:pt x="4153" y="7570"/>
                    </a:cubicBezTo>
                    <a:cubicBezTo>
                      <a:pt x="4155" y="7571"/>
                      <a:pt x="4157" y="7573"/>
                      <a:pt x="4156" y="7575"/>
                    </a:cubicBezTo>
                    <a:lnTo>
                      <a:pt x="4156" y="7575"/>
                    </a:lnTo>
                    <a:cubicBezTo>
                      <a:pt x="4156" y="7577"/>
                      <a:pt x="4154" y="7579"/>
                      <a:pt x="4151" y="7578"/>
                    </a:cubicBezTo>
                    <a:cubicBezTo>
                      <a:pt x="4149" y="7578"/>
                      <a:pt x="4148" y="7575"/>
                      <a:pt x="4148" y="7573"/>
                    </a:cubicBezTo>
                    <a:close/>
                    <a:moveTo>
                      <a:pt x="4151" y="7559"/>
                    </a:moveTo>
                    <a:lnTo>
                      <a:pt x="4151" y="7559"/>
                    </a:lnTo>
                    <a:cubicBezTo>
                      <a:pt x="4151" y="7556"/>
                      <a:pt x="4153" y="7555"/>
                      <a:pt x="4155" y="7555"/>
                    </a:cubicBezTo>
                    <a:cubicBezTo>
                      <a:pt x="4157" y="7555"/>
                      <a:pt x="4159" y="7556"/>
                      <a:pt x="4159" y="7559"/>
                    </a:cubicBezTo>
                    <a:lnTo>
                      <a:pt x="4159" y="7559"/>
                    </a:lnTo>
                    <a:cubicBezTo>
                      <a:pt x="4159" y="7561"/>
                      <a:pt x="4157" y="7563"/>
                      <a:pt x="4155" y="7563"/>
                    </a:cubicBezTo>
                    <a:cubicBezTo>
                      <a:pt x="4153" y="7563"/>
                      <a:pt x="4151" y="7561"/>
                      <a:pt x="4151" y="7559"/>
                    </a:cubicBezTo>
                    <a:close/>
                    <a:moveTo>
                      <a:pt x="4154" y="7543"/>
                    </a:moveTo>
                    <a:lnTo>
                      <a:pt x="4154" y="7543"/>
                    </a:lnTo>
                    <a:cubicBezTo>
                      <a:pt x="4154" y="7541"/>
                      <a:pt x="4155" y="7539"/>
                      <a:pt x="4158" y="7539"/>
                    </a:cubicBezTo>
                    <a:cubicBezTo>
                      <a:pt x="4160" y="7539"/>
                      <a:pt x="4162" y="7541"/>
                      <a:pt x="4162" y="7543"/>
                    </a:cubicBezTo>
                    <a:lnTo>
                      <a:pt x="4162" y="7543"/>
                    </a:lnTo>
                    <a:cubicBezTo>
                      <a:pt x="4162" y="7545"/>
                      <a:pt x="4160" y="7547"/>
                      <a:pt x="4158" y="7547"/>
                    </a:cubicBezTo>
                    <a:cubicBezTo>
                      <a:pt x="4155" y="7547"/>
                      <a:pt x="4154" y="7545"/>
                      <a:pt x="4154" y="7543"/>
                    </a:cubicBezTo>
                    <a:close/>
                    <a:moveTo>
                      <a:pt x="4156" y="7527"/>
                    </a:moveTo>
                    <a:lnTo>
                      <a:pt x="4156" y="7527"/>
                    </a:lnTo>
                    <a:cubicBezTo>
                      <a:pt x="4156" y="7525"/>
                      <a:pt x="4158" y="7523"/>
                      <a:pt x="4160" y="7523"/>
                    </a:cubicBezTo>
                    <a:cubicBezTo>
                      <a:pt x="4162" y="7523"/>
                      <a:pt x="4164" y="7525"/>
                      <a:pt x="4164" y="7527"/>
                    </a:cubicBezTo>
                    <a:lnTo>
                      <a:pt x="4164" y="7527"/>
                    </a:lnTo>
                    <a:cubicBezTo>
                      <a:pt x="4164" y="7529"/>
                      <a:pt x="4162" y="7531"/>
                      <a:pt x="4160" y="7531"/>
                    </a:cubicBezTo>
                    <a:cubicBezTo>
                      <a:pt x="4158" y="7531"/>
                      <a:pt x="4156" y="7529"/>
                      <a:pt x="4156" y="7527"/>
                    </a:cubicBezTo>
                    <a:close/>
                    <a:moveTo>
                      <a:pt x="4157" y="7511"/>
                    </a:moveTo>
                    <a:lnTo>
                      <a:pt x="4157" y="7511"/>
                    </a:lnTo>
                    <a:cubicBezTo>
                      <a:pt x="4157" y="7509"/>
                      <a:pt x="4159" y="7507"/>
                      <a:pt x="4161" y="7507"/>
                    </a:cubicBezTo>
                    <a:cubicBezTo>
                      <a:pt x="4163" y="7507"/>
                      <a:pt x="4165" y="7509"/>
                      <a:pt x="4165" y="7511"/>
                    </a:cubicBezTo>
                    <a:lnTo>
                      <a:pt x="4165" y="7511"/>
                    </a:lnTo>
                    <a:cubicBezTo>
                      <a:pt x="4165" y="7513"/>
                      <a:pt x="4163" y="7515"/>
                      <a:pt x="4161" y="7515"/>
                    </a:cubicBezTo>
                    <a:cubicBezTo>
                      <a:pt x="4159" y="7515"/>
                      <a:pt x="4157" y="7513"/>
                      <a:pt x="4157" y="7511"/>
                    </a:cubicBezTo>
                    <a:close/>
                    <a:moveTo>
                      <a:pt x="4158" y="7495"/>
                    </a:moveTo>
                    <a:lnTo>
                      <a:pt x="4158" y="7495"/>
                    </a:lnTo>
                    <a:cubicBezTo>
                      <a:pt x="4158" y="7493"/>
                      <a:pt x="4160" y="7491"/>
                      <a:pt x="4162" y="7491"/>
                    </a:cubicBezTo>
                    <a:cubicBezTo>
                      <a:pt x="4164" y="7491"/>
                      <a:pt x="4166" y="7493"/>
                      <a:pt x="4166" y="7495"/>
                    </a:cubicBezTo>
                    <a:lnTo>
                      <a:pt x="4166" y="7495"/>
                    </a:lnTo>
                    <a:cubicBezTo>
                      <a:pt x="4166" y="7497"/>
                      <a:pt x="4164" y="7499"/>
                      <a:pt x="4162" y="7499"/>
                    </a:cubicBezTo>
                    <a:cubicBezTo>
                      <a:pt x="4160" y="7499"/>
                      <a:pt x="4158" y="7497"/>
                      <a:pt x="4158" y="7495"/>
                    </a:cubicBezTo>
                    <a:close/>
                    <a:moveTo>
                      <a:pt x="4159" y="7479"/>
                    </a:moveTo>
                    <a:lnTo>
                      <a:pt x="4159" y="7479"/>
                    </a:lnTo>
                    <a:cubicBezTo>
                      <a:pt x="4159" y="7477"/>
                      <a:pt x="4161" y="7475"/>
                      <a:pt x="4163" y="7475"/>
                    </a:cubicBezTo>
                    <a:cubicBezTo>
                      <a:pt x="4165" y="7475"/>
                      <a:pt x="4167" y="7477"/>
                      <a:pt x="4167" y="7479"/>
                    </a:cubicBezTo>
                    <a:lnTo>
                      <a:pt x="4167" y="7479"/>
                    </a:lnTo>
                    <a:cubicBezTo>
                      <a:pt x="4167" y="7481"/>
                      <a:pt x="4165" y="7483"/>
                      <a:pt x="4163" y="7483"/>
                    </a:cubicBezTo>
                    <a:cubicBezTo>
                      <a:pt x="4161" y="7483"/>
                      <a:pt x="4159" y="7481"/>
                      <a:pt x="4159" y="7479"/>
                    </a:cubicBezTo>
                    <a:close/>
                    <a:moveTo>
                      <a:pt x="4159" y="7463"/>
                    </a:moveTo>
                    <a:lnTo>
                      <a:pt x="4159" y="7463"/>
                    </a:lnTo>
                    <a:cubicBezTo>
                      <a:pt x="4159" y="7461"/>
                      <a:pt x="4161" y="7459"/>
                      <a:pt x="4163" y="7459"/>
                    </a:cubicBezTo>
                    <a:cubicBezTo>
                      <a:pt x="4165" y="7459"/>
                      <a:pt x="4167" y="7461"/>
                      <a:pt x="4167" y="7463"/>
                    </a:cubicBezTo>
                    <a:lnTo>
                      <a:pt x="4167" y="7463"/>
                    </a:lnTo>
                    <a:cubicBezTo>
                      <a:pt x="4167" y="7465"/>
                      <a:pt x="4165" y="7467"/>
                      <a:pt x="4163" y="7467"/>
                    </a:cubicBezTo>
                    <a:cubicBezTo>
                      <a:pt x="4161" y="7467"/>
                      <a:pt x="4159" y="7465"/>
                      <a:pt x="4159" y="7463"/>
                    </a:cubicBezTo>
                    <a:close/>
                    <a:moveTo>
                      <a:pt x="4159" y="7447"/>
                    </a:moveTo>
                    <a:lnTo>
                      <a:pt x="4159" y="7447"/>
                    </a:lnTo>
                    <a:cubicBezTo>
                      <a:pt x="4159" y="7445"/>
                      <a:pt x="4161" y="7443"/>
                      <a:pt x="4163" y="7443"/>
                    </a:cubicBezTo>
                    <a:cubicBezTo>
                      <a:pt x="4165" y="7443"/>
                      <a:pt x="4167" y="7445"/>
                      <a:pt x="4167" y="7447"/>
                    </a:cubicBezTo>
                    <a:lnTo>
                      <a:pt x="4167" y="7447"/>
                    </a:lnTo>
                    <a:cubicBezTo>
                      <a:pt x="4167" y="7449"/>
                      <a:pt x="4165" y="7451"/>
                      <a:pt x="4163" y="7451"/>
                    </a:cubicBezTo>
                    <a:cubicBezTo>
                      <a:pt x="4161" y="7451"/>
                      <a:pt x="4159" y="7449"/>
                      <a:pt x="4159" y="7447"/>
                    </a:cubicBezTo>
                    <a:close/>
                    <a:moveTo>
                      <a:pt x="4159" y="7431"/>
                    </a:moveTo>
                    <a:lnTo>
                      <a:pt x="4159" y="7431"/>
                    </a:lnTo>
                    <a:cubicBezTo>
                      <a:pt x="4159" y="7429"/>
                      <a:pt x="4161" y="7427"/>
                      <a:pt x="4163" y="7427"/>
                    </a:cubicBezTo>
                    <a:cubicBezTo>
                      <a:pt x="4165" y="7427"/>
                      <a:pt x="4167" y="7429"/>
                      <a:pt x="4167" y="7431"/>
                    </a:cubicBezTo>
                    <a:lnTo>
                      <a:pt x="4167" y="7431"/>
                    </a:lnTo>
                    <a:cubicBezTo>
                      <a:pt x="4167" y="7433"/>
                      <a:pt x="4165" y="7435"/>
                      <a:pt x="4163" y="7435"/>
                    </a:cubicBezTo>
                    <a:cubicBezTo>
                      <a:pt x="4161" y="7435"/>
                      <a:pt x="4159" y="7433"/>
                      <a:pt x="4159" y="7431"/>
                    </a:cubicBezTo>
                    <a:close/>
                    <a:moveTo>
                      <a:pt x="4159" y="7415"/>
                    </a:moveTo>
                    <a:lnTo>
                      <a:pt x="4159" y="7415"/>
                    </a:lnTo>
                    <a:cubicBezTo>
                      <a:pt x="4159" y="7413"/>
                      <a:pt x="4161" y="7411"/>
                      <a:pt x="4163" y="7411"/>
                    </a:cubicBezTo>
                    <a:cubicBezTo>
                      <a:pt x="4165" y="7411"/>
                      <a:pt x="4167" y="7413"/>
                      <a:pt x="4167" y="7415"/>
                    </a:cubicBezTo>
                    <a:lnTo>
                      <a:pt x="4167" y="7415"/>
                    </a:lnTo>
                    <a:cubicBezTo>
                      <a:pt x="4167" y="7417"/>
                      <a:pt x="4165" y="7419"/>
                      <a:pt x="4163" y="7419"/>
                    </a:cubicBezTo>
                    <a:cubicBezTo>
                      <a:pt x="4161" y="7419"/>
                      <a:pt x="4159" y="7417"/>
                      <a:pt x="4159" y="7415"/>
                    </a:cubicBezTo>
                    <a:close/>
                    <a:moveTo>
                      <a:pt x="4159" y="7399"/>
                    </a:moveTo>
                    <a:lnTo>
                      <a:pt x="4159" y="7399"/>
                    </a:lnTo>
                    <a:cubicBezTo>
                      <a:pt x="4159" y="7397"/>
                      <a:pt x="4161" y="7395"/>
                      <a:pt x="4163" y="7395"/>
                    </a:cubicBezTo>
                    <a:cubicBezTo>
                      <a:pt x="4165" y="7395"/>
                      <a:pt x="4167" y="7397"/>
                      <a:pt x="4167" y="7399"/>
                    </a:cubicBezTo>
                    <a:lnTo>
                      <a:pt x="4167" y="7399"/>
                    </a:lnTo>
                    <a:cubicBezTo>
                      <a:pt x="4167" y="7401"/>
                      <a:pt x="4165" y="7403"/>
                      <a:pt x="4163" y="7403"/>
                    </a:cubicBezTo>
                    <a:cubicBezTo>
                      <a:pt x="4161" y="7403"/>
                      <a:pt x="4159" y="7401"/>
                      <a:pt x="4159" y="7399"/>
                    </a:cubicBezTo>
                    <a:close/>
                    <a:moveTo>
                      <a:pt x="4159" y="7383"/>
                    </a:moveTo>
                    <a:lnTo>
                      <a:pt x="4159" y="7383"/>
                    </a:lnTo>
                    <a:cubicBezTo>
                      <a:pt x="4159" y="7381"/>
                      <a:pt x="4161" y="7379"/>
                      <a:pt x="4163" y="7379"/>
                    </a:cubicBezTo>
                    <a:cubicBezTo>
                      <a:pt x="4165" y="7379"/>
                      <a:pt x="4167" y="7381"/>
                      <a:pt x="4167" y="7383"/>
                    </a:cubicBezTo>
                    <a:lnTo>
                      <a:pt x="4167" y="7383"/>
                    </a:lnTo>
                    <a:cubicBezTo>
                      <a:pt x="4167" y="7385"/>
                      <a:pt x="4165" y="7387"/>
                      <a:pt x="4163" y="7387"/>
                    </a:cubicBezTo>
                    <a:cubicBezTo>
                      <a:pt x="4161" y="7387"/>
                      <a:pt x="4159" y="7385"/>
                      <a:pt x="4159" y="7383"/>
                    </a:cubicBezTo>
                    <a:close/>
                    <a:moveTo>
                      <a:pt x="4159" y="7367"/>
                    </a:moveTo>
                    <a:lnTo>
                      <a:pt x="4159" y="7367"/>
                    </a:lnTo>
                    <a:cubicBezTo>
                      <a:pt x="4159" y="7365"/>
                      <a:pt x="4161" y="7363"/>
                      <a:pt x="4163" y="7363"/>
                    </a:cubicBezTo>
                    <a:cubicBezTo>
                      <a:pt x="4165" y="7363"/>
                      <a:pt x="4167" y="7365"/>
                      <a:pt x="4167" y="7367"/>
                    </a:cubicBezTo>
                    <a:lnTo>
                      <a:pt x="4167" y="7367"/>
                    </a:lnTo>
                    <a:cubicBezTo>
                      <a:pt x="4167" y="7369"/>
                      <a:pt x="4165" y="7371"/>
                      <a:pt x="4163" y="7371"/>
                    </a:cubicBezTo>
                    <a:cubicBezTo>
                      <a:pt x="4161" y="7371"/>
                      <a:pt x="4159" y="7369"/>
                      <a:pt x="4159" y="7367"/>
                    </a:cubicBezTo>
                    <a:close/>
                    <a:moveTo>
                      <a:pt x="4159" y="7351"/>
                    </a:moveTo>
                    <a:lnTo>
                      <a:pt x="4159" y="7351"/>
                    </a:lnTo>
                    <a:cubicBezTo>
                      <a:pt x="4159" y="7349"/>
                      <a:pt x="4161" y="7347"/>
                      <a:pt x="4163" y="7347"/>
                    </a:cubicBezTo>
                    <a:cubicBezTo>
                      <a:pt x="4165" y="7347"/>
                      <a:pt x="4167" y="7349"/>
                      <a:pt x="4167" y="7351"/>
                    </a:cubicBezTo>
                    <a:lnTo>
                      <a:pt x="4167" y="7351"/>
                    </a:lnTo>
                    <a:cubicBezTo>
                      <a:pt x="4167" y="7353"/>
                      <a:pt x="4165" y="7355"/>
                      <a:pt x="4163" y="7355"/>
                    </a:cubicBezTo>
                    <a:cubicBezTo>
                      <a:pt x="4161" y="7355"/>
                      <a:pt x="4159" y="7353"/>
                      <a:pt x="4159" y="7351"/>
                    </a:cubicBezTo>
                    <a:close/>
                    <a:moveTo>
                      <a:pt x="4159" y="7335"/>
                    </a:moveTo>
                    <a:lnTo>
                      <a:pt x="4159" y="7335"/>
                    </a:lnTo>
                    <a:cubicBezTo>
                      <a:pt x="4159" y="7333"/>
                      <a:pt x="4161" y="7331"/>
                      <a:pt x="4163" y="7331"/>
                    </a:cubicBezTo>
                    <a:cubicBezTo>
                      <a:pt x="4165" y="7331"/>
                      <a:pt x="4167" y="7333"/>
                      <a:pt x="4167" y="7335"/>
                    </a:cubicBezTo>
                    <a:lnTo>
                      <a:pt x="4167" y="7335"/>
                    </a:lnTo>
                    <a:cubicBezTo>
                      <a:pt x="4167" y="7337"/>
                      <a:pt x="4165" y="7339"/>
                      <a:pt x="4163" y="7339"/>
                    </a:cubicBezTo>
                    <a:cubicBezTo>
                      <a:pt x="4161" y="7339"/>
                      <a:pt x="4159" y="7337"/>
                      <a:pt x="4159" y="7335"/>
                    </a:cubicBezTo>
                    <a:close/>
                    <a:moveTo>
                      <a:pt x="4159" y="7319"/>
                    </a:moveTo>
                    <a:lnTo>
                      <a:pt x="4159" y="7319"/>
                    </a:lnTo>
                    <a:cubicBezTo>
                      <a:pt x="4159" y="7317"/>
                      <a:pt x="4161" y="7315"/>
                      <a:pt x="4163" y="7315"/>
                    </a:cubicBezTo>
                    <a:cubicBezTo>
                      <a:pt x="4165" y="7315"/>
                      <a:pt x="4167" y="7317"/>
                      <a:pt x="4167" y="7319"/>
                    </a:cubicBezTo>
                    <a:lnTo>
                      <a:pt x="4167" y="7319"/>
                    </a:lnTo>
                    <a:cubicBezTo>
                      <a:pt x="4167" y="7321"/>
                      <a:pt x="4165" y="7323"/>
                      <a:pt x="4163" y="7323"/>
                    </a:cubicBezTo>
                    <a:cubicBezTo>
                      <a:pt x="4161" y="7323"/>
                      <a:pt x="4159" y="7321"/>
                      <a:pt x="4159" y="7319"/>
                    </a:cubicBezTo>
                    <a:close/>
                    <a:moveTo>
                      <a:pt x="4159" y="7303"/>
                    </a:moveTo>
                    <a:lnTo>
                      <a:pt x="4159" y="7303"/>
                    </a:lnTo>
                    <a:cubicBezTo>
                      <a:pt x="4159" y="7301"/>
                      <a:pt x="4161" y="7299"/>
                      <a:pt x="4163" y="7299"/>
                    </a:cubicBezTo>
                    <a:cubicBezTo>
                      <a:pt x="4165" y="7299"/>
                      <a:pt x="4167" y="7301"/>
                      <a:pt x="4167" y="7303"/>
                    </a:cubicBezTo>
                    <a:lnTo>
                      <a:pt x="4167" y="7303"/>
                    </a:lnTo>
                    <a:cubicBezTo>
                      <a:pt x="4167" y="7305"/>
                      <a:pt x="4165" y="7307"/>
                      <a:pt x="4163" y="7307"/>
                    </a:cubicBezTo>
                    <a:cubicBezTo>
                      <a:pt x="4161" y="7307"/>
                      <a:pt x="4159" y="7305"/>
                      <a:pt x="4159" y="7303"/>
                    </a:cubicBezTo>
                    <a:close/>
                    <a:moveTo>
                      <a:pt x="4159" y="7287"/>
                    </a:moveTo>
                    <a:lnTo>
                      <a:pt x="4159" y="7287"/>
                    </a:lnTo>
                    <a:cubicBezTo>
                      <a:pt x="4159" y="7285"/>
                      <a:pt x="4161" y="7283"/>
                      <a:pt x="4163" y="7283"/>
                    </a:cubicBezTo>
                    <a:cubicBezTo>
                      <a:pt x="4165" y="7283"/>
                      <a:pt x="4167" y="7285"/>
                      <a:pt x="4167" y="7287"/>
                    </a:cubicBezTo>
                    <a:lnTo>
                      <a:pt x="4167" y="7287"/>
                    </a:lnTo>
                    <a:cubicBezTo>
                      <a:pt x="4167" y="7289"/>
                      <a:pt x="4165" y="7291"/>
                      <a:pt x="4163" y="7291"/>
                    </a:cubicBezTo>
                    <a:cubicBezTo>
                      <a:pt x="4161" y="7291"/>
                      <a:pt x="4159" y="7289"/>
                      <a:pt x="4159" y="7287"/>
                    </a:cubicBezTo>
                    <a:close/>
                    <a:moveTo>
                      <a:pt x="4159" y="7271"/>
                    </a:moveTo>
                    <a:lnTo>
                      <a:pt x="4159" y="7271"/>
                    </a:lnTo>
                    <a:cubicBezTo>
                      <a:pt x="4159" y="7269"/>
                      <a:pt x="4161" y="7267"/>
                      <a:pt x="4163" y="7267"/>
                    </a:cubicBezTo>
                    <a:cubicBezTo>
                      <a:pt x="4165" y="7267"/>
                      <a:pt x="4167" y="7269"/>
                      <a:pt x="4167" y="7271"/>
                    </a:cubicBezTo>
                    <a:lnTo>
                      <a:pt x="4167" y="7271"/>
                    </a:lnTo>
                    <a:cubicBezTo>
                      <a:pt x="4167" y="7273"/>
                      <a:pt x="4165" y="7275"/>
                      <a:pt x="4163" y="7275"/>
                    </a:cubicBezTo>
                    <a:cubicBezTo>
                      <a:pt x="4161" y="7275"/>
                      <a:pt x="4159" y="7273"/>
                      <a:pt x="4159" y="7271"/>
                    </a:cubicBezTo>
                    <a:close/>
                    <a:moveTo>
                      <a:pt x="4159" y="7255"/>
                    </a:moveTo>
                    <a:lnTo>
                      <a:pt x="4159" y="7255"/>
                    </a:lnTo>
                    <a:cubicBezTo>
                      <a:pt x="4159" y="7253"/>
                      <a:pt x="4161" y="7251"/>
                      <a:pt x="4163" y="7251"/>
                    </a:cubicBezTo>
                    <a:cubicBezTo>
                      <a:pt x="4165" y="7251"/>
                      <a:pt x="4167" y="7253"/>
                      <a:pt x="4167" y="7255"/>
                    </a:cubicBezTo>
                    <a:lnTo>
                      <a:pt x="4167" y="7255"/>
                    </a:lnTo>
                    <a:cubicBezTo>
                      <a:pt x="4167" y="7257"/>
                      <a:pt x="4165" y="7259"/>
                      <a:pt x="4163" y="7259"/>
                    </a:cubicBezTo>
                    <a:cubicBezTo>
                      <a:pt x="4161" y="7259"/>
                      <a:pt x="4159" y="7257"/>
                      <a:pt x="4159" y="7255"/>
                    </a:cubicBezTo>
                    <a:close/>
                    <a:moveTo>
                      <a:pt x="4159" y="7239"/>
                    </a:moveTo>
                    <a:lnTo>
                      <a:pt x="4159" y="7239"/>
                    </a:lnTo>
                    <a:cubicBezTo>
                      <a:pt x="4159" y="7237"/>
                      <a:pt x="4161" y="7235"/>
                      <a:pt x="4163" y="7235"/>
                    </a:cubicBezTo>
                    <a:cubicBezTo>
                      <a:pt x="4165" y="7235"/>
                      <a:pt x="4167" y="7237"/>
                      <a:pt x="4167" y="7239"/>
                    </a:cubicBezTo>
                    <a:lnTo>
                      <a:pt x="4167" y="7239"/>
                    </a:lnTo>
                    <a:cubicBezTo>
                      <a:pt x="4167" y="7241"/>
                      <a:pt x="4165" y="7243"/>
                      <a:pt x="4163" y="7243"/>
                    </a:cubicBezTo>
                    <a:cubicBezTo>
                      <a:pt x="4161" y="7243"/>
                      <a:pt x="4159" y="7241"/>
                      <a:pt x="4159" y="7239"/>
                    </a:cubicBezTo>
                    <a:close/>
                    <a:moveTo>
                      <a:pt x="4159" y="7223"/>
                    </a:moveTo>
                    <a:lnTo>
                      <a:pt x="4159" y="7223"/>
                    </a:lnTo>
                    <a:cubicBezTo>
                      <a:pt x="4159" y="7221"/>
                      <a:pt x="4161" y="7219"/>
                      <a:pt x="4163" y="7219"/>
                    </a:cubicBezTo>
                    <a:cubicBezTo>
                      <a:pt x="4165" y="7219"/>
                      <a:pt x="4167" y="7221"/>
                      <a:pt x="4167" y="7223"/>
                    </a:cubicBezTo>
                    <a:lnTo>
                      <a:pt x="4167" y="7223"/>
                    </a:lnTo>
                    <a:cubicBezTo>
                      <a:pt x="4167" y="7225"/>
                      <a:pt x="4165" y="7227"/>
                      <a:pt x="4163" y="7227"/>
                    </a:cubicBezTo>
                    <a:cubicBezTo>
                      <a:pt x="4161" y="7227"/>
                      <a:pt x="4159" y="7225"/>
                      <a:pt x="4159" y="7223"/>
                    </a:cubicBezTo>
                    <a:close/>
                    <a:moveTo>
                      <a:pt x="4159" y="7207"/>
                    </a:moveTo>
                    <a:lnTo>
                      <a:pt x="4159" y="7207"/>
                    </a:lnTo>
                    <a:cubicBezTo>
                      <a:pt x="4159" y="7205"/>
                      <a:pt x="4161" y="7203"/>
                      <a:pt x="4163" y="7203"/>
                    </a:cubicBezTo>
                    <a:cubicBezTo>
                      <a:pt x="4165" y="7203"/>
                      <a:pt x="4167" y="7205"/>
                      <a:pt x="4167" y="7207"/>
                    </a:cubicBezTo>
                    <a:lnTo>
                      <a:pt x="4167" y="7207"/>
                    </a:lnTo>
                    <a:cubicBezTo>
                      <a:pt x="4167" y="7209"/>
                      <a:pt x="4165" y="7211"/>
                      <a:pt x="4163" y="7211"/>
                    </a:cubicBezTo>
                    <a:cubicBezTo>
                      <a:pt x="4161" y="7211"/>
                      <a:pt x="4159" y="7209"/>
                      <a:pt x="4159" y="7207"/>
                    </a:cubicBezTo>
                    <a:close/>
                    <a:moveTo>
                      <a:pt x="4159" y="7191"/>
                    </a:moveTo>
                    <a:lnTo>
                      <a:pt x="4159" y="7191"/>
                    </a:lnTo>
                    <a:cubicBezTo>
                      <a:pt x="4159" y="7189"/>
                      <a:pt x="4161" y="7187"/>
                      <a:pt x="4163" y="7187"/>
                    </a:cubicBezTo>
                    <a:cubicBezTo>
                      <a:pt x="4165" y="7187"/>
                      <a:pt x="4167" y="7189"/>
                      <a:pt x="4167" y="7191"/>
                    </a:cubicBezTo>
                    <a:lnTo>
                      <a:pt x="4167" y="7191"/>
                    </a:lnTo>
                    <a:cubicBezTo>
                      <a:pt x="4167" y="7193"/>
                      <a:pt x="4165" y="7195"/>
                      <a:pt x="4163" y="7195"/>
                    </a:cubicBezTo>
                    <a:cubicBezTo>
                      <a:pt x="4161" y="7195"/>
                      <a:pt x="4159" y="7193"/>
                      <a:pt x="4159" y="7191"/>
                    </a:cubicBezTo>
                    <a:close/>
                    <a:moveTo>
                      <a:pt x="4159" y="7175"/>
                    </a:moveTo>
                    <a:lnTo>
                      <a:pt x="4159" y="7175"/>
                    </a:lnTo>
                    <a:cubicBezTo>
                      <a:pt x="4159" y="7173"/>
                      <a:pt x="4161" y="7171"/>
                      <a:pt x="4163" y="7171"/>
                    </a:cubicBezTo>
                    <a:cubicBezTo>
                      <a:pt x="4165" y="7171"/>
                      <a:pt x="4167" y="7173"/>
                      <a:pt x="4167" y="7175"/>
                    </a:cubicBezTo>
                    <a:lnTo>
                      <a:pt x="4167" y="7175"/>
                    </a:lnTo>
                    <a:cubicBezTo>
                      <a:pt x="4167" y="7177"/>
                      <a:pt x="4165" y="7179"/>
                      <a:pt x="4163" y="7179"/>
                    </a:cubicBezTo>
                    <a:cubicBezTo>
                      <a:pt x="4161" y="7179"/>
                      <a:pt x="4159" y="7177"/>
                      <a:pt x="4159" y="7175"/>
                    </a:cubicBezTo>
                    <a:close/>
                    <a:moveTo>
                      <a:pt x="4159" y="7159"/>
                    </a:moveTo>
                    <a:lnTo>
                      <a:pt x="4159" y="7159"/>
                    </a:lnTo>
                    <a:cubicBezTo>
                      <a:pt x="4159" y="7157"/>
                      <a:pt x="4161" y="7155"/>
                      <a:pt x="4163" y="7155"/>
                    </a:cubicBezTo>
                    <a:cubicBezTo>
                      <a:pt x="4165" y="7155"/>
                      <a:pt x="4167" y="7157"/>
                      <a:pt x="4167" y="7159"/>
                    </a:cubicBezTo>
                    <a:lnTo>
                      <a:pt x="4167" y="7159"/>
                    </a:lnTo>
                    <a:cubicBezTo>
                      <a:pt x="4167" y="7161"/>
                      <a:pt x="4165" y="7163"/>
                      <a:pt x="4163" y="7163"/>
                    </a:cubicBezTo>
                    <a:cubicBezTo>
                      <a:pt x="4161" y="7163"/>
                      <a:pt x="4159" y="7161"/>
                      <a:pt x="4159" y="7159"/>
                    </a:cubicBezTo>
                    <a:close/>
                    <a:moveTo>
                      <a:pt x="4159" y="7143"/>
                    </a:moveTo>
                    <a:lnTo>
                      <a:pt x="4159" y="7143"/>
                    </a:lnTo>
                    <a:cubicBezTo>
                      <a:pt x="4159" y="7141"/>
                      <a:pt x="4161" y="7139"/>
                      <a:pt x="4163" y="7139"/>
                    </a:cubicBezTo>
                    <a:cubicBezTo>
                      <a:pt x="4165" y="7139"/>
                      <a:pt x="4167" y="7141"/>
                      <a:pt x="4167" y="7143"/>
                    </a:cubicBezTo>
                    <a:lnTo>
                      <a:pt x="4167" y="7143"/>
                    </a:lnTo>
                    <a:cubicBezTo>
                      <a:pt x="4167" y="7145"/>
                      <a:pt x="4165" y="7147"/>
                      <a:pt x="4163" y="7147"/>
                    </a:cubicBezTo>
                    <a:cubicBezTo>
                      <a:pt x="4161" y="7147"/>
                      <a:pt x="4159" y="7145"/>
                      <a:pt x="4159" y="7143"/>
                    </a:cubicBezTo>
                    <a:close/>
                    <a:moveTo>
                      <a:pt x="4159" y="7127"/>
                    </a:moveTo>
                    <a:lnTo>
                      <a:pt x="4159" y="7127"/>
                    </a:lnTo>
                    <a:cubicBezTo>
                      <a:pt x="4159" y="7125"/>
                      <a:pt x="4161" y="7123"/>
                      <a:pt x="4163" y="7123"/>
                    </a:cubicBezTo>
                    <a:cubicBezTo>
                      <a:pt x="4165" y="7123"/>
                      <a:pt x="4167" y="7125"/>
                      <a:pt x="4167" y="7127"/>
                    </a:cubicBezTo>
                    <a:lnTo>
                      <a:pt x="4167" y="7127"/>
                    </a:lnTo>
                    <a:cubicBezTo>
                      <a:pt x="4167" y="7129"/>
                      <a:pt x="4165" y="7131"/>
                      <a:pt x="4163" y="7131"/>
                    </a:cubicBezTo>
                    <a:cubicBezTo>
                      <a:pt x="4161" y="7131"/>
                      <a:pt x="4159" y="7129"/>
                      <a:pt x="4159" y="7127"/>
                    </a:cubicBezTo>
                    <a:close/>
                    <a:moveTo>
                      <a:pt x="4159" y="7111"/>
                    </a:moveTo>
                    <a:lnTo>
                      <a:pt x="4159" y="7111"/>
                    </a:lnTo>
                    <a:cubicBezTo>
                      <a:pt x="4159" y="7109"/>
                      <a:pt x="4161" y="7107"/>
                      <a:pt x="4163" y="7107"/>
                    </a:cubicBezTo>
                    <a:cubicBezTo>
                      <a:pt x="4165" y="7107"/>
                      <a:pt x="4167" y="7109"/>
                      <a:pt x="4167" y="7111"/>
                    </a:cubicBezTo>
                    <a:lnTo>
                      <a:pt x="4167" y="7111"/>
                    </a:lnTo>
                    <a:cubicBezTo>
                      <a:pt x="4167" y="7113"/>
                      <a:pt x="4165" y="7115"/>
                      <a:pt x="4163" y="7115"/>
                    </a:cubicBezTo>
                    <a:cubicBezTo>
                      <a:pt x="4161" y="7115"/>
                      <a:pt x="4159" y="7113"/>
                      <a:pt x="4159" y="7111"/>
                    </a:cubicBezTo>
                    <a:close/>
                    <a:moveTo>
                      <a:pt x="4159" y="7095"/>
                    </a:moveTo>
                    <a:lnTo>
                      <a:pt x="4159" y="7095"/>
                    </a:lnTo>
                    <a:cubicBezTo>
                      <a:pt x="4159" y="7093"/>
                      <a:pt x="4161" y="7091"/>
                      <a:pt x="4163" y="7091"/>
                    </a:cubicBezTo>
                    <a:cubicBezTo>
                      <a:pt x="4165" y="7091"/>
                      <a:pt x="4167" y="7093"/>
                      <a:pt x="4167" y="7095"/>
                    </a:cubicBezTo>
                    <a:lnTo>
                      <a:pt x="4167" y="7095"/>
                    </a:lnTo>
                    <a:cubicBezTo>
                      <a:pt x="4167" y="7097"/>
                      <a:pt x="4165" y="7099"/>
                      <a:pt x="4163" y="7099"/>
                    </a:cubicBezTo>
                    <a:cubicBezTo>
                      <a:pt x="4161" y="7099"/>
                      <a:pt x="4159" y="7097"/>
                      <a:pt x="4159" y="7095"/>
                    </a:cubicBezTo>
                    <a:close/>
                    <a:moveTo>
                      <a:pt x="4159" y="7079"/>
                    </a:moveTo>
                    <a:lnTo>
                      <a:pt x="4159" y="7079"/>
                    </a:lnTo>
                    <a:cubicBezTo>
                      <a:pt x="4159" y="7077"/>
                      <a:pt x="4161" y="7075"/>
                      <a:pt x="4163" y="7075"/>
                    </a:cubicBezTo>
                    <a:cubicBezTo>
                      <a:pt x="4165" y="7075"/>
                      <a:pt x="4167" y="7077"/>
                      <a:pt x="4167" y="7079"/>
                    </a:cubicBezTo>
                    <a:lnTo>
                      <a:pt x="4167" y="7079"/>
                    </a:lnTo>
                    <a:cubicBezTo>
                      <a:pt x="4167" y="7081"/>
                      <a:pt x="4165" y="7083"/>
                      <a:pt x="4163" y="7083"/>
                    </a:cubicBezTo>
                    <a:cubicBezTo>
                      <a:pt x="4161" y="7083"/>
                      <a:pt x="4159" y="7081"/>
                      <a:pt x="4159" y="7079"/>
                    </a:cubicBezTo>
                    <a:close/>
                    <a:moveTo>
                      <a:pt x="4159" y="7063"/>
                    </a:moveTo>
                    <a:lnTo>
                      <a:pt x="4159" y="7063"/>
                    </a:lnTo>
                    <a:cubicBezTo>
                      <a:pt x="4159" y="7061"/>
                      <a:pt x="4161" y="7059"/>
                      <a:pt x="4163" y="7059"/>
                    </a:cubicBezTo>
                    <a:cubicBezTo>
                      <a:pt x="4165" y="7059"/>
                      <a:pt x="4167" y="7061"/>
                      <a:pt x="4167" y="7063"/>
                    </a:cubicBezTo>
                    <a:lnTo>
                      <a:pt x="4167" y="7063"/>
                    </a:lnTo>
                    <a:cubicBezTo>
                      <a:pt x="4167" y="7065"/>
                      <a:pt x="4165" y="7067"/>
                      <a:pt x="4163" y="7067"/>
                    </a:cubicBezTo>
                    <a:cubicBezTo>
                      <a:pt x="4161" y="7067"/>
                      <a:pt x="4159" y="7065"/>
                      <a:pt x="4159" y="7063"/>
                    </a:cubicBezTo>
                    <a:close/>
                    <a:moveTo>
                      <a:pt x="4159" y="7047"/>
                    </a:moveTo>
                    <a:lnTo>
                      <a:pt x="4159" y="7047"/>
                    </a:lnTo>
                    <a:cubicBezTo>
                      <a:pt x="4159" y="7045"/>
                      <a:pt x="4161" y="7043"/>
                      <a:pt x="4163" y="7043"/>
                    </a:cubicBezTo>
                    <a:cubicBezTo>
                      <a:pt x="4165" y="7043"/>
                      <a:pt x="4167" y="7045"/>
                      <a:pt x="4167" y="7047"/>
                    </a:cubicBezTo>
                    <a:lnTo>
                      <a:pt x="4167" y="7047"/>
                    </a:lnTo>
                    <a:cubicBezTo>
                      <a:pt x="4167" y="7049"/>
                      <a:pt x="4165" y="7051"/>
                      <a:pt x="4163" y="7051"/>
                    </a:cubicBezTo>
                    <a:cubicBezTo>
                      <a:pt x="4161" y="7051"/>
                      <a:pt x="4159" y="7049"/>
                      <a:pt x="4159" y="7047"/>
                    </a:cubicBezTo>
                    <a:close/>
                    <a:moveTo>
                      <a:pt x="4159" y="7031"/>
                    </a:moveTo>
                    <a:lnTo>
                      <a:pt x="4159" y="7031"/>
                    </a:lnTo>
                    <a:cubicBezTo>
                      <a:pt x="4159" y="7029"/>
                      <a:pt x="4161" y="7027"/>
                      <a:pt x="4163" y="7027"/>
                    </a:cubicBezTo>
                    <a:cubicBezTo>
                      <a:pt x="4165" y="7027"/>
                      <a:pt x="4167" y="7029"/>
                      <a:pt x="4167" y="7031"/>
                    </a:cubicBezTo>
                    <a:lnTo>
                      <a:pt x="4167" y="7031"/>
                    </a:lnTo>
                    <a:cubicBezTo>
                      <a:pt x="4167" y="7033"/>
                      <a:pt x="4165" y="7035"/>
                      <a:pt x="4163" y="7035"/>
                    </a:cubicBezTo>
                    <a:cubicBezTo>
                      <a:pt x="4161" y="7035"/>
                      <a:pt x="4159" y="7033"/>
                      <a:pt x="4159" y="7031"/>
                    </a:cubicBezTo>
                    <a:close/>
                    <a:moveTo>
                      <a:pt x="4159" y="7015"/>
                    </a:moveTo>
                    <a:lnTo>
                      <a:pt x="4159" y="7015"/>
                    </a:lnTo>
                    <a:cubicBezTo>
                      <a:pt x="4159" y="7013"/>
                      <a:pt x="4161" y="7011"/>
                      <a:pt x="4163" y="7011"/>
                    </a:cubicBezTo>
                    <a:cubicBezTo>
                      <a:pt x="4165" y="7011"/>
                      <a:pt x="4167" y="7013"/>
                      <a:pt x="4167" y="7015"/>
                    </a:cubicBezTo>
                    <a:lnTo>
                      <a:pt x="4167" y="7015"/>
                    </a:lnTo>
                    <a:cubicBezTo>
                      <a:pt x="4167" y="7017"/>
                      <a:pt x="4165" y="7019"/>
                      <a:pt x="4163" y="7019"/>
                    </a:cubicBezTo>
                    <a:cubicBezTo>
                      <a:pt x="4161" y="7019"/>
                      <a:pt x="4159" y="7017"/>
                      <a:pt x="4159" y="7015"/>
                    </a:cubicBezTo>
                    <a:close/>
                    <a:moveTo>
                      <a:pt x="4159" y="6999"/>
                    </a:moveTo>
                    <a:lnTo>
                      <a:pt x="4159" y="6999"/>
                    </a:lnTo>
                    <a:cubicBezTo>
                      <a:pt x="4159" y="6997"/>
                      <a:pt x="4161" y="6995"/>
                      <a:pt x="4163" y="6995"/>
                    </a:cubicBezTo>
                    <a:cubicBezTo>
                      <a:pt x="4165" y="6995"/>
                      <a:pt x="4167" y="6997"/>
                      <a:pt x="4167" y="6999"/>
                    </a:cubicBezTo>
                    <a:lnTo>
                      <a:pt x="4167" y="6999"/>
                    </a:lnTo>
                    <a:cubicBezTo>
                      <a:pt x="4167" y="7001"/>
                      <a:pt x="4165" y="7003"/>
                      <a:pt x="4163" y="7003"/>
                    </a:cubicBezTo>
                    <a:cubicBezTo>
                      <a:pt x="4161" y="7003"/>
                      <a:pt x="4159" y="7001"/>
                      <a:pt x="4159" y="6999"/>
                    </a:cubicBezTo>
                    <a:close/>
                    <a:moveTo>
                      <a:pt x="4159" y="6983"/>
                    </a:moveTo>
                    <a:lnTo>
                      <a:pt x="4159" y="6983"/>
                    </a:lnTo>
                    <a:cubicBezTo>
                      <a:pt x="4159" y="6980"/>
                      <a:pt x="4161" y="6979"/>
                      <a:pt x="4163" y="6979"/>
                    </a:cubicBezTo>
                    <a:cubicBezTo>
                      <a:pt x="4165" y="6979"/>
                      <a:pt x="4167" y="6980"/>
                      <a:pt x="4167" y="6983"/>
                    </a:cubicBezTo>
                    <a:lnTo>
                      <a:pt x="4167" y="6983"/>
                    </a:lnTo>
                    <a:cubicBezTo>
                      <a:pt x="4167" y="6985"/>
                      <a:pt x="4165" y="6987"/>
                      <a:pt x="4163" y="6987"/>
                    </a:cubicBezTo>
                    <a:cubicBezTo>
                      <a:pt x="4161" y="6987"/>
                      <a:pt x="4159" y="6985"/>
                      <a:pt x="4159" y="6983"/>
                    </a:cubicBezTo>
                    <a:close/>
                    <a:moveTo>
                      <a:pt x="4159" y="6967"/>
                    </a:moveTo>
                    <a:lnTo>
                      <a:pt x="4159" y="6967"/>
                    </a:lnTo>
                    <a:cubicBezTo>
                      <a:pt x="4159" y="6964"/>
                      <a:pt x="4161" y="6963"/>
                      <a:pt x="4163" y="6963"/>
                    </a:cubicBezTo>
                    <a:cubicBezTo>
                      <a:pt x="4165" y="6963"/>
                      <a:pt x="4167" y="6964"/>
                      <a:pt x="4167" y="6967"/>
                    </a:cubicBezTo>
                    <a:lnTo>
                      <a:pt x="4167" y="6967"/>
                    </a:lnTo>
                    <a:cubicBezTo>
                      <a:pt x="4167" y="6969"/>
                      <a:pt x="4165" y="6971"/>
                      <a:pt x="4163" y="6971"/>
                    </a:cubicBezTo>
                    <a:cubicBezTo>
                      <a:pt x="4161" y="6971"/>
                      <a:pt x="4159" y="6969"/>
                      <a:pt x="4159" y="6967"/>
                    </a:cubicBezTo>
                    <a:close/>
                    <a:moveTo>
                      <a:pt x="4159" y="6951"/>
                    </a:moveTo>
                    <a:lnTo>
                      <a:pt x="4159" y="6951"/>
                    </a:lnTo>
                    <a:cubicBezTo>
                      <a:pt x="4159" y="6948"/>
                      <a:pt x="4161" y="6947"/>
                      <a:pt x="4163" y="6947"/>
                    </a:cubicBezTo>
                    <a:cubicBezTo>
                      <a:pt x="4165" y="6947"/>
                      <a:pt x="4167" y="6948"/>
                      <a:pt x="4167" y="6951"/>
                    </a:cubicBezTo>
                    <a:lnTo>
                      <a:pt x="4167" y="6951"/>
                    </a:lnTo>
                    <a:cubicBezTo>
                      <a:pt x="4167" y="6953"/>
                      <a:pt x="4165" y="6955"/>
                      <a:pt x="4163" y="6955"/>
                    </a:cubicBezTo>
                    <a:cubicBezTo>
                      <a:pt x="4161" y="6955"/>
                      <a:pt x="4159" y="6953"/>
                      <a:pt x="4159" y="6951"/>
                    </a:cubicBezTo>
                    <a:close/>
                    <a:moveTo>
                      <a:pt x="4159" y="6935"/>
                    </a:moveTo>
                    <a:lnTo>
                      <a:pt x="4159" y="6935"/>
                    </a:lnTo>
                    <a:cubicBezTo>
                      <a:pt x="4159" y="6932"/>
                      <a:pt x="4161" y="6931"/>
                      <a:pt x="4163" y="6931"/>
                    </a:cubicBezTo>
                    <a:cubicBezTo>
                      <a:pt x="4165" y="6931"/>
                      <a:pt x="4167" y="6932"/>
                      <a:pt x="4167" y="6935"/>
                    </a:cubicBezTo>
                    <a:lnTo>
                      <a:pt x="4167" y="6935"/>
                    </a:lnTo>
                    <a:cubicBezTo>
                      <a:pt x="4167" y="6937"/>
                      <a:pt x="4165" y="6939"/>
                      <a:pt x="4163" y="6939"/>
                    </a:cubicBezTo>
                    <a:cubicBezTo>
                      <a:pt x="4161" y="6939"/>
                      <a:pt x="4159" y="6937"/>
                      <a:pt x="4159" y="6935"/>
                    </a:cubicBezTo>
                    <a:close/>
                    <a:moveTo>
                      <a:pt x="4159" y="6919"/>
                    </a:moveTo>
                    <a:lnTo>
                      <a:pt x="4159" y="6919"/>
                    </a:lnTo>
                    <a:cubicBezTo>
                      <a:pt x="4159" y="6916"/>
                      <a:pt x="4161" y="6915"/>
                      <a:pt x="4163" y="6915"/>
                    </a:cubicBezTo>
                    <a:cubicBezTo>
                      <a:pt x="4165" y="6915"/>
                      <a:pt x="4167" y="6916"/>
                      <a:pt x="4167" y="6919"/>
                    </a:cubicBezTo>
                    <a:lnTo>
                      <a:pt x="4167" y="6919"/>
                    </a:lnTo>
                    <a:cubicBezTo>
                      <a:pt x="4167" y="6921"/>
                      <a:pt x="4165" y="6923"/>
                      <a:pt x="4163" y="6923"/>
                    </a:cubicBezTo>
                    <a:cubicBezTo>
                      <a:pt x="4161" y="6923"/>
                      <a:pt x="4159" y="6921"/>
                      <a:pt x="4159" y="6919"/>
                    </a:cubicBezTo>
                    <a:close/>
                    <a:moveTo>
                      <a:pt x="4159" y="6903"/>
                    </a:moveTo>
                    <a:lnTo>
                      <a:pt x="4159" y="6903"/>
                    </a:lnTo>
                    <a:cubicBezTo>
                      <a:pt x="4159" y="6900"/>
                      <a:pt x="4161" y="6899"/>
                      <a:pt x="4163" y="6899"/>
                    </a:cubicBezTo>
                    <a:cubicBezTo>
                      <a:pt x="4165" y="6899"/>
                      <a:pt x="4167" y="6900"/>
                      <a:pt x="4167" y="6903"/>
                    </a:cubicBezTo>
                    <a:lnTo>
                      <a:pt x="4167" y="6903"/>
                    </a:lnTo>
                    <a:cubicBezTo>
                      <a:pt x="4167" y="6905"/>
                      <a:pt x="4165" y="6907"/>
                      <a:pt x="4163" y="6907"/>
                    </a:cubicBezTo>
                    <a:cubicBezTo>
                      <a:pt x="4161" y="6907"/>
                      <a:pt x="4159" y="6905"/>
                      <a:pt x="4159" y="6903"/>
                    </a:cubicBezTo>
                    <a:close/>
                    <a:moveTo>
                      <a:pt x="4159" y="6887"/>
                    </a:moveTo>
                    <a:lnTo>
                      <a:pt x="4159" y="6887"/>
                    </a:lnTo>
                    <a:cubicBezTo>
                      <a:pt x="4159" y="6884"/>
                      <a:pt x="4161" y="6883"/>
                      <a:pt x="4163" y="6883"/>
                    </a:cubicBezTo>
                    <a:cubicBezTo>
                      <a:pt x="4165" y="6883"/>
                      <a:pt x="4167" y="6884"/>
                      <a:pt x="4167" y="6887"/>
                    </a:cubicBezTo>
                    <a:lnTo>
                      <a:pt x="4167" y="6887"/>
                    </a:lnTo>
                    <a:cubicBezTo>
                      <a:pt x="4167" y="6889"/>
                      <a:pt x="4165" y="6891"/>
                      <a:pt x="4163" y="6891"/>
                    </a:cubicBezTo>
                    <a:cubicBezTo>
                      <a:pt x="4161" y="6891"/>
                      <a:pt x="4159" y="6889"/>
                      <a:pt x="4159" y="6887"/>
                    </a:cubicBezTo>
                    <a:close/>
                    <a:moveTo>
                      <a:pt x="4159" y="6871"/>
                    </a:moveTo>
                    <a:lnTo>
                      <a:pt x="4159" y="6871"/>
                    </a:lnTo>
                    <a:cubicBezTo>
                      <a:pt x="4159" y="6868"/>
                      <a:pt x="4161" y="6867"/>
                      <a:pt x="4163" y="6867"/>
                    </a:cubicBezTo>
                    <a:cubicBezTo>
                      <a:pt x="4165" y="6867"/>
                      <a:pt x="4167" y="6868"/>
                      <a:pt x="4167" y="6871"/>
                    </a:cubicBezTo>
                    <a:lnTo>
                      <a:pt x="4167" y="6871"/>
                    </a:lnTo>
                    <a:cubicBezTo>
                      <a:pt x="4167" y="6873"/>
                      <a:pt x="4165" y="6875"/>
                      <a:pt x="4163" y="6875"/>
                    </a:cubicBezTo>
                    <a:cubicBezTo>
                      <a:pt x="4161" y="6875"/>
                      <a:pt x="4159" y="6873"/>
                      <a:pt x="4159" y="6871"/>
                    </a:cubicBezTo>
                    <a:close/>
                    <a:moveTo>
                      <a:pt x="4159" y="6855"/>
                    </a:moveTo>
                    <a:lnTo>
                      <a:pt x="4159" y="6855"/>
                    </a:lnTo>
                    <a:cubicBezTo>
                      <a:pt x="4159" y="6852"/>
                      <a:pt x="4161" y="6851"/>
                      <a:pt x="4163" y="6851"/>
                    </a:cubicBezTo>
                    <a:cubicBezTo>
                      <a:pt x="4165" y="6851"/>
                      <a:pt x="4167" y="6852"/>
                      <a:pt x="4167" y="6855"/>
                    </a:cubicBezTo>
                    <a:lnTo>
                      <a:pt x="4167" y="6855"/>
                    </a:lnTo>
                    <a:cubicBezTo>
                      <a:pt x="4167" y="6857"/>
                      <a:pt x="4165" y="6859"/>
                      <a:pt x="4163" y="6859"/>
                    </a:cubicBezTo>
                    <a:cubicBezTo>
                      <a:pt x="4161" y="6859"/>
                      <a:pt x="4159" y="6857"/>
                      <a:pt x="4159" y="6855"/>
                    </a:cubicBezTo>
                    <a:close/>
                    <a:moveTo>
                      <a:pt x="4159" y="6839"/>
                    </a:moveTo>
                    <a:lnTo>
                      <a:pt x="4159" y="6839"/>
                    </a:lnTo>
                    <a:cubicBezTo>
                      <a:pt x="4159" y="6836"/>
                      <a:pt x="4161" y="6835"/>
                      <a:pt x="4163" y="6835"/>
                    </a:cubicBezTo>
                    <a:cubicBezTo>
                      <a:pt x="4165" y="6835"/>
                      <a:pt x="4167" y="6836"/>
                      <a:pt x="4167" y="6839"/>
                    </a:cubicBezTo>
                    <a:lnTo>
                      <a:pt x="4167" y="6839"/>
                    </a:lnTo>
                    <a:cubicBezTo>
                      <a:pt x="4167" y="6841"/>
                      <a:pt x="4165" y="6843"/>
                      <a:pt x="4163" y="6843"/>
                    </a:cubicBezTo>
                    <a:cubicBezTo>
                      <a:pt x="4161" y="6843"/>
                      <a:pt x="4159" y="6841"/>
                      <a:pt x="4159" y="6839"/>
                    </a:cubicBezTo>
                    <a:close/>
                    <a:moveTo>
                      <a:pt x="4159" y="6823"/>
                    </a:moveTo>
                    <a:lnTo>
                      <a:pt x="4159" y="6823"/>
                    </a:lnTo>
                    <a:cubicBezTo>
                      <a:pt x="4159" y="6820"/>
                      <a:pt x="4161" y="6819"/>
                      <a:pt x="4163" y="6819"/>
                    </a:cubicBezTo>
                    <a:cubicBezTo>
                      <a:pt x="4165" y="6819"/>
                      <a:pt x="4167" y="6820"/>
                      <a:pt x="4167" y="6823"/>
                    </a:cubicBezTo>
                    <a:lnTo>
                      <a:pt x="4167" y="6823"/>
                    </a:lnTo>
                    <a:cubicBezTo>
                      <a:pt x="4167" y="6825"/>
                      <a:pt x="4165" y="6827"/>
                      <a:pt x="4163" y="6827"/>
                    </a:cubicBezTo>
                    <a:cubicBezTo>
                      <a:pt x="4161" y="6827"/>
                      <a:pt x="4159" y="6825"/>
                      <a:pt x="4159" y="6823"/>
                    </a:cubicBezTo>
                    <a:close/>
                    <a:moveTo>
                      <a:pt x="4159" y="6807"/>
                    </a:moveTo>
                    <a:lnTo>
                      <a:pt x="4159" y="6807"/>
                    </a:lnTo>
                    <a:cubicBezTo>
                      <a:pt x="4159" y="6804"/>
                      <a:pt x="4161" y="6803"/>
                      <a:pt x="4163" y="6803"/>
                    </a:cubicBezTo>
                    <a:cubicBezTo>
                      <a:pt x="4165" y="6803"/>
                      <a:pt x="4167" y="6804"/>
                      <a:pt x="4167" y="6807"/>
                    </a:cubicBezTo>
                    <a:lnTo>
                      <a:pt x="4167" y="6807"/>
                    </a:lnTo>
                    <a:cubicBezTo>
                      <a:pt x="4167" y="6809"/>
                      <a:pt x="4165" y="6811"/>
                      <a:pt x="4163" y="6811"/>
                    </a:cubicBezTo>
                    <a:cubicBezTo>
                      <a:pt x="4161" y="6811"/>
                      <a:pt x="4159" y="6809"/>
                      <a:pt x="4159" y="6807"/>
                    </a:cubicBezTo>
                    <a:close/>
                    <a:moveTo>
                      <a:pt x="4159" y="6791"/>
                    </a:moveTo>
                    <a:lnTo>
                      <a:pt x="4159" y="6791"/>
                    </a:lnTo>
                    <a:cubicBezTo>
                      <a:pt x="4159" y="6788"/>
                      <a:pt x="4161" y="6787"/>
                      <a:pt x="4163" y="6787"/>
                    </a:cubicBezTo>
                    <a:cubicBezTo>
                      <a:pt x="4165" y="6787"/>
                      <a:pt x="4167" y="6788"/>
                      <a:pt x="4167" y="6791"/>
                    </a:cubicBezTo>
                    <a:lnTo>
                      <a:pt x="4167" y="6791"/>
                    </a:lnTo>
                    <a:cubicBezTo>
                      <a:pt x="4167" y="6793"/>
                      <a:pt x="4165" y="6795"/>
                      <a:pt x="4163" y="6795"/>
                    </a:cubicBezTo>
                    <a:cubicBezTo>
                      <a:pt x="4161" y="6795"/>
                      <a:pt x="4159" y="6793"/>
                      <a:pt x="4159" y="6791"/>
                    </a:cubicBezTo>
                    <a:close/>
                    <a:moveTo>
                      <a:pt x="4159" y="6775"/>
                    </a:moveTo>
                    <a:lnTo>
                      <a:pt x="4159" y="6775"/>
                    </a:lnTo>
                    <a:cubicBezTo>
                      <a:pt x="4159" y="6772"/>
                      <a:pt x="4161" y="6771"/>
                      <a:pt x="4163" y="6771"/>
                    </a:cubicBezTo>
                    <a:cubicBezTo>
                      <a:pt x="4165" y="6771"/>
                      <a:pt x="4167" y="6772"/>
                      <a:pt x="4167" y="6775"/>
                    </a:cubicBezTo>
                    <a:lnTo>
                      <a:pt x="4167" y="6775"/>
                    </a:lnTo>
                    <a:cubicBezTo>
                      <a:pt x="4167" y="6777"/>
                      <a:pt x="4165" y="6779"/>
                      <a:pt x="4163" y="6779"/>
                    </a:cubicBezTo>
                    <a:cubicBezTo>
                      <a:pt x="4161" y="6779"/>
                      <a:pt x="4159" y="6777"/>
                      <a:pt x="4159" y="6775"/>
                    </a:cubicBezTo>
                    <a:close/>
                    <a:moveTo>
                      <a:pt x="4159" y="6759"/>
                    </a:moveTo>
                    <a:lnTo>
                      <a:pt x="4159" y="6759"/>
                    </a:lnTo>
                    <a:cubicBezTo>
                      <a:pt x="4159" y="6756"/>
                      <a:pt x="4161" y="6755"/>
                      <a:pt x="4163" y="6755"/>
                    </a:cubicBezTo>
                    <a:cubicBezTo>
                      <a:pt x="4165" y="6755"/>
                      <a:pt x="4167" y="6756"/>
                      <a:pt x="4167" y="6759"/>
                    </a:cubicBezTo>
                    <a:lnTo>
                      <a:pt x="4167" y="6759"/>
                    </a:lnTo>
                    <a:cubicBezTo>
                      <a:pt x="4167" y="6761"/>
                      <a:pt x="4165" y="6763"/>
                      <a:pt x="4163" y="6763"/>
                    </a:cubicBezTo>
                    <a:cubicBezTo>
                      <a:pt x="4161" y="6763"/>
                      <a:pt x="4159" y="6761"/>
                      <a:pt x="4159" y="6759"/>
                    </a:cubicBezTo>
                    <a:close/>
                    <a:moveTo>
                      <a:pt x="4159" y="6743"/>
                    </a:moveTo>
                    <a:lnTo>
                      <a:pt x="4159" y="6743"/>
                    </a:lnTo>
                    <a:cubicBezTo>
                      <a:pt x="4159" y="6740"/>
                      <a:pt x="4161" y="6739"/>
                      <a:pt x="4163" y="6739"/>
                    </a:cubicBezTo>
                    <a:cubicBezTo>
                      <a:pt x="4165" y="6739"/>
                      <a:pt x="4167" y="6740"/>
                      <a:pt x="4167" y="6743"/>
                    </a:cubicBezTo>
                    <a:lnTo>
                      <a:pt x="4167" y="6743"/>
                    </a:lnTo>
                    <a:cubicBezTo>
                      <a:pt x="4167" y="6745"/>
                      <a:pt x="4165" y="6747"/>
                      <a:pt x="4163" y="6747"/>
                    </a:cubicBezTo>
                    <a:cubicBezTo>
                      <a:pt x="4161" y="6747"/>
                      <a:pt x="4159" y="6745"/>
                      <a:pt x="4159" y="6743"/>
                    </a:cubicBezTo>
                    <a:close/>
                    <a:moveTo>
                      <a:pt x="4159" y="6727"/>
                    </a:moveTo>
                    <a:lnTo>
                      <a:pt x="4159" y="6727"/>
                    </a:lnTo>
                    <a:cubicBezTo>
                      <a:pt x="4159" y="6724"/>
                      <a:pt x="4161" y="6723"/>
                      <a:pt x="4163" y="6723"/>
                    </a:cubicBezTo>
                    <a:cubicBezTo>
                      <a:pt x="4165" y="6723"/>
                      <a:pt x="4167" y="6724"/>
                      <a:pt x="4167" y="6727"/>
                    </a:cubicBezTo>
                    <a:lnTo>
                      <a:pt x="4167" y="6727"/>
                    </a:lnTo>
                    <a:cubicBezTo>
                      <a:pt x="4167" y="6729"/>
                      <a:pt x="4165" y="6731"/>
                      <a:pt x="4163" y="6731"/>
                    </a:cubicBezTo>
                    <a:cubicBezTo>
                      <a:pt x="4161" y="6731"/>
                      <a:pt x="4159" y="6729"/>
                      <a:pt x="4159" y="6727"/>
                    </a:cubicBezTo>
                    <a:close/>
                    <a:moveTo>
                      <a:pt x="4159" y="6711"/>
                    </a:moveTo>
                    <a:lnTo>
                      <a:pt x="4159" y="6711"/>
                    </a:lnTo>
                    <a:cubicBezTo>
                      <a:pt x="4159" y="6708"/>
                      <a:pt x="4161" y="6707"/>
                      <a:pt x="4163" y="6707"/>
                    </a:cubicBezTo>
                    <a:cubicBezTo>
                      <a:pt x="4165" y="6707"/>
                      <a:pt x="4167" y="6708"/>
                      <a:pt x="4167" y="6711"/>
                    </a:cubicBezTo>
                    <a:lnTo>
                      <a:pt x="4167" y="6711"/>
                    </a:lnTo>
                    <a:cubicBezTo>
                      <a:pt x="4167" y="6713"/>
                      <a:pt x="4165" y="6715"/>
                      <a:pt x="4163" y="6715"/>
                    </a:cubicBezTo>
                    <a:cubicBezTo>
                      <a:pt x="4161" y="6715"/>
                      <a:pt x="4159" y="6713"/>
                      <a:pt x="4159" y="6711"/>
                    </a:cubicBezTo>
                    <a:close/>
                    <a:moveTo>
                      <a:pt x="4159" y="6695"/>
                    </a:moveTo>
                    <a:lnTo>
                      <a:pt x="4159" y="6695"/>
                    </a:lnTo>
                    <a:cubicBezTo>
                      <a:pt x="4159" y="6692"/>
                      <a:pt x="4161" y="6691"/>
                      <a:pt x="4163" y="6691"/>
                    </a:cubicBezTo>
                    <a:cubicBezTo>
                      <a:pt x="4165" y="6691"/>
                      <a:pt x="4167" y="6692"/>
                      <a:pt x="4167" y="6695"/>
                    </a:cubicBezTo>
                    <a:lnTo>
                      <a:pt x="4167" y="6695"/>
                    </a:lnTo>
                    <a:cubicBezTo>
                      <a:pt x="4167" y="6697"/>
                      <a:pt x="4165" y="6699"/>
                      <a:pt x="4163" y="6699"/>
                    </a:cubicBezTo>
                    <a:cubicBezTo>
                      <a:pt x="4161" y="6699"/>
                      <a:pt x="4159" y="6697"/>
                      <a:pt x="4159" y="6695"/>
                    </a:cubicBezTo>
                    <a:close/>
                    <a:moveTo>
                      <a:pt x="4159" y="6679"/>
                    </a:moveTo>
                    <a:lnTo>
                      <a:pt x="4159" y="6679"/>
                    </a:lnTo>
                    <a:cubicBezTo>
                      <a:pt x="4159" y="6676"/>
                      <a:pt x="4161" y="6675"/>
                      <a:pt x="4163" y="6675"/>
                    </a:cubicBezTo>
                    <a:cubicBezTo>
                      <a:pt x="4165" y="6675"/>
                      <a:pt x="4167" y="6676"/>
                      <a:pt x="4167" y="6679"/>
                    </a:cubicBezTo>
                    <a:lnTo>
                      <a:pt x="4167" y="6679"/>
                    </a:lnTo>
                    <a:cubicBezTo>
                      <a:pt x="4167" y="6681"/>
                      <a:pt x="4165" y="6683"/>
                      <a:pt x="4163" y="6683"/>
                    </a:cubicBezTo>
                    <a:cubicBezTo>
                      <a:pt x="4161" y="6683"/>
                      <a:pt x="4159" y="6681"/>
                      <a:pt x="4159" y="6679"/>
                    </a:cubicBezTo>
                    <a:close/>
                    <a:moveTo>
                      <a:pt x="4159" y="6663"/>
                    </a:moveTo>
                    <a:lnTo>
                      <a:pt x="4159" y="6663"/>
                    </a:lnTo>
                    <a:cubicBezTo>
                      <a:pt x="4159" y="6660"/>
                      <a:pt x="4161" y="6659"/>
                      <a:pt x="4163" y="6659"/>
                    </a:cubicBezTo>
                    <a:cubicBezTo>
                      <a:pt x="4165" y="6659"/>
                      <a:pt x="4167" y="6660"/>
                      <a:pt x="4167" y="6663"/>
                    </a:cubicBezTo>
                    <a:lnTo>
                      <a:pt x="4167" y="6663"/>
                    </a:lnTo>
                    <a:cubicBezTo>
                      <a:pt x="4167" y="6665"/>
                      <a:pt x="4165" y="6667"/>
                      <a:pt x="4163" y="6667"/>
                    </a:cubicBezTo>
                    <a:cubicBezTo>
                      <a:pt x="4161" y="6667"/>
                      <a:pt x="4159" y="6665"/>
                      <a:pt x="4159" y="6663"/>
                    </a:cubicBezTo>
                    <a:close/>
                    <a:moveTo>
                      <a:pt x="4159" y="6647"/>
                    </a:moveTo>
                    <a:lnTo>
                      <a:pt x="4159" y="6647"/>
                    </a:lnTo>
                    <a:cubicBezTo>
                      <a:pt x="4159" y="6644"/>
                      <a:pt x="4161" y="6643"/>
                      <a:pt x="4163" y="6643"/>
                    </a:cubicBezTo>
                    <a:cubicBezTo>
                      <a:pt x="4165" y="6643"/>
                      <a:pt x="4167" y="6644"/>
                      <a:pt x="4167" y="6647"/>
                    </a:cubicBezTo>
                    <a:lnTo>
                      <a:pt x="4167" y="6647"/>
                    </a:lnTo>
                    <a:cubicBezTo>
                      <a:pt x="4167" y="6649"/>
                      <a:pt x="4165" y="6651"/>
                      <a:pt x="4163" y="6651"/>
                    </a:cubicBezTo>
                    <a:cubicBezTo>
                      <a:pt x="4161" y="6651"/>
                      <a:pt x="4159" y="6649"/>
                      <a:pt x="4159" y="6647"/>
                    </a:cubicBezTo>
                    <a:close/>
                    <a:moveTo>
                      <a:pt x="4159" y="6631"/>
                    </a:moveTo>
                    <a:lnTo>
                      <a:pt x="4159" y="6631"/>
                    </a:lnTo>
                    <a:cubicBezTo>
                      <a:pt x="4159" y="6628"/>
                      <a:pt x="4161" y="6627"/>
                      <a:pt x="4163" y="6627"/>
                    </a:cubicBezTo>
                    <a:cubicBezTo>
                      <a:pt x="4165" y="6627"/>
                      <a:pt x="4167" y="6628"/>
                      <a:pt x="4167" y="6631"/>
                    </a:cubicBezTo>
                    <a:lnTo>
                      <a:pt x="4167" y="6631"/>
                    </a:lnTo>
                    <a:cubicBezTo>
                      <a:pt x="4167" y="6633"/>
                      <a:pt x="4165" y="6635"/>
                      <a:pt x="4163" y="6635"/>
                    </a:cubicBezTo>
                    <a:cubicBezTo>
                      <a:pt x="4161" y="6635"/>
                      <a:pt x="4159" y="6633"/>
                      <a:pt x="4159" y="6631"/>
                    </a:cubicBezTo>
                    <a:close/>
                    <a:moveTo>
                      <a:pt x="4159" y="6615"/>
                    </a:moveTo>
                    <a:lnTo>
                      <a:pt x="4159" y="6615"/>
                    </a:lnTo>
                    <a:cubicBezTo>
                      <a:pt x="4159" y="6612"/>
                      <a:pt x="4161" y="6611"/>
                      <a:pt x="4163" y="6611"/>
                    </a:cubicBezTo>
                    <a:cubicBezTo>
                      <a:pt x="4165" y="6611"/>
                      <a:pt x="4167" y="6612"/>
                      <a:pt x="4167" y="6615"/>
                    </a:cubicBezTo>
                    <a:lnTo>
                      <a:pt x="4167" y="6615"/>
                    </a:lnTo>
                    <a:cubicBezTo>
                      <a:pt x="4167" y="6617"/>
                      <a:pt x="4165" y="6619"/>
                      <a:pt x="4163" y="6619"/>
                    </a:cubicBezTo>
                    <a:cubicBezTo>
                      <a:pt x="4161" y="6619"/>
                      <a:pt x="4159" y="6617"/>
                      <a:pt x="4159" y="6615"/>
                    </a:cubicBezTo>
                    <a:close/>
                    <a:moveTo>
                      <a:pt x="4159" y="6599"/>
                    </a:moveTo>
                    <a:lnTo>
                      <a:pt x="4159" y="6598"/>
                    </a:lnTo>
                    <a:cubicBezTo>
                      <a:pt x="4159" y="6596"/>
                      <a:pt x="4161" y="6594"/>
                      <a:pt x="4163" y="6594"/>
                    </a:cubicBezTo>
                    <a:cubicBezTo>
                      <a:pt x="4165" y="6594"/>
                      <a:pt x="4167" y="6596"/>
                      <a:pt x="4167" y="6598"/>
                    </a:cubicBezTo>
                    <a:lnTo>
                      <a:pt x="4167" y="6599"/>
                    </a:lnTo>
                    <a:cubicBezTo>
                      <a:pt x="4167" y="6601"/>
                      <a:pt x="4165" y="6603"/>
                      <a:pt x="4163" y="6603"/>
                    </a:cubicBezTo>
                    <a:cubicBezTo>
                      <a:pt x="4161" y="6603"/>
                      <a:pt x="4159" y="6601"/>
                      <a:pt x="4159" y="6599"/>
                    </a:cubicBezTo>
                    <a:close/>
                    <a:moveTo>
                      <a:pt x="4159" y="6582"/>
                    </a:moveTo>
                    <a:lnTo>
                      <a:pt x="4159" y="6582"/>
                    </a:lnTo>
                    <a:cubicBezTo>
                      <a:pt x="4159" y="6580"/>
                      <a:pt x="4161" y="6578"/>
                      <a:pt x="4163" y="6578"/>
                    </a:cubicBezTo>
                    <a:cubicBezTo>
                      <a:pt x="4165" y="6578"/>
                      <a:pt x="4167" y="6580"/>
                      <a:pt x="4167" y="6582"/>
                    </a:cubicBezTo>
                    <a:lnTo>
                      <a:pt x="4167" y="6582"/>
                    </a:lnTo>
                    <a:cubicBezTo>
                      <a:pt x="4167" y="6585"/>
                      <a:pt x="4165" y="6586"/>
                      <a:pt x="4163" y="6586"/>
                    </a:cubicBezTo>
                    <a:cubicBezTo>
                      <a:pt x="4161" y="6586"/>
                      <a:pt x="4159" y="6585"/>
                      <a:pt x="4159" y="6582"/>
                    </a:cubicBezTo>
                    <a:close/>
                    <a:moveTo>
                      <a:pt x="4159" y="6566"/>
                    </a:moveTo>
                    <a:lnTo>
                      <a:pt x="4159" y="6566"/>
                    </a:lnTo>
                    <a:cubicBezTo>
                      <a:pt x="4159" y="6564"/>
                      <a:pt x="4161" y="6562"/>
                      <a:pt x="4163" y="6562"/>
                    </a:cubicBezTo>
                    <a:cubicBezTo>
                      <a:pt x="4165" y="6562"/>
                      <a:pt x="4167" y="6564"/>
                      <a:pt x="4167" y="6566"/>
                    </a:cubicBezTo>
                    <a:lnTo>
                      <a:pt x="4167" y="6566"/>
                    </a:lnTo>
                    <a:cubicBezTo>
                      <a:pt x="4167" y="6569"/>
                      <a:pt x="4165" y="6570"/>
                      <a:pt x="4163" y="6570"/>
                    </a:cubicBezTo>
                    <a:cubicBezTo>
                      <a:pt x="4161" y="6570"/>
                      <a:pt x="4159" y="6569"/>
                      <a:pt x="4159" y="6566"/>
                    </a:cubicBezTo>
                    <a:close/>
                    <a:moveTo>
                      <a:pt x="4159" y="6550"/>
                    </a:moveTo>
                    <a:lnTo>
                      <a:pt x="4159" y="6550"/>
                    </a:lnTo>
                    <a:cubicBezTo>
                      <a:pt x="4159" y="6548"/>
                      <a:pt x="4161" y="6546"/>
                      <a:pt x="4163" y="6546"/>
                    </a:cubicBezTo>
                    <a:cubicBezTo>
                      <a:pt x="4165" y="6546"/>
                      <a:pt x="4167" y="6548"/>
                      <a:pt x="4167" y="6550"/>
                    </a:cubicBezTo>
                    <a:lnTo>
                      <a:pt x="4167" y="6550"/>
                    </a:lnTo>
                    <a:cubicBezTo>
                      <a:pt x="4167" y="6553"/>
                      <a:pt x="4165" y="6554"/>
                      <a:pt x="4163" y="6554"/>
                    </a:cubicBezTo>
                    <a:cubicBezTo>
                      <a:pt x="4161" y="6554"/>
                      <a:pt x="4159" y="6553"/>
                      <a:pt x="4159" y="6550"/>
                    </a:cubicBezTo>
                    <a:close/>
                    <a:moveTo>
                      <a:pt x="4159" y="6534"/>
                    </a:moveTo>
                    <a:lnTo>
                      <a:pt x="4159" y="6534"/>
                    </a:lnTo>
                    <a:cubicBezTo>
                      <a:pt x="4159" y="6532"/>
                      <a:pt x="4161" y="6530"/>
                      <a:pt x="4163" y="6530"/>
                    </a:cubicBezTo>
                    <a:cubicBezTo>
                      <a:pt x="4165" y="6530"/>
                      <a:pt x="4167" y="6532"/>
                      <a:pt x="4167" y="6534"/>
                    </a:cubicBezTo>
                    <a:lnTo>
                      <a:pt x="4167" y="6534"/>
                    </a:lnTo>
                    <a:cubicBezTo>
                      <a:pt x="4167" y="6537"/>
                      <a:pt x="4165" y="6538"/>
                      <a:pt x="4163" y="6538"/>
                    </a:cubicBezTo>
                    <a:cubicBezTo>
                      <a:pt x="4161" y="6538"/>
                      <a:pt x="4159" y="6537"/>
                      <a:pt x="4159" y="6534"/>
                    </a:cubicBezTo>
                    <a:close/>
                    <a:moveTo>
                      <a:pt x="4159" y="6518"/>
                    </a:moveTo>
                    <a:lnTo>
                      <a:pt x="4159" y="6518"/>
                    </a:lnTo>
                    <a:cubicBezTo>
                      <a:pt x="4159" y="6516"/>
                      <a:pt x="4161" y="6514"/>
                      <a:pt x="4163" y="6514"/>
                    </a:cubicBezTo>
                    <a:cubicBezTo>
                      <a:pt x="4165" y="6514"/>
                      <a:pt x="4167" y="6516"/>
                      <a:pt x="4167" y="6518"/>
                    </a:cubicBezTo>
                    <a:lnTo>
                      <a:pt x="4167" y="6518"/>
                    </a:lnTo>
                    <a:cubicBezTo>
                      <a:pt x="4167" y="6521"/>
                      <a:pt x="4165" y="6522"/>
                      <a:pt x="4163" y="6522"/>
                    </a:cubicBezTo>
                    <a:cubicBezTo>
                      <a:pt x="4161" y="6522"/>
                      <a:pt x="4159" y="6521"/>
                      <a:pt x="4159" y="6518"/>
                    </a:cubicBezTo>
                    <a:close/>
                    <a:moveTo>
                      <a:pt x="4159" y="6502"/>
                    </a:moveTo>
                    <a:lnTo>
                      <a:pt x="4159" y="6502"/>
                    </a:lnTo>
                    <a:cubicBezTo>
                      <a:pt x="4159" y="6500"/>
                      <a:pt x="4161" y="6498"/>
                      <a:pt x="4163" y="6498"/>
                    </a:cubicBezTo>
                    <a:cubicBezTo>
                      <a:pt x="4165" y="6498"/>
                      <a:pt x="4167" y="6500"/>
                      <a:pt x="4167" y="6502"/>
                    </a:cubicBezTo>
                    <a:lnTo>
                      <a:pt x="4167" y="6502"/>
                    </a:lnTo>
                    <a:cubicBezTo>
                      <a:pt x="4167" y="6505"/>
                      <a:pt x="4165" y="6506"/>
                      <a:pt x="4163" y="6506"/>
                    </a:cubicBezTo>
                    <a:cubicBezTo>
                      <a:pt x="4161" y="6506"/>
                      <a:pt x="4159" y="6505"/>
                      <a:pt x="4159" y="6502"/>
                    </a:cubicBezTo>
                    <a:close/>
                    <a:moveTo>
                      <a:pt x="4159" y="6486"/>
                    </a:moveTo>
                    <a:lnTo>
                      <a:pt x="4159" y="6486"/>
                    </a:lnTo>
                    <a:cubicBezTo>
                      <a:pt x="4159" y="6484"/>
                      <a:pt x="4161" y="6482"/>
                      <a:pt x="4163" y="6482"/>
                    </a:cubicBezTo>
                    <a:cubicBezTo>
                      <a:pt x="4165" y="6482"/>
                      <a:pt x="4167" y="6484"/>
                      <a:pt x="4167" y="6486"/>
                    </a:cubicBezTo>
                    <a:lnTo>
                      <a:pt x="4167" y="6486"/>
                    </a:lnTo>
                    <a:cubicBezTo>
                      <a:pt x="4167" y="6489"/>
                      <a:pt x="4165" y="6490"/>
                      <a:pt x="4163" y="6490"/>
                    </a:cubicBezTo>
                    <a:cubicBezTo>
                      <a:pt x="4161" y="6490"/>
                      <a:pt x="4159" y="6489"/>
                      <a:pt x="4159" y="6486"/>
                    </a:cubicBezTo>
                    <a:close/>
                    <a:moveTo>
                      <a:pt x="4159" y="6470"/>
                    </a:moveTo>
                    <a:lnTo>
                      <a:pt x="4159" y="6470"/>
                    </a:lnTo>
                    <a:cubicBezTo>
                      <a:pt x="4159" y="6468"/>
                      <a:pt x="4161" y="6466"/>
                      <a:pt x="4163" y="6466"/>
                    </a:cubicBezTo>
                    <a:cubicBezTo>
                      <a:pt x="4165" y="6466"/>
                      <a:pt x="4167" y="6468"/>
                      <a:pt x="4167" y="6470"/>
                    </a:cubicBezTo>
                    <a:lnTo>
                      <a:pt x="4167" y="6470"/>
                    </a:lnTo>
                    <a:cubicBezTo>
                      <a:pt x="4167" y="6473"/>
                      <a:pt x="4165" y="6474"/>
                      <a:pt x="4163" y="6474"/>
                    </a:cubicBezTo>
                    <a:cubicBezTo>
                      <a:pt x="4161" y="6474"/>
                      <a:pt x="4159" y="6473"/>
                      <a:pt x="4159" y="6470"/>
                    </a:cubicBezTo>
                    <a:close/>
                    <a:moveTo>
                      <a:pt x="4159" y="6454"/>
                    </a:moveTo>
                    <a:lnTo>
                      <a:pt x="4159" y="6454"/>
                    </a:lnTo>
                    <a:cubicBezTo>
                      <a:pt x="4159" y="6452"/>
                      <a:pt x="4161" y="6450"/>
                      <a:pt x="4163" y="6450"/>
                    </a:cubicBezTo>
                    <a:cubicBezTo>
                      <a:pt x="4165" y="6450"/>
                      <a:pt x="4167" y="6452"/>
                      <a:pt x="4167" y="6454"/>
                    </a:cubicBezTo>
                    <a:lnTo>
                      <a:pt x="4167" y="6454"/>
                    </a:lnTo>
                    <a:cubicBezTo>
                      <a:pt x="4167" y="6457"/>
                      <a:pt x="4165" y="6458"/>
                      <a:pt x="4163" y="6458"/>
                    </a:cubicBezTo>
                    <a:cubicBezTo>
                      <a:pt x="4161" y="6458"/>
                      <a:pt x="4159" y="6457"/>
                      <a:pt x="4159" y="6454"/>
                    </a:cubicBezTo>
                    <a:close/>
                    <a:moveTo>
                      <a:pt x="4159" y="6438"/>
                    </a:moveTo>
                    <a:lnTo>
                      <a:pt x="4159" y="6438"/>
                    </a:lnTo>
                    <a:cubicBezTo>
                      <a:pt x="4159" y="6436"/>
                      <a:pt x="4161" y="6434"/>
                      <a:pt x="4163" y="6434"/>
                    </a:cubicBezTo>
                    <a:cubicBezTo>
                      <a:pt x="4165" y="6434"/>
                      <a:pt x="4167" y="6436"/>
                      <a:pt x="4167" y="6438"/>
                    </a:cubicBezTo>
                    <a:lnTo>
                      <a:pt x="4167" y="6438"/>
                    </a:lnTo>
                    <a:cubicBezTo>
                      <a:pt x="4167" y="6441"/>
                      <a:pt x="4165" y="6442"/>
                      <a:pt x="4163" y="6442"/>
                    </a:cubicBezTo>
                    <a:cubicBezTo>
                      <a:pt x="4161" y="6442"/>
                      <a:pt x="4159" y="6441"/>
                      <a:pt x="4159" y="6438"/>
                    </a:cubicBezTo>
                    <a:close/>
                    <a:moveTo>
                      <a:pt x="4159" y="6422"/>
                    </a:moveTo>
                    <a:lnTo>
                      <a:pt x="4159" y="6422"/>
                    </a:lnTo>
                    <a:cubicBezTo>
                      <a:pt x="4159" y="6420"/>
                      <a:pt x="4161" y="6418"/>
                      <a:pt x="4163" y="6418"/>
                    </a:cubicBezTo>
                    <a:cubicBezTo>
                      <a:pt x="4165" y="6418"/>
                      <a:pt x="4167" y="6420"/>
                      <a:pt x="4167" y="6422"/>
                    </a:cubicBezTo>
                    <a:lnTo>
                      <a:pt x="4167" y="6422"/>
                    </a:lnTo>
                    <a:cubicBezTo>
                      <a:pt x="4167" y="6425"/>
                      <a:pt x="4165" y="6426"/>
                      <a:pt x="4163" y="6426"/>
                    </a:cubicBezTo>
                    <a:cubicBezTo>
                      <a:pt x="4161" y="6426"/>
                      <a:pt x="4159" y="6425"/>
                      <a:pt x="4159" y="6422"/>
                    </a:cubicBezTo>
                    <a:close/>
                    <a:moveTo>
                      <a:pt x="4159" y="6406"/>
                    </a:moveTo>
                    <a:lnTo>
                      <a:pt x="4159" y="6406"/>
                    </a:lnTo>
                    <a:cubicBezTo>
                      <a:pt x="4159" y="6404"/>
                      <a:pt x="4161" y="6402"/>
                      <a:pt x="4163" y="6402"/>
                    </a:cubicBezTo>
                    <a:cubicBezTo>
                      <a:pt x="4165" y="6402"/>
                      <a:pt x="4167" y="6404"/>
                      <a:pt x="4167" y="6406"/>
                    </a:cubicBezTo>
                    <a:lnTo>
                      <a:pt x="4167" y="6406"/>
                    </a:lnTo>
                    <a:cubicBezTo>
                      <a:pt x="4167" y="6409"/>
                      <a:pt x="4165" y="6410"/>
                      <a:pt x="4163" y="6410"/>
                    </a:cubicBezTo>
                    <a:cubicBezTo>
                      <a:pt x="4161" y="6410"/>
                      <a:pt x="4159" y="6409"/>
                      <a:pt x="4159" y="6406"/>
                    </a:cubicBezTo>
                    <a:close/>
                    <a:moveTo>
                      <a:pt x="4159" y="6390"/>
                    </a:moveTo>
                    <a:lnTo>
                      <a:pt x="4159" y="6390"/>
                    </a:lnTo>
                    <a:cubicBezTo>
                      <a:pt x="4159" y="6388"/>
                      <a:pt x="4161" y="6386"/>
                      <a:pt x="4163" y="6386"/>
                    </a:cubicBezTo>
                    <a:cubicBezTo>
                      <a:pt x="4165" y="6386"/>
                      <a:pt x="4167" y="6388"/>
                      <a:pt x="4167" y="6390"/>
                    </a:cubicBezTo>
                    <a:lnTo>
                      <a:pt x="4167" y="6390"/>
                    </a:lnTo>
                    <a:cubicBezTo>
                      <a:pt x="4167" y="6393"/>
                      <a:pt x="4165" y="6394"/>
                      <a:pt x="4163" y="6394"/>
                    </a:cubicBezTo>
                    <a:cubicBezTo>
                      <a:pt x="4161" y="6394"/>
                      <a:pt x="4159" y="6393"/>
                      <a:pt x="4159" y="6390"/>
                    </a:cubicBezTo>
                    <a:close/>
                    <a:moveTo>
                      <a:pt x="4159" y="6374"/>
                    </a:moveTo>
                    <a:lnTo>
                      <a:pt x="4159" y="6374"/>
                    </a:lnTo>
                    <a:cubicBezTo>
                      <a:pt x="4159" y="6372"/>
                      <a:pt x="4161" y="6370"/>
                      <a:pt x="4163" y="6370"/>
                    </a:cubicBezTo>
                    <a:cubicBezTo>
                      <a:pt x="4165" y="6370"/>
                      <a:pt x="4167" y="6372"/>
                      <a:pt x="4167" y="6374"/>
                    </a:cubicBezTo>
                    <a:lnTo>
                      <a:pt x="4167" y="6374"/>
                    </a:lnTo>
                    <a:cubicBezTo>
                      <a:pt x="4167" y="6377"/>
                      <a:pt x="4165" y="6378"/>
                      <a:pt x="4163" y="6378"/>
                    </a:cubicBezTo>
                    <a:cubicBezTo>
                      <a:pt x="4161" y="6378"/>
                      <a:pt x="4159" y="6377"/>
                      <a:pt x="4159" y="6374"/>
                    </a:cubicBezTo>
                    <a:close/>
                    <a:moveTo>
                      <a:pt x="4159" y="6358"/>
                    </a:moveTo>
                    <a:lnTo>
                      <a:pt x="4159" y="6358"/>
                    </a:lnTo>
                    <a:cubicBezTo>
                      <a:pt x="4159" y="6356"/>
                      <a:pt x="4161" y="6354"/>
                      <a:pt x="4163" y="6354"/>
                    </a:cubicBezTo>
                    <a:cubicBezTo>
                      <a:pt x="4165" y="6354"/>
                      <a:pt x="4167" y="6356"/>
                      <a:pt x="4167" y="6358"/>
                    </a:cubicBezTo>
                    <a:lnTo>
                      <a:pt x="4167" y="6358"/>
                    </a:lnTo>
                    <a:cubicBezTo>
                      <a:pt x="4167" y="6361"/>
                      <a:pt x="4165" y="6362"/>
                      <a:pt x="4163" y="6362"/>
                    </a:cubicBezTo>
                    <a:cubicBezTo>
                      <a:pt x="4161" y="6362"/>
                      <a:pt x="4159" y="6361"/>
                      <a:pt x="4159" y="6358"/>
                    </a:cubicBezTo>
                    <a:close/>
                    <a:moveTo>
                      <a:pt x="4159" y="6342"/>
                    </a:moveTo>
                    <a:lnTo>
                      <a:pt x="4159" y="6342"/>
                    </a:lnTo>
                    <a:cubicBezTo>
                      <a:pt x="4159" y="6340"/>
                      <a:pt x="4161" y="6338"/>
                      <a:pt x="4163" y="6338"/>
                    </a:cubicBezTo>
                    <a:cubicBezTo>
                      <a:pt x="4165" y="6338"/>
                      <a:pt x="4167" y="6340"/>
                      <a:pt x="4167" y="6342"/>
                    </a:cubicBezTo>
                    <a:lnTo>
                      <a:pt x="4167" y="6342"/>
                    </a:lnTo>
                    <a:cubicBezTo>
                      <a:pt x="4167" y="6345"/>
                      <a:pt x="4165" y="6346"/>
                      <a:pt x="4163" y="6346"/>
                    </a:cubicBezTo>
                    <a:cubicBezTo>
                      <a:pt x="4161" y="6346"/>
                      <a:pt x="4159" y="6345"/>
                      <a:pt x="4159" y="6342"/>
                    </a:cubicBezTo>
                    <a:close/>
                    <a:moveTo>
                      <a:pt x="4159" y="6326"/>
                    </a:moveTo>
                    <a:lnTo>
                      <a:pt x="4159" y="6326"/>
                    </a:lnTo>
                    <a:cubicBezTo>
                      <a:pt x="4159" y="6324"/>
                      <a:pt x="4161" y="6322"/>
                      <a:pt x="4163" y="6322"/>
                    </a:cubicBezTo>
                    <a:cubicBezTo>
                      <a:pt x="4165" y="6322"/>
                      <a:pt x="4167" y="6324"/>
                      <a:pt x="4167" y="6326"/>
                    </a:cubicBezTo>
                    <a:lnTo>
                      <a:pt x="4167" y="6326"/>
                    </a:lnTo>
                    <a:cubicBezTo>
                      <a:pt x="4167" y="6329"/>
                      <a:pt x="4165" y="6330"/>
                      <a:pt x="4163" y="6330"/>
                    </a:cubicBezTo>
                    <a:cubicBezTo>
                      <a:pt x="4161" y="6330"/>
                      <a:pt x="4159" y="6329"/>
                      <a:pt x="4159" y="6326"/>
                    </a:cubicBezTo>
                    <a:close/>
                    <a:moveTo>
                      <a:pt x="4159" y="6310"/>
                    </a:moveTo>
                    <a:lnTo>
                      <a:pt x="4159" y="6310"/>
                    </a:lnTo>
                    <a:cubicBezTo>
                      <a:pt x="4159" y="6308"/>
                      <a:pt x="4161" y="6306"/>
                      <a:pt x="4163" y="6306"/>
                    </a:cubicBezTo>
                    <a:cubicBezTo>
                      <a:pt x="4165" y="6306"/>
                      <a:pt x="4167" y="6308"/>
                      <a:pt x="4167" y="6310"/>
                    </a:cubicBezTo>
                    <a:lnTo>
                      <a:pt x="4167" y="6310"/>
                    </a:lnTo>
                    <a:cubicBezTo>
                      <a:pt x="4167" y="6313"/>
                      <a:pt x="4165" y="6314"/>
                      <a:pt x="4163" y="6314"/>
                    </a:cubicBezTo>
                    <a:cubicBezTo>
                      <a:pt x="4161" y="6314"/>
                      <a:pt x="4159" y="6313"/>
                      <a:pt x="4159" y="6310"/>
                    </a:cubicBezTo>
                    <a:close/>
                    <a:moveTo>
                      <a:pt x="4159" y="6294"/>
                    </a:moveTo>
                    <a:lnTo>
                      <a:pt x="4159" y="6294"/>
                    </a:lnTo>
                    <a:cubicBezTo>
                      <a:pt x="4159" y="6292"/>
                      <a:pt x="4161" y="6290"/>
                      <a:pt x="4163" y="6290"/>
                    </a:cubicBezTo>
                    <a:cubicBezTo>
                      <a:pt x="4165" y="6290"/>
                      <a:pt x="4167" y="6292"/>
                      <a:pt x="4167" y="6294"/>
                    </a:cubicBezTo>
                    <a:lnTo>
                      <a:pt x="4167" y="6294"/>
                    </a:lnTo>
                    <a:cubicBezTo>
                      <a:pt x="4167" y="6297"/>
                      <a:pt x="4165" y="6298"/>
                      <a:pt x="4163" y="6298"/>
                    </a:cubicBezTo>
                    <a:cubicBezTo>
                      <a:pt x="4161" y="6298"/>
                      <a:pt x="4159" y="6297"/>
                      <a:pt x="4159" y="6294"/>
                    </a:cubicBezTo>
                    <a:close/>
                    <a:moveTo>
                      <a:pt x="4159" y="6278"/>
                    </a:moveTo>
                    <a:lnTo>
                      <a:pt x="4159" y="6278"/>
                    </a:lnTo>
                    <a:cubicBezTo>
                      <a:pt x="4159" y="6276"/>
                      <a:pt x="4161" y="6274"/>
                      <a:pt x="4163" y="6274"/>
                    </a:cubicBezTo>
                    <a:cubicBezTo>
                      <a:pt x="4165" y="6274"/>
                      <a:pt x="4167" y="6276"/>
                      <a:pt x="4167" y="6278"/>
                    </a:cubicBezTo>
                    <a:lnTo>
                      <a:pt x="4167" y="6278"/>
                    </a:lnTo>
                    <a:cubicBezTo>
                      <a:pt x="4167" y="6281"/>
                      <a:pt x="4165" y="6282"/>
                      <a:pt x="4163" y="6282"/>
                    </a:cubicBezTo>
                    <a:cubicBezTo>
                      <a:pt x="4161" y="6282"/>
                      <a:pt x="4159" y="6281"/>
                      <a:pt x="4159" y="6278"/>
                    </a:cubicBezTo>
                    <a:close/>
                    <a:moveTo>
                      <a:pt x="4159" y="6262"/>
                    </a:moveTo>
                    <a:lnTo>
                      <a:pt x="4159" y="6262"/>
                    </a:lnTo>
                    <a:cubicBezTo>
                      <a:pt x="4159" y="6260"/>
                      <a:pt x="4161" y="6258"/>
                      <a:pt x="4163" y="6258"/>
                    </a:cubicBezTo>
                    <a:cubicBezTo>
                      <a:pt x="4165" y="6258"/>
                      <a:pt x="4167" y="6260"/>
                      <a:pt x="4167" y="6262"/>
                    </a:cubicBezTo>
                    <a:lnTo>
                      <a:pt x="4167" y="6262"/>
                    </a:lnTo>
                    <a:cubicBezTo>
                      <a:pt x="4167" y="6265"/>
                      <a:pt x="4165" y="6266"/>
                      <a:pt x="4163" y="6266"/>
                    </a:cubicBezTo>
                    <a:cubicBezTo>
                      <a:pt x="4161" y="6266"/>
                      <a:pt x="4159" y="6265"/>
                      <a:pt x="4159" y="6262"/>
                    </a:cubicBezTo>
                    <a:close/>
                    <a:moveTo>
                      <a:pt x="4159" y="6246"/>
                    </a:moveTo>
                    <a:lnTo>
                      <a:pt x="4159" y="6246"/>
                    </a:lnTo>
                    <a:cubicBezTo>
                      <a:pt x="4159" y="6244"/>
                      <a:pt x="4161" y="6242"/>
                      <a:pt x="4163" y="6242"/>
                    </a:cubicBezTo>
                    <a:cubicBezTo>
                      <a:pt x="4165" y="6242"/>
                      <a:pt x="4167" y="6244"/>
                      <a:pt x="4167" y="6246"/>
                    </a:cubicBezTo>
                    <a:lnTo>
                      <a:pt x="4167" y="6246"/>
                    </a:lnTo>
                    <a:cubicBezTo>
                      <a:pt x="4167" y="6249"/>
                      <a:pt x="4165" y="6250"/>
                      <a:pt x="4163" y="6250"/>
                    </a:cubicBezTo>
                    <a:cubicBezTo>
                      <a:pt x="4161" y="6250"/>
                      <a:pt x="4159" y="6249"/>
                      <a:pt x="4159" y="6246"/>
                    </a:cubicBezTo>
                    <a:close/>
                    <a:moveTo>
                      <a:pt x="4159" y="6230"/>
                    </a:moveTo>
                    <a:lnTo>
                      <a:pt x="4159" y="6230"/>
                    </a:lnTo>
                    <a:cubicBezTo>
                      <a:pt x="4159" y="6228"/>
                      <a:pt x="4161" y="6226"/>
                      <a:pt x="4163" y="6226"/>
                    </a:cubicBezTo>
                    <a:cubicBezTo>
                      <a:pt x="4165" y="6226"/>
                      <a:pt x="4167" y="6228"/>
                      <a:pt x="4167" y="6230"/>
                    </a:cubicBezTo>
                    <a:lnTo>
                      <a:pt x="4167" y="6230"/>
                    </a:lnTo>
                    <a:cubicBezTo>
                      <a:pt x="4167" y="6233"/>
                      <a:pt x="4165" y="6234"/>
                      <a:pt x="4163" y="6234"/>
                    </a:cubicBezTo>
                    <a:cubicBezTo>
                      <a:pt x="4161" y="6234"/>
                      <a:pt x="4159" y="6233"/>
                      <a:pt x="4159" y="6230"/>
                    </a:cubicBezTo>
                    <a:close/>
                    <a:moveTo>
                      <a:pt x="4159" y="6214"/>
                    </a:moveTo>
                    <a:lnTo>
                      <a:pt x="4159" y="6214"/>
                    </a:lnTo>
                    <a:cubicBezTo>
                      <a:pt x="4159" y="6212"/>
                      <a:pt x="4161" y="6210"/>
                      <a:pt x="4163" y="6210"/>
                    </a:cubicBezTo>
                    <a:cubicBezTo>
                      <a:pt x="4165" y="6210"/>
                      <a:pt x="4167" y="6212"/>
                      <a:pt x="4167" y="6214"/>
                    </a:cubicBezTo>
                    <a:lnTo>
                      <a:pt x="4167" y="6214"/>
                    </a:lnTo>
                    <a:cubicBezTo>
                      <a:pt x="4167" y="6217"/>
                      <a:pt x="4165" y="6218"/>
                      <a:pt x="4163" y="6218"/>
                    </a:cubicBezTo>
                    <a:cubicBezTo>
                      <a:pt x="4161" y="6218"/>
                      <a:pt x="4159" y="6217"/>
                      <a:pt x="4159" y="6214"/>
                    </a:cubicBezTo>
                    <a:close/>
                    <a:moveTo>
                      <a:pt x="4159" y="6198"/>
                    </a:moveTo>
                    <a:lnTo>
                      <a:pt x="4159" y="6198"/>
                    </a:lnTo>
                    <a:cubicBezTo>
                      <a:pt x="4159" y="6196"/>
                      <a:pt x="4161" y="6194"/>
                      <a:pt x="4163" y="6194"/>
                    </a:cubicBezTo>
                    <a:cubicBezTo>
                      <a:pt x="4165" y="6194"/>
                      <a:pt x="4167" y="6196"/>
                      <a:pt x="4167" y="6198"/>
                    </a:cubicBezTo>
                    <a:lnTo>
                      <a:pt x="4167" y="6198"/>
                    </a:lnTo>
                    <a:cubicBezTo>
                      <a:pt x="4167" y="6200"/>
                      <a:pt x="4165" y="6202"/>
                      <a:pt x="4163" y="6202"/>
                    </a:cubicBezTo>
                    <a:cubicBezTo>
                      <a:pt x="4161" y="6202"/>
                      <a:pt x="4159" y="6200"/>
                      <a:pt x="4159" y="6198"/>
                    </a:cubicBezTo>
                    <a:close/>
                    <a:moveTo>
                      <a:pt x="4159" y="6182"/>
                    </a:moveTo>
                    <a:lnTo>
                      <a:pt x="4159" y="6182"/>
                    </a:lnTo>
                    <a:cubicBezTo>
                      <a:pt x="4159" y="6180"/>
                      <a:pt x="4161" y="6178"/>
                      <a:pt x="4163" y="6178"/>
                    </a:cubicBezTo>
                    <a:cubicBezTo>
                      <a:pt x="4165" y="6178"/>
                      <a:pt x="4167" y="6180"/>
                      <a:pt x="4167" y="6182"/>
                    </a:cubicBezTo>
                    <a:lnTo>
                      <a:pt x="4167" y="6182"/>
                    </a:lnTo>
                    <a:cubicBezTo>
                      <a:pt x="4167" y="6184"/>
                      <a:pt x="4165" y="6186"/>
                      <a:pt x="4163" y="6186"/>
                    </a:cubicBezTo>
                    <a:cubicBezTo>
                      <a:pt x="4161" y="6186"/>
                      <a:pt x="4159" y="6184"/>
                      <a:pt x="4159" y="6182"/>
                    </a:cubicBezTo>
                    <a:close/>
                    <a:moveTo>
                      <a:pt x="4159" y="6166"/>
                    </a:moveTo>
                    <a:lnTo>
                      <a:pt x="4159" y="6166"/>
                    </a:lnTo>
                    <a:cubicBezTo>
                      <a:pt x="4159" y="6164"/>
                      <a:pt x="4161" y="6162"/>
                      <a:pt x="4163" y="6162"/>
                    </a:cubicBezTo>
                    <a:cubicBezTo>
                      <a:pt x="4165" y="6162"/>
                      <a:pt x="4167" y="6164"/>
                      <a:pt x="4167" y="6166"/>
                    </a:cubicBezTo>
                    <a:lnTo>
                      <a:pt x="4167" y="6166"/>
                    </a:lnTo>
                    <a:cubicBezTo>
                      <a:pt x="4167" y="6168"/>
                      <a:pt x="4165" y="6170"/>
                      <a:pt x="4163" y="6170"/>
                    </a:cubicBezTo>
                    <a:cubicBezTo>
                      <a:pt x="4161" y="6170"/>
                      <a:pt x="4159" y="6168"/>
                      <a:pt x="4159" y="6166"/>
                    </a:cubicBezTo>
                    <a:close/>
                    <a:moveTo>
                      <a:pt x="4159" y="6150"/>
                    </a:moveTo>
                    <a:lnTo>
                      <a:pt x="4159" y="6150"/>
                    </a:lnTo>
                    <a:cubicBezTo>
                      <a:pt x="4159" y="6148"/>
                      <a:pt x="4161" y="6146"/>
                      <a:pt x="4163" y="6146"/>
                    </a:cubicBezTo>
                    <a:cubicBezTo>
                      <a:pt x="4165" y="6146"/>
                      <a:pt x="4167" y="6148"/>
                      <a:pt x="4167" y="6150"/>
                    </a:cubicBezTo>
                    <a:lnTo>
                      <a:pt x="4167" y="6150"/>
                    </a:lnTo>
                    <a:cubicBezTo>
                      <a:pt x="4167" y="6152"/>
                      <a:pt x="4165" y="6154"/>
                      <a:pt x="4163" y="6154"/>
                    </a:cubicBezTo>
                    <a:cubicBezTo>
                      <a:pt x="4161" y="6154"/>
                      <a:pt x="4159" y="6152"/>
                      <a:pt x="4159" y="6150"/>
                    </a:cubicBezTo>
                    <a:close/>
                    <a:moveTo>
                      <a:pt x="4159" y="6134"/>
                    </a:moveTo>
                    <a:lnTo>
                      <a:pt x="4159" y="6134"/>
                    </a:lnTo>
                    <a:cubicBezTo>
                      <a:pt x="4159" y="6132"/>
                      <a:pt x="4161" y="6130"/>
                      <a:pt x="4163" y="6130"/>
                    </a:cubicBezTo>
                    <a:cubicBezTo>
                      <a:pt x="4165" y="6130"/>
                      <a:pt x="4167" y="6132"/>
                      <a:pt x="4167" y="6134"/>
                    </a:cubicBezTo>
                    <a:lnTo>
                      <a:pt x="4167" y="6134"/>
                    </a:lnTo>
                    <a:cubicBezTo>
                      <a:pt x="4167" y="6136"/>
                      <a:pt x="4165" y="6138"/>
                      <a:pt x="4163" y="6138"/>
                    </a:cubicBezTo>
                    <a:cubicBezTo>
                      <a:pt x="4161" y="6138"/>
                      <a:pt x="4159" y="6136"/>
                      <a:pt x="4159" y="6134"/>
                    </a:cubicBezTo>
                    <a:close/>
                    <a:moveTo>
                      <a:pt x="4159" y="6118"/>
                    </a:moveTo>
                    <a:lnTo>
                      <a:pt x="4159" y="6118"/>
                    </a:lnTo>
                    <a:cubicBezTo>
                      <a:pt x="4159" y="6116"/>
                      <a:pt x="4161" y="6114"/>
                      <a:pt x="4163" y="6114"/>
                    </a:cubicBezTo>
                    <a:cubicBezTo>
                      <a:pt x="4165" y="6114"/>
                      <a:pt x="4167" y="6116"/>
                      <a:pt x="4167" y="6118"/>
                    </a:cubicBezTo>
                    <a:lnTo>
                      <a:pt x="4167" y="6118"/>
                    </a:lnTo>
                    <a:cubicBezTo>
                      <a:pt x="4167" y="6120"/>
                      <a:pt x="4165" y="6122"/>
                      <a:pt x="4163" y="6122"/>
                    </a:cubicBezTo>
                    <a:cubicBezTo>
                      <a:pt x="4161" y="6122"/>
                      <a:pt x="4159" y="6120"/>
                      <a:pt x="4159" y="6118"/>
                    </a:cubicBezTo>
                    <a:close/>
                    <a:moveTo>
                      <a:pt x="4159" y="6102"/>
                    </a:moveTo>
                    <a:lnTo>
                      <a:pt x="4159" y="6102"/>
                    </a:lnTo>
                    <a:cubicBezTo>
                      <a:pt x="4159" y="6100"/>
                      <a:pt x="4161" y="6098"/>
                      <a:pt x="4163" y="6098"/>
                    </a:cubicBezTo>
                    <a:cubicBezTo>
                      <a:pt x="4165" y="6098"/>
                      <a:pt x="4167" y="6100"/>
                      <a:pt x="4167" y="6102"/>
                    </a:cubicBezTo>
                    <a:lnTo>
                      <a:pt x="4167" y="6102"/>
                    </a:lnTo>
                    <a:cubicBezTo>
                      <a:pt x="4167" y="6104"/>
                      <a:pt x="4165" y="6106"/>
                      <a:pt x="4163" y="6106"/>
                    </a:cubicBezTo>
                    <a:cubicBezTo>
                      <a:pt x="4161" y="6106"/>
                      <a:pt x="4159" y="6104"/>
                      <a:pt x="4159" y="6102"/>
                    </a:cubicBezTo>
                    <a:close/>
                    <a:moveTo>
                      <a:pt x="4159" y="6086"/>
                    </a:moveTo>
                    <a:lnTo>
                      <a:pt x="4159" y="6086"/>
                    </a:lnTo>
                    <a:cubicBezTo>
                      <a:pt x="4159" y="6084"/>
                      <a:pt x="4161" y="6082"/>
                      <a:pt x="4163" y="6082"/>
                    </a:cubicBezTo>
                    <a:cubicBezTo>
                      <a:pt x="4165" y="6082"/>
                      <a:pt x="4167" y="6084"/>
                      <a:pt x="4167" y="6086"/>
                    </a:cubicBezTo>
                    <a:lnTo>
                      <a:pt x="4167" y="6086"/>
                    </a:lnTo>
                    <a:cubicBezTo>
                      <a:pt x="4167" y="6088"/>
                      <a:pt x="4165" y="6090"/>
                      <a:pt x="4163" y="6090"/>
                    </a:cubicBezTo>
                    <a:cubicBezTo>
                      <a:pt x="4161" y="6090"/>
                      <a:pt x="4159" y="6088"/>
                      <a:pt x="4159" y="6086"/>
                    </a:cubicBezTo>
                    <a:close/>
                    <a:moveTo>
                      <a:pt x="4159" y="6070"/>
                    </a:moveTo>
                    <a:lnTo>
                      <a:pt x="4159" y="6070"/>
                    </a:lnTo>
                    <a:cubicBezTo>
                      <a:pt x="4159" y="6068"/>
                      <a:pt x="4161" y="6066"/>
                      <a:pt x="4163" y="6066"/>
                    </a:cubicBezTo>
                    <a:cubicBezTo>
                      <a:pt x="4165" y="6066"/>
                      <a:pt x="4167" y="6068"/>
                      <a:pt x="4167" y="6070"/>
                    </a:cubicBezTo>
                    <a:lnTo>
                      <a:pt x="4167" y="6070"/>
                    </a:lnTo>
                    <a:cubicBezTo>
                      <a:pt x="4167" y="6072"/>
                      <a:pt x="4165" y="6074"/>
                      <a:pt x="4163" y="6074"/>
                    </a:cubicBezTo>
                    <a:cubicBezTo>
                      <a:pt x="4161" y="6074"/>
                      <a:pt x="4159" y="6072"/>
                      <a:pt x="4159" y="6070"/>
                    </a:cubicBezTo>
                    <a:close/>
                    <a:moveTo>
                      <a:pt x="4159" y="6054"/>
                    </a:moveTo>
                    <a:lnTo>
                      <a:pt x="4159" y="6054"/>
                    </a:lnTo>
                    <a:cubicBezTo>
                      <a:pt x="4159" y="6052"/>
                      <a:pt x="4161" y="6050"/>
                      <a:pt x="4163" y="6050"/>
                    </a:cubicBezTo>
                    <a:cubicBezTo>
                      <a:pt x="4165" y="6050"/>
                      <a:pt x="4167" y="6052"/>
                      <a:pt x="4167" y="6054"/>
                    </a:cubicBezTo>
                    <a:lnTo>
                      <a:pt x="4167" y="6054"/>
                    </a:lnTo>
                    <a:cubicBezTo>
                      <a:pt x="4167" y="6056"/>
                      <a:pt x="4165" y="6058"/>
                      <a:pt x="4163" y="6058"/>
                    </a:cubicBezTo>
                    <a:cubicBezTo>
                      <a:pt x="4161" y="6058"/>
                      <a:pt x="4159" y="6056"/>
                      <a:pt x="4159" y="6054"/>
                    </a:cubicBezTo>
                    <a:close/>
                    <a:moveTo>
                      <a:pt x="4159" y="6038"/>
                    </a:moveTo>
                    <a:lnTo>
                      <a:pt x="4159" y="6038"/>
                    </a:lnTo>
                    <a:cubicBezTo>
                      <a:pt x="4159" y="6036"/>
                      <a:pt x="4161" y="6034"/>
                      <a:pt x="4163" y="6034"/>
                    </a:cubicBezTo>
                    <a:cubicBezTo>
                      <a:pt x="4165" y="6034"/>
                      <a:pt x="4167" y="6036"/>
                      <a:pt x="4167" y="6038"/>
                    </a:cubicBezTo>
                    <a:lnTo>
                      <a:pt x="4167" y="6038"/>
                    </a:lnTo>
                    <a:cubicBezTo>
                      <a:pt x="4167" y="6040"/>
                      <a:pt x="4165" y="6042"/>
                      <a:pt x="4163" y="6042"/>
                    </a:cubicBezTo>
                    <a:cubicBezTo>
                      <a:pt x="4161" y="6042"/>
                      <a:pt x="4159" y="6040"/>
                      <a:pt x="4159" y="6038"/>
                    </a:cubicBezTo>
                    <a:close/>
                    <a:moveTo>
                      <a:pt x="4159" y="6022"/>
                    </a:moveTo>
                    <a:lnTo>
                      <a:pt x="4159" y="6022"/>
                    </a:lnTo>
                    <a:cubicBezTo>
                      <a:pt x="4159" y="6020"/>
                      <a:pt x="4161" y="6018"/>
                      <a:pt x="4163" y="6018"/>
                    </a:cubicBezTo>
                    <a:cubicBezTo>
                      <a:pt x="4165" y="6018"/>
                      <a:pt x="4167" y="6020"/>
                      <a:pt x="4167" y="6022"/>
                    </a:cubicBezTo>
                    <a:lnTo>
                      <a:pt x="4167" y="6022"/>
                    </a:lnTo>
                    <a:cubicBezTo>
                      <a:pt x="4167" y="6024"/>
                      <a:pt x="4165" y="6026"/>
                      <a:pt x="4163" y="6026"/>
                    </a:cubicBezTo>
                    <a:cubicBezTo>
                      <a:pt x="4161" y="6026"/>
                      <a:pt x="4159" y="6024"/>
                      <a:pt x="4159" y="6022"/>
                    </a:cubicBezTo>
                    <a:close/>
                    <a:moveTo>
                      <a:pt x="4159" y="6006"/>
                    </a:moveTo>
                    <a:lnTo>
                      <a:pt x="4159" y="6006"/>
                    </a:lnTo>
                    <a:cubicBezTo>
                      <a:pt x="4159" y="6004"/>
                      <a:pt x="4161" y="6002"/>
                      <a:pt x="4163" y="6002"/>
                    </a:cubicBezTo>
                    <a:cubicBezTo>
                      <a:pt x="4165" y="6002"/>
                      <a:pt x="4167" y="6004"/>
                      <a:pt x="4167" y="6006"/>
                    </a:cubicBezTo>
                    <a:lnTo>
                      <a:pt x="4167" y="6006"/>
                    </a:lnTo>
                    <a:cubicBezTo>
                      <a:pt x="4167" y="6008"/>
                      <a:pt x="4165" y="6010"/>
                      <a:pt x="4163" y="6010"/>
                    </a:cubicBezTo>
                    <a:cubicBezTo>
                      <a:pt x="4161" y="6010"/>
                      <a:pt x="4159" y="6008"/>
                      <a:pt x="4159" y="6006"/>
                    </a:cubicBezTo>
                    <a:close/>
                    <a:moveTo>
                      <a:pt x="4159" y="5990"/>
                    </a:moveTo>
                    <a:lnTo>
                      <a:pt x="4159" y="5990"/>
                    </a:lnTo>
                    <a:cubicBezTo>
                      <a:pt x="4159" y="5988"/>
                      <a:pt x="4161" y="5986"/>
                      <a:pt x="4163" y="5986"/>
                    </a:cubicBezTo>
                    <a:cubicBezTo>
                      <a:pt x="4165" y="5986"/>
                      <a:pt x="4167" y="5988"/>
                      <a:pt x="4167" y="5990"/>
                    </a:cubicBezTo>
                    <a:lnTo>
                      <a:pt x="4167" y="5990"/>
                    </a:lnTo>
                    <a:cubicBezTo>
                      <a:pt x="4167" y="5992"/>
                      <a:pt x="4165" y="5994"/>
                      <a:pt x="4163" y="5994"/>
                    </a:cubicBezTo>
                    <a:cubicBezTo>
                      <a:pt x="4161" y="5994"/>
                      <a:pt x="4159" y="5992"/>
                      <a:pt x="4159" y="5990"/>
                    </a:cubicBezTo>
                    <a:close/>
                    <a:moveTo>
                      <a:pt x="4159" y="5974"/>
                    </a:moveTo>
                    <a:lnTo>
                      <a:pt x="4159" y="5974"/>
                    </a:lnTo>
                    <a:cubicBezTo>
                      <a:pt x="4159" y="5972"/>
                      <a:pt x="4161" y="5970"/>
                      <a:pt x="4163" y="5970"/>
                    </a:cubicBezTo>
                    <a:cubicBezTo>
                      <a:pt x="4165" y="5970"/>
                      <a:pt x="4167" y="5972"/>
                      <a:pt x="4167" y="5974"/>
                    </a:cubicBezTo>
                    <a:lnTo>
                      <a:pt x="4167" y="5974"/>
                    </a:lnTo>
                    <a:cubicBezTo>
                      <a:pt x="4167" y="5976"/>
                      <a:pt x="4165" y="5978"/>
                      <a:pt x="4163" y="5978"/>
                    </a:cubicBezTo>
                    <a:cubicBezTo>
                      <a:pt x="4161" y="5978"/>
                      <a:pt x="4159" y="5976"/>
                      <a:pt x="4159" y="5974"/>
                    </a:cubicBezTo>
                    <a:close/>
                    <a:moveTo>
                      <a:pt x="4159" y="5958"/>
                    </a:moveTo>
                    <a:lnTo>
                      <a:pt x="4159" y="5958"/>
                    </a:lnTo>
                    <a:cubicBezTo>
                      <a:pt x="4159" y="5956"/>
                      <a:pt x="4161" y="5954"/>
                      <a:pt x="4163" y="5954"/>
                    </a:cubicBezTo>
                    <a:cubicBezTo>
                      <a:pt x="4165" y="5954"/>
                      <a:pt x="4167" y="5956"/>
                      <a:pt x="4167" y="5958"/>
                    </a:cubicBezTo>
                    <a:lnTo>
                      <a:pt x="4167" y="5958"/>
                    </a:lnTo>
                    <a:cubicBezTo>
                      <a:pt x="4167" y="5960"/>
                      <a:pt x="4165" y="5962"/>
                      <a:pt x="4163" y="5962"/>
                    </a:cubicBezTo>
                    <a:cubicBezTo>
                      <a:pt x="4161" y="5962"/>
                      <a:pt x="4159" y="5960"/>
                      <a:pt x="4159" y="5958"/>
                    </a:cubicBezTo>
                    <a:close/>
                    <a:moveTo>
                      <a:pt x="4159" y="5942"/>
                    </a:moveTo>
                    <a:lnTo>
                      <a:pt x="4159" y="5942"/>
                    </a:lnTo>
                    <a:cubicBezTo>
                      <a:pt x="4159" y="5940"/>
                      <a:pt x="4161" y="5938"/>
                      <a:pt x="4163" y="5938"/>
                    </a:cubicBezTo>
                    <a:cubicBezTo>
                      <a:pt x="4165" y="5938"/>
                      <a:pt x="4167" y="5940"/>
                      <a:pt x="4167" y="5942"/>
                    </a:cubicBezTo>
                    <a:lnTo>
                      <a:pt x="4167" y="5942"/>
                    </a:lnTo>
                    <a:cubicBezTo>
                      <a:pt x="4167" y="5944"/>
                      <a:pt x="4165" y="5946"/>
                      <a:pt x="4163" y="5946"/>
                    </a:cubicBezTo>
                    <a:cubicBezTo>
                      <a:pt x="4161" y="5946"/>
                      <a:pt x="4159" y="5944"/>
                      <a:pt x="4159" y="5942"/>
                    </a:cubicBezTo>
                    <a:close/>
                    <a:moveTo>
                      <a:pt x="4159" y="5926"/>
                    </a:moveTo>
                    <a:lnTo>
                      <a:pt x="4159" y="5926"/>
                    </a:lnTo>
                    <a:cubicBezTo>
                      <a:pt x="4159" y="5924"/>
                      <a:pt x="4161" y="5922"/>
                      <a:pt x="4163" y="5922"/>
                    </a:cubicBezTo>
                    <a:cubicBezTo>
                      <a:pt x="4165" y="5922"/>
                      <a:pt x="4167" y="5924"/>
                      <a:pt x="4167" y="5926"/>
                    </a:cubicBezTo>
                    <a:lnTo>
                      <a:pt x="4167" y="5926"/>
                    </a:lnTo>
                    <a:cubicBezTo>
                      <a:pt x="4167" y="5928"/>
                      <a:pt x="4165" y="5930"/>
                      <a:pt x="4163" y="5930"/>
                    </a:cubicBezTo>
                    <a:cubicBezTo>
                      <a:pt x="4161" y="5930"/>
                      <a:pt x="4159" y="5928"/>
                      <a:pt x="4159" y="5926"/>
                    </a:cubicBezTo>
                    <a:close/>
                    <a:moveTo>
                      <a:pt x="4159" y="5910"/>
                    </a:moveTo>
                    <a:lnTo>
                      <a:pt x="4159" y="5910"/>
                    </a:lnTo>
                    <a:cubicBezTo>
                      <a:pt x="4159" y="5908"/>
                      <a:pt x="4161" y="5906"/>
                      <a:pt x="4163" y="5906"/>
                    </a:cubicBezTo>
                    <a:cubicBezTo>
                      <a:pt x="4165" y="5906"/>
                      <a:pt x="4167" y="5908"/>
                      <a:pt x="4167" y="5910"/>
                    </a:cubicBezTo>
                    <a:lnTo>
                      <a:pt x="4167" y="5910"/>
                    </a:lnTo>
                    <a:cubicBezTo>
                      <a:pt x="4167" y="5912"/>
                      <a:pt x="4165" y="5914"/>
                      <a:pt x="4163" y="5914"/>
                    </a:cubicBezTo>
                    <a:cubicBezTo>
                      <a:pt x="4161" y="5914"/>
                      <a:pt x="4159" y="5912"/>
                      <a:pt x="4159" y="5910"/>
                    </a:cubicBezTo>
                    <a:close/>
                    <a:moveTo>
                      <a:pt x="4159" y="5894"/>
                    </a:moveTo>
                    <a:lnTo>
                      <a:pt x="4159" y="5894"/>
                    </a:lnTo>
                    <a:cubicBezTo>
                      <a:pt x="4159" y="5892"/>
                      <a:pt x="4161" y="5890"/>
                      <a:pt x="4163" y="5890"/>
                    </a:cubicBezTo>
                    <a:cubicBezTo>
                      <a:pt x="4165" y="5890"/>
                      <a:pt x="4167" y="5892"/>
                      <a:pt x="4167" y="5894"/>
                    </a:cubicBezTo>
                    <a:lnTo>
                      <a:pt x="4167" y="5894"/>
                    </a:lnTo>
                    <a:cubicBezTo>
                      <a:pt x="4167" y="5896"/>
                      <a:pt x="4165" y="5898"/>
                      <a:pt x="4163" y="5898"/>
                    </a:cubicBezTo>
                    <a:cubicBezTo>
                      <a:pt x="4161" y="5898"/>
                      <a:pt x="4159" y="5896"/>
                      <a:pt x="4159" y="5894"/>
                    </a:cubicBezTo>
                    <a:close/>
                    <a:moveTo>
                      <a:pt x="4159" y="5878"/>
                    </a:moveTo>
                    <a:lnTo>
                      <a:pt x="4159" y="5878"/>
                    </a:lnTo>
                    <a:cubicBezTo>
                      <a:pt x="4159" y="5876"/>
                      <a:pt x="4161" y="5874"/>
                      <a:pt x="4163" y="5874"/>
                    </a:cubicBezTo>
                    <a:cubicBezTo>
                      <a:pt x="4165" y="5874"/>
                      <a:pt x="4167" y="5876"/>
                      <a:pt x="4167" y="5878"/>
                    </a:cubicBezTo>
                    <a:lnTo>
                      <a:pt x="4167" y="5878"/>
                    </a:lnTo>
                    <a:cubicBezTo>
                      <a:pt x="4167" y="5880"/>
                      <a:pt x="4165" y="5882"/>
                      <a:pt x="4163" y="5882"/>
                    </a:cubicBezTo>
                    <a:cubicBezTo>
                      <a:pt x="4161" y="5882"/>
                      <a:pt x="4159" y="5880"/>
                      <a:pt x="4159" y="5878"/>
                    </a:cubicBezTo>
                    <a:close/>
                    <a:moveTo>
                      <a:pt x="4159" y="5862"/>
                    </a:moveTo>
                    <a:lnTo>
                      <a:pt x="4159" y="5862"/>
                    </a:lnTo>
                    <a:cubicBezTo>
                      <a:pt x="4159" y="5860"/>
                      <a:pt x="4161" y="5858"/>
                      <a:pt x="4163" y="5858"/>
                    </a:cubicBezTo>
                    <a:cubicBezTo>
                      <a:pt x="4165" y="5858"/>
                      <a:pt x="4167" y="5860"/>
                      <a:pt x="4167" y="5862"/>
                    </a:cubicBezTo>
                    <a:lnTo>
                      <a:pt x="4167" y="5862"/>
                    </a:lnTo>
                    <a:cubicBezTo>
                      <a:pt x="4167" y="5864"/>
                      <a:pt x="4165" y="5866"/>
                      <a:pt x="4163" y="5866"/>
                    </a:cubicBezTo>
                    <a:cubicBezTo>
                      <a:pt x="4161" y="5866"/>
                      <a:pt x="4159" y="5864"/>
                      <a:pt x="4159" y="5862"/>
                    </a:cubicBezTo>
                    <a:close/>
                    <a:moveTo>
                      <a:pt x="4159" y="5846"/>
                    </a:moveTo>
                    <a:lnTo>
                      <a:pt x="4159" y="5846"/>
                    </a:lnTo>
                    <a:cubicBezTo>
                      <a:pt x="4159" y="5844"/>
                      <a:pt x="4161" y="5842"/>
                      <a:pt x="4163" y="5842"/>
                    </a:cubicBezTo>
                    <a:cubicBezTo>
                      <a:pt x="4165" y="5842"/>
                      <a:pt x="4167" y="5844"/>
                      <a:pt x="4167" y="5846"/>
                    </a:cubicBezTo>
                    <a:lnTo>
                      <a:pt x="4167" y="5846"/>
                    </a:lnTo>
                    <a:cubicBezTo>
                      <a:pt x="4167" y="5848"/>
                      <a:pt x="4165" y="5850"/>
                      <a:pt x="4163" y="5850"/>
                    </a:cubicBezTo>
                    <a:cubicBezTo>
                      <a:pt x="4161" y="5850"/>
                      <a:pt x="4159" y="5848"/>
                      <a:pt x="4159" y="5846"/>
                    </a:cubicBezTo>
                    <a:close/>
                    <a:moveTo>
                      <a:pt x="4159" y="5830"/>
                    </a:moveTo>
                    <a:lnTo>
                      <a:pt x="4159" y="5830"/>
                    </a:lnTo>
                    <a:cubicBezTo>
                      <a:pt x="4159" y="5828"/>
                      <a:pt x="4161" y="5826"/>
                      <a:pt x="4163" y="5826"/>
                    </a:cubicBezTo>
                    <a:cubicBezTo>
                      <a:pt x="4165" y="5826"/>
                      <a:pt x="4167" y="5828"/>
                      <a:pt x="4167" y="5830"/>
                    </a:cubicBezTo>
                    <a:lnTo>
                      <a:pt x="4167" y="5830"/>
                    </a:lnTo>
                    <a:cubicBezTo>
                      <a:pt x="4167" y="5832"/>
                      <a:pt x="4165" y="5834"/>
                      <a:pt x="4163" y="5834"/>
                    </a:cubicBezTo>
                    <a:cubicBezTo>
                      <a:pt x="4161" y="5834"/>
                      <a:pt x="4159" y="5832"/>
                      <a:pt x="4159" y="5830"/>
                    </a:cubicBezTo>
                    <a:close/>
                    <a:moveTo>
                      <a:pt x="4159" y="5814"/>
                    </a:moveTo>
                    <a:lnTo>
                      <a:pt x="4159" y="5814"/>
                    </a:lnTo>
                    <a:cubicBezTo>
                      <a:pt x="4159" y="5812"/>
                      <a:pt x="4161" y="5810"/>
                      <a:pt x="4163" y="5810"/>
                    </a:cubicBezTo>
                    <a:cubicBezTo>
                      <a:pt x="4165" y="5810"/>
                      <a:pt x="4167" y="5812"/>
                      <a:pt x="4167" y="5814"/>
                    </a:cubicBezTo>
                    <a:lnTo>
                      <a:pt x="4167" y="5814"/>
                    </a:lnTo>
                    <a:cubicBezTo>
                      <a:pt x="4167" y="5816"/>
                      <a:pt x="4165" y="5818"/>
                      <a:pt x="4163" y="5818"/>
                    </a:cubicBezTo>
                    <a:cubicBezTo>
                      <a:pt x="4161" y="5818"/>
                      <a:pt x="4159" y="5816"/>
                      <a:pt x="4159" y="5814"/>
                    </a:cubicBezTo>
                    <a:close/>
                    <a:moveTo>
                      <a:pt x="4159" y="5798"/>
                    </a:moveTo>
                    <a:lnTo>
                      <a:pt x="4159" y="5798"/>
                    </a:lnTo>
                    <a:cubicBezTo>
                      <a:pt x="4159" y="5796"/>
                      <a:pt x="4161" y="5794"/>
                      <a:pt x="4163" y="5794"/>
                    </a:cubicBezTo>
                    <a:cubicBezTo>
                      <a:pt x="4165" y="5794"/>
                      <a:pt x="4167" y="5796"/>
                      <a:pt x="4167" y="5798"/>
                    </a:cubicBezTo>
                    <a:lnTo>
                      <a:pt x="4167" y="5798"/>
                    </a:lnTo>
                    <a:cubicBezTo>
                      <a:pt x="4167" y="5800"/>
                      <a:pt x="4165" y="5802"/>
                      <a:pt x="4163" y="5802"/>
                    </a:cubicBezTo>
                    <a:cubicBezTo>
                      <a:pt x="4161" y="5802"/>
                      <a:pt x="4159" y="5800"/>
                      <a:pt x="4159" y="5798"/>
                    </a:cubicBezTo>
                    <a:close/>
                    <a:moveTo>
                      <a:pt x="4159" y="5782"/>
                    </a:moveTo>
                    <a:lnTo>
                      <a:pt x="4159" y="5782"/>
                    </a:lnTo>
                    <a:cubicBezTo>
                      <a:pt x="4159" y="5780"/>
                      <a:pt x="4161" y="5778"/>
                      <a:pt x="4163" y="5778"/>
                    </a:cubicBezTo>
                    <a:cubicBezTo>
                      <a:pt x="4165" y="5778"/>
                      <a:pt x="4167" y="5780"/>
                      <a:pt x="4167" y="5782"/>
                    </a:cubicBezTo>
                    <a:lnTo>
                      <a:pt x="4167" y="5782"/>
                    </a:lnTo>
                    <a:cubicBezTo>
                      <a:pt x="4167" y="5784"/>
                      <a:pt x="4165" y="5786"/>
                      <a:pt x="4163" y="5786"/>
                    </a:cubicBezTo>
                    <a:cubicBezTo>
                      <a:pt x="4161" y="5786"/>
                      <a:pt x="4159" y="5784"/>
                      <a:pt x="4159" y="5782"/>
                    </a:cubicBezTo>
                    <a:close/>
                    <a:moveTo>
                      <a:pt x="4159" y="5766"/>
                    </a:moveTo>
                    <a:lnTo>
                      <a:pt x="4159" y="5766"/>
                    </a:lnTo>
                    <a:cubicBezTo>
                      <a:pt x="4159" y="5764"/>
                      <a:pt x="4161" y="5762"/>
                      <a:pt x="4163" y="5762"/>
                    </a:cubicBezTo>
                    <a:cubicBezTo>
                      <a:pt x="4165" y="5762"/>
                      <a:pt x="4167" y="5764"/>
                      <a:pt x="4167" y="5766"/>
                    </a:cubicBezTo>
                    <a:lnTo>
                      <a:pt x="4167" y="5766"/>
                    </a:lnTo>
                    <a:cubicBezTo>
                      <a:pt x="4167" y="5768"/>
                      <a:pt x="4165" y="5770"/>
                      <a:pt x="4163" y="5770"/>
                    </a:cubicBezTo>
                    <a:cubicBezTo>
                      <a:pt x="4161" y="5770"/>
                      <a:pt x="4159" y="5768"/>
                      <a:pt x="4159" y="5766"/>
                    </a:cubicBezTo>
                    <a:close/>
                    <a:moveTo>
                      <a:pt x="4159" y="5750"/>
                    </a:moveTo>
                    <a:lnTo>
                      <a:pt x="4159" y="5750"/>
                    </a:lnTo>
                    <a:cubicBezTo>
                      <a:pt x="4159" y="5748"/>
                      <a:pt x="4161" y="5746"/>
                      <a:pt x="4163" y="5746"/>
                    </a:cubicBezTo>
                    <a:cubicBezTo>
                      <a:pt x="4165" y="5746"/>
                      <a:pt x="4167" y="5748"/>
                      <a:pt x="4167" y="5750"/>
                    </a:cubicBezTo>
                    <a:lnTo>
                      <a:pt x="4167" y="5750"/>
                    </a:lnTo>
                    <a:cubicBezTo>
                      <a:pt x="4167" y="5752"/>
                      <a:pt x="4165" y="5754"/>
                      <a:pt x="4163" y="5754"/>
                    </a:cubicBezTo>
                    <a:cubicBezTo>
                      <a:pt x="4161" y="5754"/>
                      <a:pt x="4159" y="5752"/>
                      <a:pt x="4159" y="5750"/>
                    </a:cubicBezTo>
                    <a:close/>
                    <a:moveTo>
                      <a:pt x="4159" y="5734"/>
                    </a:moveTo>
                    <a:lnTo>
                      <a:pt x="4159" y="5734"/>
                    </a:lnTo>
                    <a:cubicBezTo>
                      <a:pt x="4159" y="5732"/>
                      <a:pt x="4161" y="5730"/>
                      <a:pt x="4163" y="5730"/>
                    </a:cubicBezTo>
                    <a:cubicBezTo>
                      <a:pt x="4165" y="5730"/>
                      <a:pt x="4167" y="5732"/>
                      <a:pt x="4167" y="5734"/>
                    </a:cubicBezTo>
                    <a:lnTo>
                      <a:pt x="4167" y="5734"/>
                    </a:lnTo>
                    <a:cubicBezTo>
                      <a:pt x="4167" y="5736"/>
                      <a:pt x="4165" y="5738"/>
                      <a:pt x="4163" y="5738"/>
                    </a:cubicBezTo>
                    <a:cubicBezTo>
                      <a:pt x="4161" y="5738"/>
                      <a:pt x="4159" y="5736"/>
                      <a:pt x="4159" y="5734"/>
                    </a:cubicBezTo>
                    <a:close/>
                    <a:moveTo>
                      <a:pt x="4159" y="5718"/>
                    </a:moveTo>
                    <a:lnTo>
                      <a:pt x="4159" y="5718"/>
                    </a:lnTo>
                    <a:cubicBezTo>
                      <a:pt x="4159" y="5716"/>
                      <a:pt x="4161" y="5714"/>
                      <a:pt x="4163" y="5714"/>
                    </a:cubicBezTo>
                    <a:cubicBezTo>
                      <a:pt x="4165" y="5714"/>
                      <a:pt x="4167" y="5716"/>
                      <a:pt x="4167" y="5718"/>
                    </a:cubicBezTo>
                    <a:lnTo>
                      <a:pt x="4167" y="5718"/>
                    </a:lnTo>
                    <a:cubicBezTo>
                      <a:pt x="4167" y="5720"/>
                      <a:pt x="4165" y="5722"/>
                      <a:pt x="4163" y="5722"/>
                    </a:cubicBezTo>
                    <a:cubicBezTo>
                      <a:pt x="4161" y="5722"/>
                      <a:pt x="4159" y="5720"/>
                      <a:pt x="4159" y="5718"/>
                    </a:cubicBezTo>
                    <a:close/>
                    <a:moveTo>
                      <a:pt x="4159" y="5702"/>
                    </a:moveTo>
                    <a:lnTo>
                      <a:pt x="4159" y="5702"/>
                    </a:lnTo>
                    <a:cubicBezTo>
                      <a:pt x="4159" y="5700"/>
                      <a:pt x="4161" y="5698"/>
                      <a:pt x="4163" y="5698"/>
                    </a:cubicBezTo>
                    <a:cubicBezTo>
                      <a:pt x="4165" y="5698"/>
                      <a:pt x="4167" y="5700"/>
                      <a:pt x="4167" y="5702"/>
                    </a:cubicBezTo>
                    <a:lnTo>
                      <a:pt x="4167" y="5702"/>
                    </a:lnTo>
                    <a:cubicBezTo>
                      <a:pt x="4167" y="5704"/>
                      <a:pt x="4165" y="5706"/>
                      <a:pt x="4163" y="5706"/>
                    </a:cubicBezTo>
                    <a:cubicBezTo>
                      <a:pt x="4161" y="5706"/>
                      <a:pt x="4159" y="5704"/>
                      <a:pt x="4159" y="5702"/>
                    </a:cubicBezTo>
                    <a:close/>
                    <a:moveTo>
                      <a:pt x="4159" y="5686"/>
                    </a:moveTo>
                    <a:lnTo>
                      <a:pt x="4159" y="5686"/>
                    </a:lnTo>
                    <a:cubicBezTo>
                      <a:pt x="4159" y="5684"/>
                      <a:pt x="4161" y="5682"/>
                      <a:pt x="4163" y="5682"/>
                    </a:cubicBezTo>
                    <a:cubicBezTo>
                      <a:pt x="4165" y="5682"/>
                      <a:pt x="4167" y="5684"/>
                      <a:pt x="4167" y="5686"/>
                    </a:cubicBezTo>
                    <a:lnTo>
                      <a:pt x="4167" y="5686"/>
                    </a:lnTo>
                    <a:cubicBezTo>
                      <a:pt x="4167" y="5688"/>
                      <a:pt x="4165" y="5690"/>
                      <a:pt x="4163" y="5690"/>
                    </a:cubicBezTo>
                    <a:cubicBezTo>
                      <a:pt x="4161" y="5690"/>
                      <a:pt x="4159" y="5688"/>
                      <a:pt x="4159" y="5686"/>
                    </a:cubicBezTo>
                    <a:close/>
                    <a:moveTo>
                      <a:pt x="4159" y="5670"/>
                    </a:moveTo>
                    <a:lnTo>
                      <a:pt x="4159" y="5670"/>
                    </a:lnTo>
                    <a:cubicBezTo>
                      <a:pt x="4159" y="5668"/>
                      <a:pt x="4161" y="5666"/>
                      <a:pt x="4163" y="5666"/>
                    </a:cubicBezTo>
                    <a:cubicBezTo>
                      <a:pt x="4165" y="5666"/>
                      <a:pt x="4167" y="5668"/>
                      <a:pt x="4167" y="5670"/>
                    </a:cubicBezTo>
                    <a:lnTo>
                      <a:pt x="4167" y="5670"/>
                    </a:lnTo>
                    <a:cubicBezTo>
                      <a:pt x="4167" y="5672"/>
                      <a:pt x="4165" y="5674"/>
                      <a:pt x="4163" y="5674"/>
                    </a:cubicBezTo>
                    <a:cubicBezTo>
                      <a:pt x="4161" y="5674"/>
                      <a:pt x="4159" y="5672"/>
                      <a:pt x="4159" y="5670"/>
                    </a:cubicBezTo>
                    <a:close/>
                    <a:moveTo>
                      <a:pt x="4159" y="5654"/>
                    </a:moveTo>
                    <a:lnTo>
                      <a:pt x="4159" y="5654"/>
                    </a:lnTo>
                    <a:cubicBezTo>
                      <a:pt x="4159" y="5652"/>
                      <a:pt x="4161" y="5650"/>
                      <a:pt x="4163" y="5650"/>
                    </a:cubicBezTo>
                    <a:cubicBezTo>
                      <a:pt x="4165" y="5650"/>
                      <a:pt x="4167" y="5652"/>
                      <a:pt x="4167" y="5654"/>
                    </a:cubicBezTo>
                    <a:lnTo>
                      <a:pt x="4167" y="5654"/>
                    </a:lnTo>
                    <a:cubicBezTo>
                      <a:pt x="4167" y="5656"/>
                      <a:pt x="4165" y="5658"/>
                      <a:pt x="4163" y="5658"/>
                    </a:cubicBezTo>
                    <a:cubicBezTo>
                      <a:pt x="4161" y="5658"/>
                      <a:pt x="4159" y="5656"/>
                      <a:pt x="4159" y="5654"/>
                    </a:cubicBezTo>
                    <a:close/>
                    <a:moveTo>
                      <a:pt x="4159" y="5638"/>
                    </a:moveTo>
                    <a:lnTo>
                      <a:pt x="4159" y="5638"/>
                    </a:lnTo>
                    <a:cubicBezTo>
                      <a:pt x="4159" y="5636"/>
                      <a:pt x="4161" y="5634"/>
                      <a:pt x="4163" y="5634"/>
                    </a:cubicBezTo>
                    <a:cubicBezTo>
                      <a:pt x="4165" y="5634"/>
                      <a:pt x="4167" y="5636"/>
                      <a:pt x="4167" y="5638"/>
                    </a:cubicBezTo>
                    <a:lnTo>
                      <a:pt x="4167" y="5638"/>
                    </a:lnTo>
                    <a:cubicBezTo>
                      <a:pt x="4167" y="5640"/>
                      <a:pt x="4165" y="5642"/>
                      <a:pt x="4163" y="5642"/>
                    </a:cubicBezTo>
                    <a:cubicBezTo>
                      <a:pt x="4161" y="5642"/>
                      <a:pt x="4159" y="5640"/>
                      <a:pt x="4159" y="5638"/>
                    </a:cubicBezTo>
                    <a:close/>
                    <a:moveTo>
                      <a:pt x="4159" y="5622"/>
                    </a:moveTo>
                    <a:lnTo>
                      <a:pt x="4159" y="5622"/>
                    </a:lnTo>
                    <a:cubicBezTo>
                      <a:pt x="4159" y="5620"/>
                      <a:pt x="4161" y="5618"/>
                      <a:pt x="4163" y="5618"/>
                    </a:cubicBezTo>
                    <a:cubicBezTo>
                      <a:pt x="4165" y="5618"/>
                      <a:pt x="4167" y="5620"/>
                      <a:pt x="4167" y="5622"/>
                    </a:cubicBezTo>
                    <a:lnTo>
                      <a:pt x="4167" y="5622"/>
                    </a:lnTo>
                    <a:cubicBezTo>
                      <a:pt x="4167" y="5624"/>
                      <a:pt x="4165" y="5626"/>
                      <a:pt x="4163" y="5626"/>
                    </a:cubicBezTo>
                    <a:cubicBezTo>
                      <a:pt x="4161" y="5626"/>
                      <a:pt x="4159" y="5624"/>
                      <a:pt x="4159" y="5622"/>
                    </a:cubicBezTo>
                    <a:close/>
                    <a:moveTo>
                      <a:pt x="4159" y="5606"/>
                    </a:moveTo>
                    <a:lnTo>
                      <a:pt x="4159" y="5606"/>
                    </a:lnTo>
                    <a:cubicBezTo>
                      <a:pt x="4159" y="5604"/>
                      <a:pt x="4161" y="5602"/>
                      <a:pt x="4163" y="5602"/>
                    </a:cubicBezTo>
                    <a:cubicBezTo>
                      <a:pt x="4165" y="5602"/>
                      <a:pt x="4167" y="5604"/>
                      <a:pt x="4167" y="5606"/>
                    </a:cubicBezTo>
                    <a:lnTo>
                      <a:pt x="4167" y="5606"/>
                    </a:lnTo>
                    <a:cubicBezTo>
                      <a:pt x="4167" y="5608"/>
                      <a:pt x="4165" y="5610"/>
                      <a:pt x="4163" y="5610"/>
                    </a:cubicBezTo>
                    <a:cubicBezTo>
                      <a:pt x="4161" y="5610"/>
                      <a:pt x="4159" y="5608"/>
                      <a:pt x="4159" y="5606"/>
                    </a:cubicBezTo>
                    <a:close/>
                    <a:moveTo>
                      <a:pt x="4159" y="5590"/>
                    </a:moveTo>
                    <a:lnTo>
                      <a:pt x="4159" y="5590"/>
                    </a:lnTo>
                    <a:cubicBezTo>
                      <a:pt x="4159" y="5588"/>
                      <a:pt x="4161" y="5586"/>
                      <a:pt x="4163" y="5586"/>
                    </a:cubicBezTo>
                    <a:cubicBezTo>
                      <a:pt x="4165" y="5586"/>
                      <a:pt x="4167" y="5588"/>
                      <a:pt x="4167" y="5590"/>
                    </a:cubicBezTo>
                    <a:lnTo>
                      <a:pt x="4167" y="5590"/>
                    </a:lnTo>
                    <a:cubicBezTo>
                      <a:pt x="4167" y="5592"/>
                      <a:pt x="4165" y="5594"/>
                      <a:pt x="4163" y="5594"/>
                    </a:cubicBezTo>
                    <a:cubicBezTo>
                      <a:pt x="4161" y="5594"/>
                      <a:pt x="4159" y="5592"/>
                      <a:pt x="4159" y="5590"/>
                    </a:cubicBezTo>
                    <a:close/>
                    <a:moveTo>
                      <a:pt x="4159" y="5574"/>
                    </a:moveTo>
                    <a:lnTo>
                      <a:pt x="4159" y="5574"/>
                    </a:lnTo>
                    <a:cubicBezTo>
                      <a:pt x="4159" y="5572"/>
                      <a:pt x="4161" y="5570"/>
                      <a:pt x="4163" y="5570"/>
                    </a:cubicBezTo>
                    <a:cubicBezTo>
                      <a:pt x="4165" y="5570"/>
                      <a:pt x="4167" y="5572"/>
                      <a:pt x="4167" y="5574"/>
                    </a:cubicBezTo>
                    <a:lnTo>
                      <a:pt x="4167" y="5574"/>
                    </a:lnTo>
                    <a:cubicBezTo>
                      <a:pt x="4167" y="5576"/>
                      <a:pt x="4165" y="5578"/>
                      <a:pt x="4163" y="5578"/>
                    </a:cubicBezTo>
                    <a:cubicBezTo>
                      <a:pt x="4161" y="5578"/>
                      <a:pt x="4159" y="5576"/>
                      <a:pt x="4159" y="5574"/>
                    </a:cubicBezTo>
                    <a:close/>
                    <a:moveTo>
                      <a:pt x="4159" y="5558"/>
                    </a:moveTo>
                    <a:lnTo>
                      <a:pt x="4159" y="5558"/>
                    </a:lnTo>
                    <a:cubicBezTo>
                      <a:pt x="4159" y="5556"/>
                      <a:pt x="4161" y="5554"/>
                      <a:pt x="4163" y="5554"/>
                    </a:cubicBezTo>
                    <a:cubicBezTo>
                      <a:pt x="4165" y="5554"/>
                      <a:pt x="4167" y="5556"/>
                      <a:pt x="4167" y="5558"/>
                    </a:cubicBezTo>
                    <a:lnTo>
                      <a:pt x="4167" y="5558"/>
                    </a:lnTo>
                    <a:cubicBezTo>
                      <a:pt x="4167" y="5560"/>
                      <a:pt x="4165" y="5562"/>
                      <a:pt x="4163" y="5562"/>
                    </a:cubicBezTo>
                    <a:cubicBezTo>
                      <a:pt x="4161" y="5562"/>
                      <a:pt x="4159" y="5560"/>
                      <a:pt x="4159" y="5558"/>
                    </a:cubicBezTo>
                    <a:close/>
                    <a:moveTo>
                      <a:pt x="4159" y="5542"/>
                    </a:moveTo>
                    <a:lnTo>
                      <a:pt x="4159" y="5542"/>
                    </a:lnTo>
                    <a:cubicBezTo>
                      <a:pt x="4159" y="5540"/>
                      <a:pt x="4161" y="5538"/>
                      <a:pt x="4163" y="5538"/>
                    </a:cubicBezTo>
                    <a:cubicBezTo>
                      <a:pt x="4165" y="5538"/>
                      <a:pt x="4167" y="5540"/>
                      <a:pt x="4167" y="5542"/>
                    </a:cubicBezTo>
                    <a:lnTo>
                      <a:pt x="4167" y="5542"/>
                    </a:lnTo>
                    <a:cubicBezTo>
                      <a:pt x="4167" y="5544"/>
                      <a:pt x="4165" y="5546"/>
                      <a:pt x="4163" y="5546"/>
                    </a:cubicBezTo>
                    <a:cubicBezTo>
                      <a:pt x="4161" y="5546"/>
                      <a:pt x="4159" y="5544"/>
                      <a:pt x="4159" y="5542"/>
                    </a:cubicBezTo>
                    <a:close/>
                    <a:moveTo>
                      <a:pt x="4159" y="5526"/>
                    </a:moveTo>
                    <a:lnTo>
                      <a:pt x="4159" y="5526"/>
                    </a:lnTo>
                    <a:cubicBezTo>
                      <a:pt x="4159" y="5524"/>
                      <a:pt x="4161" y="5522"/>
                      <a:pt x="4163" y="5522"/>
                    </a:cubicBezTo>
                    <a:cubicBezTo>
                      <a:pt x="4165" y="5522"/>
                      <a:pt x="4167" y="5524"/>
                      <a:pt x="4167" y="5526"/>
                    </a:cubicBezTo>
                    <a:lnTo>
                      <a:pt x="4167" y="5526"/>
                    </a:lnTo>
                    <a:cubicBezTo>
                      <a:pt x="4167" y="5528"/>
                      <a:pt x="4165" y="5530"/>
                      <a:pt x="4163" y="5530"/>
                    </a:cubicBezTo>
                    <a:cubicBezTo>
                      <a:pt x="4161" y="5530"/>
                      <a:pt x="4159" y="5528"/>
                      <a:pt x="4159" y="5526"/>
                    </a:cubicBezTo>
                    <a:close/>
                    <a:moveTo>
                      <a:pt x="4159" y="5510"/>
                    </a:moveTo>
                    <a:lnTo>
                      <a:pt x="4159" y="5510"/>
                    </a:lnTo>
                    <a:cubicBezTo>
                      <a:pt x="4159" y="5508"/>
                      <a:pt x="4161" y="5506"/>
                      <a:pt x="4163" y="5506"/>
                    </a:cubicBezTo>
                    <a:cubicBezTo>
                      <a:pt x="4165" y="5506"/>
                      <a:pt x="4167" y="5508"/>
                      <a:pt x="4167" y="5510"/>
                    </a:cubicBezTo>
                    <a:lnTo>
                      <a:pt x="4167" y="5510"/>
                    </a:lnTo>
                    <a:cubicBezTo>
                      <a:pt x="4167" y="5512"/>
                      <a:pt x="4165" y="5514"/>
                      <a:pt x="4163" y="5514"/>
                    </a:cubicBezTo>
                    <a:cubicBezTo>
                      <a:pt x="4161" y="5514"/>
                      <a:pt x="4159" y="5512"/>
                      <a:pt x="4159" y="5510"/>
                    </a:cubicBezTo>
                    <a:close/>
                    <a:moveTo>
                      <a:pt x="4159" y="5494"/>
                    </a:moveTo>
                    <a:lnTo>
                      <a:pt x="4159" y="5494"/>
                    </a:lnTo>
                    <a:cubicBezTo>
                      <a:pt x="4159" y="5492"/>
                      <a:pt x="4161" y="5490"/>
                      <a:pt x="4163" y="5490"/>
                    </a:cubicBezTo>
                    <a:cubicBezTo>
                      <a:pt x="4165" y="5490"/>
                      <a:pt x="4167" y="5492"/>
                      <a:pt x="4167" y="5494"/>
                    </a:cubicBezTo>
                    <a:lnTo>
                      <a:pt x="4167" y="5494"/>
                    </a:lnTo>
                    <a:cubicBezTo>
                      <a:pt x="4167" y="5496"/>
                      <a:pt x="4165" y="5498"/>
                      <a:pt x="4163" y="5498"/>
                    </a:cubicBezTo>
                    <a:cubicBezTo>
                      <a:pt x="4161" y="5498"/>
                      <a:pt x="4159" y="5496"/>
                      <a:pt x="4159" y="5494"/>
                    </a:cubicBezTo>
                    <a:close/>
                    <a:moveTo>
                      <a:pt x="4159" y="5478"/>
                    </a:moveTo>
                    <a:lnTo>
                      <a:pt x="4159" y="5478"/>
                    </a:lnTo>
                    <a:cubicBezTo>
                      <a:pt x="4159" y="5476"/>
                      <a:pt x="4161" y="5474"/>
                      <a:pt x="4163" y="5474"/>
                    </a:cubicBezTo>
                    <a:cubicBezTo>
                      <a:pt x="4165" y="5474"/>
                      <a:pt x="4167" y="5476"/>
                      <a:pt x="4167" y="5478"/>
                    </a:cubicBezTo>
                    <a:lnTo>
                      <a:pt x="4167" y="5478"/>
                    </a:lnTo>
                    <a:cubicBezTo>
                      <a:pt x="4167" y="5480"/>
                      <a:pt x="4165" y="5482"/>
                      <a:pt x="4163" y="5482"/>
                    </a:cubicBezTo>
                    <a:cubicBezTo>
                      <a:pt x="4161" y="5482"/>
                      <a:pt x="4159" y="5480"/>
                      <a:pt x="4159" y="5478"/>
                    </a:cubicBezTo>
                    <a:close/>
                    <a:moveTo>
                      <a:pt x="4159" y="5462"/>
                    </a:moveTo>
                    <a:lnTo>
                      <a:pt x="4159" y="5462"/>
                    </a:lnTo>
                    <a:cubicBezTo>
                      <a:pt x="4159" y="5460"/>
                      <a:pt x="4161" y="5458"/>
                      <a:pt x="4163" y="5458"/>
                    </a:cubicBezTo>
                    <a:cubicBezTo>
                      <a:pt x="4165" y="5458"/>
                      <a:pt x="4167" y="5460"/>
                      <a:pt x="4167" y="5462"/>
                    </a:cubicBezTo>
                    <a:lnTo>
                      <a:pt x="4167" y="5462"/>
                    </a:lnTo>
                    <a:cubicBezTo>
                      <a:pt x="4167" y="5464"/>
                      <a:pt x="4165" y="5466"/>
                      <a:pt x="4163" y="5466"/>
                    </a:cubicBezTo>
                    <a:cubicBezTo>
                      <a:pt x="4161" y="5466"/>
                      <a:pt x="4159" y="5464"/>
                      <a:pt x="4159" y="5462"/>
                    </a:cubicBezTo>
                    <a:close/>
                    <a:moveTo>
                      <a:pt x="4159" y="5446"/>
                    </a:moveTo>
                    <a:lnTo>
                      <a:pt x="4159" y="5446"/>
                    </a:lnTo>
                    <a:cubicBezTo>
                      <a:pt x="4159" y="5444"/>
                      <a:pt x="4161" y="5442"/>
                      <a:pt x="4163" y="5442"/>
                    </a:cubicBezTo>
                    <a:cubicBezTo>
                      <a:pt x="4165" y="5442"/>
                      <a:pt x="4167" y="5444"/>
                      <a:pt x="4167" y="5446"/>
                    </a:cubicBezTo>
                    <a:lnTo>
                      <a:pt x="4167" y="5446"/>
                    </a:lnTo>
                    <a:cubicBezTo>
                      <a:pt x="4167" y="5448"/>
                      <a:pt x="4165" y="5450"/>
                      <a:pt x="4163" y="5450"/>
                    </a:cubicBezTo>
                    <a:cubicBezTo>
                      <a:pt x="4161" y="5450"/>
                      <a:pt x="4159" y="5448"/>
                      <a:pt x="4159" y="5446"/>
                    </a:cubicBezTo>
                    <a:close/>
                    <a:moveTo>
                      <a:pt x="4159" y="5430"/>
                    </a:moveTo>
                    <a:lnTo>
                      <a:pt x="4159" y="5430"/>
                    </a:lnTo>
                    <a:cubicBezTo>
                      <a:pt x="4159" y="5428"/>
                      <a:pt x="4161" y="5426"/>
                      <a:pt x="4163" y="5426"/>
                    </a:cubicBezTo>
                    <a:cubicBezTo>
                      <a:pt x="4165" y="5426"/>
                      <a:pt x="4167" y="5428"/>
                      <a:pt x="4167" y="5430"/>
                    </a:cubicBezTo>
                    <a:lnTo>
                      <a:pt x="4167" y="5430"/>
                    </a:lnTo>
                    <a:cubicBezTo>
                      <a:pt x="4167" y="5432"/>
                      <a:pt x="4165" y="5434"/>
                      <a:pt x="4163" y="5434"/>
                    </a:cubicBezTo>
                    <a:cubicBezTo>
                      <a:pt x="4161" y="5434"/>
                      <a:pt x="4159" y="5432"/>
                      <a:pt x="4159" y="5430"/>
                    </a:cubicBezTo>
                    <a:close/>
                    <a:moveTo>
                      <a:pt x="4159" y="5414"/>
                    </a:moveTo>
                    <a:lnTo>
                      <a:pt x="4159" y="5414"/>
                    </a:lnTo>
                    <a:cubicBezTo>
                      <a:pt x="4159" y="5412"/>
                      <a:pt x="4161" y="5410"/>
                      <a:pt x="4163" y="5410"/>
                    </a:cubicBezTo>
                    <a:cubicBezTo>
                      <a:pt x="4165" y="5410"/>
                      <a:pt x="4167" y="5412"/>
                      <a:pt x="4167" y="5414"/>
                    </a:cubicBezTo>
                    <a:lnTo>
                      <a:pt x="4167" y="5414"/>
                    </a:lnTo>
                    <a:cubicBezTo>
                      <a:pt x="4167" y="5416"/>
                      <a:pt x="4165" y="5418"/>
                      <a:pt x="4163" y="5418"/>
                    </a:cubicBezTo>
                    <a:cubicBezTo>
                      <a:pt x="4161" y="5418"/>
                      <a:pt x="4159" y="5416"/>
                      <a:pt x="4159" y="5414"/>
                    </a:cubicBezTo>
                    <a:close/>
                    <a:moveTo>
                      <a:pt x="4159" y="5398"/>
                    </a:moveTo>
                    <a:lnTo>
                      <a:pt x="4159" y="5398"/>
                    </a:lnTo>
                    <a:cubicBezTo>
                      <a:pt x="4159" y="5396"/>
                      <a:pt x="4161" y="5394"/>
                      <a:pt x="4163" y="5394"/>
                    </a:cubicBezTo>
                    <a:cubicBezTo>
                      <a:pt x="4165" y="5394"/>
                      <a:pt x="4167" y="5396"/>
                      <a:pt x="4167" y="5398"/>
                    </a:cubicBezTo>
                    <a:lnTo>
                      <a:pt x="4167" y="5398"/>
                    </a:lnTo>
                    <a:cubicBezTo>
                      <a:pt x="4167" y="5400"/>
                      <a:pt x="4165" y="5402"/>
                      <a:pt x="4163" y="5402"/>
                    </a:cubicBezTo>
                    <a:cubicBezTo>
                      <a:pt x="4161" y="5402"/>
                      <a:pt x="4159" y="5400"/>
                      <a:pt x="4159" y="5398"/>
                    </a:cubicBezTo>
                    <a:close/>
                    <a:moveTo>
                      <a:pt x="4159" y="5382"/>
                    </a:moveTo>
                    <a:lnTo>
                      <a:pt x="4159" y="5382"/>
                    </a:lnTo>
                    <a:cubicBezTo>
                      <a:pt x="4159" y="5380"/>
                      <a:pt x="4161" y="5378"/>
                      <a:pt x="4163" y="5378"/>
                    </a:cubicBezTo>
                    <a:cubicBezTo>
                      <a:pt x="4165" y="5378"/>
                      <a:pt x="4167" y="5380"/>
                      <a:pt x="4167" y="5382"/>
                    </a:cubicBezTo>
                    <a:lnTo>
                      <a:pt x="4167" y="5382"/>
                    </a:lnTo>
                    <a:cubicBezTo>
                      <a:pt x="4167" y="5384"/>
                      <a:pt x="4165" y="5386"/>
                      <a:pt x="4163" y="5386"/>
                    </a:cubicBezTo>
                    <a:cubicBezTo>
                      <a:pt x="4161" y="5386"/>
                      <a:pt x="4159" y="5384"/>
                      <a:pt x="4159" y="5382"/>
                    </a:cubicBezTo>
                    <a:close/>
                    <a:moveTo>
                      <a:pt x="4159" y="5366"/>
                    </a:moveTo>
                    <a:lnTo>
                      <a:pt x="4159" y="5366"/>
                    </a:lnTo>
                    <a:cubicBezTo>
                      <a:pt x="4159" y="5364"/>
                      <a:pt x="4161" y="5362"/>
                      <a:pt x="4163" y="5362"/>
                    </a:cubicBezTo>
                    <a:cubicBezTo>
                      <a:pt x="4165" y="5362"/>
                      <a:pt x="4167" y="5364"/>
                      <a:pt x="4167" y="5366"/>
                    </a:cubicBezTo>
                    <a:lnTo>
                      <a:pt x="4167" y="5366"/>
                    </a:lnTo>
                    <a:cubicBezTo>
                      <a:pt x="4167" y="5368"/>
                      <a:pt x="4165" y="5370"/>
                      <a:pt x="4163" y="5370"/>
                    </a:cubicBezTo>
                    <a:cubicBezTo>
                      <a:pt x="4161" y="5370"/>
                      <a:pt x="4159" y="5368"/>
                      <a:pt x="4159" y="5366"/>
                    </a:cubicBezTo>
                    <a:close/>
                    <a:moveTo>
                      <a:pt x="4159" y="5350"/>
                    </a:moveTo>
                    <a:lnTo>
                      <a:pt x="4159" y="5350"/>
                    </a:lnTo>
                    <a:cubicBezTo>
                      <a:pt x="4159" y="5348"/>
                      <a:pt x="4161" y="5346"/>
                      <a:pt x="4163" y="5346"/>
                    </a:cubicBezTo>
                    <a:cubicBezTo>
                      <a:pt x="4165" y="5346"/>
                      <a:pt x="4167" y="5348"/>
                      <a:pt x="4167" y="5350"/>
                    </a:cubicBezTo>
                    <a:lnTo>
                      <a:pt x="4167" y="5350"/>
                    </a:lnTo>
                    <a:cubicBezTo>
                      <a:pt x="4167" y="5352"/>
                      <a:pt x="4165" y="5354"/>
                      <a:pt x="4163" y="5354"/>
                    </a:cubicBezTo>
                    <a:cubicBezTo>
                      <a:pt x="4161" y="5354"/>
                      <a:pt x="4159" y="5352"/>
                      <a:pt x="4159" y="5350"/>
                    </a:cubicBezTo>
                    <a:close/>
                    <a:moveTo>
                      <a:pt x="4159" y="5334"/>
                    </a:moveTo>
                    <a:lnTo>
                      <a:pt x="4159" y="5334"/>
                    </a:lnTo>
                    <a:cubicBezTo>
                      <a:pt x="4159" y="5332"/>
                      <a:pt x="4161" y="5330"/>
                      <a:pt x="4163" y="5330"/>
                    </a:cubicBezTo>
                    <a:cubicBezTo>
                      <a:pt x="4165" y="5330"/>
                      <a:pt x="4167" y="5332"/>
                      <a:pt x="4167" y="5334"/>
                    </a:cubicBezTo>
                    <a:lnTo>
                      <a:pt x="4167" y="5334"/>
                    </a:lnTo>
                    <a:cubicBezTo>
                      <a:pt x="4167" y="5336"/>
                      <a:pt x="4165" y="5338"/>
                      <a:pt x="4163" y="5338"/>
                    </a:cubicBezTo>
                    <a:cubicBezTo>
                      <a:pt x="4161" y="5338"/>
                      <a:pt x="4159" y="5336"/>
                      <a:pt x="4159" y="5334"/>
                    </a:cubicBezTo>
                    <a:close/>
                    <a:moveTo>
                      <a:pt x="4159" y="5318"/>
                    </a:moveTo>
                    <a:lnTo>
                      <a:pt x="4159" y="5318"/>
                    </a:lnTo>
                    <a:cubicBezTo>
                      <a:pt x="4159" y="5316"/>
                      <a:pt x="4161" y="5314"/>
                      <a:pt x="4163" y="5314"/>
                    </a:cubicBezTo>
                    <a:cubicBezTo>
                      <a:pt x="4165" y="5314"/>
                      <a:pt x="4167" y="5316"/>
                      <a:pt x="4167" y="5318"/>
                    </a:cubicBezTo>
                    <a:lnTo>
                      <a:pt x="4167" y="5318"/>
                    </a:lnTo>
                    <a:cubicBezTo>
                      <a:pt x="4167" y="5320"/>
                      <a:pt x="4165" y="5322"/>
                      <a:pt x="4163" y="5322"/>
                    </a:cubicBezTo>
                    <a:cubicBezTo>
                      <a:pt x="4161" y="5322"/>
                      <a:pt x="4159" y="5320"/>
                      <a:pt x="4159" y="5318"/>
                    </a:cubicBezTo>
                    <a:close/>
                    <a:moveTo>
                      <a:pt x="4159" y="5302"/>
                    </a:moveTo>
                    <a:lnTo>
                      <a:pt x="4159" y="5302"/>
                    </a:lnTo>
                    <a:cubicBezTo>
                      <a:pt x="4159" y="5300"/>
                      <a:pt x="4161" y="5298"/>
                      <a:pt x="4163" y="5298"/>
                    </a:cubicBezTo>
                    <a:cubicBezTo>
                      <a:pt x="4165" y="5298"/>
                      <a:pt x="4167" y="5300"/>
                      <a:pt x="4167" y="5302"/>
                    </a:cubicBezTo>
                    <a:lnTo>
                      <a:pt x="4167" y="5302"/>
                    </a:lnTo>
                    <a:cubicBezTo>
                      <a:pt x="4167" y="5304"/>
                      <a:pt x="4165" y="5306"/>
                      <a:pt x="4163" y="5306"/>
                    </a:cubicBezTo>
                    <a:cubicBezTo>
                      <a:pt x="4161" y="5306"/>
                      <a:pt x="4159" y="5304"/>
                      <a:pt x="4159" y="5302"/>
                    </a:cubicBezTo>
                    <a:close/>
                    <a:moveTo>
                      <a:pt x="4159" y="5286"/>
                    </a:moveTo>
                    <a:lnTo>
                      <a:pt x="4159" y="5286"/>
                    </a:lnTo>
                    <a:cubicBezTo>
                      <a:pt x="4159" y="5284"/>
                      <a:pt x="4161" y="5282"/>
                      <a:pt x="4163" y="5282"/>
                    </a:cubicBezTo>
                    <a:cubicBezTo>
                      <a:pt x="4165" y="5282"/>
                      <a:pt x="4167" y="5284"/>
                      <a:pt x="4167" y="5286"/>
                    </a:cubicBezTo>
                    <a:lnTo>
                      <a:pt x="4167" y="5286"/>
                    </a:lnTo>
                    <a:cubicBezTo>
                      <a:pt x="4167" y="5288"/>
                      <a:pt x="4165" y="5290"/>
                      <a:pt x="4163" y="5290"/>
                    </a:cubicBezTo>
                    <a:cubicBezTo>
                      <a:pt x="4161" y="5290"/>
                      <a:pt x="4159" y="5288"/>
                      <a:pt x="4159" y="5286"/>
                    </a:cubicBezTo>
                    <a:close/>
                    <a:moveTo>
                      <a:pt x="4159" y="5270"/>
                    </a:moveTo>
                    <a:lnTo>
                      <a:pt x="4159" y="5270"/>
                    </a:lnTo>
                    <a:cubicBezTo>
                      <a:pt x="4159" y="5268"/>
                      <a:pt x="4161" y="5266"/>
                      <a:pt x="4163" y="5266"/>
                    </a:cubicBezTo>
                    <a:cubicBezTo>
                      <a:pt x="4165" y="5266"/>
                      <a:pt x="4167" y="5268"/>
                      <a:pt x="4167" y="5270"/>
                    </a:cubicBezTo>
                    <a:lnTo>
                      <a:pt x="4167" y="5270"/>
                    </a:lnTo>
                    <a:cubicBezTo>
                      <a:pt x="4167" y="5272"/>
                      <a:pt x="4165" y="5274"/>
                      <a:pt x="4163" y="5274"/>
                    </a:cubicBezTo>
                    <a:cubicBezTo>
                      <a:pt x="4161" y="5274"/>
                      <a:pt x="4159" y="5272"/>
                      <a:pt x="4159" y="5270"/>
                    </a:cubicBezTo>
                    <a:close/>
                    <a:moveTo>
                      <a:pt x="4159" y="5254"/>
                    </a:moveTo>
                    <a:lnTo>
                      <a:pt x="4159" y="5254"/>
                    </a:lnTo>
                    <a:cubicBezTo>
                      <a:pt x="4159" y="5252"/>
                      <a:pt x="4161" y="5250"/>
                      <a:pt x="4163" y="5250"/>
                    </a:cubicBezTo>
                    <a:cubicBezTo>
                      <a:pt x="4165" y="5250"/>
                      <a:pt x="4167" y="5252"/>
                      <a:pt x="4167" y="5254"/>
                    </a:cubicBezTo>
                    <a:lnTo>
                      <a:pt x="4167" y="5254"/>
                    </a:lnTo>
                    <a:cubicBezTo>
                      <a:pt x="4167" y="5256"/>
                      <a:pt x="4165" y="5258"/>
                      <a:pt x="4163" y="5258"/>
                    </a:cubicBezTo>
                    <a:cubicBezTo>
                      <a:pt x="4161" y="5258"/>
                      <a:pt x="4159" y="5256"/>
                      <a:pt x="4159" y="5254"/>
                    </a:cubicBezTo>
                    <a:close/>
                    <a:moveTo>
                      <a:pt x="4159" y="5238"/>
                    </a:moveTo>
                    <a:lnTo>
                      <a:pt x="4159" y="5238"/>
                    </a:lnTo>
                    <a:cubicBezTo>
                      <a:pt x="4159" y="5236"/>
                      <a:pt x="4161" y="5234"/>
                      <a:pt x="4163" y="5234"/>
                    </a:cubicBezTo>
                    <a:cubicBezTo>
                      <a:pt x="4165" y="5234"/>
                      <a:pt x="4167" y="5236"/>
                      <a:pt x="4167" y="5238"/>
                    </a:cubicBezTo>
                    <a:lnTo>
                      <a:pt x="4167" y="5238"/>
                    </a:lnTo>
                    <a:cubicBezTo>
                      <a:pt x="4167" y="5240"/>
                      <a:pt x="4165" y="5242"/>
                      <a:pt x="4163" y="5242"/>
                    </a:cubicBezTo>
                    <a:cubicBezTo>
                      <a:pt x="4161" y="5242"/>
                      <a:pt x="4159" y="5240"/>
                      <a:pt x="4159" y="5238"/>
                    </a:cubicBezTo>
                    <a:close/>
                    <a:moveTo>
                      <a:pt x="4159" y="5222"/>
                    </a:moveTo>
                    <a:lnTo>
                      <a:pt x="4159" y="5222"/>
                    </a:lnTo>
                    <a:cubicBezTo>
                      <a:pt x="4159" y="5220"/>
                      <a:pt x="4161" y="5218"/>
                      <a:pt x="4163" y="5218"/>
                    </a:cubicBezTo>
                    <a:cubicBezTo>
                      <a:pt x="4165" y="5218"/>
                      <a:pt x="4167" y="5220"/>
                      <a:pt x="4167" y="5222"/>
                    </a:cubicBezTo>
                    <a:lnTo>
                      <a:pt x="4167" y="5222"/>
                    </a:lnTo>
                    <a:cubicBezTo>
                      <a:pt x="4167" y="5224"/>
                      <a:pt x="4165" y="5226"/>
                      <a:pt x="4163" y="5226"/>
                    </a:cubicBezTo>
                    <a:cubicBezTo>
                      <a:pt x="4161" y="5226"/>
                      <a:pt x="4159" y="5224"/>
                      <a:pt x="4159" y="5222"/>
                    </a:cubicBezTo>
                    <a:close/>
                    <a:moveTo>
                      <a:pt x="4159" y="5206"/>
                    </a:moveTo>
                    <a:lnTo>
                      <a:pt x="4159" y="5206"/>
                    </a:lnTo>
                    <a:cubicBezTo>
                      <a:pt x="4159" y="5204"/>
                      <a:pt x="4161" y="5202"/>
                      <a:pt x="4163" y="5202"/>
                    </a:cubicBezTo>
                    <a:cubicBezTo>
                      <a:pt x="4165" y="5202"/>
                      <a:pt x="4167" y="5204"/>
                      <a:pt x="4167" y="5206"/>
                    </a:cubicBezTo>
                    <a:lnTo>
                      <a:pt x="4167" y="5206"/>
                    </a:lnTo>
                    <a:cubicBezTo>
                      <a:pt x="4167" y="5208"/>
                      <a:pt x="4165" y="5210"/>
                      <a:pt x="4163" y="5210"/>
                    </a:cubicBezTo>
                    <a:cubicBezTo>
                      <a:pt x="4161" y="5210"/>
                      <a:pt x="4159" y="5208"/>
                      <a:pt x="4159" y="5206"/>
                    </a:cubicBezTo>
                    <a:close/>
                    <a:moveTo>
                      <a:pt x="4159" y="5190"/>
                    </a:moveTo>
                    <a:lnTo>
                      <a:pt x="4159" y="5190"/>
                    </a:lnTo>
                    <a:cubicBezTo>
                      <a:pt x="4159" y="5188"/>
                      <a:pt x="4161" y="5186"/>
                      <a:pt x="4163" y="5186"/>
                    </a:cubicBezTo>
                    <a:cubicBezTo>
                      <a:pt x="4165" y="5186"/>
                      <a:pt x="4167" y="5188"/>
                      <a:pt x="4167" y="5190"/>
                    </a:cubicBezTo>
                    <a:lnTo>
                      <a:pt x="4167" y="5190"/>
                    </a:lnTo>
                    <a:cubicBezTo>
                      <a:pt x="4167" y="5192"/>
                      <a:pt x="4165" y="5194"/>
                      <a:pt x="4163" y="5194"/>
                    </a:cubicBezTo>
                    <a:cubicBezTo>
                      <a:pt x="4161" y="5194"/>
                      <a:pt x="4159" y="5192"/>
                      <a:pt x="4159" y="5190"/>
                    </a:cubicBezTo>
                    <a:close/>
                    <a:moveTo>
                      <a:pt x="4159" y="5174"/>
                    </a:moveTo>
                    <a:lnTo>
                      <a:pt x="4159" y="5174"/>
                    </a:lnTo>
                    <a:cubicBezTo>
                      <a:pt x="4159" y="5172"/>
                      <a:pt x="4161" y="5170"/>
                      <a:pt x="4163" y="5170"/>
                    </a:cubicBezTo>
                    <a:cubicBezTo>
                      <a:pt x="4165" y="5170"/>
                      <a:pt x="4167" y="5172"/>
                      <a:pt x="4167" y="5174"/>
                    </a:cubicBezTo>
                    <a:lnTo>
                      <a:pt x="4167" y="5174"/>
                    </a:lnTo>
                    <a:cubicBezTo>
                      <a:pt x="4167" y="5176"/>
                      <a:pt x="4165" y="5178"/>
                      <a:pt x="4163" y="5178"/>
                    </a:cubicBezTo>
                    <a:cubicBezTo>
                      <a:pt x="4161" y="5178"/>
                      <a:pt x="4159" y="5176"/>
                      <a:pt x="4159" y="5174"/>
                    </a:cubicBezTo>
                    <a:close/>
                    <a:moveTo>
                      <a:pt x="4159" y="5158"/>
                    </a:moveTo>
                    <a:lnTo>
                      <a:pt x="4159" y="5158"/>
                    </a:lnTo>
                    <a:cubicBezTo>
                      <a:pt x="4159" y="5155"/>
                      <a:pt x="4161" y="5154"/>
                      <a:pt x="4163" y="5154"/>
                    </a:cubicBezTo>
                    <a:cubicBezTo>
                      <a:pt x="4165" y="5154"/>
                      <a:pt x="4167" y="5155"/>
                      <a:pt x="4167" y="5158"/>
                    </a:cubicBezTo>
                    <a:lnTo>
                      <a:pt x="4167" y="5158"/>
                    </a:lnTo>
                    <a:cubicBezTo>
                      <a:pt x="4167" y="5160"/>
                      <a:pt x="4165" y="5162"/>
                      <a:pt x="4163" y="5162"/>
                    </a:cubicBezTo>
                    <a:cubicBezTo>
                      <a:pt x="4161" y="5162"/>
                      <a:pt x="4159" y="5160"/>
                      <a:pt x="4159" y="5158"/>
                    </a:cubicBezTo>
                    <a:close/>
                    <a:moveTo>
                      <a:pt x="4159" y="5142"/>
                    </a:moveTo>
                    <a:lnTo>
                      <a:pt x="4159" y="5142"/>
                    </a:lnTo>
                    <a:cubicBezTo>
                      <a:pt x="4159" y="5139"/>
                      <a:pt x="4161" y="5138"/>
                      <a:pt x="4163" y="5138"/>
                    </a:cubicBezTo>
                    <a:cubicBezTo>
                      <a:pt x="4165" y="5138"/>
                      <a:pt x="4167" y="5139"/>
                      <a:pt x="4167" y="5142"/>
                    </a:cubicBezTo>
                    <a:lnTo>
                      <a:pt x="4167" y="5142"/>
                    </a:lnTo>
                    <a:cubicBezTo>
                      <a:pt x="4167" y="5144"/>
                      <a:pt x="4165" y="5146"/>
                      <a:pt x="4163" y="5146"/>
                    </a:cubicBezTo>
                    <a:cubicBezTo>
                      <a:pt x="4161" y="5146"/>
                      <a:pt x="4159" y="5144"/>
                      <a:pt x="4159" y="5142"/>
                    </a:cubicBezTo>
                    <a:close/>
                    <a:moveTo>
                      <a:pt x="4159" y="5126"/>
                    </a:moveTo>
                    <a:lnTo>
                      <a:pt x="4159" y="5126"/>
                    </a:lnTo>
                    <a:cubicBezTo>
                      <a:pt x="4159" y="5123"/>
                      <a:pt x="4161" y="5122"/>
                      <a:pt x="4163" y="5122"/>
                    </a:cubicBezTo>
                    <a:cubicBezTo>
                      <a:pt x="4165" y="5122"/>
                      <a:pt x="4167" y="5123"/>
                      <a:pt x="4167" y="5126"/>
                    </a:cubicBezTo>
                    <a:lnTo>
                      <a:pt x="4167" y="5126"/>
                    </a:lnTo>
                    <a:cubicBezTo>
                      <a:pt x="4167" y="5128"/>
                      <a:pt x="4165" y="5130"/>
                      <a:pt x="4163" y="5130"/>
                    </a:cubicBezTo>
                    <a:cubicBezTo>
                      <a:pt x="4161" y="5130"/>
                      <a:pt x="4159" y="5128"/>
                      <a:pt x="4159" y="5126"/>
                    </a:cubicBezTo>
                    <a:close/>
                    <a:moveTo>
                      <a:pt x="4159" y="5110"/>
                    </a:moveTo>
                    <a:lnTo>
                      <a:pt x="4159" y="5110"/>
                    </a:lnTo>
                    <a:cubicBezTo>
                      <a:pt x="4159" y="5107"/>
                      <a:pt x="4161" y="5106"/>
                      <a:pt x="4163" y="5106"/>
                    </a:cubicBezTo>
                    <a:cubicBezTo>
                      <a:pt x="4165" y="5106"/>
                      <a:pt x="4167" y="5107"/>
                      <a:pt x="4167" y="5110"/>
                    </a:cubicBezTo>
                    <a:lnTo>
                      <a:pt x="4167" y="5110"/>
                    </a:lnTo>
                    <a:cubicBezTo>
                      <a:pt x="4167" y="5112"/>
                      <a:pt x="4165" y="5114"/>
                      <a:pt x="4163" y="5114"/>
                    </a:cubicBezTo>
                    <a:cubicBezTo>
                      <a:pt x="4161" y="5114"/>
                      <a:pt x="4159" y="5112"/>
                      <a:pt x="4159" y="5110"/>
                    </a:cubicBezTo>
                    <a:close/>
                    <a:moveTo>
                      <a:pt x="4159" y="5094"/>
                    </a:moveTo>
                    <a:lnTo>
                      <a:pt x="4159" y="5094"/>
                    </a:lnTo>
                    <a:cubicBezTo>
                      <a:pt x="4159" y="5091"/>
                      <a:pt x="4161" y="5090"/>
                      <a:pt x="4163" y="5090"/>
                    </a:cubicBezTo>
                    <a:cubicBezTo>
                      <a:pt x="4165" y="5090"/>
                      <a:pt x="4167" y="5091"/>
                      <a:pt x="4167" y="5094"/>
                    </a:cubicBezTo>
                    <a:lnTo>
                      <a:pt x="4167" y="5094"/>
                    </a:lnTo>
                    <a:cubicBezTo>
                      <a:pt x="4167" y="5096"/>
                      <a:pt x="4165" y="5098"/>
                      <a:pt x="4163" y="5098"/>
                    </a:cubicBezTo>
                    <a:cubicBezTo>
                      <a:pt x="4161" y="5098"/>
                      <a:pt x="4159" y="5096"/>
                      <a:pt x="4159" y="5094"/>
                    </a:cubicBezTo>
                    <a:close/>
                    <a:moveTo>
                      <a:pt x="4159" y="5078"/>
                    </a:moveTo>
                    <a:lnTo>
                      <a:pt x="4159" y="5078"/>
                    </a:lnTo>
                    <a:cubicBezTo>
                      <a:pt x="4159" y="5075"/>
                      <a:pt x="4161" y="5074"/>
                      <a:pt x="4163" y="5074"/>
                    </a:cubicBezTo>
                    <a:cubicBezTo>
                      <a:pt x="4165" y="5074"/>
                      <a:pt x="4167" y="5075"/>
                      <a:pt x="4167" y="5078"/>
                    </a:cubicBezTo>
                    <a:lnTo>
                      <a:pt x="4167" y="5078"/>
                    </a:lnTo>
                    <a:cubicBezTo>
                      <a:pt x="4167" y="5080"/>
                      <a:pt x="4165" y="5082"/>
                      <a:pt x="4163" y="5082"/>
                    </a:cubicBezTo>
                    <a:cubicBezTo>
                      <a:pt x="4161" y="5082"/>
                      <a:pt x="4159" y="5080"/>
                      <a:pt x="4159" y="5078"/>
                    </a:cubicBezTo>
                    <a:close/>
                    <a:moveTo>
                      <a:pt x="4159" y="5062"/>
                    </a:moveTo>
                    <a:lnTo>
                      <a:pt x="4159" y="5062"/>
                    </a:lnTo>
                    <a:cubicBezTo>
                      <a:pt x="4159" y="5059"/>
                      <a:pt x="4161" y="5058"/>
                      <a:pt x="4163" y="5058"/>
                    </a:cubicBezTo>
                    <a:cubicBezTo>
                      <a:pt x="4165" y="5058"/>
                      <a:pt x="4167" y="5059"/>
                      <a:pt x="4167" y="5062"/>
                    </a:cubicBezTo>
                    <a:lnTo>
                      <a:pt x="4167" y="5062"/>
                    </a:lnTo>
                    <a:cubicBezTo>
                      <a:pt x="4167" y="5064"/>
                      <a:pt x="4165" y="5066"/>
                      <a:pt x="4163" y="5066"/>
                    </a:cubicBezTo>
                    <a:cubicBezTo>
                      <a:pt x="4161" y="5066"/>
                      <a:pt x="4159" y="5064"/>
                      <a:pt x="4159" y="5062"/>
                    </a:cubicBezTo>
                    <a:close/>
                    <a:moveTo>
                      <a:pt x="4159" y="5046"/>
                    </a:moveTo>
                    <a:lnTo>
                      <a:pt x="4159" y="5046"/>
                    </a:lnTo>
                    <a:cubicBezTo>
                      <a:pt x="4159" y="5043"/>
                      <a:pt x="4161" y="5042"/>
                      <a:pt x="4163" y="5042"/>
                    </a:cubicBezTo>
                    <a:cubicBezTo>
                      <a:pt x="4165" y="5042"/>
                      <a:pt x="4167" y="5043"/>
                      <a:pt x="4167" y="5046"/>
                    </a:cubicBezTo>
                    <a:lnTo>
                      <a:pt x="4167" y="5046"/>
                    </a:lnTo>
                    <a:cubicBezTo>
                      <a:pt x="4167" y="5048"/>
                      <a:pt x="4165" y="5050"/>
                      <a:pt x="4163" y="5050"/>
                    </a:cubicBezTo>
                    <a:cubicBezTo>
                      <a:pt x="4161" y="5050"/>
                      <a:pt x="4159" y="5048"/>
                      <a:pt x="4159" y="5046"/>
                    </a:cubicBezTo>
                    <a:close/>
                    <a:moveTo>
                      <a:pt x="4159" y="5030"/>
                    </a:moveTo>
                    <a:lnTo>
                      <a:pt x="4159" y="5030"/>
                    </a:lnTo>
                    <a:cubicBezTo>
                      <a:pt x="4159" y="5027"/>
                      <a:pt x="4161" y="5026"/>
                      <a:pt x="4163" y="5026"/>
                    </a:cubicBezTo>
                    <a:cubicBezTo>
                      <a:pt x="4165" y="5026"/>
                      <a:pt x="4167" y="5027"/>
                      <a:pt x="4167" y="5030"/>
                    </a:cubicBezTo>
                    <a:lnTo>
                      <a:pt x="4167" y="5030"/>
                    </a:lnTo>
                    <a:cubicBezTo>
                      <a:pt x="4167" y="5032"/>
                      <a:pt x="4165" y="5034"/>
                      <a:pt x="4163" y="5034"/>
                    </a:cubicBezTo>
                    <a:cubicBezTo>
                      <a:pt x="4161" y="5034"/>
                      <a:pt x="4159" y="5032"/>
                      <a:pt x="4159" y="5030"/>
                    </a:cubicBezTo>
                    <a:close/>
                    <a:moveTo>
                      <a:pt x="4159" y="5014"/>
                    </a:moveTo>
                    <a:lnTo>
                      <a:pt x="4159" y="5014"/>
                    </a:lnTo>
                    <a:cubicBezTo>
                      <a:pt x="4159" y="5011"/>
                      <a:pt x="4161" y="5010"/>
                      <a:pt x="4163" y="5010"/>
                    </a:cubicBezTo>
                    <a:cubicBezTo>
                      <a:pt x="4165" y="5010"/>
                      <a:pt x="4167" y="5011"/>
                      <a:pt x="4167" y="5014"/>
                    </a:cubicBezTo>
                    <a:lnTo>
                      <a:pt x="4167" y="5014"/>
                    </a:lnTo>
                    <a:cubicBezTo>
                      <a:pt x="4167" y="5016"/>
                      <a:pt x="4165" y="5018"/>
                      <a:pt x="4163" y="5018"/>
                    </a:cubicBezTo>
                    <a:cubicBezTo>
                      <a:pt x="4161" y="5018"/>
                      <a:pt x="4159" y="5016"/>
                      <a:pt x="4159" y="5014"/>
                    </a:cubicBezTo>
                    <a:close/>
                    <a:moveTo>
                      <a:pt x="4159" y="4998"/>
                    </a:moveTo>
                    <a:lnTo>
                      <a:pt x="4159" y="4998"/>
                    </a:lnTo>
                    <a:cubicBezTo>
                      <a:pt x="4159" y="4995"/>
                      <a:pt x="4161" y="4994"/>
                      <a:pt x="4163" y="4994"/>
                    </a:cubicBezTo>
                    <a:cubicBezTo>
                      <a:pt x="4165" y="4994"/>
                      <a:pt x="4167" y="4995"/>
                      <a:pt x="4167" y="4998"/>
                    </a:cubicBezTo>
                    <a:lnTo>
                      <a:pt x="4167" y="4998"/>
                    </a:lnTo>
                    <a:cubicBezTo>
                      <a:pt x="4167" y="5000"/>
                      <a:pt x="4165" y="5002"/>
                      <a:pt x="4163" y="5002"/>
                    </a:cubicBezTo>
                    <a:cubicBezTo>
                      <a:pt x="4161" y="5002"/>
                      <a:pt x="4159" y="5000"/>
                      <a:pt x="4159" y="4998"/>
                    </a:cubicBezTo>
                    <a:close/>
                    <a:moveTo>
                      <a:pt x="4159" y="4982"/>
                    </a:moveTo>
                    <a:lnTo>
                      <a:pt x="4159" y="4982"/>
                    </a:lnTo>
                    <a:cubicBezTo>
                      <a:pt x="4159" y="4979"/>
                      <a:pt x="4161" y="4978"/>
                      <a:pt x="4163" y="4978"/>
                    </a:cubicBezTo>
                    <a:cubicBezTo>
                      <a:pt x="4165" y="4978"/>
                      <a:pt x="4167" y="4979"/>
                      <a:pt x="4167" y="4982"/>
                    </a:cubicBezTo>
                    <a:lnTo>
                      <a:pt x="4167" y="4982"/>
                    </a:lnTo>
                    <a:cubicBezTo>
                      <a:pt x="4167" y="4984"/>
                      <a:pt x="4165" y="4986"/>
                      <a:pt x="4163" y="4986"/>
                    </a:cubicBezTo>
                    <a:cubicBezTo>
                      <a:pt x="4161" y="4986"/>
                      <a:pt x="4159" y="4984"/>
                      <a:pt x="4159" y="4982"/>
                    </a:cubicBezTo>
                    <a:close/>
                    <a:moveTo>
                      <a:pt x="4159" y="4966"/>
                    </a:moveTo>
                    <a:lnTo>
                      <a:pt x="4159" y="4966"/>
                    </a:lnTo>
                    <a:cubicBezTo>
                      <a:pt x="4159" y="4963"/>
                      <a:pt x="4161" y="4962"/>
                      <a:pt x="4163" y="4962"/>
                    </a:cubicBezTo>
                    <a:cubicBezTo>
                      <a:pt x="4165" y="4962"/>
                      <a:pt x="4167" y="4963"/>
                      <a:pt x="4167" y="4966"/>
                    </a:cubicBezTo>
                    <a:lnTo>
                      <a:pt x="4167" y="4966"/>
                    </a:lnTo>
                    <a:cubicBezTo>
                      <a:pt x="4167" y="4968"/>
                      <a:pt x="4165" y="4970"/>
                      <a:pt x="4163" y="4970"/>
                    </a:cubicBezTo>
                    <a:cubicBezTo>
                      <a:pt x="4161" y="4970"/>
                      <a:pt x="4159" y="4968"/>
                      <a:pt x="4159" y="4966"/>
                    </a:cubicBezTo>
                    <a:close/>
                    <a:moveTo>
                      <a:pt x="4159" y="4950"/>
                    </a:moveTo>
                    <a:lnTo>
                      <a:pt x="4159" y="4950"/>
                    </a:lnTo>
                    <a:cubicBezTo>
                      <a:pt x="4159" y="4947"/>
                      <a:pt x="4161" y="4946"/>
                      <a:pt x="4163" y="4946"/>
                    </a:cubicBezTo>
                    <a:cubicBezTo>
                      <a:pt x="4165" y="4946"/>
                      <a:pt x="4167" y="4947"/>
                      <a:pt x="4167" y="4950"/>
                    </a:cubicBezTo>
                    <a:lnTo>
                      <a:pt x="4167" y="4950"/>
                    </a:lnTo>
                    <a:cubicBezTo>
                      <a:pt x="4167" y="4952"/>
                      <a:pt x="4165" y="4954"/>
                      <a:pt x="4163" y="4954"/>
                    </a:cubicBezTo>
                    <a:cubicBezTo>
                      <a:pt x="4161" y="4954"/>
                      <a:pt x="4159" y="4952"/>
                      <a:pt x="4159" y="4950"/>
                    </a:cubicBezTo>
                    <a:close/>
                    <a:moveTo>
                      <a:pt x="4159" y="4934"/>
                    </a:moveTo>
                    <a:lnTo>
                      <a:pt x="4159" y="4934"/>
                    </a:lnTo>
                    <a:cubicBezTo>
                      <a:pt x="4159" y="4931"/>
                      <a:pt x="4161" y="4930"/>
                      <a:pt x="4163" y="4930"/>
                    </a:cubicBezTo>
                    <a:cubicBezTo>
                      <a:pt x="4165" y="4930"/>
                      <a:pt x="4167" y="4931"/>
                      <a:pt x="4167" y="4934"/>
                    </a:cubicBezTo>
                    <a:lnTo>
                      <a:pt x="4167" y="4934"/>
                    </a:lnTo>
                    <a:cubicBezTo>
                      <a:pt x="4167" y="4936"/>
                      <a:pt x="4165" y="4938"/>
                      <a:pt x="4163" y="4938"/>
                    </a:cubicBezTo>
                    <a:cubicBezTo>
                      <a:pt x="4161" y="4938"/>
                      <a:pt x="4159" y="4936"/>
                      <a:pt x="4159" y="4934"/>
                    </a:cubicBezTo>
                    <a:close/>
                    <a:moveTo>
                      <a:pt x="4159" y="4918"/>
                    </a:moveTo>
                    <a:lnTo>
                      <a:pt x="4159" y="4918"/>
                    </a:lnTo>
                    <a:cubicBezTo>
                      <a:pt x="4159" y="4915"/>
                      <a:pt x="4161" y="4914"/>
                      <a:pt x="4163" y="4914"/>
                    </a:cubicBezTo>
                    <a:cubicBezTo>
                      <a:pt x="4165" y="4914"/>
                      <a:pt x="4167" y="4915"/>
                      <a:pt x="4167" y="4918"/>
                    </a:cubicBezTo>
                    <a:lnTo>
                      <a:pt x="4167" y="4918"/>
                    </a:lnTo>
                    <a:cubicBezTo>
                      <a:pt x="4167" y="4920"/>
                      <a:pt x="4165" y="4922"/>
                      <a:pt x="4163" y="4922"/>
                    </a:cubicBezTo>
                    <a:cubicBezTo>
                      <a:pt x="4161" y="4922"/>
                      <a:pt x="4159" y="4920"/>
                      <a:pt x="4159" y="4918"/>
                    </a:cubicBezTo>
                    <a:close/>
                    <a:moveTo>
                      <a:pt x="4159" y="4902"/>
                    </a:moveTo>
                    <a:lnTo>
                      <a:pt x="4159" y="4902"/>
                    </a:lnTo>
                    <a:cubicBezTo>
                      <a:pt x="4159" y="4899"/>
                      <a:pt x="4161" y="4898"/>
                      <a:pt x="4163" y="4898"/>
                    </a:cubicBezTo>
                    <a:cubicBezTo>
                      <a:pt x="4165" y="4898"/>
                      <a:pt x="4167" y="4899"/>
                      <a:pt x="4167" y="4902"/>
                    </a:cubicBezTo>
                    <a:lnTo>
                      <a:pt x="4167" y="4902"/>
                    </a:lnTo>
                    <a:cubicBezTo>
                      <a:pt x="4167" y="4904"/>
                      <a:pt x="4165" y="4906"/>
                      <a:pt x="4163" y="4906"/>
                    </a:cubicBezTo>
                    <a:cubicBezTo>
                      <a:pt x="4161" y="4906"/>
                      <a:pt x="4159" y="4904"/>
                      <a:pt x="4159" y="4902"/>
                    </a:cubicBezTo>
                    <a:close/>
                    <a:moveTo>
                      <a:pt x="4159" y="4886"/>
                    </a:moveTo>
                    <a:lnTo>
                      <a:pt x="4159" y="4886"/>
                    </a:lnTo>
                    <a:cubicBezTo>
                      <a:pt x="4159" y="4883"/>
                      <a:pt x="4161" y="4882"/>
                      <a:pt x="4163" y="4882"/>
                    </a:cubicBezTo>
                    <a:cubicBezTo>
                      <a:pt x="4165" y="4882"/>
                      <a:pt x="4167" y="4883"/>
                      <a:pt x="4167" y="4886"/>
                    </a:cubicBezTo>
                    <a:lnTo>
                      <a:pt x="4167" y="4886"/>
                    </a:lnTo>
                    <a:cubicBezTo>
                      <a:pt x="4167" y="4888"/>
                      <a:pt x="4165" y="4890"/>
                      <a:pt x="4163" y="4890"/>
                    </a:cubicBezTo>
                    <a:cubicBezTo>
                      <a:pt x="4161" y="4890"/>
                      <a:pt x="4159" y="4888"/>
                      <a:pt x="4159" y="4886"/>
                    </a:cubicBezTo>
                    <a:close/>
                    <a:moveTo>
                      <a:pt x="4159" y="4870"/>
                    </a:moveTo>
                    <a:lnTo>
                      <a:pt x="4159" y="4870"/>
                    </a:lnTo>
                    <a:cubicBezTo>
                      <a:pt x="4159" y="4867"/>
                      <a:pt x="4161" y="4866"/>
                      <a:pt x="4163" y="4866"/>
                    </a:cubicBezTo>
                    <a:cubicBezTo>
                      <a:pt x="4165" y="4866"/>
                      <a:pt x="4167" y="4867"/>
                      <a:pt x="4167" y="4870"/>
                    </a:cubicBezTo>
                    <a:lnTo>
                      <a:pt x="4167" y="4870"/>
                    </a:lnTo>
                    <a:cubicBezTo>
                      <a:pt x="4167" y="4872"/>
                      <a:pt x="4165" y="4874"/>
                      <a:pt x="4163" y="4874"/>
                    </a:cubicBezTo>
                    <a:cubicBezTo>
                      <a:pt x="4161" y="4874"/>
                      <a:pt x="4159" y="4872"/>
                      <a:pt x="4159" y="4870"/>
                    </a:cubicBezTo>
                    <a:close/>
                    <a:moveTo>
                      <a:pt x="4159" y="4854"/>
                    </a:moveTo>
                    <a:lnTo>
                      <a:pt x="4159" y="4854"/>
                    </a:lnTo>
                    <a:cubicBezTo>
                      <a:pt x="4159" y="4851"/>
                      <a:pt x="4161" y="4850"/>
                      <a:pt x="4163" y="4850"/>
                    </a:cubicBezTo>
                    <a:cubicBezTo>
                      <a:pt x="4165" y="4850"/>
                      <a:pt x="4167" y="4851"/>
                      <a:pt x="4167" y="4854"/>
                    </a:cubicBezTo>
                    <a:lnTo>
                      <a:pt x="4167" y="4854"/>
                    </a:lnTo>
                    <a:cubicBezTo>
                      <a:pt x="4167" y="4856"/>
                      <a:pt x="4165" y="4858"/>
                      <a:pt x="4163" y="4858"/>
                    </a:cubicBezTo>
                    <a:cubicBezTo>
                      <a:pt x="4161" y="4858"/>
                      <a:pt x="4159" y="4856"/>
                      <a:pt x="4159" y="4854"/>
                    </a:cubicBezTo>
                    <a:close/>
                    <a:moveTo>
                      <a:pt x="4159" y="4838"/>
                    </a:moveTo>
                    <a:lnTo>
                      <a:pt x="4159" y="4838"/>
                    </a:lnTo>
                    <a:cubicBezTo>
                      <a:pt x="4159" y="4835"/>
                      <a:pt x="4161" y="4834"/>
                      <a:pt x="4163" y="4834"/>
                    </a:cubicBezTo>
                    <a:cubicBezTo>
                      <a:pt x="4165" y="4834"/>
                      <a:pt x="4167" y="4835"/>
                      <a:pt x="4167" y="4838"/>
                    </a:cubicBezTo>
                    <a:lnTo>
                      <a:pt x="4167" y="4838"/>
                    </a:lnTo>
                    <a:cubicBezTo>
                      <a:pt x="4167" y="4840"/>
                      <a:pt x="4165" y="4842"/>
                      <a:pt x="4163" y="4842"/>
                    </a:cubicBezTo>
                    <a:cubicBezTo>
                      <a:pt x="4161" y="4842"/>
                      <a:pt x="4159" y="4840"/>
                      <a:pt x="4159" y="4838"/>
                    </a:cubicBezTo>
                    <a:close/>
                    <a:moveTo>
                      <a:pt x="4159" y="4822"/>
                    </a:moveTo>
                    <a:lnTo>
                      <a:pt x="4159" y="4822"/>
                    </a:lnTo>
                    <a:cubicBezTo>
                      <a:pt x="4159" y="4819"/>
                      <a:pt x="4161" y="4818"/>
                      <a:pt x="4163" y="4818"/>
                    </a:cubicBezTo>
                    <a:cubicBezTo>
                      <a:pt x="4165" y="4818"/>
                      <a:pt x="4167" y="4819"/>
                      <a:pt x="4167" y="4822"/>
                    </a:cubicBezTo>
                    <a:lnTo>
                      <a:pt x="4167" y="4822"/>
                    </a:lnTo>
                    <a:cubicBezTo>
                      <a:pt x="4167" y="4824"/>
                      <a:pt x="4165" y="4826"/>
                      <a:pt x="4163" y="4826"/>
                    </a:cubicBezTo>
                    <a:cubicBezTo>
                      <a:pt x="4161" y="4826"/>
                      <a:pt x="4159" y="4824"/>
                      <a:pt x="4159" y="4822"/>
                    </a:cubicBezTo>
                    <a:close/>
                    <a:moveTo>
                      <a:pt x="4159" y="4806"/>
                    </a:moveTo>
                    <a:lnTo>
                      <a:pt x="4159" y="4806"/>
                    </a:lnTo>
                    <a:cubicBezTo>
                      <a:pt x="4159" y="4803"/>
                      <a:pt x="4161" y="4802"/>
                      <a:pt x="4163" y="4802"/>
                    </a:cubicBezTo>
                    <a:cubicBezTo>
                      <a:pt x="4165" y="4802"/>
                      <a:pt x="4167" y="4803"/>
                      <a:pt x="4167" y="4806"/>
                    </a:cubicBezTo>
                    <a:lnTo>
                      <a:pt x="4167" y="4806"/>
                    </a:lnTo>
                    <a:cubicBezTo>
                      <a:pt x="4167" y="4808"/>
                      <a:pt x="4165" y="4810"/>
                      <a:pt x="4163" y="4810"/>
                    </a:cubicBezTo>
                    <a:cubicBezTo>
                      <a:pt x="4161" y="4810"/>
                      <a:pt x="4159" y="4808"/>
                      <a:pt x="4159" y="4806"/>
                    </a:cubicBezTo>
                    <a:close/>
                    <a:moveTo>
                      <a:pt x="4159" y="4790"/>
                    </a:moveTo>
                    <a:lnTo>
                      <a:pt x="4159" y="4790"/>
                    </a:lnTo>
                    <a:cubicBezTo>
                      <a:pt x="4159" y="4787"/>
                      <a:pt x="4161" y="4786"/>
                      <a:pt x="4163" y="4786"/>
                    </a:cubicBezTo>
                    <a:cubicBezTo>
                      <a:pt x="4165" y="4786"/>
                      <a:pt x="4167" y="4787"/>
                      <a:pt x="4167" y="4790"/>
                    </a:cubicBezTo>
                    <a:lnTo>
                      <a:pt x="4167" y="4790"/>
                    </a:lnTo>
                    <a:cubicBezTo>
                      <a:pt x="4167" y="4792"/>
                      <a:pt x="4165" y="4794"/>
                      <a:pt x="4163" y="4794"/>
                    </a:cubicBezTo>
                    <a:cubicBezTo>
                      <a:pt x="4161" y="4794"/>
                      <a:pt x="4159" y="4792"/>
                      <a:pt x="4159" y="4790"/>
                    </a:cubicBezTo>
                    <a:close/>
                    <a:moveTo>
                      <a:pt x="4159" y="4774"/>
                    </a:moveTo>
                    <a:lnTo>
                      <a:pt x="4159" y="4773"/>
                    </a:lnTo>
                    <a:cubicBezTo>
                      <a:pt x="4159" y="4771"/>
                      <a:pt x="4161" y="4769"/>
                      <a:pt x="4163" y="4769"/>
                    </a:cubicBezTo>
                    <a:cubicBezTo>
                      <a:pt x="4165" y="4769"/>
                      <a:pt x="4167" y="4771"/>
                      <a:pt x="4167" y="4773"/>
                    </a:cubicBezTo>
                    <a:lnTo>
                      <a:pt x="4167" y="4774"/>
                    </a:lnTo>
                    <a:cubicBezTo>
                      <a:pt x="4167" y="4776"/>
                      <a:pt x="4165" y="4778"/>
                      <a:pt x="4163" y="4778"/>
                    </a:cubicBezTo>
                    <a:cubicBezTo>
                      <a:pt x="4161" y="4778"/>
                      <a:pt x="4159" y="4776"/>
                      <a:pt x="4159" y="4774"/>
                    </a:cubicBezTo>
                    <a:close/>
                    <a:moveTo>
                      <a:pt x="4159" y="4757"/>
                    </a:moveTo>
                    <a:lnTo>
                      <a:pt x="4159" y="4757"/>
                    </a:lnTo>
                    <a:cubicBezTo>
                      <a:pt x="4159" y="4755"/>
                      <a:pt x="4161" y="4753"/>
                      <a:pt x="4163" y="4753"/>
                    </a:cubicBezTo>
                    <a:cubicBezTo>
                      <a:pt x="4165" y="4753"/>
                      <a:pt x="4167" y="4755"/>
                      <a:pt x="4167" y="4757"/>
                    </a:cubicBezTo>
                    <a:lnTo>
                      <a:pt x="4167" y="4757"/>
                    </a:lnTo>
                    <a:cubicBezTo>
                      <a:pt x="4167" y="4760"/>
                      <a:pt x="4165" y="4761"/>
                      <a:pt x="4163" y="4761"/>
                    </a:cubicBezTo>
                    <a:cubicBezTo>
                      <a:pt x="4161" y="4761"/>
                      <a:pt x="4159" y="4760"/>
                      <a:pt x="4159" y="4757"/>
                    </a:cubicBezTo>
                    <a:close/>
                    <a:moveTo>
                      <a:pt x="4159" y="4741"/>
                    </a:moveTo>
                    <a:lnTo>
                      <a:pt x="4159" y="4741"/>
                    </a:lnTo>
                    <a:cubicBezTo>
                      <a:pt x="4159" y="4739"/>
                      <a:pt x="4161" y="4737"/>
                      <a:pt x="4163" y="4737"/>
                    </a:cubicBezTo>
                    <a:cubicBezTo>
                      <a:pt x="4165" y="4737"/>
                      <a:pt x="4167" y="4739"/>
                      <a:pt x="4167" y="4741"/>
                    </a:cubicBezTo>
                    <a:lnTo>
                      <a:pt x="4167" y="4741"/>
                    </a:lnTo>
                    <a:cubicBezTo>
                      <a:pt x="4167" y="4744"/>
                      <a:pt x="4165" y="4745"/>
                      <a:pt x="4163" y="4745"/>
                    </a:cubicBezTo>
                    <a:cubicBezTo>
                      <a:pt x="4161" y="4745"/>
                      <a:pt x="4159" y="4744"/>
                      <a:pt x="4159" y="4741"/>
                    </a:cubicBezTo>
                    <a:close/>
                    <a:moveTo>
                      <a:pt x="4159" y="4725"/>
                    </a:moveTo>
                    <a:lnTo>
                      <a:pt x="4159" y="4725"/>
                    </a:lnTo>
                    <a:cubicBezTo>
                      <a:pt x="4159" y="4723"/>
                      <a:pt x="4161" y="4721"/>
                      <a:pt x="4163" y="4721"/>
                    </a:cubicBezTo>
                    <a:cubicBezTo>
                      <a:pt x="4165" y="4721"/>
                      <a:pt x="4167" y="4723"/>
                      <a:pt x="4167" y="4725"/>
                    </a:cubicBezTo>
                    <a:lnTo>
                      <a:pt x="4167" y="4725"/>
                    </a:lnTo>
                    <a:cubicBezTo>
                      <a:pt x="4167" y="4728"/>
                      <a:pt x="4165" y="4729"/>
                      <a:pt x="4163" y="4729"/>
                    </a:cubicBezTo>
                    <a:cubicBezTo>
                      <a:pt x="4161" y="4729"/>
                      <a:pt x="4159" y="4728"/>
                      <a:pt x="4159" y="4725"/>
                    </a:cubicBezTo>
                    <a:close/>
                    <a:moveTo>
                      <a:pt x="4159" y="4709"/>
                    </a:moveTo>
                    <a:lnTo>
                      <a:pt x="4159" y="4709"/>
                    </a:lnTo>
                    <a:cubicBezTo>
                      <a:pt x="4159" y="4707"/>
                      <a:pt x="4161" y="4705"/>
                      <a:pt x="4163" y="4705"/>
                    </a:cubicBezTo>
                    <a:cubicBezTo>
                      <a:pt x="4165" y="4705"/>
                      <a:pt x="4167" y="4707"/>
                      <a:pt x="4167" y="4709"/>
                    </a:cubicBezTo>
                    <a:lnTo>
                      <a:pt x="4167" y="4709"/>
                    </a:lnTo>
                    <a:cubicBezTo>
                      <a:pt x="4167" y="4712"/>
                      <a:pt x="4165" y="4713"/>
                      <a:pt x="4163" y="4713"/>
                    </a:cubicBezTo>
                    <a:cubicBezTo>
                      <a:pt x="4161" y="4713"/>
                      <a:pt x="4159" y="4712"/>
                      <a:pt x="4159" y="4709"/>
                    </a:cubicBezTo>
                    <a:close/>
                    <a:moveTo>
                      <a:pt x="4159" y="4693"/>
                    </a:moveTo>
                    <a:lnTo>
                      <a:pt x="4159" y="4693"/>
                    </a:lnTo>
                    <a:cubicBezTo>
                      <a:pt x="4159" y="4691"/>
                      <a:pt x="4161" y="4689"/>
                      <a:pt x="4163" y="4689"/>
                    </a:cubicBezTo>
                    <a:cubicBezTo>
                      <a:pt x="4165" y="4689"/>
                      <a:pt x="4167" y="4691"/>
                      <a:pt x="4167" y="4693"/>
                    </a:cubicBezTo>
                    <a:lnTo>
                      <a:pt x="4167" y="4693"/>
                    </a:lnTo>
                    <a:cubicBezTo>
                      <a:pt x="4167" y="4696"/>
                      <a:pt x="4165" y="4697"/>
                      <a:pt x="4163" y="4697"/>
                    </a:cubicBezTo>
                    <a:cubicBezTo>
                      <a:pt x="4161" y="4697"/>
                      <a:pt x="4159" y="4696"/>
                      <a:pt x="4159" y="4693"/>
                    </a:cubicBezTo>
                    <a:close/>
                    <a:moveTo>
                      <a:pt x="4159" y="4677"/>
                    </a:moveTo>
                    <a:lnTo>
                      <a:pt x="4159" y="4677"/>
                    </a:lnTo>
                    <a:cubicBezTo>
                      <a:pt x="4159" y="4675"/>
                      <a:pt x="4161" y="4673"/>
                      <a:pt x="4163" y="4673"/>
                    </a:cubicBezTo>
                    <a:cubicBezTo>
                      <a:pt x="4165" y="4673"/>
                      <a:pt x="4167" y="4675"/>
                      <a:pt x="4167" y="4677"/>
                    </a:cubicBezTo>
                    <a:lnTo>
                      <a:pt x="4167" y="4677"/>
                    </a:lnTo>
                    <a:cubicBezTo>
                      <a:pt x="4167" y="4680"/>
                      <a:pt x="4165" y="4681"/>
                      <a:pt x="4163" y="4681"/>
                    </a:cubicBezTo>
                    <a:cubicBezTo>
                      <a:pt x="4161" y="4681"/>
                      <a:pt x="4159" y="4680"/>
                      <a:pt x="4159" y="4677"/>
                    </a:cubicBezTo>
                    <a:close/>
                    <a:moveTo>
                      <a:pt x="4159" y="4661"/>
                    </a:moveTo>
                    <a:lnTo>
                      <a:pt x="4159" y="4661"/>
                    </a:lnTo>
                    <a:cubicBezTo>
                      <a:pt x="4159" y="4659"/>
                      <a:pt x="4161" y="4657"/>
                      <a:pt x="4163" y="4657"/>
                    </a:cubicBezTo>
                    <a:cubicBezTo>
                      <a:pt x="4165" y="4657"/>
                      <a:pt x="4167" y="4659"/>
                      <a:pt x="4167" y="4661"/>
                    </a:cubicBezTo>
                    <a:lnTo>
                      <a:pt x="4167" y="4661"/>
                    </a:lnTo>
                    <a:cubicBezTo>
                      <a:pt x="4167" y="4664"/>
                      <a:pt x="4165" y="4665"/>
                      <a:pt x="4163" y="4665"/>
                    </a:cubicBezTo>
                    <a:cubicBezTo>
                      <a:pt x="4161" y="4665"/>
                      <a:pt x="4159" y="4664"/>
                      <a:pt x="4159" y="4661"/>
                    </a:cubicBezTo>
                    <a:close/>
                    <a:moveTo>
                      <a:pt x="4159" y="4645"/>
                    </a:moveTo>
                    <a:lnTo>
                      <a:pt x="4159" y="4645"/>
                    </a:lnTo>
                    <a:cubicBezTo>
                      <a:pt x="4159" y="4643"/>
                      <a:pt x="4161" y="4641"/>
                      <a:pt x="4163" y="4641"/>
                    </a:cubicBezTo>
                    <a:cubicBezTo>
                      <a:pt x="4165" y="4641"/>
                      <a:pt x="4167" y="4643"/>
                      <a:pt x="4167" y="4645"/>
                    </a:cubicBezTo>
                    <a:lnTo>
                      <a:pt x="4167" y="4645"/>
                    </a:lnTo>
                    <a:cubicBezTo>
                      <a:pt x="4167" y="4648"/>
                      <a:pt x="4165" y="4649"/>
                      <a:pt x="4163" y="4649"/>
                    </a:cubicBezTo>
                    <a:cubicBezTo>
                      <a:pt x="4161" y="4649"/>
                      <a:pt x="4159" y="4648"/>
                      <a:pt x="4159" y="4645"/>
                    </a:cubicBezTo>
                    <a:close/>
                    <a:moveTo>
                      <a:pt x="4159" y="4629"/>
                    </a:moveTo>
                    <a:lnTo>
                      <a:pt x="4159" y="4629"/>
                    </a:lnTo>
                    <a:cubicBezTo>
                      <a:pt x="4159" y="4627"/>
                      <a:pt x="4161" y="4625"/>
                      <a:pt x="4163" y="4625"/>
                    </a:cubicBezTo>
                    <a:cubicBezTo>
                      <a:pt x="4165" y="4625"/>
                      <a:pt x="4167" y="4627"/>
                      <a:pt x="4167" y="4629"/>
                    </a:cubicBezTo>
                    <a:lnTo>
                      <a:pt x="4167" y="4629"/>
                    </a:lnTo>
                    <a:cubicBezTo>
                      <a:pt x="4167" y="4632"/>
                      <a:pt x="4165" y="4633"/>
                      <a:pt x="4163" y="4633"/>
                    </a:cubicBezTo>
                    <a:cubicBezTo>
                      <a:pt x="4161" y="4633"/>
                      <a:pt x="4159" y="4632"/>
                      <a:pt x="4159" y="4629"/>
                    </a:cubicBezTo>
                    <a:close/>
                    <a:moveTo>
                      <a:pt x="4159" y="4613"/>
                    </a:moveTo>
                    <a:lnTo>
                      <a:pt x="4159" y="4613"/>
                    </a:lnTo>
                    <a:cubicBezTo>
                      <a:pt x="4159" y="4611"/>
                      <a:pt x="4161" y="4609"/>
                      <a:pt x="4163" y="4609"/>
                    </a:cubicBezTo>
                    <a:cubicBezTo>
                      <a:pt x="4165" y="4609"/>
                      <a:pt x="4167" y="4611"/>
                      <a:pt x="4167" y="4613"/>
                    </a:cubicBezTo>
                    <a:lnTo>
                      <a:pt x="4167" y="4613"/>
                    </a:lnTo>
                    <a:cubicBezTo>
                      <a:pt x="4167" y="4616"/>
                      <a:pt x="4165" y="4617"/>
                      <a:pt x="4163" y="4617"/>
                    </a:cubicBezTo>
                    <a:cubicBezTo>
                      <a:pt x="4161" y="4617"/>
                      <a:pt x="4159" y="4616"/>
                      <a:pt x="4159" y="4613"/>
                    </a:cubicBezTo>
                    <a:close/>
                    <a:moveTo>
                      <a:pt x="4159" y="4597"/>
                    </a:moveTo>
                    <a:lnTo>
                      <a:pt x="4159" y="4597"/>
                    </a:lnTo>
                    <a:cubicBezTo>
                      <a:pt x="4159" y="4595"/>
                      <a:pt x="4161" y="4593"/>
                      <a:pt x="4163" y="4593"/>
                    </a:cubicBezTo>
                    <a:cubicBezTo>
                      <a:pt x="4165" y="4593"/>
                      <a:pt x="4167" y="4595"/>
                      <a:pt x="4167" y="4597"/>
                    </a:cubicBezTo>
                    <a:lnTo>
                      <a:pt x="4167" y="4597"/>
                    </a:lnTo>
                    <a:cubicBezTo>
                      <a:pt x="4167" y="4600"/>
                      <a:pt x="4165" y="4601"/>
                      <a:pt x="4163" y="4601"/>
                    </a:cubicBezTo>
                    <a:cubicBezTo>
                      <a:pt x="4161" y="4601"/>
                      <a:pt x="4159" y="4600"/>
                      <a:pt x="4159" y="4597"/>
                    </a:cubicBezTo>
                    <a:close/>
                    <a:moveTo>
                      <a:pt x="4159" y="4581"/>
                    </a:moveTo>
                    <a:lnTo>
                      <a:pt x="4159" y="4581"/>
                    </a:lnTo>
                    <a:cubicBezTo>
                      <a:pt x="4159" y="4579"/>
                      <a:pt x="4161" y="4577"/>
                      <a:pt x="4163" y="4577"/>
                    </a:cubicBezTo>
                    <a:cubicBezTo>
                      <a:pt x="4165" y="4577"/>
                      <a:pt x="4167" y="4579"/>
                      <a:pt x="4167" y="4581"/>
                    </a:cubicBezTo>
                    <a:lnTo>
                      <a:pt x="4167" y="4581"/>
                    </a:lnTo>
                    <a:cubicBezTo>
                      <a:pt x="4167" y="4584"/>
                      <a:pt x="4165" y="4585"/>
                      <a:pt x="4163" y="4585"/>
                    </a:cubicBezTo>
                    <a:cubicBezTo>
                      <a:pt x="4161" y="4585"/>
                      <a:pt x="4159" y="4584"/>
                      <a:pt x="4159" y="4581"/>
                    </a:cubicBezTo>
                    <a:close/>
                    <a:moveTo>
                      <a:pt x="4159" y="4565"/>
                    </a:moveTo>
                    <a:lnTo>
                      <a:pt x="4159" y="4565"/>
                    </a:lnTo>
                    <a:cubicBezTo>
                      <a:pt x="4159" y="4563"/>
                      <a:pt x="4161" y="4561"/>
                      <a:pt x="4163" y="4561"/>
                    </a:cubicBezTo>
                    <a:cubicBezTo>
                      <a:pt x="4165" y="4561"/>
                      <a:pt x="4167" y="4563"/>
                      <a:pt x="4167" y="4565"/>
                    </a:cubicBezTo>
                    <a:lnTo>
                      <a:pt x="4167" y="4565"/>
                    </a:lnTo>
                    <a:cubicBezTo>
                      <a:pt x="4167" y="4568"/>
                      <a:pt x="4165" y="4569"/>
                      <a:pt x="4163" y="4569"/>
                    </a:cubicBezTo>
                    <a:cubicBezTo>
                      <a:pt x="4161" y="4569"/>
                      <a:pt x="4159" y="4568"/>
                      <a:pt x="4159" y="4565"/>
                    </a:cubicBezTo>
                    <a:close/>
                    <a:moveTo>
                      <a:pt x="4159" y="4549"/>
                    </a:moveTo>
                    <a:lnTo>
                      <a:pt x="4159" y="4549"/>
                    </a:lnTo>
                    <a:cubicBezTo>
                      <a:pt x="4159" y="4547"/>
                      <a:pt x="4161" y="4545"/>
                      <a:pt x="4163" y="4545"/>
                    </a:cubicBezTo>
                    <a:cubicBezTo>
                      <a:pt x="4165" y="4545"/>
                      <a:pt x="4167" y="4547"/>
                      <a:pt x="4167" y="4549"/>
                    </a:cubicBezTo>
                    <a:lnTo>
                      <a:pt x="4167" y="4549"/>
                    </a:lnTo>
                    <a:cubicBezTo>
                      <a:pt x="4167" y="4552"/>
                      <a:pt x="4165" y="4553"/>
                      <a:pt x="4163" y="4553"/>
                    </a:cubicBezTo>
                    <a:cubicBezTo>
                      <a:pt x="4161" y="4553"/>
                      <a:pt x="4159" y="4552"/>
                      <a:pt x="4159" y="4549"/>
                    </a:cubicBezTo>
                    <a:close/>
                    <a:moveTo>
                      <a:pt x="4159" y="4533"/>
                    </a:moveTo>
                    <a:lnTo>
                      <a:pt x="4159" y="4533"/>
                    </a:lnTo>
                    <a:cubicBezTo>
                      <a:pt x="4159" y="4531"/>
                      <a:pt x="4161" y="4529"/>
                      <a:pt x="4163" y="4529"/>
                    </a:cubicBezTo>
                    <a:cubicBezTo>
                      <a:pt x="4165" y="4529"/>
                      <a:pt x="4167" y="4531"/>
                      <a:pt x="4167" y="4533"/>
                    </a:cubicBezTo>
                    <a:lnTo>
                      <a:pt x="4167" y="4533"/>
                    </a:lnTo>
                    <a:cubicBezTo>
                      <a:pt x="4167" y="4536"/>
                      <a:pt x="4165" y="4537"/>
                      <a:pt x="4163" y="4537"/>
                    </a:cubicBezTo>
                    <a:cubicBezTo>
                      <a:pt x="4161" y="4537"/>
                      <a:pt x="4159" y="4536"/>
                      <a:pt x="4159" y="4533"/>
                    </a:cubicBezTo>
                    <a:close/>
                    <a:moveTo>
                      <a:pt x="4159" y="4517"/>
                    </a:moveTo>
                    <a:lnTo>
                      <a:pt x="4159" y="4517"/>
                    </a:lnTo>
                    <a:cubicBezTo>
                      <a:pt x="4159" y="4515"/>
                      <a:pt x="4161" y="4513"/>
                      <a:pt x="4163" y="4513"/>
                    </a:cubicBezTo>
                    <a:cubicBezTo>
                      <a:pt x="4165" y="4513"/>
                      <a:pt x="4167" y="4515"/>
                      <a:pt x="4167" y="4517"/>
                    </a:cubicBezTo>
                    <a:lnTo>
                      <a:pt x="4167" y="4517"/>
                    </a:lnTo>
                    <a:cubicBezTo>
                      <a:pt x="4167" y="4520"/>
                      <a:pt x="4165" y="4521"/>
                      <a:pt x="4163" y="4521"/>
                    </a:cubicBezTo>
                    <a:cubicBezTo>
                      <a:pt x="4161" y="4521"/>
                      <a:pt x="4159" y="4520"/>
                      <a:pt x="4159" y="4517"/>
                    </a:cubicBezTo>
                    <a:close/>
                    <a:moveTo>
                      <a:pt x="4159" y="4501"/>
                    </a:moveTo>
                    <a:lnTo>
                      <a:pt x="4159" y="4501"/>
                    </a:lnTo>
                    <a:cubicBezTo>
                      <a:pt x="4159" y="4499"/>
                      <a:pt x="4161" y="4497"/>
                      <a:pt x="4163" y="4497"/>
                    </a:cubicBezTo>
                    <a:cubicBezTo>
                      <a:pt x="4165" y="4497"/>
                      <a:pt x="4167" y="4499"/>
                      <a:pt x="4167" y="4501"/>
                    </a:cubicBezTo>
                    <a:lnTo>
                      <a:pt x="4167" y="4501"/>
                    </a:lnTo>
                    <a:cubicBezTo>
                      <a:pt x="4167" y="4504"/>
                      <a:pt x="4165" y="4505"/>
                      <a:pt x="4163" y="4505"/>
                    </a:cubicBezTo>
                    <a:cubicBezTo>
                      <a:pt x="4161" y="4505"/>
                      <a:pt x="4159" y="4504"/>
                      <a:pt x="4159" y="4501"/>
                    </a:cubicBezTo>
                    <a:close/>
                    <a:moveTo>
                      <a:pt x="4159" y="4485"/>
                    </a:moveTo>
                    <a:lnTo>
                      <a:pt x="4159" y="4485"/>
                    </a:lnTo>
                    <a:cubicBezTo>
                      <a:pt x="4159" y="4483"/>
                      <a:pt x="4161" y="4481"/>
                      <a:pt x="4163" y="4481"/>
                    </a:cubicBezTo>
                    <a:cubicBezTo>
                      <a:pt x="4165" y="4481"/>
                      <a:pt x="4167" y="4483"/>
                      <a:pt x="4167" y="4485"/>
                    </a:cubicBezTo>
                    <a:lnTo>
                      <a:pt x="4167" y="4485"/>
                    </a:lnTo>
                    <a:cubicBezTo>
                      <a:pt x="4167" y="4488"/>
                      <a:pt x="4165" y="4489"/>
                      <a:pt x="4163" y="4489"/>
                    </a:cubicBezTo>
                    <a:cubicBezTo>
                      <a:pt x="4161" y="4489"/>
                      <a:pt x="4159" y="4488"/>
                      <a:pt x="4159" y="4485"/>
                    </a:cubicBezTo>
                    <a:close/>
                    <a:moveTo>
                      <a:pt x="4159" y="4469"/>
                    </a:moveTo>
                    <a:lnTo>
                      <a:pt x="4159" y="4469"/>
                    </a:lnTo>
                    <a:cubicBezTo>
                      <a:pt x="4159" y="4467"/>
                      <a:pt x="4161" y="4465"/>
                      <a:pt x="4163" y="4465"/>
                    </a:cubicBezTo>
                    <a:cubicBezTo>
                      <a:pt x="4165" y="4465"/>
                      <a:pt x="4167" y="4467"/>
                      <a:pt x="4167" y="4469"/>
                    </a:cubicBezTo>
                    <a:lnTo>
                      <a:pt x="4167" y="4469"/>
                    </a:lnTo>
                    <a:cubicBezTo>
                      <a:pt x="4167" y="4472"/>
                      <a:pt x="4165" y="4473"/>
                      <a:pt x="4163" y="4473"/>
                    </a:cubicBezTo>
                    <a:cubicBezTo>
                      <a:pt x="4161" y="4473"/>
                      <a:pt x="4159" y="4472"/>
                      <a:pt x="4159" y="4469"/>
                    </a:cubicBezTo>
                    <a:close/>
                    <a:moveTo>
                      <a:pt x="4159" y="4453"/>
                    </a:moveTo>
                    <a:lnTo>
                      <a:pt x="4159" y="4453"/>
                    </a:lnTo>
                    <a:cubicBezTo>
                      <a:pt x="4159" y="4451"/>
                      <a:pt x="4161" y="4449"/>
                      <a:pt x="4163" y="4449"/>
                    </a:cubicBezTo>
                    <a:cubicBezTo>
                      <a:pt x="4165" y="4449"/>
                      <a:pt x="4167" y="4451"/>
                      <a:pt x="4167" y="4453"/>
                    </a:cubicBezTo>
                    <a:lnTo>
                      <a:pt x="4167" y="4453"/>
                    </a:lnTo>
                    <a:cubicBezTo>
                      <a:pt x="4167" y="4456"/>
                      <a:pt x="4165" y="4457"/>
                      <a:pt x="4163" y="4457"/>
                    </a:cubicBezTo>
                    <a:cubicBezTo>
                      <a:pt x="4161" y="4457"/>
                      <a:pt x="4159" y="4456"/>
                      <a:pt x="4159" y="4453"/>
                    </a:cubicBezTo>
                    <a:close/>
                    <a:moveTo>
                      <a:pt x="4159" y="4437"/>
                    </a:moveTo>
                    <a:lnTo>
                      <a:pt x="4159" y="4437"/>
                    </a:lnTo>
                    <a:cubicBezTo>
                      <a:pt x="4159" y="4435"/>
                      <a:pt x="4161" y="4433"/>
                      <a:pt x="4163" y="4433"/>
                    </a:cubicBezTo>
                    <a:cubicBezTo>
                      <a:pt x="4165" y="4433"/>
                      <a:pt x="4167" y="4435"/>
                      <a:pt x="4167" y="4437"/>
                    </a:cubicBezTo>
                    <a:lnTo>
                      <a:pt x="4167" y="4437"/>
                    </a:lnTo>
                    <a:cubicBezTo>
                      <a:pt x="4167" y="4440"/>
                      <a:pt x="4165" y="4441"/>
                      <a:pt x="4163" y="4441"/>
                    </a:cubicBezTo>
                    <a:cubicBezTo>
                      <a:pt x="4161" y="4441"/>
                      <a:pt x="4159" y="4440"/>
                      <a:pt x="4159" y="4437"/>
                    </a:cubicBezTo>
                    <a:close/>
                    <a:moveTo>
                      <a:pt x="4159" y="4421"/>
                    </a:moveTo>
                    <a:lnTo>
                      <a:pt x="4159" y="4421"/>
                    </a:lnTo>
                    <a:cubicBezTo>
                      <a:pt x="4159" y="4419"/>
                      <a:pt x="4161" y="4417"/>
                      <a:pt x="4163" y="4417"/>
                    </a:cubicBezTo>
                    <a:cubicBezTo>
                      <a:pt x="4165" y="4417"/>
                      <a:pt x="4167" y="4419"/>
                      <a:pt x="4167" y="4421"/>
                    </a:cubicBezTo>
                    <a:lnTo>
                      <a:pt x="4167" y="4421"/>
                    </a:lnTo>
                    <a:cubicBezTo>
                      <a:pt x="4167" y="4424"/>
                      <a:pt x="4165" y="4425"/>
                      <a:pt x="4163" y="4425"/>
                    </a:cubicBezTo>
                    <a:cubicBezTo>
                      <a:pt x="4161" y="4425"/>
                      <a:pt x="4159" y="4424"/>
                      <a:pt x="4159" y="4421"/>
                    </a:cubicBezTo>
                    <a:close/>
                    <a:moveTo>
                      <a:pt x="4159" y="4405"/>
                    </a:moveTo>
                    <a:lnTo>
                      <a:pt x="4159" y="4405"/>
                    </a:lnTo>
                    <a:cubicBezTo>
                      <a:pt x="4159" y="4403"/>
                      <a:pt x="4161" y="4401"/>
                      <a:pt x="4163" y="4401"/>
                    </a:cubicBezTo>
                    <a:cubicBezTo>
                      <a:pt x="4165" y="4401"/>
                      <a:pt x="4167" y="4403"/>
                      <a:pt x="4167" y="4405"/>
                    </a:cubicBezTo>
                    <a:lnTo>
                      <a:pt x="4167" y="4405"/>
                    </a:lnTo>
                    <a:cubicBezTo>
                      <a:pt x="4167" y="4408"/>
                      <a:pt x="4165" y="4409"/>
                      <a:pt x="4163" y="4409"/>
                    </a:cubicBezTo>
                    <a:cubicBezTo>
                      <a:pt x="4161" y="4409"/>
                      <a:pt x="4159" y="4408"/>
                      <a:pt x="4159" y="4405"/>
                    </a:cubicBezTo>
                    <a:close/>
                    <a:moveTo>
                      <a:pt x="4159" y="4389"/>
                    </a:moveTo>
                    <a:lnTo>
                      <a:pt x="4159" y="4389"/>
                    </a:lnTo>
                    <a:cubicBezTo>
                      <a:pt x="4159" y="4387"/>
                      <a:pt x="4161" y="4385"/>
                      <a:pt x="4163" y="4385"/>
                    </a:cubicBezTo>
                    <a:cubicBezTo>
                      <a:pt x="4165" y="4385"/>
                      <a:pt x="4167" y="4387"/>
                      <a:pt x="4167" y="4389"/>
                    </a:cubicBezTo>
                    <a:lnTo>
                      <a:pt x="4167" y="4389"/>
                    </a:lnTo>
                    <a:cubicBezTo>
                      <a:pt x="4167" y="4392"/>
                      <a:pt x="4165" y="4393"/>
                      <a:pt x="4163" y="4393"/>
                    </a:cubicBezTo>
                    <a:cubicBezTo>
                      <a:pt x="4161" y="4393"/>
                      <a:pt x="4159" y="4392"/>
                      <a:pt x="4159" y="4389"/>
                    </a:cubicBezTo>
                    <a:close/>
                    <a:moveTo>
                      <a:pt x="4159" y="4373"/>
                    </a:moveTo>
                    <a:lnTo>
                      <a:pt x="4159" y="4373"/>
                    </a:lnTo>
                    <a:cubicBezTo>
                      <a:pt x="4159" y="4371"/>
                      <a:pt x="4161" y="4369"/>
                      <a:pt x="4163" y="4369"/>
                    </a:cubicBezTo>
                    <a:cubicBezTo>
                      <a:pt x="4165" y="4369"/>
                      <a:pt x="4167" y="4371"/>
                      <a:pt x="4167" y="4373"/>
                    </a:cubicBezTo>
                    <a:lnTo>
                      <a:pt x="4167" y="4373"/>
                    </a:lnTo>
                    <a:cubicBezTo>
                      <a:pt x="4167" y="4375"/>
                      <a:pt x="4165" y="4377"/>
                      <a:pt x="4163" y="4377"/>
                    </a:cubicBezTo>
                    <a:cubicBezTo>
                      <a:pt x="4161" y="4377"/>
                      <a:pt x="4159" y="4375"/>
                      <a:pt x="4159" y="4373"/>
                    </a:cubicBezTo>
                    <a:close/>
                    <a:moveTo>
                      <a:pt x="4159" y="4357"/>
                    </a:moveTo>
                    <a:lnTo>
                      <a:pt x="4159" y="4357"/>
                    </a:lnTo>
                    <a:cubicBezTo>
                      <a:pt x="4159" y="4355"/>
                      <a:pt x="4161" y="4353"/>
                      <a:pt x="4163" y="4353"/>
                    </a:cubicBezTo>
                    <a:cubicBezTo>
                      <a:pt x="4165" y="4353"/>
                      <a:pt x="4167" y="4355"/>
                      <a:pt x="4167" y="4357"/>
                    </a:cubicBezTo>
                    <a:lnTo>
                      <a:pt x="4167" y="4357"/>
                    </a:lnTo>
                    <a:cubicBezTo>
                      <a:pt x="4167" y="4359"/>
                      <a:pt x="4165" y="4361"/>
                      <a:pt x="4163" y="4361"/>
                    </a:cubicBezTo>
                    <a:cubicBezTo>
                      <a:pt x="4161" y="4361"/>
                      <a:pt x="4159" y="4359"/>
                      <a:pt x="4159" y="4357"/>
                    </a:cubicBezTo>
                    <a:close/>
                    <a:moveTo>
                      <a:pt x="4159" y="4341"/>
                    </a:moveTo>
                    <a:lnTo>
                      <a:pt x="4159" y="4341"/>
                    </a:lnTo>
                    <a:cubicBezTo>
                      <a:pt x="4159" y="4339"/>
                      <a:pt x="4161" y="4337"/>
                      <a:pt x="4163" y="4337"/>
                    </a:cubicBezTo>
                    <a:cubicBezTo>
                      <a:pt x="4165" y="4337"/>
                      <a:pt x="4167" y="4339"/>
                      <a:pt x="4167" y="4341"/>
                    </a:cubicBezTo>
                    <a:lnTo>
                      <a:pt x="4167" y="4341"/>
                    </a:lnTo>
                    <a:cubicBezTo>
                      <a:pt x="4167" y="4343"/>
                      <a:pt x="4165" y="4345"/>
                      <a:pt x="4163" y="4345"/>
                    </a:cubicBezTo>
                    <a:cubicBezTo>
                      <a:pt x="4161" y="4345"/>
                      <a:pt x="4159" y="4343"/>
                      <a:pt x="4159" y="4341"/>
                    </a:cubicBezTo>
                    <a:close/>
                    <a:moveTo>
                      <a:pt x="4159" y="4325"/>
                    </a:moveTo>
                    <a:lnTo>
                      <a:pt x="4159" y="4325"/>
                    </a:lnTo>
                    <a:cubicBezTo>
                      <a:pt x="4159" y="4323"/>
                      <a:pt x="4161" y="4321"/>
                      <a:pt x="4163" y="4321"/>
                    </a:cubicBezTo>
                    <a:cubicBezTo>
                      <a:pt x="4165" y="4321"/>
                      <a:pt x="4167" y="4323"/>
                      <a:pt x="4167" y="4325"/>
                    </a:cubicBezTo>
                    <a:lnTo>
                      <a:pt x="4167" y="4325"/>
                    </a:lnTo>
                    <a:cubicBezTo>
                      <a:pt x="4167" y="4327"/>
                      <a:pt x="4165" y="4329"/>
                      <a:pt x="4163" y="4329"/>
                    </a:cubicBezTo>
                    <a:cubicBezTo>
                      <a:pt x="4161" y="4329"/>
                      <a:pt x="4159" y="4327"/>
                      <a:pt x="4159" y="4325"/>
                    </a:cubicBezTo>
                    <a:close/>
                    <a:moveTo>
                      <a:pt x="4159" y="4309"/>
                    </a:moveTo>
                    <a:lnTo>
                      <a:pt x="4159" y="4309"/>
                    </a:lnTo>
                    <a:cubicBezTo>
                      <a:pt x="4159" y="4307"/>
                      <a:pt x="4161" y="4305"/>
                      <a:pt x="4163" y="4305"/>
                    </a:cubicBezTo>
                    <a:cubicBezTo>
                      <a:pt x="4165" y="4305"/>
                      <a:pt x="4167" y="4307"/>
                      <a:pt x="4167" y="4309"/>
                    </a:cubicBezTo>
                    <a:lnTo>
                      <a:pt x="4167" y="4309"/>
                    </a:lnTo>
                    <a:cubicBezTo>
                      <a:pt x="4167" y="4311"/>
                      <a:pt x="4165" y="4313"/>
                      <a:pt x="4163" y="4313"/>
                    </a:cubicBezTo>
                    <a:cubicBezTo>
                      <a:pt x="4161" y="4313"/>
                      <a:pt x="4159" y="4311"/>
                      <a:pt x="4159" y="4309"/>
                    </a:cubicBezTo>
                    <a:close/>
                    <a:moveTo>
                      <a:pt x="4159" y="4293"/>
                    </a:moveTo>
                    <a:lnTo>
                      <a:pt x="4159" y="4293"/>
                    </a:lnTo>
                    <a:cubicBezTo>
                      <a:pt x="4159" y="4291"/>
                      <a:pt x="4161" y="4289"/>
                      <a:pt x="4163" y="4289"/>
                    </a:cubicBezTo>
                    <a:cubicBezTo>
                      <a:pt x="4165" y="4289"/>
                      <a:pt x="4167" y="4291"/>
                      <a:pt x="4167" y="4293"/>
                    </a:cubicBezTo>
                    <a:lnTo>
                      <a:pt x="4167" y="4293"/>
                    </a:lnTo>
                    <a:cubicBezTo>
                      <a:pt x="4167" y="4295"/>
                      <a:pt x="4165" y="4297"/>
                      <a:pt x="4163" y="4297"/>
                    </a:cubicBezTo>
                    <a:cubicBezTo>
                      <a:pt x="4161" y="4297"/>
                      <a:pt x="4159" y="4295"/>
                      <a:pt x="4159" y="4293"/>
                    </a:cubicBezTo>
                    <a:close/>
                    <a:moveTo>
                      <a:pt x="4159" y="4277"/>
                    </a:moveTo>
                    <a:lnTo>
                      <a:pt x="4159" y="4277"/>
                    </a:lnTo>
                    <a:cubicBezTo>
                      <a:pt x="4159" y="4275"/>
                      <a:pt x="4161" y="4273"/>
                      <a:pt x="4163" y="4273"/>
                    </a:cubicBezTo>
                    <a:cubicBezTo>
                      <a:pt x="4165" y="4273"/>
                      <a:pt x="4167" y="4275"/>
                      <a:pt x="4167" y="4277"/>
                    </a:cubicBezTo>
                    <a:lnTo>
                      <a:pt x="4167" y="4277"/>
                    </a:lnTo>
                    <a:cubicBezTo>
                      <a:pt x="4167" y="4279"/>
                      <a:pt x="4165" y="4281"/>
                      <a:pt x="4163" y="4281"/>
                    </a:cubicBezTo>
                    <a:cubicBezTo>
                      <a:pt x="4161" y="4281"/>
                      <a:pt x="4159" y="4279"/>
                      <a:pt x="4159" y="4277"/>
                    </a:cubicBezTo>
                    <a:close/>
                    <a:moveTo>
                      <a:pt x="4159" y="4261"/>
                    </a:moveTo>
                    <a:lnTo>
                      <a:pt x="4159" y="4261"/>
                    </a:lnTo>
                    <a:cubicBezTo>
                      <a:pt x="4159" y="4259"/>
                      <a:pt x="4161" y="4257"/>
                      <a:pt x="4163" y="4257"/>
                    </a:cubicBezTo>
                    <a:cubicBezTo>
                      <a:pt x="4165" y="4257"/>
                      <a:pt x="4167" y="4259"/>
                      <a:pt x="4167" y="4261"/>
                    </a:cubicBezTo>
                    <a:lnTo>
                      <a:pt x="4167" y="4261"/>
                    </a:lnTo>
                    <a:cubicBezTo>
                      <a:pt x="4167" y="4263"/>
                      <a:pt x="4165" y="4265"/>
                      <a:pt x="4163" y="4265"/>
                    </a:cubicBezTo>
                    <a:cubicBezTo>
                      <a:pt x="4161" y="4265"/>
                      <a:pt x="4159" y="4263"/>
                      <a:pt x="4159" y="4261"/>
                    </a:cubicBezTo>
                    <a:close/>
                    <a:moveTo>
                      <a:pt x="4159" y="4245"/>
                    </a:moveTo>
                    <a:lnTo>
                      <a:pt x="4159" y="4245"/>
                    </a:lnTo>
                    <a:cubicBezTo>
                      <a:pt x="4159" y="4243"/>
                      <a:pt x="4161" y="4241"/>
                      <a:pt x="4163" y="4241"/>
                    </a:cubicBezTo>
                    <a:cubicBezTo>
                      <a:pt x="4165" y="4241"/>
                      <a:pt x="4167" y="4243"/>
                      <a:pt x="4167" y="4245"/>
                    </a:cubicBezTo>
                    <a:lnTo>
                      <a:pt x="4167" y="4245"/>
                    </a:lnTo>
                    <a:cubicBezTo>
                      <a:pt x="4167" y="4247"/>
                      <a:pt x="4165" y="4249"/>
                      <a:pt x="4163" y="4249"/>
                    </a:cubicBezTo>
                    <a:cubicBezTo>
                      <a:pt x="4161" y="4249"/>
                      <a:pt x="4159" y="4247"/>
                      <a:pt x="4159" y="4245"/>
                    </a:cubicBezTo>
                    <a:close/>
                    <a:moveTo>
                      <a:pt x="4159" y="4229"/>
                    </a:moveTo>
                    <a:lnTo>
                      <a:pt x="4159" y="4229"/>
                    </a:lnTo>
                    <a:cubicBezTo>
                      <a:pt x="4159" y="4227"/>
                      <a:pt x="4161" y="4225"/>
                      <a:pt x="4163" y="4225"/>
                    </a:cubicBezTo>
                    <a:cubicBezTo>
                      <a:pt x="4165" y="4225"/>
                      <a:pt x="4167" y="4227"/>
                      <a:pt x="4167" y="4229"/>
                    </a:cubicBezTo>
                    <a:lnTo>
                      <a:pt x="4167" y="4229"/>
                    </a:lnTo>
                    <a:cubicBezTo>
                      <a:pt x="4167" y="4231"/>
                      <a:pt x="4165" y="4233"/>
                      <a:pt x="4163" y="4233"/>
                    </a:cubicBezTo>
                    <a:cubicBezTo>
                      <a:pt x="4161" y="4233"/>
                      <a:pt x="4159" y="4231"/>
                      <a:pt x="4159" y="4229"/>
                    </a:cubicBezTo>
                    <a:close/>
                    <a:moveTo>
                      <a:pt x="4159" y="4213"/>
                    </a:moveTo>
                    <a:lnTo>
                      <a:pt x="4159" y="4213"/>
                    </a:lnTo>
                    <a:cubicBezTo>
                      <a:pt x="4159" y="4211"/>
                      <a:pt x="4161" y="4209"/>
                      <a:pt x="4163" y="4209"/>
                    </a:cubicBezTo>
                    <a:cubicBezTo>
                      <a:pt x="4165" y="4209"/>
                      <a:pt x="4167" y="4211"/>
                      <a:pt x="4167" y="4213"/>
                    </a:cubicBezTo>
                    <a:lnTo>
                      <a:pt x="4167" y="4213"/>
                    </a:lnTo>
                    <a:cubicBezTo>
                      <a:pt x="4167" y="4215"/>
                      <a:pt x="4165" y="4217"/>
                      <a:pt x="4163" y="4217"/>
                    </a:cubicBezTo>
                    <a:cubicBezTo>
                      <a:pt x="4161" y="4217"/>
                      <a:pt x="4159" y="4215"/>
                      <a:pt x="4159" y="4213"/>
                    </a:cubicBezTo>
                    <a:close/>
                    <a:moveTo>
                      <a:pt x="4159" y="4197"/>
                    </a:moveTo>
                    <a:lnTo>
                      <a:pt x="4159" y="4197"/>
                    </a:lnTo>
                    <a:cubicBezTo>
                      <a:pt x="4159" y="4195"/>
                      <a:pt x="4161" y="4193"/>
                      <a:pt x="4163" y="4193"/>
                    </a:cubicBezTo>
                    <a:cubicBezTo>
                      <a:pt x="4165" y="4193"/>
                      <a:pt x="4167" y="4195"/>
                      <a:pt x="4167" y="4197"/>
                    </a:cubicBezTo>
                    <a:lnTo>
                      <a:pt x="4167" y="4197"/>
                    </a:lnTo>
                    <a:cubicBezTo>
                      <a:pt x="4167" y="4199"/>
                      <a:pt x="4165" y="4201"/>
                      <a:pt x="4163" y="4201"/>
                    </a:cubicBezTo>
                    <a:cubicBezTo>
                      <a:pt x="4161" y="4201"/>
                      <a:pt x="4159" y="4199"/>
                      <a:pt x="4159" y="4197"/>
                    </a:cubicBezTo>
                    <a:close/>
                    <a:moveTo>
                      <a:pt x="4159" y="4181"/>
                    </a:moveTo>
                    <a:lnTo>
                      <a:pt x="4159" y="4181"/>
                    </a:lnTo>
                    <a:cubicBezTo>
                      <a:pt x="4159" y="4179"/>
                      <a:pt x="4161" y="4177"/>
                      <a:pt x="4163" y="4177"/>
                    </a:cubicBezTo>
                    <a:cubicBezTo>
                      <a:pt x="4165" y="4177"/>
                      <a:pt x="4167" y="4179"/>
                      <a:pt x="4167" y="4181"/>
                    </a:cubicBezTo>
                    <a:lnTo>
                      <a:pt x="4167" y="4181"/>
                    </a:lnTo>
                    <a:cubicBezTo>
                      <a:pt x="4167" y="4183"/>
                      <a:pt x="4165" y="4185"/>
                      <a:pt x="4163" y="4185"/>
                    </a:cubicBezTo>
                    <a:cubicBezTo>
                      <a:pt x="4161" y="4185"/>
                      <a:pt x="4159" y="4183"/>
                      <a:pt x="4159" y="4181"/>
                    </a:cubicBezTo>
                    <a:close/>
                    <a:moveTo>
                      <a:pt x="4159" y="4165"/>
                    </a:moveTo>
                    <a:lnTo>
                      <a:pt x="4159" y="4165"/>
                    </a:lnTo>
                    <a:cubicBezTo>
                      <a:pt x="4159" y="4163"/>
                      <a:pt x="4161" y="4161"/>
                      <a:pt x="4163" y="4161"/>
                    </a:cubicBezTo>
                    <a:cubicBezTo>
                      <a:pt x="4165" y="4161"/>
                      <a:pt x="4167" y="4163"/>
                      <a:pt x="4167" y="4165"/>
                    </a:cubicBezTo>
                    <a:lnTo>
                      <a:pt x="4167" y="4165"/>
                    </a:lnTo>
                    <a:cubicBezTo>
                      <a:pt x="4167" y="4167"/>
                      <a:pt x="4165" y="4169"/>
                      <a:pt x="4163" y="4169"/>
                    </a:cubicBezTo>
                    <a:cubicBezTo>
                      <a:pt x="4161" y="4169"/>
                      <a:pt x="4159" y="4167"/>
                      <a:pt x="4159" y="4165"/>
                    </a:cubicBezTo>
                    <a:close/>
                    <a:moveTo>
                      <a:pt x="4159" y="4149"/>
                    </a:moveTo>
                    <a:lnTo>
                      <a:pt x="4159" y="4149"/>
                    </a:lnTo>
                    <a:cubicBezTo>
                      <a:pt x="4159" y="4147"/>
                      <a:pt x="4161" y="4145"/>
                      <a:pt x="4163" y="4145"/>
                    </a:cubicBezTo>
                    <a:cubicBezTo>
                      <a:pt x="4165" y="4145"/>
                      <a:pt x="4167" y="4147"/>
                      <a:pt x="4167" y="4149"/>
                    </a:cubicBezTo>
                    <a:lnTo>
                      <a:pt x="4167" y="4149"/>
                    </a:lnTo>
                    <a:cubicBezTo>
                      <a:pt x="4167" y="4151"/>
                      <a:pt x="4165" y="4153"/>
                      <a:pt x="4163" y="4153"/>
                    </a:cubicBezTo>
                    <a:cubicBezTo>
                      <a:pt x="4161" y="4153"/>
                      <a:pt x="4159" y="4151"/>
                      <a:pt x="4159" y="4149"/>
                    </a:cubicBezTo>
                    <a:close/>
                    <a:moveTo>
                      <a:pt x="4159" y="4133"/>
                    </a:moveTo>
                    <a:lnTo>
                      <a:pt x="4159" y="4133"/>
                    </a:lnTo>
                    <a:cubicBezTo>
                      <a:pt x="4159" y="4131"/>
                      <a:pt x="4161" y="4129"/>
                      <a:pt x="4163" y="4129"/>
                    </a:cubicBezTo>
                    <a:cubicBezTo>
                      <a:pt x="4165" y="4129"/>
                      <a:pt x="4167" y="4131"/>
                      <a:pt x="4167" y="4133"/>
                    </a:cubicBezTo>
                    <a:lnTo>
                      <a:pt x="4167" y="4133"/>
                    </a:lnTo>
                    <a:cubicBezTo>
                      <a:pt x="4167" y="4135"/>
                      <a:pt x="4165" y="4137"/>
                      <a:pt x="4163" y="4137"/>
                    </a:cubicBezTo>
                    <a:cubicBezTo>
                      <a:pt x="4161" y="4137"/>
                      <a:pt x="4159" y="4135"/>
                      <a:pt x="4159" y="4133"/>
                    </a:cubicBezTo>
                    <a:close/>
                    <a:moveTo>
                      <a:pt x="4159" y="4117"/>
                    </a:moveTo>
                    <a:lnTo>
                      <a:pt x="4159" y="4117"/>
                    </a:lnTo>
                    <a:cubicBezTo>
                      <a:pt x="4159" y="4115"/>
                      <a:pt x="4161" y="4113"/>
                      <a:pt x="4163" y="4113"/>
                    </a:cubicBezTo>
                    <a:cubicBezTo>
                      <a:pt x="4165" y="4113"/>
                      <a:pt x="4167" y="4115"/>
                      <a:pt x="4167" y="4117"/>
                    </a:cubicBezTo>
                    <a:lnTo>
                      <a:pt x="4167" y="4117"/>
                    </a:lnTo>
                    <a:cubicBezTo>
                      <a:pt x="4167" y="4119"/>
                      <a:pt x="4165" y="4121"/>
                      <a:pt x="4163" y="4121"/>
                    </a:cubicBezTo>
                    <a:cubicBezTo>
                      <a:pt x="4161" y="4121"/>
                      <a:pt x="4159" y="4119"/>
                      <a:pt x="4159" y="4117"/>
                    </a:cubicBezTo>
                    <a:close/>
                    <a:moveTo>
                      <a:pt x="4159" y="4101"/>
                    </a:moveTo>
                    <a:lnTo>
                      <a:pt x="4159" y="4101"/>
                    </a:lnTo>
                    <a:cubicBezTo>
                      <a:pt x="4159" y="4099"/>
                      <a:pt x="4161" y="4097"/>
                      <a:pt x="4163" y="4097"/>
                    </a:cubicBezTo>
                    <a:cubicBezTo>
                      <a:pt x="4165" y="4097"/>
                      <a:pt x="4167" y="4099"/>
                      <a:pt x="4167" y="4101"/>
                    </a:cubicBezTo>
                    <a:lnTo>
                      <a:pt x="4167" y="4101"/>
                    </a:lnTo>
                    <a:cubicBezTo>
                      <a:pt x="4167" y="4103"/>
                      <a:pt x="4165" y="4105"/>
                      <a:pt x="4163" y="4105"/>
                    </a:cubicBezTo>
                    <a:cubicBezTo>
                      <a:pt x="4161" y="4105"/>
                      <a:pt x="4159" y="4103"/>
                      <a:pt x="4159" y="4101"/>
                    </a:cubicBezTo>
                    <a:close/>
                    <a:moveTo>
                      <a:pt x="4159" y="4085"/>
                    </a:moveTo>
                    <a:lnTo>
                      <a:pt x="4159" y="4085"/>
                    </a:lnTo>
                    <a:cubicBezTo>
                      <a:pt x="4159" y="4083"/>
                      <a:pt x="4161" y="4081"/>
                      <a:pt x="4163" y="4081"/>
                    </a:cubicBezTo>
                    <a:cubicBezTo>
                      <a:pt x="4165" y="4081"/>
                      <a:pt x="4167" y="4083"/>
                      <a:pt x="4167" y="4085"/>
                    </a:cubicBezTo>
                    <a:lnTo>
                      <a:pt x="4167" y="4085"/>
                    </a:lnTo>
                    <a:cubicBezTo>
                      <a:pt x="4167" y="4087"/>
                      <a:pt x="4165" y="4089"/>
                      <a:pt x="4163" y="4089"/>
                    </a:cubicBezTo>
                    <a:cubicBezTo>
                      <a:pt x="4161" y="4089"/>
                      <a:pt x="4159" y="4087"/>
                      <a:pt x="4159" y="4085"/>
                    </a:cubicBezTo>
                    <a:close/>
                    <a:moveTo>
                      <a:pt x="4159" y="4069"/>
                    </a:moveTo>
                    <a:lnTo>
                      <a:pt x="4159" y="4069"/>
                    </a:lnTo>
                    <a:cubicBezTo>
                      <a:pt x="4159" y="4067"/>
                      <a:pt x="4161" y="4065"/>
                      <a:pt x="4163" y="4065"/>
                    </a:cubicBezTo>
                    <a:cubicBezTo>
                      <a:pt x="4165" y="4065"/>
                      <a:pt x="4167" y="4067"/>
                      <a:pt x="4167" y="4069"/>
                    </a:cubicBezTo>
                    <a:lnTo>
                      <a:pt x="4167" y="4069"/>
                    </a:lnTo>
                    <a:cubicBezTo>
                      <a:pt x="4167" y="4071"/>
                      <a:pt x="4165" y="4073"/>
                      <a:pt x="4163" y="4073"/>
                    </a:cubicBezTo>
                    <a:cubicBezTo>
                      <a:pt x="4161" y="4073"/>
                      <a:pt x="4159" y="4071"/>
                      <a:pt x="4159" y="4069"/>
                    </a:cubicBezTo>
                    <a:close/>
                    <a:moveTo>
                      <a:pt x="4159" y="4053"/>
                    </a:moveTo>
                    <a:lnTo>
                      <a:pt x="4159" y="4053"/>
                    </a:lnTo>
                    <a:cubicBezTo>
                      <a:pt x="4159" y="4051"/>
                      <a:pt x="4161" y="4049"/>
                      <a:pt x="4163" y="4049"/>
                    </a:cubicBezTo>
                    <a:cubicBezTo>
                      <a:pt x="4165" y="4049"/>
                      <a:pt x="4167" y="4051"/>
                      <a:pt x="4167" y="4053"/>
                    </a:cubicBezTo>
                    <a:lnTo>
                      <a:pt x="4167" y="4053"/>
                    </a:lnTo>
                    <a:cubicBezTo>
                      <a:pt x="4167" y="4055"/>
                      <a:pt x="4165" y="4057"/>
                      <a:pt x="4163" y="4057"/>
                    </a:cubicBezTo>
                    <a:cubicBezTo>
                      <a:pt x="4161" y="4057"/>
                      <a:pt x="4159" y="4055"/>
                      <a:pt x="4159" y="4053"/>
                    </a:cubicBezTo>
                    <a:close/>
                    <a:moveTo>
                      <a:pt x="4159" y="4037"/>
                    </a:moveTo>
                    <a:lnTo>
                      <a:pt x="4159" y="4037"/>
                    </a:lnTo>
                    <a:cubicBezTo>
                      <a:pt x="4159" y="4035"/>
                      <a:pt x="4161" y="4033"/>
                      <a:pt x="4163" y="4033"/>
                    </a:cubicBezTo>
                    <a:cubicBezTo>
                      <a:pt x="4165" y="4033"/>
                      <a:pt x="4167" y="4035"/>
                      <a:pt x="4167" y="4037"/>
                    </a:cubicBezTo>
                    <a:lnTo>
                      <a:pt x="4167" y="4037"/>
                    </a:lnTo>
                    <a:cubicBezTo>
                      <a:pt x="4167" y="4039"/>
                      <a:pt x="4165" y="4041"/>
                      <a:pt x="4163" y="4041"/>
                    </a:cubicBezTo>
                    <a:cubicBezTo>
                      <a:pt x="4161" y="4041"/>
                      <a:pt x="4159" y="4039"/>
                      <a:pt x="4159" y="4037"/>
                    </a:cubicBezTo>
                    <a:close/>
                    <a:moveTo>
                      <a:pt x="4159" y="4021"/>
                    </a:moveTo>
                    <a:lnTo>
                      <a:pt x="4159" y="4021"/>
                    </a:lnTo>
                    <a:cubicBezTo>
                      <a:pt x="4159" y="4019"/>
                      <a:pt x="4161" y="4017"/>
                      <a:pt x="4163" y="4017"/>
                    </a:cubicBezTo>
                    <a:cubicBezTo>
                      <a:pt x="4165" y="4017"/>
                      <a:pt x="4167" y="4019"/>
                      <a:pt x="4167" y="4021"/>
                    </a:cubicBezTo>
                    <a:lnTo>
                      <a:pt x="4167" y="4021"/>
                    </a:lnTo>
                    <a:cubicBezTo>
                      <a:pt x="4167" y="4023"/>
                      <a:pt x="4165" y="4025"/>
                      <a:pt x="4163" y="4025"/>
                    </a:cubicBezTo>
                    <a:cubicBezTo>
                      <a:pt x="4161" y="4025"/>
                      <a:pt x="4159" y="4023"/>
                      <a:pt x="4159" y="4021"/>
                    </a:cubicBezTo>
                    <a:close/>
                    <a:moveTo>
                      <a:pt x="4159" y="4005"/>
                    </a:moveTo>
                    <a:lnTo>
                      <a:pt x="4159" y="4005"/>
                    </a:lnTo>
                    <a:cubicBezTo>
                      <a:pt x="4159" y="4003"/>
                      <a:pt x="4161" y="4001"/>
                      <a:pt x="4163" y="4001"/>
                    </a:cubicBezTo>
                    <a:cubicBezTo>
                      <a:pt x="4165" y="4001"/>
                      <a:pt x="4167" y="4003"/>
                      <a:pt x="4167" y="4005"/>
                    </a:cubicBezTo>
                    <a:lnTo>
                      <a:pt x="4167" y="4005"/>
                    </a:lnTo>
                    <a:cubicBezTo>
                      <a:pt x="4167" y="4007"/>
                      <a:pt x="4165" y="4009"/>
                      <a:pt x="4163" y="4009"/>
                    </a:cubicBezTo>
                    <a:cubicBezTo>
                      <a:pt x="4161" y="4009"/>
                      <a:pt x="4159" y="4007"/>
                      <a:pt x="4159" y="4005"/>
                    </a:cubicBezTo>
                    <a:close/>
                    <a:moveTo>
                      <a:pt x="4159" y="3989"/>
                    </a:moveTo>
                    <a:lnTo>
                      <a:pt x="4159" y="3989"/>
                    </a:lnTo>
                    <a:cubicBezTo>
                      <a:pt x="4159" y="3987"/>
                      <a:pt x="4161" y="3985"/>
                      <a:pt x="4163" y="3985"/>
                    </a:cubicBezTo>
                    <a:cubicBezTo>
                      <a:pt x="4165" y="3985"/>
                      <a:pt x="4167" y="3987"/>
                      <a:pt x="4167" y="3989"/>
                    </a:cubicBezTo>
                    <a:lnTo>
                      <a:pt x="4167" y="3989"/>
                    </a:lnTo>
                    <a:cubicBezTo>
                      <a:pt x="4167" y="3991"/>
                      <a:pt x="4165" y="3993"/>
                      <a:pt x="4163" y="3993"/>
                    </a:cubicBezTo>
                    <a:cubicBezTo>
                      <a:pt x="4161" y="3993"/>
                      <a:pt x="4159" y="3991"/>
                      <a:pt x="4159" y="3989"/>
                    </a:cubicBezTo>
                    <a:close/>
                    <a:moveTo>
                      <a:pt x="4159" y="3973"/>
                    </a:moveTo>
                    <a:lnTo>
                      <a:pt x="4159" y="3973"/>
                    </a:lnTo>
                    <a:cubicBezTo>
                      <a:pt x="4159" y="3971"/>
                      <a:pt x="4161" y="3969"/>
                      <a:pt x="4163" y="3969"/>
                    </a:cubicBezTo>
                    <a:cubicBezTo>
                      <a:pt x="4165" y="3969"/>
                      <a:pt x="4167" y="3971"/>
                      <a:pt x="4167" y="3973"/>
                    </a:cubicBezTo>
                    <a:lnTo>
                      <a:pt x="4167" y="3973"/>
                    </a:lnTo>
                    <a:cubicBezTo>
                      <a:pt x="4167" y="3975"/>
                      <a:pt x="4165" y="3977"/>
                      <a:pt x="4163" y="3977"/>
                    </a:cubicBezTo>
                    <a:cubicBezTo>
                      <a:pt x="4161" y="3977"/>
                      <a:pt x="4159" y="3975"/>
                      <a:pt x="4159" y="3973"/>
                    </a:cubicBezTo>
                    <a:close/>
                    <a:moveTo>
                      <a:pt x="4159" y="3957"/>
                    </a:moveTo>
                    <a:lnTo>
                      <a:pt x="4159" y="3957"/>
                    </a:lnTo>
                    <a:cubicBezTo>
                      <a:pt x="4159" y="3955"/>
                      <a:pt x="4161" y="3953"/>
                      <a:pt x="4163" y="3953"/>
                    </a:cubicBezTo>
                    <a:cubicBezTo>
                      <a:pt x="4165" y="3953"/>
                      <a:pt x="4167" y="3955"/>
                      <a:pt x="4167" y="3957"/>
                    </a:cubicBezTo>
                    <a:lnTo>
                      <a:pt x="4167" y="3957"/>
                    </a:lnTo>
                    <a:cubicBezTo>
                      <a:pt x="4167" y="3959"/>
                      <a:pt x="4165" y="3961"/>
                      <a:pt x="4163" y="3961"/>
                    </a:cubicBezTo>
                    <a:cubicBezTo>
                      <a:pt x="4161" y="3961"/>
                      <a:pt x="4159" y="3959"/>
                      <a:pt x="4159" y="3957"/>
                    </a:cubicBezTo>
                    <a:close/>
                    <a:moveTo>
                      <a:pt x="4159" y="3941"/>
                    </a:moveTo>
                    <a:lnTo>
                      <a:pt x="4159" y="3941"/>
                    </a:lnTo>
                    <a:cubicBezTo>
                      <a:pt x="4159" y="3939"/>
                      <a:pt x="4161" y="3937"/>
                      <a:pt x="4163" y="3937"/>
                    </a:cubicBezTo>
                    <a:cubicBezTo>
                      <a:pt x="4165" y="3937"/>
                      <a:pt x="4167" y="3939"/>
                      <a:pt x="4167" y="3941"/>
                    </a:cubicBezTo>
                    <a:lnTo>
                      <a:pt x="4167" y="3941"/>
                    </a:lnTo>
                    <a:cubicBezTo>
                      <a:pt x="4167" y="3943"/>
                      <a:pt x="4165" y="3945"/>
                      <a:pt x="4163" y="3945"/>
                    </a:cubicBezTo>
                    <a:cubicBezTo>
                      <a:pt x="4161" y="3945"/>
                      <a:pt x="4159" y="3943"/>
                      <a:pt x="4159" y="3941"/>
                    </a:cubicBezTo>
                    <a:close/>
                    <a:moveTo>
                      <a:pt x="4159" y="3925"/>
                    </a:moveTo>
                    <a:lnTo>
                      <a:pt x="4159" y="3925"/>
                    </a:lnTo>
                    <a:cubicBezTo>
                      <a:pt x="4159" y="3923"/>
                      <a:pt x="4161" y="3921"/>
                      <a:pt x="4163" y="3921"/>
                    </a:cubicBezTo>
                    <a:cubicBezTo>
                      <a:pt x="4165" y="3921"/>
                      <a:pt x="4167" y="3923"/>
                      <a:pt x="4167" y="3925"/>
                    </a:cubicBezTo>
                    <a:lnTo>
                      <a:pt x="4167" y="3925"/>
                    </a:lnTo>
                    <a:cubicBezTo>
                      <a:pt x="4167" y="3927"/>
                      <a:pt x="4165" y="3929"/>
                      <a:pt x="4163" y="3929"/>
                    </a:cubicBezTo>
                    <a:cubicBezTo>
                      <a:pt x="4161" y="3929"/>
                      <a:pt x="4159" y="3927"/>
                      <a:pt x="4159" y="3925"/>
                    </a:cubicBezTo>
                    <a:close/>
                    <a:moveTo>
                      <a:pt x="4159" y="3909"/>
                    </a:moveTo>
                    <a:lnTo>
                      <a:pt x="4159" y="3909"/>
                    </a:lnTo>
                    <a:cubicBezTo>
                      <a:pt x="4159" y="3907"/>
                      <a:pt x="4161" y="3905"/>
                      <a:pt x="4163" y="3905"/>
                    </a:cubicBezTo>
                    <a:cubicBezTo>
                      <a:pt x="4165" y="3905"/>
                      <a:pt x="4167" y="3907"/>
                      <a:pt x="4167" y="3909"/>
                    </a:cubicBezTo>
                    <a:lnTo>
                      <a:pt x="4167" y="3909"/>
                    </a:lnTo>
                    <a:cubicBezTo>
                      <a:pt x="4167" y="3911"/>
                      <a:pt x="4165" y="3913"/>
                      <a:pt x="4163" y="3913"/>
                    </a:cubicBezTo>
                    <a:cubicBezTo>
                      <a:pt x="4161" y="3913"/>
                      <a:pt x="4159" y="3911"/>
                      <a:pt x="4159" y="3909"/>
                    </a:cubicBezTo>
                    <a:close/>
                    <a:moveTo>
                      <a:pt x="4159" y="3893"/>
                    </a:moveTo>
                    <a:lnTo>
                      <a:pt x="4159" y="3893"/>
                    </a:lnTo>
                    <a:cubicBezTo>
                      <a:pt x="4159" y="3891"/>
                      <a:pt x="4161" y="3889"/>
                      <a:pt x="4163" y="3889"/>
                    </a:cubicBezTo>
                    <a:cubicBezTo>
                      <a:pt x="4165" y="3889"/>
                      <a:pt x="4167" y="3891"/>
                      <a:pt x="4167" y="3893"/>
                    </a:cubicBezTo>
                    <a:lnTo>
                      <a:pt x="4167" y="3893"/>
                    </a:lnTo>
                    <a:cubicBezTo>
                      <a:pt x="4167" y="3895"/>
                      <a:pt x="4165" y="3897"/>
                      <a:pt x="4163" y="3897"/>
                    </a:cubicBezTo>
                    <a:cubicBezTo>
                      <a:pt x="4161" y="3897"/>
                      <a:pt x="4159" y="3895"/>
                      <a:pt x="4159" y="3893"/>
                    </a:cubicBezTo>
                    <a:close/>
                    <a:moveTo>
                      <a:pt x="4159" y="3877"/>
                    </a:moveTo>
                    <a:lnTo>
                      <a:pt x="4159" y="3877"/>
                    </a:lnTo>
                    <a:cubicBezTo>
                      <a:pt x="4159" y="3875"/>
                      <a:pt x="4161" y="3873"/>
                      <a:pt x="4163" y="3873"/>
                    </a:cubicBezTo>
                    <a:cubicBezTo>
                      <a:pt x="4165" y="3873"/>
                      <a:pt x="4167" y="3875"/>
                      <a:pt x="4167" y="3877"/>
                    </a:cubicBezTo>
                    <a:lnTo>
                      <a:pt x="4167" y="3877"/>
                    </a:lnTo>
                    <a:cubicBezTo>
                      <a:pt x="4167" y="3879"/>
                      <a:pt x="4165" y="3881"/>
                      <a:pt x="4163" y="3881"/>
                    </a:cubicBezTo>
                    <a:cubicBezTo>
                      <a:pt x="4161" y="3881"/>
                      <a:pt x="4159" y="3879"/>
                      <a:pt x="4159" y="3877"/>
                    </a:cubicBezTo>
                    <a:close/>
                    <a:moveTo>
                      <a:pt x="4159" y="3861"/>
                    </a:moveTo>
                    <a:lnTo>
                      <a:pt x="4159" y="3861"/>
                    </a:lnTo>
                    <a:cubicBezTo>
                      <a:pt x="4159" y="3859"/>
                      <a:pt x="4161" y="3857"/>
                      <a:pt x="4163" y="3857"/>
                    </a:cubicBezTo>
                    <a:cubicBezTo>
                      <a:pt x="4165" y="3857"/>
                      <a:pt x="4167" y="3859"/>
                      <a:pt x="4167" y="3861"/>
                    </a:cubicBezTo>
                    <a:lnTo>
                      <a:pt x="4167" y="3861"/>
                    </a:lnTo>
                    <a:cubicBezTo>
                      <a:pt x="4167" y="3863"/>
                      <a:pt x="4165" y="3865"/>
                      <a:pt x="4163" y="3865"/>
                    </a:cubicBezTo>
                    <a:cubicBezTo>
                      <a:pt x="4161" y="3865"/>
                      <a:pt x="4159" y="3863"/>
                      <a:pt x="4159" y="3861"/>
                    </a:cubicBezTo>
                    <a:close/>
                    <a:moveTo>
                      <a:pt x="4159" y="3845"/>
                    </a:moveTo>
                    <a:lnTo>
                      <a:pt x="4159" y="3845"/>
                    </a:lnTo>
                    <a:cubicBezTo>
                      <a:pt x="4159" y="3843"/>
                      <a:pt x="4161" y="3841"/>
                      <a:pt x="4163" y="3841"/>
                    </a:cubicBezTo>
                    <a:cubicBezTo>
                      <a:pt x="4165" y="3841"/>
                      <a:pt x="4167" y="3843"/>
                      <a:pt x="4167" y="3845"/>
                    </a:cubicBezTo>
                    <a:lnTo>
                      <a:pt x="4167" y="3845"/>
                    </a:lnTo>
                    <a:cubicBezTo>
                      <a:pt x="4167" y="3847"/>
                      <a:pt x="4165" y="3849"/>
                      <a:pt x="4163" y="3849"/>
                    </a:cubicBezTo>
                    <a:cubicBezTo>
                      <a:pt x="4161" y="3849"/>
                      <a:pt x="4159" y="3847"/>
                      <a:pt x="4159" y="3845"/>
                    </a:cubicBezTo>
                    <a:close/>
                    <a:moveTo>
                      <a:pt x="4159" y="3829"/>
                    </a:moveTo>
                    <a:lnTo>
                      <a:pt x="4159" y="3829"/>
                    </a:lnTo>
                    <a:cubicBezTo>
                      <a:pt x="4159" y="3827"/>
                      <a:pt x="4161" y="3825"/>
                      <a:pt x="4163" y="3825"/>
                    </a:cubicBezTo>
                    <a:cubicBezTo>
                      <a:pt x="4165" y="3825"/>
                      <a:pt x="4167" y="3827"/>
                      <a:pt x="4167" y="3829"/>
                    </a:cubicBezTo>
                    <a:lnTo>
                      <a:pt x="4167" y="3829"/>
                    </a:lnTo>
                    <a:cubicBezTo>
                      <a:pt x="4167" y="3831"/>
                      <a:pt x="4165" y="3833"/>
                      <a:pt x="4163" y="3833"/>
                    </a:cubicBezTo>
                    <a:cubicBezTo>
                      <a:pt x="4161" y="3833"/>
                      <a:pt x="4159" y="3831"/>
                      <a:pt x="4159" y="3829"/>
                    </a:cubicBezTo>
                    <a:close/>
                    <a:moveTo>
                      <a:pt x="4159" y="3813"/>
                    </a:moveTo>
                    <a:lnTo>
                      <a:pt x="4159" y="3813"/>
                    </a:lnTo>
                    <a:cubicBezTo>
                      <a:pt x="4159" y="3811"/>
                      <a:pt x="4161" y="3809"/>
                      <a:pt x="4163" y="3809"/>
                    </a:cubicBezTo>
                    <a:cubicBezTo>
                      <a:pt x="4165" y="3809"/>
                      <a:pt x="4167" y="3811"/>
                      <a:pt x="4167" y="3813"/>
                    </a:cubicBezTo>
                    <a:lnTo>
                      <a:pt x="4167" y="3813"/>
                    </a:lnTo>
                    <a:cubicBezTo>
                      <a:pt x="4167" y="3815"/>
                      <a:pt x="4165" y="3817"/>
                      <a:pt x="4163" y="3817"/>
                    </a:cubicBezTo>
                    <a:cubicBezTo>
                      <a:pt x="4161" y="3817"/>
                      <a:pt x="4159" y="3815"/>
                      <a:pt x="4159" y="3813"/>
                    </a:cubicBezTo>
                    <a:close/>
                    <a:moveTo>
                      <a:pt x="4159" y="3797"/>
                    </a:moveTo>
                    <a:lnTo>
                      <a:pt x="4159" y="3797"/>
                    </a:lnTo>
                    <a:cubicBezTo>
                      <a:pt x="4159" y="3795"/>
                      <a:pt x="4161" y="3793"/>
                      <a:pt x="4163" y="3793"/>
                    </a:cubicBezTo>
                    <a:cubicBezTo>
                      <a:pt x="4165" y="3793"/>
                      <a:pt x="4167" y="3795"/>
                      <a:pt x="4167" y="3797"/>
                    </a:cubicBezTo>
                    <a:lnTo>
                      <a:pt x="4167" y="3797"/>
                    </a:lnTo>
                    <a:cubicBezTo>
                      <a:pt x="4167" y="3799"/>
                      <a:pt x="4165" y="3801"/>
                      <a:pt x="4163" y="3801"/>
                    </a:cubicBezTo>
                    <a:cubicBezTo>
                      <a:pt x="4161" y="3801"/>
                      <a:pt x="4159" y="3799"/>
                      <a:pt x="4159" y="3797"/>
                    </a:cubicBezTo>
                    <a:close/>
                    <a:moveTo>
                      <a:pt x="4159" y="3781"/>
                    </a:moveTo>
                    <a:lnTo>
                      <a:pt x="4159" y="3781"/>
                    </a:lnTo>
                    <a:cubicBezTo>
                      <a:pt x="4159" y="3779"/>
                      <a:pt x="4161" y="3777"/>
                      <a:pt x="4163" y="3777"/>
                    </a:cubicBezTo>
                    <a:cubicBezTo>
                      <a:pt x="4165" y="3777"/>
                      <a:pt x="4167" y="3779"/>
                      <a:pt x="4167" y="3781"/>
                    </a:cubicBezTo>
                    <a:lnTo>
                      <a:pt x="4167" y="3781"/>
                    </a:lnTo>
                    <a:cubicBezTo>
                      <a:pt x="4167" y="3783"/>
                      <a:pt x="4165" y="3785"/>
                      <a:pt x="4163" y="3785"/>
                    </a:cubicBezTo>
                    <a:cubicBezTo>
                      <a:pt x="4161" y="3785"/>
                      <a:pt x="4159" y="3783"/>
                      <a:pt x="4159" y="3781"/>
                    </a:cubicBezTo>
                    <a:close/>
                    <a:moveTo>
                      <a:pt x="4159" y="3765"/>
                    </a:moveTo>
                    <a:lnTo>
                      <a:pt x="4159" y="3765"/>
                    </a:lnTo>
                    <a:cubicBezTo>
                      <a:pt x="4159" y="3763"/>
                      <a:pt x="4161" y="3761"/>
                      <a:pt x="4163" y="3761"/>
                    </a:cubicBezTo>
                    <a:cubicBezTo>
                      <a:pt x="4165" y="3761"/>
                      <a:pt x="4167" y="3763"/>
                      <a:pt x="4167" y="3765"/>
                    </a:cubicBezTo>
                    <a:lnTo>
                      <a:pt x="4167" y="3765"/>
                    </a:lnTo>
                    <a:cubicBezTo>
                      <a:pt x="4167" y="3767"/>
                      <a:pt x="4165" y="3769"/>
                      <a:pt x="4163" y="3769"/>
                    </a:cubicBezTo>
                    <a:cubicBezTo>
                      <a:pt x="4161" y="3769"/>
                      <a:pt x="4159" y="3767"/>
                      <a:pt x="4159" y="3765"/>
                    </a:cubicBezTo>
                    <a:close/>
                    <a:moveTo>
                      <a:pt x="4159" y="3749"/>
                    </a:moveTo>
                    <a:lnTo>
                      <a:pt x="4159" y="3749"/>
                    </a:lnTo>
                    <a:cubicBezTo>
                      <a:pt x="4159" y="3747"/>
                      <a:pt x="4161" y="3745"/>
                      <a:pt x="4163" y="3745"/>
                    </a:cubicBezTo>
                    <a:cubicBezTo>
                      <a:pt x="4165" y="3745"/>
                      <a:pt x="4167" y="3747"/>
                      <a:pt x="4167" y="3749"/>
                    </a:cubicBezTo>
                    <a:lnTo>
                      <a:pt x="4167" y="3749"/>
                    </a:lnTo>
                    <a:cubicBezTo>
                      <a:pt x="4167" y="3751"/>
                      <a:pt x="4165" y="3753"/>
                      <a:pt x="4163" y="3753"/>
                    </a:cubicBezTo>
                    <a:cubicBezTo>
                      <a:pt x="4161" y="3753"/>
                      <a:pt x="4159" y="3751"/>
                      <a:pt x="4159" y="3749"/>
                    </a:cubicBezTo>
                    <a:close/>
                    <a:moveTo>
                      <a:pt x="4159" y="3733"/>
                    </a:moveTo>
                    <a:lnTo>
                      <a:pt x="4159" y="3733"/>
                    </a:lnTo>
                    <a:cubicBezTo>
                      <a:pt x="4159" y="3731"/>
                      <a:pt x="4161" y="3729"/>
                      <a:pt x="4163" y="3729"/>
                    </a:cubicBezTo>
                    <a:cubicBezTo>
                      <a:pt x="4165" y="3729"/>
                      <a:pt x="4167" y="3731"/>
                      <a:pt x="4167" y="3733"/>
                    </a:cubicBezTo>
                    <a:lnTo>
                      <a:pt x="4167" y="3733"/>
                    </a:lnTo>
                    <a:cubicBezTo>
                      <a:pt x="4167" y="3735"/>
                      <a:pt x="4165" y="3737"/>
                      <a:pt x="4163" y="3737"/>
                    </a:cubicBezTo>
                    <a:cubicBezTo>
                      <a:pt x="4161" y="3737"/>
                      <a:pt x="4159" y="3735"/>
                      <a:pt x="4159" y="3733"/>
                    </a:cubicBezTo>
                    <a:close/>
                    <a:moveTo>
                      <a:pt x="4159" y="3717"/>
                    </a:moveTo>
                    <a:lnTo>
                      <a:pt x="4159" y="3717"/>
                    </a:lnTo>
                    <a:cubicBezTo>
                      <a:pt x="4159" y="3715"/>
                      <a:pt x="4161" y="3713"/>
                      <a:pt x="4163" y="3713"/>
                    </a:cubicBezTo>
                    <a:cubicBezTo>
                      <a:pt x="4165" y="3713"/>
                      <a:pt x="4167" y="3715"/>
                      <a:pt x="4167" y="3717"/>
                    </a:cubicBezTo>
                    <a:lnTo>
                      <a:pt x="4167" y="3717"/>
                    </a:lnTo>
                    <a:cubicBezTo>
                      <a:pt x="4167" y="3719"/>
                      <a:pt x="4165" y="3721"/>
                      <a:pt x="4163" y="3721"/>
                    </a:cubicBezTo>
                    <a:cubicBezTo>
                      <a:pt x="4161" y="3721"/>
                      <a:pt x="4159" y="3719"/>
                      <a:pt x="4159" y="3717"/>
                    </a:cubicBezTo>
                    <a:close/>
                    <a:moveTo>
                      <a:pt x="4159" y="3701"/>
                    </a:moveTo>
                    <a:lnTo>
                      <a:pt x="4159" y="3701"/>
                    </a:lnTo>
                    <a:cubicBezTo>
                      <a:pt x="4159" y="3699"/>
                      <a:pt x="4161" y="3697"/>
                      <a:pt x="4163" y="3697"/>
                    </a:cubicBezTo>
                    <a:cubicBezTo>
                      <a:pt x="4165" y="3697"/>
                      <a:pt x="4167" y="3699"/>
                      <a:pt x="4167" y="3701"/>
                    </a:cubicBezTo>
                    <a:lnTo>
                      <a:pt x="4167" y="3701"/>
                    </a:lnTo>
                    <a:cubicBezTo>
                      <a:pt x="4167" y="3703"/>
                      <a:pt x="4165" y="3705"/>
                      <a:pt x="4163" y="3705"/>
                    </a:cubicBezTo>
                    <a:cubicBezTo>
                      <a:pt x="4161" y="3705"/>
                      <a:pt x="4159" y="3703"/>
                      <a:pt x="4159" y="3701"/>
                    </a:cubicBezTo>
                    <a:close/>
                    <a:moveTo>
                      <a:pt x="4159" y="3685"/>
                    </a:moveTo>
                    <a:lnTo>
                      <a:pt x="4159" y="3685"/>
                    </a:lnTo>
                    <a:cubicBezTo>
                      <a:pt x="4159" y="3683"/>
                      <a:pt x="4161" y="3681"/>
                      <a:pt x="4163" y="3681"/>
                    </a:cubicBezTo>
                    <a:cubicBezTo>
                      <a:pt x="4165" y="3681"/>
                      <a:pt x="4167" y="3683"/>
                      <a:pt x="4167" y="3685"/>
                    </a:cubicBezTo>
                    <a:lnTo>
                      <a:pt x="4167" y="3685"/>
                    </a:lnTo>
                    <a:cubicBezTo>
                      <a:pt x="4167" y="3687"/>
                      <a:pt x="4165" y="3689"/>
                      <a:pt x="4163" y="3689"/>
                    </a:cubicBezTo>
                    <a:cubicBezTo>
                      <a:pt x="4161" y="3689"/>
                      <a:pt x="4159" y="3687"/>
                      <a:pt x="4159" y="3685"/>
                    </a:cubicBezTo>
                    <a:close/>
                    <a:moveTo>
                      <a:pt x="4159" y="3669"/>
                    </a:moveTo>
                    <a:lnTo>
                      <a:pt x="4159" y="3669"/>
                    </a:lnTo>
                    <a:cubicBezTo>
                      <a:pt x="4159" y="3667"/>
                      <a:pt x="4161" y="3665"/>
                      <a:pt x="4163" y="3665"/>
                    </a:cubicBezTo>
                    <a:cubicBezTo>
                      <a:pt x="4165" y="3665"/>
                      <a:pt x="4167" y="3667"/>
                      <a:pt x="4167" y="3669"/>
                    </a:cubicBezTo>
                    <a:lnTo>
                      <a:pt x="4167" y="3669"/>
                    </a:lnTo>
                    <a:cubicBezTo>
                      <a:pt x="4167" y="3671"/>
                      <a:pt x="4165" y="3673"/>
                      <a:pt x="4163" y="3673"/>
                    </a:cubicBezTo>
                    <a:cubicBezTo>
                      <a:pt x="4161" y="3673"/>
                      <a:pt x="4159" y="3671"/>
                      <a:pt x="4159" y="3669"/>
                    </a:cubicBezTo>
                    <a:close/>
                    <a:moveTo>
                      <a:pt x="4159" y="3653"/>
                    </a:moveTo>
                    <a:lnTo>
                      <a:pt x="4159" y="3653"/>
                    </a:lnTo>
                    <a:cubicBezTo>
                      <a:pt x="4159" y="3651"/>
                      <a:pt x="4161" y="3649"/>
                      <a:pt x="4163" y="3649"/>
                    </a:cubicBezTo>
                    <a:cubicBezTo>
                      <a:pt x="4165" y="3649"/>
                      <a:pt x="4167" y="3651"/>
                      <a:pt x="4167" y="3653"/>
                    </a:cubicBezTo>
                    <a:lnTo>
                      <a:pt x="4167" y="3653"/>
                    </a:lnTo>
                    <a:cubicBezTo>
                      <a:pt x="4167" y="3655"/>
                      <a:pt x="4165" y="3657"/>
                      <a:pt x="4163" y="3657"/>
                    </a:cubicBezTo>
                    <a:cubicBezTo>
                      <a:pt x="4161" y="3657"/>
                      <a:pt x="4159" y="3655"/>
                      <a:pt x="4159" y="3653"/>
                    </a:cubicBezTo>
                    <a:close/>
                    <a:moveTo>
                      <a:pt x="4159" y="3637"/>
                    </a:moveTo>
                    <a:lnTo>
                      <a:pt x="4159" y="3637"/>
                    </a:lnTo>
                    <a:cubicBezTo>
                      <a:pt x="4159" y="3635"/>
                      <a:pt x="4161" y="3633"/>
                      <a:pt x="4163" y="3633"/>
                    </a:cubicBezTo>
                    <a:cubicBezTo>
                      <a:pt x="4165" y="3633"/>
                      <a:pt x="4167" y="3635"/>
                      <a:pt x="4167" y="3637"/>
                    </a:cubicBezTo>
                    <a:lnTo>
                      <a:pt x="4167" y="3637"/>
                    </a:lnTo>
                    <a:cubicBezTo>
                      <a:pt x="4167" y="3639"/>
                      <a:pt x="4165" y="3641"/>
                      <a:pt x="4163" y="3641"/>
                    </a:cubicBezTo>
                    <a:cubicBezTo>
                      <a:pt x="4161" y="3641"/>
                      <a:pt x="4159" y="3639"/>
                      <a:pt x="4159" y="3637"/>
                    </a:cubicBezTo>
                    <a:close/>
                    <a:moveTo>
                      <a:pt x="4159" y="3621"/>
                    </a:moveTo>
                    <a:lnTo>
                      <a:pt x="4159" y="3621"/>
                    </a:lnTo>
                    <a:cubicBezTo>
                      <a:pt x="4159" y="3619"/>
                      <a:pt x="4161" y="3617"/>
                      <a:pt x="4163" y="3617"/>
                    </a:cubicBezTo>
                    <a:cubicBezTo>
                      <a:pt x="4165" y="3617"/>
                      <a:pt x="4167" y="3619"/>
                      <a:pt x="4167" y="3621"/>
                    </a:cubicBezTo>
                    <a:lnTo>
                      <a:pt x="4167" y="3621"/>
                    </a:lnTo>
                    <a:cubicBezTo>
                      <a:pt x="4167" y="3623"/>
                      <a:pt x="4165" y="3625"/>
                      <a:pt x="4163" y="3625"/>
                    </a:cubicBezTo>
                    <a:cubicBezTo>
                      <a:pt x="4161" y="3625"/>
                      <a:pt x="4159" y="3623"/>
                      <a:pt x="4159" y="3621"/>
                    </a:cubicBezTo>
                    <a:close/>
                    <a:moveTo>
                      <a:pt x="4159" y="3605"/>
                    </a:moveTo>
                    <a:lnTo>
                      <a:pt x="4159" y="3605"/>
                    </a:lnTo>
                    <a:cubicBezTo>
                      <a:pt x="4159" y="3603"/>
                      <a:pt x="4161" y="3601"/>
                      <a:pt x="4163" y="3601"/>
                    </a:cubicBezTo>
                    <a:cubicBezTo>
                      <a:pt x="4165" y="3601"/>
                      <a:pt x="4167" y="3603"/>
                      <a:pt x="4167" y="3605"/>
                    </a:cubicBezTo>
                    <a:lnTo>
                      <a:pt x="4167" y="3605"/>
                    </a:lnTo>
                    <a:cubicBezTo>
                      <a:pt x="4167" y="3607"/>
                      <a:pt x="4165" y="3609"/>
                      <a:pt x="4163" y="3609"/>
                    </a:cubicBezTo>
                    <a:cubicBezTo>
                      <a:pt x="4161" y="3609"/>
                      <a:pt x="4159" y="3607"/>
                      <a:pt x="4159" y="3605"/>
                    </a:cubicBezTo>
                    <a:close/>
                    <a:moveTo>
                      <a:pt x="4159" y="3589"/>
                    </a:moveTo>
                    <a:lnTo>
                      <a:pt x="4159" y="3589"/>
                    </a:lnTo>
                    <a:cubicBezTo>
                      <a:pt x="4159" y="3587"/>
                      <a:pt x="4161" y="3585"/>
                      <a:pt x="4163" y="3585"/>
                    </a:cubicBezTo>
                    <a:cubicBezTo>
                      <a:pt x="4165" y="3585"/>
                      <a:pt x="4167" y="3587"/>
                      <a:pt x="4167" y="3589"/>
                    </a:cubicBezTo>
                    <a:lnTo>
                      <a:pt x="4167" y="3589"/>
                    </a:lnTo>
                    <a:cubicBezTo>
                      <a:pt x="4167" y="3591"/>
                      <a:pt x="4165" y="3593"/>
                      <a:pt x="4163" y="3593"/>
                    </a:cubicBezTo>
                    <a:cubicBezTo>
                      <a:pt x="4161" y="3593"/>
                      <a:pt x="4159" y="3591"/>
                      <a:pt x="4159" y="3589"/>
                    </a:cubicBezTo>
                    <a:close/>
                    <a:moveTo>
                      <a:pt x="4159" y="3573"/>
                    </a:moveTo>
                    <a:lnTo>
                      <a:pt x="4159" y="3573"/>
                    </a:lnTo>
                    <a:cubicBezTo>
                      <a:pt x="4159" y="3571"/>
                      <a:pt x="4161" y="3569"/>
                      <a:pt x="4163" y="3569"/>
                    </a:cubicBezTo>
                    <a:cubicBezTo>
                      <a:pt x="4165" y="3569"/>
                      <a:pt x="4167" y="3571"/>
                      <a:pt x="4167" y="3573"/>
                    </a:cubicBezTo>
                    <a:lnTo>
                      <a:pt x="4167" y="3573"/>
                    </a:lnTo>
                    <a:cubicBezTo>
                      <a:pt x="4167" y="3575"/>
                      <a:pt x="4165" y="3577"/>
                      <a:pt x="4163" y="3577"/>
                    </a:cubicBezTo>
                    <a:cubicBezTo>
                      <a:pt x="4161" y="3577"/>
                      <a:pt x="4159" y="3575"/>
                      <a:pt x="4159" y="3573"/>
                    </a:cubicBezTo>
                    <a:close/>
                    <a:moveTo>
                      <a:pt x="4159" y="3557"/>
                    </a:moveTo>
                    <a:lnTo>
                      <a:pt x="4159" y="3557"/>
                    </a:lnTo>
                    <a:cubicBezTo>
                      <a:pt x="4159" y="3555"/>
                      <a:pt x="4161" y="3553"/>
                      <a:pt x="4163" y="3553"/>
                    </a:cubicBezTo>
                    <a:cubicBezTo>
                      <a:pt x="4165" y="3553"/>
                      <a:pt x="4167" y="3555"/>
                      <a:pt x="4167" y="3557"/>
                    </a:cubicBezTo>
                    <a:lnTo>
                      <a:pt x="4167" y="3557"/>
                    </a:lnTo>
                    <a:cubicBezTo>
                      <a:pt x="4167" y="3559"/>
                      <a:pt x="4165" y="3561"/>
                      <a:pt x="4163" y="3561"/>
                    </a:cubicBezTo>
                    <a:cubicBezTo>
                      <a:pt x="4161" y="3561"/>
                      <a:pt x="4159" y="3559"/>
                      <a:pt x="4159" y="3557"/>
                    </a:cubicBezTo>
                    <a:close/>
                    <a:moveTo>
                      <a:pt x="4159" y="3541"/>
                    </a:moveTo>
                    <a:lnTo>
                      <a:pt x="4159" y="3541"/>
                    </a:lnTo>
                    <a:cubicBezTo>
                      <a:pt x="4159" y="3539"/>
                      <a:pt x="4161" y="3537"/>
                      <a:pt x="4163" y="3537"/>
                    </a:cubicBezTo>
                    <a:cubicBezTo>
                      <a:pt x="4165" y="3537"/>
                      <a:pt x="4167" y="3539"/>
                      <a:pt x="4167" y="3541"/>
                    </a:cubicBezTo>
                    <a:lnTo>
                      <a:pt x="4167" y="3541"/>
                    </a:lnTo>
                    <a:cubicBezTo>
                      <a:pt x="4167" y="3543"/>
                      <a:pt x="4165" y="3545"/>
                      <a:pt x="4163" y="3545"/>
                    </a:cubicBezTo>
                    <a:cubicBezTo>
                      <a:pt x="4161" y="3545"/>
                      <a:pt x="4159" y="3543"/>
                      <a:pt x="4159" y="3541"/>
                    </a:cubicBezTo>
                    <a:close/>
                    <a:moveTo>
                      <a:pt x="4159" y="3525"/>
                    </a:moveTo>
                    <a:lnTo>
                      <a:pt x="4159" y="3525"/>
                    </a:lnTo>
                    <a:cubicBezTo>
                      <a:pt x="4159" y="3523"/>
                      <a:pt x="4161" y="3521"/>
                      <a:pt x="4163" y="3521"/>
                    </a:cubicBezTo>
                    <a:cubicBezTo>
                      <a:pt x="4165" y="3521"/>
                      <a:pt x="4167" y="3523"/>
                      <a:pt x="4167" y="3525"/>
                    </a:cubicBezTo>
                    <a:lnTo>
                      <a:pt x="4167" y="3525"/>
                    </a:lnTo>
                    <a:cubicBezTo>
                      <a:pt x="4167" y="3527"/>
                      <a:pt x="4165" y="3529"/>
                      <a:pt x="4163" y="3529"/>
                    </a:cubicBezTo>
                    <a:cubicBezTo>
                      <a:pt x="4161" y="3529"/>
                      <a:pt x="4159" y="3527"/>
                      <a:pt x="4159" y="3525"/>
                    </a:cubicBezTo>
                    <a:close/>
                    <a:moveTo>
                      <a:pt x="4159" y="3509"/>
                    </a:moveTo>
                    <a:lnTo>
                      <a:pt x="4159" y="3509"/>
                    </a:lnTo>
                    <a:cubicBezTo>
                      <a:pt x="4159" y="3507"/>
                      <a:pt x="4161" y="3505"/>
                      <a:pt x="4163" y="3505"/>
                    </a:cubicBezTo>
                    <a:cubicBezTo>
                      <a:pt x="4165" y="3505"/>
                      <a:pt x="4167" y="3507"/>
                      <a:pt x="4167" y="3509"/>
                    </a:cubicBezTo>
                    <a:lnTo>
                      <a:pt x="4167" y="3509"/>
                    </a:lnTo>
                    <a:cubicBezTo>
                      <a:pt x="4167" y="3511"/>
                      <a:pt x="4165" y="3513"/>
                      <a:pt x="4163" y="3513"/>
                    </a:cubicBezTo>
                    <a:cubicBezTo>
                      <a:pt x="4161" y="3513"/>
                      <a:pt x="4159" y="3511"/>
                      <a:pt x="4159" y="3509"/>
                    </a:cubicBezTo>
                    <a:close/>
                    <a:moveTo>
                      <a:pt x="4159" y="3493"/>
                    </a:moveTo>
                    <a:lnTo>
                      <a:pt x="4159" y="3493"/>
                    </a:lnTo>
                    <a:cubicBezTo>
                      <a:pt x="4159" y="3491"/>
                      <a:pt x="4161" y="3489"/>
                      <a:pt x="4163" y="3489"/>
                    </a:cubicBezTo>
                    <a:cubicBezTo>
                      <a:pt x="4165" y="3489"/>
                      <a:pt x="4167" y="3491"/>
                      <a:pt x="4167" y="3493"/>
                    </a:cubicBezTo>
                    <a:lnTo>
                      <a:pt x="4167" y="3493"/>
                    </a:lnTo>
                    <a:cubicBezTo>
                      <a:pt x="4167" y="3495"/>
                      <a:pt x="4165" y="3497"/>
                      <a:pt x="4163" y="3497"/>
                    </a:cubicBezTo>
                    <a:cubicBezTo>
                      <a:pt x="4161" y="3497"/>
                      <a:pt x="4159" y="3495"/>
                      <a:pt x="4159" y="3493"/>
                    </a:cubicBezTo>
                    <a:close/>
                    <a:moveTo>
                      <a:pt x="4159" y="3477"/>
                    </a:moveTo>
                    <a:lnTo>
                      <a:pt x="4159" y="3477"/>
                    </a:lnTo>
                    <a:cubicBezTo>
                      <a:pt x="4159" y="3475"/>
                      <a:pt x="4161" y="3473"/>
                      <a:pt x="4163" y="3473"/>
                    </a:cubicBezTo>
                    <a:cubicBezTo>
                      <a:pt x="4165" y="3473"/>
                      <a:pt x="4167" y="3475"/>
                      <a:pt x="4167" y="3477"/>
                    </a:cubicBezTo>
                    <a:lnTo>
                      <a:pt x="4167" y="3477"/>
                    </a:lnTo>
                    <a:cubicBezTo>
                      <a:pt x="4167" y="3479"/>
                      <a:pt x="4165" y="3481"/>
                      <a:pt x="4163" y="3481"/>
                    </a:cubicBezTo>
                    <a:cubicBezTo>
                      <a:pt x="4161" y="3481"/>
                      <a:pt x="4159" y="3479"/>
                      <a:pt x="4159" y="3477"/>
                    </a:cubicBezTo>
                    <a:close/>
                    <a:moveTo>
                      <a:pt x="4159" y="3461"/>
                    </a:moveTo>
                    <a:lnTo>
                      <a:pt x="4159" y="3461"/>
                    </a:lnTo>
                    <a:cubicBezTo>
                      <a:pt x="4159" y="3459"/>
                      <a:pt x="4161" y="3457"/>
                      <a:pt x="4163" y="3457"/>
                    </a:cubicBezTo>
                    <a:cubicBezTo>
                      <a:pt x="4165" y="3457"/>
                      <a:pt x="4167" y="3459"/>
                      <a:pt x="4167" y="3461"/>
                    </a:cubicBezTo>
                    <a:lnTo>
                      <a:pt x="4167" y="3461"/>
                    </a:lnTo>
                    <a:cubicBezTo>
                      <a:pt x="4167" y="3463"/>
                      <a:pt x="4165" y="3465"/>
                      <a:pt x="4163" y="3465"/>
                    </a:cubicBezTo>
                    <a:cubicBezTo>
                      <a:pt x="4161" y="3465"/>
                      <a:pt x="4159" y="3463"/>
                      <a:pt x="4159" y="3461"/>
                    </a:cubicBezTo>
                    <a:close/>
                    <a:moveTo>
                      <a:pt x="4159" y="3445"/>
                    </a:moveTo>
                    <a:lnTo>
                      <a:pt x="4159" y="3445"/>
                    </a:lnTo>
                    <a:cubicBezTo>
                      <a:pt x="4159" y="3443"/>
                      <a:pt x="4161" y="3441"/>
                      <a:pt x="4163" y="3441"/>
                    </a:cubicBezTo>
                    <a:cubicBezTo>
                      <a:pt x="4165" y="3441"/>
                      <a:pt x="4167" y="3443"/>
                      <a:pt x="4167" y="3445"/>
                    </a:cubicBezTo>
                    <a:lnTo>
                      <a:pt x="4167" y="3445"/>
                    </a:lnTo>
                    <a:cubicBezTo>
                      <a:pt x="4167" y="3447"/>
                      <a:pt x="4165" y="3449"/>
                      <a:pt x="4163" y="3449"/>
                    </a:cubicBezTo>
                    <a:cubicBezTo>
                      <a:pt x="4161" y="3449"/>
                      <a:pt x="4159" y="3447"/>
                      <a:pt x="4159" y="3445"/>
                    </a:cubicBezTo>
                    <a:close/>
                    <a:moveTo>
                      <a:pt x="4159" y="3429"/>
                    </a:moveTo>
                    <a:lnTo>
                      <a:pt x="4159" y="3429"/>
                    </a:lnTo>
                    <a:cubicBezTo>
                      <a:pt x="4159" y="3427"/>
                      <a:pt x="4161" y="3425"/>
                      <a:pt x="4163" y="3425"/>
                    </a:cubicBezTo>
                    <a:cubicBezTo>
                      <a:pt x="4165" y="3425"/>
                      <a:pt x="4167" y="3427"/>
                      <a:pt x="4167" y="3429"/>
                    </a:cubicBezTo>
                    <a:lnTo>
                      <a:pt x="4167" y="3429"/>
                    </a:lnTo>
                    <a:cubicBezTo>
                      <a:pt x="4167" y="3431"/>
                      <a:pt x="4165" y="3433"/>
                      <a:pt x="4163" y="3433"/>
                    </a:cubicBezTo>
                    <a:cubicBezTo>
                      <a:pt x="4161" y="3433"/>
                      <a:pt x="4159" y="3431"/>
                      <a:pt x="4159" y="3429"/>
                    </a:cubicBezTo>
                    <a:close/>
                    <a:moveTo>
                      <a:pt x="4159" y="3413"/>
                    </a:moveTo>
                    <a:lnTo>
                      <a:pt x="4159" y="3413"/>
                    </a:lnTo>
                    <a:cubicBezTo>
                      <a:pt x="4159" y="3411"/>
                      <a:pt x="4161" y="3409"/>
                      <a:pt x="4163" y="3409"/>
                    </a:cubicBezTo>
                    <a:cubicBezTo>
                      <a:pt x="4165" y="3409"/>
                      <a:pt x="4167" y="3411"/>
                      <a:pt x="4167" y="3413"/>
                    </a:cubicBezTo>
                    <a:lnTo>
                      <a:pt x="4167" y="3413"/>
                    </a:lnTo>
                    <a:cubicBezTo>
                      <a:pt x="4167" y="3415"/>
                      <a:pt x="4165" y="3417"/>
                      <a:pt x="4163" y="3417"/>
                    </a:cubicBezTo>
                    <a:cubicBezTo>
                      <a:pt x="4161" y="3417"/>
                      <a:pt x="4159" y="3415"/>
                      <a:pt x="4159" y="3413"/>
                    </a:cubicBezTo>
                    <a:close/>
                    <a:moveTo>
                      <a:pt x="4159" y="3397"/>
                    </a:moveTo>
                    <a:lnTo>
                      <a:pt x="4159" y="3397"/>
                    </a:lnTo>
                    <a:cubicBezTo>
                      <a:pt x="4159" y="3395"/>
                      <a:pt x="4161" y="3393"/>
                      <a:pt x="4163" y="3393"/>
                    </a:cubicBezTo>
                    <a:cubicBezTo>
                      <a:pt x="4165" y="3393"/>
                      <a:pt x="4167" y="3395"/>
                      <a:pt x="4167" y="3397"/>
                    </a:cubicBezTo>
                    <a:lnTo>
                      <a:pt x="4167" y="3397"/>
                    </a:lnTo>
                    <a:cubicBezTo>
                      <a:pt x="4167" y="3399"/>
                      <a:pt x="4165" y="3401"/>
                      <a:pt x="4163" y="3401"/>
                    </a:cubicBezTo>
                    <a:cubicBezTo>
                      <a:pt x="4161" y="3401"/>
                      <a:pt x="4159" y="3399"/>
                      <a:pt x="4159" y="3397"/>
                    </a:cubicBezTo>
                    <a:close/>
                    <a:moveTo>
                      <a:pt x="4159" y="3381"/>
                    </a:moveTo>
                    <a:lnTo>
                      <a:pt x="4159" y="3381"/>
                    </a:lnTo>
                    <a:cubicBezTo>
                      <a:pt x="4159" y="3379"/>
                      <a:pt x="4161" y="3377"/>
                      <a:pt x="4163" y="3377"/>
                    </a:cubicBezTo>
                    <a:cubicBezTo>
                      <a:pt x="4165" y="3377"/>
                      <a:pt x="4167" y="3379"/>
                      <a:pt x="4167" y="3381"/>
                    </a:cubicBezTo>
                    <a:lnTo>
                      <a:pt x="4167" y="3381"/>
                    </a:lnTo>
                    <a:cubicBezTo>
                      <a:pt x="4167" y="3383"/>
                      <a:pt x="4165" y="3385"/>
                      <a:pt x="4163" y="3385"/>
                    </a:cubicBezTo>
                    <a:cubicBezTo>
                      <a:pt x="4161" y="3385"/>
                      <a:pt x="4159" y="3383"/>
                      <a:pt x="4159" y="3381"/>
                    </a:cubicBezTo>
                    <a:close/>
                    <a:moveTo>
                      <a:pt x="4159" y="3365"/>
                    </a:moveTo>
                    <a:lnTo>
                      <a:pt x="4159" y="3365"/>
                    </a:lnTo>
                    <a:cubicBezTo>
                      <a:pt x="4159" y="3363"/>
                      <a:pt x="4161" y="3361"/>
                      <a:pt x="4163" y="3361"/>
                    </a:cubicBezTo>
                    <a:cubicBezTo>
                      <a:pt x="4165" y="3361"/>
                      <a:pt x="4167" y="3363"/>
                      <a:pt x="4167" y="3365"/>
                    </a:cubicBezTo>
                    <a:lnTo>
                      <a:pt x="4167" y="3365"/>
                    </a:lnTo>
                    <a:cubicBezTo>
                      <a:pt x="4167" y="3367"/>
                      <a:pt x="4165" y="3369"/>
                      <a:pt x="4163" y="3369"/>
                    </a:cubicBezTo>
                    <a:cubicBezTo>
                      <a:pt x="4161" y="3369"/>
                      <a:pt x="4159" y="3367"/>
                      <a:pt x="4159" y="3365"/>
                    </a:cubicBezTo>
                    <a:close/>
                    <a:moveTo>
                      <a:pt x="4159" y="3349"/>
                    </a:moveTo>
                    <a:lnTo>
                      <a:pt x="4159" y="3349"/>
                    </a:lnTo>
                    <a:cubicBezTo>
                      <a:pt x="4159" y="3347"/>
                      <a:pt x="4161" y="3345"/>
                      <a:pt x="4163" y="3345"/>
                    </a:cubicBezTo>
                    <a:cubicBezTo>
                      <a:pt x="4165" y="3345"/>
                      <a:pt x="4167" y="3347"/>
                      <a:pt x="4167" y="3349"/>
                    </a:cubicBezTo>
                    <a:lnTo>
                      <a:pt x="4167" y="3349"/>
                    </a:lnTo>
                    <a:cubicBezTo>
                      <a:pt x="4167" y="3351"/>
                      <a:pt x="4165" y="3353"/>
                      <a:pt x="4163" y="3353"/>
                    </a:cubicBezTo>
                    <a:cubicBezTo>
                      <a:pt x="4161" y="3353"/>
                      <a:pt x="4159" y="3351"/>
                      <a:pt x="4159" y="3349"/>
                    </a:cubicBezTo>
                    <a:close/>
                    <a:moveTo>
                      <a:pt x="4159" y="3333"/>
                    </a:moveTo>
                    <a:lnTo>
                      <a:pt x="4159" y="3333"/>
                    </a:lnTo>
                    <a:cubicBezTo>
                      <a:pt x="4159" y="3330"/>
                      <a:pt x="4161" y="3329"/>
                      <a:pt x="4163" y="3329"/>
                    </a:cubicBezTo>
                    <a:cubicBezTo>
                      <a:pt x="4165" y="3329"/>
                      <a:pt x="4167" y="3330"/>
                      <a:pt x="4167" y="3333"/>
                    </a:cubicBezTo>
                    <a:lnTo>
                      <a:pt x="4167" y="3333"/>
                    </a:lnTo>
                    <a:cubicBezTo>
                      <a:pt x="4167" y="3335"/>
                      <a:pt x="4165" y="3337"/>
                      <a:pt x="4163" y="3337"/>
                    </a:cubicBezTo>
                    <a:cubicBezTo>
                      <a:pt x="4161" y="3337"/>
                      <a:pt x="4159" y="3335"/>
                      <a:pt x="4159" y="3333"/>
                    </a:cubicBezTo>
                    <a:close/>
                    <a:moveTo>
                      <a:pt x="4159" y="3317"/>
                    </a:moveTo>
                    <a:lnTo>
                      <a:pt x="4159" y="3317"/>
                    </a:lnTo>
                    <a:cubicBezTo>
                      <a:pt x="4159" y="3314"/>
                      <a:pt x="4161" y="3313"/>
                      <a:pt x="4163" y="3313"/>
                    </a:cubicBezTo>
                    <a:cubicBezTo>
                      <a:pt x="4165" y="3313"/>
                      <a:pt x="4167" y="3314"/>
                      <a:pt x="4167" y="3317"/>
                    </a:cubicBezTo>
                    <a:lnTo>
                      <a:pt x="4167" y="3317"/>
                    </a:lnTo>
                    <a:cubicBezTo>
                      <a:pt x="4167" y="3319"/>
                      <a:pt x="4165" y="3321"/>
                      <a:pt x="4163" y="3321"/>
                    </a:cubicBezTo>
                    <a:cubicBezTo>
                      <a:pt x="4161" y="3321"/>
                      <a:pt x="4159" y="3319"/>
                      <a:pt x="4159" y="3317"/>
                    </a:cubicBezTo>
                    <a:close/>
                    <a:moveTo>
                      <a:pt x="4159" y="3301"/>
                    </a:moveTo>
                    <a:lnTo>
                      <a:pt x="4159" y="3301"/>
                    </a:lnTo>
                    <a:cubicBezTo>
                      <a:pt x="4159" y="3298"/>
                      <a:pt x="4161" y="3297"/>
                      <a:pt x="4163" y="3297"/>
                    </a:cubicBezTo>
                    <a:cubicBezTo>
                      <a:pt x="4165" y="3297"/>
                      <a:pt x="4167" y="3298"/>
                      <a:pt x="4167" y="3301"/>
                    </a:cubicBezTo>
                    <a:lnTo>
                      <a:pt x="4167" y="3301"/>
                    </a:lnTo>
                    <a:cubicBezTo>
                      <a:pt x="4167" y="3303"/>
                      <a:pt x="4165" y="3305"/>
                      <a:pt x="4163" y="3305"/>
                    </a:cubicBezTo>
                    <a:cubicBezTo>
                      <a:pt x="4161" y="3305"/>
                      <a:pt x="4159" y="3303"/>
                      <a:pt x="4159" y="3301"/>
                    </a:cubicBezTo>
                    <a:close/>
                    <a:moveTo>
                      <a:pt x="4159" y="3285"/>
                    </a:moveTo>
                    <a:lnTo>
                      <a:pt x="4159" y="3285"/>
                    </a:lnTo>
                    <a:cubicBezTo>
                      <a:pt x="4159" y="3282"/>
                      <a:pt x="4161" y="3281"/>
                      <a:pt x="4163" y="3281"/>
                    </a:cubicBezTo>
                    <a:cubicBezTo>
                      <a:pt x="4165" y="3281"/>
                      <a:pt x="4167" y="3282"/>
                      <a:pt x="4167" y="3285"/>
                    </a:cubicBezTo>
                    <a:lnTo>
                      <a:pt x="4167" y="3285"/>
                    </a:lnTo>
                    <a:cubicBezTo>
                      <a:pt x="4167" y="3287"/>
                      <a:pt x="4165" y="3289"/>
                      <a:pt x="4163" y="3289"/>
                    </a:cubicBezTo>
                    <a:cubicBezTo>
                      <a:pt x="4161" y="3289"/>
                      <a:pt x="4159" y="3287"/>
                      <a:pt x="4159" y="3285"/>
                    </a:cubicBezTo>
                    <a:close/>
                    <a:moveTo>
                      <a:pt x="4159" y="3269"/>
                    </a:moveTo>
                    <a:lnTo>
                      <a:pt x="4159" y="3269"/>
                    </a:lnTo>
                    <a:cubicBezTo>
                      <a:pt x="4159" y="3266"/>
                      <a:pt x="4161" y="3265"/>
                      <a:pt x="4163" y="3265"/>
                    </a:cubicBezTo>
                    <a:cubicBezTo>
                      <a:pt x="4165" y="3265"/>
                      <a:pt x="4167" y="3266"/>
                      <a:pt x="4167" y="3269"/>
                    </a:cubicBezTo>
                    <a:lnTo>
                      <a:pt x="4167" y="3269"/>
                    </a:lnTo>
                    <a:cubicBezTo>
                      <a:pt x="4167" y="3271"/>
                      <a:pt x="4165" y="3273"/>
                      <a:pt x="4163" y="3273"/>
                    </a:cubicBezTo>
                    <a:cubicBezTo>
                      <a:pt x="4161" y="3273"/>
                      <a:pt x="4159" y="3271"/>
                      <a:pt x="4159" y="3269"/>
                    </a:cubicBezTo>
                    <a:close/>
                    <a:moveTo>
                      <a:pt x="4159" y="3253"/>
                    </a:moveTo>
                    <a:lnTo>
                      <a:pt x="4159" y="3253"/>
                    </a:lnTo>
                    <a:cubicBezTo>
                      <a:pt x="4159" y="3250"/>
                      <a:pt x="4161" y="3249"/>
                      <a:pt x="4163" y="3249"/>
                    </a:cubicBezTo>
                    <a:cubicBezTo>
                      <a:pt x="4165" y="3249"/>
                      <a:pt x="4167" y="3250"/>
                      <a:pt x="4167" y="3253"/>
                    </a:cubicBezTo>
                    <a:lnTo>
                      <a:pt x="4167" y="3253"/>
                    </a:lnTo>
                    <a:cubicBezTo>
                      <a:pt x="4167" y="3255"/>
                      <a:pt x="4165" y="3257"/>
                      <a:pt x="4163" y="3257"/>
                    </a:cubicBezTo>
                    <a:cubicBezTo>
                      <a:pt x="4161" y="3257"/>
                      <a:pt x="4159" y="3255"/>
                      <a:pt x="4159" y="3253"/>
                    </a:cubicBezTo>
                    <a:close/>
                    <a:moveTo>
                      <a:pt x="4159" y="3237"/>
                    </a:moveTo>
                    <a:lnTo>
                      <a:pt x="4159" y="3237"/>
                    </a:lnTo>
                    <a:cubicBezTo>
                      <a:pt x="4159" y="3234"/>
                      <a:pt x="4161" y="3233"/>
                      <a:pt x="4163" y="3233"/>
                    </a:cubicBezTo>
                    <a:cubicBezTo>
                      <a:pt x="4165" y="3233"/>
                      <a:pt x="4167" y="3234"/>
                      <a:pt x="4167" y="3237"/>
                    </a:cubicBezTo>
                    <a:lnTo>
                      <a:pt x="4167" y="3237"/>
                    </a:lnTo>
                    <a:cubicBezTo>
                      <a:pt x="4167" y="3239"/>
                      <a:pt x="4165" y="3241"/>
                      <a:pt x="4163" y="3241"/>
                    </a:cubicBezTo>
                    <a:cubicBezTo>
                      <a:pt x="4161" y="3241"/>
                      <a:pt x="4159" y="3239"/>
                      <a:pt x="4159" y="3237"/>
                    </a:cubicBezTo>
                    <a:close/>
                    <a:moveTo>
                      <a:pt x="4159" y="3221"/>
                    </a:moveTo>
                    <a:lnTo>
                      <a:pt x="4159" y="3221"/>
                    </a:lnTo>
                    <a:cubicBezTo>
                      <a:pt x="4159" y="3218"/>
                      <a:pt x="4161" y="3217"/>
                      <a:pt x="4163" y="3217"/>
                    </a:cubicBezTo>
                    <a:cubicBezTo>
                      <a:pt x="4165" y="3217"/>
                      <a:pt x="4167" y="3218"/>
                      <a:pt x="4167" y="3221"/>
                    </a:cubicBezTo>
                    <a:lnTo>
                      <a:pt x="4167" y="3221"/>
                    </a:lnTo>
                    <a:cubicBezTo>
                      <a:pt x="4167" y="3223"/>
                      <a:pt x="4165" y="3225"/>
                      <a:pt x="4163" y="3225"/>
                    </a:cubicBezTo>
                    <a:cubicBezTo>
                      <a:pt x="4161" y="3225"/>
                      <a:pt x="4159" y="3223"/>
                      <a:pt x="4159" y="3221"/>
                    </a:cubicBezTo>
                    <a:close/>
                    <a:moveTo>
                      <a:pt x="4159" y="3205"/>
                    </a:moveTo>
                    <a:lnTo>
                      <a:pt x="4159" y="3205"/>
                    </a:lnTo>
                    <a:cubicBezTo>
                      <a:pt x="4159" y="3202"/>
                      <a:pt x="4161" y="3201"/>
                      <a:pt x="4163" y="3201"/>
                    </a:cubicBezTo>
                    <a:cubicBezTo>
                      <a:pt x="4165" y="3201"/>
                      <a:pt x="4167" y="3202"/>
                      <a:pt x="4167" y="3205"/>
                    </a:cubicBezTo>
                    <a:lnTo>
                      <a:pt x="4167" y="3205"/>
                    </a:lnTo>
                    <a:cubicBezTo>
                      <a:pt x="4167" y="3207"/>
                      <a:pt x="4165" y="3209"/>
                      <a:pt x="4163" y="3209"/>
                    </a:cubicBezTo>
                    <a:cubicBezTo>
                      <a:pt x="4161" y="3209"/>
                      <a:pt x="4159" y="3207"/>
                      <a:pt x="4159" y="3205"/>
                    </a:cubicBezTo>
                    <a:close/>
                    <a:moveTo>
                      <a:pt x="4159" y="3189"/>
                    </a:moveTo>
                    <a:lnTo>
                      <a:pt x="4159" y="3189"/>
                    </a:lnTo>
                    <a:cubicBezTo>
                      <a:pt x="4159" y="3186"/>
                      <a:pt x="4161" y="3185"/>
                      <a:pt x="4163" y="3185"/>
                    </a:cubicBezTo>
                    <a:cubicBezTo>
                      <a:pt x="4165" y="3185"/>
                      <a:pt x="4167" y="3186"/>
                      <a:pt x="4167" y="3189"/>
                    </a:cubicBezTo>
                    <a:lnTo>
                      <a:pt x="4167" y="3189"/>
                    </a:lnTo>
                    <a:cubicBezTo>
                      <a:pt x="4167" y="3191"/>
                      <a:pt x="4165" y="3193"/>
                      <a:pt x="4163" y="3193"/>
                    </a:cubicBezTo>
                    <a:cubicBezTo>
                      <a:pt x="4161" y="3193"/>
                      <a:pt x="4159" y="3191"/>
                      <a:pt x="4159" y="3189"/>
                    </a:cubicBezTo>
                    <a:close/>
                    <a:moveTo>
                      <a:pt x="4159" y="3173"/>
                    </a:moveTo>
                    <a:lnTo>
                      <a:pt x="4159" y="3173"/>
                    </a:lnTo>
                    <a:cubicBezTo>
                      <a:pt x="4159" y="3170"/>
                      <a:pt x="4161" y="3169"/>
                      <a:pt x="4163" y="3169"/>
                    </a:cubicBezTo>
                    <a:cubicBezTo>
                      <a:pt x="4165" y="3169"/>
                      <a:pt x="4167" y="3170"/>
                      <a:pt x="4167" y="3173"/>
                    </a:cubicBezTo>
                    <a:lnTo>
                      <a:pt x="4167" y="3173"/>
                    </a:lnTo>
                    <a:cubicBezTo>
                      <a:pt x="4167" y="3175"/>
                      <a:pt x="4165" y="3177"/>
                      <a:pt x="4163" y="3177"/>
                    </a:cubicBezTo>
                    <a:cubicBezTo>
                      <a:pt x="4161" y="3177"/>
                      <a:pt x="4159" y="3175"/>
                      <a:pt x="4159" y="3173"/>
                    </a:cubicBezTo>
                    <a:close/>
                    <a:moveTo>
                      <a:pt x="4159" y="3157"/>
                    </a:moveTo>
                    <a:lnTo>
                      <a:pt x="4159" y="3157"/>
                    </a:lnTo>
                    <a:cubicBezTo>
                      <a:pt x="4159" y="3154"/>
                      <a:pt x="4161" y="3153"/>
                      <a:pt x="4163" y="3153"/>
                    </a:cubicBezTo>
                    <a:cubicBezTo>
                      <a:pt x="4165" y="3153"/>
                      <a:pt x="4167" y="3154"/>
                      <a:pt x="4167" y="3157"/>
                    </a:cubicBezTo>
                    <a:lnTo>
                      <a:pt x="4167" y="3157"/>
                    </a:lnTo>
                    <a:cubicBezTo>
                      <a:pt x="4167" y="3159"/>
                      <a:pt x="4165" y="3161"/>
                      <a:pt x="4163" y="3161"/>
                    </a:cubicBezTo>
                    <a:cubicBezTo>
                      <a:pt x="4161" y="3161"/>
                      <a:pt x="4159" y="3159"/>
                      <a:pt x="4159" y="3157"/>
                    </a:cubicBezTo>
                    <a:close/>
                    <a:moveTo>
                      <a:pt x="4159" y="3141"/>
                    </a:moveTo>
                    <a:lnTo>
                      <a:pt x="4159" y="3141"/>
                    </a:lnTo>
                    <a:cubicBezTo>
                      <a:pt x="4159" y="3138"/>
                      <a:pt x="4161" y="3137"/>
                      <a:pt x="4163" y="3137"/>
                    </a:cubicBezTo>
                    <a:cubicBezTo>
                      <a:pt x="4165" y="3137"/>
                      <a:pt x="4167" y="3138"/>
                      <a:pt x="4167" y="3141"/>
                    </a:cubicBezTo>
                    <a:lnTo>
                      <a:pt x="4167" y="3141"/>
                    </a:lnTo>
                    <a:cubicBezTo>
                      <a:pt x="4167" y="3143"/>
                      <a:pt x="4165" y="3145"/>
                      <a:pt x="4163" y="3145"/>
                    </a:cubicBezTo>
                    <a:cubicBezTo>
                      <a:pt x="4161" y="3145"/>
                      <a:pt x="4159" y="3143"/>
                      <a:pt x="4159" y="3141"/>
                    </a:cubicBezTo>
                    <a:close/>
                    <a:moveTo>
                      <a:pt x="4159" y="3125"/>
                    </a:moveTo>
                    <a:lnTo>
                      <a:pt x="4159" y="3125"/>
                    </a:lnTo>
                    <a:cubicBezTo>
                      <a:pt x="4159" y="3122"/>
                      <a:pt x="4161" y="3121"/>
                      <a:pt x="4163" y="3121"/>
                    </a:cubicBezTo>
                    <a:cubicBezTo>
                      <a:pt x="4165" y="3121"/>
                      <a:pt x="4167" y="3122"/>
                      <a:pt x="4167" y="3125"/>
                    </a:cubicBezTo>
                    <a:lnTo>
                      <a:pt x="4167" y="3125"/>
                    </a:lnTo>
                    <a:cubicBezTo>
                      <a:pt x="4167" y="3127"/>
                      <a:pt x="4165" y="3129"/>
                      <a:pt x="4163" y="3129"/>
                    </a:cubicBezTo>
                    <a:cubicBezTo>
                      <a:pt x="4161" y="3129"/>
                      <a:pt x="4159" y="3127"/>
                      <a:pt x="4159" y="3125"/>
                    </a:cubicBezTo>
                    <a:close/>
                    <a:moveTo>
                      <a:pt x="4159" y="3109"/>
                    </a:moveTo>
                    <a:lnTo>
                      <a:pt x="4159" y="3109"/>
                    </a:lnTo>
                    <a:cubicBezTo>
                      <a:pt x="4159" y="3106"/>
                      <a:pt x="4161" y="3105"/>
                      <a:pt x="4163" y="3105"/>
                    </a:cubicBezTo>
                    <a:cubicBezTo>
                      <a:pt x="4165" y="3105"/>
                      <a:pt x="4167" y="3106"/>
                      <a:pt x="4167" y="3109"/>
                    </a:cubicBezTo>
                    <a:lnTo>
                      <a:pt x="4167" y="3109"/>
                    </a:lnTo>
                    <a:cubicBezTo>
                      <a:pt x="4167" y="3111"/>
                      <a:pt x="4165" y="3113"/>
                      <a:pt x="4163" y="3113"/>
                    </a:cubicBezTo>
                    <a:cubicBezTo>
                      <a:pt x="4161" y="3113"/>
                      <a:pt x="4159" y="3111"/>
                      <a:pt x="4159" y="3109"/>
                    </a:cubicBezTo>
                    <a:close/>
                    <a:moveTo>
                      <a:pt x="4159" y="3093"/>
                    </a:moveTo>
                    <a:lnTo>
                      <a:pt x="4159" y="3093"/>
                    </a:lnTo>
                    <a:cubicBezTo>
                      <a:pt x="4159" y="3090"/>
                      <a:pt x="4161" y="3089"/>
                      <a:pt x="4163" y="3089"/>
                    </a:cubicBezTo>
                    <a:cubicBezTo>
                      <a:pt x="4165" y="3089"/>
                      <a:pt x="4167" y="3090"/>
                      <a:pt x="4167" y="3093"/>
                    </a:cubicBezTo>
                    <a:lnTo>
                      <a:pt x="4167" y="3093"/>
                    </a:lnTo>
                    <a:cubicBezTo>
                      <a:pt x="4167" y="3095"/>
                      <a:pt x="4165" y="3097"/>
                      <a:pt x="4163" y="3097"/>
                    </a:cubicBezTo>
                    <a:cubicBezTo>
                      <a:pt x="4161" y="3097"/>
                      <a:pt x="4159" y="3095"/>
                      <a:pt x="4159" y="3093"/>
                    </a:cubicBezTo>
                    <a:close/>
                    <a:moveTo>
                      <a:pt x="4159" y="3077"/>
                    </a:moveTo>
                    <a:lnTo>
                      <a:pt x="4159" y="3077"/>
                    </a:lnTo>
                    <a:cubicBezTo>
                      <a:pt x="4159" y="3074"/>
                      <a:pt x="4161" y="3073"/>
                      <a:pt x="4163" y="3073"/>
                    </a:cubicBezTo>
                    <a:cubicBezTo>
                      <a:pt x="4165" y="3073"/>
                      <a:pt x="4167" y="3074"/>
                      <a:pt x="4167" y="3077"/>
                    </a:cubicBezTo>
                    <a:lnTo>
                      <a:pt x="4167" y="3077"/>
                    </a:lnTo>
                    <a:cubicBezTo>
                      <a:pt x="4167" y="3079"/>
                      <a:pt x="4165" y="3081"/>
                      <a:pt x="4163" y="3081"/>
                    </a:cubicBezTo>
                    <a:cubicBezTo>
                      <a:pt x="4161" y="3081"/>
                      <a:pt x="4159" y="3079"/>
                      <a:pt x="4159" y="3077"/>
                    </a:cubicBezTo>
                    <a:close/>
                    <a:moveTo>
                      <a:pt x="4159" y="3061"/>
                    </a:moveTo>
                    <a:lnTo>
                      <a:pt x="4159" y="3061"/>
                    </a:lnTo>
                    <a:cubicBezTo>
                      <a:pt x="4159" y="3058"/>
                      <a:pt x="4161" y="3057"/>
                      <a:pt x="4163" y="3057"/>
                    </a:cubicBezTo>
                    <a:cubicBezTo>
                      <a:pt x="4165" y="3057"/>
                      <a:pt x="4167" y="3058"/>
                      <a:pt x="4167" y="3061"/>
                    </a:cubicBezTo>
                    <a:lnTo>
                      <a:pt x="4167" y="3061"/>
                    </a:lnTo>
                    <a:cubicBezTo>
                      <a:pt x="4167" y="3063"/>
                      <a:pt x="4165" y="3065"/>
                      <a:pt x="4163" y="3065"/>
                    </a:cubicBezTo>
                    <a:cubicBezTo>
                      <a:pt x="4161" y="3065"/>
                      <a:pt x="4159" y="3063"/>
                      <a:pt x="4159" y="3061"/>
                    </a:cubicBezTo>
                    <a:close/>
                    <a:moveTo>
                      <a:pt x="4159" y="3045"/>
                    </a:moveTo>
                    <a:lnTo>
                      <a:pt x="4159" y="3045"/>
                    </a:lnTo>
                    <a:cubicBezTo>
                      <a:pt x="4159" y="3042"/>
                      <a:pt x="4161" y="3041"/>
                      <a:pt x="4163" y="3041"/>
                    </a:cubicBezTo>
                    <a:cubicBezTo>
                      <a:pt x="4165" y="3041"/>
                      <a:pt x="4167" y="3042"/>
                      <a:pt x="4167" y="3045"/>
                    </a:cubicBezTo>
                    <a:lnTo>
                      <a:pt x="4167" y="3045"/>
                    </a:lnTo>
                    <a:cubicBezTo>
                      <a:pt x="4167" y="3047"/>
                      <a:pt x="4165" y="3049"/>
                      <a:pt x="4163" y="3049"/>
                    </a:cubicBezTo>
                    <a:cubicBezTo>
                      <a:pt x="4161" y="3049"/>
                      <a:pt x="4159" y="3047"/>
                      <a:pt x="4159" y="3045"/>
                    </a:cubicBezTo>
                    <a:close/>
                    <a:moveTo>
                      <a:pt x="4159" y="3029"/>
                    </a:moveTo>
                    <a:lnTo>
                      <a:pt x="4159" y="3029"/>
                    </a:lnTo>
                    <a:cubicBezTo>
                      <a:pt x="4159" y="3026"/>
                      <a:pt x="4161" y="3025"/>
                      <a:pt x="4163" y="3025"/>
                    </a:cubicBezTo>
                    <a:cubicBezTo>
                      <a:pt x="4165" y="3025"/>
                      <a:pt x="4167" y="3026"/>
                      <a:pt x="4167" y="3029"/>
                    </a:cubicBezTo>
                    <a:lnTo>
                      <a:pt x="4167" y="3029"/>
                    </a:lnTo>
                    <a:cubicBezTo>
                      <a:pt x="4167" y="3031"/>
                      <a:pt x="4165" y="3033"/>
                      <a:pt x="4163" y="3033"/>
                    </a:cubicBezTo>
                    <a:cubicBezTo>
                      <a:pt x="4161" y="3033"/>
                      <a:pt x="4159" y="3031"/>
                      <a:pt x="4159" y="3029"/>
                    </a:cubicBezTo>
                    <a:close/>
                    <a:moveTo>
                      <a:pt x="4159" y="3013"/>
                    </a:moveTo>
                    <a:lnTo>
                      <a:pt x="4159" y="3013"/>
                    </a:lnTo>
                    <a:cubicBezTo>
                      <a:pt x="4159" y="3010"/>
                      <a:pt x="4161" y="3009"/>
                      <a:pt x="4163" y="3009"/>
                    </a:cubicBezTo>
                    <a:cubicBezTo>
                      <a:pt x="4165" y="3009"/>
                      <a:pt x="4167" y="3010"/>
                      <a:pt x="4167" y="3013"/>
                    </a:cubicBezTo>
                    <a:lnTo>
                      <a:pt x="4167" y="3013"/>
                    </a:lnTo>
                    <a:cubicBezTo>
                      <a:pt x="4167" y="3015"/>
                      <a:pt x="4165" y="3017"/>
                      <a:pt x="4163" y="3017"/>
                    </a:cubicBezTo>
                    <a:cubicBezTo>
                      <a:pt x="4161" y="3017"/>
                      <a:pt x="4159" y="3015"/>
                      <a:pt x="4159" y="3013"/>
                    </a:cubicBezTo>
                    <a:close/>
                    <a:moveTo>
                      <a:pt x="4159" y="2997"/>
                    </a:moveTo>
                    <a:lnTo>
                      <a:pt x="4159" y="2997"/>
                    </a:lnTo>
                    <a:cubicBezTo>
                      <a:pt x="4159" y="2994"/>
                      <a:pt x="4161" y="2993"/>
                      <a:pt x="4163" y="2993"/>
                    </a:cubicBezTo>
                    <a:cubicBezTo>
                      <a:pt x="4165" y="2993"/>
                      <a:pt x="4167" y="2994"/>
                      <a:pt x="4167" y="2997"/>
                    </a:cubicBezTo>
                    <a:lnTo>
                      <a:pt x="4167" y="2997"/>
                    </a:lnTo>
                    <a:cubicBezTo>
                      <a:pt x="4167" y="2999"/>
                      <a:pt x="4165" y="3001"/>
                      <a:pt x="4163" y="3001"/>
                    </a:cubicBezTo>
                    <a:cubicBezTo>
                      <a:pt x="4161" y="3001"/>
                      <a:pt x="4159" y="2999"/>
                      <a:pt x="4159" y="2997"/>
                    </a:cubicBezTo>
                    <a:close/>
                    <a:moveTo>
                      <a:pt x="4159" y="2981"/>
                    </a:moveTo>
                    <a:lnTo>
                      <a:pt x="4159" y="2981"/>
                    </a:lnTo>
                    <a:cubicBezTo>
                      <a:pt x="4159" y="2978"/>
                      <a:pt x="4161" y="2977"/>
                      <a:pt x="4163" y="2977"/>
                    </a:cubicBezTo>
                    <a:cubicBezTo>
                      <a:pt x="4165" y="2977"/>
                      <a:pt x="4167" y="2978"/>
                      <a:pt x="4167" y="2981"/>
                    </a:cubicBezTo>
                    <a:lnTo>
                      <a:pt x="4167" y="2981"/>
                    </a:lnTo>
                    <a:cubicBezTo>
                      <a:pt x="4167" y="2983"/>
                      <a:pt x="4165" y="2985"/>
                      <a:pt x="4163" y="2985"/>
                    </a:cubicBezTo>
                    <a:cubicBezTo>
                      <a:pt x="4161" y="2985"/>
                      <a:pt x="4159" y="2983"/>
                      <a:pt x="4159" y="2981"/>
                    </a:cubicBezTo>
                    <a:close/>
                    <a:moveTo>
                      <a:pt x="4159" y="2965"/>
                    </a:moveTo>
                    <a:lnTo>
                      <a:pt x="4159" y="2965"/>
                    </a:lnTo>
                    <a:cubicBezTo>
                      <a:pt x="4159" y="2962"/>
                      <a:pt x="4161" y="2961"/>
                      <a:pt x="4163" y="2961"/>
                    </a:cubicBezTo>
                    <a:cubicBezTo>
                      <a:pt x="4165" y="2961"/>
                      <a:pt x="4167" y="2962"/>
                      <a:pt x="4167" y="2965"/>
                    </a:cubicBezTo>
                    <a:lnTo>
                      <a:pt x="4167" y="2965"/>
                    </a:lnTo>
                    <a:cubicBezTo>
                      <a:pt x="4167" y="2967"/>
                      <a:pt x="4165" y="2969"/>
                      <a:pt x="4163" y="2969"/>
                    </a:cubicBezTo>
                    <a:cubicBezTo>
                      <a:pt x="4161" y="2969"/>
                      <a:pt x="4159" y="2967"/>
                      <a:pt x="4159" y="2965"/>
                    </a:cubicBezTo>
                    <a:close/>
                    <a:moveTo>
                      <a:pt x="4159" y="2949"/>
                    </a:moveTo>
                    <a:lnTo>
                      <a:pt x="4159" y="2948"/>
                    </a:lnTo>
                    <a:cubicBezTo>
                      <a:pt x="4159" y="2946"/>
                      <a:pt x="4161" y="2944"/>
                      <a:pt x="4163" y="2944"/>
                    </a:cubicBezTo>
                    <a:cubicBezTo>
                      <a:pt x="4165" y="2944"/>
                      <a:pt x="4167" y="2946"/>
                      <a:pt x="4167" y="2948"/>
                    </a:cubicBezTo>
                    <a:lnTo>
                      <a:pt x="4167" y="2949"/>
                    </a:lnTo>
                    <a:cubicBezTo>
                      <a:pt x="4167" y="2951"/>
                      <a:pt x="4165" y="2953"/>
                      <a:pt x="4163" y="2953"/>
                    </a:cubicBezTo>
                    <a:cubicBezTo>
                      <a:pt x="4161" y="2953"/>
                      <a:pt x="4159" y="2951"/>
                      <a:pt x="4159" y="2949"/>
                    </a:cubicBezTo>
                    <a:close/>
                    <a:moveTo>
                      <a:pt x="4159" y="2933"/>
                    </a:moveTo>
                    <a:lnTo>
                      <a:pt x="4159" y="2932"/>
                    </a:lnTo>
                    <a:cubicBezTo>
                      <a:pt x="4159" y="2930"/>
                      <a:pt x="4161" y="2928"/>
                      <a:pt x="4163" y="2928"/>
                    </a:cubicBezTo>
                    <a:cubicBezTo>
                      <a:pt x="4165" y="2928"/>
                      <a:pt x="4167" y="2930"/>
                      <a:pt x="4167" y="2932"/>
                    </a:cubicBezTo>
                    <a:lnTo>
                      <a:pt x="4167" y="2933"/>
                    </a:lnTo>
                    <a:cubicBezTo>
                      <a:pt x="4167" y="2935"/>
                      <a:pt x="4165" y="2937"/>
                      <a:pt x="4163" y="2937"/>
                    </a:cubicBezTo>
                    <a:cubicBezTo>
                      <a:pt x="4161" y="2937"/>
                      <a:pt x="4159" y="2935"/>
                      <a:pt x="4159" y="2933"/>
                    </a:cubicBezTo>
                    <a:close/>
                    <a:moveTo>
                      <a:pt x="4159" y="2916"/>
                    </a:moveTo>
                    <a:lnTo>
                      <a:pt x="4159" y="2916"/>
                    </a:lnTo>
                    <a:cubicBezTo>
                      <a:pt x="4159" y="2914"/>
                      <a:pt x="4161" y="2912"/>
                      <a:pt x="4163" y="2912"/>
                    </a:cubicBezTo>
                    <a:cubicBezTo>
                      <a:pt x="4165" y="2912"/>
                      <a:pt x="4167" y="2914"/>
                      <a:pt x="4167" y="2916"/>
                    </a:cubicBezTo>
                    <a:lnTo>
                      <a:pt x="4167" y="2916"/>
                    </a:lnTo>
                    <a:cubicBezTo>
                      <a:pt x="4167" y="2919"/>
                      <a:pt x="4165" y="2920"/>
                      <a:pt x="4163" y="2920"/>
                    </a:cubicBezTo>
                    <a:cubicBezTo>
                      <a:pt x="4161" y="2920"/>
                      <a:pt x="4159" y="2919"/>
                      <a:pt x="4159" y="2916"/>
                    </a:cubicBezTo>
                    <a:close/>
                    <a:moveTo>
                      <a:pt x="4159" y="2900"/>
                    </a:moveTo>
                    <a:lnTo>
                      <a:pt x="4159" y="2900"/>
                    </a:lnTo>
                    <a:cubicBezTo>
                      <a:pt x="4159" y="2898"/>
                      <a:pt x="4161" y="2896"/>
                      <a:pt x="4163" y="2896"/>
                    </a:cubicBezTo>
                    <a:cubicBezTo>
                      <a:pt x="4165" y="2896"/>
                      <a:pt x="4167" y="2898"/>
                      <a:pt x="4167" y="2900"/>
                    </a:cubicBezTo>
                    <a:lnTo>
                      <a:pt x="4167" y="2900"/>
                    </a:lnTo>
                    <a:cubicBezTo>
                      <a:pt x="4167" y="2903"/>
                      <a:pt x="4165" y="2904"/>
                      <a:pt x="4163" y="2904"/>
                    </a:cubicBezTo>
                    <a:cubicBezTo>
                      <a:pt x="4161" y="2904"/>
                      <a:pt x="4159" y="2903"/>
                      <a:pt x="4159" y="2900"/>
                    </a:cubicBezTo>
                    <a:close/>
                    <a:moveTo>
                      <a:pt x="4159" y="2884"/>
                    </a:moveTo>
                    <a:lnTo>
                      <a:pt x="4159" y="2884"/>
                    </a:lnTo>
                    <a:cubicBezTo>
                      <a:pt x="4159" y="2882"/>
                      <a:pt x="4161" y="2880"/>
                      <a:pt x="4163" y="2880"/>
                    </a:cubicBezTo>
                    <a:cubicBezTo>
                      <a:pt x="4165" y="2880"/>
                      <a:pt x="4167" y="2882"/>
                      <a:pt x="4167" y="2884"/>
                    </a:cubicBezTo>
                    <a:lnTo>
                      <a:pt x="4167" y="2884"/>
                    </a:lnTo>
                    <a:cubicBezTo>
                      <a:pt x="4167" y="2887"/>
                      <a:pt x="4165" y="2888"/>
                      <a:pt x="4163" y="2888"/>
                    </a:cubicBezTo>
                    <a:cubicBezTo>
                      <a:pt x="4161" y="2888"/>
                      <a:pt x="4159" y="2887"/>
                      <a:pt x="4159" y="2884"/>
                    </a:cubicBezTo>
                    <a:close/>
                    <a:moveTo>
                      <a:pt x="4159" y="2868"/>
                    </a:moveTo>
                    <a:lnTo>
                      <a:pt x="4159" y="2868"/>
                    </a:lnTo>
                    <a:cubicBezTo>
                      <a:pt x="4159" y="2866"/>
                      <a:pt x="4161" y="2864"/>
                      <a:pt x="4163" y="2864"/>
                    </a:cubicBezTo>
                    <a:cubicBezTo>
                      <a:pt x="4165" y="2864"/>
                      <a:pt x="4167" y="2866"/>
                      <a:pt x="4167" y="2868"/>
                    </a:cubicBezTo>
                    <a:lnTo>
                      <a:pt x="4167" y="2868"/>
                    </a:lnTo>
                    <a:cubicBezTo>
                      <a:pt x="4167" y="2871"/>
                      <a:pt x="4165" y="2872"/>
                      <a:pt x="4163" y="2872"/>
                    </a:cubicBezTo>
                    <a:cubicBezTo>
                      <a:pt x="4161" y="2872"/>
                      <a:pt x="4159" y="2871"/>
                      <a:pt x="4159" y="2868"/>
                    </a:cubicBezTo>
                    <a:close/>
                    <a:moveTo>
                      <a:pt x="4159" y="2852"/>
                    </a:moveTo>
                    <a:lnTo>
                      <a:pt x="4159" y="2852"/>
                    </a:lnTo>
                    <a:cubicBezTo>
                      <a:pt x="4159" y="2850"/>
                      <a:pt x="4161" y="2848"/>
                      <a:pt x="4163" y="2848"/>
                    </a:cubicBezTo>
                    <a:cubicBezTo>
                      <a:pt x="4165" y="2848"/>
                      <a:pt x="4167" y="2850"/>
                      <a:pt x="4167" y="2852"/>
                    </a:cubicBezTo>
                    <a:lnTo>
                      <a:pt x="4167" y="2852"/>
                    </a:lnTo>
                    <a:cubicBezTo>
                      <a:pt x="4167" y="2855"/>
                      <a:pt x="4165" y="2856"/>
                      <a:pt x="4163" y="2856"/>
                    </a:cubicBezTo>
                    <a:cubicBezTo>
                      <a:pt x="4161" y="2856"/>
                      <a:pt x="4159" y="2855"/>
                      <a:pt x="4159" y="2852"/>
                    </a:cubicBezTo>
                    <a:close/>
                    <a:moveTo>
                      <a:pt x="4159" y="2836"/>
                    </a:moveTo>
                    <a:lnTo>
                      <a:pt x="4159" y="2836"/>
                    </a:lnTo>
                    <a:cubicBezTo>
                      <a:pt x="4159" y="2834"/>
                      <a:pt x="4161" y="2832"/>
                      <a:pt x="4163" y="2832"/>
                    </a:cubicBezTo>
                    <a:cubicBezTo>
                      <a:pt x="4165" y="2832"/>
                      <a:pt x="4167" y="2834"/>
                      <a:pt x="4167" y="2836"/>
                    </a:cubicBezTo>
                    <a:lnTo>
                      <a:pt x="4167" y="2836"/>
                    </a:lnTo>
                    <a:cubicBezTo>
                      <a:pt x="4167" y="2839"/>
                      <a:pt x="4165" y="2840"/>
                      <a:pt x="4163" y="2840"/>
                    </a:cubicBezTo>
                    <a:cubicBezTo>
                      <a:pt x="4161" y="2840"/>
                      <a:pt x="4159" y="2839"/>
                      <a:pt x="4159" y="2836"/>
                    </a:cubicBezTo>
                    <a:close/>
                    <a:moveTo>
                      <a:pt x="4159" y="2820"/>
                    </a:moveTo>
                    <a:lnTo>
                      <a:pt x="4159" y="2820"/>
                    </a:lnTo>
                    <a:cubicBezTo>
                      <a:pt x="4159" y="2818"/>
                      <a:pt x="4161" y="2816"/>
                      <a:pt x="4163" y="2816"/>
                    </a:cubicBezTo>
                    <a:cubicBezTo>
                      <a:pt x="4165" y="2816"/>
                      <a:pt x="4167" y="2818"/>
                      <a:pt x="4167" y="2820"/>
                    </a:cubicBezTo>
                    <a:lnTo>
                      <a:pt x="4167" y="2820"/>
                    </a:lnTo>
                    <a:cubicBezTo>
                      <a:pt x="4167" y="2823"/>
                      <a:pt x="4165" y="2824"/>
                      <a:pt x="4163" y="2824"/>
                    </a:cubicBezTo>
                    <a:cubicBezTo>
                      <a:pt x="4161" y="2824"/>
                      <a:pt x="4159" y="2823"/>
                      <a:pt x="4159" y="2820"/>
                    </a:cubicBezTo>
                    <a:close/>
                    <a:moveTo>
                      <a:pt x="4159" y="2804"/>
                    </a:moveTo>
                    <a:lnTo>
                      <a:pt x="4159" y="2804"/>
                    </a:lnTo>
                    <a:cubicBezTo>
                      <a:pt x="4159" y="2802"/>
                      <a:pt x="4161" y="2800"/>
                      <a:pt x="4163" y="2800"/>
                    </a:cubicBezTo>
                    <a:cubicBezTo>
                      <a:pt x="4165" y="2800"/>
                      <a:pt x="4167" y="2802"/>
                      <a:pt x="4167" y="2804"/>
                    </a:cubicBezTo>
                    <a:lnTo>
                      <a:pt x="4167" y="2804"/>
                    </a:lnTo>
                    <a:cubicBezTo>
                      <a:pt x="4167" y="2807"/>
                      <a:pt x="4165" y="2808"/>
                      <a:pt x="4163" y="2808"/>
                    </a:cubicBezTo>
                    <a:cubicBezTo>
                      <a:pt x="4161" y="2808"/>
                      <a:pt x="4159" y="2807"/>
                      <a:pt x="4159" y="2804"/>
                    </a:cubicBezTo>
                    <a:close/>
                    <a:moveTo>
                      <a:pt x="4159" y="2788"/>
                    </a:moveTo>
                    <a:lnTo>
                      <a:pt x="4159" y="2788"/>
                    </a:lnTo>
                    <a:cubicBezTo>
                      <a:pt x="4159" y="2786"/>
                      <a:pt x="4161" y="2784"/>
                      <a:pt x="4163" y="2784"/>
                    </a:cubicBezTo>
                    <a:cubicBezTo>
                      <a:pt x="4165" y="2784"/>
                      <a:pt x="4167" y="2786"/>
                      <a:pt x="4167" y="2788"/>
                    </a:cubicBezTo>
                    <a:lnTo>
                      <a:pt x="4167" y="2788"/>
                    </a:lnTo>
                    <a:cubicBezTo>
                      <a:pt x="4167" y="2791"/>
                      <a:pt x="4165" y="2792"/>
                      <a:pt x="4163" y="2792"/>
                    </a:cubicBezTo>
                    <a:cubicBezTo>
                      <a:pt x="4161" y="2792"/>
                      <a:pt x="4159" y="2791"/>
                      <a:pt x="4159" y="2788"/>
                    </a:cubicBezTo>
                    <a:close/>
                    <a:moveTo>
                      <a:pt x="4159" y="2772"/>
                    </a:moveTo>
                    <a:lnTo>
                      <a:pt x="4159" y="2772"/>
                    </a:lnTo>
                    <a:cubicBezTo>
                      <a:pt x="4159" y="2770"/>
                      <a:pt x="4161" y="2768"/>
                      <a:pt x="4163" y="2768"/>
                    </a:cubicBezTo>
                    <a:cubicBezTo>
                      <a:pt x="4165" y="2768"/>
                      <a:pt x="4167" y="2770"/>
                      <a:pt x="4167" y="2772"/>
                    </a:cubicBezTo>
                    <a:lnTo>
                      <a:pt x="4167" y="2772"/>
                    </a:lnTo>
                    <a:cubicBezTo>
                      <a:pt x="4167" y="2775"/>
                      <a:pt x="4165" y="2776"/>
                      <a:pt x="4163" y="2776"/>
                    </a:cubicBezTo>
                    <a:cubicBezTo>
                      <a:pt x="4161" y="2776"/>
                      <a:pt x="4159" y="2775"/>
                      <a:pt x="4159" y="2772"/>
                    </a:cubicBezTo>
                    <a:close/>
                    <a:moveTo>
                      <a:pt x="4159" y="2756"/>
                    </a:moveTo>
                    <a:lnTo>
                      <a:pt x="4159" y="2756"/>
                    </a:lnTo>
                    <a:cubicBezTo>
                      <a:pt x="4159" y="2754"/>
                      <a:pt x="4161" y="2752"/>
                      <a:pt x="4163" y="2752"/>
                    </a:cubicBezTo>
                    <a:cubicBezTo>
                      <a:pt x="4165" y="2752"/>
                      <a:pt x="4167" y="2754"/>
                      <a:pt x="4167" y="2756"/>
                    </a:cubicBezTo>
                    <a:lnTo>
                      <a:pt x="4167" y="2756"/>
                    </a:lnTo>
                    <a:cubicBezTo>
                      <a:pt x="4167" y="2759"/>
                      <a:pt x="4165" y="2760"/>
                      <a:pt x="4163" y="2760"/>
                    </a:cubicBezTo>
                    <a:cubicBezTo>
                      <a:pt x="4161" y="2760"/>
                      <a:pt x="4159" y="2759"/>
                      <a:pt x="4159" y="2756"/>
                    </a:cubicBezTo>
                    <a:close/>
                    <a:moveTo>
                      <a:pt x="4159" y="2740"/>
                    </a:moveTo>
                    <a:lnTo>
                      <a:pt x="4159" y="2740"/>
                    </a:lnTo>
                    <a:cubicBezTo>
                      <a:pt x="4159" y="2738"/>
                      <a:pt x="4161" y="2736"/>
                      <a:pt x="4163" y="2736"/>
                    </a:cubicBezTo>
                    <a:cubicBezTo>
                      <a:pt x="4165" y="2736"/>
                      <a:pt x="4167" y="2738"/>
                      <a:pt x="4167" y="2740"/>
                    </a:cubicBezTo>
                    <a:lnTo>
                      <a:pt x="4167" y="2740"/>
                    </a:lnTo>
                    <a:cubicBezTo>
                      <a:pt x="4167" y="2743"/>
                      <a:pt x="4165" y="2744"/>
                      <a:pt x="4163" y="2744"/>
                    </a:cubicBezTo>
                    <a:cubicBezTo>
                      <a:pt x="4161" y="2744"/>
                      <a:pt x="4159" y="2743"/>
                      <a:pt x="4159" y="2740"/>
                    </a:cubicBezTo>
                    <a:close/>
                    <a:moveTo>
                      <a:pt x="4159" y="2724"/>
                    </a:moveTo>
                    <a:lnTo>
                      <a:pt x="4159" y="2724"/>
                    </a:lnTo>
                    <a:cubicBezTo>
                      <a:pt x="4159" y="2722"/>
                      <a:pt x="4161" y="2720"/>
                      <a:pt x="4163" y="2720"/>
                    </a:cubicBezTo>
                    <a:cubicBezTo>
                      <a:pt x="4165" y="2720"/>
                      <a:pt x="4167" y="2722"/>
                      <a:pt x="4167" y="2724"/>
                    </a:cubicBezTo>
                    <a:lnTo>
                      <a:pt x="4167" y="2724"/>
                    </a:lnTo>
                    <a:cubicBezTo>
                      <a:pt x="4167" y="2727"/>
                      <a:pt x="4165" y="2728"/>
                      <a:pt x="4163" y="2728"/>
                    </a:cubicBezTo>
                    <a:cubicBezTo>
                      <a:pt x="4161" y="2728"/>
                      <a:pt x="4159" y="2727"/>
                      <a:pt x="4159" y="2724"/>
                    </a:cubicBezTo>
                    <a:close/>
                    <a:moveTo>
                      <a:pt x="4159" y="2708"/>
                    </a:moveTo>
                    <a:lnTo>
                      <a:pt x="4159" y="2708"/>
                    </a:lnTo>
                    <a:cubicBezTo>
                      <a:pt x="4159" y="2706"/>
                      <a:pt x="4161" y="2704"/>
                      <a:pt x="4163" y="2704"/>
                    </a:cubicBezTo>
                    <a:cubicBezTo>
                      <a:pt x="4165" y="2704"/>
                      <a:pt x="4167" y="2706"/>
                      <a:pt x="4167" y="2708"/>
                    </a:cubicBezTo>
                    <a:lnTo>
                      <a:pt x="4167" y="2708"/>
                    </a:lnTo>
                    <a:cubicBezTo>
                      <a:pt x="4167" y="2711"/>
                      <a:pt x="4165" y="2712"/>
                      <a:pt x="4163" y="2712"/>
                    </a:cubicBezTo>
                    <a:cubicBezTo>
                      <a:pt x="4161" y="2712"/>
                      <a:pt x="4159" y="2711"/>
                      <a:pt x="4159" y="2708"/>
                    </a:cubicBezTo>
                    <a:close/>
                    <a:moveTo>
                      <a:pt x="4159" y="2692"/>
                    </a:moveTo>
                    <a:lnTo>
                      <a:pt x="4159" y="2692"/>
                    </a:lnTo>
                    <a:cubicBezTo>
                      <a:pt x="4159" y="2690"/>
                      <a:pt x="4161" y="2688"/>
                      <a:pt x="4163" y="2688"/>
                    </a:cubicBezTo>
                    <a:cubicBezTo>
                      <a:pt x="4165" y="2688"/>
                      <a:pt x="4167" y="2690"/>
                      <a:pt x="4167" y="2692"/>
                    </a:cubicBezTo>
                    <a:lnTo>
                      <a:pt x="4167" y="2692"/>
                    </a:lnTo>
                    <a:cubicBezTo>
                      <a:pt x="4167" y="2695"/>
                      <a:pt x="4165" y="2696"/>
                      <a:pt x="4163" y="2696"/>
                    </a:cubicBezTo>
                    <a:cubicBezTo>
                      <a:pt x="4161" y="2696"/>
                      <a:pt x="4159" y="2695"/>
                      <a:pt x="4159" y="2692"/>
                    </a:cubicBezTo>
                    <a:close/>
                    <a:moveTo>
                      <a:pt x="4159" y="2676"/>
                    </a:moveTo>
                    <a:lnTo>
                      <a:pt x="4159" y="2676"/>
                    </a:lnTo>
                    <a:cubicBezTo>
                      <a:pt x="4159" y="2674"/>
                      <a:pt x="4161" y="2672"/>
                      <a:pt x="4163" y="2672"/>
                    </a:cubicBezTo>
                    <a:cubicBezTo>
                      <a:pt x="4165" y="2672"/>
                      <a:pt x="4167" y="2674"/>
                      <a:pt x="4167" y="2676"/>
                    </a:cubicBezTo>
                    <a:lnTo>
                      <a:pt x="4167" y="2676"/>
                    </a:lnTo>
                    <a:cubicBezTo>
                      <a:pt x="4167" y="2679"/>
                      <a:pt x="4165" y="2680"/>
                      <a:pt x="4163" y="2680"/>
                    </a:cubicBezTo>
                    <a:cubicBezTo>
                      <a:pt x="4161" y="2680"/>
                      <a:pt x="4159" y="2679"/>
                      <a:pt x="4159" y="2676"/>
                    </a:cubicBezTo>
                    <a:close/>
                    <a:moveTo>
                      <a:pt x="4159" y="2660"/>
                    </a:moveTo>
                    <a:lnTo>
                      <a:pt x="4159" y="2660"/>
                    </a:lnTo>
                    <a:cubicBezTo>
                      <a:pt x="4159" y="2658"/>
                      <a:pt x="4161" y="2656"/>
                      <a:pt x="4163" y="2656"/>
                    </a:cubicBezTo>
                    <a:cubicBezTo>
                      <a:pt x="4165" y="2656"/>
                      <a:pt x="4167" y="2658"/>
                      <a:pt x="4167" y="2660"/>
                    </a:cubicBezTo>
                    <a:lnTo>
                      <a:pt x="4167" y="2660"/>
                    </a:lnTo>
                    <a:cubicBezTo>
                      <a:pt x="4167" y="2663"/>
                      <a:pt x="4165" y="2664"/>
                      <a:pt x="4163" y="2664"/>
                    </a:cubicBezTo>
                    <a:cubicBezTo>
                      <a:pt x="4161" y="2664"/>
                      <a:pt x="4159" y="2663"/>
                      <a:pt x="4159" y="2660"/>
                    </a:cubicBezTo>
                    <a:close/>
                    <a:moveTo>
                      <a:pt x="4159" y="2644"/>
                    </a:moveTo>
                    <a:lnTo>
                      <a:pt x="4159" y="2644"/>
                    </a:lnTo>
                    <a:cubicBezTo>
                      <a:pt x="4159" y="2642"/>
                      <a:pt x="4161" y="2640"/>
                      <a:pt x="4163" y="2640"/>
                    </a:cubicBezTo>
                    <a:cubicBezTo>
                      <a:pt x="4165" y="2640"/>
                      <a:pt x="4167" y="2642"/>
                      <a:pt x="4167" y="2644"/>
                    </a:cubicBezTo>
                    <a:lnTo>
                      <a:pt x="4167" y="2644"/>
                    </a:lnTo>
                    <a:cubicBezTo>
                      <a:pt x="4167" y="2647"/>
                      <a:pt x="4165" y="2648"/>
                      <a:pt x="4163" y="2648"/>
                    </a:cubicBezTo>
                    <a:cubicBezTo>
                      <a:pt x="4161" y="2648"/>
                      <a:pt x="4159" y="2647"/>
                      <a:pt x="4159" y="2644"/>
                    </a:cubicBezTo>
                    <a:close/>
                    <a:moveTo>
                      <a:pt x="4159" y="2628"/>
                    </a:moveTo>
                    <a:lnTo>
                      <a:pt x="4159" y="2628"/>
                    </a:lnTo>
                    <a:cubicBezTo>
                      <a:pt x="4159" y="2626"/>
                      <a:pt x="4161" y="2624"/>
                      <a:pt x="4163" y="2624"/>
                    </a:cubicBezTo>
                    <a:cubicBezTo>
                      <a:pt x="4165" y="2624"/>
                      <a:pt x="4167" y="2626"/>
                      <a:pt x="4167" y="2628"/>
                    </a:cubicBezTo>
                    <a:lnTo>
                      <a:pt x="4167" y="2628"/>
                    </a:lnTo>
                    <a:cubicBezTo>
                      <a:pt x="4167" y="2631"/>
                      <a:pt x="4165" y="2632"/>
                      <a:pt x="4163" y="2632"/>
                    </a:cubicBezTo>
                    <a:cubicBezTo>
                      <a:pt x="4161" y="2632"/>
                      <a:pt x="4159" y="2631"/>
                      <a:pt x="4159" y="2628"/>
                    </a:cubicBezTo>
                    <a:close/>
                    <a:moveTo>
                      <a:pt x="4159" y="2612"/>
                    </a:moveTo>
                    <a:lnTo>
                      <a:pt x="4159" y="2612"/>
                    </a:lnTo>
                    <a:cubicBezTo>
                      <a:pt x="4159" y="2610"/>
                      <a:pt x="4161" y="2608"/>
                      <a:pt x="4163" y="2608"/>
                    </a:cubicBezTo>
                    <a:cubicBezTo>
                      <a:pt x="4165" y="2608"/>
                      <a:pt x="4167" y="2610"/>
                      <a:pt x="4167" y="2612"/>
                    </a:cubicBezTo>
                    <a:lnTo>
                      <a:pt x="4167" y="2612"/>
                    </a:lnTo>
                    <a:cubicBezTo>
                      <a:pt x="4167" y="2615"/>
                      <a:pt x="4165" y="2616"/>
                      <a:pt x="4163" y="2616"/>
                    </a:cubicBezTo>
                    <a:cubicBezTo>
                      <a:pt x="4161" y="2616"/>
                      <a:pt x="4159" y="2615"/>
                      <a:pt x="4159" y="2612"/>
                    </a:cubicBezTo>
                    <a:close/>
                    <a:moveTo>
                      <a:pt x="4159" y="2596"/>
                    </a:moveTo>
                    <a:lnTo>
                      <a:pt x="4159" y="2596"/>
                    </a:lnTo>
                    <a:cubicBezTo>
                      <a:pt x="4159" y="2594"/>
                      <a:pt x="4161" y="2592"/>
                      <a:pt x="4163" y="2592"/>
                    </a:cubicBezTo>
                    <a:cubicBezTo>
                      <a:pt x="4165" y="2592"/>
                      <a:pt x="4167" y="2594"/>
                      <a:pt x="4167" y="2596"/>
                    </a:cubicBezTo>
                    <a:lnTo>
                      <a:pt x="4167" y="2596"/>
                    </a:lnTo>
                    <a:cubicBezTo>
                      <a:pt x="4167" y="2599"/>
                      <a:pt x="4165" y="2600"/>
                      <a:pt x="4163" y="2600"/>
                    </a:cubicBezTo>
                    <a:cubicBezTo>
                      <a:pt x="4161" y="2600"/>
                      <a:pt x="4159" y="2599"/>
                      <a:pt x="4159" y="2596"/>
                    </a:cubicBezTo>
                    <a:close/>
                    <a:moveTo>
                      <a:pt x="4159" y="2580"/>
                    </a:moveTo>
                    <a:lnTo>
                      <a:pt x="4159" y="2580"/>
                    </a:lnTo>
                    <a:cubicBezTo>
                      <a:pt x="4159" y="2578"/>
                      <a:pt x="4161" y="2576"/>
                      <a:pt x="4163" y="2576"/>
                    </a:cubicBezTo>
                    <a:cubicBezTo>
                      <a:pt x="4165" y="2576"/>
                      <a:pt x="4167" y="2578"/>
                      <a:pt x="4167" y="2580"/>
                    </a:cubicBezTo>
                    <a:lnTo>
                      <a:pt x="4167" y="2580"/>
                    </a:lnTo>
                    <a:cubicBezTo>
                      <a:pt x="4167" y="2583"/>
                      <a:pt x="4165" y="2584"/>
                      <a:pt x="4163" y="2584"/>
                    </a:cubicBezTo>
                    <a:cubicBezTo>
                      <a:pt x="4161" y="2584"/>
                      <a:pt x="4159" y="2583"/>
                      <a:pt x="4159" y="2580"/>
                    </a:cubicBezTo>
                    <a:close/>
                    <a:moveTo>
                      <a:pt x="4159" y="2564"/>
                    </a:moveTo>
                    <a:lnTo>
                      <a:pt x="4159" y="2564"/>
                    </a:lnTo>
                    <a:cubicBezTo>
                      <a:pt x="4159" y="2562"/>
                      <a:pt x="4161" y="2560"/>
                      <a:pt x="4163" y="2560"/>
                    </a:cubicBezTo>
                    <a:cubicBezTo>
                      <a:pt x="4165" y="2560"/>
                      <a:pt x="4167" y="2562"/>
                      <a:pt x="4167" y="2564"/>
                    </a:cubicBezTo>
                    <a:lnTo>
                      <a:pt x="4167" y="2564"/>
                    </a:lnTo>
                    <a:cubicBezTo>
                      <a:pt x="4167" y="2567"/>
                      <a:pt x="4165" y="2568"/>
                      <a:pt x="4163" y="2568"/>
                    </a:cubicBezTo>
                    <a:cubicBezTo>
                      <a:pt x="4161" y="2568"/>
                      <a:pt x="4159" y="2567"/>
                      <a:pt x="4159" y="2564"/>
                    </a:cubicBezTo>
                    <a:close/>
                    <a:moveTo>
                      <a:pt x="4159" y="2548"/>
                    </a:moveTo>
                    <a:lnTo>
                      <a:pt x="4159" y="2548"/>
                    </a:lnTo>
                    <a:cubicBezTo>
                      <a:pt x="4159" y="2546"/>
                      <a:pt x="4161" y="2544"/>
                      <a:pt x="4163" y="2544"/>
                    </a:cubicBezTo>
                    <a:cubicBezTo>
                      <a:pt x="4165" y="2544"/>
                      <a:pt x="4167" y="2546"/>
                      <a:pt x="4167" y="2548"/>
                    </a:cubicBezTo>
                    <a:lnTo>
                      <a:pt x="4167" y="2548"/>
                    </a:lnTo>
                    <a:cubicBezTo>
                      <a:pt x="4167" y="2551"/>
                      <a:pt x="4165" y="2552"/>
                      <a:pt x="4163" y="2552"/>
                    </a:cubicBezTo>
                    <a:cubicBezTo>
                      <a:pt x="4161" y="2552"/>
                      <a:pt x="4159" y="2551"/>
                      <a:pt x="4159" y="2548"/>
                    </a:cubicBezTo>
                    <a:close/>
                    <a:moveTo>
                      <a:pt x="4159" y="2532"/>
                    </a:moveTo>
                    <a:lnTo>
                      <a:pt x="4159" y="2532"/>
                    </a:lnTo>
                    <a:cubicBezTo>
                      <a:pt x="4159" y="2530"/>
                      <a:pt x="4161" y="2528"/>
                      <a:pt x="4163" y="2528"/>
                    </a:cubicBezTo>
                    <a:cubicBezTo>
                      <a:pt x="4165" y="2528"/>
                      <a:pt x="4167" y="2530"/>
                      <a:pt x="4167" y="2532"/>
                    </a:cubicBezTo>
                    <a:lnTo>
                      <a:pt x="4167" y="2532"/>
                    </a:lnTo>
                    <a:cubicBezTo>
                      <a:pt x="4167" y="2535"/>
                      <a:pt x="4165" y="2536"/>
                      <a:pt x="4163" y="2536"/>
                    </a:cubicBezTo>
                    <a:cubicBezTo>
                      <a:pt x="4161" y="2536"/>
                      <a:pt x="4159" y="2535"/>
                      <a:pt x="4159" y="2532"/>
                    </a:cubicBezTo>
                    <a:close/>
                    <a:moveTo>
                      <a:pt x="4159" y="2516"/>
                    </a:moveTo>
                    <a:lnTo>
                      <a:pt x="4159" y="2516"/>
                    </a:lnTo>
                    <a:cubicBezTo>
                      <a:pt x="4159" y="2514"/>
                      <a:pt x="4161" y="2512"/>
                      <a:pt x="4163" y="2512"/>
                    </a:cubicBezTo>
                    <a:cubicBezTo>
                      <a:pt x="4165" y="2512"/>
                      <a:pt x="4167" y="2514"/>
                      <a:pt x="4167" y="2516"/>
                    </a:cubicBezTo>
                    <a:lnTo>
                      <a:pt x="4167" y="2516"/>
                    </a:lnTo>
                    <a:cubicBezTo>
                      <a:pt x="4167" y="2519"/>
                      <a:pt x="4165" y="2520"/>
                      <a:pt x="4163" y="2520"/>
                    </a:cubicBezTo>
                    <a:cubicBezTo>
                      <a:pt x="4161" y="2520"/>
                      <a:pt x="4159" y="2519"/>
                      <a:pt x="4159" y="2516"/>
                    </a:cubicBezTo>
                    <a:close/>
                    <a:moveTo>
                      <a:pt x="4159" y="2500"/>
                    </a:moveTo>
                    <a:lnTo>
                      <a:pt x="4159" y="2500"/>
                    </a:lnTo>
                    <a:cubicBezTo>
                      <a:pt x="4159" y="2498"/>
                      <a:pt x="4161" y="2496"/>
                      <a:pt x="4163" y="2496"/>
                    </a:cubicBezTo>
                    <a:cubicBezTo>
                      <a:pt x="4165" y="2496"/>
                      <a:pt x="4167" y="2498"/>
                      <a:pt x="4167" y="2500"/>
                    </a:cubicBezTo>
                    <a:lnTo>
                      <a:pt x="4167" y="2500"/>
                    </a:lnTo>
                    <a:cubicBezTo>
                      <a:pt x="4167" y="2502"/>
                      <a:pt x="4165" y="2504"/>
                      <a:pt x="4163" y="2504"/>
                    </a:cubicBezTo>
                    <a:cubicBezTo>
                      <a:pt x="4161" y="2504"/>
                      <a:pt x="4159" y="2502"/>
                      <a:pt x="4159" y="2500"/>
                    </a:cubicBezTo>
                    <a:close/>
                    <a:moveTo>
                      <a:pt x="4159" y="2484"/>
                    </a:moveTo>
                    <a:lnTo>
                      <a:pt x="4159" y="2484"/>
                    </a:lnTo>
                    <a:cubicBezTo>
                      <a:pt x="4159" y="2482"/>
                      <a:pt x="4161" y="2480"/>
                      <a:pt x="4163" y="2480"/>
                    </a:cubicBezTo>
                    <a:cubicBezTo>
                      <a:pt x="4165" y="2480"/>
                      <a:pt x="4167" y="2482"/>
                      <a:pt x="4167" y="2484"/>
                    </a:cubicBezTo>
                    <a:lnTo>
                      <a:pt x="4167" y="2484"/>
                    </a:lnTo>
                    <a:cubicBezTo>
                      <a:pt x="4167" y="2486"/>
                      <a:pt x="4165" y="2488"/>
                      <a:pt x="4163" y="2488"/>
                    </a:cubicBezTo>
                    <a:cubicBezTo>
                      <a:pt x="4161" y="2488"/>
                      <a:pt x="4159" y="2486"/>
                      <a:pt x="4159" y="2484"/>
                    </a:cubicBezTo>
                    <a:close/>
                    <a:moveTo>
                      <a:pt x="4159" y="2468"/>
                    </a:moveTo>
                    <a:lnTo>
                      <a:pt x="4159" y="2468"/>
                    </a:lnTo>
                    <a:cubicBezTo>
                      <a:pt x="4159" y="2466"/>
                      <a:pt x="4161" y="2464"/>
                      <a:pt x="4163" y="2464"/>
                    </a:cubicBezTo>
                    <a:cubicBezTo>
                      <a:pt x="4165" y="2464"/>
                      <a:pt x="4167" y="2466"/>
                      <a:pt x="4167" y="2468"/>
                    </a:cubicBezTo>
                    <a:lnTo>
                      <a:pt x="4167" y="2468"/>
                    </a:lnTo>
                    <a:cubicBezTo>
                      <a:pt x="4167" y="2470"/>
                      <a:pt x="4165" y="2472"/>
                      <a:pt x="4163" y="2472"/>
                    </a:cubicBezTo>
                    <a:cubicBezTo>
                      <a:pt x="4161" y="2472"/>
                      <a:pt x="4159" y="2470"/>
                      <a:pt x="4159" y="2468"/>
                    </a:cubicBezTo>
                    <a:close/>
                    <a:moveTo>
                      <a:pt x="4159" y="2452"/>
                    </a:moveTo>
                    <a:lnTo>
                      <a:pt x="4159" y="2452"/>
                    </a:lnTo>
                    <a:cubicBezTo>
                      <a:pt x="4159" y="2450"/>
                      <a:pt x="4161" y="2448"/>
                      <a:pt x="4163" y="2448"/>
                    </a:cubicBezTo>
                    <a:cubicBezTo>
                      <a:pt x="4165" y="2448"/>
                      <a:pt x="4167" y="2450"/>
                      <a:pt x="4167" y="2452"/>
                    </a:cubicBezTo>
                    <a:lnTo>
                      <a:pt x="4167" y="2452"/>
                    </a:lnTo>
                    <a:cubicBezTo>
                      <a:pt x="4167" y="2454"/>
                      <a:pt x="4165" y="2456"/>
                      <a:pt x="4163" y="2456"/>
                    </a:cubicBezTo>
                    <a:cubicBezTo>
                      <a:pt x="4161" y="2456"/>
                      <a:pt x="4159" y="2454"/>
                      <a:pt x="4159" y="2452"/>
                    </a:cubicBezTo>
                    <a:close/>
                    <a:moveTo>
                      <a:pt x="4159" y="2436"/>
                    </a:moveTo>
                    <a:lnTo>
                      <a:pt x="4159" y="2436"/>
                    </a:lnTo>
                    <a:cubicBezTo>
                      <a:pt x="4159" y="2434"/>
                      <a:pt x="4161" y="2432"/>
                      <a:pt x="4163" y="2432"/>
                    </a:cubicBezTo>
                    <a:cubicBezTo>
                      <a:pt x="4165" y="2432"/>
                      <a:pt x="4167" y="2434"/>
                      <a:pt x="4167" y="2436"/>
                    </a:cubicBezTo>
                    <a:lnTo>
                      <a:pt x="4167" y="2436"/>
                    </a:lnTo>
                    <a:cubicBezTo>
                      <a:pt x="4167" y="2438"/>
                      <a:pt x="4165" y="2440"/>
                      <a:pt x="4163" y="2440"/>
                    </a:cubicBezTo>
                    <a:cubicBezTo>
                      <a:pt x="4161" y="2440"/>
                      <a:pt x="4159" y="2438"/>
                      <a:pt x="4159" y="2436"/>
                    </a:cubicBezTo>
                    <a:close/>
                    <a:moveTo>
                      <a:pt x="4159" y="2420"/>
                    </a:moveTo>
                    <a:lnTo>
                      <a:pt x="4159" y="2420"/>
                    </a:lnTo>
                    <a:cubicBezTo>
                      <a:pt x="4159" y="2418"/>
                      <a:pt x="4161" y="2416"/>
                      <a:pt x="4163" y="2416"/>
                    </a:cubicBezTo>
                    <a:cubicBezTo>
                      <a:pt x="4165" y="2416"/>
                      <a:pt x="4167" y="2418"/>
                      <a:pt x="4167" y="2420"/>
                    </a:cubicBezTo>
                    <a:lnTo>
                      <a:pt x="4167" y="2420"/>
                    </a:lnTo>
                    <a:cubicBezTo>
                      <a:pt x="4167" y="2422"/>
                      <a:pt x="4165" y="2424"/>
                      <a:pt x="4163" y="2424"/>
                    </a:cubicBezTo>
                    <a:cubicBezTo>
                      <a:pt x="4161" y="2424"/>
                      <a:pt x="4159" y="2422"/>
                      <a:pt x="4159" y="2420"/>
                    </a:cubicBezTo>
                    <a:close/>
                    <a:moveTo>
                      <a:pt x="4159" y="2404"/>
                    </a:moveTo>
                    <a:lnTo>
                      <a:pt x="4159" y="2404"/>
                    </a:lnTo>
                    <a:cubicBezTo>
                      <a:pt x="4159" y="2402"/>
                      <a:pt x="4161" y="2400"/>
                      <a:pt x="4163" y="2400"/>
                    </a:cubicBezTo>
                    <a:cubicBezTo>
                      <a:pt x="4165" y="2400"/>
                      <a:pt x="4167" y="2402"/>
                      <a:pt x="4167" y="2404"/>
                    </a:cubicBezTo>
                    <a:lnTo>
                      <a:pt x="4167" y="2404"/>
                    </a:lnTo>
                    <a:cubicBezTo>
                      <a:pt x="4167" y="2406"/>
                      <a:pt x="4165" y="2408"/>
                      <a:pt x="4163" y="2408"/>
                    </a:cubicBezTo>
                    <a:cubicBezTo>
                      <a:pt x="4161" y="2408"/>
                      <a:pt x="4159" y="2406"/>
                      <a:pt x="4159" y="2404"/>
                    </a:cubicBezTo>
                    <a:close/>
                    <a:moveTo>
                      <a:pt x="4159" y="2388"/>
                    </a:moveTo>
                    <a:lnTo>
                      <a:pt x="4159" y="2388"/>
                    </a:lnTo>
                    <a:cubicBezTo>
                      <a:pt x="4159" y="2386"/>
                      <a:pt x="4161" y="2384"/>
                      <a:pt x="4163" y="2384"/>
                    </a:cubicBezTo>
                    <a:cubicBezTo>
                      <a:pt x="4165" y="2384"/>
                      <a:pt x="4167" y="2386"/>
                      <a:pt x="4167" y="2388"/>
                    </a:cubicBezTo>
                    <a:lnTo>
                      <a:pt x="4167" y="2388"/>
                    </a:lnTo>
                    <a:cubicBezTo>
                      <a:pt x="4167" y="2390"/>
                      <a:pt x="4165" y="2392"/>
                      <a:pt x="4163" y="2392"/>
                    </a:cubicBezTo>
                    <a:cubicBezTo>
                      <a:pt x="4161" y="2392"/>
                      <a:pt x="4159" y="2390"/>
                      <a:pt x="4159" y="2388"/>
                    </a:cubicBezTo>
                    <a:close/>
                    <a:moveTo>
                      <a:pt x="4159" y="2372"/>
                    </a:moveTo>
                    <a:lnTo>
                      <a:pt x="4159" y="2372"/>
                    </a:lnTo>
                    <a:cubicBezTo>
                      <a:pt x="4159" y="2370"/>
                      <a:pt x="4161" y="2368"/>
                      <a:pt x="4163" y="2368"/>
                    </a:cubicBezTo>
                    <a:cubicBezTo>
                      <a:pt x="4165" y="2368"/>
                      <a:pt x="4167" y="2370"/>
                      <a:pt x="4167" y="2372"/>
                    </a:cubicBezTo>
                    <a:lnTo>
                      <a:pt x="4167" y="2372"/>
                    </a:lnTo>
                    <a:cubicBezTo>
                      <a:pt x="4167" y="2374"/>
                      <a:pt x="4165" y="2376"/>
                      <a:pt x="4163" y="2376"/>
                    </a:cubicBezTo>
                    <a:cubicBezTo>
                      <a:pt x="4161" y="2376"/>
                      <a:pt x="4159" y="2374"/>
                      <a:pt x="4159" y="2372"/>
                    </a:cubicBezTo>
                    <a:close/>
                    <a:moveTo>
                      <a:pt x="4159" y="2356"/>
                    </a:moveTo>
                    <a:lnTo>
                      <a:pt x="4159" y="2356"/>
                    </a:lnTo>
                    <a:cubicBezTo>
                      <a:pt x="4159" y="2354"/>
                      <a:pt x="4161" y="2352"/>
                      <a:pt x="4163" y="2352"/>
                    </a:cubicBezTo>
                    <a:cubicBezTo>
                      <a:pt x="4165" y="2352"/>
                      <a:pt x="4167" y="2354"/>
                      <a:pt x="4167" y="2356"/>
                    </a:cubicBezTo>
                    <a:lnTo>
                      <a:pt x="4167" y="2356"/>
                    </a:lnTo>
                    <a:cubicBezTo>
                      <a:pt x="4167" y="2358"/>
                      <a:pt x="4165" y="2360"/>
                      <a:pt x="4163" y="2360"/>
                    </a:cubicBezTo>
                    <a:cubicBezTo>
                      <a:pt x="4161" y="2360"/>
                      <a:pt x="4159" y="2358"/>
                      <a:pt x="4159" y="2356"/>
                    </a:cubicBezTo>
                    <a:close/>
                    <a:moveTo>
                      <a:pt x="4159" y="2340"/>
                    </a:moveTo>
                    <a:lnTo>
                      <a:pt x="4159" y="2340"/>
                    </a:lnTo>
                    <a:cubicBezTo>
                      <a:pt x="4159" y="2338"/>
                      <a:pt x="4161" y="2336"/>
                      <a:pt x="4163" y="2336"/>
                    </a:cubicBezTo>
                    <a:cubicBezTo>
                      <a:pt x="4165" y="2336"/>
                      <a:pt x="4167" y="2338"/>
                      <a:pt x="4167" y="2340"/>
                    </a:cubicBezTo>
                    <a:lnTo>
                      <a:pt x="4167" y="2340"/>
                    </a:lnTo>
                    <a:cubicBezTo>
                      <a:pt x="4167" y="2342"/>
                      <a:pt x="4165" y="2344"/>
                      <a:pt x="4163" y="2344"/>
                    </a:cubicBezTo>
                    <a:cubicBezTo>
                      <a:pt x="4161" y="2344"/>
                      <a:pt x="4159" y="2342"/>
                      <a:pt x="4159" y="2340"/>
                    </a:cubicBezTo>
                    <a:close/>
                    <a:moveTo>
                      <a:pt x="4159" y="2324"/>
                    </a:moveTo>
                    <a:lnTo>
                      <a:pt x="4159" y="2324"/>
                    </a:lnTo>
                    <a:cubicBezTo>
                      <a:pt x="4159" y="2322"/>
                      <a:pt x="4161" y="2320"/>
                      <a:pt x="4163" y="2320"/>
                    </a:cubicBezTo>
                    <a:cubicBezTo>
                      <a:pt x="4165" y="2320"/>
                      <a:pt x="4167" y="2322"/>
                      <a:pt x="4167" y="2324"/>
                    </a:cubicBezTo>
                    <a:lnTo>
                      <a:pt x="4167" y="2324"/>
                    </a:lnTo>
                    <a:cubicBezTo>
                      <a:pt x="4167" y="2326"/>
                      <a:pt x="4165" y="2328"/>
                      <a:pt x="4163" y="2328"/>
                    </a:cubicBezTo>
                    <a:cubicBezTo>
                      <a:pt x="4161" y="2328"/>
                      <a:pt x="4159" y="2326"/>
                      <a:pt x="4159" y="2324"/>
                    </a:cubicBezTo>
                    <a:close/>
                    <a:moveTo>
                      <a:pt x="4159" y="2308"/>
                    </a:moveTo>
                    <a:lnTo>
                      <a:pt x="4159" y="2308"/>
                    </a:lnTo>
                    <a:cubicBezTo>
                      <a:pt x="4159" y="2306"/>
                      <a:pt x="4161" y="2304"/>
                      <a:pt x="4163" y="2304"/>
                    </a:cubicBezTo>
                    <a:cubicBezTo>
                      <a:pt x="4165" y="2304"/>
                      <a:pt x="4167" y="2306"/>
                      <a:pt x="4167" y="2308"/>
                    </a:cubicBezTo>
                    <a:lnTo>
                      <a:pt x="4167" y="2308"/>
                    </a:lnTo>
                    <a:cubicBezTo>
                      <a:pt x="4167" y="2310"/>
                      <a:pt x="4165" y="2312"/>
                      <a:pt x="4163" y="2312"/>
                    </a:cubicBezTo>
                    <a:cubicBezTo>
                      <a:pt x="4161" y="2312"/>
                      <a:pt x="4159" y="2310"/>
                      <a:pt x="4159" y="2308"/>
                    </a:cubicBezTo>
                    <a:close/>
                    <a:moveTo>
                      <a:pt x="4159" y="2292"/>
                    </a:moveTo>
                    <a:lnTo>
                      <a:pt x="4159" y="2292"/>
                    </a:lnTo>
                    <a:cubicBezTo>
                      <a:pt x="4159" y="2290"/>
                      <a:pt x="4161" y="2288"/>
                      <a:pt x="4163" y="2288"/>
                    </a:cubicBezTo>
                    <a:cubicBezTo>
                      <a:pt x="4165" y="2288"/>
                      <a:pt x="4167" y="2290"/>
                      <a:pt x="4167" y="2292"/>
                    </a:cubicBezTo>
                    <a:lnTo>
                      <a:pt x="4167" y="2292"/>
                    </a:lnTo>
                    <a:cubicBezTo>
                      <a:pt x="4167" y="2294"/>
                      <a:pt x="4165" y="2296"/>
                      <a:pt x="4163" y="2296"/>
                    </a:cubicBezTo>
                    <a:cubicBezTo>
                      <a:pt x="4161" y="2296"/>
                      <a:pt x="4159" y="2294"/>
                      <a:pt x="4159" y="2292"/>
                    </a:cubicBezTo>
                    <a:close/>
                    <a:moveTo>
                      <a:pt x="4159" y="2276"/>
                    </a:moveTo>
                    <a:lnTo>
                      <a:pt x="4159" y="2276"/>
                    </a:lnTo>
                    <a:cubicBezTo>
                      <a:pt x="4159" y="2274"/>
                      <a:pt x="4161" y="2272"/>
                      <a:pt x="4163" y="2272"/>
                    </a:cubicBezTo>
                    <a:cubicBezTo>
                      <a:pt x="4165" y="2272"/>
                      <a:pt x="4167" y="2274"/>
                      <a:pt x="4167" y="2276"/>
                    </a:cubicBezTo>
                    <a:lnTo>
                      <a:pt x="4167" y="2276"/>
                    </a:lnTo>
                    <a:cubicBezTo>
                      <a:pt x="4167" y="2278"/>
                      <a:pt x="4165" y="2280"/>
                      <a:pt x="4163" y="2280"/>
                    </a:cubicBezTo>
                    <a:cubicBezTo>
                      <a:pt x="4161" y="2280"/>
                      <a:pt x="4159" y="2278"/>
                      <a:pt x="4159" y="2276"/>
                    </a:cubicBezTo>
                    <a:close/>
                    <a:moveTo>
                      <a:pt x="4159" y="2260"/>
                    </a:moveTo>
                    <a:lnTo>
                      <a:pt x="4159" y="2260"/>
                    </a:lnTo>
                    <a:cubicBezTo>
                      <a:pt x="4159" y="2258"/>
                      <a:pt x="4161" y="2256"/>
                      <a:pt x="4163" y="2256"/>
                    </a:cubicBezTo>
                    <a:cubicBezTo>
                      <a:pt x="4165" y="2256"/>
                      <a:pt x="4167" y="2258"/>
                      <a:pt x="4167" y="2260"/>
                    </a:cubicBezTo>
                    <a:lnTo>
                      <a:pt x="4167" y="2260"/>
                    </a:lnTo>
                    <a:cubicBezTo>
                      <a:pt x="4167" y="2262"/>
                      <a:pt x="4165" y="2264"/>
                      <a:pt x="4163" y="2264"/>
                    </a:cubicBezTo>
                    <a:cubicBezTo>
                      <a:pt x="4161" y="2264"/>
                      <a:pt x="4159" y="2262"/>
                      <a:pt x="4159" y="2260"/>
                    </a:cubicBezTo>
                    <a:close/>
                    <a:moveTo>
                      <a:pt x="4159" y="2244"/>
                    </a:moveTo>
                    <a:lnTo>
                      <a:pt x="4159" y="2244"/>
                    </a:lnTo>
                    <a:cubicBezTo>
                      <a:pt x="4159" y="2242"/>
                      <a:pt x="4161" y="2240"/>
                      <a:pt x="4163" y="2240"/>
                    </a:cubicBezTo>
                    <a:cubicBezTo>
                      <a:pt x="4165" y="2240"/>
                      <a:pt x="4167" y="2242"/>
                      <a:pt x="4167" y="2244"/>
                    </a:cubicBezTo>
                    <a:lnTo>
                      <a:pt x="4167" y="2244"/>
                    </a:lnTo>
                    <a:cubicBezTo>
                      <a:pt x="4167" y="2246"/>
                      <a:pt x="4165" y="2248"/>
                      <a:pt x="4163" y="2248"/>
                    </a:cubicBezTo>
                    <a:cubicBezTo>
                      <a:pt x="4161" y="2248"/>
                      <a:pt x="4159" y="2246"/>
                      <a:pt x="4159" y="2244"/>
                    </a:cubicBezTo>
                    <a:close/>
                    <a:moveTo>
                      <a:pt x="4159" y="2228"/>
                    </a:moveTo>
                    <a:lnTo>
                      <a:pt x="4159" y="2228"/>
                    </a:lnTo>
                    <a:cubicBezTo>
                      <a:pt x="4159" y="2226"/>
                      <a:pt x="4161" y="2224"/>
                      <a:pt x="4163" y="2224"/>
                    </a:cubicBezTo>
                    <a:cubicBezTo>
                      <a:pt x="4165" y="2224"/>
                      <a:pt x="4167" y="2226"/>
                      <a:pt x="4167" y="2228"/>
                    </a:cubicBezTo>
                    <a:lnTo>
                      <a:pt x="4167" y="2228"/>
                    </a:lnTo>
                    <a:cubicBezTo>
                      <a:pt x="4167" y="2230"/>
                      <a:pt x="4165" y="2232"/>
                      <a:pt x="4163" y="2232"/>
                    </a:cubicBezTo>
                    <a:cubicBezTo>
                      <a:pt x="4161" y="2232"/>
                      <a:pt x="4159" y="2230"/>
                      <a:pt x="4159" y="2228"/>
                    </a:cubicBezTo>
                    <a:close/>
                    <a:moveTo>
                      <a:pt x="4159" y="2212"/>
                    </a:moveTo>
                    <a:lnTo>
                      <a:pt x="4159" y="2212"/>
                    </a:lnTo>
                    <a:cubicBezTo>
                      <a:pt x="4159" y="2210"/>
                      <a:pt x="4161" y="2208"/>
                      <a:pt x="4163" y="2208"/>
                    </a:cubicBezTo>
                    <a:cubicBezTo>
                      <a:pt x="4165" y="2208"/>
                      <a:pt x="4167" y="2210"/>
                      <a:pt x="4167" y="2212"/>
                    </a:cubicBezTo>
                    <a:lnTo>
                      <a:pt x="4167" y="2212"/>
                    </a:lnTo>
                    <a:cubicBezTo>
                      <a:pt x="4167" y="2214"/>
                      <a:pt x="4165" y="2216"/>
                      <a:pt x="4163" y="2216"/>
                    </a:cubicBezTo>
                    <a:cubicBezTo>
                      <a:pt x="4161" y="2216"/>
                      <a:pt x="4159" y="2214"/>
                      <a:pt x="4159" y="2212"/>
                    </a:cubicBezTo>
                    <a:close/>
                    <a:moveTo>
                      <a:pt x="4159" y="2196"/>
                    </a:moveTo>
                    <a:lnTo>
                      <a:pt x="4159" y="2196"/>
                    </a:lnTo>
                    <a:cubicBezTo>
                      <a:pt x="4159" y="2194"/>
                      <a:pt x="4161" y="2192"/>
                      <a:pt x="4163" y="2192"/>
                    </a:cubicBezTo>
                    <a:cubicBezTo>
                      <a:pt x="4165" y="2192"/>
                      <a:pt x="4167" y="2194"/>
                      <a:pt x="4167" y="2196"/>
                    </a:cubicBezTo>
                    <a:lnTo>
                      <a:pt x="4167" y="2196"/>
                    </a:lnTo>
                    <a:cubicBezTo>
                      <a:pt x="4167" y="2198"/>
                      <a:pt x="4165" y="2200"/>
                      <a:pt x="4163" y="2200"/>
                    </a:cubicBezTo>
                    <a:cubicBezTo>
                      <a:pt x="4161" y="2200"/>
                      <a:pt x="4159" y="2198"/>
                      <a:pt x="4159" y="2196"/>
                    </a:cubicBezTo>
                    <a:close/>
                    <a:moveTo>
                      <a:pt x="4159" y="2180"/>
                    </a:moveTo>
                    <a:lnTo>
                      <a:pt x="4159" y="2180"/>
                    </a:lnTo>
                    <a:cubicBezTo>
                      <a:pt x="4159" y="2178"/>
                      <a:pt x="4161" y="2176"/>
                      <a:pt x="4163" y="2176"/>
                    </a:cubicBezTo>
                    <a:cubicBezTo>
                      <a:pt x="4165" y="2176"/>
                      <a:pt x="4167" y="2178"/>
                      <a:pt x="4167" y="2180"/>
                    </a:cubicBezTo>
                    <a:lnTo>
                      <a:pt x="4167" y="2180"/>
                    </a:lnTo>
                    <a:cubicBezTo>
                      <a:pt x="4167" y="2182"/>
                      <a:pt x="4165" y="2184"/>
                      <a:pt x="4163" y="2184"/>
                    </a:cubicBezTo>
                    <a:cubicBezTo>
                      <a:pt x="4161" y="2184"/>
                      <a:pt x="4159" y="2182"/>
                      <a:pt x="4159" y="2180"/>
                    </a:cubicBezTo>
                    <a:close/>
                    <a:moveTo>
                      <a:pt x="4159" y="2164"/>
                    </a:moveTo>
                    <a:lnTo>
                      <a:pt x="4159" y="2164"/>
                    </a:lnTo>
                    <a:cubicBezTo>
                      <a:pt x="4159" y="2162"/>
                      <a:pt x="4161" y="2160"/>
                      <a:pt x="4163" y="2160"/>
                    </a:cubicBezTo>
                    <a:cubicBezTo>
                      <a:pt x="4165" y="2160"/>
                      <a:pt x="4167" y="2162"/>
                      <a:pt x="4167" y="2164"/>
                    </a:cubicBezTo>
                    <a:lnTo>
                      <a:pt x="4167" y="2164"/>
                    </a:lnTo>
                    <a:cubicBezTo>
                      <a:pt x="4167" y="2166"/>
                      <a:pt x="4165" y="2168"/>
                      <a:pt x="4163" y="2168"/>
                    </a:cubicBezTo>
                    <a:cubicBezTo>
                      <a:pt x="4161" y="2168"/>
                      <a:pt x="4159" y="2166"/>
                      <a:pt x="4159" y="2164"/>
                    </a:cubicBezTo>
                    <a:close/>
                    <a:moveTo>
                      <a:pt x="4159" y="2148"/>
                    </a:moveTo>
                    <a:lnTo>
                      <a:pt x="4159" y="2148"/>
                    </a:lnTo>
                    <a:cubicBezTo>
                      <a:pt x="4159" y="2146"/>
                      <a:pt x="4161" y="2144"/>
                      <a:pt x="4163" y="2144"/>
                    </a:cubicBezTo>
                    <a:cubicBezTo>
                      <a:pt x="4165" y="2144"/>
                      <a:pt x="4167" y="2146"/>
                      <a:pt x="4167" y="2148"/>
                    </a:cubicBezTo>
                    <a:lnTo>
                      <a:pt x="4167" y="2148"/>
                    </a:lnTo>
                    <a:cubicBezTo>
                      <a:pt x="4167" y="2150"/>
                      <a:pt x="4165" y="2152"/>
                      <a:pt x="4163" y="2152"/>
                    </a:cubicBezTo>
                    <a:cubicBezTo>
                      <a:pt x="4161" y="2152"/>
                      <a:pt x="4159" y="2150"/>
                      <a:pt x="4159" y="2148"/>
                    </a:cubicBezTo>
                    <a:close/>
                    <a:moveTo>
                      <a:pt x="4159" y="2132"/>
                    </a:moveTo>
                    <a:lnTo>
                      <a:pt x="4159" y="2132"/>
                    </a:lnTo>
                    <a:cubicBezTo>
                      <a:pt x="4159" y="2130"/>
                      <a:pt x="4161" y="2128"/>
                      <a:pt x="4163" y="2128"/>
                    </a:cubicBezTo>
                    <a:cubicBezTo>
                      <a:pt x="4165" y="2128"/>
                      <a:pt x="4167" y="2130"/>
                      <a:pt x="4167" y="2132"/>
                    </a:cubicBezTo>
                    <a:lnTo>
                      <a:pt x="4167" y="2132"/>
                    </a:lnTo>
                    <a:cubicBezTo>
                      <a:pt x="4167" y="2134"/>
                      <a:pt x="4165" y="2136"/>
                      <a:pt x="4163" y="2136"/>
                    </a:cubicBezTo>
                    <a:cubicBezTo>
                      <a:pt x="4161" y="2136"/>
                      <a:pt x="4159" y="2134"/>
                      <a:pt x="4159" y="2132"/>
                    </a:cubicBezTo>
                    <a:close/>
                    <a:moveTo>
                      <a:pt x="4159" y="2116"/>
                    </a:moveTo>
                    <a:lnTo>
                      <a:pt x="4159" y="2116"/>
                    </a:lnTo>
                    <a:cubicBezTo>
                      <a:pt x="4159" y="2114"/>
                      <a:pt x="4161" y="2112"/>
                      <a:pt x="4163" y="2112"/>
                    </a:cubicBezTo>
                    <a:cubicBezTo>
                      <a:pt x="4165" y="2112"/>
                      <a:pt x="4167" y="2114"/>
                      <a:pt x="4167" y="2116"/>
                    </a:cubicBezTo>
                    <a:lnTo>
                      <a:pt x="4167" y="2116"/>
                    </a:lnTo>
                    <a:cubicBezTo>
                      <a:pt x="4167" y="2118"/>
                      <a:pt x="4165" y="2120"/>
                      <a:pt x="4163" y="2120"/>
                    </a:cubicBezTo>
                    <a:cubicBezTo>
                      <a:pt x="4161" y="2120"/>
                      <a:pt x="4159" y="2118"/>
                      <a:pt x="4159" y="2116"/>
                    </a:cubicBezTo>
                    <a:close/>
                    <a:moveTo>
                      <a:pt x="4159" y="2100"/>
                    </a:moveTo>
                    <a:lnTo>
                      <a:pt x="4159" y="2100"/>
                    </a:lnTo>
                    <a:cubicBezTo>
                      <a:pt x="4159" y="2098"/>
                      <a:pt x="4161" y="2096"/>
                      <a:pt x="4163" y="2096"/>
                    </a:cubicBezTo>
                    <a:cubicBezTo>
                      <a:pt x="4165" y="2096"/>
                      <a:pt x="4167" y="2098"/>
                      <a:pt x="4167" y="2100"/>
                    </a:cubicBezTo>
                    <a:lnTo>
                      <a:pt x="4167" y="2100"/>
                    </a:lnTo>
                    <a:cubicBezTo>
                      <a:pt x="4167" y="2102"/>
                      <a:pt x="4165" y="2104"/>
                      <a:pt x="4163" y="2104"/>
                    </a:cubicBezTo>
                    <a:cubicBezTo>
                      <a:pt x="4161" y="2104"/>
                      <a:pt x="4159" y="2102"/>
                      <a:pt x="4159" y="2100"/>
                    </a:cubicBezTo>
                    <a:close/>
                    <a:moveTo>
                      <a:pt x="4159" y="2084"/>
                    </a:moveTo>
                    <a:lnTo>
                      <a:pt x="4159" y="2084"/>
                    </a:lnTo>
                    <a:cubicBezTo>
                      <a:pt x="4159" y="2082"/>
                      <a:pt x="4161" y="2080"/>
                      <a:pt x="4163" y="2080"/>
                    </a:cubicBezTo>
                    <a:cubicBezTo>
                      <a:pt x="4165" y="2080"/>
                      <a:pt x="4167" y="2082"/>
                      <a:pt x="4167" y="2084"/>
                    </a:cubicBezTo>
                    <a:lnTo>
                      <a:pt x="4167" y="2084"/>
                    </a:lnTo>
                    <a:cubicBezTo>
                      <a:pt x="4167" y="2086"/>
                      <a:pt x="4165" y="2088"/>
                      <a:pt x="4163" y="2088"/>
                    </a:cubicBezTo>
                    <a:cubicBezTo>
                      <a:pt x="4161" y="2088"/>
                      <a:pt x="4159" y="2086"/>
                      <a:pt x="4159" y="2084"/>
                    </a:cubicBezTo>
                    <a:close/>
                    <a:moveTo>
                      <a:pt x="4159" y="2068"/>
                    </a:moveTo>
                    <a:lnTo>
                      <a:pt x="4159" y="2068"/>
                    </a:lnTo>
                    <a:cubicBezTo>
                      <a:pt x="4159" y="2066"/>
                      <a:pt x="4161" y="2064"/>
                      <a:pt x="4163" y="2064"/>
                    </a:cubicBezTo>
                    <a:cubicBezTo>
                      <a:pt x="4165" y="2064"/>
                      <a:pt x="4167" y="2066"/>
                      <a:pt x="4167" y="2068"/>
                    </a:cubicBezTo>
                    <a:lnTo>
                      <a:pt x="4167" y="2068"/>
                    </a:lnTo>
                    <a:cubicBezTo>
                      <a:pt x="4167" y="2070"/>
                      <a:pt x="4165" y="2072"/>
                      <a:pt x="4163" y="2072"/>
                    </a:cubicBezTo>
                    <a:cubicBezTo>
                      <a:pt x="4161" y="2072"/>
                      <a:pt x="4159" y="2070"/>
                      <a:pt x="4159" y="2068"/>
                    </a:cubicBezTo>
                    <a:close/>
                    <a:moveTo>
                      <a:pt x="4159" y="2052"/>
                    </a:moveTo>
                    <a:lnTo>
                      <a:pt x="4159" y="2052"/>
                    </a:lnTo>
                    <a:cubicBezTo>
                      <a:pt x="4159" y="2050"/>
                      <a:pt x="4161" y="2048"/>
                      <a:pt x="4163" y="2048"/>
                    </a:cubicBezTo>
                    <a:cubicBezTo>
                      <a:pt x="4165" y="2048"/>
                      <a:pt x="4167" y="2050"/>
                      <a:pt x="4167" y="2052"/>
                    </a:cubicBezTo>
                    <a:lnTo>
                      <a:pt x="4167" y="2052"/>
                    </a:lnTo>
                    <a:cubicBezTo>
                      <a:pt x="4167" y="2054"/>
                      <a:pt x="4165" y="2056"/>
                      <a:pt x="4163" y="2056"/>
                    </a:cubicBezTo>
                    <a:cubicBezTo>
                      <a:pt x="4161" y="2056"/>
                      <a:pt x="4159" y="2054"/>
                      <a:pt x="4159" y="2052"/>
                    </a:cubicBezTo>
                    <a:close/>
                    <a:moveTo>
                      <a:pt x="4159" y="2036"/>
                    </a:moveTo>
                    <a:lnTo>
                      <a:pt x="4159" y="2036"/>
                    </a:lnTo>
                    <a:cubicBezTo>
                      <a:pt x="4159" y="2034"/>
                      <a:pt x="4161" y="2032"/>
                      <a:pt x="4163" y="2032"/>
                    </a:cubicBezTo>
                    <a:cubicBezTo>
                      <a:pt x="4165" y="2032"/>
                      <a:pt x="4167" y="2034"/>
                      <a:pt x="4167" y="2036"/>
                    </a:cubicBezTo>
                    <a:lnTo>
                      <a:pt x="4167" y="2036"/>
                    </a:lnTo>
                    <a:cubicBezTo>
                      <a:pt x="4167" y="2038"/>
                      <a:pt x="4165" y="2040"/>
                      <a:pt x="4163" y="2040"/>
                    </a:cubicBezTo>
                    <a:cubicBezTo>
                      <a:pt x="4161" y="2040"/>
                      <a:pt x="4159" y="2038"/>
                      <a:pt x="4159" y="2036"/>
                    </a:cubicBezTo>
                    <a:close/>
                    <a:moveTo>
                      <a:pt x="4159" y="2020"/>
                    </a:moveTo>
                    <a:lnTo>
                      <a:pt x="4159" y="2020"/>
                    </a:lnTo>
                    <a:cubicBezTo>
                      <a:pt x="4159" y="2018"/>
                      <a:pt x="4161" y="2016"/>
                      <a:pt x="4163" y="2016"/>
                    </a:cubicBezTo>
                    <a:cubicBezTo>
                      <a:pt x="4165" y="2016"/>
                      <a:pt x="4167" y="2018"/>
                      <a:pt x="4167" y="2020"/>
                    </a:cubicBezTo>
                    <a:lnTo>
                      <a:pt x="4167" y="2020"/>
                    </a:lnTo>
                    <a:cubicBezTo>
                      <a:pt x="4167" y="2022"/>
                      <a:pt x="4165" y="2024"/>
                      <a:pt x="4163" y="2024"/>
                    </a:cubicBezTo>
                    <a:cubicBezTo>
                      <a:pt x="4161" y="2024"/>
                      <a:pt x="4159" y="2022"/>
                      <a:pt x="4159" y="2020"/>
                    </a:cubicBezTo>
                    <a:close/>
                    <a:moveTo>
                      <a:pt x="4159" y="2004"/>
                    </a:moveTo>
                    <a:lnTo>
                      <a:pt x="4159" y="2004"/>
                    </a:lnTo>
                    <a:cubicBezTo>
                      <a:pt x="4159" y="2002"/>
                      <a:pt x="4161" y="2000"/>
                      <a:pt x="4163" y="2000"/>
                    </a:cubicBezTo>
                    <a:cubicBezTo>
                      <a:pt x="4165" y="2000"/>
                      <a:pt x="4167" y="2002"/>
                      <a:pt x="4167" y="2004"/>
                    </a:cubicBezTo>
                    <a:lnTo>
                      <a:pt x="4167" y="2004"/>
                    </a:lnTo>
                    <a:cubicBezTo>
                      <a:pt x="4167" y="2006"/>
                      <a:pt x="4165" y="2008"/>
                      <a:pt x="4163" y="2008"/>
                    </a:cubicBezTo>
                    <a:cubicBezTo>
                      <a:pt x="4161" y="2008"/>
                      <a:pt x="4159" y="2006"/>
                      <a:pt x="4159" y="2004"/>
                    </a:cubicBezTo>
                    <a:close/>
                    <a:moveTo>
                      <a:pt x="4159" y="1988"/>
                    </a:moveTo>
                    <a:lnTo>
                      <a:pt x="4159" y="1988"/>
                    </a:lnTo>
                    <a:cubicBezTo>
                      <a:pt x="4159" y="1986"/>
                      <a:pt x="4161" y="1984"/>
                      <a:pt x="4163" y="1984"/>
                    </a:cubicBezTo>
                    <a:cubicBezTo>
                      <a:pt x="4165" y="1984"/>
                      <a:pt x="4167" y="1986"/>
                      <a:pt x="4167" y="1988"/>
                    </a:cubicBezTo>
                    <a:lnTo>
                      <a:pt x="4167" y="1988"/>
                    </a:lnTo>
                    <a:cubicBezTo>
                      <a:pt x="4167" y="1990"/>
                      <a:pt x="4165" y="1992"/>
                      <a:pt x="4163" y="1992"/>
                    </a:cubicBezTo>
                    <a:cubicBezTo>
                      <a:pt x="4161" y="1992"/>
                      <a:pt x="4159" y="1990"/>
                      <a:pt x="4159" y="1988"/>
                    </a:cubicBezTo>
                    <a:close/>
                    <a:moveTo>
                      <a:pt x="4159" y="1972"/>
                    </a:moveTo>
                    <a:lnTo>
                      <a:pt x="4159" y="1972"/>
                    </a:lnTo>
                    <a:cubicBezTo>
                      <a:pt x="4159" y="1970"/>
                      <a:pt x="4161" y="1968"/>
                      <a:pt x="4163" y="1968"/>
                    </a:cubicBezTo>
                    <a:cubicBezTo>
                      <a:pt x="4165" y="1968"/>
                      <a:pt x="4167" y="1970"/>
                      <a:pt x="4167" y="1972"/>
                    </a:cubicBezTo>
                    <a:lnTo>
                      <a:pt x="4167" y="1972"/>
                    </a:lnTo>
                    <a:cubicBezTo>
                      <a:pt x="4167" y="1974"/>
                      <a:pt x="4165" y="1976"/>
                      <a:pt x="4163" y="1976"/>
                    </a:cubicBezTo>
                    <a:cubicBezTo>
                      <a:pt x="4161" y="1976"/>
                      <a:pt x="4159" y="1974"/>
                      <a:pt x="4159" y="1972"/>
                    </a:cubicBezTo>
                    <a:close/>
                    <a:moveTo>
                      <a:pt x="4159" y="1956"/>
                    </a:moveTo>
                    <a:lnTo>
                      <a:pt x="4159" y="1956"/>
                    </a:lnTo>
                    <a:cubicBezTo>
                      <a:pt x="4159" y="1954"/>
                      <a:pt x="4161" y="1952"/>
                      <a:pt x="4163" y="1952"/>
                    </a:cubicBezTo>
                    <a:cubicBezTo>
                      <a:pt x="4165" y="1952"/>
                      <a:pt x="4167" y="1954"/>
                      <a:pt x="4167" y="1956"/>
                    </a:cubicBezTo>
                    <a:lnTo>
                      <a:pt x="4167" y="1956"/>
                    </a:lnTo>
                    <a:cubicBezTo>
                      <a:pt x="4167" y="1958"/>
                      <a:pt x="4165" y="1960"/>
                      <a:pt x="4163" y="1960"/>
                    </a:cubicBezTo>
                    <a:cubicBezTo>
                      <a:pt x="4161" y="1960"/>
                      <a:pt x="4159" y="1958"/>
                      <a:pt x="4159" y="1956"/>
                    </a:cubicBezTo>
                    <a:close/>
                    <a:moveTo>
                      <a:pt x="4159" y="1940"/>
                    </a:moveTo>
                    <a:lnTo>
                      <a:pt x="4159" y="1940"/>
                    </a:lnTo>
                    <a:cubicBezTo>
                      <a:pt x="4159" y="1938"/>
                      <a:pt x="4161" y="1936"/>
                      <a:pt x="4163" y="1936"/>
                    </a:cubicBezTo>
                    <a:cubicBezTo>
                      <a:pt x="4165" y="1936"/>
                      <a:pt x="4167" y="1938"/>
                      <a:pt x="4167" y="1940"/>
                    </a:cubicBezTo>
                    <a:lnTo>
                      <a:pt x="4167" y="1940"/>
                    </a:lnTo>
                    <a:cubicBezTo>
                      <a:pt x="4167" y="1942"/>
                      <a:pt x="4165" y="1944"/>
                      <a:pt x="4163" y="1944"/>
                    </a:cubicBezTo>
                    <a:cubicBezTo>
                      <a:pt x="4161" y="1944"/>
                      <a:pt x="4159" y="1942"/>
                      <a:pt x="4159" y="1940"/>
                    </a:cubicBezTo>
                    <a:close/>
                    <a:moveTo>
                      <a:pt x="4159" y="1924"/>
                    </a:moveTo>
                    <a:lnTo>
                      <a:pt x="4159" y="1924"/>
                    </a:lnTo>
                    <a:cubicBezTo>
                      <a:pt x="4159" y="1922"/>
                      <a:pt x="4161" y="1920"/>
                      <a:pt x="4163" y="1920"/>
                    </a:cubicBezTo>
                    <a:cubicBezTo>
                      <a:pt x="4165" y="1920"/>
                      <a:pt x="4167" y="1922"/>
                      <a:pt x="4167" y="1924"/>
                    </a:cubicBezTo>
                    <a:lnTo>
                      <a:pt x="4167" y="1924"/>
                    </a:lnTo>
                    <a:cubicBezTo>
                      <a:pt x="4167" y="1926"/>
                      <a:pt x="4165" y="1928"/>
                      <a:pt x="4163" y="1928"/>
                    </a:cubicBezTo>
                    <a:cubicBezTo>
                      <a:pt x="4161" y="1928"/>
                      <a:pt x="4159" y="1926"/>
                      <a:pt x="4159" y="1924"/>
                    </a:cubicBezTo>
                    <a:close/>
                    <a:moveTo>
                      <a:pt x="4159" y="1908"/>
                    </a:moveTo>
                    <a:lnTo>
                      <a:pt x="4159" y="1908"/>
                    </a:lnTo>
                    <a:cubicBezTo>
                      <a:pt x="4159" y="1906"/>
                      <a:pt x="4161" y="1904"/>
                      <a:pt x="4163" y="1904"/>
                    </a:cubicBezTo>
                    <a:cubicBezTo>
                      <a:pt x="4165" y="1904"/>
                      <a:pt x="4167" y="1906"/>
                      <a:pt x="4167" y="1908"/>
                    </a:cubicBezTo>
                    <a:lnTo>
                      <a:pt x="4167" y="1908"/>
                    </a:lnTo>
                    <a:cubicBezTo>
                      <a:pt x="4167" y="1910"/>
                      <a:pt x="4165" y="1912"/>
                      <a:pt x="4163" y="1912"/>
                    </a:cubicBezTo>
                    <a:cubicBezTo>
                      <a:pt x="4161" y="1912"/>
                      <a:pt x="4159" y="1910"/>
                      <a:pt x="4159" y="1908"/>
                    </a:cubicBezTo>
                    <a:close/>
                    <a:moveTo>
                      <a:pt x="4159" y="1892"/>
                    </a:moveTo>
                    <a:lnTo>
                      <a:pt x="4159" y="1892"/>
                    </a:lnTo>
                    <a:cubicBezTo>
                      <a:pt x="4159" y="1890"/>
                      <a:pt x="4161" y="1888"/>
                      <a:pt x="4163" y="1888"/>
                    </a:cubicBezTo>
                    <a:cubicBezTo>
                      <a:pt x="4165" y="1888"/>
                      <a:pt x="4167" y="1890"/>
                      <a:pt x="4167" y="1892"/>
                    </a:cubicBezTo>
                    <a:lnTo>
                      <a:pt x="4167" y="1892"/>
                    </a:lnTo>
                    <a:cubicBezTo>
                      <a:pt x="4167" y="1894"/>
                      <a:pt x="4165" y="1896"/>
                      <a:pt x="4163" y="1896"/>
                    </a:cubicBezTo>
                    <a:cubicBezTo>
                      <a:pt x="4161" y="1896"/>
                      <a:pt x="4159" y="1894"/>
                      <a:pt x="4159" y="1892"/>
                    </a:cubicBezTo>
                    <a:close/>
                    <a:moveTo>
                      <a:pt x="4159" y="1876"/>
                    </a:moveTo>
                    <a:lnTo>
                      <a:pt x="4159" y="1876"/>
                    </a:lnTo>
                    <a:cubicBezTo>
                      <a:pt x="4159" y="1874"/>
                      <a:pt x="4161" y="1872"/>
                      <a:pt x="4163" y="1872"/>
                    </a:cubicBezTo>
                    <a:cubicBezTo>
                      <a:pt x="4165" y="1872"/>
                      <a:pt x="4167" y="1874"/>
                      <a:pt x="4167" y="1876"/>
                    </a:cubicBezTo>
                    <a:lnTo>
                      <a:pt x="4167" y="1876"/>
                    </a:lnTo>
                    <a:cubicBezTo>
                      <a:pt x="4167" y="1878"/>
                      <a:pt x="4165" y="1880"/>
                      <a:pt x="4163" y="1880"/>
                    </a:cubicBezTo>
                    <a:cubicBezTo>
                      <a:pt x="4161" y="1880"/>
                      <a:pt x="4159" y="1878"/>
                      <a:pt x="4159" y="1876"/>
                    </a:cubicBezTo>
                    <a:close/>
                    <a:moveTo>
                      <a:pt x="4159" y="1860"/>
                    </a:moveTo>
                    <a:lnTo>
                      <a:pt x="4159" y="1860"/>
                    </a:lnTo>
                    <a:cubicBezTo>
                      <a:pt x="4159" y="1858"/>
                      <a:pt x="4161" y="1856"/>
                      <a:pt x="4163" y="1856"/>
                    </a:cubicBezTo>
                    <a:cubicBezTo>
                      <a:pt x="4165" y="1856"/>
                      <a:pt x="4167" y="1858"/>
                      <a:pt x="4167" y="1860"/>
                    </a:cubicBezTo>
                    <a:lnTo>
                      <a:pt x="4167" y="1860"/>
                    </a:lnTo>
                    <a:cubicBezTo>
                      <a:pt x="4167" y="1862"/>
                      <a:pt x="4165" y="1864"/>
                      <a:pt x="4163" y="1864"/>
                    </a:cubicBezTo>
                    <a:cubicBezTo>
                      <a:pt x="4161" y="1864"/>
                      <a:pt x="4159" y="1862"/>
                      <a:pt x="4159" y="1860"/>
                    </a:cubicBezTo>
                    <a:close/>
                    <a:moveTo>
                      <a:pt x="4159" y="1844"/>
                    </a:moveTo>
                    <a:lnTo>
                      <a:pt x="4159" y="1844"/>
                    </a:lnTo>
                    <a:cubicBezTo>
                      <a:pt x="4159" y="1842"/>
                      <a:pt x="4161" y="1840"/>
                      <a:pt x="4163" y="1840"/>
                    </a:cubicBezTo>
                    <a:cubicBezTo>
                      <a:pt x="4165" y="1840"/>
                      <a:pt x="4167" y="1842"/>
                      <a:pt x="4167" y="1844"/>
                    </a:cubicBezTo>
                    <a:lnTo>
                      <a:pt x="4167" y="1844"/>
                    </a:lnTo>
                    <a:cubicBezTo>
                      <a:pt x="4167" y="1846"/>
                      <a:pt x="4165" y="1848"/>
                      <a:pt x="4163" y="1848"/>
                    </a:cubicBezTo>
                    <a:cubicBezTo>
                      <a:pt x="4161" y="1848"/>
                      <a:pt x="4159" y="1846"/>
                      <a:pt x="4159" y="1844"/>
                    </a:cubicBezTo>
                    <a:close/>
                    <a:moveTo>
                      <a:pt x="4159" y="1828"/>
                    </a:moveTo>
                    <a:lnTo>
                      <a:pt x="4159" y="1828"/>
                    </a:lnTo>
                    <a:cubicBezTo>
                      <a:pt x="4159" y="1826"/>
                      <a:pt x="4161" y="1824"/>
                      <a:pt x="4163" y="1824"/>
                    </a:cubicBezTo>
                    <a:cubicBezTo>
                      <a:pt x="4165" y="1824"/>
                      <a:pt x="4167" y="1826"/>
                      <a:pt x="4167" y="1828"/>
                    </a:cubicBezTo>
                    <a:lnTo>
                      <a:pt x="4167" y="1828"/>
                    </a:lnTo>
                    <a:cubicBezTo>
                      <a:pt x="4167" y="1830"/>
                      <a:pt x="4165" y="1832"/>
                      <a:pt x="4163" y="1832"/>
                    </a:cubicBezTo>
                    <a:cubicBezTo>
                      <a:pt x="4161" y="1832"/>
                      <a:pt x="4159" y="1830"/>
                      <a:pt x="4159" y="1828"/>
                    </a:cubicBezTo>
                    <a:close/>
                    <a:moveTo>
                      <a:pt x="4159" y="1812"/>
                    </a:moveTo>
                    <a:lnTo>
                      <a:pt x="4159" y="1812"/>
                    </a:lnTo>
                    <a:cubicBezTo>
                      <a:pt x="4159" y="1810"/>
                      <a:pt x="4161" y="1808"/>
                      <a:pt x="4163" y="1808"/>
                    </a:cubicBezTo>
                    <a:cubicBezTo>
                      <a:pt x="4165" y="1808"/>
                      <a:pt x="4167" y="1810"/>
                      <a:pt x="4167" y="1812"/>
                    </a:cubicBezTo>
                    <a:lnTo>
                      <a:pt x="4167" y="1812"/>
                    </a:lnTo>
                    <a:cubicBezTo>
                      <a:pt x="4167" y="1814"/>
                      <a:pt x="4165" y="1816"/>
                      <a:pt x="4163" y="1816"/>
                    </a:cubicBezTo>
                    <a:cubicBezTo>
                      <a:pt x="4161" y="1816"/>
                      <a:pt x="4159" y="1814"/>
                      <a:pt x="4159" y="1812"/>
                    </a:cubicBezTo>
                    <a:close/>
                    <a:moveTo>
                      <a:pt x="4159" y="1796"/>
                    </a:moveTo>
                    <a:lnTo>
                      <a:pt x="4159" y="1796"/>
                    </a:lnTo>
                    <a:cubicBezTo>
                      <a:pt x="4159" y="1794"/>
                      <a:pt x="4161" y="1792"/>
                      <a:pt x="4163" y="1792"/>
                    </a:cubicBezTo>
                    <a:cubicBezTo>
                      <a:pt x="4165" y="1792"/>
                      <a:pt x="4167" y="1794"/>
                      <a:pt x="4167" y="1796"/>
                    </a:cubicBezTo>
                    <a:lnTo>
                      <a:pt x="4167" y="1796"/>
                    </a:lnTo>
                    <a:cubicBezTo>
                      <a:pt x="4167" y="1798"/>
                      <a:pt x="4165" y="1800"/>
                      <a:pt x="4163" y="1800"/>
                    </a:cubicBezTo>
                    <a:cubicBezTo>
                      <a:pt x="4161" y="1800"/>
                      <a:pt x="4159" y="1798"/>
                      <a:pt x="4159" y="1796"/>
                    </a:cubicBezTo>
                    <a:close/>
                    <a:moveTo>
                      <a:pt x="4159" y="1780"/>
                    </a:moveTo>
                    <a:lnTo>
                      <a:pt x="4159" y="1780"/>
                    </a:lnTo>
                    <a:cubicBezTo>
                      <a:pt x="4159" y="1778"/>
                      <a:pt x="4161" y="1776"/>
                      <a:pt x="4163" y="1776"/>
                    </a:cubicBezTo>
                    <a:cubicBezTo>
                      <a:pt x="4165" y="1776"/>
                      <a:pt x="4167" y="1778"/>
                      <a:pt x="4167" y="1780"/>
                    </a:cubicBezTo>
                    <a:lnTo>
                      <a:pt x="4167" y="1780"/>
                    </a:lnTo>
                    <a:cubicBezTo>
                      <a:pt x="4167" y="1782"/>
                      <a:pt x="4165" y="1784"/>
                      <a:pt x="4163" y="1784"/>
                    </a:cubicBezTo>
                    <a:cubicBezTo>
                      <a:pt x="4161" y="1784"/>
                      <a:pt x="4159" y="1782"/>
                      <a:pt x="4159" y="1780"/>
                    </a:cubicBezTo>
                    <a:close/>
                    <a:moveTo>
                      <a:pt x="4159" y="1764"/>
                    </a:moveTo>
                    <a:lnTo>
                      <a:pt x="4159" y="1764"/>
                    </a:lnTo>
                    <a:cubicBezTo>
                      <a:pt x="4159" y="1762"/>
                      <a:pt x="4161" y="1760"/>
                      <a:pt x="4163" y="1760"/>
                    </a:cubicBezTo>
                    <a:cubicBezTo>
                      <a:pt x="4165" y="1760"/>
                      <a:pt x="4167" y="1762"/>
                      <a:pt x="4167" y="1764"/>
                    </a:cubicBezTo>
                    <a:lnTo>
                      <a:pt x="4167" y="1764"/>
                    </a:lnTo>
                    <a:cubicBezTo>
                      <a:pt x="4167" y="1766"/>
                      <a:pt x="4165" y="1768"/>
                      <a:pt x="4163" y="1768"/>
                    </a:cubicBezTo>
                    <a:cubicBezTo>
                      <a:pt x="4161" y="1768"/>
                      <a:pt x="4159" y="1766"/>
                      <a:pt x="4159" y="1764"/>
                    </a:cubicBezTo>
                    <a:close/>
                    <a:moveTo>
                      <a:pt x="4159" y="1748"/>
                    </a:moveTo>
                    <a:lnTo>
                      <a:pt x="4159" y="1748"/>
                    </a:lnTo>
                    <a:cubicBezTo>
                      <a:pt x="4159" y="1746"/>
                      <a:pt x="4161" y="1744"/>
                      <a:pt x="4163" y="1744"/>
                    </a:cubicBezTo>
                    <a:cubicBezTo>
                      <a:pt x="4165" y="1744"/>
                      <a:pt x="4167" y="1746"/>
                      <a:pt x="4167" y="1748"/>
                    </a:cubicBezTo>
                    <a:lnTo>
                      <a:pt x="4167" y="1748"/>
                    </a:lnTo>
                    <a:cubicBezTo>
                      <a:pt x="4167" y="1750"/>
                      <a:pt x="4165" y="1752"/>
                      <a:pt x="4163" y="1752"/>
                    </a:cubicBezTo>
                    <a:cubicBezTo>
                      <a:pt x="4161" y="1752"/>
                      <a:pt x="4159" y="1750"/>
                      <a:pt x="4159" y="1748"/>
                    </a:cubicBezTo>
                    <a:close/>
                    <a:moveTo>
                      <a:pt x="4159" y="1732"/>
                    </a:moveTo>
                    <a:lnTo>
                      <a:pt x="4159" y="1732"/>
                    </a:lnTo>
                    <a:cubicBezTo>
                      <a:pt x="4159" y="1730"/>
                      <a:pt x="4161" y="1728"/>
                      <a:pt x="4163" y="1728"/>
                    </a:cubicBezTo>
                    <a:cubicBezTo>
                      <a:pt x="4165" y="1728"/>
                      <a:pt x="4167" y="1730"/>
                      <a:pt x="4167" y="1732"/>
                    </a:cubicBezTo>
                    <a:lnTo>
                      <a:pt x="4167" y="1732"/>
                    </a:lnTo>
                    <a:cubicBezTo>
                      <a:pt x="4167" y="1734"/>
                      <a:pt x="4165" y="1736"/>
                      <a:pt x="4163" y="1736"/>
                    </a:cubicBezTo>
                    <a:cubicBezTo>
                      <a:pt x="4161" y="1736"/>
                      <a:pt x="4159" y="1734"/>
                      <a:pt x="4159" y="1732"/>
                    </a:cubicBezTo>
                    <a:close/>
                    <a:moveTo>
                      <a:pt x="4159" y="1716"/>
                    </a:moveTo>
                    <a:lnTo>
                      <a:pt x="4159" y="1716"/>
                    </a:lnTo>
                    <a:cubicBezTo>
                      <a:pt x="4159" y="1714"/>
                      <a:pt x="4161" y="1712"/>
                      <a:pt x="4163" y="1712"/>
                    </a:cubicBezTo>
                    <a:cubicBezTo>
                      <a:pt x="4165" y="1712"/>
                      <a:pt x="4167" y="1714"/>
                      <a:pt x="4167" y="1716"/>
                    </a:cubicBezTo>
                    <a:lnTo>
                      <a:pt x="4167" y="1716"/>
                    </a:lnTo>
                    <a:cubicBezTo>
                      <a:pt x="4167" y="1718"/>
                      <a:pt x="4165" y="1720"/>
                      <a:pt x="4163" y="1720"/>
                    </a:cubicBezTo>
                    <a:cubicBezTo>
                      <a:pt x="4161" y="1720"/>
                      <a:pt x="4159" y="1718"/>
                      <a:pt x="4159" y="1716"/>
                    </a:cubicBezTo>
                    <a:close/>
                    <a:moveTo>
                      <a:pt x="4159" y="1700"/>
                    </a:moveTo>
                    <a:lnTo>
                      <a:pt x="4159" y="1700"/>
                    </a:lnTo>
                    <a:cubicBezTo>
                      <a:pt x="4159" y="1698"/>
                      <a:pt x="4161" y="1696"/>
                      <a:pt x="4163" y="1696"/>
                    </a:cubicBezTo>
                    <a:cubicBezTo>
                      <a:pt x="4165" y="1696"/>
                      <a:pt x="4167" y="1698"/>
                      <a:pt x="4167" y="1700"/>
                    </a:cubicBezTo>
                    <a:lnTo>
                      <a:pt x="4167" y="1700"/>
                    </a:lnTo>
                    <a:cubicBezTo>
                      <a:pt x="4167" y="1702"/>
                      <a:pt x="4165" y="1704"/>
                      <a:pt x="4163" y="1704"/>
                    </a:cubicBezTo>
                    <a:cubicBezTo>
                      <a:pt x="4161" y="1704"/>
                      <a:pt x="4159" y="1702"/>
                      <a:pt x="4159" y="1700"/>
                    </a:cubicBezTo>
                    <a:close/>
                    <a:moveTo>
                      <a:pt x="4159" y="1684"/>
                    </a:moveTo>
                    <a:lnTo>
                      <a:pt x="4159" y="1684"/>
                    </a:lnTo>
                    <a:cubicBezTo>
                      <a:pt x="4159" y="1682"/>
                      <a:pt x="4161" y="1680"/>
                      <a:pt x="4163" y="1680"/>
                    </a:cubicBezTo>
                    <a:cubicBezTo>
                      <a:pt x="4165" y="1680"/>
                      <a:pt x="4167" y="1682"/>
                      <a:pt x="4167" y="1684"/>
                    </a:cubicBezTo>
                    <a:lnTo>
                      <a:pt x="4167" y="1684"/>
                    </a:lnTo>
                    <a:cubicBezTo>
                      <a:pt x="4167" y="1686"/>
                      <a:pt x="4165" y="1688"/>
                      <a:pt x="4163" y="1688"/>
                    </a:cubicBezTo>
                    <a:cubicBezTo>
                      <a:pt x="4161" y="1688"/>
                      <a:pt x="4159" y="1686"/>
                      <a:pt x="4159" y="1684"/>
                    </a:cubicBezTo>
                    <a:close/>
                    <a:moveTo>
                      <a:pt x="4159" y="1668"/>
                    </a:moveTo>
                    <a:lnTo>
                      <a:pt x="4159" y="1668"/>
                    </a:lnTo>
                    <a:cubicBezTo>
                      <a:pt x="4159" y="1666"/>
                      <a:pt x="4161" y="1664"/>
                      <a:pt x="4163" y="1664"/>
                    </a:cubicBezTo>
                    <a:cubicBezTo>
                      <a:pt x="4165" y="1664"/>
                      <a:pt x="4167" y="1666"/>
                      <a:pt x="4167" y="1668"/>
                    </a:cubicBezTo>
                    <a:lnTo>
                      <a:pt x="4167" y="1668"/>
                    </a:lnTo>
                    <a:cubicBezTo>
                      <a:pt x="4167" y="1670"/>
                      <a:pt x="4165" y="1672"/>
                      <a:pt x="4163" y="1672"/>
                    </a:cubicBezTo>
                    <a:cubicBezTo>
                      <a:pt x="4161" y="1672"/>
                      <a:pt x="4159" y="1670"/>
                      <a:pt x="4159" y="1668"/>
                    </a:cubicBezTo>
                    <a:close/>
                    <a:moveTo>
                      <a:pt x="4159" y="1652"/>
                    </a:moveTo>
                    <a:lnTo>
                      <a:pt x="4159" y="1652"/>
                    </a:lnTo>
                    <a:cubicBezTo>
                      <a:pt x="4159" y="1650"/>
                      <a:pt x="4161" y="1648"/>
                      <a:pt x="4163" y="1648"/>
                    </a:cubicBezTo>
                    <a:cubicBezTo>
                      <a:pt x="4165" y="1648"/>
                      <a:pt x="4167" y="1650"/>
                      <a:pt x="4167" y="1652"/>
                    </a:cubicBezTo>
                    <a:lnTo>
                      <a:pt x="4167" y="1652"/>
                    </a:lnTo>
                    <a:cubicBezTo>
                      <a:pt x="4167" y="1654"/>
                      <a:pt x="4165" y="1656"/>
                      <a:pt x="4163" y="1656"/>
                    </a:cubicBezTo>
                    <a:cubicBezTo>
                      <a:pt x="4161" y="1656"/>
                      <a:pt x="4159" y="1654"/>
                      <a:pt x="4159" y="1652"/>
                    </a:cubicBezTo>
                    <a:close/>
                    <a:moveTo>
                      <a:pt x="4159" y="1636"/>
                    </a:moveTo>
                    <a:lnTo>
                      <a:pt x="4159" y="1636"/>
                    </a:lnTo>
                    <a:cubicBezTo>
                      <a:pt x="4159" y="1634"/>
                      <a:pt x="4161" y="1632"/>
                      <a:pt x="4163" y="1632"/>
                    </a:cubicBezTo>
                    <a:cubicBezTo>
                      <a:pt x="4165" y="1632"/>
                      <a:pt x="4167" y="1634"/>
                      <a:pt x="4167" y="1636"/>
                    </a:cubicBezTo>
                    <a:lnTo>
                      <a:pt x="4167" y="1636"/>
                    </a:lnTo>
                    <a:cubicBezTo>
                      <a:pt x="4167" y="1638"/>
                      <a:pt x="4165" y="1640"/>
                      <a:pt x="4163" y="1640"/>
                    </a:cubicBezTo>
                    <a:cubicBezTo>
                      <a:pt x="4161" y="1640"/>
                      <a:pt x="4159" y="1638"/>
                      <a:pt x="4159" y="1636"/>
                    </a:cubicBezTo>
                    <a:close/>
                    <a:moveTo>
                      <a:pt x="4159" y="1620"/>
                    </a:moveTo>
                    <a:lnTo>
                      <a:pt x="4159" y="1620"/>
                    </a:lnTo>
                    <a:cubicBezTo>
                      <a:pt x="4159" y="1618"/>
                      <a:pt x="4161" y="1616"/>
                      <a:pt x="4163" y="1616"/>
                    </a:cubicBezTo>
                    <a:cubicBezTo>
                      <a:pt x="4165" y="1616"/>
                      <a:pt x="4167" y="1618"/>
                      <a:pt x="4167" y="1620"/>
                    </a:cubicBezTo>
                    <a:lnTo>
                      <a:pt x="4167" y="1620"/>
                    </a:lnTo>
                    <a:cubicBezTo>
                      <a:pt x="4167" y="1622"/>
                      <a:pt x="4165" y="1624"/>
                      <a:pt x="4163" y="1624"/>
                    </a:cubicBezTo>
                    <a:cubicBezTo>
                      <a:pt x="4161" y="1624"/>
                      <a:pt x="4159" y="1622"/>
                      <a:pt x="4159" y="1620"/>
                    </a:cubicBezTo>
                    <a:close/>
                    <a:moveTo>
                      <a:pt x="4159" y="1604"/>
                    </a:moveTo>
                    <a:lnTo>
                      <a:pt x="4159" y="1604"/>
                    </a:lnTo>
                    <a:cubicBezTo>
                      <a:pt x="4159" y="1602"/>
                      <a:pt x="4161" y="1600"/>
                      <a:pt x="4163" y="1600"/>
                    </a:cubicBezTo>
                    <a:cubicBezTo>
                      <a:pt x="4165" y="1600"/>
                      <a:pt x="4167" y="1602"/>
                      <a:pt x="4167" y="1604"/>
                    </a:cubicBezTo>
                    <a:lnTo>
                      <a:pt x="4167" y="1604"/>
                    </a:lnTo>
                    <a:cubicBezTo>
                      <a:pt x="4167" y="1606"/>
                      <a:pt x="4165" y="1608"/>
                      <a:pt x="4163" y="1608"/>
                    </a:cubicBezTo>
                    <a:cubicBezTo>
                      <a:pt x="4161" y="1608"/>
                      <a:pt x="4159" y="1606"/>
                      <a:pt x="4159" y="1604"/>
                    </a:cubicBezTo>
                    <a:close/>
                    <a:moveTo>
                      <a:pt x="4159" y="1588"/>
                    </a:moveTo>
                    <a:lnTo>
                      <a:pt x="4159" y="1588"/>
                    </a:lnTo>
                    <a:cubicBezTo>
                      <a:pt x="4159" y="1586"/>
                      <a:pt x="4161" y="1584"/>
                      <a:pt x="4163" y="1584"/>
                    </a:cubicBezTo>
                    <a:cubicBezTo>
                      <a:pt x="4165" y="1584"/>
                      <a:pt x="4167" y="1586"/>
                      <a:pt x="4167" y="1588"/>
                    </a:cubicBezTo>
                    <a:lnTo>
                      <a:pt x="4167" y="1588"/>
                    </a:lnTo>
                    <a:cubicBezTo>
                      <a:pt x="4167" y="1590"/>
                      <a:pt x="4165" y="1592"/>
                      <a:pt x="4163" y="1592"/>
                    </a:cubicBezTo>
                    <a:cubicBezTo>
                      <a:pt x="4161" y="1592"/>
                      <a:pt x="4159" y="1590"/>
                      <a:pt x="4159" y="1588"/>
                    </a:cubicBezTo>
                    <a:close/>
                    <a:moveTo>
                      <a:pt x="4159" y="1572"/>
                    </a:moveTo>
                    <a:lnTo>
                      <a:pt x="4159" y="1572"/>
                    </a:lnTo>
                    <a:cubicBezTo>
                      <a:pt x="4159" y="1570"/>
                      <a:pt x="4161" y="1568"/>
                      <a:pt x="4163" y="1568"/>
                    </a:cubicBezTo>
                    <a:cubicBezTo>
                      <a:pt x="4165" y="1568"/>
                      <a:pt x="4167" y="1570"/>
                      <a:pt x="4167" y="1572"/>
                    </a:cubicBezTo>
                    <a:lnTo>
                      <a:pt x="4167" y="1572"/>
                    </a:lnTo>
                    <a:cubicBezTo>
                      <a:pt x="4167" y="1574"/>
                      <a:pt x="4165" y="1576"/>
                      <a:pt x="4163" y="1576"/>
                    </a:cubicBezTo>
                    <a:cubicBezTo>
                      <a:pt x="4161" y="1576"/>
                      <a:pt x="4159" y="1574"/>
                      <a:pt x="4159" y="1572"/>
                    </a:cubicBezTo>
                    <a:close/>
                    <a:moveTo>
                      <a:pt x="4159" y="1556"/>
                    </a:moveTo>
                    <a:lnTo>
                      <a:pt x="4159" y="1556"/>
                    </a:lnTo>
                    <a:cubicBezTo>
                      <a:pt x="4159" y="1554"/>
                      <a:pt x="4161" y="1552"/>
                      <a:pt x="4163" y="1552"/>
                    </a:cubicBezTo>
                    <a:cubicBezTo>
                      <a:pt x="4165" y="1552"/>
                      <a:pt x="4167" y="1554"/>
                      <a:pt x="4167" y="1556"/>
                    </a:cubicBezTo>
                    <a:lnTo>
                      <a:pt x="4167" y="1556"/>
                    </a:lnTo>
                    <a:cubicBezTo>
                      <a:pt x="4167" y="1558"/>
                      <a:pt x="4165" y="1560"/>
                      <a:pt x="4163" y="1560"/>
                    </a:cubicBezTo>
                    <a:cubicBezTo>
                      <a:pt x="4161" y="1560"/>
                      <a:pt x="4159" y="1558"/>
                      <a:pt x="4159" y="1556"/>
                    </a:cubicBezTo>
                    <a:close/>
                    <a:moveTo>
                      <a:pt x="4159" y="1540"/>
                    </a:moveTo>
                    <a:lnTo>
                      <a:pt x="4159" y="1540"/>
                    </a:lnTo>
                    <a:cubicBezTo>
                      <a:pt x="4159" y="1538"/>
                      <a:pt x="4161" y="1536"/>
                      <a:pt x="4163" y="1536"/>
                    </a:cubicBezTo>
                    <a:cubicBezTo>
                      <a:pt x="4165" y="1536"/>
                      <a:pt x="4167" y="1538"/>
                      <a:pt x="4167" y="1540"/>
                    </a:cubicBezTo>
                    <a:lnTo>
                      <a:pt x="4167" y="1540"/>
                    </a:lnTo>
                    <a:cubicBezTo>
                      <a:pt x="4167" y="1542"/>
                      <a:pt x="4165" y="1544"/>
                      <a:pt x="4163" y="1544"/>
                    </a:cubicBezTo>
                    <a:cubicBezTo>
                      <a:pt x="4161" y="1544"/>
                      <a:pt x="4159" y="1542"/>
                      <a:pt x="4159" y="1540"/>
                    </a:cubicBezTo>
                    <a:close/>
                    <a:moveTo>
                      <a:pt x="4159" y="1524"/>
                    </a:moveTo>
                    <a:lnTo>
                      <a:pt x="4159" y="1524"/>
                    </a:lnTo>
                    <a:cubicBezTo>
                      <a:pt x="4159" y="1522"/>
                      <a:pt x="4161" y="1520"/>
                      <a:pt x="4163" y="1520"/>
                    </a:cubicBezTo>
                    <a:cubicBezTo>
                      <a:pt x="4165" y="1520"/>
                      <a:pt x="4167" y="1522"/>
                      <a:pt x="4167" y="1524"/>
                    </a:cubicBezTo>
                    <a:lnTo>
                      <a:pt x="4167" y="1524"/>
                    </a:lnTo>
                    <a:cubicBezTo>
                      <a:pt x="4167" y="1526"/>
                      <a:pt x="4165" y="1528"/>
                      <a:pt x="4163" y="1528"/>
                    </a:cubicBezTo>
                    <a:cubicBezTo>
                      <a:pt x="4161" y="1528"/>
                      <a:pt x="4159" y="1526"/>
                      <a:pt x="4159" y="1524"/>
                    </a:cubicBezTo>
                    <a:close/>
                    <a:moveTo>
                      <a:pt x="4159" y="1508"/>
                    </a:moveTo>
                    <a:lnTo>
                      <a:pt x="4159" y="1508"/>
                    </a:lnTo>
                    <a:cubicBezTo>
                      <a:pt x="4159" y="1506"/>
                      <a:pt x="4161" y="1504"/>
                      <a:pt x="4163" y="1504"/>
                    </a:cubicBezTo>
                    <a:cubicBezTo>
                      <a:pt x="4165" y="1504"/>
                      <a:pt x="4167" y="1506"/>
                      <a:pt x="4167" y="1508"/>
                    </a:cubicBezTo>
                    <a:lnTo>
                      <a:pt x="4167" y="1508"/>
                    </a:lnTo>
                    <a:cubicBezTo>
                      <a:pt x="4167" y="1510"/>
                      <a:pt x="4165" y="1512"/>
                      <a:pt x="4163" y="1512"/>
                    </a:cubicBezTo>
                    <a:cubicBezTo>
                      <a:pt x="4161" y="1512"/>
                      <a:pt x="4159" y="1510"/>
                      <a:pt x="4159" y="1508"/>
                    </a:cubicBezTo>
                    <a:close/>
                    <a:moveTo>
                      <a:pt x="4159" y="1492"/>
                    </a:moveTo>
                    <a:lnTo>
                      <a:pt x="4159" y="1492"/>
                    </a:lnTo>
                    <a:cubicBezTo>
                      <a:pt x="4159" y="1490"/>
                      <a:pt x="4161" y="1488"/>
                      <a:pt x="4163" y="1488"/>
                    </a:cubicBezTo>
                    <a:cubicBezTo>
                      <a:pt x="4165" y="1488"/>
                      <a:pt x="4167" y="1490"/>
                      <a:pt x="4167" y="1492"/>
                    </a:cubicBezTo>
                    <a:lnTo>
                      <a:pt x="4167" y="1492"/>
                    </a:lnTo>
                    <a:cubicBezTo>
                      <a:pt x="4167" y="1494"/>
                      <a:pt x="4165" y="1496"/>
                      <a:pt x="4163" y="1496"/>
                    </a:cubicBezTo>
                    <a:cubicBezTo>
                      <a:pt x="4161" y="1496"/>
                      <a:pt x="4159" y="1494"/>
                      <a:pt x="4159" y="1492"/>
                    </a:cubicBezTo>
                    <a:close/>
                    <a:moveTo>
                      <a:pt x="4159" y="1476"/>
                    </a:moveTo>
                    <a:lnTo>
                      <a:pt x="4159" y="1476"/>
                    </a:lnTo>
                    <a:cubicBezTo>
                      <a:pt x="4159" y="1474"/>
                      <a:pt x="4161" y="1472"/>
                      <a:pt x="4163" y="1472"/>
                    </a:cubicBezTo>
                    <a:cubicBezTo>
                      <a:pt x="4165" y="1472"/>
                      <a:pt x="4167" y="1474"/>
                      <a:pt x="4167" y="1476"/>
                    </a:cubicBezTo>
                    <a:lnTo>
                      <a:pt x="4167" y="1476"/>
                    </a:lnTo>
                    <a:cubicBezTo>
                      <a:pt x="4167" y="1478"/>
                      <a:pt x="4165" y="1480"/>
                      <a:pt x="4163" y="1480"/>
                    </a:cubicBezTo>
                    <a:cubicBezTo>
                      <a:pt x="4161" y="1480"/>
                      <a:pt x="4159" y="1478"/>
                      <a:pt x="4159" y="1476"/>
                    </a:cubicBezTo>
                    <a:close/>
                    <a:moveTo>
                      <a:pt x="4159" y="1460"/>
                    </a:moveTo>
                    <a:lnTo>
                      <a:pt x="4159" y="1460"/>
                    </a:lnTo>
                    <a:cubicBezTo>
                      <a:pt x="4159" y="1458"/>
                      <a:pt x="4161" y="1456"/>
                      <a:pt x="4163" y="1456"/>
                    </a:cubicBezTo>
                    <a:cubicBezTo>
                      <a:pt x="4165" y="1456"/>
                      <a:pt x="4167" y="1458"/>
                      <a:pt x="4167" y="1460"/>
                    </a:cubicBezTo>
                    <a:lnTo>
                      <a:pt x="4167" y="1460"/>
                    </a:lnTo>
                    <a:cubicBezTo>
                      <a:pt x="4167" y="1462"/>
                      <a:pt x="4165" y="1464"/>
                      <a:pt x="4163" y="1464"/>
                    </a:cubicBezTo>
                    <a:cubicBezTo>
                      <a:pt x="4161" y="1464"/>
                      <a:pt x="4159" y="1462"/>
                      <a:pt x="4159" y="1460"/>
                    </a:cubicBezTo>
                    <a:close/>
                    <a:moveTo>
                      <a:pt x="4159" y="1444"/>
                    </a:moveTo>
                    <a:lnTo>
                      <a:pt x="4159" y="1444"/>
                    </a:lnTo>
                    <a:cubicBezTo>
                      <a:pt x="4159" y="1442"/>
                      <a:pt x="4161" y="1440"/>
                      <a:pt x="4163" y="1440"/>
                    </a:cubicBezTo>
                    <a:cubicBezTo>
                      <a:pt x="4165" y="1440"/>
                      <a:pt x="4167" y="1442"/>
                      <a:pt x="4167" y="1444"/>
                    </a:cubicBezTo>
                    <a:lnTo>
                      <a:pt x="4167" y="1444"/>
                    </a:lnTo>
                    <a:cubicBezTo>
                      <a:pt x="4167" y="1446"/>
                      <a:pt x="4165" y="1448"/>
                      <a:pt x="4163" y="1448"/>
                    </a:cubicBezTo>
                    <a:cubicBezTo>
                      <a:pt x="4161" y="1448"/>
                      <a:pt x="4159" y="1446"/>
                      <a:pt x="4159" y="1444"/>
                    </a:cubicBezTo>
                    <a:close/>
                    <a:moveTo>
                      <a:pt x="4159" y="1428"/>
                    </a:moveTo>
                    <a:lnTo>
                      <a:pt x="4159" y="1428"/>
                    </a:lnTo>
                    <a:cubicBezTo>
                      <a:pt x="4159" y="1426"/>
                      <a:pt x="4161" y="1424"/>
                      <a:pt x="4163" y="1424"/>
                    </a:cubicBezTo>
                    <a:cubicBezTo>
                      <a:pt x="4165" y="1424"/>
                      <a:pt x="4167" y="1426"/>
                      <a:pt x="4167" y="1428"/>
                    </a:cubicBezTo>
                    <a:lnTo>
                      <a:pt x="4167" y="1428"/>
                    </a:lnTo>
                    <a:cubicBezTo>
                      <a:pt x="4167" y="1430"/>
                      <a:pt x="4165" y="1432"/>
                      <a:pt x="4163" y="1432"/>
                    </a:cubicBezTo>
                    <a:cubicBezTo>
                      <a:pt x="4161" y="1432"/>
                      <a:pt x="4159" y="1430"/>
                      <a:pt x="4159" y="1428"/>
                    </a:cubicBezTo>
                    <a:close/>
                    <a:moveTo>
                      <a:pt x="4159" y="1412"/>
                    </a:moveTo>
                    <a:lnTo>
                      <a:pt x="4159" y="1412"/>
                    </a:lnTo>
                    <a:cubicBezTo>
                      <a:pt x="4159" y="1410"/>
                      <a:pt x="4161" y="1408"/>
                      <a:pt x="4163" y="1408"/>
                    </a:cubicBezTo>
                    <a:cubicBezTo>
                      <a:pt x="4165" y="1408"/>
                      <a:pt x="4167" y="1410"/>
                      <a:pt x="4167" y="1412"/>
                    </a:cubicBezTo>
                    <a:lnTo>
                      <a:pt x="4167" y="1412"/>
                    </a:lnTo>
                    <a:cubicBezTo>
                      <a:pt x="4167" y="1414"/>
                      <a:pt x="4165" y="1416"/>
                      <a:pt x="4163" y="1416"/>
                    </a:cubicBezTo>
                    <a:cubicBezTo>
                      <a:pt x="4161" y="1416"/>
                      <a:pt x="4159" y="1414"/>
                      <a:pt x="4159" y="1412"/>
                    </a:cubicBezTo>
                    <a:close/>
                    <a:moveTo>
                      <a:pt x="4159" y="1396"/>
                    </a:moveTo>
                    <a:lnTo>
                      <a:pt x="4159" y="1396"/>
                    </a:lnTo>
                    <a:cubicBezTo>
                      <a:pt x="4159" y="1394"/>
                      <a:pt x="4161" y="1392"/>
                      <a:pt x="4163" y="1392"/>
                    </a:cubicBezTo>
                    <a:cubicBezTo>
                      <a:pt x="4165" y="1392"/>
                      <a:pt x="4167" y="1394"/>
                      <a:pt x="4167" y="1396"/>
                    </a:cubicBezTo>
                    <a:lnTo>
                      <a:pt x="4167" y="1396"/>
                    </a:lnTo>
                    <a:cubicBezTo>
                      <a:pt x="4167" y="1398"/>
                      <a:pt x="4165" y="1400"/>
                      <a:pt x="4163" y="1400"/>
                    </a:cubicBezTo>
                    <a:cubicBezTo>
                      <a:pt x="4161" y="1400"/>
                      <a:pt x="4159" y="1398"/>
                      <a:pt x="4159" y="1396"/>
                    </a:cubicBezTo>
                    <a:close/>
                    <a:moveTo>
                      <a:pt x="4159" y="1380"/>
                    </a:moveTo>
                    <a:lnTo>
                      <a:pt x="4159" y="1380"/>
                    </a:lnTo>
                    <a:cubicBezTo>
                      <a:pt x="4159" y="1378"/>
                      <a:pt x="4161" y="1376"/>
                      <a:pt x="4163" y="1376"/>
                    </a:cubicBezTo>
                    <a:cubicBezTo>
                      <a:pt x="4165" y="1376"/>
                      <a:pt x="4167" y="1378"/>
                      <a:pt x="4167" y="1380"/>
                    </a:cubicBezTo>
                    <a:lnTo>
                      <a:pt x="4167" y="1380"/>
                    </a:lnTo>
                    <a:cubicBezTo>
                      <a:pt x="4167" y="1382"/>
                      <a:pt x="4165" y="1384"/>
                      <a:pt x="4163" y="1384"/>
                    </a:cubicBezTo>
                    <a:cubicBezTo>
                      <a:pt x="4161" y="1384"/>
                      <a:pt x="4159" y="1382"/>
                      <a:pt x="4159" y="1380"/>
                    </a:cubicBezTo>
                    <a:close/>
                    <a:moveTo>
                      <a:pt x="4159" y="1364"/>
                    </a:moveTo>
                    <a:lnTo>
                      <a:pt x="4159" y="1364"/>
                    </a:lnTo>
                    <a:cubicBezTo>
                      <a:pt x="4159" y="1362"/>
                      <a:pt x="4161" y="1360"/>
                      <a:pt x="4163" y="1360"/>
                    </a:cubicBezTo>
                    <a:cubicBezTo>
                      <a:pt x="4165" y="1360"/>
                      <a:pt x="4167" y="1362"/>
                      <a:pt x="4167" y="1364"/>
                    </a:cubicBezTo>
                    <a:lnTo>
                      <a:pt x="4167" y="1364"/>
                    </a:lnTo>
                    <a:cubicBezTo>
                      <a:pt x="4167" y="1366"/>
                      <a:pt x="4165" y="1368"/>
                      <a:pt x="4163" y="1368"/>
                    </a:cubicBezTo>
                    <a:cubicBezTo>
                      <a:pt x="4161" y="1368"/>
                      <a:pt x="4159" y="1366"/>
                      <a:pt x="4159" y="1364"/>
                    </a:cubicBezTo>
                    <a:close/>
                    <a:moveTo>
                      <a:pt x="4159" y="1348"/>
                    </a:moveTo>
                    <a:lnTo>
                      <a:pt x="4159" y="1348"/>
                    </a:lnTo>
                    <a:cubicBezTo>
                      <a:pt x="4159" y="1346"/>
                      <a:pt x="4161" y="1344"/>
                      <a:pt x="4163" y="1344"/>
                    </a:cubicBezTo>
                    <a:cubicBezTo>
                      <a:pt x="4165" y="1344"/>
                      <a:pt x="4167" y="1346"/>
                      <a:pt x="4167" y="1348"/>
                    </a:cubicBezTo>
                    <a:lnTo>
                      <a:pt x="4167" y="1348"/>
                    </a:lnTo>
                    <a:cubicBezTo>
                      <a:pt x="4167" y="1350"/>
                      <a:pt x="4165" y="1352"/>
                      <a:pt x="4163" y="1352"/>
                    </a:cubicBezTo>
                    <a:cubicBezTo>
                      <a:pt x="4161" y="1352"/>
                      <a:pt x="4159" y="1350"/>
                      <a:pt x="4159" y="1348"/>
                    </a:cubicBezTo>
                    <a:close/>
                    <a:moveTo>
                      <a:pt x="4159" y="1332"/>
                    </a:moveTo>
                    <a:lnTo>
                      <a:pt x="4159" y="1332"/>
                    </a:lnTo>
                    <a:cubicBezTo>
                      <a:pt x="4159" y="1330"/>
                      <a:pt x="4161" y="1328"/>
                      <a:pt x="4163" y="1328"/>
                    </a:cubicBezTo>
                    <a:cubicBezTo>
                      <a:pt x="4165" y="1328"/>
                      <a:pt x="4167" y="1330"/>
                      <a:pt x="4167" y="1332"/>
                    </a:cubicBezTo>
                    <a:lnTo>
                      <a:pt x="4167" y="1332"/>
                    </a:lnTo>
                    <a:cubicBezTo>
                      <a:pt x="4167" y="1334"/>
                      <a:pt x="4165" y="1336"/>
                      <a:pt x="4163" y="1336"/>
                    </a:cubicBezTo>
                    <a:cubicBezTo>
                      <a:pt x="4161" y="1336"/>
                      <a:pt x="4159" y="1334"/>
                      <a:pt x="4159" y="1332"/>
                    </a:cubicBezTo>
                    <a:close/>
                    <a:moveTo>
                      <a:pt x="4159" y="1316"/>
                    </a:moveTo>
                    <a:lnTo>
                      <a:pt x="4159" y="1316"/>
                    </a:lnTo>
                    <a:cubicBezTo>
                      <a:pt x="4159" y="1314"/>
                      <a:pt x="4161" y="1312"/>
                      <a:pt x="4163" y="1312"/>
                    </a:cubicBezTo>
                    <a:cubicBezTo>
                      <a:pt x="4165" y="1312"/>
                      <a:pt x="4167" y="1314"/>
                      <a:pt x="4167" y="1316"/>
                    </a:cubicBezTo>
                    <a:lnTo>
                      <a:pt x="4167" y="1316"/>
                    </a:lnTo>
                    <a:cubicBezTo>
                      <a:pt x="4167" y="1318"/>
                      <a:pt x="4165" y="1320"/>
                      <a:pt x="4163" y="1320"/>
                    </a:cubicBezTo>
                    <a:cubicBezTo>
                      <a:pt x="4161" y="1320"/>
                      <a:pt x="4159" y="1318"/>
                      <a:pt x="4159" y="1316"/>
                    </a:cubicBezTo>
                    <a:close/>
                    <a:moveTo>
                      <a:pt x="4159" y="1300"/>
                    </a:moveTo>
                    <a:lnTo>
                      <a:pt x="4159" y="1300"/>
                    </a:lnTo>
                    <a:cubicBezTo>
                      <a:pt x="4159" y="1298"/>
                      <a:pt x="4161" y="1296"/>
                      <a:pt x="4163" y="1296"/>
                    </a:cubicBezTo>
                    <a:cubicBezTo>
                      <a:pt x="4165" y="1296"/>
                      <a:pt x="4167" y="1298"/>
                      <a:pt x="4167" y="1300"/>
                    </a:cubicBezTo>
                    <a:lnTo>
                      <a:pt x="4167" y="1300"/>
                    </a:lnTo>
                    <a:cubicBezTo>
                      <a:pt x="4167" y="1302"/>
                      <a:pt x="4165" y="1304"/>
                      <a:pt x="4163" y="1304"/>
                    </a:cubicBezTo>
                    <a:cubicBezTo>
                      <a:pt x="4161" y="1304"/>
                      <a:pt x="4159" y="1302"/>
                      <a:pt x="4159" y="1300"/>
                    </a:cubicBezTo>
                    <a:close/>
                    <a:moveTo>
                      <a:pt x="4159" y="1284"/>
                    </a:moveTo>
                    <a:lnTo>
                      <a:pt x="4159" y="1284"/>
                    </a:lnTo>
                    <a:cubicBezTo>
                      <a:pt x="4159" y="1281"/>
                      <a:pt x="4161" y="1280"/>
                      <a:pt x="4163" y="1280"/>
                    </a:cubicBezTo>
                    <a:cubicBezTo>
                      <a:pt x="4165" y="1280"/>
                      <a:pt x="4167" y="1281"/>
                      <a:pt x="4167" y="1284"/>
                    </a:cubicBezTo>
                    <a:lnTo>
                      <a:pt x="4167" y="1284"/>
                    </a:lnTo>
                    <a:cubicBezTo>
                      <a:pt x="4167" y="1286"/>
                      <a:pt x="4165" y="1288"/>
                      <a:pt x="4163" y="1288"/>
                    </a:cubicBezTo>
                    <a:cubicBezTo>
                      <a:pt x="4161" y="1288"/>
                      <a:pt x="4159" y="1286"/>
                      <a:pt x="4159" y="1284"/>
                    </a:cubicBezTo>
                    <a:close/>
                    <a:moveTo>
                      <a:pt x="4159" y="1268"/>
                    </a:moveTo>
                    <a:lnTo>
                      <a:pt x="4159" y="1268"/>
                    </a:lnTo>
                    <a:cubicBezTo>
                      <a:pt x="4159" y="1265"/>
                      <a:pt x="4161" y="1264"/>
                      <a:pt x="4163" y="1264"/>
                    </a:cubicBezTo>
                    <a:cubicBezTo>
                      <a:pt x="4165" y="1264"/>
                      <a:pt x="4167" y="1265"/>
                      <a:pt x="4167" y="1268"/>
                    </a:cubicBezTo>
                    <a:lnTo>
                      <a:pt x="4167" y="1268"/>
                    </a:lnTo>
                    <a:cubicBezTo>
                      <a:pt x="4167" y="1270"/>
                      <a:pt x="4165" y="1272"/>
                      <a:pt x="4163" y="1272"/>
                    </a:cubicBezTo>
                    <a:cubicBezTo>
                      <a:pt x="4161" y="1272"/>
                      <a:pt x="4159" y="1270"/>
                      <a:pt x="4159" y="1268"/>
                    </a:cubicBezTo>
                    <a:close/>
                    <a:moveTo>
                      <a:pt x="4159" y="1252"/>
                    </a:moveTo>
                    <a:lnTo>
                      <a:pt x="4159" y="1252"/>
                    </a:lnTo>
                    <a:cubicBezTo>
                      <a:pt x="4159" y="1249"/>
                      <a:pt x="4161" y="1248"/>
                      <a:pt x="4163" y="1248"/>
                    </a:cubicBezTo>
                    <a:cubicBezTo>
                      <a:pt x="4165" y="1248"/>
                      <a:pt x="4167" y="1249"/>
                      <a:pt x="4167" y="1252"/>
                    </a:cubicBezTo>
                    <a:lnTo>
                      <a:pt x="4167" y="1252"/>
                    </a:lnTo>
                    <a:cubicBezTo>
                      <a:pt x="4167" y="1254"/>
                      <a:pt x="4165" y="1256"/>
                      <a:pt x="4163" y="1256"/>
                    </a:cubicBezTo>
                    <a:cubicBezTo>
                      <a:pt x="4161" y="1256"/>
                      <a:pt x="4159" y="1254"/>
                      <a:pt x="4159" y="1252"/>
                    </a:cubicBezTo>
                    <a:close/>
                    <a:moveTo>
                      <a:pt x="4159" y="1236"/>
                    </a:moveTo>
                    <a:lnTo>
                      <a:pt x="4159" y="1236"/>
                    </a:lnTo>
                    <a:cubicBezTo>
                      <a:pt x="4159" y="1233"/>
                      <a:pt x="4161" y="1232"/>
                      <a:pt x="4163" y="1232"/>
                    </a:cubicBezTo>
                    <a:cubicBezTo>
                      <a:pt x="4165" y="1232"/>
                      <a:pt x="4167" y="1233"/>
                      <a:pt x="4167" y="1236"/>
                    </a:cubicBezTo>
                    <a:lnTo>
                      <a:pt x="4167" y="1236"/>
                    </a:lnTo>
                    <a:cubicBezTo>
                      <a:pt x="4167" y="1238"/>
                      <a:pt x="4165" y="1240"/>
                      <a:pt x="4163" y="1240"/>
                    </a:cubicBezTo>
                    <a:cubicBezTo>
                      <a:pt x="4161" y="1240"/>
                      <a:pt x="4159" y="1238"/>
                      <a:pt x="4159" y="1236"/>
                    </a:cubicBezTo>
                    <a:close/>
                    <a:moveTo>
                      <a:pt x="4159" y="1220"/>
                    </a:moveTo>
                    <a:lnTo>
                      <a:pt x="4159" y="1220"/>
                    </a:lnTo>
                    <a:cubicBezTo>
                      <a:pt x="4159" y="1217"/>
                      <a:pt x="4161" y="1216"/>
                      <a:pt x="4163" y="1216"/>
                    </a:cubicBezTo>
                    <a:cubicBezTo>
                      <a:pt x="4165" y="1216"/>
                      <a:pt x="4167" y="1217"/>
                      <a:pt x="4167" y="1220"/>
                    </a:cubicBezTo>
                    <a:lnTo>
                      <a:pt x="4167" y="1220"/>
                    </a:lnTo>
                    <a:cubicBezTo>
                      <a:pt x="4167" y="1222"/>
                      <a:pt x="4165" y="1224"/>
                      <a:pt x="4163" y="1224"/>
                    </a:cubicBezTo>
                    <a:cubicBezTo>
                      <a:pt x="4161" y="1224"/>
                      <a:pt x="4159" y="1222"/>
                      <a:pt x="4159" y="1220"/>
                    </a:cubicBezTo>
                    <a:close/>
                    <a:moveTo>
                      <a:pt x="4159" y="1204"/>
                    </a:moveTo>
                    <a:lnTo>
                      <a:pt x="4159" y="1204"/>
                    </a:lnTo>
                    <a:cubicBezTo>
                      <a:pt x="4159" y="1201"/>
                      <a:pt x="4161" y="1200"/>
                      <a:pt x="4163" y="1200"/>
                    </a:cubicBezTo>
                    <a:cubicBezTo>
                      <a:pt x="4165" y="1200"/>
                      <a:pt x="4167" y="1201"/>
                      <a:pt x="4167" y="1204"/>
                    </a:cubicBezTo>
                    <a:lnTo>
                      <a:pt x="4167" y="1204"/>
                    </a:lnTo>
                    <a:cubicBezTo>
                      <a:pt x="4167" y="1206"/>
                      <a:pt x="4165" y="1208"/>
                      <a:pt x="4163" y="1208"/>
                    </a:cubicBezTo>
                    <a:cubicBezTo>
                      <a:pt x="4161" y="1208"/>
                      <a:pt x="4159" y="1206"/>
                      <a:pt x="4159" y="1204"/>
                    </a:cubicBezTo>
                    <a:close/>
                    <a:moveTo>
                      <a:pt x="4159" y="1188"/>
                    </a:moveTo>
                    <a:lnTo>
                      <a:pt x="4159" y="1188"/>
                    </a:lnTo>
                    <a:cubicBezTo>
                      <a:pt x="4159" y="1185"/>
                      <a:pt x="4161" y="1184"/>
                      <a:pt x="4163" y="1184"/>
                    </a:cubicBezTo>
                    <a:cubicBezTo>
                      <a:pt x="4165" y="1184"/>
                      <a:pt x="4167" y="1185"/>
                      <a:pt x="4167" y="1188"/>
                    </a:cubicBezTo>
                    <a:lnTo>
                      <a:pt x="4167" y="1188"/>
                    </a:lnTo>
                    <a:cubicBezTo>
                      <a:pt x="4167" y="1190"/>
                      <a:pt x="4165" y="1192"/>
                      <a:pt x="4163" y="1192"/>
                    </a:cubicBezTo>
                    <a:cubicBezTo>
                      <a:pt x="4161" y="1192"/>
                      <a:pt x="4159" y="1190"/>
                      <a:pt x="4159" y="1188"/>
                    </a:cubicBezTo>
                    <a:close/>
                    <a:moveTo>
                      <a:pt x="4159" y="1172"/>
                    </a:moveTo>
                    <a:lnTo>
                      <a:pt x="4159" y="1172"/>
                    </a:lnTo>
                    <a:cubicBezTo>
                      <a:pt x="4159" y="1169"/>
                      <a:pt x="4161" y="1168"/>
                      <a:pt x="4163" y="1168"/>
                    </a:cubicBezTo>
                    <a:cubicBezTo>
                      <a:pt x="4165" y="1168"/>
                      <a:pt x="4167" y="1169"/>
                      <a:pt x="4167" y="1172"/>
                    </a:cubicBezTo>
                    <a:lnTo>
                      <a:pt x="4167" y="1172"/>
                    </a:lnTo>
                    <a:cubicBezTo>
                      <a:pt x="4167" y="1174"/>
                      <a:pt x="4165" y="1176"/>
                      <a:pt x="4163" y="1176"/>
                    </a:cubicBezTo>
                    <a:cubicBezTo>
                      <a:pt x="4161" y="1176"/>
                      <a:pt x="4159" y="1174"/>
                      <a:pt x="4159" y="1172"/>
                    </a:cubicBezTo>
                    <a:close/>
                    <a:moveTo>
                      <a:pt x="4159" y="1156"/>
                    </a:moveTo>
                    <a:lnTo>
                      <a:pt x="4159" y="1156"/>
                    </a:lnTo>
                    <a:cubicBezTo>
                      <a:pt x="4159" y="1153"/>
                      <a:pt x="4161" y="1152"/>
                      <a:pt x="4163" y="1152"/>
                    </a:cubicBezTo>
                    <a:cubicBezTo>
                      <a:pt x="4165" y="1152"/>
                      <a:pt x="4167" y="1153"/>
                      <a:pt x="4167" y="1156"/>
                    </a:cubicBezTo>
                    <a:lnTo>
                      <a:pt x="4167" y="1156"/>
                    </a:lnTo>
                    <a:cubicBezTo>
                      <a:pt x="4167" y="1158"/>
                      <a:pt x="4165" y="1160"/>
                      <a:pt x="4163" y="1160"/>
                    </a:cubicBezTo>
                    <a:cubicBezTo>
                      <a:pt x="4161" y="1160"/>
                      <a:pt x="4159" y="1158"/>
                      <a:pt x="4159" y="1156"/>
                    </a:cubicBezTo>
                    <a:close/>
                    <a:moveTo>
                      <a:pt x="4159" y="1140"/>
                    </a:moveTo>
                    <a:lnTo>
                      <a:pt x="4159" y="1140"/>
                    </a:lnTo>
                    <a:cubicBezTo>
                      <a:pt x="4159" y="1137"/>
                      <a:pt x="4161" y="1136"/>
                      <a:pt x="4163" y="1136"/>
                    </a:cubicBezTo>
                    <a:cubicBezTo>
                      <a:pt x="4165" y="1136"/>
                      <a:pt x="4167" y="1137"/>
                      <a:pt x="4167" y="1140"/>
                    </a:cubicBezTo>
                    <a:lnTo>
                      <a:pt x="4167" y="1140"/>
                    </a:lnTo>
                    <a:cubicBezTo>
                      <a:pt x="4167" y="1142"/>
                      <a:pt x="4165" y="1144"/>
                      <a:pt x="4163" y="1144"/>
                    </a:cubicBezTo>
                    <a:cubicBezTo>
                      <a:pt x="4161" y="1144"/>
                      <a:pt x="4159" y="1142"/>
                      <a:pt x="4159" y="1140"/>
                    </a:cubicBezTo>
                    <a:close/>
                    <a:moveTo>
                      <a:pt x="4159" y="1124"/>
                    </a:moveTo>
                    <a:lnTo>
                      <a:pt x="4159" y="1124"/>
                    </a:lnTo>
                    <a:cubicBezTo>
                      <a:pt x="4159" y="1121"/>
                      <a:pt x="4161" y="1120"/>
                      <a:pt x="4163" y="1120"/>
                    </a:cubicBezTo>
                    <a:cubicBezTo>
                      <a:pt x="4165" y="1120"/>
                      <a:pt x="4167" y="1121"/>
                      <a:pt x="4167" y="1124"/>
                    </a:cubicBezTo>
                    <a:lnTo>
                      <a:pt x="4167" y="1124"/>
                    </a:lnTo>
                    <a:cubicBezTo>
                      <a:pt x="4167" y="1126"/>
                      <a:pt x="4165" y="1128"/>
                      <a:pt x="4163" y="1128"/>
                    </a:cubicBezTo>
                    <a:cubicBezTo>
                      <a:pt x="4161" y="1128"/>
                      <a:pt x="4159" y="1126"/>
                      <a:pt x="4159" y="1124"/>
                    </a:cubicBezTo>
                    <a:close/>
                    <a:moveTo>
                      <a:pt x="4159" y="1108"/>
                    </a:moveTo>
                    <a:lnTo>
                      <a:pt x="4159" y="1108"/>
                    </a:lnTo>
                    <a:cubicBezTo>
                      <a:pt x="4159" y="1105"/>
                      <a:pt x="4161" y="1104"/>
                      <a:pt x="4163" y="1104"/>
                    </a:cubicBezTo>
                    <a:cubicBezTo>
                      <a:pt x="4165" y="1104"/>
                      <a:pt x="4167" y="1105"/>
                      <a:pt x="4167" y="1108"/>
                    </a:cubicBezTo>
                    <a:lnTo>
                      <a:pt x="4167" y="1108"/>
                    </a:lnTo>
                    <a:cubicBezTo>
                      <a:pt x="4167" y="1110"/>
                      <a:pt x="4165" y="1112"/>
                      <a:pt x="4163" y="1112"/>
                    </a:cubicBezTo>
                    <a:cubicBezTo>
                      <a:pt x="4161" y="1112"/>
                      <a:pt x="4159" y="1110"/>
                      <a:pt x="4159" y="1108"/>
                    </a:cubicBezTo>
                    <a:close/>
                    <a:moveTo>
                      <a:pt x="4159" y="1092"/>
                    </a:moveTo>
                    <a:lnTo>
                      <a:pt x="4159" y="1092"/>
                    </a:lnTo>
                    <a:cubicBezTo>
                      <a:pt x="4159" y="1089"/>
                      <a:pt x="4161" y="1088"/>
                      <a:pt x="4163" y="1088"/>
                    </a:cubicBezTo>
                    <a:cubicBezTo>
                      <a:pt x="4165" y="1088"/>
                      <a:pt x="4167" y="1089"/>
                      <a:pt x="4167" y="1092"/>
                    </a:cubicBezTo>
                    <a:lnTo>
                      <a:pt x="4167" y="1092"/>
                    </a:lnTo>
                    <a:cubicBezTo>
                      <a:pt x="4167" y="1094"/>
                      <a:pt x="4165" y="1096"/>
                      <a:pt x="4163" y="1096"/>
                    </a:cubicBezTo>
                    <a:cubicBezTo>
                      <a:pt x="4161" y="1096"/>
                      <a:pt x="4159" y="1094"/>
                      <a:pt x="4159" y="1092"/>
                    </a:cubicBezTo>
                    <a:close/>
                    <a:moveTo>
                      <a:pt x="4159" y="1076"/>
                    </a:moveTo>
                    <a:lnTo>
                      <a:pt x="4159" y="1076"/>
                    </a:lnTo>
                    <a:cubicBezTo>
                      <a:pt x="4159" y="1073"/>
                      <a:pt x="4161" y="1072"/>
                      <a:pt x="4163" y="1072"/>
                    </a:cubicBezTo>
                    <a:cubicBezTo>
                      <a:pt x="4165" y="1072"/>
                      <a:pt x="4167" y="1073"/>
                      <a:pt x="4167" y="1076"/>
                    </a:cubicBezTo>
                    <a:lnTo>
                      <a:pt x="4167" y="1076"/>
                    </a:lnTo>
                    <a:cubicBezTo>
                      <a:pt x="4167" y="1078"/>
                      <a:pt x="4165" y="1080"/>
                      <a:pt x="4163" y="1080"/>
                    </a:cubicBezTo>
                    <a:cubicBezTo>
                      <a:pt x="4161" y="1080"/>
                      <a:pt x="4159" y="1078"/>
                      <a:pt x="4159" y="1076"/>
                    </a:cubicBezTo>
                    <a:close/>
                    <a:moveTo>
                      <a:pt x="4159" y="1060"/>
                    </a:moveTo>
                    <a:lnTo>
                      <a:pt x="4159" y="1060"/>
                    </a:lnTo>
                    <a:cubicBezTo>
                      <a:pt x="4159" y="1057"/>
                      <a:pt x="4161" y="1056"/>
                      <a:pt x="4163" y="1056"/>
                    </a:cubicBezTo>
                    <a:cubicBezTo>
                      <a:pt x="4165" y="1056"/>
                      <a:pt x="4167" y="1057"/>
                      <a:pt x="4167" y="1060"/>
                    </a:cubicBezTo>
                    <a:lnTo>
                      <a:pt x="4167" y="1060"/>
                    </a:lnTo>
                    <a:cubicBezTo>
                      <a:pt x="4167" y="1062"/>
                      <a:pt x="4165" y="1064"/>
                      <a:pt x="4163" y="1064"/>
                    </a:cubicBezTo>
                    <a:cubicBezTo>
                      <a:pt x="4161" y="1064"/>
                      <a:pt x="4159" y="1062"/>
                      <a:pt x="4159" y="1060"/>
                    </a:cubicBezTo>
                    <a:close/>
                    <a:moveTo>
                      <a:pt x="4159" y="1044"/>
                    </a:moveTo>
                    <a:lnTo>
                      <a:pt x="4159" y="1044"/>
                    </a:lnTo>
                    <a:cubicBezTo>
                      <a:pt x="4159" y="1041"/>
                      <a:pt x="4161" y="1040"/>
                      <a:pt x="4163" y="1040"/>
                    </a:cubicBezTo>
                    <a:cubicBezTo>
                      <a:pt x="4165" y="1040"/>
                      <a:pt x="4167" y="1041"/>
                      <a:pt x="4167" y="1044"/>
                    </a:cubicBezTo>
                    <a:lnTo>
                      <a:pt x="4167" y="1044"/>
                    </a:lnTo>
                    <a:cubicBezTo>
                      <a:pt x="4167" y="1046"/>
                      <a:pt x="4165" y="1048"/>
                      <a:pt x="4163" y="1048"/>
                    </a:cubicBezTo>
                    <a:cubicBezTo>
                      <a:pt x="4161" y="1048"/>
                      <a:pt x="4159" y="1046"/>
                      <a:pt x="4159" y="1044"/>
                    </a:cubicBezTo>
                    <a:close/>
                    <a:moveTo>
                      <a:pt x="4159" y="1028"/>
                    </a:moveTo>
                    <a:lnTo>
                      <a:pt x="4159" y="1028"/>
                    </a:lnTo>
                    <a:cubicBezTo>
                      <a:pt x="4159" y="1025"/>
                      <a:pt x="4161" y="1024"/>
                      <a:pt x="4163" y="1024"/>
                    </a:cubicBezTo>
                    <a:cubicBezTo>
                      <a:pt x="4165" y="1024"/>
                      <a:pt x="4167" y="1025"/>
                      <a:pt x="4167" y="1028"/>
                    </a:cubicBezTo>
                    <a:lnTo>
                      <a:pt x="4167" y="1028"/>
                    </a:lnTo>
                    <a:cubicBezTo>
                      <a:pt x="4167" y="1030"/>
                      <a:pt x="4165" y="1032"/>
                      <a:pt x="4163" y="1032"/>
                    </a:cubicBezTo>
                    <a:cubicBezTo>
                      <a:pt x="4161" y="1032"/>
                      <a:pt x="4159" y="1030"/>
                      <a:pt x="4159" y="1028"/>
                    </a:cubicBezTo>
                    <a:close/>
                    <a:moveTo>
                      <a:pt x="4159" y="1012"/>
                    </a:moveTo>
                    <a:lnTo>
                      <a:pt x="4159" y="1012"/>
                    </a:lnTo>
                    <a:cubicBezTo>
                      <a:pt x="4159" y="1009"/>
                      <a:pt x="4161" y="1008"/>
                      <a:pt x="4163" y="1008"/>
                    </a:cubicBezTo>
                    <a:cubicBezTo>
                      <a:pt x="4165" y="1008"/>
                      <a:pt x="4167" y="1009"/>
                      <a:pt x="4167" y="1012"/>
                    </a:cubicBezTo>
                    <a:lnTo>
                      <a:pt x="4167" y="1012"/>
                    </a:lnTo>
                    <a:cubicBezTo>
                      <a:pt x="4167" y="1014"/>
                      <a:pt x="4165" y="1016"/>
                      <a:pt x="4163" y="1016"/>
                    </a:cubicBezTo>
                    <a:cubicBezTo>
                      <a:pt x="4161" y="1016"/>
                      <a:pt x="4159" y="1014"/>
                      <a:pt x="4159" y="1012"/>
                    </a:cubicBezTo>
                    <a:close/>
                    <a:moveTo>
                      <a:pt x="4159" y="996"/>
                    </a:moveTo>
                    <a:lnTo>
                      <a:pt x="4159" y="996"/>
                    </a:lnTo>
                    <a:cubicBezTo>
                      <a:pt x="4159" y="993"/>
                      <a:pt x="4161" y="992"/>
                      <a:pt x="4163" y="992"/>
                    </a:cubicBezTo>
                    <a:cubicBezTo>
                      <a:pt x="4165" y="992"/>
                      <a:pt x="4167" y="993"/>
                      <a:pt x="4167" y="996"/>
                    </a:cubicBezTo>
                    <a:lnTo>
                      <a:pt x="4167" y="996"/>
                    </a:lnTo>
                    <a:cubicBezTo>
                      <a:pt x="4167" y="998"/>
                      <a:pt x="4165" y="1000"/>
                      <a:pt x="4163" y="1000"/>
                    </a:cubicBezTo>
                    <a:cubicBezTo>
                      <a:pt x="4161" y="1000"/>
                      <a:pt x="4159" y="998"/>
                      <a:pt x="4159" y="996"/>
                    </a:cubicBezTo>
                    <a:close/>
                    <a:moveTo>
                      <a:pt x="4159" y="980"/>
                    </a:moveTo>
                    <a:lnTo>
                      <a:pt x="4159" y="980"/>
                    </a:lnTo>
                    <a:cubicBezTo>
                      <a:pt x="4159" y="977"/>
                      <a:pt x="4161" y="976"/>
                      <a:pt x="4163" y="976"/>
                    </a:cubicBezTo>
                    <a:cubicBezTo>
                      <a:pt x="4165" y="976"/>
                      <a:pt x="4167" y="977"/>
                      <a:pt x="4167" y="980"/>
                    </a:cubicBezTo>
                    <a:lnTo>
                      <a:pt x="4167" y="980"/>
                    </a:lnTo>
                    <a:cubicBezTo>
                      <a:pt x="4167" y="982"/>
                      <a:pt x="4165" y="984"/>
                      <a:pt x="4163" y="984"/>
                    </a:cubicBezTo>
                    <a:cubicBezTo>
                      <a:pt x="4161" y="984"/>
                      <a:pt x="4159" y="982"/>
                      <a:pt x="4159" y="980"/>
                    </a:cubicBezTo>
                    <a:close/>
                    <a:moveTo>
                      <a:pt x="4159" y="964"/>
                    </a:moveTo>
                    <a:lnTo>
                      <a:pt x="4159" y="964"/>
                    </a:lnTo>
                    <a:cubicBezTo>
                      <a:pt x="4159" y="961"/>
                      <a:pt x="4161" y="960"/>
                      <a:pt x="4163" y="960"/>
                    </a:cubicBezTo>
                    <a:cubicBezTo>
                      <a:pt x="4165" y="960"/>
                      <a:pt x="4167" y="961"/>
                      <a:pt x="4167" y="964"/>
                    </a:cubicBezTo>
                    <a:lnTo>
                      <a:pt x="4167" y="964"/>
                    </a:lnTo>
                    <a:cubicBezTo>
                      <a:pt x="4167" y="966"/>
                      <a:pt x="4165" y="968"/>
                      <a:pt x="4163" y="968"/>
                    </a:cubicBezTo>
                    <a:cubicBezTo>
                      <a:pt x="4161" y="968"/>
                      <a:pt x="4159" y="966"/>
                      <a:pt x="4159" y="964"/>
                    </a:cubicBezTo>
                    <a:close/>
                    <a:moveTo>
                      <a:pt x="4159" y="948"/>
                    </a:moveTo>
                    <a:lnTo>
                      <a:pt x="4159" y="948"/>
                    </a:lnTo>
                    <a:cubicBezTo>
                      <a:pt x="4159" y="945"/>
                      <a:pt x="4161" y="944"/>
                      <a:pt x="4163" y="944"/>
                    </a:cubicBezTo>
                    <a:cubicBezTo>
                      <a:pt x="4165" y="944"/>
                      <a:pt x="4167" y="945"/>
                      <a:pt x="4167" y="948"/>
                    </a:cubicBezTo>
                    <a:lnTo>
                      <a:pt x="4167" y="948"/>
                    </a:lnTo>
                    <a:cubicBezTo>
                      <a:pt x="4167" y="950"/>
                      <a:pt x="4165" y="952"/>
                      <a:pt x="4163" y="952"/>
                    </a:cubicBezTo>
                    <a:cubicBezTo>
                      <a:pt x="4161" y="952"/>
                      <a:pt x="4159" y="950"/>
                      <a:pt x="4159" y="948"/>
                    </a:cubicBezTo>
                    <a:close/>
                    <a:moveTo>
                      <a:pt x="4159" y="932"/>
                    </a:moveTo>
                    <a:lnTo>
                      <a:pt x="4159" y="932"/>
                    </a:lnTo>
                    <a:cubicBezTo>
                      <a:pt x="4159" y="929"/>
                      <a:pt x="4161" y="928"/>
                      <a:pt x="4163" y="928"/>
                    </a:cubicBezTo>
                    <a:cubicBezTo>
                      <a:pt x="4165" y="928"/>
                      <a:pt x="4167" y="929"/>
                      <a:pt x="4167" y="932"/>
                    </a:cubicBezTo>
                    <a:lnTo>
                      <a:pt x="4167" y="932"/>
                    </a:lnTo>
                    <a:cubicBezTo>
                      <a:pt x="4167" y="934"/>
                      <a:pt x="4165" y="936"/>
                      <a:pt x="4163" y="936"/>
                    </a:cubicBezTo>
                    <a:cubicBezTo>
                      <a:pt x="4161" y="936"/>
                      <a:pt x="4159" y="934"/>
                      <a:pt x="4159" y="932"/>
                    </a:cubicBezTo>
                    <a:close/>
                    <a:moveTo>
                      <a:pt x="4159" y="916"/>
                    </a:moveTo>
                    <a:lnTo>
                      <a:pt x="4159" y="916"/>
                    </a:lnTo>
                    <a:cubicBezTo>
                      <a:pt x="4159" y="913"/>
                      <a:pt x="4161" y="912"/>
                      <a:pt x="4163" y="912"/>
                    </a:cubicBezTo>
                    <a:cubicBezTo>
                      <a:pt x="4165" y="912"/>
                      <a:pt x="4167" y="913"/>
                      <a:pt x="4167" y="916"/>
                    </a:cubicBezTo>
                    <a:lnTo>
                      <a:pt x="4167" y="916"/>
                    </a:lnTo>
                    <a:cubicBezTo>
                      <a:pt x="4167" y="918"/>
                      <a:pt x="4165" y="920"/>
                      <a:pt x="4163" y="920"/>
                    </a:cubicBezTo>
                    <a:cubicBezTo>
                      <a:pt x="4161" y="920"/>
                      <a:pt x="4159" y="918"/>
                      <a:pt x="4159" y="916"/>
                    </a:cubicBezTo>
                    <a:close/>
                    <a:moveTo>
                      <a:pt x="4159" y="900"/>
                    </a:moveTo>
                    <a:lnTo>
                      <a:pt x="4159" y="900"/>
                    </a:lnTo>
                    <a:cubicBezTo>
                      <a:pt x="4159" y="897"/>
                      <a:pt x="4161" y="896"/>
                      <a:pt x="4163" y="896"/>
                    </a:cubicBezTo>
                    <a:cubicBezTo>
                      <a:pt x="4165" y="896"/>
                      <a:pt x="4167" y="897"/>
                      <a:pt x="4167" y="900"/>
                    </a:cubicBezTo>
                    <a:lnTo>
                      <a:pt x="4167" y="900"/>
                    </a:lnTo>
                    <a:cubicBezTo>
                      <a:pt x="4167" y="902"/>
                      <a:pt x="4165" y="904"/>
                      <a:pt x="4163" y="904"/>
                    </a:cubicBezTo>
                    <a:cubicBezTo>
                      <a:pt x="4161" y="904"/>
                      <a:pt x="4159" y="902"/>
                      <a:pt x="4159" y="900"/>
                    </a:cubicBezTo>
                    <a:close/>
                    <a:moveTo>
                      <a:pt x="4159" y="884"/>
                    </a:moveTo>
                    <a:lnTo>
                      <a:pt x="4159" y="884"/>
                    </a:lnTo>
                    <a:cubicBezTo>
                      <a:pt x="4159" y="881"/>
                      <a:pt x="4161" y="880"/>
                      <a:pt x="4163" y="880"/>
                    </a:cubicBezTo>
                    <a:cubicBezTo>
                      <a:pt x="4165" y="880"/>
                      <a:pt x="4167" y="881"/>
                      <a:pt x="4167" y="884"/>
                    </a:cubicBezTo>
                    <a:lnTo>
                      <a:pt x="4167" y="884"/>
                    </a:lnTo>
                    <a:cubicBezTo>
                      <a:pt x="4167" y="886"/>
                      <a:pt x="4165" y="888"/>
                      <a:pt x="4163" y="888"/>
                    </a:cubicBezTo>
                    <a:cubicBezTo>
                      <a:pt x="4161" y="888"/>
                      <a:pt x="4159" y="886"/>
                      <a:pt x="4159" y="884"/>
                    </a:cubicBezTo>
                    <a:close/>
                    <a:moveTo>
                      <a:pt x="4159" y="868"/>
                    </a:moveTo>
                    <a:lnTo>
                      <a:pt x="4159" y="868"/>
                    </a:lnTo>
                    <a:cubicBezTo>
                      <a:pt x="4159" y="865"/>
                      <a:pt x="4161" y="864"/>
                      <a:pt x="4163" y="864"/>
                    </a:cubicBezTo>
                    <a:cubicBezTo>
                      <a:pt x="4165" y="864"/>
                      <a:pt x="4167" y="865"/>
                      <a:pt x="4167" y="868"/>
                    </a:cubicBezTo>
                    <a:lnTo>
                      <a:pt x="4167" y="868"/>
                    </a:lnTo>
                    <a:cubicBezTo>
                      <a:pt x="4167" y="870"/>
                      <a:pt x="4165" y="872"/>
                      <a:pt x="4163" y="872"/>
                    </a:cubicBezTo>
                    <a:cubicBezTo>
                      <a:pt x="4161" y="872"/>
                      <a:pt x="4159" y="870"/>
                      <a:pt x="4159" y="868"/>
                    </a:cubicBezTo>
                    <a:close/>
                    <a:moveTo>
                      <a:pt x="4159" y="852"/>
                    </a:moveTo>
                    <a:lnTo>
                      <a:pt x="4159" y="852"/>
                    </a:lnTo>
                    <a:cubicBezTo>
                      <a:pt x="4159" y="849"/>
                      <a:pt x="4161" y="848"/>
                      <a:pt x="4163" y="848"/>
                    </a:cubicBezTo>
                    <a:cubicBezTo>
                      <a:pt x="4165" y="848"/>
                      <a:pt x="4167" y="849"/>
                      <a:pt x="4167" y="852"/>
                    </a:cubicBezTo>
                    <a:lnTo>
                      <a:pt x="4167" y="852"/>
                    </a:lnTo>
                    <a:cubicBezTo>
                      <a:pt x="4167" y="854"/>
                      <a:pt x="4165" y="856"/>
                      <a:pt x="4163" y="856"/>
                    </a:cubicBezTo>
                    <a:cubicBezTo>
                      <a:pt x="4161" y="856"/>
                      <a:pt x="4159" y="854"/>
                      <a:pt x="4159" y="852"/>
                    </a:cubicBezTo>
                    <a:close/>
                    <a:moveTo>
                      <a:pt x="4159" y="836"/>
                    </a:moveTo>
                    <a:lnTo>
                      <a:pt x="4159" y="836"/>
                    </a:lnTo>
                    <a:cubicBezTo>
                      <a:pt x="4159" y="833"/>
                      <a:pt x="4161" y="832"/>
                      <a:pt x="4163" y="832"/>
                    </a:cubicBezTo>
                    <a:cubicBezTo>
                      <a:pt x="4165" y="832"/>
                      <a:pt x="4167" y="833"/>
                      <a:pt x="4167" y="836"/>
                    </a:cubicBezTo>
                    <a:lnTo>
                      <a:pt x="4167" y="836"/>
                    </a:lnTo>
                    <a:cubicBezTo>
                      <a:pt x="4167" y="838"/>
                      <a:pt x="4165" y="840"/>
                      <a:pt x="4163" y="840"/>
                    </a:cubicBezTo>
                    <a:cubicBezTo>
                      <a:pt x="4161" y="840"/>
                      <a:pt x="4159" y="838"/>
                      <a:pt x="4159" y="836"/>
                    </a:cubicBezTo>
                    <a:close/>
                    <a:moveTo>
                      <a:pt x="4159" y="820"/>
                    </a:moveTo>
                    <a:lnTo>
                      <a:pt x="4159" y="820"/>
                    </a:lnTo>
                    <a:cubicBezTo>
                      <a:pt x="4159" y="817"/>
                      <a:pt x="4161" y="816"/>
                      <a:pt x="4163" y="816"/>
                    </a:cubicBezTo>
                    <a:cubicBezTo>
                      <a:pt x="4165" y="816"/>
                      <a:pt x="4167" y="817"/>
                      <a:pt x="4167" y="820"/>
                    </a:cubicBezTo>
                    <a:lnTo>
                      <a:pt x="4167" y="820"/>
                    </a:lnTo>
                    <a:cubicBezTo>
                      <a:pt x="4167" y="822"/>
                      <a:pt x="4165" y="824"/>
                      <a:pt x="4163" y="824"/>
                    </a:cubicBezTo>
                    <a:cubicBezTo>
                      <a:pt x="4161" y="824"/>
                      <a:pt x="4159" y="822"/>
                      <a:pt x="4159" y="820"/>
                    </a:cubicBezTo>
                    <a:close/>
                    <a:moveTo>
                      <a:pt x="4159" y="804"/>
                    </a:moveTo>
                    <a:lnTo>
                      <a:pt x="4159" y="804"/>
                    </a:lnTo>
                    <a:cubicBezTo>
                      <a:pt x="4159" y="801"/>
                      <a:pt x="4161" y="800"/>
                      <a:pt x="4163" y="800"/>
                    </a:cubicBezTo>
                    <a:cubicBezTo>
                      <a:pt x="4165" y="800"/>
                      <a:pt x="4167" y="801"/>
                      <a:pt x="4167" y="804"/>
                    </a:cubicBezTo>
                    <a:lnTo>
                      <a:pt x="4167" y="804"/>
                    </a:lnTo>
                    <a:cubicBezTo>
                      <a:pt x="4167" y="806"/>
                      <a:pt x="4165" y="808"/>
                      <a:pt x="4163" y="808"/>
                    </a:cubicBezTo>
                    <a:cubicBezTo>
                      <a:pt x="4161" y="808"/>
                      <a:pt x="4159" y="806"/>
                      <a:pt x="4159" y="804"/>
                    </a:cubicBezTo>
                    <a:close/>
                    <a:moveTo>
                      <a:pt x="4159" y="788"/>
                    </a:moveTo>
                    <a:lnTo>
                      <a:pt x="4159" y="788"/>
                    </a:lnTo>
                    <a:cubicBezTo>
                      <a:pt x="4159" y="785"/>
                      <a:pt x="4161" y="784"/>
                      <a:pt x="4163" y="784"/>
                    </a:cubicBezTo>
                    <a:cubicBezTo>
                      <a:pt x="4165" y="784"/>
                      <a:pt x="4167" y="785"/>
                      <a:pt x="4167" y="788"/>
                    </a:cubicBezTo>
                    <a:lnTo>
                      <a:pt x="4167" y="788"/>
                    </a:lnTo>
                    <a:cubicBezTo>
                      <a:pt x="4167" y="790"/>
                      <a:pt x="4165" y="792"/>
                      <a:pt x="4163" y="792"/>
                    </a:cubicBezTo>
                    <a:cubicBezTo>
                      <a:pt x="4161" y="792"/>
                      <a:pt x="4159" y="790"/>
                      <a:pt x="4159" y="788"/>
                    </a:cubicBezTo>
                    <a:close/>
                    <a:moveTo>
                      <a:pt x="4159" y="772"/>
                    </a:moveTo>
                    <a:lnTo>
                      <a:pt x="4159" y="772"/>
                    </a:lnTo>
                    <a:cubicBezTo>
                      <a:pt x="4159" y="769"/>
                      <a:pt x="4161" y="768"/>
                      <a:pt x="4163" y="768"/>
                    </a:cubicBezTo>
                    <a:cubicBezTo>
                      <a:pt x="4165" y="768"/>
                      <a:pt x="4167" y="769"/>
                      <a:pt x="4167" y="772"/>
                    </a:cubicBezTo>
                    <a:lnTo>
                      <a:pt x="4167" y="772"/>
                    </a:lnTo>
                    <a:cubicBezTo>
                      <a:pt x="4167" y="774"/>
                      <a:pt x="4165" y="776"/>
                      <a:pt x="4163" y="776"/>
                    </a:cubicBezTo>
                    <a:cubicBezTo>
                      <a:pt x="4161" y="776"/>
                      <a:pt x="4159" y="774"/>
                      <a:pt x="4159" y="772"/>
                    </a:cubicBezTo>
                    <a:close/>
                    <a:moveTo>
                      <a:pt x="4159" y="756"/>
                    </a:moveTo>
                    <a:lnTo>
                      <a:pt x="4159" y="756"/>
                    </a:lnTo>
                    <a:cubicBezTo>
                      <a:pt x="4159" y="753"/>
                      <a:pt x="4161" y="752"/>
                      <a:pt x="4163" y="752"/>
                    </a:cubicBezTo>
                    <a:cubicBezTo>
                      <a:pt x="4165" y="752"/>
                      <a:pt x="4167" y="753"/>
                      <a:pt x="4167" y="756"/>
                    </a:cubicBezTo>
                    <a:lnTo>
                      <a:pt x="4167" y="756"/>
                    </a:lnTo>
                    <a:cubicBezTo>
                      <a:pt x="4167" y="758"/>
                      <a:pt x="4165" y="760"/>
                      <a:pt x="4163" y="760"/>
                    </a:cubicBezTo>
                    <a:cubicBezTo>
                      <a:pt x="4161" y="760"/>
                      <a:pt x="4159" y="758"/>
                      <a:pt x="4159" y="756"/>
                    </a:cubicBezTo>
                    <a:close/>
                    <a:moveTo>
                      <a:pt x="4159" y="740"/>
                    </a:moveTo>
                    <a:lnTo>
                      <a:pt x="4159" y="739"/>
                    </a:lnTo>
                    <a:cubicBezTo>
                      <a:pt x="4159" y="737"/>
                      <a:pt x="4161" y="735"/>
                      <a:pt x="4163" y="735"/>
                    </a:cubicBezTo>
                    <a:cubicBezTo>
                      <a:pt x="4165" y="735"/>
                      <a:pt x="4167" y="737"/>
                      <a:pt x="4167" y="739"/>
                    </a:cubicBezTo>
                    <a:lnTo>
                      <a:pt x="4167" y="740"/>
                    </a:lnTo>
                    <a:cubicBezTo>
                      <a:pt x="4167" y="742"/>
                      <a:pt x="4165" y="744"/>
                      <a:pt x="4163" y="744"/>
                    </a:cubicBezTo>
                    <a:cubicBezTo>
                      <a:pt x="4161" y="744"/>
                      <a:pt x="4159" y="742"/>
                      <a:pt x="4159" y="740"/>
                    </a:cubicBezTo>
                    <a:close/>
                    <a:moveTo>
                      <a:pt x="4159" y="724"/>
                    </a:moveTo>
                    <a:lnTo>
                      <a:pt x="4159" y="723"/>
                    </a:lnTo>
                    <a:cubicBezTo>
                      <a:pt x="4159" y="721"/>
                      <a:pt x="4161" y="719"/>
                      <a:pt x="4163" y="719"/>
                    </a:cubicBezTo>
                    <a:cubicBezTo>
                      <a:pt x="4165" y="719"/>
                      <a:pt x="4167" y="721"/>
                      <a:pt x="4167" y="723"/>
                    </a:cubicBezTo>
                    <a:lnTo>
                      <a:pt x="4167" y="724"/>
                    </a:lnTo>
                    <a:cubicBezTo>
                      <a:pt x="4167" y="726"/>
                      <a:pt x="4165" y="728"/>
                      <a:pt x="4163" y="728"/>
                    </a:cubicBezTo>
                    <a:cubicBezTo>
                      <a:pt x="4161" y="728"/>
                      <a:pt x="4159" y="726"/>
                      <a:pt x="4159" y="724"/>
                    </a:cubicBezTo>
                    <a:close/>
                    <a:moveTo>
                      <a:pt x="4159" y="707"/>
                    </a:moveTo>
                    <a:lnTo>
                      <a:pt x="4159" y="707"/>
                    </a:lnTo>
                    <a:cubicBezTo>
                      <a:pt x="4159" y="705"/>
                      <a:pt x="4161" y="703"/>
                      <a:pt x="4163" y="703"/>
                    </a:cubicBezTo>
                    <a:cubicBezTo>
                      <a:pt x="4165" y="703"/>
                      <a:pt x="4167" y="705"/>
                      <a:pt x="4167" y="707"/>
                    </a:cubicBezTo>
                    <a:lnTo>
                      <a:pt x="4167" y="707"/>
                    </a:lnTo>
                    <a:cubicBezTo>
                      <a:pt x="4167" y="710"/>
                      <a:pt x="4165" y="711"/>
                      <a:pt x="4163" y="711"/>
                    </a:cubicBezTo>
                    <a:cubicBezTo>
                      <a:pt x="4161" y="711"/>
                      <a:pt x="4159" y="710"/>
                      <a:pt x="4159" y="707"/>
                    </a:cubicBezTo>
                    <a:close/>
                    <a:moveTo>
                      <a:pt x="4159" y="691"/>
                    </a:moveTo>
                    <a:lnTo>
                      <a:pt x="4159" y="691"/>
                    </a:lnTo>
                    <a:cubicBezTo>
                      <a:pt x="4159" y="689"/>
                      <a:pt x="4161" y="687"/>
                      <a:pt x="4163" y="687"/>
                    </a:cubicBezTo>
                    <a:cubicBezTo>
                      <a:pt x="4165" y="687"/>
                      <a:pt x="4167" y="689"/>
                      <a:pt x="4167" y="691"/>
                    </a:cubicBezTo>
                    <a:lnTo>
                      <a:pt x="4167" y="691"/>
                    </a:lnTo>
                    <a:cubicBezTo>
                      <a:pt x="4167" y="694"/>
                      <a:pt x="4165" y="695"/>
                      <a:pt x="4163" y="695"/>
                    </a:cubicBezTo>
                    <a:cubicBezTo>
                      <a:pt x="4161" y="695"/>
                      <a:pt x="4159" y="694"/>
                      <a:pt x="4159" y="691"/>
                    </a:cubicBezTo>
                    <a:close/>
                    <a:moveTo>
                      <a:pt x="4159" y="675"/>
                    </a:moveTo>
                    <a:lnTo>
                      <a:pt x="4159" y="675"/>
                    </a:lnTo>
                    <a:cubicBezTo>
                      <a:pt x="4159" y="673"/>
                      <a:pt x="4161" y="671"/>
                      <a:pt x="4163" y="671"/>
                    </a:cubicBezTo>
                    <a:cubicBezTo>
                      <a:pt x="4165" y="671"/>
                      <a:pt x="4167" y="673"/>
                      <a:pt x="4167" y="675"/>
                    </a:cubicBezTo>
                    <a:lnTo>
                      <a:pt x="4167" y="675"/>
                    </a:lnTo>
                    <a:cubicBezTo>
                      <a:pt x="4167" y="678"/>
                      <a:pt x="4165" y="679"/>
                      <a:pt x="4163" y="679"/>
                    </a:cubicBezTo>
                    <a:cubicBezTo>
                      <a:pt x="4161" y="679"/>
                      <a:pt x="4159" y="678"/>
                      <a:pt x="4159" y="675"/>
                    </a:cubicBezTo>
                    <a:close/>
                    <a:moveTo>
                      <a:pt x="4159" y="659"/>
                    </a:moveTo>
                    <a:lnTo>
                      <a:pt x="4159" y="659"/>
                    </a:lnTo>
                    <a:cubicBezTo>
                      <a:pt x="4159" y="657"/>
                      <a:pt x="4161" y="655"/>
                      <a:pt x="4163" y="655"/>
                    </a:cubicBezTo>
                    <a:cubicBezTo>
                      <a:pt x="4165" y="655"/>
                      <a:pt x="4167" y="657"/>
                      <a:pt x="4167" y="659"/>
                    </a:cubicBezTo>
                    <a:lnTo>
                      <a:pt x="4167" y="659"/>
                    </a:lnTo>
                    <a:cubicBezTo>
                      <a:pt x="4167" y="662"/>
                      <a:pt x="4165" y="663"/>
                      <a:pt x="4163" y="663"/>
                    </a:cubicBezTo>
                    <a:cubicBezTo>
                      <a:pt x="4161" y="663"/>
                      <a:pt x="4159" y="662"/>
                      <a:pt x="4159" y="659"/>
                    </a:cubicBezTo>
                    <a:close/>
                    <a:moveTo>
                      <a:pt x="4159" y="643"/>
                    </a:moveTo>
                    <a:lnTo>
                      <a:pt x="4159" y="643"/>
                    </a:lnTo>
                    <a:cubicBezTo>
                      <a:pt x="4159" y="641"/>
                      <a:pt x="4161" y="639"/>
                      <a:pt x="4163" y="639"/>
                    </a:cubicBezTo>
                    <a:cubicBezTo>
                      <a:pt x="4165" y="639"/>
                      <a:pt x="4167" y="641"/>
                      <a:pt x="4167" y="643"/>
                    </a:cubicBezTo>
                    <a:lnTo>
                      <a:pt x="4167" y="643"/>
                    </a:lnTo>
                    <a:cubicBezTo>
                      <a:pt x="4167" y="646"/>
                      <a:pt x="4165" y="647"/>
                      <a:pt x="4163" y="647"/>
                    </a:cubicBezTo>
                    <a:cubicBezTo>
                      <a:pt x="4161" y="647"/>
                      <a:pt x="4159" y="646"/>
                      <a:pt x="4159" y="643"/>
                    </a:cubicBezTo>
                    <a:close/>
                    <a:moveTo>
                      <a:pt x="4159" y="627"/>
                    </a:moveTo>
                    <a:lnTo>
                      <a:pt x="4159" y="627"/>
                    </a:lnTo>
                    <a:cubicBezTo>
                      <a:pt x="4159" y="625"/>
                      <a:pt x="4161" y="623"/>
                      <a:pt x="4163" y="623"/>
                    </a:cubicBezTo>
                    <a:cubicBezTo>
                      <a:pt x="4165" y="623"/>
                      <a:pt x="4167" y="625"/>
                      <a:pt x="4167" y="627"/>
                    </a:cubicBezTo>
                    <a:lnTo>
                      <a:pt x="4167" y="627"/>
                    </a:lnTo>
                    <a:cubicBezTo>
                      <a:pt x="4167" y="630"/>
                      <a:pt x="4165" y="631"/>
                      <a:pt x="4163" y="631"/>
                    </a:cubicBezTo>
                    <a:cubicBezTo>
                      <a:pt x="4161" y="631"/>
                      <a:pt x="4159" y="630"/>
                      <a:pt x="4159" y="627"/>
                    </a:cubicBezTo>
                    <a:close/>
                    <a:moveTo>
                      <a:pt x="4159" y="611"/>
                    </a:moveTo>
                    <a:lnTo>
                      <a:pt x="4159" y="611"/>
                    </a:lnTo>
                    <a:cubicBezTo>
                      <a:pt x="4159" y="609"/>
                      <a:pt x="4161" y="607"/>
                      <a:pt x="4163" y="607"/>
                    </a:cubicBezTo>
                    <a:cubicBezTo>
                      <a:pt x="4165" y="607"/>
                      <a:pt x="4167" y="609"/>
                      <a:pt x="4167" y="611"/>
                    </a:cubicBezTo>
                    <a:lnTo>
                      <a:pt x="4167" y="611"/>
                    </a:lnTo>
                    <a:cubicBezTo>
                      <a:pt x="4167" y="614"/>
                      <a:pt x="4165" y="615"/>
                      <a:pt x="4163" y="615"/>
                    </a:cubicBezTo>
                    <a:cubicBezTo>
                      <a:pt x="4161" y="615"/>
                      <a:pt x="4159" y="614"/>
                      <a:pt x="4159" y="611"/>
                    </a:cubicBezTo>
                    <a:close/>
                    <a:moveTo>
                      <a:pt x="4159" y="595"/>
                    </a:moveTo>
                    <a:lnTo>
                      <a:pt x="4159" y="595"/>
                    </a:lnTo>
                    <a:cubicBezTo>
                      <a:pt x="4159" y="593"/>
                      <a:pt x="4161" y="591"/>
                      <a:pt x="4163" y="591"/>
                    </a:cubicBezTo>
                    <a:cubicBezTo>
                      <a:pt x="4165" y="591"/>
                      <a:pt x="4167" y="593"/>
                      <a:pt x="4167" y="595"/>
                    </a:cubicBezTo>
                    <a:lnTo>
                      <a:pt x="4167" y="595"/>
                    </a:lnTo>
                    <a:cubicBezTo>
                      <a:pt x="4167" y="598"/>
                      <a:pt x="4165" y="599"/>
                      <a:pt x="4163" y="599"/>
                    </a:cubicBezTo>
                    <a:cubicBezTo>
                      <a:pt x="4161" y="599"/>
                      <a:pt x="4159" y="598"/>
                      <a:pt x="4159" y="595"/>
                    </a:cubicBezTo>
                    <a:close/>
                    <a:moveTo>
                      <a:pt x="4159" y="579"/>
                    </a:moveTo>
                    <a:lnTo>
                      <a:pt x="4159" y="579"/>
                    </a:lnTo>
                    <a:cubicBezTo>
                      <a:pt x="4159" y="577"/>
                      <a:pt x="4161" y="575"/>
                      <a:pt x="4163" y="575"/>
                    </a:cubicBezTo>
                    <a:cubicBezTo>
                      <a:pt x="4165" y="575"/>
                      <a:pt x="4167" y="577"/>
                      <a:pt x="4167" y="579"/>
                    </a:cubicBezTo>
                    <a:lnTo>
                      <a:pt x="4167" y="579"/>
                    </a:lnTo>
                    <a:cubicBezTo>
                      <a:pt x="4167" y="582"/>
                      <a:pt x="4165" y="583"/>
                      <a:pt x="4163" y="583"/>
                    </a:cubicBezTo>
                    <a:cubicBezTo>
                      <a:pt x="4161" y="583"/>
                      <a:pt x="4159" y="582"/>
                      <a:pt x="4159" y="579"/>
                    </a:cubicBezTo>
                    <a:close/>
                    <a:moveTo>
                      <a:pt x="4159" y="563"/>
                    </a:moveTo>
                    <a:lnTo>
                      <a:pt x="4159" y="563"/>
                    </a:lnTo>
                    <a:cubicBezTo>
                      <a:pt x="4159" y="561"/>
                      <a:pt x="4161" y="559"/>
                      <a:pt x="4163" y="559"/>
                    </a:cubicBezTo>
                    <a:cubicBezTo>
                      <a:pt x="4165" y="559"/>
                      <a:pt x="4167" y="561"/>
                      <a:pt x="4167" y="563"/>
                    </a:cubicBezTo>
                    <a:lnTo>
                      <a:pt x="4167" y="563"/>
                    </a:lnTo>
                    <a:cubicBezTo>
                      <a:pt x="4167" y="566"/>
                      <a:pt x="4165" y="567"/>
                      <a:pt x="4163" y="567"/>
                    </a:cubicBezTo>
                    <a:cubicBezTo>
                      <a:pt x="4161" y="567"/>
                      <a:pt x="4159" y="566"/>
                      <a:pt x="4159" y="563"/>
                    </a:cubicBezTo>
                    <a:close/>
                    <a:moveTo>
                      <a:pt x="4159" y="547"/>
                    </a:moveTo>
                    <a:lnTo>
                      <a:pt x="4159" y="547"/>
                    </a:lnTo>
                    <a:cubicBezTo>
                      <a:pt x="4159" y="545"/>
                      <a:pt x="4161" y="543"/>
                      <a:pt x="4163" y="543"/>
                    </a:cubicBezTo>
                    <a:cubicBezTo>
                      <a:pt x="4165" y="543"/>
                      <a:pt x="4167" y="545"/>
                      <a:pt x="4167" y="547"/>
                    </a:cubicBezTo>
                    <a:lnTo>
                      <a:pt x="4167" y="547"/>
                    </a:lnTo>
                    <a:cubicBezTo>
                      <a:pt x="4167" y="550"/>
                      <a:pt x="4165" y="551"/>
                      <a:pt x="4163" y="551"/>
                    </a:cubicBezTo>
                    <a:cubicBezTo>
                      <a:pt x="4161" y="551"/>
                      <a:pt x="4159" y="550"/>
                      <a:pt x="4159" y="547"/>
                    </a:cubicBezTo>
                    <a:close/>
                    <a:moveTo>
                      <a:pt x="4159" y="531"/>
                    </a:moveTo>
                    <a:lnTo>
                      <a:pt x="4159" y="531"/>
                    </a:lnTo>
                    <a:cubicBezTo>
                      <a:pt x="4159" y="529"/>
                      <a:pt x="4161" y="527"/>
                      <a:pt x="4163" y="527"/>
                    </a:cubicBezTo>
                    <a:cubicBezTo>
                      <a:pt x="4165" y="527"/>
                      <a:pt x="4167" y="529"/>
                      <a:pt x="4167" y="531"/>
                    </a:cubicBezTo>
                    <a:lnTo>
                      <a:pt x="4167" y="531"/>
                    </a:lnTo>
                    <a:cubicBezTo>
                      <a:pt x="4167" y="534"/>
                      <a:pt x="4165" y="535"/>
                      <a:pt x="4163" y="535"/>
                    </a:cubicBezTo>
                    <a:cubicBezTo>
                      <a:pt x="4161" y="535"/>
                      <a:pt x="4159" y="534"/>
                      <a:pt x="4159" y="531"/>
                    </a:cubicBezTo>
                    <a:close/>
                    <a:moveTo>
                      <a:pt x="4159" y="515"/>
                    </a:moveTo>
                    <a:lnTo>
                      <a:pt x="4159" y="515"/>
                    </a:lnTo>
                    <a:cubicBezTo>
                      <a:pt x="4159" y="513"/>
                      <a:pt x="4161" y="511"/>
                      <a:pt x="4163" y="511"/>
                    </a:cubicBezTo>
                    <a:cubicBezTo>
                      <a:pt x="4165" y="511"/>
                      <a:pt x="4167" y="513"/>
                      <a:pt x="4167" y="515"/>
                    </a:cubicBezTo>
                    <a:lnTo>
                      <a:pt x="4167" y="515"/>
                    </a:lnTo>
                    <a:cubicBezTo>
                      <a:pt x="4167" y="518"/>
                      <a:pt x="4165" y="519"/>
                      <a:pt x="4163" y="519"/>
                    </a:cubicBezTo>
                    <a:cubicBezTo>
                      <a:pt x="4161" y="519"/>
                      <a:pt x="4159" y="518"/>
                      <a:pt x="4159" y="515"/>
                    </a:cubicBezTo>
                    <a:close/>
                    <a:moveTo>
                      <a:pt x="4159" y="499"/>
                    </a:moveTo>
                    <a:lnTo>
                      <a:pt x="4159" y="499"/>
                    </a:lnTo>
                    <a:cubicBezTo>
                      <a:pt x="4159" y="497"/>
                      <a:pt x="4161" y="495"/>
                      <a:pt x="4163" y="495"/>
                    </a:cubicBezTo>
                    <a:cubicBezTo>
                      <a:pt x="4165" y="495"/>
                      <a:pt x="4167" y="497"/>
                      <a:pt x="4167" y="499"/>
                    </a:cubicBezTo>
                    <a:lnTo>
                      <a:pt x="4167" y="499"/>
                    </a:lnTo>
                    <a:cubicBezTo>
                      <a:pt x="4167" y="502"/>
                      <a:pt x="4165" y="503"/>
                      <a:pt x="4163" y="503"/>
                    </a:cubicBezTo>
                    <a:cubicBezTo>
                      <a:pt x="4161" y="503"/>
                      <a:pt x="4159" y="502"/>
                      <a:pt x="4159" y="499"/>
                    </a:cubicBezTo>
                    <a:close/>
                    <a:moveTo>
                      <a:pt x="4159" y="483"/>
                    </a:moveTo>
                    <a:lnTo>
                      <a:pt x="4159" y="483"/>
                    </a:lnTo>
                    <a:cubicBezTo>
                      <a:pt x="4159" y="481"/>
                      <a:pt x="4161" y="479"/>
                      <a:pt x="4163" y="479"/>
                    </a:cubicBezTo>
                    <a:cubicBezTo>
                      <a:pt x="4165" y="479"/>
                      <a:pt x="4167" y="481"/>
                      <a:pt x="4167" y="483"/>
                    </a:cubicBezTo>
                    <a:lnTo>
                      <a:pt x="4167" y="483"/>
                    </a:lnTo>
                    <a:cubicBezTo>
                      <a:pt x="4167" y="486"/>
                      <a:pt x="4165" y="487"/>
                      <a:pt x="4163" y="487"/>
                    </a:cubicBezTo>
                    <a:cubicBezTo>
                      <a:pt x="4161" y="487"/>
                      <a:pt x="4159" y="486"/>
                      <a:pt x="4159" y="483"/>
                    </a:cubicBezTo>
                    <a:close/>
                    <a:moveTo>
                      <a:pt x="4159" y="468"/>
                    </a:moveTo>
                    <a:lnTo>
                      <a:pt x="4159" y="468"/>
                    </a:lnTo>
                    <a:cubicBezTo>
                      <a:pt x="4158" y="466"/>
                      <a:pt x="4160" y="464"/>
                      <a:pt x="4162" y="464"/>
                    </a:cubicBezTo>
                    <a:cubicBezTo>
                      <a:pt x="4164" y="463"/>
                      <a:pt x="4166" y="464"/>
                      <a:pt x="4166" y="467"/>
                    </a:cubicBezTo>
                    <a:lnTo>
                      <a:pt x="4166" y="467"/>
                    </a:lnTo>
                    <a:cubicBezTo>
                      <a:pt x="4167" y="469"/>
                      <a:pt x="4166" y="471"/>
                      <a:pt x="4164" y="471"/>
                    </a:cubicBezTo>
                    <a:cubicBezTo>
                      <a:pt x="4161" y="472"/>
                      <a:pt x="4159" y="470"/>
                      <a:pt x="4159" y="468"/>
                    </a:cubicBezTo>
                    <a:close/>
                    <a:moveTo>
                      <a:pt x="4158" y="452"/>
                    </a:moveTo>
                    <a:lnTo>
                      <a:pt x="4158" y="452"/>
                    </a:lnTo>
                    <a:cubicBezTo>
                      <a:pt x="4157" y="450"/>
                      <a:pt x="4159" y="448"/>
                      <a:pt x="4161" y="448"/>
                    </a:cubicBezTo>
                    <a:cubicBezTo>
                      <a:pt x="4163" y="447"/>
                      <a:pt x="4165" y="448"/>
                      <a:pt x="4166" y="451"/>
                    </a:cubicBezTo>
                    <a:lnTo>
                      <a:pt x="4166" y="451"/>
                    </a:lnTo>
                    <a:cubicBezTo>
                      <a:pt x="4166" y="453"/>
                      <a:pt x="4165" y="455"/>
                      <a:pt x="4163" y="455"/>
                    </a:cubicBezTo>
                    <a:cubicBezTo>
                      <a:pt x="4161" y="456"/>
                      <a:pt x="4158" y="455"/>
                      <a:pt x="4158" y="452"/>
                    </a:cubicBezTo>
                    <a:close/>
                    <a:moveTo>
                      <a:pt x="4157" y="436"/>
                    </a:moveTo>
                    <a:lnTo>
                      <a:pt x="4157" y="436"/>
                    </a:lnTo>
                    <a:cubicBezTo>
                      <a:pt x="4157" y="434"/>
                      <a:pt x="4158" y="432"/>
                      <a:pt x="4160" y="432"/>
                    </a:cubicBezTo>
                    <a:cubicBezTo>
                      <a:pt x="4162" y="431"/>
                      <a:pt x="4164" y="432"/>
                      <a:pt x="4165" y="435"/>
                    </a:cubicBezTo>
                    <a:lnTo>
                      <a:pt x="4165" y="435"/>
                    </a:lnTo>
                    <a:cubicBezTo>
                      <a:pt x="4165" y="437"/>
                      <a:pt x="4164" y="439"/>
                      <a:pt x="4162" y="439"/>
                    </a:cubicBezTo>
                    <a:cubicBezTo>
                      <a:pt x="4160" y="440"/>
                      <a:pt x="4158" y="439"/>
                      <a:pt x="4157" y="436"/>
                    </a:cubicBezTo>
                    <a:close/>
                    <a:moveTo>
                      <a:pt x="4156" y="420"/>
                    </a:moveTo>
                    <a:lnTo>
                      <a:pt x="4156" y="420"/>
                    </a:lnTo>
                    <a:cubicBezTo>
                      <a:pt x="4155" y="418"/>
                      <a:pt x="4156" y="416"/>
                      <a:pt x="4159" y="416"/>
                    </a:cubicBezTo>
                    <a:cubicBezTo>
                      <a:pt x="4161" y="415"/>
                      <a:pt x="4163" y="416"/>
                      <a:pt x="4163" y="419"/>
                    </a:cubicBezTo>
                    <a:lnTo>
                      <a:pt x="4163" y="419"/>
                    </a:lnTo>
                    <a:cubicBezTo>
                      <a:pt x="4164" y="421"/>
                      <a:pt x="4163" y="423"/>
                      <a:pt x="4160" y="423"/>
                    </a:cubicBezTo>
                    <a:cubicBezTo>
                      <a:pt x="4158" y="424"/>
                      <a:pt x="4156" y="423"/>
                      <a:pt x="4156" y="420"/>
                    </a:cubicBezTo>
                    <a:close/>
                    <a:moveTo>
                      <a:pt x="4153" y="405"/>
                    </a:moveTo>
                    <a:lnTo>
                      <a:pt x="4153" y="405"/>
                    </a:lnTo>
                    <a:cubicBezTo>
                      <a:pt x="4153" y="402"/>
                      <a:pt x="4154" y="400"/>
                      <a:pt x="4156" y="400"/>
                    </a:cubicBezTo>
                    <a:cubicBezTo>
                      <a:pt x="4158" y="399"/>
                      <a:pt x="4160" y="401"/>
                      <a:pt x="4161" y="403"/>
                    </a:cubicBezTo>
                    <a:lnTo>
                      <a:pt x="4161" y="403"/>
                    </a:lnTo>
                    <a:cubicBezTo>
                      <a:pt x="4161" y="405"/>
                      <a:pt x="4160" y="407"/>
                      <a:pt x="4158" y="408"/>
                    </a:cubicBezTo>
                    <a:cubicBezTo>
                      <a:pt x="4156" y="408"/>
                      <a:pt x="4154" y="407"/>
                      <a:pt x="4153" y="405"/>
                    </a:cubicBezTo>
                    <a:close/>
                    <a:moveTo>
                      <a:pt x="4151" y="389"/>
                    </a:moveTo>
                    <a:lnTo>
                      <a:pt x="4151" y="389"/>
                    </a:lnTo>
                    <a:cubicBezTo>
                      <a:pt x="4150" y="387"/>
                      <a:pt x="4152" y="384"/>
                      <a:pt x="4154" y="384"/>
                    </a:cubicBezTo>
                    <a:cubicBezTo>
                      <a:pt x="4156" y="383"/>
                      <a:pt x="4158" y="385"/>
                      <a:pt x="4159" y="387"/>
                    </a:cubicBezTo>
                    <a:lnTo>
                      <a:pt x="4159" y="387"/>
                    </a:lnTo>
                    <a:cubicBezTo>
                      <a:pt x="4159" y="389"/>
                      <a:pt x="4158" y="391"/>
                      <a:pt x="4156" y="392"/>
                    </a:cubicBezTo>
                    <a:cubicBezTo>
                      <a:pt x="4153" y="392"/>
                      <a:pt x="4151" y="391"/>
                      <a:pt x="4151" y="389"/>
                    </a:cubicBezTo>
                    <a:close/>
                    <a:moveTo>
                      <a:pt x="4148" y="374"/>
                    </a:moveTo>
                    <a:lnTo>
                      <a:pt x="4148" y="374"/>
                    </a:lnTo>
                    <a:cubicBezTo>
                      <a:pt x="4147" y="372"/>
                      <a:pt x="4148" y="370"/>
                      <a:pt x="4150" y="369"/>
                    </a:cubicBezTo>
                    <a:cubicBezTo>
                      <a:pt x="4152" y="368"/>
                      <a:pt x="4154" y="368"/>
                      <a:pt x="4155" y="370"/>
                    </a:cubicBezTo>
                    <a:lnTo>
                      <a:pt x="4155" y="370"/>
                    </a:lnTo>
                    <a:cubicBezTo>
                      <a:pt x="4156" y="372"/>
                      <a:pt x="4155" y="375"/>
                      <a:pt x="4153" y="376"/>
                    </a:cubicBezTo>
                    <a:cubicBezTo>
                      <a:pt x="4151" y="377"/>
                      <a:pt x="4149" y="376"/>
                      <a:pt x="4148" y="374"/>
                    </a:cubicBezTo>
                    <a:close/>
                    <a:moveTo>
                      <a:pt x="4144" y="358"/>
                    </a:moveTo>
                    <a:lnTo>
                      <a:pt x="4144" y="358"/>
                    </a:lnTo>
                    <a:cubicBezTo>
                      <a:pt x="4143" y="356"/>
                      <a:pt x="4144" y="354"/>
                      <a:pt x="4146" y="353"/>
                    </a:cubicBezTo>
                    <a:cubicBezTo>
                      <a:pt x="4148" y="352"/>
                      <a:pt x="4150" y="353"/>
                      <a:pt x="4151" y="355"/>
                    </a:cubicBezTo>
                    <a:lnTo>
                      <a:pt x="4151" y="355"/>
                    </a:lnTo>
                    <a:cubicBezTo>
                      <a:pt x="4152" y="357"/>
                      <a:pt x="4151" y="359"/>
                      <a:pt x="4149" y="360"/>
                    </a:cubicBezTo>
                    <a:cubicBezTo>
                      <a:pt x="4147" y="361"/>
                      <a:pt x="4145" y="360"/>
                      <a:pt x="4144" y="358"/>
                    </a:cubicBezTo>
                    <a:close/>
                    <a:moveTo>
                      <a:pt x="4140" y="343"/>
                    </a:moveTo>
                    <a:lnTo>
                      <a:pt x="4140" y="343"/>
                    </a:lnTo>
                    <a:cubicBezTo>
                      <a:pt x="4139" y="341"/>
                      <a:pt x="4140" y="339"/>
                      <a:pt x="4142" y="338"/>
                    </a:cubicBezTo>
                    <a:cubicBezTo>
                      <a:pt x="4144" y="337"/>
                      <a:pt x="4146" y="337"/>
                      <a:pt x="4147" y="339"/>
                    </a:cubicBezTo>
                    <a:lnTo>
                      <a:pt x="4147" y="339"/>
                    </a:lnTo>
                    <a:cubicBezTo>
                      <a:pt x="4148" y="341"/>
                      <a:pt x="4147" y="344"/>
                      <a:pt x="4145" y="345"/>
                    </a:cubicBezTo>
                    <a:cubicBezTo>
                      <a:pt x="4143" y="346"/>
                      <a:pt x="4141" y="345"/>
                      <a:pt x="4140" y="343"/>
                    </a:cubicBezTo>
                    <a:close/>
                    <a:moveTo>
                      <a:pt x="4135" y="328"/>
                    </a:moveTo>
                    <a:lnTo>
                      <a:pt x="4135" y="328"/>
                    </a:lnTo>
                    <a:cubicBezTo>
                      <a:pt x="4134" y="326"/>
                      <a:pt x="4135" y="323"/>
                      <a:pt x="4137" y="322"/>
                    </a:cubicBezTo>
                    <a:cubicBezTo>
                      <a:pt x="4139" y="321"/>
                      <a:pt x="4141" y="322"/>
                      <a:pt x="4142" y="324"/>
                    </a:cubicBezTo>
                    <a:lnTo>
                      <a:pt x="4142" y="324"/>
                    </a:lnTo>
                    <a:cubicBezTo>
                      <a:pt x="4143" y="326"/>
                      <a:pt x="4143" y="329"/>
                      <a:pt x="4141" y="330"/>
                    </a:cubicBezTo>
                    <a:cubicBezTo>
                      <a:pt x="4139" y="331"/>
                      <a:pt x="4136" y="330"/>
                      <a:pt x="4135" y="328"/>
                    </a:cubicBezTo>
                    <a:close/>
                    <a:moveTo>
                      <a:pt x="4130" y="313"/>
                    </a:moveTo>
                    <a:lnTo>
                      <a:pt x="4130" y="313"/>
                    </a:lnTo>
                    <a:cubicBezTo>
                      <a:pt x="4129" y="311"/>
                      <a:pt x="4129" y="308"/>
                      <a:pt x="4131" y="307"/>
                    </a:cubicBezTo>
                    <a:cubicBezTo>
                      <a:pt x="4133" y="306"/>
                      <a:pt x="4136" y="307"/>
                      <a:pt x="4137" y="309"/>
                    </a:cubicBezTo>
                    <a:lnTo>
                      <a:pt x="4137" y="309"/>
                    </a:lnTo>
                    <a:cubicBezTo>
                      <a:pt x="4138" y="311"/>
                      <a:pt x="4137" y="314"/>
                      <a:pt x="4135" y="315"/>
                    </a:cubicBezTo>
                    <a:cubicBezTo>
                      <a:pt x="4133" y="316"/>
                      <a:pt x="4131" y="315"/>
                      <a:pt x="4130" y="313"/>
                    </a:cubicBezTo>
                    <a:close/>
                    <a:moveTo>
                      <a:pt x="4124" y="298"/>
                    </a:moveTo>
                    <a:lnTo>
                      <a:pt x="4124" y="298"/>
                    </a:lnTo>
                    <a:cubicBezTo>
                      <a:pt x="4123" y="296"/>
                      <a:pt x="4124" y="293"/>
                      <a:pt x="4126" y="292"/>
                    </a:cubicBezTo>
                    <a:cubicBezTo>
                      <a:pt x="4128" y="291"/>
                      <a:pt x="4130" y="292"/>
                      <a:pt x="4131" y="294"/>
                    </a:cubicBezTo>
                    <a:lnTo>
                      <a:pt x="4131" y="294"/>
                    </a:lnTo>
                    <a:cubicBezTo>
                      <a:pt x="4132" y="296"/>
                      <a:pt x="4131" y="299"/>
                      <a:pt x="4129" y="300"/>
                    </a:cubicBezTo>
                    <a:cubicBezTo>
                      <a:pt x="4127" y="301"/>
                      <a:pt x="4125" y="300"/>
                      <a:pt x="4124" y="298"/>
                    </a:cubicBezTo>
                    <a:close/>
                    <a:moveTo>
                      <a:pt x="4118" y="283"/>
                    </a:moveTo>
                    <a:lnTo>
                      <a:pt x="4118" y="283"/>
                    </a:lnTo>
                    <a:cubicBezTo>
                      <a:pt x="4117" y="281"/>
                      <a:pt x="4117" y="279"/>
                      <a:pt x="4119" y="278"/>
                    </a:cubicBezTo>
                    <a:cubicBezTo>
                      <a:pt x="4121" y="277"/>
                      <a:pt x="4124" y="278"/>
                      <a:pt x="4125" y="279"/>
                    </a:cubicBezTo>
                    <a:lnTo>
                      <a:pt x="4125" y="279"/>
                    </a:lnTo>
                    <a:cubicBezTo>
                      <a:pt x="4126" y="281"/>
                      <a:pt x="4125" y="284"/>
                      <a:pt x="4123" y="285"/>
                    </a:cubicBezTo>
                    <a:cubicBezTo>
                      <a:pt x="4121" y="286"/>
                      <a:pt x="4119" y="285"/>
                      <a:pt x="4118" y="283"/>
                    </a:cubicBezTo>
                    <a:close/>
                    <a:moveTo>
                      <a:pt x="4111" y="269"/>
                    </a:moveTo>
                    <a:lnTo>
                      <a:pt x="4111" y="269"/>
                    </a:lnTo>
                    <a:cubicBezTo>
                      <a:pt x="4110" y="267"/>
                      <a:pt x="4110" y="264"/>
                      <a:pt x="4112" y="263"/>
                    </a:cubicBezTo>
                    <a:cubicBezTo>
                      <a:pt x="4114" y="262"/>
                      <a:pt x="4117" y="263"/>
                      <a:pt x="4118" y="265"/>
                    </a:cubicBezTo>
                    <a:lnTo>
                      <a:pt x="4118" y="265"/>
                    </a:lnTo>
                    <a:cubicBezTo>
                      <a:pt x="4119" y="267"/>
                      <a:pt x="4118" y="269"/>
                      <a:pt x="4116" y="270"/>
                    </a:cubicBezTo>
                    <a:cubicBezTo>
                      <a:pt x="4114" y="271"/>
                      <a:pt x="4112" y="271"/>
                      <a:pt x="4111" y="269"/>
                    </a:cubicBezTo>
                    <a:close/>
                    <a:moveTo>
                      <a:pt x="4104" y="254"/>
                    </a:moveTo>
                    <a:lnTo>
                      <a:pt x="4104" y="254"/>
                    </a:lnTo>
                    <a:cubicBezTo>
                      <a:pt x="4103" y="252"/>
                      <a:pt x="4103" y="250"/>
                      <a:pt x="4105" y="249"/>
                    </a:cubicBezTo>
                    <a:cubicBezTo>
                      <a:pt x="4107" y="248"/>
                      <a:pt x="4110" y="249"/>
                      <a:pt x="4111" y="251"/>
                    </a:cubicBezTo>
                    <a:lnTo>
                      <a:pt x="4111" y="251"/>
                    </a:lnTo>
                    <a:cubicBezTo>
                      <a:pt x="4112" y="253"/>
                      <a:pt x="4111" y="255"/>
                      <a:pt x="4109" y="256"/>
                    </a:cubicBezTo>
                    <a:cubicBezTo>
                      <a:pt x="4107" y="257"/>
                      <a:pt x="4105" y="256"/>
                      <a:pt x="4104" y="254"/>
                    </a:cubicBezTo>
                    <a:close/>
                    <a:moveTo>
                      <a:pt x="4096" y="241"/>
                    </a:moveTo>
                    <a:lnTo>
                      <a:pt x="4096" y="241"/>
                    </a:lnTo>
                    <a:cubicBezTo>
                      <a:pt x="4095" y="240"/>
                      <a:pt x="4095" y="237"/>
                      <a:pt x="4096" y="236"/>
                    </a:cubicBezTo>
                    <a:cubicBezTo>
                      <a:pt x="4098" y="234"/>
                      <a:pt x="4101" y="234"/>
                      <a:pt x="4102" y="236"/>
                    </a:cubicBezTo>
                    <a:lnTo>
                      <a:pt x="4102" y="236"/>
                    </a:lnTo>
                    <a:cubicBezTo>
                      <a:pt x="4104" y="238"/>
                      <a:pt x="4103" y="240"/>
                      <a:pt x="4102" y="242"/>
                    </a:cubicBezTo>
                    <a:cubicBezTo>
                      <a:pt x="4100" y="243"/>
                      <a:pt x="4097" y="243"/>
                      <a:pt x="4096" y="241"/>
                    </a:cubicBezTo>
                    <a:close/>
                    <a:moveTo>
                      <a:pt x="4088" y="228"/>
                    </a:moveTo>
                    <a:lnTo>
                      <a:pt x="4088" y="228"/>
                    </a:lnTo>
                    <a:cubicBezTo>
                      <a:pt x="4086" y="226"/>
                      <a:pt x="4086" y="223"/>
                      <a:pt x="4088" y="222"/>
                    </a:cubicBezTo>
                    <a:cubicBezTo>
                      <a:pt x="4090" y="221"/>
                      <a:pt x="4092" y="221"/>
                      <a:pt x="4094" y="222"/>
                    </a:cubicBezTo>
                    <a:lnTo>
                      <a:pt x="4094" y="222"/>
                    </a:lnTo>
                    <a:cubicBezTo>
                      <a:pt x="4095" y="224"/>
                      <a:pt x="4095" y="227"/>
                      <a:pt x="4093" y="228"/>
                    </a:cubicBezTo>
                    <a:cubicBezTo>
                      <a:pt x="4092" y="230"/>
                      <a:pt x="4089" y="229"/>
                      <a:pt x="4088" y="228"/>
                    </a:cubicBezTo>
                    <a:close/>
                    <a:moveTo>
                      <a:pt x="4079" y="214"/>
                    </a:moveTo>
                    <a:lnTo>
                      <a:pt x="4079" y="214"/>
                    </a:lnTo>
                    <a:cubicBezTo>
                      <a:pt x="4078" y="212"/>
                      <a:pt x="4078" y="210"/>
                      <a:pt x="4080" y="208"/>
                    </a:cubicBezTo>
                    <a:cubicBezTo>
                      <a:pt x="4081" y="207"/>
                      <a:pt x="4084" y="207"/>
                      <a:pt x="4085" y="209"/>
                    </a:cubicBezTo>
                    <a:lnTo>
                      <a:pt x="4085" y="209"/>
                    </a:lnTo>
                    <a:cubicBezTo>
                      <a:pt x="4087" y="210"/>
                      <a:pt x="4087" y="213"/>
                      <a:pt x="4085" y="214"/>
                    </a:cubicBezTo>
                    <a:cubicBezTo>
                      <a:pt x="4083" y="216"/>
                      <a:pt x="4081" y="216"/>
                      <a:pt x="4079" y="214"/>
                    </a:cubicBezTo>
                    <a:close/>
                    <a:moveTo>
                      <a:pt x="4070" y="201"/>
                    </a:moveTo>
                    <a:lnTo>
                      <a:pt x="4070" y="201"/>
                    </a:lnTo>
                    <a:cubicBezTo>
                      <a:pt x="4068" y="199"/>
                      <a:pt x="4069" y="197"/>
                      <a:pt x="4070" y="195"/>
                    </a:cubicBezTo>
                    <a:cubicBezTo>
                      <a:pt x="4072" y="194"/>
                      <a:pt x="4074" y="194"/>
                      <a:pt x="4076" y="196"/>
                    </a:cubicBezTo>
                    <a:lnTo>
                      <a:pt x="4076" y="196"/>
                    </a:lnTo>
                    <a:cubicBezTo>
                      <a:pt x="4077" y="198"/>
                      <a:pt x="4077" y="200"/>
                      <a:pt x="4075" y="202"/>
                    </a:cubicBezTo>
                    <a:cubicBezTo>
                      <a:pt x="4074" y="203"/>
                      <a:pt x="4071" y="203"/>
                      <a:pt x="4070" y="201"/>
                    </a:cubicBezTo>
                    <a:close/>
                    <a:moveTo>
                      <a:pt x="4060" y="188"/>
                    </a:moveTo>
                    <a:lnTo>
                      <a:pt x="4060" y="188"/>
                    </a:lnTo>
                    <a:cubicBezTo>
                      <a:pt x="4059" y="187"/>
                      <a:pt x="4059" y="184"/>
                      <a:pt x="4061" y="183"/>
                    </a:cubicBezTo>
                    <a:cubicBezTo>
                      <a:pt x="4062" y="181"/>
                      <a:pt x="4065" y="181"/>
                      <a:pt x="4066" y="183"/>
                    </a:cubicBezTo>
                    <a:lnTo>
                      <a:pt x="4066" y="183"/>
                    </a:lnTo>
                    <a:cubicBezTo>
                      <a:pt x="4068" y="185"/>
                      <a:pt x="4068" y="187"/>
                      <a:pt x="4066" y="189"/>
                    </a:cubicBezTo>
                    <a:cubicBezTo>
                      <a:pt x="4064" y="190"/>
                      <a:pt x="4062" y="190"/>
                      <a:pt x="4060" y="188"/>
                    </a:cubicBezTo>
                    <a:close/>
                    <a:moveTo>
                      <a:pt x="4051" y="176"/>
                    </a:moveTo>
                    <a:lnTo>
                      <a:pt x="4051" y="176"/>
                    </a:lnTo>
                    <a:cubicBezTo>
                      <a:pt x="4049" y="174"/>
                      <a:pt x="4049" y="172"/>
                      <a:pt x="4051" y="170"/>
                    </a:cubicBezTo>
                    <a:cubicBezTo>
                      <a:pt x="4053" y="169"/>
                      <a:pt x="4055" y="169"/>
                      <a:pt x="4057" y="170"/>
                    </a:cubicBezTo>
                    <a:lnTo>
                      <a:pt x="4057" y="170"/>
                    </a:lnTo>
                    <a:cubicBezTo>
                      <a:pt x="4058" y="172"/>
                      <a:pt x="4058" y="174"/>
                      <a:pt x="4056" y="176"/>
                    </a:cubicBezTo>
                    <a:cubicBezTo>
                      <a:pt x="4055" y="177"/>
                      <a:pt x="4052" y="177"/>
                      <a:pt x="4051" y="176"/>
                    </a:cubicBezTo>
                    <a:close/>
                    <a:moveTo>
                      <a:pt x="4040" y="164"/>
                    </a:moveTo>
                    <a:lnTo>
                      <a:pt x="4040" y="164"/>
                    </a:lnTo>
                    <a:cubicBezTo>
                      <a:pt x="4038" y="162"/>
                      <a:pt x="4039" y="160"/>
                      <a:pt x="4040" y="158"/>
                    </a:cubicBezTo>
                    <a:cubicBezTo>
                      <a:pt x="4042" y="157"/>
                      <a:pt x="4044" y="157"/>
                      <a:pt x="4046" y="158"/>
                    </a:cubicBezTo>
                    <a:lnTo>
                      <a:pt x="4046" y="158"/>
                    </a:lnTo>
                    <a:cubicBezTo>
                      <a:pt x="4047" y="160"/>
                      <a:pt x="4047" y="163"/>
                      <a:pt x="4046" y="164"/>
                    </a:cubicBezTo>
                    <a:cubicBezTo>
                      <a:pt x="4044" y="166"/>
                      <a:pt x="4041" y="165"/>
                      <a:pt x="4040" y="164"/>
                    </a:cubicBezTo>
                    <a:close/>
                    <a:moveTo>
                      <a:pt x="4029" y="152"/>
                    </a:moveTo>
                    <a:lnTo>
                      <a:pt x="4029" y="152"/>
                    </a:lnTo>
                    <a:cubicBezTo>
                      <a:pt x="4028" y="150"/>
                      <a:pt x="4028" y="148"/>
                      <a:pt x="4029" y="146"/>
                    </a:cubicBezTo>
                    <a:cubicBezTo>
                      <a:pt x="4031" y="145"/>
                      <a:pt x="4034" y="145"/>
                      <a:pt x="4035" y="147"/>
                    </a:cubicBezTo>
                    <a:lnTo>
                      <a:pt x="4035" y="147"/>
                    </a:lnTo>
                    <a:cubicBezTo>
                      <a:pt x="4037" y="148"/>
                      <a:pt x="4036" y="151"/>
                      <a:pt x="4035" y="152"/>
                    </a:cubicBezTo>
                    <a:cubicBezTo>
                      <a:pt x="4033" y="154"/>
                      <a:pt x="4031" y="154"/>
                      <a:pt x="4029" y="152"/>
                    </a:cubicBezTo>
                    <a:close/>
                    <a:moveTo>
                      <a:pt x="4019" y="141"/>
                    </a:moveTo>
                    <a:lnTo>
                      <a:pt x="4019" y="141"/>
                    </a:lnTo>
                    <a:cubicBezTo>
                      <a:pt x="4017" y="140"/>
                      <a:pt x="4016" y="137"/>
                      <a:pt x="4018" y="135"/>
                    </a:cubicBezTo>
                    <a:cubicBezTo>
                      <a:pt x="4019" y="134"/>
                      <a:pt x="4022" y="133"/>
                      <a:pt x="4023" y="135"/>
                    </a:cubicBezTo>
                    <a:lnTo>
                      <a:pt x="4023" y="135"/>
                    </a:lnTo>
                    <a:cubicBezTo>
                      <a:pt x="4025" y="136"/>
                      <a:pt x="4025" y="138"/>
                      <a:pt x="4024" y="140"/>
                    </a:cubicBezTo>
                    <a:cubicBezTo>
                      <a:pt x="4023" y="142"/>
                      <a:pt x="4020" y="142"/>
                      <a:pt x="4019" y="141"/>
                    </a:cubicBezTo>
                    <a:close/>
                    <a:moveTo>
                      <a:pt x="4007" y="130"/>
                    </a:moveTo>
                    <a:lnTo>
                      <a:pt x="4007" y="130"/>
                    </a:lnTo>
                    <a:cubicBezTo>
                      <a:pt x="4005" y="129"/>
                      <a:pt x="4005" y="126"/>
                      <a:pt x="4006" y="125"/>
                    </a:cubicBezTo>
                    <a:cubicBezTo>
                      <a:pt x="4007" y="123"/>
                      <a:pt x="4010" y="123"/>
                      <a:pt x="4011" y="124"/>
                    </a:cubicBezTo>
                    <a:lnTo>
                      <a:pt x="4011" y="124"/>
                    </a:lnTo>
                    <a:cubicBezTo>
                      <a:pt x="4013" y="125"/>
                      <a:pt x="4014" y="128"/>
                      <a:pt x="4012" y="129"/>
                    </a:cubicBezTo>
                    <a:cubicBezTo>
                      <a:pt x="4011" y="131"/>
                      <a:pt x="4008" y="132"/>
                      <a:pt x="4007" y="130"/>
                    </a:cubicBezTo>
                    <a:close/>
                    <a:moveTo>
                      <a:pt x="3995" y="119"/>
                    </a:moveTo>
                    <a:lnTo>
                      <a:pt x="3995" y="119"/>
                    </a:lnTo>
                    <a:cubicBezTo>
                      <a:pt x="3993" y="118"/>
                      <a:pt x="3993" y="116"/>
                      <a:pt x="3994" y="114"/>
                    </a:cubicBezTo>
                    <a:cubicBezTo>
                      <a:pt x="3995" y="112"/>
                      <a:pt x="3998" y="112"/>
                      <a:pt x="4000" y="113"/>
                    </a:cubicBezTo>
                    <a:lnTo>
                      <a:pt x="4000" y="113"/>
                    </a:lnTo>
                    <a:cubicBezTo>
                      <a:pt x="4001" y="114"/>
                      <a:pt x="4002" y="117"/>
                      <a:pt x="4000" y="119"/>
                    </a:cubicBezTo>
                    <a:cubicBezTo>
                      <a:pt x="3999" y="120"/>
                      <a:pt x="3997" y="121"/>
                      <a:pt x="3995" y="119"/>
                    </a:cubicBezTo>
                    <a:close/>
                    <a:moveTo>
                      <a:pt x="3983" y="110"/>
                    </a:moveTo>
                    <a:lnTo>
                      <a:pt x="3983" y="110"/>
                    </a:lnTo>
                    <a:cubicBezTo>
                      <a:pt x="3981" y="108"/>
                      <a:pt x="3980" y="106"/>
                      <a:pt x="3981" y="104"/>
                    </a:cubicBezTo>
                    <a:cubicBezTo>
                      <a:pt x="3983" y="102"/>
                      <a:pt x="3985" y="102"/>
                      <a:pt x="3987" y="103"/>
                    </a:cubicBezTo>
                    <a:lnTo>
                      <a:pt x="3987" y="103"/>
                    </a:lnTo>
                    <a:cubicBezTo>
                      <a:pt x="3989" y="104"/>
                      <a:pt x="3989" y="106"/>
                      <a:pt x="3988" y="108"/>
                    </a:cubicBezTo>
                    <a:cubicBezTo>
                      <a:pt x="3987" y="110"/>
                      <a:pt x="3985" y="111"/>
                      <a:pt x="3983" y="110"/>
                    </a:cubicBezTo>
                    <a:close/>
                    <a:moveTo>
                      <a:pt x="3970" y="100"/>
                    </a:moveTo>
                    <a:lnTo>
                      <a:pt x="3970" y="100"/>
                    </a:lnTo>
                    <a:cubicBezTo>
                      <a:pt x="3968" y="99"/>
                      <a:pt x="3967" y="96"/>
                      <a:pt x="3969" y="95"/>
                    </a:cubicBezTo>
                    <a:cubicBezTo>
                      <a:pt x="3970" y="93"/>
                      <a:pt x="3972" y="92"/>
                      <a:pt x="3974" y="93"/>
                    </a:cubicBezTo>
                    <a:lnTo>
                      <a:pt x="3974" y="93"/>
                    </a:lnTo>
                    <a:cubicBezTo>
                      <a:pt x="3976" y="94"/>
                      <a:pt x="3977" y="97"/>
                      <a:pt x="3975" y="99"/>
                    </a:cubicBezTo>
                    <a:cubicBezTo>
                      <a:pt x="3974" y="101"/>
                      <a:pt x="3972" y="101"/>
                      <a:pt x="3970" y="100"/>
                    </a:cubicBezTo>
                    <a:close/>
                    <a:moveTo>
                      <a:pt x="3957" y="91"/>
                    </a:moveTo>
                    <a:lnTo>
                      <a:pt x="3957" y="91"/>
                    </a:lnTo>
                    <a:cubicBezTo>
                      <a:pt x="3955" y="89"/>
                      <a:pt x="3955" y="87"/>
                      <a:pt x="3956" y="85"/>
                    </a:cubicBezTo>
                    <a:cubicBezTo>
                      <a:pt x="3957" y="83"/>
                      <a:pt x="3959" y="83"/>
                      <a:pt x="3961" y="84"/>
                    </a:cubicBezTo>
                    <a:lnTo>
                      <a:pt x="3961" y="84"/>
                    </a:lnTo>
                    <a:cubicBezTo>
                      <a:pt x="3963" y="85"/>
                      <a:pt x="3964" y="87"/>
                      <a:pt x="3962" y="89"/>
                    </a:cubicBezTo>
                    <a:cubicBezTo>
                      <a:pt x="3961" y="91"/>
                      <a:pt x="3959" y="92"/>
                      <a:pt x="3957" y="91"/>
                    </a:cubicBezTo>
                    <a:close/>
                    <a:moveTo>
                      <a:pt x="3944" y="82"/>
                    </a:moveTo>
                    <a:lnTo>
                      <a:pt x="3944" y="82"/>
                    </a:lnTo>
                    <a:cubicBezTo>
                      <a:pt x="3942" y="81"/>
                      <a:pt x="3941" y="78"/>
                      <a:pt x="3942" y="77"/>
                    </a:cubicBezTo>
                    <a:cubicBezTo>
                      <a:pt x="3943" y="75"/>
                      <a:pt x="3946" y="74"/>
                      <a:pt x="3948" y="75"/>
                    </a:cubicBezTo>
                    <a:lnTo>
                      <a:pt x="3948" y="75"/>
                    </a:lnTo>
                    <a:cubicBezTo>
                      <a:pt x="3950" y="76"/>
                      <a:pt x="3950" y="79"/>
                      <a:pt x="3949" y="80"/>
                    </a:cubicBezTo>
                    <a:cubicBezTo>
                      <a:pt x="3948" y="82"/>
                      <a:pt x="3946" y="83"/>
                      <a:pt x="3944" y="82"/>
                    </a:cubicBezTo>
                    <a:close/>
                    <a:moveTo>
                      <a:pt x="3930" y="74"/>
                    </a:moveTo>
                    <a:lnTo>
                      <a:pt x="3930" y="74"/>
                    </a:lnTo>
                    <a:cubicBezTo>
                      <a:pt x="3928" y="73"/>
                      <a:pt x="3927" y="70"/>
                      <a:pt x="3928" y="68"/>
                    </a:cubicBezTo>
                    <a:cubicBezTo>
                      <a:pt x="3930" y="66"/>
                      <a:pt x="3932" y="66"/>
                      <a:pt x="3934" y="67"/>
                    </a:cubicBezTo>
                    <a:lnTo>
                      <a:pt x="3934" y="67"/>
                    </a:lnTo>
                    <a:cubicBezTo>
                      <a:pt x="3936" y="68"/>
                      <a:pt x="3937" y="70"/>
                      <a:pt x="3935" y="72"/>
                    </a:cubicBezTo>
                    <a:cubicBezTo>
                      <a:pt x="3934" y="74"/>
                      <a:pt x="3932" y="75"/>
                      <a:pt x="3930" y="74"/>
                    </a:cubicBezTo>
                    <a:close/>
                    <a:moveTo>
                      <a:pt x="3916" y="65"/>
                    </a:moveTo>
                    <a:lnTo>
                      <a:pt x="3916" y="65"/>
                    </a:lnTo>
                    <a:cubicBezTo>
                      <a:pt x="3914" y="64"/>
                      <a:pt x="3914" y="62"/>
                      <a:pt x="3915" y="60"/>
                    </a:cubicBezTo>
                    <a:cubicBezTo>
                      <a:pt x="3916" y="58"/>
                      <a:pt x="3918" y="57"/>
                      <a:pt x="3920" y="58"/>
                    </a:cubicBezTo>
                    <a:lnTo>
                      <a:pt x="3920" y="58"/>
                    </a:lnTo>
                    <a:cubicBezTo>
                      <a:pt x="3922" y="59"/>
                      <a:pt x="3923" y="62"/>
                      <a:pt x="3922" y="64"/>
                    </a:cubicBezTo>
                    <a:cubicBezTo>
                      <a:pt x="3921" y="66"/>
                      <a:pt x="3918" y="66"/>
                      <a:pt x="3916" y="65"/>
                    </a:cubicBezTo>
                    <a:close/>
                    <a:moveTo>
                      <a:pt x="3902" y="58"/>
                    </a:moveTo>
                    <a:lnTo>
                      <a:pt x="3902" y="58"/>
                    </a:lnTo>
                    <a:cubicBezTo>
                      <a:pt x="3900" y="57"/>
                      <a:pt x="3899" y="55"/>
                      <a:pt x="3900" y="53"/>
                    </a:cubicBezTo>
                    <a:cubicBezTo>
                      <a:pt x="3901" y="51"/>
                      <a:pt x="3904" y="50"/>
                      <a:pt x="3906" y="51"/>
                    </a:cubicBezTo>
                    <a:lnTo>
                      <a:pt x="3906" y="51"/>
                    </a:lnTo>
                    <a:cubicBezTo>
                      <a:pt x="3908" y="52"/>
                      <a:pt x="3909" y="55"/>
                      <a:pt x="3908" y="56"/>
                    </a:cubicBezTo>
                    <a:cubicBezTo>
                      <a:pt x="3907" y="58"/>
                      <a:pt x="3904" y="59"/>
                      <a:pt x="3902" y="58"/>
                    </a:cubicBezTo>
                    <a:close/>
                    <a:moveTo>
                      <a:pt x="3888" y="51"/>
                    </a:moveTo>
                    <a:lnTo>
                      <a:pt x="3888" y="51"/>
                    </a:lnTo>
                    <a:cubicBezTo>
                      <a:pt x="3886" y="50"/>
                      <a:pt x="3885" y="48"/>
                      <a:pt x="3886" y="46"/>
                    </a:cubicBezTo>
                    <a:cubicBezTo>
                      <a:pt x="3887" y="44"/>
                      <a:pt x="3889" y="43"/>
                      <a:pt x="3891" y="44"/>
                    </a:cubicBezTo>
                    <a:lnTo>
                      <a:pt x="3891" y="44"/>
                    </a:lnTo>
                    <a:cubicBezTo>
                      <a:pt x="3893" y="45"/>
                      <a:pt x="3894" y="48"/>
                      <a:pt x="3893" y="50"/>
                    </a:cubicBezTo>
                    <a:cubicBezTo>
                      <a:pt x="3892" y="52"/>
                      <a:pt x="3890" y="52"/>
                      <a:pt x="3888" y="51"/>
                    </a:cubicBezTo>
                    <a:close/>
                    <a:moveTo>
                      <a:pt x="3874" y="45"/>
                    </a:moveTo>
                    <a:lnTo>
                      <a:pt x="3874" y="45"/>
                    </a:lnTo>
                    <a:cubicBezTo>
                      <a:pt x="3872" y="44"/>
                      <a:pt x="3871" y="42"/>
                      <a:pt x="3871" y="39"/>
                    </a:cubicBezTo>
                    <a:cubicBezTo>
                      <a:pt x="3872" y="37"/>
                      <a:pt x="3874" y="36"/>
                      <a:pt x="3877" y="37"/>
                    </a:cubicBezTo>
                    <a:lnTo>
                      <a:pt x="3877" y="37"/>
                    </a:lnTo>
                    <a:cubicBezTo>
                      <a:pt x="3879" y="38"/>
                      <a:pt x="3880" y="40"/>
                      <a:pt x="3879" y="42"/>
                    </a:cubicBezTo>
                    <a:cubicBezTo>
                      <a:pt x="3878" y="44"/>
                      <a:pt x="3876" y="45"/>
                      <a:pt x="3874" y="45"/>
                    </a:cubicBezTo>
                    <a:close/>
                    <a:moveTo>
                      <a:pt x="3859" y="39"/>
                    </a:moveTo>
                    <a:lnTo>
                      <a:pt x="3859" y="39"/>
                    </a:lnTo>
                    <a:cubicBezTo>
                      <a:pt x="3857" y="38"/>
                      <a:pt x="3856" y="36"/>
                      <a:pt x="3856" y="34"/>
                    </a:cubicBezTo>
                    <a:cubicBezTo>
                      <a:pt x="3857" y="32"/>
                      <a:pt x="3859" y="31"/>
                      <a:pt x="3862" y="32"/>
                    </a:cubicBezTo>
                    <a:lnTo>
                      <a:pt x="3862" y="32"/>
                    </a:lnTo>
                    <a:cubicBezTo>
                      <a:pt x="3864" y="32"/>
                      <a:pt x="3865" y="35"/>
                      <a:pt x="3864" y="37"/>
                    </a:cubicBezTo>
                    <a:cubicBezTo>
                      <a:pt x="3863" y="39"/>
                      <a:pt x="3861" y="40"/>
                      <a:pt x="3859" y="39"/>
                    </a:cubicBezTo>
                    <a:close/>
                    <a:moveTo>
                      <a:pt x="3844" y="33"/>
                    </a:moveTo>
                    <a:lnTo>
                      <a:pt x="3844" y="33"/>
                    </a:lnTo>
                    <a:cubicBezTo>
                      <a:pt x="3842" y="33"/>
                      <a:pt x="3841" y="30"/>
                      <a:pt x="3841" y="28"/>
                    </a:cubicBezTo>
                    <a:cubicBezTo>
                      <a:pt x="3842" y="26"/>
                      <a:pt x="3844" y="25"/>
                      <a:pt x="3847" y="26"/>
                    </a:cubicBezTo>
                    <a:lnTo>
                      <a:pt x="3847" y="26"/>
                    </a:lnTo>
                    <a:cubicBezTo>
                      <a:pt x="3849" y="27"/>
                      <a:pt x="3850" y="29"/>
                      <a:pt x="3849" y="31"/>
                    </a:cubicBezTo>
                    <a:cubicBezTo>
                      <a:pt x="3848" y="33"/>
                      <a:pt x="3846" y="34"/>
                      <a:pt x="3844" y="33"/>
                    </a:cubicBezTo>
                    <a:close/>
                    <a:moveTo>
                      <a:pt x="3829" y="28"/>
                    </a:moveTo>
                    <a:lnTo>
                      <a:pt x="3829" y="28"/>
                    </a:lnTo>
                    <a:cubicBezTo>
                      <a:pt x="3827" y="28"/>
                      <a:pt x="3826" y="25"/>
                      <a:pt x="3826" y="23"/>
                    </a:cubicBezTo>
                    <a:cubicBezTo>
                      <a:pt x="3827" y="21"/>
                      <a:pt x="3829" y="20"/>
                      <a:pt x="3831" y="21"/>
                    </a:cubicBezTo>
                    <a:lnTo>
                      <a:pt x="3831" y="21"/>
                    </a:lnTo>
                    <a:cubicBezTo>
                      <a:pt x="3833" y="21"/>
                      <a:pt x="3835" y="23"/>
                      <a:pt x="3834" y="26"/>
                    </a:cubicBezTo>
                    <a:cubicBezTo>
                      <a:pt x="3833" y="28"/>
                      <a:pt x="3831" y="29"/>
                      <a:pt x="3829" y="28"/>
                    </a:cubicBezTo>
                    <a:close/>
                    <a:moveTo>
                      <a:pt x="3813" y="24"/>
                    </a:moveTo>
                    <a:lnTo>
                      <a:pt x="3813" y="24"/>
                    </a:lnTo>
                    <a:cubicBezTo>
                      <a:pt x="3811" y="24"/>
                      <a:pt x="3810" y="21"/>
                      <a:pt x="3811" y="19"/>
                    </a:cubicBezTo>
                    <a:cubicBezTo>
                      <a:pt x="3811" y="17"/>
                      <a:pt x="3814" y="16"/>
                      <a:pt x="3816" y="17"/>
                    </a:cubicBezTo>
                    <a:lnTo>
                      <a:pt x="3816" y="17"/>
                    </a:lnTo>
                    <a:cubicBezTo>
                      <a:pt x="3818" y="17"/>
                      <a:pt x="3819" y="19"/>
                      <a:pt x="3818" y="22"/>
                    </a:cubicBezTo>
                    <a:cubicBezTo>
                      <a:pt x="3818" y="24"/>
                      <a:pt x="3815" y="25"/>
                      <a:pt x="3813" y="24"/>
                    </a:cubicBezTo>
                    <a:close/>
                    <a:moveTo>
                      <a:pt x="3798" y="20"/>
                    </a:moveTo>
                    <a:lnTo>
                      <a:pt x="3798" y="20"/>
                    </a:lnTo>
                    <a:cubicBezTo>
                      <a:pt x="3796" y="20"/>
                      <a:pt x="3795" y="17"/>
                      <a:pt x="3795" y="15"/>
                    </a:cubicBezTo>
                    <a:cubicBezTo>
                      <a:pt x="3796" y="13"/>
                      <a:pt x="3798" y="12"/>
                      <a:pt x="3800" y="13"/>
                    </a:cubicBezTo>
                    <a:lnTo>
                      <a:pt x="3800" y="13"/>
                    </a:lnTo>
                    <a:cubicBezTo>
                      <a:pt x="3802" y="13"/>
                      <a:pt x="3803" y="16"/>
                      <a:pt x="3803" y="18"/>
                    </a:cubicBezTo>
                    <a:cubicBezTo>
                      <a:pt x="3802" y="20"/>
                      <a:pt x="3800" y="21"/>
                      <a:pt x="3798" y="20"/>
                    </a:cubicBezTo>
                    <a:close/>
                    <a:moveTo>
                      <a:pt x="3783" y="17"/>
                    </a:moveTo>
                    <a:lnTo>
                      <a:pt x="3783" y="17"/>
                    </a:lnTo>
                    <a:cubicBezTo>
                      <a:pt x="3781" y="16"/>
                      <a:pt x="3779" y="14"/>
                      <a:pt x="3779" y="12"/>
                    </a:cubicBezTo>
                    <a:cubicBezTo>
                      <a:pt x="3780" y="10"/>
                      <a:pt x="3782" y="9"/>
                      <a:pt x="3784" y="9"/>
                    </a:cubicBezTo>
                    <a:lnTo>
                      <a:pt x="3784" y="9"/>
                    </a:lnTo>
                    <a:cubicBezTo>
                      <a:pt x="3786" y="9"/>
                      <a:pt x="3788" y="11"/>
                      <a:pt x="3787" y="13"/>
                    </a:cubicBezTo>
                    <a:cubicBezTo>
                      <a:pt x="3787" y="16"/>
                      <a:pt x="3785" y="17"/>
                      <a:pt x="3783" y="17"/>
                    </a:cubicBezTo>
                    <a:close/>
                    <a:moveTo>
                      <a:pt x="3767" y="14"/>
                    </a:moveTo>
                    <a:lnTo>
                      <a:pt x="3767" y="14"/>
                    </a:lnTo>
                    <a:cubicBezTo>
                      <a:pt x="3765" y="14"/>
                      <a:pt x="3763" y="12"/>
                      <a:pt x="3764" y="10"/>
                    </a:cubicBezTo>
                    <a:cubicBezTo>
                      <a:pt x="3764" y="8"/>
                      <a:pt x="3766" y="6"/>
                      <a:pt x="3768" y="7"/>
                    </a:cubicBezTo>
                    <a:lnTo>
                      <a:pt x="3768" y="7"/>
                    </a:lnTo>
                    <a:cubicBezTo>
                      <a:pt x="3770" y="7"/>
                      <a:pt x="3772" y="9"/>
                      <a:pt x="3772" y="11"/>
                    </a:cubicBezTo>
                    <a:cubicBezTo>
                      <a:pt x="3771" y="13"/>
                      <a:pt x="3769" y="15"/>
                      <a:pt x="3767" y="14"/>
                    </a:cubicBezTo>
                    <a:close/>
                    <a:moveTo>
                      <a:pt x="3751" y="12"/>
                    </a:moveTo>
                    <a:lnTo>
                      <a:pt x="3751" y="12"/>
                    </a:lnTo>
                    <a:cubicBezTo>
                      <a:pt x="3749" y="12"/>
                      <a:pt x="3747" y="10"/>
                      <a:pt x="3748" y="8"/>
                    </a:cubicBezTo>
                    <a:cubicBezTo>
                      <a:pt x="3748" y="5"/>
                      <a:pt x="3750" y="4"/>
                      <a:pt x="3752" y="4"/>
                    </a:cubicBezTo>
                    <a:lnTo>
                      <a:pt x="3752" y="4"/>
                    </a:lnTo>
                    <a:cubicBezTo>
                      <a:pt x="3755" y="5"/>
                      <a:pt x="3756" y="7"/>
                      <a:pt x="3756" y="9"/>
                    </a:cubicBezTo>
                    <a:cubicBezTo>
                      <a:pt x="3755" y="11"/>
                      <a:pt x="3753" y="12"/>
                      <a:pt x="3751" y="12"/>
                    </a:cubicBezTo>
                    <a:close/>
                    <a:moveTo>
                      <a:pt x="3736" y="10"/>
                    </a:moveTo>
                    <a:lnTo>
                      <a:pt x="3736" y="10"/>
                    </a:lnTo>
                    <a:cubicBezTo>
                      <a:pt x="3733" y="10"/>
                      <a:pt x="3732" y="8"/>
                      <a:pt x="3732" y="6"/>
                    </a:cubicBezTo>
                    <a:cubicBezTo>
                      <a:pt x="3732" y="4"/>
                      <a:pt x="3734" y="2"/>
                      <a:pt x="3736" y="2"/>
                    </a:cubicBezTo>
                    <a:lnTo>
                      <a:pt x="3736" y="2"/>
                    </a:lnTo>
                    <a:cubicBezTo>
                      <a:pt x="3738" y="2"/>
                      <a:pt x="3740" y="4"/>
                      <a:pt x="3740" y="6"/>
                    </a:cubicBezTo>
                    <a:cubicBezTo>
                      <a:pt x="3740" y="9"/>
                      <a:pt x="3738" y="10"/>
                      <a:pt x="3736" y="10"/>
                    </a:cubicBezTo>
                    <a:close/>
                    <a:moveTo>
                      <a:pt x="3720" y="9"/>
                    </a:moveTo>
                    <a:lnTo>
                      <a:pt x="3720" y="9"/>
                    </a:lnTo>
                    <a:cubicBezTo>
                      <a:pt x="3717" y="9"/>
                      <a:pt x="3716" y="7"/>
                      <a:pt x="3716" y="5"/>
                    </a:cubicBezTo>
                    <a:cubicBezTo>
                      <a:pt x="3716" y="3"/>
                      <a:pt x="3718" y="1"/>
                      <a:pt x="3720" y="1"/>
                    </a:cubicBezTo>
                    <a:lnTo>
                      <a:pt x="3720" y="1"/>
                    </a:lnTo>
                    <a:cubicBezTo>
                      <a:pt x="3722" y="2"/>
                      <a:pt x="3724" y="3"/>
                      <a:pt x="3724" y="6"/>
                    </a:cubicBezTo>
                    <a:cubicBezTo>
                      <a:pt x="3724" y="8"/>
                      <a:pt x="3722" y="10"/>
                      <a:pt x="3720" y="9"/>
                    </a:cubicBezTo>
                    <a:close/>
                    <a:moveTo>
                      <a:pt x="3704" y="9"/>
                    </a:moveTo>
                    <a:lnTo>
                      <a:pt x="3704" y="9"/>
                    </a:lnTo>
                    <a:cubicBezTo>
                      <a:pt x="3701" y="8"/>
                      <a:pt x="3700" y="7"/>
                      <a:pt x="3700" y="4"/>
                    </a:cubicBezTo>
                    <a:cubicBezTo>
                      <a:pt x="3700" y="2"/>
                      <a:pt x="3702" y="0"/>
                      <a:pt x="3704" y="1"/>
                    </a:cubicBezTo>
                    <a:lnTo>
                      <a:pt x="3704" y="1"/>
                    </a:lnTo>
                    <a:cubicBezTo>
                      <a:pt x="3706" y="1"/>
                      <a:pt x="3708" y="3"/>
                      <a:pt x="3708" y="5"/>
                    </a:cubicBezTo>
                    <a:cubicBezTo>
                      <a:pt x="3708" y="7"/>
                      <a:pt x="3706" y="9"/>
                      <a:pt x="3704" y="9"/>
                    </a:cubicBezTo>
                    <a:close/>
                  </a:path>
                </a:pathLst>
              </a:custGeom>
              <a:solidFill>
                <a:srgbClr val="000000"/>
              </a:solidFill>
              <a:ln w="1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489" name="Freeform 161"/>
            <p:cNvSpPr>
              <a:spLocks/>
            </p:cNvSpPr>
            <p:nvPr/>
          </p:nvSpPr>
          <p:spPr bwMode="auto">
            <a:xfrm>
              <a:off x="2932113" y="1793876"/>
              <a:ext cx="19050" cy="127000"/>
            </a:xfrm>
            <a:custGeom>
              <a:avLst/>
              <a:gdLst>
                <a:gd name="T0" fmla="*/ 12 w 12"/>
                <a:gd name="T1" fmla="*/ 5 h 80"/>
                <a:gd name="T2" fmla="*/ 12 w 12"/>
                <a:gd name="T3" fmla="*/ 2 h 80"/>
                <a:gd name="T4" fmla="*/ 10 w 12"/>
                <a:gd name="T5" fmla="*/ 2 h 80"/>
                <a:gd name="T6" fmla="*/ 10 w 12"/>
                <a:gd name="T7" fmla="*/ 0 h 80"/>
                <a:gd name="T8" fmla="*/ 2 w 12"/>
                <a:gd name="T9" fmla="*/ 0 h 80"/>
                <a:gd name="T10" fmla="*/ 2 w 12"/>
                <a:gd name="T11" fmla="*/ 2 h 80"/>
                <a:gd name="T12" fmla="*/ 0 w 12"/>
                <a:gd name="T13" fmla="*/ 2 h 80"/>
                <a:gd name="T14" fmla="*/ 0 w 12"/>
                <a:gd name="T15" fmla="*/ 78 h 80"/>
                <a:gd name="T16" fmla="*/ 2 w 12"/>
                <a:gd name="T17" fmla="*/ 78 h 80"/>
                <a:gd name="T18" fmla="*/ 2 w 12"/>
                <a:gd name="T19" fmla="*/ 80 h 80"/>
                <a:gd name="T20" fmla="*/ 10 w 12"/>
                <a:gd name="T21" fmla="*/ 80 h 80"/>
                <a:gd name="T22" fmla="*/ 10 w 12"/>
                <a:gd name="T23" fmla="*/ 78 h 80"/>
                <a:gd name="T24" fmla="*/ 12 w 12"/>
                <a:gd name="T25" fmla="*/ 78 h 80"/>
                <a:gd name="T26" fmla="*/ 12 w 12"/>
                <a:gd name="T27" fmla="*/ 75 h 80"/>
                <a:gd name="T28" fmla="*/ 12 w 12"/>
                <a:gd name="T29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" h="80">
                  <a:moveTo>
                    <a:pt x="12" y="5"/>
                  </a:moveTo>
                  <a:lnTo>
                    <a:pt x="12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78"/>
                  </a:lnTo>
                  <a:lnTo>
                    <a:pt x="2" y="78"/>
                  </a:lnTo>
                  <a:lnTo>
                    <a:pt x="2" y="80"/>
                  </a:lnTo>
                  <a:lnTo>
                    <a:pt x="10" y="80"/>
                  </a:lnTo>
                  <a:lnTo>
                    <a:pt x="10" y="78"/>
                  </a:lnTo>
                  <a:lnTo>
                    <a:pt x="12" y="78"/>
                  </a:lnTo>
                  <a:lnTo>
                    <a:pt x="12" y="75"/>
                  </a:lnTo>
                  <a:lnTo>
                    <a:pt x="12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90" name="Freeform 162"/>
            <p:cNvSpPr>
              <a:spLocks/>
            </p:cNvSpPr>
            <p:nvPr/>
          </p:nvSpPr>
          <p:spPr bwMode="auto">
            <a:xfrm>
              <a:off x="2786063" y="1793876"/>
              <a:ext cx="20638" cy="127000"/>
            </a:xfrm>
            <a:custGeom>
              <a:avLst/>
              <a:gdLst>
                <a:gd name="T0" fmla="*/ 13 w 13"/>
                <a:gd name="T1" fmla="*/ 5 h 80"/>
                <a:gd name="T2" fmla="*/ 13 w 13"/>
                <a:gd name="T3" fmla="*/ 2 h 80"/>
                <a:gd name="T4" fmla="*/ 10 w 13"/>
                <a:gd name="T5" fmla="*/ 2 h 80"/>
                <a:gd name="T6" fmla="*/ 10 w 13"/>
                <a:gd name="T7" fmla="*/ 0 h 80"/>
                <a:gd name="T8" fmla="*/ 2 w 13"/>
                <a:gd name="T9" fmla="*/ 0 h 80"/>
                <a:gd name="T10" fmla="*/ 2 w 13"/>
                <a:gd name="T11" fmla="*/ 2 h 80"/>
                <a:gd name="T12" fmla="*/ 0 w 13"/>
                <a:gd name="T13" fmla="*/ 2 h 80"/>
                <a:gd name="T14" fmla="*/ 0 w 13"/>
                <a:gd name="T15" fmla="*/ 78 h 80"/>
                <a:gd name="T16" fmla="*/ 2 w 13"/>
                <a:gd name="T17" fmla="*/ 78 h 80"/>
                <a:gd name="T18" fmla="*/ 2 w 13"/>
                <a:gd name="T19" fmla="*/ 80 h 80"/>
                <a:gd name="T20" fmla="*/ 10 w 13"/>
                <a:gd name="T21" fmla="*/ 80 h 80"/>
                <a:gd name="T22" fmla="*/ 10 w 13"/>
                <a:gd name="T23" fmla="*/ 78 h 80"/>
                <a:gd name="T24" fmla="*/ 13 w 13"/>
                <a:gd name="T25" fmla="*/ 78 h 80"/>
                <a:gd name="T26" fmla="*/ 13 w 13"/>
                <a:gd name="T27" fmla="*/ 75 h 80"/>
                <a:gd name="T28" fmla="*/ 13 w 13"/>
                <a:gd name="T29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80">
                  <a:moveTo>
                    <a:pt x="13" y="5"/>
                  </a:moveTo>
                  <a:lnTo>
                    <a:pt x="13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78"/>
                  </a:lnTo>
                  <a:lnTo>
                    <a:pt x="2" y="78"/>
                  </a:lnTo>
                  <a:lnTo>
                    <a:pt x="2" y="80"/>
                  </a:lnTo>
                  <a:lnTo>
                    <a:pt x="10" y="80"/>
                  </a:lnTo>
                  <a:lnTo>
                    <a:pt x="10" y="78"/>
                  </a:lnTo>
                  <a:lnTo>
                    <a:pt x="13" y="78"/>
                  </a:lnTo>
                  <a:lnTo>
                    <a:pt x="13" y="75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91" name="Freeform 163"/>
            <p:cNvSpPr>
              <a:spLocks/>
            </p:cNvSpPr>
            <p:nvPr/>
          </p:nvSpPr>
          <p:spPr bwMode="auto">
            <a:xfrm>
              <a:off x="2641600" y="1793876"/>
              <a:ext cx="20638" cy="127000"/>
            </a:xfrm>
            <a:custGeom>
              <a:avLst/>
              <a:gdLst>
                <a:gd name="T0" fmla="*/ 13 w 13"/>
                <a:gd name="T1" fmla="*/ 5 h 80"/>
                <a:gd name="T2" fmla="*/ 13 w 13"/>
                <a:gd name="T3" fmla="*/ 2 h 80"/>
                <a:gd name="T4" fmla="*/ 11 w 13"/>
                <a:gd name="T5" fmla="*/ 2 h 80"/>
                <a:gd name="T6" fmla="*/ 11 w 13"/>
                <a:gd name="T7" fmla="*/ 0 h 80"/>
                <a:gd name="T8" fmla="*/ 3 w 13"/>
                <a:gd name="T9" fmla="*/ 0 h 80"/>
                <a:gd name="T10" fmla="*/ 3 w 13"/>
                <a:gd name="T11" fmla="*/ 2 h 80"/>
                <a:gd name="T12" fmla="*/ 0 w 13"/>
                <a:gd name="T13" fmla="*/ 2 h 80"/>
                <a:gd name="T14" fmla="*/ 0 w 13"/>
                <a:gd name="T15" fmla="*/ 78 h 80"/>
                <a:gd name="T16" fmla="*/ 3 w 13"/>
                <a:gd name="T17" fmla="*/ 78 h 80"/>
                <a:gd name="T18" fmla="*/ 3 w 13"/>
                <a:gd name="T19" fmla="*/ 80 h 80"/>
                <a:gd name="T20" fmla="*/ 11 w 13"/>
                <a:gd name="T21" fmla="*/ 80 h 80"/>
                <a:gd name="T22" fmla="*/ 11 w 13"/>
                <a:gd name="T23" fmla="*/ 78 h 80"/>
                <a:gd name="T24" fmla="*/ 13 w 13"/>
                <a:gd name="T25" fmla="*/ 78 h 80"/>
                <a:gd name="T26" fmla="*/ 13 w 13"/>
                <a:gd name="T27" fmla="*/ 75 h 80"/>
                <a:gd name="T28" fmla="*/ 13 w 13"/>
                <a:gd name="T29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80">
                  <a:moveTo>
                    <a:pt x="13" y="5"/>
                  </a:moveTo>
                  <a:lnTo>
                    <a:pt x="13" y="2"/>
                  </a:lnTo>
                  <a:lnTo>
                    <a:pt x="11" y="2"/>
                  </a:lnTo>
                  <a:lnTo>
                    <a:pt x="11" y="0"/>
                  </a:ln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78"/>
                  </a:lnTo>
                  <a:lnTo>
                    <a:pt x="3" y="78"/>
                  </a:lnTo>
                  <a:lnTo>
                    <a:pt x="3" y="80"/>
                  </a:lnTo>
                  <a:lnTo>
                    <a:pt x="11" y="80"/>
                  </a:lnTo>
                  <a:lnTo>
                    <a:pt x="11" y="78"/>
                  </a:lnTo>
                  <a:lnTo>
                    <a:pt x="13" y="78"/>
                  </a:lnTo>
                  <a:lnTo>
                    <a:pt x="13" y="75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92" name="Freeform 164"/>
            <p:cNvSpPr>
              <a:spLocks/>
            </p:cNvSpPr>
            <p:nvPr/>
          </p:nvSpPr>
          <p:spPr bwMode="auto">
            <a:xfrm>
              <a:off x="2238375" y="1739901"/>
              <a:ext cx="808038" cy="238125"/>
            </a:xfrm>
            <a:custGeom>
              <a:avLst/>
              <a:gdLst>
                <a:gd name="T0" fmla="*/ 7 w 509"/>
                <a:gd name="T1" fmla="*/ 0 h 150"/>
                <a:gd name="T2" fmla="*/ 3 w 509"/>
                <a:gd name="T3" fmla="*/ 0 h 150"/>
                <a:gd name="T4" fmla="*/ 3 w 509"/>
                <a:gd name="T5" fmla="*/ 1 h 150"/>
                <a:gd name="T6" fmla="*/ 0 w 509"/>
                <a:gd name="T7" fmla="*/ 1 h 150"/>
                <a:gd name="T8" fmla="*/ 0 w 509"/>
                <a:gd name="T9" fmla="*/ 7 h 150"/>
                <a:gd name="T10" fmla="*/ 3 w 509"/>
                <a:gd name="T11" fmla="*/ 7 h 150"/>
                <a:gd name="T12" fmla="*/ 3 w 509"/>
                <a:gd name="T13" fmla="*/ 9 h 150"/>
                <a:gd name="T14" fmla="*/ 503 w 509"/>
                <a:gd name="T15" fmla="*/ 9 h 150"/>
                <a:gd name="T16" fmla="*/ 497 w 509"/>
                <a:gd name="T17" fmla="*/ 4 h 150"/>
                <a:gd name="T18" fmla="*/ 497 w 509"/>
                <a:gd name="T19" fmla="*/ 145 h 150"/>
                <a:gd name="T20" fmla="*/ 503 w 509"/>
                <a:gd name="T21" fmla="*/ 141 h 150"/>
                <a:gd name="T22" fmla="*/ 3 w 509"/>
                <a:gd name="T23" fmla="*/ 141 h 150"/>
                <a:gd name="T24" fmla="*/ 3 w 509"/>
                <a:gd name="T25" fmla="*/ 142 h 150"/>
                <a:gd name="T26" fmla="*/ 0 w 509"/>
                <a:gd name="T27" fmla="*/ 142 h 150"/>
                <a:gd name="T28" fmla="*/ 0 w 509"/>
                <a:gd name="T29" fmla="*/ 149 h 150"/>
                <a:gd name="T30" fmla="*/ 3 w 509"/>
                <a:gd name="T31" fmla="*/ 149 h 150"/>
                <a:gd name="T32" fmla="*/ 3 w 509"/>
                <a:gd name="T33" fmla="*/ 150 h 150"/>
                <a:gd name="T34" fmla="*/ 7 w 509"/>
                <a:gd name="T35" fmla="*/ 150 h 150"/>
                <a:gd name="T36" fmla="*/ 503 w 509"/>
                <a:gd name="T37" fmla="*/ 150 h 150"/>
                <a:gd name="T38" fmla="*/ 505 w 509"/>
                <a:gd name="T39" fmla="*/ 150 h 150"/>
                <a:gd name="T40" fmla="*/ 508 w 509"/>
                <a:gd name="T41" fmla="*/ 150 h 150"/>
                <a:gd name="T42" fmla="*/ 508 w 509"/>
                <a:gd name="T43" fmla="*/ 149 h 150"/>
                <a:gd name="T44" fmla="*/ 509 w 509"/>
                <a:gd name="T45" fmla="*/ 149 h 150"/>
                <a:gd name="T46" fmla="*/ 509 w 509"/>
                <a:gd name="T47" fmla="*/ 147 h 150"/>
                <a:gd name="T48" fmla="*/ 509 w 509"/>
                <a:gd name="T49" fmla="*/ 145 h 150"/>
                <a:gd name="T50" fmla="*/ 509 w 509"/>
                <a:gd name="T51" fmla="*/ 4 h 150"/>
                <a:gd name="T52" fmla="*/ 509 w 509"/>
                <a:gd name="T53" fmla="*/ 3 h 150"/>
                <a:gd name="T54" fmla="*/ 509 w 509"/>
                <a:gd name="T55" fmla="*/ 1 h 150"/>
                <a:gd name="T56" fmla="*/ 508 w 509"/>
                <a:gd name="T57" fmla="*/ 1 h 150"/>
                <a:gd name="T58" fmla="*/ 508 w 509"/>
                <a:gd name="T59" fmla="*/ 0 h 150"/>
                <a:gd name="T60" fmla="*/ 505 w 509"/>
                <a:gd name="T61" fmla="*/ 0 h 150"/>
                <a:gd name="T62" fmla="*/ 503 w 509"/>
                <a:gd name="T63" fmla="*/ 0 h 150"/>
                <a:gd name="T64" fmla="*/ 7 w 509"/>
                <a:gd name="T65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9" h="150">
                  <a:moveTo>
                    <a:pt x="7" y="0"/>
                  </a:moveTo>
                  <a:lnTo>
                    <a:pt x="3" y="0"/>
                  </a:lnTo>
                  <a:lnTo>
                    <a:pt x="3" y="1"/>
                  </a:lnTo>
                  <a:lnTo>
                    <a:pt x="0" y="1"/>
                  </a:lnTo>
                  <a:lnTo>
                    <a:pt x="0" y="7"/>
                  </a:lnTo>
                  <a:lnTo>
                    <a:pt x="3" y="7"/>
                  </a:lnTo>
                  <a:lnTo>
                    <a:pt x="3" y="9"/>
                  </a:lnTo>
                  <a:lnTo>
                    <a:pt x="503" y="9"/>
                  </a:lnTo>
                  <a:lnTo>
                    <a:pt x="497" y="4"/>
                  </a:lnTo>
                  <a:lnTo>
                    <a:pt x="497" y="145"/>
                  </a:lnTo>
                  <a:lnTo>
                    <a:pt x="503" y="141"/>
                  </a:lnTo>
                  <a:lnTo>
                    <a:pt x="3" y="141"/>
                  </a:lnTo>
                  <a:lnTo>
                    <a:pt x="3" y="142"/>
                  </a:lnTo>
                  <a:lnTo>
                    <a:pt x="0" y="142"/>
                  </a:lnTo>
                  <a:lnTo>
                    <a:pt x="0" y="149"/>
                  </a:lnTo>
                  <a:lnTo>
                    <a:pt x="3" y="149"/>
                  </a:lnTo>
                  <a:lnTo>
                    <a:pt x="3" y="150"/>
                  </a:lnTo>
                  <a:lnTo>
                    <a:pt x="7" y="150"/>
                  </a:lnTo>
                  <a:lnTo>
                    <a:pt x="503" y="150"/>
                  </a:lnTo>
                  <a:lnTo>
                    <a:pt x="505" y="150"/>
                  </a:lnTo>
                  <a:lnTo>
                    <a:pt x="508" y="150"/>
                  </a:lnTo>
                  <a:lnTo>
                    <a:pt x="508" y="149"/>
                  </a:lnTo>
                  <a:lnTo>
                    <a:pt x="509" y="149"/>
                  </a:lnTo>
                  <a:lnTo>
                    <a:pt x="509" y="147"/>
                  </a:lnTo>
                  <a:lnTo>
                    <a:pt x="509" y="145"/>
                  </a:lnTo>
                  <a:lnTo>
                    <a:pt x="509" y="4"/>
                  </a:lnTo>
                  <a:lnTo>
                    <a:pt x="509" y="3"/>
                  </a:lnTo>
                  <a:lnTo>
                    <a:pt x="509" y="1"/>
                  </a:lnTo>
                  <a:lnTo>
                    <a:pt x="508" y="1"/>
                  </a:lnTo>
                  <a:lnTo>
                    <a:pt x="508" y="0"/>
                  </a:lnTo>
                  <a:lnTo>
                    <a:pt x="505" y="0"/>
                  </a:lnTo>
                  <a:lnTo>
                    <a:pt x="50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93" name="Freeform 165"/>
            <p:cNvSpPr>
              <a:spLocks/>
            </p:cNvSpPr>
            <p:nvPr/>
          </p:nvSpPr>
          <p:spPr bwMode="auto">
            <a:xfrm>
              <a:off x="3040063" y="1863726"/>
              <a:ext cx="203200" cy="22225"/>
            </a:xfrm>
            <a:custGeom>
              <a:avLst/>
              <a:gdLst>
                <a:gd name="T0" fmla="*/ 7 w 128"/>
                <a:gd name="T1" fmla="*/ 0 h 14"/>
                <a:gd name="T2" fmla="*/ 3 w 128"/>
                <a:gd name="T3" fmla="*/ 0 h 14"/>
                <a:gd name="T4" fmla="*/ 3 w 128"/>
                <a:gd name="T5" fmla="*/ 2 h 14"/>
                <a:gd name="T6" fmla="*/ 0 w 128"/>
                <a:gd name="T7" fmla="*/ 2 h 14"/>
                <a:gd name="T8" fmla="*/ 0 w 128"/>
                <a:gd name="T9" fmla="*/ 12 h 14"/>
                <a:gd name="T10" fmla="*/ 3 w 128"/>
                <a:gd name="T11" fmla="*/ 12 h 14"/>
                <a:gd name="T12" fmla="*/ 3 w 128"/>
                <a:gd name="T13" fmla="*/ 14 h 14"/>
                <a:gd name="T14" fmla="*/ 125 w 128"/>
                <a:gd name="T15" fmla="*/ 14 h 14"/>
                <a:gd name="T16" fmla="*/ 125 w 128"/>
                <a:gd name="T17" fmla="*/ 12 h 14"/>
                <a:gd name="T18" fmla="*/ 128 w 128"/>
                <a:gd name="T19" fmla="*/ 12 h 14"/>
                <a:gd name="T20" fmla="*/ 128 w 128"/>
                <a:gd name="T21" fmla="*/ 2 h 14"/>
                <a:gd name="T22" fmla="*/ 125 w 128"/>
                <a:gd name="T23" fmla="*/ 2 h 14"/>
                <a:gd name="T24" fmla="*/ 125 w 128"/>
                <a:gd name="T25" fmla="*/ 0 h 14"/>
                <a:gd name="T26" fmla="*/ 121 w 128"/>
                <a:gd name="T27" fmla="*/ 0 h 14"/>
                <a:gd name="T28" fmla="*/ 7 w 128"/>
                <a:gd name="T2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8" h="14">
                  <a:moveTo>
                    <a:pt x="7" y="0"/>
                  </a:move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125" y="14"/>
                  </a:lnTo>
                  <a:lnTo>
                    <a:pt x="125" y="12"/>
                  </a:lnTo>
                  <a:lnTo>
                    <a:pt x="128" y="12"/>
                  </a:lnTo>
                  <a:lnTo>
                    <a:pt x="128" y="2"/>
                  </a:lnTo>
                  <a:lnTo>
                    <a:pt x="125" y="2"/>
                  </a:lnTo>
                  <a:lnTo>
                    <a:pt x="125" y="0"/>
                  </a:lnTo>
                  <a:lnTo>
                    <a:pt x="121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494" name="Freeform 166"/>
            <p:cNvSpPr>
              <a:spLocks/>
            </p:cNvSpPr>
            <p:nvPr/>
          </p:nvSpPr>
          <p:spPr bwMode="auto">
            <a:xfrm>
              <a:off x="1439863" y="1830388"/>
              <a:ext cx="611188" cy="23813"/>
            </a:xfrm>
            <a:custGeom>
              <a:avLst/>
              <a:gdLst>
                <a:gd name="T0" fmla="*/ 5 w 385"/>
                <a:gd name="T1" fmla="*/ 0 h 15"/>
                <a:gd name="T2" fmla="*/ 2 w 385"/>
                <a:gd name="T3" fmla="*/ 0 h 15"/>
                <a:gd name="T4" fmla="*/ 2 w 385"/>
                <a:gd name="T5" fmla="*/ 3 h 15"/>
                <a:gd name="T6" fmla="*/ 0 w 385"/>
                <a:gd name="T7" fmla="*/ 3 h 15"/>
                <a:gd name="T8" fmla="*/ 0 w 385"/>
                <a:gd name="T9" fmla="*/ 12 h 15"/>
                <a:gd name="T10" fmla="*/ 2 w 385"/>
                <a:gd name="T11" fmla="*/ 12 h 15"/>
                <a:gd name="T12" fmla="*/ 2 w 385"/>
                <a:gd name="T13" fmla="*/ 15 h 15"/>
                <a:gd name="T14" fmla="*/ 383 w 385"/>
                <a:gd name="T15" fmla="*/ 15 h 15"/>
                <a:gd name="T16" fmla="*/ 383 w 385"/>
                <a:gd name="T17" fmla="*/ 12 h 15"/>
                <a:gd name="T18" fmla="*/ 385 w 385"/>
                <a:gd name="T19" fmla="*/ 12 h 15"/>
                <a:gd name="T20" fmla="*/ 385 w 385"/>
                <a:gd name="T21" fmla="*/ 3 h 15"/>
                <a:gd name="T22" fmla="*/ 383 w 385"/>
                <a:gd name="T23" fmla="*/ 3 h 15"/>
                <a:gd name="T24" fmla="*/ 383 w 385"/>
                <a:gd name="T25" fmla="*/ 0 h 15"/>
                <a:gd name="T26" fmla="*/ 380 w 385"/>
                <a:gd name="T27" fmla="*/ 0 h 15"/>
                <a:gd name="T28" fmla="*/ 5 w 385"/>
                <a:gd name="T2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85" h="15">
                  <a:moveTo>
                    <a:pt x="5" y="0"/>
                  </a:moveTo>
                  <a:lnTo>
                    <a:pt x="2" y="0"/>
                  </a:lnTo>
                  <a:lnTo>
                    <a:pt x="2" y="3"/>
                  </a:lnTo>
                  <a:lnTo>
                    <a:pt x="0" y="3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383" y="15"/>
                  </a:lnTo>
                  <a:lnTo>
                    <a:pt x="383" y="12"/>
                  </a:lnTo>
                  <a:lnTo>
                    <a:pt x="385" y="12"/>
                  </a:lnTo>
                  <a:lnTo>
                    <a:pt x="385" y="3"/>
                  </a:lnTo>
                  <a:lnTo>
                    <a:pt x="383" y="3"/>
                  </a:lnTo>
                  <a:lnTo>
                    <a:pt x="383" y="0"/>
                  </a:lnTo>
                  <a:lnTo>
                    <a:pt x="38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60495" name="Group 169"/>
            <p:cNvGrpSpPr>
              <a:grpSpLocks/>
            </p:cNvGrpSpPr>
            <p:nvPr/>
          </p:nvGrpSpPr>
          <p:grpSpPr bwMode="auto">
            <a:xfrm>
              <a:off x="2009775" y="1800226"/>
              <a:ext cx="106363" cy="73025"/>
              <a:chOff x="1266" y="1134"/>
              <a:chExt cx="67" cy="46"/>
            </a:xfrm>
          </p:grpSpPr>
          <p:sp>
            <p:nvSpPr>
              <p:cNvPr id="60605" name="Freeform 167"/>
              <p:cNvSpPr>
                <a:spLocks/>
              </p:cNvSpPr>
              <p:nvPr/>
            </p:nvSpPr>
            <p:spPr bwMode="auto">
              <a:xfrm>
                <a:off x="1266" y="113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7 w 67"/>
                  <a:gd name="T3" fmla="*/ 22 h 46"/>
                  <a:gd name="T4" fmla="*/ 0 w 67"/>
                  <a:gd name="T5" fmla="*/ 46 h 46"/>
                  <a:gd name="T6" fmla="*/ 0 w 67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6">
                    <a:moveTo>
                      <a:pt x="0" y="0"/>
                    </a:moveTo>
                    <a:lnTo>
                      <a:pt x="67" y="22"/>
                    </a:lnTo>
                    <a:lnTo>
                      <a:pt x="0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06" name="Freeform 168"/>
              <p:cNvSpPr>
                <a:spLocks/>
              </p:cNvSpPr>
              <p:nvPr/>
            </p:nvSpPr>
            <p:spPr bwMode="auto">
              <a:xfrm>
                <a:off x="1266" y="113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7 w 67"/>
                  <a:gd name="T3" fmla="*/ 22 h 46"/>
                  <a:gd name="T4" fmla="*/ 0 w 67"/>
                  <a:gd name="T5" fmla="*/ 46 h 46"/>
                  <a:gd name="T6" fmla="*/ 0 w 67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6">
                    <a:moveTo>
                      <a:pt x="0" y="0"/>
                    </a:moveTo>
                    <a:lnTo>
                      <a:pt x="67" y="22"/>
                    </a:lnTo>
                    <a:lnTo>
                      <a:pt x="0" y="46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60496" name="Group 172"/>
            <p:cNvGrpSpPr>
              <a:grpSpLocks/>
            </p:cNvGrpSpPr>
            <p:nvPr/>
          </p:nvGrpSpPr>
          <p:grpSpPr bwMode="auto">
            <a:xfrm>
              <a:off x="3284538" y="1306513"/>
              <a:ext cx="371475" cy="371475"/>
              <a:chOff x="2069" y="823"/>
              <a:chExt cx="234" cy="234"/>
            </a:xfrm>
          </p:grpSpPr>
          <p:sp>
            <p:nvSpPr>
              <p:cNvPr id="60603" name="Freeform 170"/>
              <p:cNvSpPr>
                <a:spLocks/>
              </p:cNvSpPr>
              <p:nvPr/>
            </p:nvSpPr>
            <p:spPr bwMode="auto">
              <a:xfrm>
                <a:off x="2069" y="823"/>
                <a:ext cx="234" cy="234"/>
              </a:xfrm>
              <a:custGeom>
                <a:avLst/>
                <a:gdLst>
                  <a:gd name="T0" fmla="*/ 3 w 234"/>
                  <a:gd name="T1" fmla="*/ 142 h 234"/>
                  <a:gd name="T2" fmla="*/ 11 w 234"/>
                  <a:gd name="T3" fmla="*/ 168 h 234"/>
                  <a:gd name="T4" fmla="*/ 28 w 234"/>
                  <a:gd name="T5" fmla="*/ 192 h 234"/>
                  <a:gd name="T6" fmla="*/ 47 w 234"/>
                  <a:gd name="T7" fmla="*/ 211 h 234"/>
                  <a:gd name="T8" fmla="*/ 72 w 234"/>
                  <a:gd name="T9" fmla="*/ 226 h 234"/>
                  <a:gd name="T10" fmla="*/ 99 w 234"/>
                  <a:gd name="T11" fmla="*/ 232 h 234"/>
                  <a:gd name="T12" fmla="*/ 142 w 234"/>
                  <a:gd name="T13" fmla="*/ 232 h 234"/>
                  <a:gd name="T14" fmla="*/ 162 w 234"/>
                  <a:gd name="T15" fmla="*/ 226 h 234"/>
                  <a:gd name="T16" fmla="*/ 197 w 234"/>
                  <a:gd name="T17" fmla="*/ 204 h 234"/>
                  <a:gd name="T18" fmla="*/ 213 w 234"/>
                  <a:gd name="T19" fmla="*/ 183 h 234"/>
                  <a:gd name="T20" fmla="*/ 225 w 234"/>
                  <a:gd name="T21" fmla="*/ 162 h 234"/>
                  <a:gd name="T22" fmla="*/ 232 w 234"/>
                  <a:gd name="T23" fmla="*/ 134 h 234"/>
                  <a:gd name="T24" fmla="*/ 232 w 234"/>
                  <a:gd name="T25" fmla="*/ 91 h 234"/>
                  <a:gd name="T26" fmla="*/ 223 w 234"/>
                  <a:gd name="T27" fmla="*/ 65 h 234"/>
                  <a:gd name="T28" fmla="*/ 209 w 234"/>
                  <a:gd name="T29" fmla="*/ 47 h 234"/>
                  <a:gd name="T30" fmla="*/ 192 w 234"/>
                  <a:gd name="T31" fmla="*/ 27 h 234"/>
                  <a:gd name="T32" fmla="*/ 156 w 234"/>
                  <a:gd name="T33" fmla="*/ 6 h 234"/>
                  <a:gd name="T34" fmla="*/ 133 w 234"/>
                  <a:gd name="T35" fmla="*/ 1 h 234"/>
                  <a:gd name="T36" fmla="*/ 91 w 234"/>
                  <a:gd name="T37" fmla="*/ 1 h 234"/>
                  <a:gd name="T38" fmla="*/ 66 w 234"/>
                  <a:gd name="T39" fmla="*/ 11 h 234"/>
                  <a:gd name="T40" fmla="*/ 43 w 234"/>
                  <a:gd name="T41" fmla="*/ 27 h 234"/>
                  <a:gd name="T42" fmla="*/ 24 w 234"/>
                  <a:gd name="T43" fmla="*/ 47 h 234"/>
                  <a:gd name="T44" fmla="*/ 9 w 234"/>
                  <a:gd name="T45" fmla="*/ 72 h 234"/>
                  <a:gd name="T46" fmla="*/ 3 w 234"/>
                  <a:gd name="T47" fmla="*/ 100 h 234"/>
                  <a:gd name="T48" fmla="*/ 13 w 234"/>
                  <a:gd name="T49" fmla="*/ 106 h 234"/>
                  <a:gd name="T50" fmla="*/ 17 w 234"/>
                  <a:gd name="T51" fmla="*/ 85 h 234"/>
                  <a:gd name="T52" fmla="*/ 30 w 234"/>
                  <a:gd name="T53" fmla="*/ 59 h 234"/>
                  <a:gd name="T54" fmla="*/ 47 w 234"/>
                  <a:gd name="T55" fmla="*/ 38 h 234"/>
                  <a:gd name="T56" fmla="*/ 64 w 234"/>
                  <a:gd name="T57" fmla="*/ 25 h 234"/>
                  <a:gd name="T58" fmla="*/ 91 w 234"/>
                  <a:gd name="T59" fmla="*/ 17 h 234"/>
                  <a:gd name="T60" fmla="*/ 116 w 234"/>
                  <a:gd name="T61" fmla="*/ 12 h 234"/>
                  <a:gd name="T62" fmla="*/ 142 w 234"/>
                  <a:gd name="T63" fmla="*/ 17 h 234"/>
                  <a:gd name="T64" fmla="*/ 169 w 234"/>
                  <a:gd name="T65" fmla="*/ 27 h 234"/>
                  <a:gd name="T66" fmla="*/ 187 w 234"/>
                  <a:gd name="T67" fmla="*/ 38 h 234"/>
                  <a:gd name="T68" fmla="*/ 205 w 234"/>
                  <a:gd name="T69" fmla="*/ 59 h 234"/>
                  <a:gd name="T70" fmla="*/ 213 w 234"/>
                  <a:gd name="T71" fmla="*/ 76 h 234"/>
                  <a:gd name="T72" fmla="*/ 219 w 234"/>
                  <a:gd name="T73" fmla="*/ 100 h 234"/>
                  <a:gd name="T74" fmla="*/ 219 w 234"/>
                  <a:gd name="T75" fmla="*/ 134 h 234"/>
                  <a:gd name="T76" fmla="*/ 213 w 234"/>
                  <a:gd name="T77" fmla="*/ 157 h 234"/>
                  <a:gd name="T78" fmla="*/ 205 w 234"/>
                  <a:gd name="T79" fmla="*/ 175 h 234"/>
                  <a:gd name="T80" fmla="*/ 187 w 234"/>
                  <a:gd name="T81" fmla="*/ 196 h 234"/>
                  <a:gd name="T82" fmla="*/ 169 w 234"/>
                  <a:gd name="T83" fmla="*/ 206 h 234"/>
                  <a:gd name="T84" fmla="*/ 142 w 234"/>
                  <a:gd name="T85" fmla="*/ 217 h 234"/>
                  <a:gd name="T86" fmla="*/ 116 w 234"/>
                  <a:gd name="T87" fmla="*/ 221 h 234"/>
                  <a:gd name="T88" fmla="*/ 91 w 234"/>
                  <a:gd name="T89" fmla="*/ 217 h 234"/>
                  <a:gd name="T90" fmla="*/ 64 w 234"/>
                  <a:gd name="T91" fmla="*/ 209 h 234"/>
                  <a:gd name="T92" fmla="*/ 47 w 234"/>
                  <a:gd name="T93" fmla="*/ 196 h 234"/>
                  <a:gd name="T94" fmla="*/ 30 w 234"/>
                  <a:gd name="T95" fmla="*/ 175 h 234"/>
                  <a:gd name="T96" fmla="*/ 17 w 234"/>
                  <a:gd name="T97" fmla="*/ 149 h 234"/>
                  <a:gd name="T98" fmla="*/ 13 w 234"/>
                  <a:gd name="T99" fmla="*/ 128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4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2"/>
                    </a:lnTo>
                    <a:lnTo>
                      <a:pt x="5" y="147"/>
                    </a:lnTo>
                    <a:lnTo>
                      <a:pt x="5" y="153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3"/>
                    </a:lnTo>
                    <a:lnTo>
                      <a:pt x="24" y="187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6"/>
                    </a:lnTo>
                    <a:lnTo>
                      <a:pt x="47" y="211"/>
                    </a:lnTo>
                    <a:lnTo>
                      <a:pt x="51" y="212"/>
                    </a:lnTo>
                    <a:lnTo>
                      <a:pt x="55" y="217"/>
                    </a:lnTo>
                    <a:lnTo>
                      <a:pt x="66" y="223"/>
                    </a:lnTo>
                    <a:lnTo>
                      <a:pt x="72" y="226"/>
                    </a:lnTo>
                    <a:lnTo>
                      <a:pt x="80" y="229"/>
                    </a:lnTo>
                    <a:lnTo>
                      <a:pt x="87" y="229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4"/>
                    </a:lnTo>
                    <a:lnTo>
                      <a:pt x="127" y="234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29"/>
                    </a:lnTo>
                    <a:lnTo>
                      <a:pt x="152" y="229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19"/>
                    </a:lnTo>
                    <a:lnTo>
                      <a:pt x="184" y="215"/>
                    </a:lnTo>
                    <a:lnTo>
                      <a:pt x="192" y="206"/>
                    </a:lnTo>
                    <a:lnTo>
                      <a:pt x="197" y="204"/>
                    </a:lnTo>
                    <a:lnTo>
                      <a:pt x="198" y="200"/>
                    </a:lnTo>
                    <a:lnTo>
                      <a:pt x="207" y="192"/>
                    </a:lnTo>
                    <a:lnTo>
                      <a:pt x="209" y="187"/>
                    </a:lnTo>
                    <a:lnTo>
                      <a:pt x="213" y="183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3"/>
                    </a:lnTo>
                    <a:lnTo>
                      <a:pt x="230" y="147"/>
                    </a:lnTo>
                    <a:lnTo>
                      <a:pt x="232" y="142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6"/>
                    </a:lnTo>
                    <a:lnTo>
                      <a:pt x="232" y="100"/>
                    </a:lnTo>
                    <a:lnTo>
                      <a:pt x="232" y="91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2"/>
                    </a:lnTo>
                    <a:lnTo>
                      <a:pt x="223" y="65"/>
                    </a:lnTo>
                    <a:lnTo>
                      <a:pt x="219" y="59"/>
                    </a:lnTo>
                    <a:lnTo>
                      <a:pt x="215" y="55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2"/>
                    </a:lnTo>
                    <a:lnTo>
                      <a:pt x="198" y="34"/>
                    </a:lnTo>
                    <a:lnTo>
                      <a:pt x="197" y="29"/>
                    </a:lnTo>
                    <a:lnTo>
                      <a:pt x="192" y="27"/>
                    </a:lnTo>
                    <a:lnTo>
                      <a:pt x="184" y="19"/>
                    </a:lnTo>
                    <a:lnTo>
                      <a:pt x="178" y="14"/>
                    </a:lnTo>
                    <a:lnTo>
                      <a:pt x="162" y="8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1"/>
                    </a:lnTo>
                    <a:lnTo>
                      <a:pt x="133" y="1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1"/>
                    </a:lnTo>
                    <a:lnTo>
                      <a:pt x="91" y="1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8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7"/>
                    </a:lnTo>
                    <a:lnTo>
                      <a:pt x="38" y="29"/>
                    </a:lnTo>
                    <a:lnTo>
                      <a:pt x="30" y="38"/>
                    </a:lnTo>
                    <a:lnTo>
                      <a:pt x="28" y="42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5"/>
                    </a:lnTo>
                    <a:lnTo>
                      <a:pt x="11" y="65"/>
                    </a:lnTo>
                    <a:lnTo>
                      <a:pt x="9" y="72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1"/>
                    </a:lnTo>
                    <a:lnTo>
                      <a:pt x="3" y="100"/>
                    </a:lnTo>
                    <a:lnTo>
                      <a:pt x="0" y="106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6"/>
                    </a:lnTo>
                    <a:lnTo>
                      <a:pt x="16" y="100"/>
                    </a:lnTo>
                    <a:lnTo>
                      <a:pt x="16" y="95"/>
                    </a:lnTo>
                    <a:lnTo>
                      <a:pt x="17" y="91"/>
                    </a:lnTo>
                    <a:lnTo>
                      <a:pt x="17" y="85"/>
                    </a:lnTo>
                    <a:lnTo>
                      <a:pt x="22" y="76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59"/>
                    </a:lnTo>
                    <a:lnTo>
                      <a:pt x="32" y="55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8"/>
                    </a:lnTo>
                    <a:lnTo>
                      <a:pt x="51" y="36"/>
                    </a:lnTo>
                    <a:lnTo>
                      <a:pt x="55" y="31"/>
                    </a:lnTo>
                    <a:lnTo>
                      <a:pt x="60" y="29"/>
                    </a:lnTo>
                    <a:lnTo>
                      <a:pt x="64" y="25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4"/>
                    </a:lnTo>
                    <a:lnTo>
                      <a:pt x="99" y="14"/>
                    </a:lnTo>
                    <a:lnTo>
                      <a:pt x="106" y="12"/>
                    </a:lnTo>
                    <a:lnTo>
                      <a:pt x="116" y="12"/>
                    </a:lnTo>
                    <a:lnTo>
                      <a:pt x="127" y="12"/>
                    </a:lnTo>
                    <a:lnTo>
                      <a:pt x="133" y="14"/>
                    </a:lnTo>
                    <a:lnTo>
                      <a:pt x="137" y="14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7"/>
                    </a:lnTo>
                    <a:lnTo>
                      <a:pt x="175" y="31"/>
                    </a:lnTo>
                    <a:lnTo>
                      <a:pt x="179" y="31"/>
                    </a:lnTo>
                    <a:lnTo>
                      <a:pt x="184" y="36"/>
                    </a:lnTo>
                    <a:lnTo>
                      <a:pt x="187" y="38"/>
                    </a:lnTo>
                    <a:lnTo>
                      <a:pt x="190" y="42"/>
                    </a:lnTo>
                    <a:lnTo>
                      <a:pt x="198" y="51"/>
                    </a:lnTo>
                    <a:lnTo>
                      <a:pt x="200" y="55"/>
                    </a:lnTo>
                    <a:lnTo>
                      <a:pt x="205" y="59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6"/>
                    </a:lnTo>
                    <a:lnTo>
                      <a:pt x="217" y="85"/>
                    </a:lnTo>
                    <a:lnTo>
                      <a:pt x="217" y="91"/>
                    </a:lnTo>
                    <a:lnTo>
                      <a:pt x="219" y="95"/>
                    </a:lnTo>
                    <a:lnTo>
                      <a:pt x="219" y="100"/>
                    </a:lnTo>
                    <a:lnTo>
                      <a:pt x="222" y="106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2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5"/>
                    </a:lnTo>
                    <a:lnTo>
                      <a:pt x="207" y="170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3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6"/>
                    </a:lnTo>
                    <a:lnTo>
                      <a:pt x="159" y="212"/>
                    </a:lnTo>
                    <a:lnTo>
                      <a:pt x="152" y="215"/>
                    </a:lnTo>
                    <a:lnTo>
                      <a:pt x="148" y="217"/>
                    </a:lnTo>
                    <a:lnTo>
                      <a:pt x="142" y="217"/>
                    </a:lnTo>
                    <a:lnTo>
                      <a:pt x="137" y="219"/>
                    </a:lnTo>
                    <a:lnTo>
                      <a:pt x="133" y="219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19"/>
                    </a:lnTo>
                    <a:lnTo>
                      <a:pt x="96" y="219"/>
                    </a:lnTo>
                    <a:lnTo>
                      <a:pt x="91" y="217"/>
                    </a:lnTo>
                    <a:lnTo>
                      <a:pt x="85" y="217"/>
                    </a:lnTo>
                    <a:lnTo>
                      <a:pt x="77" y="212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7"/>
                    </a:lnTo>
                    <a:lnTo>
                      <a:pt x="36" y="183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0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2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04" name="Freeform 171"/>
              <p:cNvSpPr>
                <a:spLocks/>
              </p:cNvSpPr>
              <p:nvPr/>
            </p:nvSpPr>
            <p:spPr bwMode="auto">
              <a:xfrm>
                <a:off x="2069" y="823"/>
                <a:ext cx="234" cy="234"/>
              </a:xfrm>
              <a:custGeom>
                <a:avLst/>
                <a:gdLst>
                  <a:gd name="T0" fmla="*/ 3 w 234"/>
                  <a:gd name="T1" fmla="*/ 142 h 234"/>
                  <a:gd name="T2" fmla="*/ 11 w 234"/>
                  <a:gd name="T3" fmla="*/ 168 h 234"/>
                  <a:gd name="T4" fmla="*/ 28 w 234"/>
                  <a:gd name="T5" fmla="*/ 192 h 234"/>
                  <a:gd name="T6" fmla="*/ 47 w 234"/>
                  <a:gd name="T7" fmla="*/ 211 h 234"/>
                  <a:gd name="T8" fmla="*/ 72 w 234"/>
                  <a:gd name="T9" fmla="*/ 226 h 234"/>
                  <a:gd name="T10" fmla="*/ 99 w 234"/>
                  <a:gd name="T11" fmla="*/ 232 h 234"/>
                  <a:gd name="T12" fmla="*/ 142 w 234"/>
                  <a:gd name="T13" fmla="*/ 232 h 234"/>
                  <a:gd name="T14" fmla="*/ 162 w 234"/>
                  <a:gd name="T15" fmla="*/ 226 h 234"/>
                  <a:gd name="T16" fmla="*/ 197 w 234"/>
                  <a:gd name="T17" fmla="*/ 204 h 234"/>
                  <a:gd name="T18" fmla="*/ 213 w 234"/>
                  <a:gd name="T19" fmla="*/ 183 h 234"/>
                  <a:gd name="T20" fmla="*/ 225 w 234"/>
                  <a:gd name="T21" fmla="*/ 162 h 234"/>
                  <a:gd name="T22" fmla="*/ 232 w 234"/>
                  <a:gd name="T23" fmla="*/ 134 h 234"/>
                  <a:gd name="T24" fmla="*/ 232 w 234"/>
                  <a:gd name="T25" fmla="*/ 91 h 234"/>
                  <a:gd name="T26" fmla="*/ 223 w 234"/>
                  <a:gd name="T27" fmla="*/ 65 h 234"/>
                  <a:gd name="T28" fmla="*/ 209 w 234"/>
                  <a:gd name="T29" fmla="*/ 47 h 234"/>
                  <a:gd name="T30" fmla="*/ 192 w 234"/>
                  <a:gd name="T31" fmla="*/ 27 h 234"/>
                  <a:gd name="T32" fmla="*/ 156 w 234"/>
                  <a:gd name="T33" fmla="*/ 6 h 234"/>
                  <a:gd name="T34" fmla="*/ 133 w 234"/>
                  <a:gd name="T35" fmla="*/ 1 h 234"/>
                  <a:gd name="T36" fmla="*/ 91 w 234"/>
                  <a:gd name="T37" fmla="*/ 1 h 234"/>
                  <a:gd name="T38" fmla="*/ 66 w 234"/>
                  <a:gd name="T39" fmla="*/ 11 h 234"/>
                  <a:gd name="T40" fmla="*/ 43 w 234"/>
                  <a:gd name="T41" fmla="*/ 27 h 234"/>
                  <a:gd name="T42" fmla="*/ 24 w 234"/>
                  <a:gd name="T43" fmla="*/ 47 h 234"/>
                  <a:gd name="T44" fmla="*/ 9 w 234"/>
                  <a:gd name="T45" fmla="*/ 72 h 234"/>
                  <a:gd name="T46" fmla="*/ 3 w 234"/>
                  <a:gd name="T47" fmla="*/ 100 h 234"/>
                  <a:gd name="T48" fmla="*/ 13 w 234"/>
                  <a:gd name="T49" fmla="*/ 106 h 234"/>
                  <a:gd name="T50" fmla="*/ 17 w 234"/>
                  <a:gd name="T51" fmla="*/ 85 h 234"/>
                  <a:gd name="T52" fmla="*/ 30 w 234"/>
                  <a:gd name="T53" fmla="*/ 59 h 234"/>
                  <a:gd name="T54" fmla="*/ 47 w 234"/>
                  <a:gd name="T55" fmla="*/ 38 h 234"/>
                  <a:gd name="T56" fmla="*/ 64 w 234"/>
                  <a:gd name="T57" fmla="*/ 25 h 234"/>
                  <a:gd name="T58" fmla="*/ 91 w 234"/>
                  <a:gd name="T59" fmla="*/ 17 h 234"/>
                  <a:gd name="T60" fmla="*/ 116 w 234"/>
                  <a:gd name="T61" fmla="*/ 12 h 234"/>
                  <a:gd name="T62" fmla="*/ 142 w 234"/>
                  <a:gd name="T63" fmla="*/ 17 h 234"/>
                  <a:gd name="T64" fmla="*/ 169 w 234"/>
                  <a:gd name="T65" fmla="*/ 27 h 234"/>
                  <a:gd name="T66" fmla="*/ 187 w 234"/>
                  <a:gd name="T67" fmla="*/ 38 h 234"/>
                  <a:gd name="T68" fmla="*/ 205 w 234"/>
                  <a:gd name="T69" fmla="*/ 59 h 234"/>
                  <a:gd name="T70" fmla="*/ 213 w 234"/>
                  <a:gd name="T71" fmla="*/ 76 h 234"/>
                  <a:gd name="T72" fmla="*/ 219 w 234"/>
                  <a:gd name="T73" fmla="*/ 100 h 234"/>
                  <a:gd name="T74" fmla="*/ 219 w 234"/>
                  <a:gd name="T75" fmla="*/ 134 h 234"/>
                  <a:gd name="T76" fmla="*/ 213 w 234"/>
                  <a:gd name="T77" fmla="*/ 157 h 234"/>
                  <a:gd name="T78" fmla="*/ 205 w 234"/>
                  <a:gd name="T79" fmla="*/ 175 h 234"/>
                  <a:gd name="T80" fmla="*/ 187 w 234"/>
                  <a:gd name="T81" fmla="*/ 196 h 234"/>
                  <a:gd name="T82" fmla="*/ 169 w 234"/>
                  <a:gd name="T83" fmla="*/ 206 h 234"/>
                  <a:gd name="T84" fmla="*/ 142 w 234"/>
                  <a:gd name="T85" fmla="*/ 217 h 234"/>
                  <a:gd name="T86" fmla="*/ 116 w 234"/>
                  <a:gd name="T87" fmla="*/ 221 h 234"/>
                  <a:gd name="T88" fmla="*/ 91 w 234"/>
                  <a:gd name="T89" fmla="*/ 217 h 234"/>
                  <a:gd name="T90" fmla="*/ 64 w 234"/>
                  <a:gd name="T91" fmla="*/ 209 h 234"/>
                  <a:gd name="T92" fmla="*/ 47 w 234"/>
                  <a:gd name="T93" fmla="*/ 196 h 234"/>
                  <a:gd name="T94" fmla="*/ 30 w 234"/>
                  <a:gd name="T95" fmla="*/ 175 h 234"/>
                  <a:gd name="T96" fmla="*/ 17 w 234"/>
                  <a:gd name="T97" fmla="*/ 149 h 234"/>
                  <a:gd name="T98" fmla="*/ 13 w 234"/>
                  <a:gd name="T99" fmla="*/ 128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4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2"/>
                    </a:lnTo>
                    <a:lnTo>
                      <a:pt x="5" y="147"/>
                    </a:lnTo>
                    <a:lnTo>
                      <a:pt x="5" y="153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3"/>
                    </a:lnTo>
                    <a:lnTo>
                      <a:pt x="24" y="187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6"/>
                    </a:lnTo>
                    <a:lnTo>
                      <a:pt x="47" y="211"/>
                    </a:lnTo>
                    <a:lnTo>
                      <a:pt x="51" y="212"/>
                    </a:lnTo>
                    <a:lnTo>
                      <a:pt x="55" y="217"/>
                    </a:lnTo>
                    <a:lnTo>
                      <a:pt x="66" y="223"/>
                    </a:lnTo>
                    <a:lnTo>
                      <a:pt x="72" y="226"/>
                    </a:lnTo>
                    <a:lnTo>
                      <a:pt x="80" y="229"/>
                    </a:lnTo>
                    <a:lnTo>
                      <a:pt x="87" y="229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4"/>
                    </a:lnTo>
                    <a:lnTo>
                      <a:pt x="127" y="234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29"/>
                    </a:lnTo>
                    <a:lnTo>
                      <a:pt x="152" y="229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19"/>
                    </a:lnTo>
                    <a:lnTo>
                      <a:pt x="184" y="215"/>
                    </a:lnTo>
                    <a:lnTo>
                      <a:pt x="192" y="206"/>
                    </a:lnTo>
                    <a:lnTo>
                      <a:pt x="197" y="204"/>
                    </a:lnTo>
                    <a:lnTo>
                      <a:pt x="198" y="200"/>
                    </a:lnTo>
                    <a:lnTo>
                      <a:pt x="207" y="192"/>
                    </a:lnTo>
                    <a:lnTo>
                      <a:pt x="209" y="187"/>
                    </a:lnTo>
                    <a:lnTo>
                      <a:pt x="213" y="183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3"/>
                    </a:lnTo>
                    <a:lnTo>
                      <a:pt x="230" y="147"/>
                    </a:lnTo>
                    <a:lnTo>
                      <a:pt x="232" y="142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6"/>
                    </a:lnTo>
                    <a:lnTo>
                      <a:pt x="232" y="100"/>
                    </a:lnTo>
                    <a:lnTo>
                      <a:pt x="232" y="91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2"/>
                    </a:lnTo>
                    <a:lnTo>
                      <a:pt x="223" y="65"/>
                    </a:lnTo>
                    <a:lnTo>
                      <a:pt x="219" y="59"/>
                    </a:lnTo>
                    <a:lnTo>
                      <a:pt x="215" y="55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2"/>
                    </a:lnTo>
                    <a:lnTo>
                      <a:pt x="198" y="34"/>
                    </a:lnTo>
                    <a:lnTo>
                      <a:pt x="197" y="29"/>
                    </a:lnTo>
                    <a:lnTo>
                      <a:pt x="192" y="27"/>
                    </a:lnTo>
                    <a:lnTo>
                      <a:pt x="184" y="19"/>
                    </a:lnTo>
                    <a:lnTo>
                      <a:pt x="178" y="14"/>
                    </a:lnTo>
                    <a:lnTo>
                      <a:pt x="162" y="8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1"/>
                    </a:lnTo>
                    <a:lnTo>
                      <a:pt x="133" y="1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1"/>
                    </a:lnTo>
                    <a:lnTo>
                      <a:pt x="91" y="1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8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7"/>
                    </a:lnTo>
                    <a:lnTo>
                      <a:pt x="38" y="29"/>
                    </a:lnTo>
                    <a:lnTo>
                      <a:pt x="30" y="38"/>
                    </a:lnTo>
                    <a:lnTo>
                      <a:pt x="28" y="42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5"/>
                    </a:lnTo>
                    <a:lnTo>
                      <a:pt x="11" y="65"/>
                    </a:lnTo>
                    <a:lnTo>
                      <a:pt x="9" y="72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1"/>
                    </a:lnTo>
                    <a:lnTo>
                      <a:pt x="3" y="100"/>
                    </a:lnTo>
                    <a:lnTo>
                      <a:pt x="0" y="106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6"/>
                    </a:lnTo>
                    <a:lnTo>
                      <a:pt x="16" y="100"/>
                    </a:lnTo>
                    <a:lnTo>
                      <a:pt x="16" y="95"/>
                    </a:lnTo>
                    <a:lnTo>
                      <a:pt x="17" y="91"/>
                    </a:lnTo>
                    <a:lnTo>
                      <a:pt x="17" y="85"/>
                    </a:lnTo>
                    <a:lnTo>
                      <a:pt x="22" y="76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59"/>
                    </a:lnTo>
                    <a:lnTo>
                      <a:pt x="32" y="55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8"/>
                    </a:lnTo>
                    <a:lnTo>
                      <a:pt x="51" y="36"/>
                    </a:lnTo>
                    <a:lnTo>
                      <a:pt x="55" y="31"/>
                    </a:lnTo>
                    <a:lnTo>
                      <a:pt x="60" y="29"/>
                    </a:lnTo>
                    <a:lnTo>
                      <a:pt x="64" y="25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4"/>
                    </a:lnTo>
                    <a:lnTo>
                      <a:pt x="99" y="14"/>
                    </a:lnTo>
                    <a:lnTo>
                      <a:pt x="106" y="12"/>
                    </a:lnTo>
                    <a:lnTo>
                      <a:pt x="116" y="12"/>
                    </a:lnTo>
                    <a:lnTo>
                      <a:pt x="127" y="12"/>
                    </a:lnTo>
                    <a:lnTo>
                      <a:pt x="133" y="14"/>
                    </a:lnTo>
                    <a:lnTo>
                      <a:pt x="137" y="14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7"/>
                    </a:lnTo>
                    <a:lnTo>
                      <a:pt x="175" y="31"/>
                    </a:lnTo>
                    <a:lnTo>
                      <a:pt x="179" y="31"/>
                    </a:lnTo>
                    <a:lnTo>
                      <a:pt x="184" y="36"/>
                    </a:lnTo>
                    <a:lnTo>
                      <a:pt x="187" y="38"/>
                    </a:lnTo>
                    <a:lnTo>
                      <a:pt x="190" y="42"/>
                    </a:lnTo>
                    <a:lnTo>
                      <a:pt x="198" y="51"/>
                    </a:lnTo>
                    <a:lnTo>
                      <a:pt x="200" y="55"/>
                    </a:lnTo>
                    <a:lnTo>
                      <a:pt x="205" y="59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6"/>
                    </a:lnTo>
                    <a:lnTo>
                      <a:pt x="217" y="85"/>
                    </a:lnTo>
                    <a:lnTo>
                      <a:pt x="217" y="91"/>
                    </a:lnTo>
                    <a:lnTo>
                      <a:pt x="219" y="95"/>
                    </a:lnTo>
                    <a:lnTo>
                      <a:pt x="219" y="100"/>
                    </a:lnTo>
                    <a:lnTo>
                      <a:pt x="222" y="106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2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5"/>
                    </a:lnTo>
                    <a:lnTo>
                      <a:pt x="207" y="170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3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6"/>
                    </a:lnTo>
                    <a:lnTo>
                      <a:pt x="159" y="212"/>
                    </a:lnTo>
                    <a:lnTo>
                      <a:pt x="152" y="215"/>
                    </a:lnTo>
                    <a:lnTo>
                      <a:pt x="148" y="217"/>
                    </a:lnTo>
                    <a:lnTo>
                      <a:pt x="142" y="217"/>
                    </a:lnTo>
                    <a:lnTo>
                      <a:pt x="137" y="219"/>
                    </a:lnTo>
                    <a:lnTo>
                      <a:pt x="133" y="219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19"/>
                    </a:lnTo>
                    <a:lnTo>
                      <a:pt x="96" y="219"/>
                    </a:lnTo>
                    <a:lnTo>
                      <a:pt x="91" y="217"/>
                    </a:lnTo>
                    <a:lnTo>
                      <a:pt x="85" y="217"/>
                    </a:lnTo>
                    <a:lnTo>
                      <a:pt x="77" y="212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7"/>
                    </a:lnTo>
                    <a:lnTo>
                      <a:pt x="36" y="183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0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2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no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497" name="Rectangle 173"/>
            <p:cNvSpPr>
              <a:spLocks noChangeArrowheads="1"/>
            </p:cNvSpPr>
            <p:nvPr/>
          </p:nvSpPr>
          <p:spPr bwMode="auto">
            <a:xfrm>
              <a:off x="3395663" y="1408113"/>
              <a:ext cx="149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498" name="Group 176"/>
            <p:cNvGrpSpPr>
              <a:grpSpLocks/>
            </p:cNvGrpSpPr>
            <p:nvPr/>
          </p:nvGrpSpPr>
          <p:grpSpPr bwMode="auto">
            <a:xfrm>
              <a:off x="3284538" y="2108201"/>
              <a:ext cx="371475" cy="373063"/>
              <a:chOff x="2069" y="1328"/>
              <a:chExt cx="234" cy="235"/>
            </a:xfrm>
          </p:grpSpPr>
          <p:sp>
            <p:nvSpPr>
              <p:cNvPr id="60601" name="Freeform 174"/>
              <p:cNvSpPr>
                <a:spLocks/>
              </p:cNvSpPr>
              <p:nvPr/>
            </p:nvSpPr>
            <p:spPr bwMode="auto">
              <a:xfrm>
                <a:off x="2069" y="1328"/>
                <a:ext cx="234" cy="235"/>
              </a:xfrm>
              <a:custGeom>
                <a:avLst/>
                <a:gdLst>
                  <a:gd name="T0" fmla="*/ 3 w 234"/>
                  <a:gd name="T1" fmla="*/ 143 h 235"/>
                  <a:gd name="T2" fmla="*/ 11 w 234"/>
                  <a:gd name="T3" fmla="*/ 168 h 235"/>
                  <a:gd name="T4" fmla="*/ 28 w 234"/>
                  <a:gd name="T5" fmla="*/ 192 h 235"/>
                  <a:gd name="T6" fmla="*/ 47 w 234"/>
                  <a:gd name="T7" fmla="*/ 211 h 235"/>
                  <a:gd name="T8" fmla="*/ 72 w 234"/>
                  <a:gd name="T9" fmla="*/ 226 h 235"/>
                  <a:gd name="T10" fmla="*/ 99 w 234"/>
                  <a:gd name="T11" fmla="*/ 232 h 235"/>
                  <a:gd name="T12" fmla="*/ 142 w 234"/>
                  <a:gd name="T13" fmla="*/ 232 h 235"/>
                  <a:gd name="T14" fmla="*/ 162 w 234"/>
                  <a:gd name="T15" fmla="*/ 226 h 235"/>
                  <a:gd name="T16" fmla="*/ 197 w 234"/>
                  <a:gd name="T17" fmla="*/ 204 h 235"/>
                  <a:gd name="T18" fmla="*/ 213 w 234"/>
                  <a:gd name="T19" fmla="*/ 184 h 235"/>
                  <a:gd name="T20" fmla="*/ 225 w 234"/>
                  <a:gd name="T21" fmla="*/ 162 h 235"/>
                  <a:gd name="T22" fmla="*/ 232 w 234"/>
                  <a:gd name="T23" fmla="*/ 134 h 235"/>
                  <a:gd name="T24" fmla="*/ 232 w 234"/>
                  <a:gd name="T25" fmla="*/ 92 h 235"/>
                  <a:gd name="T26" fmla="*/ 223 w 234"/>
                  <a:gd name="T27" fmla="*/ 66 h 235"/>
                  <a:gd name="T28" fmla="*/ 209 w 234"/>
                  <a:gd name="T29" fmla="*/ 47 h 235"/>
                  <a:gd name="T30" fmla="*/ 192 w 234"/>
                  <a:gd name="T31" fmla="*/ 28 h 235"/>
                  <a:gd name="T32" fmla="*/ 156 w 234"/>
                  <a:gd name="T33" fmla="*/ 6 h 235"/>
                  <a:gd name="T34" fmla="*/ 133 w 234"/>
                  <a:gd name="T35" fmla="*/ 2 h 235"/>
                  <a:gd name="T36" fmla="*/ 91 w 234"/>
                  <a:gd name="T37" fmla="*/ 2 h 235"/>
                  <a:gd name="T38" fmla="*/ 66 w 234"/>
                  <a:gd name="T39" fmla="*/ 11 h 235"/>
                  <a:gd name="T40" fmla="*/ 43 w 234"/>
                  <a:gd name="T41" fmla="*/ 28 h 235"/>
                  <a:gd name="T42" fmla="*/ 24 w 234"/>
                  <a:gd name="T43" fmla="*/ 47 h 235"/>
                  <a:gd name="T44" fmla="*/ 9 w 234"/>
                  <a:gd name="T45" fmla="*/ 73 h 235"/>
                  <a:gd name="T46" fmla="*/ 3 w 234"/>
                  <a:gd name="T47" fmla="*/ 100 h 235"/>
                  <a:gd name="T48" fmla="*/ 13 w 234"/>
                  <a:gd name="T49" fmla="*/ 107 h 235"/>
                  <a:gd name="T50" fmla="*/ 17 w 234"/>
                  <a:gd name="T51" fmla="*/ 85 h 235"/>
                  <a:gd name="T52" fmla="*/ 30 w 234"/>
                  <a:gd name="T53" fmla="*/ 60 h 235"/>
                  <a:gd name="T54" fmla="*/ 47 w 234"/>
                  <a:gd name="T55" fmla="*/ 39 h 235"/>
                  <a:gd name="T56" fmla="*/ 64 w 234"/>
                  <a:gd name="T57" fmla="*/ 26 h 235"/>
                  <a:gd name="T58" fmla="*/ 91 w 234"/>
                  <a:gd name="T59" fmla="*/ 17 h 235"/>
                  <a:gd name="T60" fmla="*/ 116 w 234"/>
                  <a:gd name="T61" fmla="*/ 13 h 235"/>
                  <a:gd name="T62" fmla="*/ 142 w 234"/>
                  <a:gd name="T63" fmla="*/ 17 h 235"/>
                  <a:gd name="T64" fmla="*/ 169 w 234"/>
                  <a:gd name="T65" fmla="*/ 28 h 235"/>
                  <a:gd name="T66" fmla="*/ 187 w 234"/>
                  <a:gd name="T67" fmla="*/ 39 h 235"/>
                  <a:gd name="T68" fmla="*/ 205 w 234"/>
                  <a:gd name="T69" fmla="*/ 60 h 235"/>
                  <a:gd name="T70" fmla="*/ 213 w 234"/>
                  <a:gd name="T71" fmla="*/ 77 h 235"/>
                  <a:gd name="T72" fmla="*/ 219 w 234"/>
                  <a:gd name="T73" fmla="*/ 100 h 235"/>
                  <a:gd name="T74" fmla="*/ 219 w 234"/>
                  <a:gd name="T75" fmla="*/ 134 h 235"/>
                  <a:gd name="T76" fmla="*/ 213 w 234"/>
                  <a:gd name="T77" fmla="*/ 157 h 235"/>
                  <a:gd name="T78" fmla="*/ 205 w 234"/>
                  <a:gd name="T79" fmla="*/ 175 h 235"/>
                  <a:gd name="T80" fmla="*/ 187 w 234"/>
                  <a:gd name="T81" fmla="*/ 196 h 235"/>
                  <a:gd name="T82" fmla="*/ 169 w 234"/>
                  <a:gd name="T83" fmla="*/ 207 h 235"/>
                  <a:gd name="T84" fmla="*/ 142 w 234"/>
                  <a:gd name="T85" fmla="*/ 218 h 235"/>
                  <a:gd name="T86" fmla="*/ 116 w 234"/>
                  <a:gd name="T87" fmla="*/ 221 h 235"/>
                  <a:gd name="T88" fmla="*/ 91 w 234"/>
                  <a:gd name="T89" fmla="*/ 218 h 235"/>
                  <a:gd name="T90" fmla="*/ 64 w 234"/>
                  <a:gd name="T91" fmla="*/ 209 h 235"/>
                  <a:gd name="T92" fmla="*/ 47 w 234"/>
                  <a:gd name="T93" fmla="*/ 196 h 235"/>
                  <a:gd name="T94" fmla="*/ 30 w 234"/>
                  <a:gd name="T95" fmla="*/ 175 h 235"/>
                  <a:gd name="T96" fmla="*/ 17 w 234"/>
                  <a:gd name="T97" fmla="*/ 149 h 235"/>
                  <a:gd name="T98" fmla="*/ 13 w 234"/>
                  <a:gd name="T99" fmla="*/ 12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5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3"/>
                    </a:lnTo>
                    <a:lnTo>
                      <a:pt x="5" y="147"/>
                    </a:lnTo>
                    <a:lnTo>
                      <a:pt x="5" y="154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4"/>
                    </a:lnTo>
                    <a:lnTo>
                      <a:pt x="24" y="188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7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8"/>
                    </a:lnTo>
                    <a:lnTo>
                      <a:pt x="66" y="224"/>
                    </a:lnTo>
                    <a:lnTo>
                      <a:pt x="72" y="226"/>
                    </a:lnTo>
                    <a:lnTo>
                      <a:pt x="80" y="230"/>
                    </a:lnTo>
                    <a:lnTo>
                      <a:pt x="87" y="230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5"/>
                    </a:lnTo>
                    <a:lnTo>
                      <a:pt x="127" y="235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30"/>
                    </a:lnTo>
                    <a:lnTo>
                      <a:pt x="152" y="230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20"/>
                    </a:lnTo>
                    <a:lnTo>
                      <a:pt x="184" y="215"/>
                    </a:lnTo>
                    <a:lnTo>
                      <a:pt x="192" y="207"/>
                    </a:lnTo>
                    <a:lnTo>
                      <a:pt x="197" y="204"/>
                    </a:lnTo>
                    <a:lnTo>
                      <a:pt x="198" y="201"/>
                    </a:lnTo>
                    <a:lnTo>
                      <a:pt x="207" y="192"/>
                    </a:lnTo>
                    <a:lnTo>
                      <a:pt x="209" y="188"/>
                    </a:lnTo>
                    <a:lnTo>
                      <a:pt x="213" y="184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4"/>
                    </a:lnTo>
                    <a:lnTo>
                      <a:pt x="230" y="147"/>
                    </a:lnTo>
                    <a:lnTo>
                      <a:pt x="232" y="143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7"/>
                    </a:lnTo>
                    <a:lnTo>
                      <a:pt x="232" y="100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3"/>
                    </a:lnTo>
                    <a:lnTo>
                      <a:pt x="223" y="66"/>
                    </a:lnTo>
                    <a:lnTo>
                      <a:pt x="219" y="60"/>
                    </a:lnTo>
                    <a:lnTo>
                      <a:pt x="215" y="56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3"/>
                    </a:lnTo>
                    <a:lnTo>
                      <a:pt x="198" y="34"/>
                    </a:lnTo>
                    <a:lnTo>
                      <a:pt x="197" y="30"/>
                    </a:lnTo>
                    <a:lnTo>
                      <a:pt x="192" y="28"/>
                    </a:lnTo>
                    <a:lnTo>
                      <a:pt x="184" y="19"/>
                    </a:lnTo>
                    <a:lnTo>
                      <a:pt x="178" y="15"/>
                    </a:lnTo>
                    <a:lnTo>
                      <a:pt x="162" y="9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2"/>
                    </a:lnTo>
                    <a:lnTo>
                      <a:pt x="133" y="2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2"/>
                    </a:lnTo>
                    <a:lnTo>
                      <a:pt x="91" y="2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9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30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6"/>
                    </a:lnTo>
                    <a:lnTo>
                      <a:pt x="11" y="66"/>
                    </a:lnTo>
                    <a:lnTo>
                      <a:pt x="9" y="73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0"/>
                    </a:lnTo>
                    <a:lnTo>
                      <a:pt x="0" y="107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7"/>
                    </a:lnTo>
                    <a:lnTo>
                      <a:pt x="16" y="100"/>
                    </a:lnTo>
                    <a:lnTo>
                      <a:pt x="16" y="96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7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60"/>
                    </a:lnTo>
                    <a:lnTo>
                      <a:pt x="32" y="56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9"/>
                    </a:lnTo>
                    <a:lnTo>
                      <a:pt x="51" y="36"/>
                    </a:lnTo>
                    <a:lnTo>
                      <a:pt x="55" y="32"/>
                    </a:lnTo>
                    <a:lnTo>
                      <a:pt x="60" y="30"/>
                    </a:lnTo>
                    <a:lnTo>
                      <a:pt x="64" y="26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5"/>
                    </a:lnTo>
                    <a:lnTo>
                      <a:pt x="99" y="15"/>
                    </a:lnTo>
                    <a:lnTo>
                      <a:pt x="106" y="13"/>
                    </a:lnTo>
                    <a:lnTo>
                      <a:pt x="116" y="13"/>
                    </a:lnTo>
                    <a:lnTo>
                      <a:pt x="127" y="13"/>
                    </a:lnTo>
                    <a:lnTo>
                      <a:pt x="133" y="15"/>
                    </a:lnTo>
                    <a:lnTo>
                      <a:pt x="137" y="15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2"/>
                    </a:lnTo>
                    <a:lnTo>
                      <a:pt x="179" y="32"/>
                    </a:lnTo>
                    <a:lnTo>
                      <a:pt x="184" y="36"/>
                    </a:lnTo>
                    <a:lnTo>
                      <a:pt x="187" y="39"/>
                    </a:lnTo>
                    <a:lnTo>
                      <a:pt x="190" y="43"/>
                    </a:lnTo>
                    <a:lnTo>
                      <a:pt x="198" y="51"/>
                    </a:lnTo>
                    <a:lnTo>
                      <a:pt x="200" y="56"/>
                    </a:lnTo>
                    <a:lnTo>
                      <a:pt x="205" y="60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7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6"/>
                    </a:lnTo>
                    <a:lnTo>
                      <a:pt x="219" y="100"/>
                    </a:lnTo>
                    <a:lnTo>
                      <a:pt x="222" y="107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3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6"/>
                    </a:lnTo>
                    <a:lnTo>
                      <a:pt x="207" y="171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4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7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8"/>
                    </a:lnTo>
                    <a:lnTo>
                      <a:pt x="142" y="218"/>
                    </a:lnTo>
                    <a:lnTo>
                      <a:pt x="137" y="220"/>
                    </a:lnTo>
                    <a:lnTo>
                      <a:pt x="133" y="220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20"/>
                    </a:lnTo>
                    <a:lnTo>
                      <a:pt x="96" y="220"/>
                    </a:lnTo>
                    <a:lnTo>
                      <a:pt x="91" y="218"/>
                    </a:lnTo>
                    <a:lnTo>
                      <a:pt x="85" y="218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8"/>
                    </a:lnTo>
                    <a:lnTo>
                      <a:pt x="36" y="184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1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3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602" name="Freeform 175"/>
              <p:cNvSpPr>
                <a:spLocks/>
              </p:cNvSpPr>
              <p:nvPr/>
            </p:nvSpPr>
            <p:spPr bwMode="auto">
              <a:xfrm>
                <a:off x="2069" y="1328"/>
                <a:ext cx="234" cy="235"/>
              </a:xfrm>
              <a:custGeom>
                <a:avLst/>
                <a:gdLst>
                  <a:gd name="T0" fmla="*/ 3 w 234"/>
                  <a:gd name="T1" fmla="*/ 143 h 235"/>
                  <a:gd name="T2" fmla="*/ 11 w 234"/>
                  <a:gd name="T3" fmla="*/ 168 h 235"/>
                  <a:gd name="T4" fmla="*/ 28 w 234"/>
                  <a:gd name="T5" fmla="*/ 192 h 235"/>
                  <a:gd name="T6" fmla="*/ 47 w 234"/>
                  <a:gd name="T7" fmla="*/ 211 h 235"/>
                  <a:gd name="T8" fmla="*/ 72 w 234"/>
                  <a:gd name="T9" fmla="*/ 226 h 235"/>
                  <a:gd name="T10" fmla="*/ 99 w 234"/>
                  <a:gd name="T11" fmla="*/ 232 h 235"/>
                  <a:gd name="T12" fmla="*/ 142 w 234"/>
                  <a:gd name="T13" fmla="*/ 232 h 235"/>
                  <a:gd name="T14" fmla="*/ 162 w 234"/>
                  <a:gd name="T15" fmla="*/ 226 h 235"/>
                  <a:gd name="T16" fmla="*/ 197 w 234"/>
                  <a:gd name="T17" fmla="*/ 204 h 235"/>
                  <a:gd name="T18" fmla="*/ 213 w 234"/>
                  <a:gd name="T19" fmla="*/ 184 h 235"/>
                  <a:gd name="T20" fmla="*/ 225 w 234"/>
                  <a:gd name="T21" fmla="*/ 162 h 235"/>
                  <a:gd name="T22" fmla="*/ 232 w 234"/>
                  <a:gd name="T23" fmla="*/ 134 h 235"/>
                  <a:gd name="T24" fmla="*/ 232 w 234"/>
                  <a:gd name="T25" fmla="*/ 92 h 235"/>
                  <a:gd name="T26" fmla="*/ 223 w 234"/>
                  <a:gd name="T27" fmla="*/ 66 h 235"/>
                  <a:gd name="T28" fmla="*/ 209 w 234"/>
                  <a:gd name="T29" fmla="*/ 47 h 235"/>
                  <a:gd name="T30" fmla="*/ 192 w 234"/>
                  <a:gd name="T31" fmla="*/ 28 h 235"/>
                  <a:gd name="T32" fmla="*/ 156 w 234"/>
                  <a:gd name="T33" fmla="*/ 6 h 235"/>
                  <a:gd name="T34" fmla="*/ 133 w 234"/>
                  <a:gd name="T35" fmla="*/ 2 h 235"/>
                  <a:gd name="T36" fmla="*/ 91 w 234"/>
                  <a:gd name="T37" fmla="*/ 2 h 235"/>
                  <a:gd name="T38" fmla="*/ 66 w 234"/>
                  <a:gd name="T39" fmla="*/ 11 h 235"/>
                  <a:gd name="T40" fmla="*/ 43 w 234"/>
                  <a:gd name="T41" fmla="*/ 28 h 235"/>
                  <a:gd name="T42" fmla="*/ 24 w 234"/>
                  <a:gd name="T43" fmla="*/ 47 h 235"/>
                  <a:gd name="T44" fmla="*/ 9 w 234"/>
                  <a:gd name="T45" fmla="*/ 73 h 235"/>
                  <a:gd name="T46" fmla="*/ 3 w 234"/>
                  <a:gd name="T47" fmla="*/ 100 h 235"/>
                  <a:gd name="T48" fmla="*/ 13 w 234"/>
                  <a:gd name="T49" fmla="*/ 107 h 235"/>
                  <a:gd name="T50" fmla="*/ 17 w 234"/>
                  <a:gd name="T51" fmla="*/ 85 h 235"/>
                  <a:gd name="T52" fmla="*/ 30 w 234"/>
                  <a:gd name="T53" fmla="*/ 60 h 235"/>
                  <a:gd name="T54" fmla="*/ 47 w 234"/>
                  <a:gd name="T55" fmla="*/ 39 h 235"/>
                  <a:gd name="T56" fmla="*/ 64 w 234"/>
                  <a:gd name="T57" fmla="*/ 26 h 235"/>
                  <a:gd name="T58" fmla="*/ 91 w 234"/>
                  <a:gd name="T59" fmla="*/ 17 h 235"/>
                  <a:gd name="T60" fmla="*/ 116 w 234"/>
                  <a:gd name="T61" fmla="*/ 13 h 235"/>
                  <a:gd name="T62" fmla="*/ 142 w 234"/>
                  <a:gd name="T63" fmla="*/ 17 h 235"/>
                  <a:gd name="T64" fmla="*/ 169 w 234"/>
                  <a:gd name="T65" fmla="*/ 28 h 235"/>
                  <a:gd name="T66" fmla="*/ 187 w 234"/>
                  <a:gd name="T67" fmla="*/ 39 h 235"/>
                  <a:gd name="T68" fmla="*/ 205 w 234"/>
                  <a:gd name="T69" fmla="*/ 60 h 235"/>
                  <a:gd name="T70" fmla="*/ 213 w 234"/>
                  <a:gd name="T71" fmla="*/ 77 h 235"/>
                  <a:gd name="T72" fmla="*/ 219 w 234"/>
                  <a:gd name="T73" fmla="*/ 100 h 235"/>
                  <a:gd name="T74" fmla="*/ 219 w 234"/>
                  <a:gd name="T75" fmla="*/ 134 h 235"/>
                  <a:gd name="T76" fmla="*/ 213 w 234"/>
                  <a:gd name="T77" fmla="*/ 157 h 235"/>
                  <a:gd name="T78" fmla="*/ 205 w 234"/>
                  <a:gd name="T79" fmla="*/ 175 h 235"/>
                  <a:gd name="T80" fmla="*/ 187 w 234"/>
                  <a:gd name="T81" fmla="*/ 196 h 235"/>
                  <a:gd name="T82" fmla="*/ 169 w 234"/>
                  <a:gd name="T83" fmla="*/ 207 h 235"/>
                  <a:gd name="T84" fmla="*/ 142 w 234"/>
                  <a:gd name="T85" fmla="*/ 218 h 235"/>
                  <a:gd name="T86" fmla="*/ 116 w 234"/>
                  <a:gd name="T87" fmla="*/ 221 h 235"/>
                  <a:gd name="T88" fmla="*/ 91 w 234"/>
                  <a:gd name="T89" fmla="*/ 218 h 235"/>
                  <a:gd name="T90" fmla="*/ 64 w 234"/>
                  <a:gd name="T91" fmla="*/ 209 h 235"/>
                  <a:gd name="T92" fmla="*/ 47 w 234"/>
                  <a:gd name="T93" fmla="*/ 196 h 235"/>
                  <a:gd name="T94" fmla="*/ 30 w 234"/>
                  <a:gd name="T95" fmla="*/ 175 h 235"/>
                  <a:gd name="T96" fmla="*/ 17 w 234"/>
                  <a:gd name="T97" fmla="*/ 149 h 235"/>
                  <a:gd name="T98" fmla="*/ 13 w 234"/>
                  <a:gd name="T99" fmla="*/ 12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5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3"/>
                    </a:lnTo>
                    <a:lnTo>
                      <a:pt x="5" y="147"/>
                    </a:lnTo>
                    <a:lnTo>
                      <a:pt x="5" y="154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4"/>
                    </a:lnTo>
                    <a:lnTo>
                      <a:pt x="24" y="188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7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8"/>
                    </a:lnTo>
                    <a:lnTo>
                      <a:pt x="66" y="224"/>
                    </a:lnTo>
                    <a:lnTo>
                      <a:pt x="72" y="226"/>
                    </a:lnTo>
                    <a:lnTo>
                      <a:pt x="80" y="230"/>
                    </a:lnTo>
                    <a:lnTo>
                      <a:pt x="87" y="230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5"/>
                    </a:lnTo>
                    <a:lnTo>
                      <a:pt x="127" y="235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30"/>
                    </a:lnTo>
                    <a:lnTo>
                      <a:pt x="152" y="230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20"/>
                    </a:lnTo>
                    <a:lnTo>
                      <a:pt x="184" y="215"/>
                    </a:lnTo>
                    <a:lnTo>
                      <a:pt x="192" y="207"/>
                    </a:lnTo>
                    <a:lnTo>
                      <a:pt x="197" y="204"/>
                    </a:lnTo>
                    <a:lnTo>
                      <a:pt x="198" y="201"/>
                    </a:lnTo>
                    <a:lnTo>
                      <a:pt x="207" y="192"/>
                    </a:lnTo>
                    <a:lnTo>
                      <a:pt x="209" y="188"/>
                    </a:lnTo>
                    <a:lnTo>
                      <a:pt x="213" y="184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4"/>
                    </a:lnTo>
                    <a:lnTo>
                      <a:pt x="230" y="147"/>
                    </a:lnTo>
                    <a:lnTo>
                      <a:pt x="232" y="143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7"/>
                    </a:lnTo>
                    <a:lnTo>
                      <a:pt x="232" y="100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3"/>
                    </a:lnTo>
                    <a:lnTo>
                      <a:pt x="223" y="66"/>
                    </a:lnTo>
                    <a:lnTo>
                      <a:pt x="219" y="60"/>
                    </a:lnTo>
                    <a:lnTo>
                      <a:pt x="215" y="56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3"/>
                    </a:lnTo>
                    <a:lnTo>
                      <a:pt x="198" y="34"/>
                    </a:lnTo>
                    <a:lnTo>
                      <a:pt x="197" y="30"/>
                    </a:lnTo>
                    <a:lnTo>
                      <a:pt x="192" y="28"/>
                    </a:lnTo>
                    <a:lnTo>
                      <a:pt x="184" y="19"/>
                    </a:lnTo>
                    <a:lnTo>
                      <a:pt x="178" y="15"/>
                    </a:lnTo>
                    <a:lnTo>
                      <a:pt x="162" y="9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2"/>
                    </a:lnTo>
                    <a:lnTo>
                      <a:pt x="133" y="2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2"/>
                    </a:lnTo>
                    <a:lnTo>
                      <a:pt x="91" y="2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9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30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6"/>
                    </a:lnTo>
                    <a:lnTo>
                      <a:pt x="11" y="66"/>
                    </a:lnTo>
                    <a:lnTo>
                      <a:pt x="9" y="73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0"/>
                    </a:lnTo>
                    <a:lnTo>
                      <a:pt x="0" y="107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7"/>
                    </a:lnTo>
                    <a:lnTo>
                      <a:pt x="16" y="100"/>
                    </a:lnTo>
                    <a:lnTo>
                      <a:pt x="16" y="96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7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60"/>
                    </a:lnTo>
                    <a:lnTo>
                      <a:pt x="32" y="56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9"/>
                    </a:lnTo>
                    <a:lnTo>
                      <a:pt x="51" y="36"/>
                    </a:lnTo>
                    <a:lnTo>
                      <a:pt x="55" y="32"/>
                    </a:lnTo>
                    <a:lnTo>
                      <a:pt x="60" y="30"/>
                    </a:lnTo>
                    <a:lnTo>
                      <a:pt x="64" y="26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5"/>
                    </a:lnTo>
                    <a:lnTo>
                      <a:pt x="99" y="15"/>
                    </a:lnTo>
                    <a:lnTo>
                      <a:pt x="106" y="13"/>
                    </a:lnTo>
                    <a:lnTo>
                      <a:pt x="116" y="13"/>
                    </a:lnTo>
                    <a:lnTo>
                      <a:pt x="127" y="13"/>
                    </a:lnTo>
                    <a:lnTo>
                      <a:pt x="133" y="15"/>
                    </a:lnTo>
                    <a:lnTo>
                      <a:pt x="137" y="15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2"/>
                    </a:lnTo>
                    <a:lnTo>
                      <a:pt x="179" y="32"/>
                    </a:lnTo>
                    <a:lnTo>
                      <a:pt x="184" y="36"/>
                    </a:lnTo>
                    <a:lnTo>
                      <a:pt x="187" y="39"/>
                    </a:lnTo>
                    <a:lnTo>
                      <a:pt x="190" y="43"/>
                    </a:lnTo>
                    <a:lnTo>
                      <a:pt x="198" y="51"/>
                    </a:lnTo>
                    <a:lnTo>
                      <a:pt x="200" y="56"/>
                    </a:lnTo>
                    <a:lnTo>
                      <a:pt x="205" y="60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7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6"/>
                    </a:lnTo>
                    <a:lnTo>
                      <a:pt x="219" y="100"/>
                    </a:lnTo>
                    <a:lnTo>
                      <a:pt x="222" y="107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3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6"/>
                    </a:lnTo>
                    <a:lnTo>
                      <a:pt x="207" y="171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4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7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8"/>
                    </a:lnTo>
                    <a:lnTo>
                      <a:pt x="142" y="218"/>
                    </a:lnTo>
                    <a:lnTo>
                      <a:pt x="137" y="220"/>
                    </a:lnTo>
                    <a:lnTo>
                      <a:pt x="133" y="220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20"/>
                    </a:lnTo>
                    <a:lnTo>
                      <a:pt x="96" y="220"/>
                    </a:lnTo>
                    <a:lnTo>
                      <a:pt x="91" y="218"/>
                    </a:lnTo>
                    <a:lnTo>
                      <a:pt x="85" y="218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8"/>
                    </a:lnTo>
                    <a:lnTo>
                      <a:pt x="36" y="184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1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3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no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499" name="Rectangle 177"/>
            <p:cNvSpPr>
              <a:spLocks noChangeArrowheads="1"/>
            </p:cNvSpPr>
            <p:nvPr/>
          </p:nvSpPr>
          <p:spPr bwMode="auto">
            <a:xfrm>
              <a:off x="3395663" y="2211388"/>
              <a:ext cx="149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00" name="Rectangle 178"/>
            <p:cNvSpPr>
              <a:spLocks noChangeArrowheads="1"/>
            </p:cNvSpPr>
            <p:nvPr/>
          </p:nvSpPr>
          <p:spPr bwMode="auto">
            <a:xfrm>
              <a:off x="3735388" y="1403351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01" name="Rectangle 179"/>
            <p:cNvSpPr>
              <a:spLocks noChangeArrowheads="1"/>
            </p:cNvSpPr>
            <p:nvPr/>
          </p:nvSpPr>
          <p:spPr bwMode="auto">
            <a:xfrm>
              <a:off x="3735388" y="2159001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02" name="Rectangle 180"/>
            <p:cNvSpPr>
              <a:spLocks noChangeArrowheads="1"/>
            </p:cNvSpPr>
            <p:nvPr/>
          </p:nvSpPr>
          <p:spPr bwMode="auto">
            <a:xfrm>
              <a:off x="3470275" y="2538413"/>
              <a:ext cx="1619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2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03" name="Rectangle 181"/>
            <p:cNvSpPr>
              <a:spLocks noChangeArrowheads="1"/>
            </p:cNvSpPr>
            <p:nvPr/>
          </p:nvSpPr>
          <p:spPr bwMode="auto">
            <a:xfrm>
              <a:off x="2019300" y="2041526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04" name="Rectangle 182"/>
            <p:cNvSpPr>
              <a:spLocks noChangeArrowheads="1"/>
            </p:cNvSpPr>
            <p:nvPr/>
          </p:nvSpPr>
          <p:spPr bwMode="auto">
            <a:xfrm>
              <a:off x="2124075" y="2155826"/>
              <a:ext cx="12182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W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05" name="Rectangle 183"/>
            <p:cNvSpPr>
              <a:spLocks noChangeArrowheads="1"/>
            </p:cNvSpPr>
            <p:nvPr/>
          </p:nvSpPr>
          <p:spPr bwMode="auto">
            <a:xfrm>
              <a:off x="2252663" y="21986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06" name="Rectangle 184"/>
            <p:cNvSpPr>
              <a:spLocks noChangeArrowheads="1"/>
            </p:cNvSpPr>
            <p:nvPr/>
          </p:nvSpPr>
          <p:spPr bwMode="auto">
            <a:xfrm>
              <a:off x="2501900" y="2084388"/>
              <a:ext cx="19396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W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07" name="Rectangle 185"/>
            <p:cNvSpPr>
              <a:spLocks noChangeArrowheads="1"/>
            </p:cNvSpPr>
            <p:nvPr/>
          </p:nvSpPr>
          <p:spPr bwMode="auto">
            <a:xfrm>
              <a:off x="2687638" y="2197101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36" name="Rectangle 224"/>
            <p:cNvSpPr>
              <a:spLocks noChangeArrowheads="1"/>
            </p:cNvSpPr>
            <p:nvPr/>
          </p:nvSpPr>
          <p:spPr bwMode="auto">
            <a:xfrm>
              <a:off x="3460750" y="1579563"/>
              <a:ext cx="4969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37" name="Rectangle 225"/>
            <p:cNvSpPr>
              <a:spLocks noChangeArrowheads="1"/>
            </p:cNvSpPr>
            <p:nvPr/>
          </p:nvSpPr>
          <p:spPr bwMode="auto">
            <a:xfrm>
              <a:off x="3460750" y="1701801"/>
              <a:ext cx="4969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38" name="Rectangle 226"/>
            <p:cNvSpPr>
              <a:spLocks noChangeArrowheads="1"/>
            </p:cNvSpPr>
            <p:nvPr/>
          </p:nvSpPr>
          <p:spPr bwMode="auto">
            <a:xfrm>
              <a:off x="3460750" y="1825626"/>
              <a:ext cx="4969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39" name="Rectangle 227"/>
            <p:cNvSpPr>
              <a:spLocks noChangeArrowheads="1"/>
            </p:cNvSpPr>
            <p:nvPr/>
          </p:nvSpPr>
          <p:spPr bwMode="auto">
            <a:xfrm>
              <a:off x="3460750" y="1579563"/>
              <a:ext cx="4969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40" name="Rectangle 228"/>
            <p:cNvSpPr>
              <a:spLocks noChangeArrowheads="1"/>
            </p:cNvSpPr>
            <p:nvPr/>
          </p:nvSpPr>
          <p:spPr bwMode="auto">
            <a:xfrm>
              <a:off x="3460750" y="1701801"/>
              <a:ext cx="4969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41" name="Rectangle 229"/>
            <p:cNvSpPr>
              <a:spLocks noChangeArrowheads="1"/>
            </p:cNvSpPr>
            <p:nvPr/>
          </p:nvSpPr>
          <p:spPr bwMode="auto">
            <a:xfrm>
              <a:off x="3460750" y="1825626"/>
              <a:ext cx="4969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548" name="Group 238"/>
            <p:cNvGrpSpPr>
              <a:grpSpLocks/>
            </p:cNvGrpSpPr>
            <p:nvPr/>
          </p:nvGrpSpPr>
          <p:grpSpPr bwMode="auto">
            <a:xfrm>
              <a:off x="1254125" y="3111501"/>
              <a:ext cx="2847975" cy="1903413"/>
              <a:chOff x="790" y="1960"/>
              <a:chExt cx="1794" cy="1199"/>
            </a:xfrm>
          </p:grpSpPr>
          <p:sp>
            <p:nvSpPr>
              <p:cNvPr id="60589" name="Freeform 236"/>
              <p:cNvSpPr>
                <a:spLocks/>
              </p:cNvSpPr>
              <p:nvPr/>
            </p:nvSpPr>
            <p:spPr bwMode="auto">
              <a:xfrm>
                <a:off x="795" y="1965"/>
                <a:ext cx="1784" cy="1189"/>
              </a:xfrm>
              <a:custGeom>
                <a:avLst/>
                <a:gdLst>
                  <a:gd name="T0" fmla="*/ 626 w 17392"/>
                  <a:gd name="T1" fmla="*/ 0 h 11542"/>
                  <a:gd name="T2" fmla="*/ 0 w 17392"/>
                  <a:gd name="T3" fmla="*/ 626 h 11542"/>
                  <a:gd name="T4" fmla="*/ 0 w 17392"/>
                  <a:gd name="T5" fmla="*/ 10917 h 11542"/>
                  <a:gd name="T6" fmla="*/ 626 w 17392"/>
                  <a:gd name="T7" fmla="*/ 11542 h 11542"/>
                  <a:gd name="T8" fmla="*/ 16767 w 17392"/>
                  <a:gd name="T9" fmla="*/ 11542 h 11542"/>
                  <a:gd name="T10" fmla="*/ 17392 w 17392"/>
                  <a:gd name="T11" fmla="*/ 10917 h 11542"/>
                  <a:gd name="T12" fmla="*/ 17392 w 17392"/>
                  <a:gd name="T13" fmla="*/ 626 h 11542"/>
                  <a:gd name="T14" fmla="*/ 16767 w 17392"/>
                  <a:gd name="T15" fmla="*/ 0 h 11542"/>
                  <a:gd name="T16" fmla="*/ 626 w 17392"/>
                  <a:gd name="T17" fmla="*/ 0 h 115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92" h="11542">
                    <a:moveTo>
                      <a:pt x="626" y="0"/>
                    </a:moveTo>
                    <a:cubicBezTo>
                      <a:pt x="280" y="0"/>
                      <a:pt x="0" y="280"/>
                      <a:pt x="0" y="626"/>
                    </a:cubicBezTo>
                    <a:lnTo>
                      <a:pt x="0" y="10917"/>
                    </a:lnTo>
                    <a:cubicBezTo>
                      <a:pt x="0" y="11262"/>
                      <a:pt x="280" y="11542"/>
                      <a:pt x="626" y="11542"/>
                    </a:cubicBezTo>
                    <a:lnTo>
                      <a:pt x="16767" y="11542"/>
                    </a:lnTo>
                    <a:cubicBezTo>
                      <a:pt x="17112" y="11542"/>
                      <a:pt x="17392" y="11262"/>
                      <a:pt x="17392" y="10917"/>
                    </a:cubicBezTo>
                    <a:lnTo>
                      <a:pt x="17392" y="626"/>
                    </a:lnTo>
                    <a:cubicBezTo>
                      <a:pt x="17392" y="280"/>
                      <a:pt x="17112" y="0"/>
                      <a:pt x="16767" y="0"/>
                    </a:cubicBezTo>
                    <a:lnTo>
                      <a:pt x="626" y="0"/>
                    </a:lnTo>
                    <a:close/>
                  </a:path>
                </a:pathLst>
              </a:custGeom>
              <a:solidFill>
                <a:srgbClr val="EAEAE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90" name="Freeform 237"/>
              <p:cNvSpPr>
                <a:spLocks noEditPoints="1"/>
              </p:cNvSpPr>
              <p:nvPr/>
            </p:nvSpPr>
            <p:spPr bwMode="auto">
              <a:xfrm>
                <a:off x="790" y="1960"/>
                <a:ext cx="1794" cy="1199"/>
              </a:xfrm>
              <a:custGeom>
                <a:avLst/>
                <a:gdLst>
                  <a:gd name="T0" fmla="*/ 1653 w 1794"/>
                  <a:gd name="T1" fmla="*/ 10 h 1199"/>
                  <a:gd name="T2" fmla="*/ 1540 w 1794"/>
                  <a:gd name="T3" fmla="*/ 10 h 1199"/>
                  <a:gd name="T4" fmla="*/ 1427 w 1794"/>
                  <a:gd name="T5" fmla="*/ 10 h 1199"/>
                  <a:gd name="T6" fmla="*/ 1315 w 1794"/>
                  <a:gd name="T7" fmla="*/ 10 h 1199"/>
                  <a:gd name="T8" fmla="*/ 1202 w 1794"/>
                  <a:gd name="T9" fmla="*/ 10 h 1199"/>
                  <a:gd name="T10" fmla="*/ 1089 w 1794"/>
                  <a:gd name="T11" fmla="*/ 10 h 1199"/>
                  <a:gd name="T12" fmla="*/ 976 w 1794"/>
                  <a:gd name="T13" fmla="*/ 10 h 1199"/>
                  <a:gd name="T14" fmla="*/ 863 w 1794"/>
                  <a:gd name="T15" fmla="*/ 10 h 1199"/>
                  <a:gd name="T16" fmla="*/ 750 w 1794"/>
                  <a:gd name="T17" fmla="*/ 10 h 1199"/>
                  <a:gd name="T18" fmla="*/ 637 w 1794"/>
                  <a:gd name="T19" fmla="*/ 10 h 1199"/>
                  <a:gd name="T20" fmla="*/ 525 w 1794"/>
                  <a:gd name="T21" fmla="*/ 10 h 1199"/>
                  <a:gd name="T22" fmla="*/ 412 w 1794"/>
                  <a:gd name="T23" fmla="*/ 10 h 1199"/>
                  <a:gd name="T24" fmla="*/ 299 w 1794"/>
                  <a:gd name="T25" fmla="*/ 10 h 1199"/>
                  <a:gd name="T26" fmla="*/ 186 w 1794"/>
                  <a:gd name="T27" fmla="*/ 10 h 1199"/>
                  <a:gd name="T28" fmla="*/ 69 w 1794"/>
                  <a:gd name="T29" fmla="*/ 0 h 1199"/>
                  <a:gd name="T30" fmla="*/ 15 w 1794"/>
                  <a:gd name="T31" fmla="*/ 47 h 1199"/>
                  <a:gd name="T32" fmla="*/ 32 w 1794"/>
                  <a:gd name="T33" fmla="*/ 11 h 1199"/>
                  <a:gd name="T34" fmla="*/ 0 w 1794"/>
                  <a:gd name="T35" fmla="*/ 119 h 1199"/>
                  <a:gd name="T36" fmla="*/ 0 w 1794"/>
                  <a:gd name="T37" fmla="*/ 232 h 1199"/>
                  <a:gd name="T38" fmla="*/ 0 w 1794"/>
                  <a:gd name="T39" fmla="*/ 345 h 1199"/>
                  <a:gd name="T40" fmla="*/ 0 w 1794"/>
                  <a:gd name="T41" fmla="*/ 458 h 1199"/>
                  <a:gd name="T42" fmla="*/ 0 w 1794"/>
                  <a:gd name="T43" fmla="*/ 572 h 1199"/>
                  <a:gd name="T44" fmla="*/ 0 w 1794"/>
                  <a:gd name="T45" fmla="*/ 685 h 1199"/>
                  <a:gd name="T46" fmla="*/ 0 w 1794"/>
                  <a:gd name="T47" fmla="*/ 798 h 1199"/>
                  <a:gd name="T48" fmla="*/ 0 w 1794"/>
                  <a:gd name="T49" fmla="*/ 911 h 1199"/>
                  <a:gd name="T50" fmla="*/ 0 w 1794"/>
                  <a:gd name="T51" fmla="*/ 1025 h 1199"/>
                  <a:gd name="T52" fmla="*/ 15 w 1794"/>
                  <a:gd name="T53" fmla="*/ 1152 h 1199"/>
                  <a:gd name="T54" fmla="*/ 3 w 1794"/>
                  <a:gd name="T55" fmla="*/ 1150 h 1199"/>
                  <a:gd name="T56" fmla="*/ 48 w 1794"/>
                  <a:gd name="T57" fmla="*/ 1196 h 1199"/>
                  <a:gd name="T58" fmla="*/ 172 w 1794"/>
                  <a:gd name="T59" fmla="*/ 1199 h 1199"/>
                  <a:gd name="T60" fmla="*/ 285 w 1794"/>
                  <a:gd name="T61" fmla="*/ 1199 h 1199"/>
                  <a:gd name="T62" fmla="*/ 398 w 1794"/>
                  <a:gd name="T63" fmla="*/ 1199 h 1199"/>
                  <a:gd name="T64" fmla="*/ 510 w 1794"/>
                  <a:gd name="T65" fmla="*/ 1199 h 1199"/>
                  <a:gd name="T66" fmla="*/ 623 w 1794"/>
                  <a:gd name="T67" fmla="*/ 1199 h 1199"/>
                  <a:gd name="T68" fmla="*/ 736 w 1794"/>
                  <a:gd name="T69" fmla="*/ 1199 h 1199"/>
                  <a:gd name="T70" fmla="*/ 849 w 1794"/>
                  <a:gd name="T71" fmla="*/ 1199 h 1199"/>
                  <a:gd name="T72" fmla="*/ 962 w 1794"/>
                  <a:gd name="T73" fmla="*/ 1199 h 1199"/>
                  <a:gd name="T74" fmla="*/ 1075 w 1794"/>
                  <a:gd name="T75" fmla="*/ 1199 h 1199"/>
                  <a:gd name="T76" fmla="*/ 1188 w 1794"/>
                  <a:gd name="T77" fmla="*/ 1199 h 1199"/>
                  <a:gd name="T78" fmla="*/ 1300 w 1794"/>
                  <a:gd name="T79" fmla="*/ 1199 h 1199"/>
                  <a:gd name="T80" fmla="*/ 1413 w 1794"/>
                  <a:gd name="T81" fmla="*/ 1199 h 1199"/>
                  <a:gd name="T82" fmla="*/ 1526 w 1794"/>
                  <a:gd name="T83" fmla="*/ 1199 h 1199"/>
                  <a:gd name="T84" fmla="*/ 1639 w 1794"/>
                  <a:gd name="T85" fmla="*/ 1199 h 1199"/>
                  <a:gd name="T86" fmla="*/ 1748 w 1794"/>
                  <a:gd name="T87" fmla="*/ 1184 h 1199"/>
                  <a:gd name="T88" fmla="*/ 1779 w 1794"/>
                  <a:gd name="T89" fmla="*/ 1152 h 1199"/>
                  <a:gd name="T90" fmla="*/ 1786 w 1794"/>
                  <a:gd name="T91" fmla="*/ 1163 h 1199"/>
                  <a:gd name="T92" fmla="*/ 1784 w 1794"/>
                  <a:gd name="T93" fmla="*/ 1018 h 1199"/>
                  <a:gd name="T94" fmla="*/ 1784 w 1794"/>
                  <a:gd name="T95" fmla="*/ 905 h 1199"/>
                  <a:gd name="T96" fmla="*/ 1784 w 1794"/>
                  <a:gd name="T97" fmla="*/ 791 h 1199"/>
                  <a:gd name="T98" fmla="*/ 1784 w 1794"/>
                  <a:gd name="T99" fmla="*/ 678 h 1199"/>
                  <a:gd name="T100" fmla="*/ 1784 w 1794"/>
                  <a:gd name="T101" fmla="*/ 565 h 1199"/>
                  <a:gd name="T102" fmla="*/ 1784 w 1794"/>
                  <a:gd name="T103" fmla="*/ 452 h 1199"/>
                  <a:gd name="T104" fmla="*/ 1784 w 1794"/>
                  <a:gd name="T105" fmla="*/ 338 h 1199"/>
                  <a:gd name="T106" fmla="*/ 1784 w 1794"/>
                  <a:gd name="T107" fmla="*/ 225 h 1199"/>
                  <a:gd name="T108" fmla="*/ 1784 w 1794"/>
                  <a:gd name="T109" fmla="*/ 112 h 1199"/>
                  <a:gd name="T110" fmla="*/ 1777 w 1794"/>
                  <a:gd name="T111" fmla="*/ 41 h 1199"/>
                  <a:gd name="T112" fmla="*/ 1764 w 1794"/>
                  <a:gd name="T113" fmla="*/ 12 h 1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794" h="1199">
                    <a:moveTo>
                      <a:pt x="1725" y="10"/>
                    </a:moveTo>
                    <a:lnTo>
                      <a:pt x="1684" y="10"/>
                    </a:lnTo>
                    <a:lnTo>
                      <a:pt x="1684" y="0"/>
                    </a:lnTo>
                    <a:lnTo>
                      <a:pt x="1725" y="0"/>
                    </a:lnTo>
                    <a:lnTo>
                      <a:pt x="1725" y="10"/>
                    </a:lnTo>
                    <a:close/>
                    <a:moveTo>
                      <a:pt x="1653" y="10"/>
                    </a:moveTo>
                    <a:lnTo>
                      <a:pt x="1643" y="10"/>
                    </a:lnTo>
                    <a:lnTo>
                      <a:pt x="1643" y="0"/>
                    </a:lnTo>
                    <a:lnTo>
                      <a:pt x="1653" y="0"/>
                    </a:lnTo>
                    <a:lnTo>
                      <a:pt x="1653" y="10"/>
                    </a:lnTo>
                    <a:close/>
                    <a:moveTo>
                      <a:pt x="1612" y="10"/>
                    </a:moveTo>
                    <a:lnTo>
                      <a:pt x="1571" y="10"/>
                    </a:lnTo>
                    <a:lnTo>
                      <a:pt x="1571" y="0"/>
                    </a:lnTo>
                    <a:lnTo>
                      <a:pt x="1612" y="0"/>
                    </a:lnTo>
                    <a:lnTo>
                      <a:pt x="1612" y="10"/>
                    </a:lnTo>
                    <a:close/>
                    <a:moveTo>
                      <a:pt x="1540" y="10"/>
                    </a:moveTo>
                    <a:lnTo>
                      <a:pt x="1530" y="10"/>
                    </a:lnTo>
                    <a:lnTo>
                      <a:pt x="1530" y="0"/>
                    </a:lnTo>
                    <a:lnTo>
                      <a:pt x="1540" y="0"/>
                    </a:lnTo>
                    <a:lnTo>
                      <a:pt x="1540" y="10"/>
                    </a:lnTo>
                    <a:close/>
                    <a:moveTo>
                      <a:pt x="1499" y="10"/>
                    </a:moveTo>
                    <a:lnTo>
                      <a:pt x="1458" y="10"/>
                    </a:lnTo>
                    <a:lnTo>
                      <a:pt x="1458" y="0"/>
                    </a:lnTo>
                    <a:lnTo>
                      <a:pt x="1499" y="0"/>
                    </a:lnTo>
                    <a:lnTo>
                      <a:pt x="1499" y="10"/>
                    </a:lnTo>
                    <a:close/>
                    <a:moveTo>
                      <a:pt x="1427" y="10"/>
                    </a:moveTo>
                    <a:lnTo>
                      <a:pt x="1417" y="10"/>
                    </a:lnTo>
                    <a:lnTo>
                      <a:pt x="1417" y="0"/>
                    </a:lnTo>
                    <a:lnTo>
                      <a:pt x="1427" y="0"/>
                    </a:lnTo>
                    <a:lnTo>
                      <a:pt x="1427" y="10"/>
                    </a:lnTo>
                    <a:close/>
                    <a:moveTo>
                      <a:pt x="1386" y="10"/>
                    </a:moveTo>
                    <a:lnTo>
                      <a:pt x="1345" y="10"/>
                    </a:lnTo>
                    <a:lnTo>
                      <a:pt x="1345" y="0"/>
                    </a:lnTo>
                    <a:lnTo>
                      <a:pt x="1386" y="0"/>
                    </a:lnTo>
                    <a:lnTo>
                      <a:pt x="1386" y="10"/>
                    </a:lnTo>
                    <a:close/>
                    <a:moveTo>
                      <a:pt x="1315" y="10"/>
                    </a:moveTo>
                    <a:lnTo>
                      <a:pt x="1304" y="10"/>
                    </a:lnTo>
                    <a:lnTo>
                      <a:pt x="1304" y="0"/>
                    </a:lnTo>
                    <a:lnTo>
                      <a:pt x="1315" y="0"/>
                    </a:lnTo>
                    <a:lnTo>
                      <a:pt x="1315" y="10"/>
                    </a:lnTo>
                    <a:close/>
                    <a:moveTo>
                      <a:pt x="1273" y="10"/>
                    </a:moveTo>
                    <a:lnTo>
                      <a:pt x="1232" y="10"/>
                    </a:lnTo>
                    <a:lnTo>
                      <a:pt x="1232" y="0"/>
                    </a:lnTo>
                    <a:lnTo>
                      <a:pt x="1273" y="0"/>
                    </a:lnTo>
                    <a:lnTo>
                      <a:pt x="1273" y="10"/>
                    </a:lnTo>
                    <a:close/>
                    <a:moveTo>
                      <a:pt x="1202" y="10"/>
                    </a:moveTo>
                    <a:lnTo>
                      <a:pt x="1191" y="10"/>
                    </a:lnTo>
                    <a:lnTo>
                      <a:pt x="1191" y="0"/>
                    </a:lnTo>
                    <a:lnTo>
                      <a:pt x="1202" y="0"/>
                    </a:lnTo>
                    <a:lnTo>
                      <a:pt x="1202" y="10"/>
                    </a:lnTo>
                    <a:close/>
                    <a:moveTo>
                      <a:pt x="1161" y="10"/>
                    </a:moveTo>
                    <a:lnTo>
                      <a:pt x="1120" y="10"/>
                    </a:lnTo>
                    <a:lnTo>
                      <a:pt x="1120" y="0"/>
                    </a:lnTo>
                    <a:lnTo>
                      <a:pt x="1161" y="0"/>
                    </a:lnTo>
                    <a:lnTo>
                      <a:pt x="1161" y="10"/>
                    </a:lnTo>
                    <a:close/>
                    <a:moveTo>
                      <a:pt x="1089" y="10"/>
                    </a:moveTo>
                    <a:lnTo>
                      <a:pt x="1079" y="10"/>
                    </a:lnTo>
                    <a:lnTo>
                      <a:pt x="1079" y="0"/>
                    </a:lnTo>
                    <a:lnTo>
                      <a:pt x="1089" y="0"/>
                    </a:lnTo>
                    <a:lnTo>
                      <a:pt x="1089" y="10"/>
                    </a:lnTo>
                    <a:close/>
                    <a:moveTo>
                      <a:pt x="1048" y="10"/>
                    </a:moveTo>
                    <a:lnTo>
                      <a:pt x="1007" y="10"/>
                    </a:lnTo>
                    <a:lnTo>
                      <a:pt x="1007" y="0"/>
                    </a:lnTo>
                    <a:lnTo>
                      <a:pt x="1048" y="0"/>
                    </a:lnTo>
                    <a:lnTo>
                      <a:pt x="1048" y="10"/>
                    </a:lnTo>
                    <a:close/>
                    <a:moveTo>
                      <a:pt x="976" y="10"/>
                    </a:moveTo>
                    <a:lnTo>
                      <a:pt x="966" y="10"/>
                    </a:lnTo>
                    <a:lnTo>
                      <a:pt x="966" y="0"/>
                    </a:lnTo>
                    <a:lnTo>
                      <a:pt x="976" y="0"/>
                    </a:lnTo>
                    <a:lnTo>
                      <a:pt x="976" y="10"/>
                    </a:lnTo>
                    <a:close/>
                    <a:moveTo>
                      <a:pt x="935" y="10"/>
                    </a:moveTo>
                    <a:lnTo>
                      <a:pt x="894" y="10"/>
                    </a:lnTo>
                    <a:lnTo>
                      <a:pt x="894" y="0"/>
                    </a:lnTo>
                    <a:lnTo>
                      <a:pt x="935" y="0"/>
                    </a:lnTo>
                    <a:lnTo>
                      <a:pt x="935" y="10"/>
                    </a:lnTo>
                    <a:close/>
                    <a:moveTo>
                      <a:pt x="863" y="10"/>
                    </a:moveTo>
                    <a:lnTo>
                      <a:pt x="853" y="10"/>
                    </a:lnTo>
                    <a:lnTo>
                      <a:pt x="853" y="0"/>
                    </a:lnTo>
                    <a:lnTo>
                      <a:pt x="863" y="0"/>
                    </a:lnTo>
                    <a:lnTo>
                      <a:pt x="863" y="10"/>
                    </a:lnTo>
                    <a:close/>
                    <a:moveTo>
                      <a:pt x="822" y="10"/>
                    </a:moveTo>
                    <a:lnTo>
                      <a:pt x="781" y="10"/>
                    </a:lnTo>
                    <a:lnTo>
                      <a:pt x="781" y="0"/>
                    </a:lnTo>
                    <a:lnTo>
                      <a:pt x="822" y="0"/>
                    </a:lnTo>
                    <a:lnTo>
                      <a:pt x="822" y="10"/>
                    </a:lnTo>
                    <a:close/>
                    <a:moveTo>
                      <a:pt x="750" y="10"/>
                    </a:moveTo>
                    <a:lnTo>
                      <a:pt x="740" y="10"/>
                    </a:lnTo>
                    <a:lnTo>
                      <a:pt x="740" y="0"/>
                    </a:lnTo>
                    <a:lnTo>
                      <a:pt x="750" y="0"/>
                    </a:lnTo>
                    <a:lnTo>
                      <a:pt x="750" y="10"/>
                    </a:lnTo>
                    <a:close/>
                    <a:moveTo>
                      <a:pt x="709" y="10"/>
                    </a:moveTo>
                    <a:lnTo>
                      <a:pt x="668" y="10"/>
                    </a:lnTo>
                    <a:lnTo>
                      <a:pt x="668" y="0"/>
                    </a:lnTo>
                    <a:lnTo>
                      <a:pt x="709" y="0"/>
                    </a:lnTo>
                    <a:lnTo>
                      <a:pt x="709" y="10"/>
                    </a:lnTo>
                    <a:close/>
                    <a:moveTo>
                      <a:pt x="637" y="10"/>
                    </a:moveTo>
                    <a:lnTo>
                      <a:pt x="627" y="10"/>
                    </a:lnTo>
                    <a:lnTo>
                      <a:pt x="627" y="0"/>
                    </a:lnTo>
                    <a:lnTo>
                      <a:pt x="637" y="0"/>
                    </a:lnTo>
                    <a:lnTo>
                      <a:pt x="637" y="10"/>
                    </a:lnTo>
                    <a:close/>
                    <a:moveTo>
                      <a:pt x="596" y="10"/>
                    </a:moveTo>
                    <a:lnTo>
                      <a:pt x="555" y="10"/>
                    </a:lnTo>
                    <a:lnTo>
                      <a:pt x="555" y="0"/>
                    </a:lnTo>
                    <a:lnTo>
                      <a:pt x="596" y="0"/>
                    </a:lnTo>
                    <a:lnTo>
                      <a:pt x="596" y="10"/>
                    </a:lnTo>
                    <a:close/>
                    <a:moveTo>
                      <a:pt x="525" y="10"/>
                    </a:moveTo>
                    <a:lnTo>
                      <a:pt x="514" y="10"/>
                    </a:lnTo>
                    <a:lnTo>
                      <a:pt x="514" y="0"/>
                    </a:lnTo>
                    <a:lnTo>
                      <a:pt x="525" y="0"/>
                    </a:lnTo>
                    <a:lnTo>
                      <a:pt x="525" y="10"/>
                    </a:lnTo>
                    <a:close/>
                    <a:moveTo>
                      <a:pt x="484" y="10"/>
                    </a:moveTo>
                    <a:lnTo>
                      <a:pt x="443" y="10"/>
                    </a:lnTo>
                    <a:lnTo>
                      <a:pt x="443" y="0"/>
                    </a:lnTo>
                    <a:lnTo>
                      <a:pt x="484" y="0"/>
                    </a:lnTo>
                    <a:lnTo>
                      <a:pt x="484" y="10"/>
                    </a:lnTo>
                    <a:close/>
                    <a:moveTo>
                      <a:pt x="412" y="10"/>
                    </a:moveTo>
                    <a:lnTo>
                      <a:pt x="402" y="10"/>
                    </a:lnTo>
                    <a:lnTo>
                      <a:pt x="402" y="0"/>
                    </a:lnTo>
                    <a:lnTo>
                      <a:pt x="412" y="0"/>
                    </a:lnTo>
                    <a:lnTo>
                      <a:pt x="412" y="10"/>
                    </a:lnTo>
                    <a:close/>
                    <a:moveTo>
                      <a:pt x="371" y="10"/>
                    </a:moveTo>
                    <a:lnTo>
                      <a:pt x="330" y="10"/>
                    </a:lnTo>
                    <a:lnTo>
                      <a:pt x="330" y="0"/>
                    </a:lnTo>
                    <a:lnTo>
                      <a:pt x="371" y="0"/>
                    </a:lnTo>
                    <a:lnTo>
                      <a:pt x="371" y="10"/>
                    </a:lnTo>
                    <a:close/>
                    <a:moveTo>
                      <a:pt x="299" y="10"/>
                    </a:moveTo>
                    <a:lnTo>
                      <a:pt x="289" y="10"/>
                    </a:lnTo>
                    <a:lnTo>
                      <a:pt x="289" y="0"/>
                    </a:lnTo>
                    <a:lnTo>
                      <a:pt x="299" y="0"/>
                    </a:lnTo>
                    <a:lnTo>
                      <a:pt x="299" y="10"/>
                    </a:lnTo>
                    <a:close/>
                    <a:moveTo>
                      <a:pt x="258" y="10"/>
                    </a:moveTo>
                    <a:lnTo>
                      <a:pt x="217" y="10"/>
                    </a:lnTo>
                    <a:lnTo>
                      <a:pt x="217" y="0"/>
                    </a:lnTo>
                    <a:lnTo>
                      <a:pt x="258" y="0"/>
                    </a:lnTo>
                    <a:lnTo>
                      <a:pt x="258" y="10"/>
                    </a:lnTo>
                    <a:close/>
                    <a:moveTo>
                      <a:pt x="186" y="10"/>
                    </a:moveTo>
                    <a:lnTo>
                      <a:pt x="176" y="10"/>
                    </a:lnTo>
                    <a:lnTo>
                      <a:pt x="176" y="0"/>
                    </a:lnTo>
                    <a:lnTo>
                      <a:pt x="186" y="0"/>
                    </a:lnTo>
                    <a:lnTo>
                      <a:pt x="186" y="10"/>
                    </a:lnTo>
                    <a:close/>
                    <a:moveTo>
                      <a:pt x="145" y="10"/>
                    </a:moveTo>
                    <a:lnTo>
                      <a:pt x="104" y="10"/>
                    </a:lnTo>
                    <a:lnTo>
                      <a:pt x="104" y="0"/>
                    </a:lnTo>
                    <a:lnTo>
                      <a:pt x="145" y="0"/>
                    </a:lnTo>
                    <a:lnTo>
                      <a:pt x="145" y="10"/>
                    </a:lnTo>
                    <a:close/>
                    <a:moveTo>
                      <a:pt x="73" y="10"/>
                    </a:moveTo>
                    <a:lnTo>
                      <a:pt x="69" y="10"/>
                    </a:lnTo>
                    <a:lnTo>
                      <a:pt x="63" y="1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3" y="10"/>
                    </a:lnTo>
                    <a:close/>
                    <a:moveTo>
                      <a:pt x="37" y="20"/>
                    </a:moveTo>
                    <a:lnTo>
                      <a:pt x="36" y="20"/>
                    </a:lnTo>
                    <a:lnTo>
                      <a:pt x="31" y="24"/>
                    </a:lnTo>
                    <a:lnTo>
                      <a:pt x="27" y="28"/>
                    </a:lnTo>
                    <a:lnTo>
                      <a:pt x="23" y="32"/>
                    </a:lnTo>
                    <a:lnTo>
                      <a:pt x="20" y="36"/>
                    </a:lnTo>
                    <a:lnTo>
                      <a:pt x="17" y="41"/>
                    </a:lnTo>
                    <a:lnTo>
                      <a:pt x="15" y="47"/>
                    </a:lnTo>
                    <a:lnTo>
                      <a:pt x="14" y="49"/>
                    </a:lnTo>
                    <a:lnTo>
                      <a:pt x="4" y="45"/>
                    </a:lnTo>
                    <a:lnTo>
                      <a:pt x="5" y="42"/>
                    </a:lnTo>
                    <a:lnTo>
                      <a:pt x="8" y="36"/>
                    </a:lnTo>
                    <a:lnTo>
                      <a:pt x="12" y="30"/>
                    </a:lnTo>
                    <a:lnTo>
                      <a:pt x="16" y="25"/>
                    </a:lnTo>
                    <a:lnTo>
                      <a:pt x="20" y="20"/>
                    </a:lnTo>
                    <a:lnTo>
                      <a:pt x="25" y="16"/>
                    </a:lnTo>
                    <a:lnTo>
                      <a:pt x="31" y="12"/>
                    </a:lnTo>
                    <a:lnTo>
                      <a:pt x="32" y="11"/>
                    </a:lnTo>
                    <a:lnTo>
                      <a:pt x="37" y="20"/>
                    </a:lnTo>
                    <a:close/>
                    <a:moveTo>
                      <a:pt x="10" y="77"/>
                    </a:moveTo>
                    <a:lnTo>
                      <a:pt x="10" y="88"/>
                    </a:lnTo>
                    <a:lnTo>
                      <a:pt x="0" y="88"/>
                    </a:lnTo>
                    <a:lnTo>
                      <a:pt x="0" y="77"/>
                    </a:lnTo>
                    <a:lnTo>
                      <a:pt x="10" y="77"/>
                    </a:lnTo>
                    <a:close/>
                    <a:moveTo>
                      <a:pt x="10" y="119"/>
                    </a:moveTo>
                    <a:lnTo>
                      <a:pt x="10" y="160"/>
                    </a:lnTo>
                    <a:lnTo>
                      <a:pt x="0" y="160"/>
                    </a:lnTo>
                    <a:lnTo>
                      <a:pt x="0" y="119"/>
                    </a:lnTo>
                    <a:lnTo>
                      <a:pt x="10" y="119"/>
                    </a:lnTo>
                    <a:close/>
                    <a:moveTo>
                      <a:pt x="10" y="191"/>
                    </a:moveTo>
                    <a:lnTo>
                      <a:pt x="10" y="201"/>
                    </a:lnTo>
                    <a:lnTo>
                      <a:pt x="0" y="201"/>
                    </a:lnTo>
                    <a:lnTo>
                      <a:pt x="0" y="191"/>
                    </a:lnTo>
                    <a:lnTo>
                      <a:pt x="10" y="191"/>
                    </a:lnTo>
                    <a:close/>
                    <a:moveTo>
                      <a:pt x="10" y="232"/>
                    </a:moveTo>
                    <a:lnTo>
                      <a:pt x="10" y="273"/>
                    </a:lnTo>
                    <a:lnTo>
                      <a:pt x="0" y="273"/>
                    </a:lnTo>
                    <a:lnTo>
                      <a:pt x="0" y="232"/>
                    </a:lnTo>
                    <a:lnTo>
                      <a:pt x="10" y="232"/>
                    </a:lnTo>
                    <a:close/>
                    <a:moveTo>
                      <a:pt x="10" y="304"/>
                    </a:moveTo>
                    <a:lnTo>
                      <a:pt x="10" y="314"/>
                    </a:lnTo>
                    <a:lnTo>
                      <a:pt x="0" y="314"/>
                    </a:lnTo>
                    <a:lnTo>
                      <a:pt x="0" y="304"/>
                    </a:lnTo>
                    <a:lnTo>
                      <a:pt x="10" y="304"/>
                    </a:lnTo>
                    <a:close/>
                    <a:moveTo>
                      <a:pt x="10" y="345"/>
                    </a:moveTo>
                    <a:lnTo>
                      <a:pt x="10" y="386"/>
                    </a:lnTo>
                    <a:lnTo>
                      <a:pt x="0" y="386"/>
                    </a:lnTo>
                    <a:lnTo>
                      <a:pt x="0" y="345"/>
                    </a:lnTo>
                    <a:lnTo>
                      <a:pt x="10" y="345"/>
                    </a:lnTo>
                    <a:close/>
                    <a:moveTo>
                      <a:pt x="10" y="417"/>
                    </a:moveTo>
                    <a:lnTo>
                      <a:pt x="10" y="427"/>
                    </a:lnTo>
                    <a:lnTo>
                      <a:pt x="0" y="427"/>
                    </a:lnTo>
                    <a:lnTo>
                      <a:pt x="0" y="417"/>
                    </a:lnTo>
                    <a:lnTo>
                      <a:pt x="10" y="417"/>
                    </a:lnTo>
                    <a:close/>
                    <a:moveTo>
                      <a:pt x="10" y="458"/>
                    </a:moveTo>
                    <a:lnTo>
                      <a:pt x="10" y="500"/>
                    </a:lnTo>
                    <a:lnTo>
                      <a:pt x="0" y="500"/>
                    </a:lnTo>
                    <a:lnTo>
                      <a:pt x="0" y="458"/>
                    </a:lnTo>
                    <a:lnTo>
                      <a:pt x="10" y="458"/>
                    </a:lnTo>
                    <a:close/>
                    <a:moveTo>
                      <a:pt x="10" y="530"/>
                    </a:moveTo>
                    <a:lnTo>
                      <a:pt x="10" y="541"/>
                    </a:lnTo>
                    <a:lnTo>
                      <a:pt x="0" y="541"/>
                    </a:lnTo>
                    <a:lnTo>
                      <a:pt x="0" y="530"/>
                    </a:lnTo>
                    <a:lnTo>
                      <a:pt x="10" y="530"/>
                    </a:lnTo>
                    <a:close/>
                    <a:moveTo>
                      <a:pt x="10" y="572"/>
                    </a:moveTo>
                    <a:lnTo>
                      <a:pt x="10" y="613"/>
                    </a:lnTo>
                    <a:lnTo>
                      <a:pt x="0" y="613"/>
                    </a:lnTo>
                    <a:lnTo>
                      <a:pt x="0" y="572"/>
                    </a:lnTo>
                    <a:lnTo>
                      <a:pt x="10" y="572"/>
                    </a:lnTo>
                    <a:close/>
                    <a:moveTo>
                      <a:pt x="10" y="644"/>
                    </a:moveTo>
                    <a:lnTo>
                      <a:pt x="10" y="654"/>
                    </a:lnTo>
                    <a:lnTo>
                      <a:pt x="0" y="654"/>
                    </a:lnTo>
                    <a:lnTo>
                      <a:pt x="0" y="644"/>
                    </a:lnTo>
                    <a:lnTo>
                      <a:pt x="10" y="644"/>
                    </a:lnTo>
                    <a:close/>
                    <a:moveTo>
                      <a:pt x="10" y="685"/>
                    </a:moveTo>
                    <a:lnTo>
                      <a:pt x="10" y="726"/>
                    </a:lnTo>
                    <a:lnTo>
                      <a:pt x="0" y="726"/>
                    </a:lnTo>
                    <a:lnTo>
                      <a:pt x="0" y="685"/>
                    </a:lnTo>
                    <a:lnTo>
                      <a:pt x="10" y="685"/>
                    </a:lnTo>
                    <a:close/>
                    <a:moveTo>
                      <a:pt x="10" y="757"/>
                    </a:moveTo>
                    <a:lnTo>
                      <a:pt x="10" y="767"/>
                    </a:lnTo>
                    <a:lnTo>
                      <a:pt x="0" y="767"/>
                    </a:lnTo>
                    <a:lnTo>
                      <a:pt x="0" y="757"/>
                    </a:lnTo>
                    <a:lnTo>
                      <a:pt x="10" y="757"/>
                    </a:lnTo>
                    <a:close/>
                    <a:moveTo>
                      <a:pt x="10" y="798"/>
                    </a:moveTo>
                    <a:lnTo>
                      <a:pt x="10" y="839"/>
                    </a:lnTo>
                    <a:lnTo>
                      <a:pt x="0" y="839"/>
                    </a:lnTo>
                    <a:lnTo>
                      <a:pt x="0" y="798"/>
                    </a:lnTo>
                    <a:lnTo>
                      <a:pt x="10" y="798"/>
                    </a:lnTo>
                    <a:close/>
                    <a:moveTo>
                      <a:pt x="10" y="870"/>
                    </a:moveTo>
                    <a:lnTo>
                      <a:pt x="10" y="881"/>
                    </a:lnTo>
                    <a:lnTo>
                      <a:pt x="0" y="881"/>
                    </a:lnTo>
                    <a:lnTo>
                      <a:pt x="0" y="870"/>
                    </a:lnTo>
                    <a:lnTo>
                      <a:pt x="10" y="870"/>
                    </a:lnTo>
                    <a:close/>
                    <a:moveTo>
                      <a:pt x="10" y="911"/>
                    </a:moveTo>
                    <a:lnTo>
                      <a:pt x="10" y="953"/>
                    </a:lnTo>
                    <a:lnTo>
                      <a:pt x="0" y="953"/>
                    </a:lnTo>
                    <a:lnTo>
                      <a:pt x="0" y="911"/>
                    </a:lnTo>
                    <a:lnTo>
                      <a:pt x="10" y="911"/>
                    </a:lnTo>
                    <a:close/>
                    <a:moveTo>
                      <a:pt x="10" y="984"/>
                    </a:moveTo>
                    <a:lnTo>
                      <a:pt x="10" y="994"/>
                    </a:lnTo>
                    <a:lnTo>
                      <a:pt x="0" y="994"/>
                    </a:lnTo>
                    <a:lnTo>
                      <a:pt x="0" y="984"/>
                    </a:lnTo>
                    <a:lnTo>
                      <a:pt x="10" y="984"/>
                    </a:lnTo>
                    <a:close/>
                    <a:moveTo>
                      <a:pt x="10" y="1025"/>
                    </a:moveTo>
                    <a:lnTo>
                      <a:pt x="10" y="1066"/>
                    </a:lnTo>
                    <a:lnTo>
                      <a:pt x="0" y="1066"/>
                    </a:lnTo>
                    <a:lnTo>
                      <a:pt x="0" y="1025"/>
                    </a:lnTo>
                    <a:lnTo>
                      <a:pt x="10" y="1025"/>
                    </a:lnTo>
                    <a:close/>
                    <a:moveTo>
                      <a:pt x="10" y="1097"/>
                    </a:moveTo>
                    <a:lnTo>
                      <a:pt x="10" y="1107"/>
                    </a:lnTo>
                    <a:lnTo>
                      <a:pt x="0" y="1107"/>
                    </a:lnTo>
                    <a:lnTo>
                      <a:pt x="0" y="1097"/>
                    </a:lnTo>
                    <a:lnTo>
                      <a:pt x="10" y="1097"/>
                    </a:lnTo>
                    <a:close/>
                    <a:moveTo>
                      <a:pt x="11" y="1137"/>
                    </a:moveTo>
                    <a:lnTo>
                      <a:pt x="11" y="1141"/>
                    </a:lnTo>
                    <a:lnTo>
                      <a:pt x="13" y="1147"/>
                    </a:lnTo>
                    <a:lnTo>
                      <a:pt x="15" y="1152"/>
                    </a:lnTo>
                    <a:lnTo>
                      <a:pt x="17" y="1158"/>
                    </a:lnTo>
                    <a:lnTo>
                      <a:pt x="20" y="1162"/>
                    </a:lnTo>
                    <a:lnTo>
                      <a:pt x="24" y="1167"/>
                    </a:lnTo>
                    <a:lnTo>
                      <a:pt x="27" y="1171"/>
                    </a:lnTo>
                    <a:lnTo>
                      <a:pt x="20" y="1178"/>
                    </a:lnTo>
                    <a:lnTo>
                      <a:pt x="15" y="1173"/>
                    </a:lnTo>
                    <a:lnTo>
                      <a:pt x="12" y="1168"/>
                    </a:lnTo>
                    <a:lnTo>
                      <a:pt x="8" y="1162"/>
                    </a:lnTo>
                    <a:lnTo>
                      <a:pt x="5" y="1156"/>
                    </a:lnTo>
                    <a:lnTo>
                      <a:pt x="3" y="1150"/>
                    </a:lnTo>
                    <a:lnTo>
                      <a:pt x="1" y="1143"/>
                    </a:lnTo>
                    <a:lnTo>
                      <a:pt x="0" y="1139"/>
                    </a:lnTo>
                    <a:lnTo>
                      <a:pt x="11" y="1137"/>
                    </a:lnTo>
                    <a:close/>
                    <a:moveTo>
                      <a:pt x="51" y="1186"/>
                    </a:moveTo>
                    <a:lnTo>
                      <a:pt x="52" y="1186"/>
                    </a:lnTo>
                    <a:lnTo>
                      <a:pt x="57" y="1187"/>
                    </a:lnTo>
                    <a:lnTo>
                      <a:pt x="60" y="1188"/>
                    </a:lnTo>
                    <a:lnTo>
                      <a:pt x="58" y="1198"/>
                    </a:lnTo>
                    <a:lnTo>
                      <a:pt x="55" y="1197"/>
                    </a:lnTo>
                    <a:lnTo>
                      <a:pt x="48" y="1196"/>
                    </a:lnTo>
                    <a:lnTo>
                      <a:pt x="47" y="1195"/>
                    </a:lnTo>
                    <a:lnTo>
                      <a:pt x="51" y="1186"/>
                    </a:lnTo>
                    <a:close/>
                    <a:moveTo>
                      <a:pt x="90" y="1188"/>
                    </a:moveTo>
                    <a:lnTo>
                      <a:pt x="131" y="1188"/>
                    </a:lnTo>
                    <a:lnTo>
                      <a:pt x="131" y="1199"/>
                    </a:lnTo>
                    <a:lnTo>
                      <a:pt x="90" y="1199"/>
                    </a:lnTo>
                    <a:lnTo>
                      <a:pt x="90" y="1188"/>
                    </a:lnTo>
                    <a:close/>
                    <a:moveTo>
                      <a:pt x="162" y="1188"/>
                    </a:moveTo>
                    <a:lnTo>
                      <a:pt x="172" y="1188"/>
                    </a:lnTo>
                    <a:lnTo>
                      <a:pt x="172" y="1199"/>
                    </a:lnTo>
                    <a:lnTo>
                      <a:pt x="162" y="1199"/>
                    </a:lnTo>
                    <a:lnTo>
                      <a:pt x="162" y="1188"/>
                    </a:lnTo>
                    <a:close/>
                    <a:moveTo>
                      <a:pt x="203" y="1188"/>
                    </a:moveTo>
                    <a:lnTo>
                      <a:pt x="244" y="1188"/>
                    </a:lnTo>
                    <a:lnTo>
                      <a:pt x="244" y="1199"/>
                    </a:lnTo>
                    <a:lnTo>
                      <a:pt x="203" y="1199"/>
                    </a:lnTo>
                    <a:lnTo>
                      <a:pt x="203" y="1188"/>
                    </a:lnTo>
                    <a:close/>
                    <a:moveTo>
                      <a:pt x="275" y="1188"/>
                    </a:moveTo>
                    <a:lnTo>
                      <a:pt x="285" y="1188"/>
                    </a:lnTo>
                    <a:lnTo>
                      <a:pt x="285" y="1199"/>
                    </a:lnTo>
                    <a:lnTo>
                      <a:pt x="275" y="1199"/>
                    </a:lnTo>
                    <a:lnTo>
                      <a:pt x="275" y="1188"/>
                    </a:lnTo>
                    <a:close/>
                    <a:moveTo>
                      <a:pt x="316" y="1188"/>
                    </a:moveTo>
                    <a:lnTo>
                      <a:pt x="357" y="1188"/>
                    </a:lnTo>
                    <a:lnTo>
                      <a:pt x="357" y="1199"/>
                    </a:lnTo>
                    <a:lnTo>
                      <a:pt x="316" y="1199"/>
                    </a:lnTo>
                    <a:lnTo>
                      <a:pt x="316" y="1188"/>
                    </a:lnTo>
                    <a:close/>
                    <a:moveTo>
                      <a:pt x="387" y="1188"/>
                    </a:moveTo>
                    <a:lnTo>
                      <a:pt x="398" y="1188"/>
                    </a:lnTo>
                    <a:lnTo>
                      <a:pt x="398" y="1199"/>
                    </a:lnTo>
                    <a:lnTo>
                      <a:pt x="387" y="1199"/>
                    </a:lnTo>
                    <a:lnTo>
                      <a:pt x="387" y="1188"/>
                    </a:lnTo>
                    <a:close/>
                    <a:moveTo>
                      <a:pt x="428" y="1188"/>
                    </a:moveTo>
                    <a:lnTo>
                      <a:pt x="469" y="1188"/>
                    </a:lnTo>
                    <a:lnTo>
                      <a:pt x="469" y="1199"/>
                    </a:lnTo>
                    <a:lnTo>
                      <a:pt x="428" y="1199"/>
                    </a:lnTo>
                    <a:lnTo>
                      <a:pt x="428" y="1188"/>
                    </a:lnTo>
                    <a:close/>
                    <a:moveTo>
                      <a:pt x="500" y="1188"/>
                    </a:moveTo>
                    <a:lnTo>
                      <a:pt x="510" y="1188"/>
                    </a:lnTo>
                    <a:lnTo>
                      <a:pt x="510" y="1199"/>
                    </a:lnTo>
                    <a:lnTo>
                      <a:pt x="500" y="1199"/>
                    </a:lnTo>
                    <a:lnTo>
                      <a:pt x="500" y="1188"/>
                    </a:lnTo>
                    <a:close/>
                    <a:moveTo>
                      <a:pt x="541" y="1188"/>
                    </a:moveTo>
                    <a:lnTo>
                      <a:pt x="582" y="1188"/>
                    </a:lnTo>
                    <a:lnTo>
                      <a:pt x="582" y="1199"/>
                    </a:lnTo>
                    <a:lnTo>
                      <a:pt x="541" y="1199"/>
                    </a:lnTo>
                    <a:lnTo>
                      <a:pt x="541" y="1188"/>
                    </a:lnTo>
                    <a:close/>
                    <a:moveTo>
                      <a:pt x="613" y="1188"/>
                    </a:moveTo>
                    <a:lnTo>
                      <a:pt x="623" y="1188"/>
                    </a:lnTo>
                    <a:lnTo>
                      <a:pt x="623" y="1199"/>
                    </a:lnTo>
                    <a:lnTo>
                      <a:pt x="613" y="1199"/>
                    </a:lnTo>
                    <a:lnTo>
                      <a:pt x="613" y="1188"/>
                    </a:lnTo>
                    <a:close/>
                    <a:moveTo>
                      <a:pt x="654" y="1188"/>
                    </a:moveTo>
                    <a:lnTo>
                      <a:pt x="695" y="1188"/>
                    </a:lnTo>
                    <a:lnTo>
                      <a:pt x="695" y="1199"/>
                    </a:lnTo>
                    <a:lnTo>
                      <a:pt x="654" y="1199"/>
                    </a:lnTo>
                    <a:lnTo>
                      <a:pt x="654" y="1188"/>
                    </a:lnTo>
                    <a:close/>
                    <a:moveTo>
                      <a:pt x="726" y="1188"/>
                    </a:moveTo>
                    <a:lnTo>
                      <a:pt x="736" y="1188"/>
                    </a:lnTo>
                    <a:lnTo>
                      <a:pt x="736" y="1199"/>
                    </a:lnTo>
                    <a:lnTo>
                      <a:pt x="726" y="1199"/>
                    </a:lnTo>
                    <a:lnTo>
                      <a:pt x="726" y="1188"/>
                    </a:lnTo>
                    <a:close/>
                    <a:moveTo>
                      <a:pt x="767" y="1188"/>
                    </a:moveTo>
                    <a:lnTo>
                      <a:pt x="808" y="1188"/>
                    </a:lnTo>
                    <a:lnTo>
                      <a:pt x="808" y="1199"/>
                    </a:lnTo>
                    <a:lnTo>
                      <a:pt x="767" y="1199"/>
                    </a:lnTo>
                    <a:lnTo>
                      <a:pt x="767" y="1188"/>
                    </a:lnTo>
                    <a:close/>
                    <a:moveTo>
                      <a:pt x="839" y="1188"/>
                    </a:moveTo>
                    <a:lnTo>
                      <a:pt x="849" y="1188"/>
                    </a:lnTo>
                    <a:lnTo>
                      <a:pt x="849" y="1199"/>
                    </a:lnTo>
                    <a:lnTo>
                      <a:pt x="839" y="1199"/>
                    </a:lnTo>
                    <a:lnTo>
                      <a:pt x="839" y="1188"/>
                    </a:lnTo>
                    <a:close/>
                    <a:moveTo>
                      <a:pt x="880" y="1188"/>
                    </a:moveTo>
                    <a:lnTo>
                      <a:pt x="921" y="1188"/>
                    </a:lnTo>
                    <a:lnTo>
                      <a:pt x="921" y="1199"/>
                    </a:lnTo>
                    <a:lnTo>
                      <a:pt x="880" y="1199"/>
                    </a:lnTo>
                    <a:lnTo>
                      <a:pt x="880" y="1188"/>
                    </a:lnTo>
                    <a:close/>
                    <a:moveTo>
                      <a:pt x="952" y="1188"/>
                    </a:moveTo>
                    <a:lnTo>
                      <a:pt x="962" y="1188"/>
                    </a:lnTo>
                    <a:lnTo>
                      <a:pt x="962" y="1199"/>
                    </a:lnTo>
                    <a:lnTo>
                      <a:pt x="952" y="1199"/>
                    </a:lnTo>
                    <a:lnTo>
                      <a:pt x="952" y="1188"/>
                    </a:lnTo>
                    <a:close/>
                    <a:moveTo>
                      <a:pt x="993" y="1188"/>
                    </a:moveTo>
                    <a:lnTo>
                      <a:pt x="1034" y="1188"/>
                    </a:lnTo>
                    <a:lnTo>
                      <a:pt x="1034" y="1199"/>
                    </a:lnTo>
                    <a:lnTo>
                      <a:pt x="993" y="1199"/>
                    </a:lnTo>
                    <a:lnTo>
                      <a:pt x="993" y="1188"/>
                    </a:lnTo>
                    <a:close/>
                    <a:moveTo>
                      <a:pt x="1064" y="1188"/>
                    </a:moveTo>
                    <a:lnTo>
                      <a:pt x="1075" y="1188"/>
                    </a:lnTo>
                    <a:lnTo>
                      <a:pt x="1075" y="1199"/>
                    </a:lnTo>
                    <a:lnTo>
                      <a:pt x="1064" y="1199"/>
                    </a:lnTo>
                    <a:lnTo>
                      <a:pt x="1064" y="1188"/>
                    </a:lnTo>
                    <a:close/>
                    <a:moveTo>
                      <a:pt x="1105" y="1188"/>
                    </a:moveTo>
                    <a:lnTo>
                      <a:pt x="1146" y="1188"/>
                    </a:lnTo>
                    <a:lnTo>
                      <a:pt x="1146" y="1199"/>
                    </a:lnTo>
                    <a:lnTo>
                      <a:pt x="1105" y="1199"/>
                    </a:lnTo>
                    <a:lnTo>
                      <a:pt x="1105" y="1188"/>
                    </a:lnTo>
                    <a:close/>
                    <a:moveTo>
                      <a:pt x="1177" y="1188"/>
                    </a:moveTo>
                    <a:lnTo>
                      <a:pt x="1188" y="1188"/>
                    </a:lnTo>
                    <a:lnTo>
                      <a:pt x="1188" y="1199"/>
                    </a:lnTo>
                    <a:lnTo>
                      <a:pt x="1177" y="1199"/>
                    </a:lnTo>
                    <a:lnTo>
                      <a:pt x="1177" y="1188"/>
                    </a:lnTo>
                    <a:close/>
                    <a:moveTo>
                      <a:pt x="1218" y="1188"/>
                    </a:moveTo>
                    <a:lnTo>
                      <a:pt x="1259" y="1188"/>
                    </a:lnTo>
                    <a:lnTo>
                      <a:pt x="1259" y="1199"/>
                    </a:lnTo>
                    <a:lnTo>
                      <a:pt x="1218" y="1199"/>
                    </a:lnTo>
                    <a:lnTo>
                      <a:pt x="1218" y="1188"/>
                    </a:lnTo>
                    <a:close/>
                    <a:moveTo>
                      <a:pt x="1290" y="1188"/>
                    </a:moveTo>
                    <a:lnTo>
                      <a:pt x="1300" y="1188"/>
                    </a:lnTo>
                    <a:lnTo>
                      <a:pt x="1300" y="1199"/>
                    </a:lnTo>
                    <a:lnTo>
                      <a:pt x="1290" y="1199"/>
                    </a:lnTo>
                    <a:lnTo>
                      <a:pt x="1290" y="1188"/>
                    </a:lnTo>
                    <a:close/>
                    <a:moveTo>
                      <a:pt x="1331" y="1188"/>
                    </a:moveTo>
                    <a:lnTo>
                      <a:pt x="1372" y="1188"/>
                    </a:lnTo>
                    <a:lnTo>
                      <a:pt x="1372" y="1199"/>
                    </a:lnTo>
                    <a:lnTo>
                      <a:pt x="1331" y="1199"/>
                    </a:lnTo>
                    <a:lnTo>
                      <a:pt x="1331" y="1188"/>
                    </a:lnTo>
                    <a:close/>
                    <a:moveTo>
                      <a:pt x="1403" y="1188"/>
                    </a:moveTo>
                    <a:lnTo>
                      <a:pt x="1413" y="1188"/>
                    </a:lnTo>
                    <a:lnTo>
                      <a:pt x="1413" y="1199"/>
                    </a:lnTo>
                    <a:lnTo>
                      <a:pt x="1403" y="1199"/>
                    </a:lnTo>
                    <a:lnTo>
                      <a:pt x="1403" y="1188"/>
                    </a:lnTo>
                    <a:close/>
                    <a:moveTo>
                      <a:pt x="1444" y="1188"/>
                    </a:moveTo>
                    <a:lnTo>
                      <a:pt x="1485" y="1188"/>
                    </a:lnTo>
                    <a:lnTo>
                      <a:pt x="1485" y="1199"/>
                    </a:lnTo>
                    <a:lnTo>
                      <a:pt x="1444" y="1199"/>
                    </a:lnTo>
                    <a:lnTo>
                      <a:pt x="1444" y="1188"/>
                    </a:lnTo>
                    <a:close/>
                    <a:moveTo>
                      <a:pt x="1516" y="1188"/>
                    </a:moveTo>
                    <a:lnTo>
                      <a:pt x="1526" y="1188"/>
                    </a:lnTo>
                    <a:lnTo>
                      <a:pt x="1526" y="1199"/>
                    </a:lnTo>
                    <a:lnTo>
                      <a:pt x="1516" y="1199"/>
                    </a:lnTo>
                    <a:lnTo>
                      <a:pt x="1516" y="1188"/>
                    </a:lnTo>
                    <a:close/>
                    <a:moveTo>
                      <a:pt x="1557" y="1188"/>
                    </a:moveTo>
                    <a:lnTo>
                      <a:pt x="1598" y="1188"/>
                    </a:lnTo>
                    <a:lnTo>
                      <a:pt x="1598" y="1199"/>
                    </a:lnTo>
                    <a:lnTo>
                      <a:pt x="1557" y="1199"/>
                    </a:lnTo>
                    <a:lnTo>
                      <a:pt x="1557" y="1188"/>
                    </a:lnTo>
                    <a:close/>
                    <a:moveTo>
                      <a:pt x="1629" y="1188"/>
                    </a:moveTo>
                    <a:lnTo>
                      <a:pt x="1639" y="1188"/>
                    </a:lnTo>
                    <a:lnTo>
                      <a:pt x="1639" y="1199"/>
                    </a:lnTo>
                    <a:lnTo>
                      <a:pt x="1629" y="1199"/>
                    </a:lnTo>
                    <a:lnTo>
                      <a:pt x="1629" y="1188"/>
                    </a:lnTo>
                    <a:close/>
                    <a:moveTo>
                      <a:pt x="1670" y="1188"/>
                    </a:moveTo>
                    <a:lnTo>
                      <a:pt x="1711" y="1188"/>
                    </a:lnTo>
                    <a:lnTo>
                      <a:pt x="1711" y="1199"/>
                    </a:lnTo>
                    <a:lnTo>
                      <a:pt x="1670" y="1199"/>
                    </a:lnTo>
                    <a:lnTo>
                      <a:pt x="1670" y="1188"/>
                    </a:lnTo>
                    <a:close/>
                    <a:moveTo>
                      <a:pt x="1740" y="1186"/>
                    </a:moveTo>
                    <a:lnTo>
                      <a:pt x="1743" y="1186"/>
                    </a:lnTo>
                    <a:lnTo>
                      <a:pt x="1748" y="1184"/>
                    </a:lnTo>
                    <a:lnTo>
                      <a:pt x="1749" y="1183"/>
                    </a:lnTo>
                    <a:lnTo>
                      <a:pt x="1753" y="1193"/>
                    </a:lnTo>
                    <a:lnTo>
                      <a:pt x="1752" y="1193"/>
                    </a:lnTo>
                    <a:lnTo>
                      <a:pt x="1745" y="1196"/>
                    </a:lnTo>
                    <a:lnTo>
                      <a:pt x="1743" y="1196"/>
                    </a:lnTo>
                    <a:lnTo>
                      <a:pt x="1740" y="1186"/>
                    </a:lnTo>
                    <a:close/>
                    <a:moveTo>
                      <a:pt x="1771" y="1166"/>
                    </a:moveTo>
                    <a:lnTo>
                      <a:pt x="1774" y="1162"/>
                    </a:lnTo>
                    <a:lnTo>
                      <a:pt x="1777" y="1157"/>
                    </a:lnTo>
                    <a:lnTo>
                      <a:pt x="1779" y="1152"/>
                    </a:lnTo>
                    <a:lnTo>
                      <a:pt x="1781" y="1147"/>
                    </a:lnTo>
                    <a:lnTo>
                      <a:pt x="1783" y="1141"/>
                    </a:lnTo>
                    <a:lnTo>
                      <a:pt x="1784" y="1135"/>
                    </a:lnTo>
                    <a:lnTo>
                      <a:pt x="1784" y="1131"/>
                    </a:lnTo>
                    <a:lnTo>
                      <a:pt x="1794" y="1131"/>
                    </a:lnTo>
                    <a:lnTo>
                      <a:pt x="1794" y="1137"/>
                    </a:lnTo>
                    <a:lnTo>
                      <a:pt x="1793" y="1143"/>
                    </a:lnTo>
                    <a:lnTo>
                      <a:pt x="1791" y="1150"/>
                    </a:lnTo>
                    <a:lnTo>
                      <a:pt x="1789" y="1156"/>
                    </a:lnTo>
                    <a:lnTo>
                      <a:pt x="1786" y="1163"/>
                    </a:lnTo>
                    <a:lnTo>
                      <a:pt x="1782" y="1168"/>
                    </a:lnTo>
                    <a:lnTo>
                      <a:pt x="1779" y="1172"/>
                    </a:lnTo>
                    <a:lnTo>
                      <a:pt x="1771" y="1166"/>
                    </a:lnTo>
                    <a:close/>
                    <a:moveTo>
                      <a:pt x="1784" y="1100"/>
                    </a:moveTo>
                    <a:lnTo>
                      <a:pt x="1784" y="1090"/>
                    </a:lnTo>
                    <a:lnTo>
                      <a:pt x="1794" y="1090"/>
                    </a:lnTo>
                    <a:lnTo>
                      <a:pt x="1794" y="1100"/>
                    </a:lnTo>
                    <a:lnTo>
                      <a:pt x="1784" y="1100"/>
                    </a:lnTo>
                    <a:close/>
                    <a:moveTo>
                      <a:pt x="1784" y="1059"/>
                    </a:moveTo>
                    <a:lnTo>
                      <a:pt x="1784" y="1018"/>
                    </a:lnTo>
                    <a:lnTo>
                      <a:pt x="1794" y="1018"/>
                    </a:lnTo>
                    <a:lnTo>
                      <a:pt x="1794" y="1059"/>
                    </a:lnTo>
                    <a:lnTo>
                      <a:pt x="1784" y="1059"/>
                    </a:lnTo>
                    <a:close/>
                    <a:moveTo>
                      <a:pt x="1784" y="987"/>
                    </a:moveTo>
                    <a:lnTo>
                      <a:pt x="1784" y="977"/>
                    </a:lnTo>
                    <a:lnTo>
                      <a:pt x="1794" y="977"/>
                    </a:lnTo>
                    <a:lnTo>
                      <a:pt x="1794" y="987"/>
                    </a:lnTo>
                    <a:lnTo>
                      <a:pt x="1784" y="987"/>
                    </a:lnTo>
                    <a:close/>
                    <a:moveTo>
                      <a:pt x="1784" y="946"/>
                    </a:moveTo>
                    <a:lnTo>
                      <a:pt x="1784" y="905"/>
                    </a:lnTo>
                    <a:lnTo>
                      <a:pt x="1794" y="905"/>
                    </a:lnTo>
                    <a:lnTo>
                      <a:pt x="1794" y="946"/>
                    </a:lnTo>
                    <a:lnTo>
                      <a:pt x="1784" y="946"/>
                    </a:lnTo>
                    <a:close/>
                    <a:moveTo>
                      <a:pt x="1784" y="874"/>
                    </a:moveTo>
                    <a:lnTo>
                      <a:pt x="1784" y="864"/>
                    </a:lnTo>
                    <a:lnTo>
                      <a:pt x="1794" y="864"/>
                    </a:lnTo>
                    <a:lnTo>
                      <a:pt x="1794" y="874"/>
                    </a:lnTo>
                    <a:lnTo>
                      <a:pt x="1784" y="874"/>
                    </a:lnTo>
                    <a:close/>
                    <a:moveTo>
                      <a:pt x="1784" y="833"/>
                    </a:moveTo>
                    <a:lnTo>
                      <a:pt x="1784" y="791"/>
                    </a:lnTo>
                    <a:lnTo>
                      <a:pt x="1794" y="791"/>
                    </a:lnTo>
                    <a:lnTo>
                      <a:pt x="1794" y="833"/>
                    </a:lnTo>
                    <a:lnTo>
                      <a:pt x="1784" y="833"/>
                    </a:lnTo>
                    <a:close/>
                    <a:moveTo>
                      <a:pt x="1784" y="761"/>
                    </a:moveTo>
                    <a:lnTo>
                      <a:pt x="1784" y="750"/>
                    </a:lnTo>
                    <a:lnTo>
                      <a:pt x="1794" y="750"/>
                    </a:lnTo>
                    <a:lnTo>
                      <a:pt x="1794" y="761"/>
                    </a:lnTo>
                    <a:lnTo>
                      <a:pt x="1784" y="761"/>
                    </a:lnTo>
                    <a:close/>
                    <a:moveTo>
                      <a:pt x="1784" y="719"/>
                    </a:moveTo>
                    <a:lnTo>
                      <a:pt x="1784" y="678"/>
                    </a:lnTo>
                    <a:lnTo>
                      <a:pt x="1794" y="678"/>
                    </a:lnTo>
                    <a:lnTo>
                      <a:pt x="1794" y="719"/>
                    </a:lnTo>
                    <a:lnTo>
                      <a:pt x="1784" y="719"/>
                    </a:lnTo>
                    <a:close/>
                    <a:moveTo>
                      <a:pt x="1784" y="647"/>
                    </a:moveTo>
                    <a:lnTo>
                      <a:pt x="1784" y="637"/>
                    </a:lnTo>
                    <a:lnTo>
                      <a:pt x="1794" y="637"/>
                    </a:lnTo>
                    <a:lnTo>
                      <a:pt x="1794" y="647"/>
                    </a:lnTo>
                    <a:lnTo>
                      <a:pt x="1784" y="647"/>
                    </a:lnTo>
                    <a:close/>
                    <a:moveTo>
                      <a:pt x="1784" y="606"/>
                    </a:moveTo>
                    <a:lnTo>
                      <a:pt x="1784" y="565"/>
                    </a:lnTo>
                    <a:lnTo>
                      <a:pt x="1794" y="565"/>
                    </a:lnTo>
                    <a:lnTo>
                      <a:pt x="1794" y="606"/>
                    </a:lnTo>
                    <a:lnTo>
                      <a:pt x="1784" y="606"/>
                    </a:lnTo>
                    <a:close/>
                    <a:moveTo>
                      <a:pt x="1784" y="534"/>
                    </a:moveTo>
                    <a:lnTo>
                      <a:pt x="1784" y="524"/>
                    </a:lnTo>
                    <a:lnTo>
                      <a:pt x="1794" y="524"/>
                    </a:lnTo>
                    <a:lnTo>
                      <a:pt x="1794" y="534"/>
                    </a:lnTo>
                    <a:lnTo>
                      <a:pt x="1784" y="534"/>
                    </a:lnTo>
                    <a:close/>
                    <a:moveTo>
                      <a:pt x="1784" y="493"/>
                    </a:moveTo>
                    <a:lnTo>
                      <a:pt x="1784" y="452"/>
                    </a:lnTo>
                    <a:lnTo>
                      <a:pt x="1794" y="452"/>
                    </a:lnTo>
                    <a:lnTo>
                      <a:pt x="1794" y="493"/>
                    </a:lnTo>
                    <a:lnTo>
                      <a:pt x="1784" y="493"/>
                    </a:lnTo>
                    <a:close/>
                    <a:moveTo>
                      <a:pt x="1784" y="421"/>
                    </a:moveTo>
                    <a:lnTo>
                      <a:pt x="1784" y="410"/>
                    </a:lnTo>
                    <a:lnTo>
                      <a:pt x="1794" y="410"/>
                    </a:lnTo>
                    <a:lnTo>
                      <a:pt x="1794" y="421"/>
                    </a:lnTo>
                    <a:lnTo>
                      <a:pt x="1784" y="421"/>
                    </a:lnTo>
                    <a:close/>
                    <a:moveTo>
                      <a:pt x="1784" y="379"/>
                    </a:moveTo>
                    <a:lnTo>
                      <a:pt x="1784" y="338"/>
                    </a:lnTo>
                    <a:lnTo>
                      <a:pt x="1794" y="338"/>
                    </a:lnTo>
                    <a:lnTo>
                      <a:pt x="1794" y="379"/>
                    </a:lnTo>
                    <a:lnTo>
                      <a:pt x="1784" y="379"/>
                    </a:lnTo>
                    <a:close/>
                    <a:moveTo>
                      <a:pt x="1784" y="307"/>
                    </a:moveTo>
                    <a:lnTo>
                      <a:pt x="1784" y="297"/>
                    </a:lnTo>
                    <a:lnTo>
                      <a:pt x="1794" y="297"/>
                    </a:lnTo>
                    <a:lnTo>
                      <a:pt x="1794" y="307"/>
                    </a:lnTo>
                    <a:lnTo>
                      <a:pt x="1784" y="307"/>
                    </a:lnTo>
                    <a:close/>
                    <a:moveTo>
                      <a:pt x="1784" y="266"/>
                    </a:moveTo>
                    <a:lnTo>
                      <a:pt x="1784" y="225"/>
                    </a:lnTo>
                    <a:lnTo>
                      <a:pt x="1794" y="225"/>
                    </a:lnTo>
                    <a:lnTo>
                      <a:pt x="1794" y="266"/>
                    </a:lnTo>
                    <a:lnTo>
                      <a:pt x="1784" y="266"/>
                    </a:lnTo>
                    <a:close/>
                    <a:moveTo>
                      <a:pt x="1784" y="194"/>
                    </a:moveTo>
                    <a:lnTo>
                      <a:pt x="1784" y="184"/>
                    </a:lnTo>
                    <a:lnTo>
                      <a:pt x="1794" y="184"/>
                    </a:lnTo>
                    <a:lnTo>
                      <a:pt x="1794" y="194"/>
                    </a:lnTo>
                    <a:lnTo>
                      <a:pt x="1784" y="194"/>
                    </a:lnTo>
                    <a:close/>
                    <a:moveTo>
                      <a:pt x="1784" y="153"/>
                    </a:moveTo>
                    <a:lnTo>
                      <a:pt x="1784" y="112"/>
                    </a:lnTo>
                    <a:lnTo>
                      <a:pt x="1794" y="112"/>
                    </a:lnTo>
                    <a:lnTo>
                      <a:pt x="1794" y="153"/>
                    </a:lnTo>
                    <a:lnTo>
                      <a:pt x="1784" y="153"/>
                    </a:lnTo>
                    <a:close/>
                    <a:moveTo>
                      <a:pt x="1784" y="81"/>
                    </a:moveTo>
                    <a:lnTo>
                      <a:pt x="1784" y="71"/>
                    </a:lnTo>
                    <a:lnTo>
                      <a:pt x="1794" y="71"/>
                    </a:lnTo>
                    <a:lnTo>
                      <a:pt x="1794" y="81"/>
                    </a:lnTo>
                    <a:lnTo>
                      <a:pt x="1784" y="81"/>
                    </a:lnTo>
                    <a:close/>
                    <a:moveTo>
                      <a:pt x="1778" y="43"/>
                    </a:moveTo>
                    <a:lnTo>
                      <a:pt x="1777" y="41"/>
                    </a:lnTo>
                    <a:lnTo>
                      <a:pt x="1774" y="36"/>
                    </a:lnTo>
                    <a:lnTo>
                      <a:pt x="1770" y="32"/>
                    </a:lnTo>
                    <a:lnTo>
                      <a:pt x="1766" y="27"/>
                    </a:lnTo>
                    <a:lnTo>
                      <a:pt x="1762" y="24"/>
                    </a:lnTo>
                    <a:lnTo>
                      <a:pt x="1758" y="20"/>
                    </a:lnTo>
                    <a:lnTo>
                      <a:pt x="1753" y="17"/>
                    </a:lnTo>
                    <a:lnTo>
                      <a:pt x="1752" y="17"/>
                    </a:lnTo>
                    <a:lnTo>
                      <a:pt x="1756" y="7"/>
                    </a:lnTo>
                    <a:lnTo>
                      <a:pt x="1758" y="8"/>
                    </a:lnTo>
                    <a:lnTo>
                      <a:pt x="1764" y="12"/>
                    </a:lnTo>
                    <a:lnTo>
                      <a:pt x="1769" y="16"/>
                    </a:lnTo>
                    <a:lnTo>
                      <a:pt x="1774" y="20"/>
                    </a:lnTo>
                    <a:lnTo>
                      <a:pt x="1778" y="25"/>
                    </a:lnTo>
                    <a:lnTo>
                      <a:pt x="1782" y="31"/>
                    </a:lnTo>
                    <a:lnTo>
                      <a:pt x="1786" y="36"/>
                    </a:lnTo>
                    <a:lnTo>
                      <a:pt x="1787" y="39"/>
                    </a:lnTo>
                    <a:lnTo>
                      <a:pt x="1778" y="43"/>
                    </a:lnTo>
                    <a:close/>
                  </a:path>
                </a:pathLst>
              </a:custGeom>
              <a:solidFill>
                <a:srgbClr val="000000"/>
              </a:solidFill>
              <a:ln w="1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549" name="Rectangle 239"/>
            <p:cNvSpPr>
              <a:spLocks noChangeArrowheads="1"/>
            </p:cNvSpPr>
            <p:nvPr/>
          </p:nvSpPr>
          <p:spPr bwMode="auto">
            <a:xfrm>
              <a:off x="1439863" y="3486151"/>
              <a:ext cx="14106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l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50" name="Rectangle 240"/>
            <p:cNvSpPr>
              <a:spLocks noChangeArrowheads="1"/>
            </p:cNvSpPr>
            <p:nvPr/>
          </p:nvSpPr>
          <p:spPr bwMode="auto">
            <a:xfrm>
              <a:off x="1577975" y="3656013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3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51" name="Rectangle 241"/>
            <p:cNvSpPr>
              <a:spLocks noChangeArrowheads="1"/>
            </p:cNvSpPr>
            <p:nvPr/>
          </p:nvSpPr>
          <p:spPr bwMode="auto">
            <a:xfrm>
              <a:off x="1730375" y="3486151"/>
              <a:ext cx="34624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0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= l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552" name="Group 244"/>
            <p:cNvGrpSpPr>
              <a:grpSpLocks/>
            </p:cNvGrpSpPr>
            <p:nvPr/>
          </p:nvGrpSpPr>
          <p:grpSpPr bwMode="auto">
            <a:xfrm>
              <a:off x="3224213" y="3303588"/>
              <a:ext cx="677863" cy="1300163"/>
              <a:chOff x="2031" y="2081"/>
              <a:chExt cx="427" cy="819"/>
            </a:xfrm>
          </p:grpSpPr>
          <p:sp>
            <p:nvSpPr>
              <p:cNvPr id="60587" name="Freeform 242"/>
              <p:cNvSpPr>
                <a:spLocks/>
              </p:cNvSpPr>
              <p:nvPr/>
            </p:nvSpPr>
            <p:spPr bwMode="auto">
              <a:xfrm>
                <a:off x="2031" y="2082"/>
                <a:ext cx="427" cy="818"/>
              </a:xfrm>
              <a:custGeom>
                <a:avLst/>
                <a:gdLst>
                  <a:gd name="T0" fmla="*/ 471 w 4159"/>
                  <a:gd name="T1" fmla="*/ 0 h 7941"/>
                  <a:gd name="T2" fmla="*/ 0 w 4159"/>
                  <a:gd name="T3" fmla="*/ 470 h 7941"/>
                  <a:gd name="T4" fmla="*/ 0 w 4159"/>
                  <a:gd name="T5" fmla="*/ 7471 h 7941"/>
                  <a:gd name="T6" fmla="*/ 471 w 4159"/>
                  <a:gd name="T7" fmla="*/ 7941 h 7941"/>
                  <a:gd name="T8" fmla="*/ 3688 w 4159"/>
                  <a:gd name="T9" fmla="*/ 7941 h 7941"/>
                  <a:gd name="T10" fmla="*/ 4159 w 4159"/>
                  <a:gd name="T11" fmla="*/ 7471 h 7941"/>
                  <a:gd name="T12" fmla="*/ 4159 w 4159"/>
                  <a:gd name="T13" fmla="*/ 470 h 7941"/>
                  <a:gd name="T14" fmla="*/ 3688 w 4159"/>
                  <a:gd name="T15" fmla="*/ 0 h 7941"/>
                  <a:gd name="T16" fmla="*/ 471 w 4159"/>
                  <a:gd name="T17" fmla="*/ 0 h 7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59" h="7941">
                    <a:moveTo>
                      <a:pt x="471" y="0"/>
                    </a:moveTo>
                    <a:cubicBezTo>
                      <a:pt x="211" y="0"/>
                      <a:pt x="0" y="210"/>
                      <a:pt x="0" y="470"/>
                    </a:cubicBezTo>
                    <a:lnTo>
                      <a:pt x="0" y="7471"/>
                    </a:lnTo>
                    <a:cubicBezTo>
                      <a:pt x="0" y="7731"/>
                      <a:pt x="211" y="7941"/>
                      <a:pt x="471" y="7941"/>
                    </a:cubicBezTo>
                    <a:lnTo>
                      <a:pt x="3688" y="7941"/>
                    </a:lnTo>
                    <a:cubicBezTo>
                      <a:pt x="3948" y="7941"/>
                      <a:pt x="4159" y="7731"/>
                      <a:pt x="4159" y="7471"/>
                    </a:cubicBezTo>
                    <a:lnTo>
                      <a:pt x="4159" y="470"/>
                    </a:lnTo>
                    <a:cubicBezTo>
                      <a:pt x="4159" y="210"/>
                      <a:pt x="3948" y="0"/>
                      <a:pt x="3688" y="0"/>
                    </a:cubicBez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88" name="Freeform 243"/>
              <p:cNvSpPr>
                <a:spLocks noEditPoints="1"/>
              </p:cNvSpPr>
              <p:nvPr/>
            </p:nvSpPr>
            <p:spPr bwMode="auto">
              <a:xfrm>
                <a:off x="2031" y="2081"/>
                <a:ext cx="427" cy="819"/>
              </a:xfrm>
              <a:custGeom>
                <a:avLst/>
                <a:gdLst>
                  <a:gd name="T0" fmla="*/ 3336 w 4167"/>
                  <a:gd name="T1" fmla="*/ 4 h 7949"/>
                  <a:gd name="T2" fmla="*/ 2964 w 4167"/>
                  <a:gd name="T3" fmla="*/ 0 h 7949"/>
                  <a:gd name="T4" fmla="*/ 2596 w 4167"/>
                  <a:gd name="T5" fmla="*/ 0 h 7949"/>
                  <a:gd name="T6" fmla="*/ 2224 w 4167"/>
                  <a:gd name="T7" fmla="*/ 4 h 7949"/>
                  <a:gd name="T8" fmla="*/ 1859 w 4167"/>
                  <a:gd name="T9" fmla="*/ 8 h 7949"/>
                  <a:gd name="T10" fmla="*/ 1491 w 4167"/>
                  <a:gd name="T11" fmla="*/ 8 h 7949"/>
                  <a:gd name="T12" fmla="*/ 1139 w 4167"/>
                  <a:gd name="T13" fmla="*/ 8 h 7949"/>
                  <a:gd name="T14" fmla="*/ 775 w 4167"/>
                  <a:gd name="T15" fmla="*/ 4 h 7949"/>
                  <a:gd name="T16" fmla="*/ 403 w 4167"/>
                  <a:gd name="T17" fmla="*/ 6 h 7949"/>
                  <a:gd name="T18" fmla="*/ 93 w 4167"/>
                  <a:gd name="T19" fmla="*/ 193 h 7949"/>
                  <a:gd name="T20" fmla="*/ 4 w 4167"/>
                  <a:gd name="T21" fmla="*/ 548 h 7949"/>
                  <a:gd name="T22" fmla="*/ 8 w 4167"/>
                  <a:gd name="T23" fmla="*/ 912 h 7949"/>
                  <a:gd name="T24" fmla="*/ 8 w 4167"/>
                  <a:gd name="T25" fmla="*/ 1281 h 7949"/>
                  <a:gd name="T26" fmla="*/ 8 w 4167"/>
                  <a:gd name="T27" fmla="*/ 1633 h 7949"/>
                  <a:gd name="T28" fmla="*/ 4 w 4167"/>
                  <a:gd name="T29" fmla="*/ 1997 h 7949"/>
                  <a:gd name="T30" fmla="*/ 0 w 4167"/>
                  <a:gd name="T31" fmla="*/ 2369 h 7949"/>
                  <a:gd name="T32" fmla="*/ 0 w 4167"/>
                  <a:gd name="T33" fmla="*/ 2737 h 7949"/>
                  <a:gd name="T34" fmla="*/ 4 w 4167"/>
                  <a:gd name="T35" fmla="*/ 3109 h 7949"/>
                  <a:gd name="T36" fmla="*/ 8 w 4167"/>
                  <a:gd name="T37" fmla="*/ 3474 h 7949"/>
                  <a:gd name="T38" fmla="*/ 8 w 4167"/>
                  <a:gd name="T39" fmla="*/ 3842 h 7949"/>
                  <a:gd name="T40" fmla="*/ 8 w 4167"/>
                  <a:gd name="T41" fmla="*/ 4194 h 7949"/>
                  <a:gd name="T42" fmla="*/ 4 w 4167"/>
                  <a:gd name="T43" fmla="*/ 4558 h 7949"/>
                  <a:gd name="T44" fmla="*/ 0 w 4167"/>
                  <a:gd name="T45" fmla="*/ 4930 h 7949"/>
                  <a:gd name="T46" fmla="*/ 0 w 4167"/>
                  <a:gd name="T47" fmla="*/ 5299 h 7949"/>
                  <a:gd name="T48" fmla="*/ 4 w 4167"/>
                  <a:gd name="T49" fmla="*/ 5671 h 7949"/>
                  <a:gd name="T50" fmla="*/ 8 w 4167"/>
                  <a:gd name="T51" fmla="*/ 6035 h 7949"/>
                  <a:gd name="T52" fmla="*/ 8 w 4167"/>
                  <a:gd name="T53" fmla="*/ 6403 h 7949"/>
                  <a:gd name="T54" fmla="*/ 8 w 4167"/>
                  <a:gd name="T55" fmla="*/ 6755 h 7949"/>
                  <a:gd name="T56" fmla="*/ 4 w 4167"/>
                  <a:gd name="T57" fmla="*/ 7119 h 7949"/>
                  <a:gd name="T58" fmla="*/ 1 w 4167"/>
                  <a:gd name="T59" fmla="*/ 7492 h 7949"/>
                  <a:gd name="T60" fmla="*/ 152 w 4167"/>
                  <a:gd name="T61" fmla="*/ 7821 h 7949"/>
                  <a:gd name="T62" fmla="*/ 493 w 4167"/>
                  <a:gd name="T63" fmla="*/ 7945 h 7949"/>
                  <a:gd name="T64" fmla="*/ 857 w 4167"/>
                  <a:gd name="T65" fmla="*/ 7941 h 7949"/>
                  <a:gd name="T66" fmla="*/ 1226 w 4167"/>
                  <a:gd name="T67" fmla="*/ 7941 h 7949"/>
                  <a:gd name="T68" fmla="*/ 1578 w 4167"/>
                  <a:gd name="T69" fmla="*/ 7941 h 7949"/>
                  <a:gd name="T70" fmla="*/ 1942 w 4167"/>
                  <a:gd name="T71" fmla="*/ 7945 h 7949"/>
                  <a:gd name="T72" fmla="*/ 2314 w 4167"/>
                  <a:gd name="T73" fmla="*/ 7949 h 7949"/>
                  <a:gd name="T74" fmla="*/ 2682 w 4167"/>
                  <a:gd name="T75" fmla="*/ 7949 h 7949"/>
                  <a:gd name="T76" fmla="*/ 3055 w 4167"/>
                  <a:gd name="T77" fmla="*/ 7945 h 7949"/>
                  <a:gd name="T78" fmla="*/ 3419 w 4167"/>
                  <a:gd name="T79" fmla="*/ 7941 h 7949"/>
                  <a:gd name="T80" fmla="*/ 3785 w 4167"/>
                  <a:gd name="T81" fmla="*/ 7932 h 7949"/>
                  <a:gd name="T82" fmla="*/ 4071 w 4167"/>
                  <a:gd name="T83" fmla="*/ 7747 h 7949"/>
                  <a:gd name="T84" fmla="*/ 4163 w 4167"/>
                  <a:gd name="T85" fmla="*/ 7403 h 7949"/>
                  <a:gd name="T86" fmla="*/ 4167 w 4167"/>
                  <a:gd name="T87" fmla="*/ 7031 h 7949"/>
                  <a:gd name="T88" fmla="*/ 4167 w 4167"/>
                  <a:gd name="T89" fmla="*/ 6662 h 7949"/>
                  <a:gd name="T90" fmla="*/ 4163 w 4167"/>
                  <a:gd name="T91" fmla="*/ 6290 h 7949"/>
                  <a:gd name="T92" fmla="*/ 4159 w 4167"/>
                  <a:gd name="T93" fmla="*/ 5926 h 7949"/>
                  <a:gd name="T94" fmla="*/ 4159 w 4167"/>
                  <a:gd name="T95" fmla="*/ 5558 h 7949"/>
                  <a:gd name="T96" fmla="*/ 4159 w 4167"/>
                  <a:gd name="T97" fmla="*/ 5206 h 7949"/>
                  <a:gd name="T98" fmla="*/ 4163 w 4167"/>
                  <a:gd name="T99" fmla="*/ 4841 h 7949"/>
                  <a:gd name="T100" fmla="*/ 4167 w 4167"/>
                  <a:gd name="T101" fmla="*/ 4469 h 7949"/>
                  <a:gd name="T102" fmla="*/ 4167 w 4167"/>
                  <a:gd name="T103" fmla="*/ 4101 h 7949"/>
                  <a:gd name="T104" fmla="*/ 4163 w 4167"/>
                  <a:gd name="T105" fmla="*/ 3729 h 7949"/>
                  <a:gd name="T106" fmla="*/ 4159 w 4167"/>
                  <a:gd name="T107" fmla="*/ 3364 h 7949"/>
                  <a:gd name="T108" fmla="*/ 4159 w 4167"/>
                  <a:gd name="T109" fmla="*/ 2996 h 7949"/>
                  <a:gd name="T110" fmla="*/ 4159 w 4167"/>
                  <a:gd name="T111" fmla="*/ 2644 h 7949"/>
                  <a:gd name="T112" fmla="*/ 4163 w 4167"/>
                  <a:gd name="T113" fmla="*/ 2280 h 7949"/>
                  <a:gd name="T114" fmla="*/ 4167 w 4167"/>
                  <a:gd name="T115" fmla="*/ 1908 h 7949"/>
                  <a:gd name="T116" fmla="*/ 4167 w 4167"/>
                  <a:gd name="T117" fmla="*/ 1540 h 7949"/>
                  <a:gd name="T118" fmla="*/ 4163 w 4167"/>
                  <a:gd name="T119" fmla="*/ 1168 h 7949"/>
                  <a:gd name="T120" fmla="*/ 4159 w 4167"/>
                  <a:gd name="T121" fmla="*/ 803 h 7949"/>
                  <a:gd name="T122" fmla="*/ 4157 w 4167"/>
                  <a:gd name="T123" fmla="*/ 436 h 7949"/>
                  <a:gd name="T124" fmla="*/ 4007 w 4167"/>
                  <a:gd name="T125" fmla="*/ 130 h 79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167" h="7949">
                    <a:moveTo>
                      <a:pt x="3684" y="8"/>
                    </a:moveTo>
                    <a:lnTo>
                      <a:pt x="3684" y="8"/>
                    </a:lnTo>
                    <a:cubicBezTo>
                      <a:pt x="3682" y="8"/>
                      <a:pt x="3680" y="6"/>
                      <a:pt x="3680" y="4"/>
                    </a:cubicBezTo>
                    <a:cubicBezTo>
                      <a:pt x="3680" y="2"/>
                      <a:pt x="3682" y="0"/>
                      <a:pt x="3684" y="0"/>
                    </a:cubicBezTo>
                    <a:lnTo>
                      <a:pt x="3684" y="0"/>
                    </a:lnTo>
                    <a:cubicBezTo>
                      <a:pt x="3687" y="0"/>
                      <a:pt x="3688" y="2"/>
                      <a:pt x="3688" y="4"/>
                    </a:cubicBezTo>
                    <a:cubicBezTo>
                      <a:pt x="3688" y="6"/>
                      <a:pt x="3687" y="8"/>
                      <a:pt x="3684" y="8"/>
                    </a:cubicBezTo>
                    <a:close/>
                    <a:moveTo>
                      <a:pt x="3668" y="8"/>
                    </a:moveTo>
                    <a:lnTo>
                      <a:pt x="3668" y="8"/>
                    </a:lnTo>
                    <a:cubicBezTo>
                      <a:pt x="3666" y="8"/>
                      <a:pt x="3664" y="6"/>
                      <a:pt x="3664" y="4"/>
                    </a:cubicBezTo>
                    <a:cubicBezTo>
                      <a:pt x="3664" y="2"/>
                      <a:pt x="3666" y="0"/>
                      <a:pt x="3668" y="0"/>
                    </a:cubicBezTo>
                    <a:lnTo>
                      <a:pt x="3668" y="0"/>
                    </a:lnTo>
                    <a:cubicBezTo>
                      <a:pt x="3671" y="0"/>
                      <a:pt x="3672" y="2"/>
                      <a:pt x="3672" y="4"/>
                    </a:cubicBezTo>
                    <a:cubicBezTo>
                      <a:pt x="3672" y="6"/>
                      <a:pt x="3671" y="8"/>
                      <a:pt x="3668" y="8"/>
                    </a:cubicBezTo>
                    <a:close/>
                    <a:moveTo>
                      <a:pt x="3652" y="8"/>
                    </a:moveTo>
                    <a:lnTo>
                      <a:pt x="3652" y="8"/>
                    </a:lnTo>
                    <a:cubicBezTo>
                      <a:pt x="3650" y="8"/>
                      <a:pt x="3648" y="6"/>
                      <a:pt x="3648" y="4"/>
                    </a:cubicBezTo>
                    <a:cubicBezTo>
                      <a:pt x="3648" y="2"/>
                      <a:pt x="3650" y="0"/>
                      <a:pt x="3652" y="0"/>
                    </a:cubicBezTo>
                    <a:lnTo>
                      <a:pt x="3652" y="0"/>
                    </a:lnTo>
                    <a:cubicBezTo>
                      <a:pt x="3655" y="0"/>
                      <a:pt x="3656" y="2"/>
                      <a:pt x="3656" y="4"/>
                    </a:cubicBezTo>
                    <a:cubicBezTo>
                      <a:pt x="3656" y="6"/>
                      <a:pt x="3655" y="8"/>
                      <a:pt x="3652" y="8"/>
                    </a:cubicBezTo>
                    <a:close/>
                    <a:moveTo>
                      <a:pt x="3636" y="8"/>
                    </a:moveTo>
                    <a:lnTo>
                      <a:pt x="3636" y="8"/>
                    </a:lnTo>
                    <a:cubicBezTo>
                      <a:pt x="3634" y="8"/>
                      <a:pt x="3632" y="6"/>
                      <a:pt x="3632" y="4"/>
                    </a:cubicBezTo>
                    <a:cubicBezTo>
                      <a:pt x="3632" y="2"/>
                      <a:pt x="3634" y="0"/>
                      <a:pt x="3636" y="0"/>
                    </a:cubicBezTo>
                    <a:lnTo>
                      <a:pt x="3636" y="0"/>
                    </a:lnTo>
                    <a:cubicBezTo>
                      <a:pt x="3639" y="0"/>
                      <a:pt x="3640" y="2"/>
                      <a:pt x="3640" y="4"/>
                    </a:cubicBezTo>
                    <a:cubicBezTo>
                      <a:pt x="3640" y="6"/>
                      <a:pt x="3639" y="8"/>
                      <a:pt x="3636" y="8"/>
                    </a:cubicBezTo>
                    <a:close/>
                    <a:moveTo>
                      <a:pt x="3620" y="8"/>
                    </a:moveTo>
                    <a:lnTo>
                      <a:pt x="3620" y="8"/>
                    </a:lnTo>
                    <a:cubicBezTo>
                      <a:pt x="3618" y="8"/>
                      <a:pt x="3616" y="6"/>
                      <a:pt x="3616" y="4"/>
                    </a:cubicBezTo>
                    <a:cubicBezTo>
                      <a:pt x="3616" y="2"/>
                      <a:pt x="3618" y="0"/>
                      <a:pt x="3620" y="0"/>
                    </a:cubicBezTo>
                    <a:lnTo>
                      <a:pt x="3620" y="0"/>
                    </a:lnTo>
                    <a:cubicBezTo>
                      <a:pt x="3623" y="0"/>
                      <a:pt x="3624" y="2"/>
                      <a:pt x="3624" y="4"/>
                    </a:cubicBezTo>
                    <a:cubicBezTo>
                      <a:pt x="3624" y="6"/>
                      <a:pt x="3623" y="8"/>
                      <a:pt x="3620" y="8"/>
                    </a:cubicBezTo>
                    <a:close/>
                    <a:moveTo>
                      <a:pt x="3604" y="8"/>
                    </a:moveTo>
                    <a:lnTo>
                      <a:pt x="3604" y="8"/>
                    </a:lnTo>
                    <a:cubicBezTo>
                      <a:pt x="3602" y="8"/>
                      <a:pt x="3600" y="6"/>
                      <a:pt x="3600" y="4"/>
                    </a:cubicBezTo>
                    <a:cubicBezTo>
                      <a:pt x="3600" y="2"/>
                      <a:pt x="3602" y="0"/>
                      <a:pt x="3604" y="0"/>
                    </a:cubicBezTo>
                    <a:lnTo>
                      <a:pt x="3604" y="0"/>
                    </a:lnTo>
                    <a:cubicBezTo>
                      <a:pt x="3607" y="0"/>
                      <a:pt x="3608" y="2"/>
                      <a:pt x="3608" y="4"/>
                    </a:cubicBezTo>
                    <a:cubicBezTo>
                      <a:pt x="3608" y="6"/>
                      <a:pt x="3607" y="8"/>
                      <a:pt x="3604" y="8"/>
                    </a:cubicBezTo>
                    <a:close/>
                    <a:moveTo>
                      <a:pt x="3588" y="8"/>
                    </a:moveTo>
                    <a:lnTo>
                      <a:pt x="3588" y="8"/>
                    </a:lnTo>
                    <a:cubicBezTo>
                      <a:pt x="3586" y="8"/>
                      <a:pt x="3584" y="6"/>
                      <a:pt x="3584" y="4"/>
                    </a:cubicBezTo>
                    <a:cubicBezTo>
                      <a:pt x="3584" y="2"/>
                      <a:pt x="3586" y="0"/>
                      <a:pt x="3588" y="0"/>
                    </a:cubicBezTo>
                    <a:lnTo>
                      <a:pt x="3588" y="0"/>
                    </a:lnTo>
                    <a:cubicBezTo>
                      <a:pt x="3591" y="0"/>
                      <a:pt x="3592" y="2"/>
                      <a:pt x="3592" y="4"/>
                    </a:cubicBezTo>
                    <a:cubicBezTo>
                      <a:pt x="3592" y="6"/>
                      <a:pt x="3591" y="8"/>
                      <a:pt x="3588" y="8"/>
                    </a:cubicBezTo>
                    <a:close/>
                    <a:moveTo>
                      <a:pt x="3572" y="8"/>
                    </a:moveTo>
                    <a:lnTo>
                      <a:pt x="3572" y="8"/>
                    </a:lnTo>
                    <a:cubicBezTo>
                      <a:pt x="3570" y="8"/>
                      <a:pt x="3568" y="6"/>
                      <a:pt x="3568" y="4"/>
                    </a:cubicBezTo>
                    <a:cubicBezTo>
                      <a:pt x="3568" y="2"/>
                      <a:pt x="3570" y="0"/>
                      <a:pt x="3572" y="0"/>
                    </a:cubicBezTo>
                    <a:lnTo>
                      <a:pt x="3572" y="0"/>
                    </a:lnTo>
                    <a:cubicBezTo>
                      <a:pt x="3575" y="0"/>
                      <a:pt x="3576" y="2"/>
                      <a:pt x="3576" y="4"/>
                    </a:cubicBezTo>
                    <a:cubicBezTo>
                      <a:pt x="3576" y="6"/>
                      <a:pt x="3575" y="8"/>
                      <a:pt x="3572" y="8"/>
                    </a:cubicBezTo>
                    <a:close/>
                    <a:moveTo>
                      <a:pt x="3556" y="8"/>
                    </a:moveTo>
                    <a:lnTo>
                      <a:pt x="3556" y="8"/>
                    </a:lnTo>
                    <a:cubicBezTo>
                      <a:pt x="3554" y="8"/>
                      <a:pt x="3552" y="6"/>
                      <a:pt x="3552" y="4"/>
                    </a:cubicBezTo>
                    <a:cubicBezTo>
                      <a:pt x="3552" y="2"/>
                      <a:pt x="3554" y="0"/>
                      <a:pt x="3556" y="0"/>
                    </a:cubicBezTo>
                    <a:lnTo>
                      <a:pt x="3556" y="0"/>
                    </a:lnTo>
                    <a:cubicBezTo>
                      <a:pt x="3559" y="0"/>
                      <a:pt x="3560" y="2"/>
                      <a:pt x="3560" y="4"/>
                    </a:cubicBezTo>
                    <a:cubicBezTo>
                      <a:pt x="3560" y="6"/>
                      <a:pt x="3559" y="8"/>
                      <a:pt x="3556" y="8"/>
                    </a:cubicBezTo>
                    <a:close/>
                    <a:moveTo>
                      <a:pt x="3540" y="8"/>
                    </a:moveTo>
                    <a:lnTo>
                      <a:pt x="3540" y="8"/>
                    </a:lnTo>
                    <a:cubicBezTo>
                      <a:pt x="3538" y="8"/>
                      <a:pt x="3536" y="6"/>
                      <a:pt x="3536" y="4"/>
                    </a:cubicBezTo>
                    <a:cubicBezTo>
                      <a:pt x="3536" y="2"/>
                      <a:pt x="3538" y="0"/>
                      <a:pt x="3540" y="0"/>
                    </a:cubicBezTo>
                    <a:lnTo>
                      <a:pt x="3540" y="0"/>
                    </a:lnTo>
                    <a:cubicBezTo>
                      <a:pt x="3543" y="0"/>
                      <a:pt x="3544" y="2"/>
                      <a:pt x="3544" y="4"/>
                    </a:cubicBezTo>
                    <a:cubicBezTo>
                      <a:pt x="3544" y="6"/>
                      <a:pt x="3543" y="8"/>
                      <a:pt x="3540" y="8"/>
                    </a:cubicBezTo>
                    <a:close/>
                    <a:moveTo>
                      <a:pt x="3524" y="8"/>
                    </a:moveTo>
                    <a:lnTo>
                      <a:pt x="3524" y="8"/>
                    </a:lnTo>
                    <a:cubicBezTo>
                      <a:pt x="3522" y="8"/>
                      <a:pt x="3520" y="6"/>
                      <a:pt x="3520" y="4"/>
                    </a:cubicBezTo>
                    <a:cubicBezTo>
                      <a:pt x="3520" y="2"/>
                      <a:pt x="3522" y="0"/>
                      <a:pt x="3524" y="0"/>
                    </a:cubicBezTo>
                    <a:lnTo>
                      <a:pt x="3524" y="0"/>
                    </a:lnTo>
                    <a:cubicBezTo>
                      <a:pt x="3527" y="0"/>
                      <a:pt x="3528" y="2"/>
                      <a:pt x="3528" y="4"/>
                    </a:cubicBezTo>
                    <a:cubicBezTo>
                      <a:pt x="3528" y="6"/>
                      <a:pt x="3527" y="8"/>
                      <a:pt x="3524" y="8"/>
                    </a:cubicBezTo>
                    <a:close/>
                    <a:moveTo>
                      <a:pt x="3508" y="8"/>
                    </a:moveTo>
                    <a:lnTo>
                      <a:pt x="3508" y="8"/>
                    </a:lnTo>
                    <a:cubicBezTo>
                      <a:pt x="3506" y="8"/>
                      <a:pt x="3504" y="6"/>
                      <a:pt x="3504" y="4"/>
                    </a:cubicBezTo>
                    <a:cubicBezTo>
                      <a:pt x="3504" y="2"/>
                      <a:pt x="3506" y="0"/>
                      <a:pt x="3508" y="0"/>
                    </a:cubicBezTo>
                    <a:lnTo>
                      <a:pt x="3508" y="0"/>
                    </a:lnTo>
                    <a:cubicBezTo>
                      <a:pt x="3511" y="0"/>
                      <a:pt x="3512" y="2"/>
                      <a:pt x="3512" y="4"/>
                    </a:cubicBezTo>
                    <a:cubicBezTo>
                      <a:pt x="3512" y="6"/>
                      <a:pt x="3511" y="8"/>
                      <a:pt x="3508" y="8"/>
                    </a:cubicBezTo>
                    <a:close/>
                    <a:moveTo>
                      <a:pt x="3492" y="8"/>
                    </a:moveTo>
                    <a:lnTo>
                      <a:pt x="3492" y="8"/>
                    </a:lnTo>
                    <a:cubicBezTo>
                      <a:pt x="3490" y="8"/>
                      <a:pt x="3488" y="6"/>
                      <a:pt x="3488" y="4"/>
                    </a:cubicBezTo>
                    <a:cubicBezTo>
                      <a:pt x="3488" y="2"/>
                      <a:pt x="3490" y="0"/>
                      <a:pt x="3492" y="0"/>
                    </a:cubicBezTo>
                    <a:lnTo>
                      <a:pt x="3492" y="0"/>
                    </a:lnTo>
                    <a:cubicBezTo>
                      <a:pt x="3495" y="0"/>
                      <a:pt x="3496" y="2"/>
                      <a:pt x="3496" y="4"/>
                    </a:cubicBezTo>
                    <a:cubicBezTo>
                      <a:pt x="3496" y="6"/>
                      <a:pt x="3495" y="8"/>
                      <a:pt x="3492" y="8"/>
                    </a:cubicBezTo>
                    <a:close/>
                    <a:moveTo>
                      <a:pt x="3476" y="8"/>
                    </a:moveTo>
                    <a:lnTo>
                      <a:pt x="3476" y="8"/>
                    </a:lnTo>
                    <a:cubicBezTo>
                      <a:pt x="3474" y="8"/>
                      <a:pt x="3472" y="6"/>
                      <a:pt x="3472" y="4"/>
                    </a:cubicBezTo>
                    <a:cubicBezTo>
                      <a:pt x="3472" y="2"/>
                      <a:pt x="3474" y="0"/>
                      <a:pt x="3476" y="0"/>
                    </a:cubicBezTo>
                    <a:lnTo>
                      <a:pt x="3476" y="0"/>
                    </a:lnTo>
                    <a:cubicBezTo>
                      <a:pt x="3479" y="0"/>
                      <a:pt x="3480" y="2"/>
                      <a:pt x="3480" y="4"/>
                    </a:cubicBezTo>
                    <a:cubicBezTo>
                      <a:pt x="3480" y="6"/>
                      <a:pt x="3479" y="8"/>
                      <a:pt x="3476" y="8"/>
                    </a:cubicBezTo>
                    <a:close/>
                    <a:moveTo>
                      <a:pt x="3460" y="8"/>
                    </a:moveTo>
                    <a:lnTo>
                      <a:pt x="3460" y="8"/>
                    </a:lnTo>
                    <a:cubicBezTo>
                      <a:pt x="3458" y="8"/>
                      <a:pt x="3456" y="6"/>
                      <a:pt x="3456" y="4"/>
                    </a:cubicBezTo>
                    <a:cubicBezTo>
                      <a:pt x="3456" y="2"/>
                      <a:pt x="3458" y="0"/>
                      <a:pt x="3460" y="0"/>
                    </a:cubicBezTo>
                    <a:lnTo>
                      <a:pt x="3460" y="0"/>
                    </a:lnTo>
                    <a:cubicBezTo>
                      <a:pt x="3463" y="0"/>
                      <a:pt x="3464" y="2"/>
                      <a:pt x="3464" y="4"/>
                    </a:cubicBezTo>
                    <a:cubicBezTo>
                      <a:pt x="3464" y="6"/>
                      <a:pt x="3463" y="8"/>
                      <a:pt x="3460" y="8"/>
                    </a:cubicBezTo>
                    <a:close/>
                    <a:moveTo>
                      <a:pt x="3444" y="8"/>
                    </a:moveTo>
                    <a:lnTo>
                      <a:pt x="3444" y="8"/>
                    </a:lnTo>
                    <a:cubicBezTo>
                      <a:pt x="3442" y="8"/>
                      <a:pt x="3440" y="6"/>
                      <a:pt x="3440" y="4"/>
                    </a:cubicBezTo>
                    <a:cubicBezTo>
                      <a:pt x="3440" y="2"/>
                      <a:pt x="3442" y="0"/>
                      <a:pt x="3444" y="0"/>
                    </a:cubicBezTo>
                    <a:lnTo>
                      <a:pt x="3444" y="0"/>
                    </a:lnTo>
                    <a:cubicBezTo>
                      <a:pt x="3447" y="0"/>
                      <a:pt x="3448" y="2"/>
                      <a:pt x="3448" y="4"/>
                    </a:cubicBezTo>
                    <a:cubicBezTo>
                      <a:pt x="3448" y="6"/>
                      <a:pt x="3447" y="8"/>
                      <a:pt x="3444" y="8"/>
                    </a:cubicBezTo>
                    <a:close/>
                    <a:moveTo>
                      <a:pt x="3428" y="8"/>
                    </a:moveTo>
                    <a:lnTo>
                      <a:pt x="3428" y="8"/>
                    </a:lnTo>
                    <a:cubicBezTo>
                      <a:pt x="3426" y="8"/>
                      <a:pt x="3424" y="6"/>
                      <a:pt x="3424" y="4"/>
                    </a:cubicBezTo>
                    <a:cubicBezTo>
                      <a:pt x="3424" y="2"/>
                      <a:pt x="3426" y="0"/>
                      <a:pt x="3428" y="0"/>
                    </a:cubicBezTo>
                    <a:lnTo>
                      <a:pt x="3428" y="0"/>
                    </a:lnTo>
                    <a:cubicBezTo>
                      <a:pt x="3431" y="0"/>
                      <a:pt x="3432" y="2"/>
                      <a:pt x="3432" y="4"/>
                    </a:cubicBezTo>
                    <a:cubicBezTo>
                      <a:pt x="3432" y="6"/>
                      <a:pt x="3431" y="8"/>
                      <a:pt x="3428" y="8"/>
                    </a:cubicBezTo>
                    <a:close/>
                    <a:moveTo>
                      <a:pt x="3412" y="8"/>
                    </a:moveTo>
                    <a:lnTo>
                      <a:pt x="3412" y="8"/>
                    </a:lnTo>
                    <a:cubicBezTo>
                      <a:pt x="3410" y="8"/>
                      <a:pt x="3408" y="6"/>
                      <a:pt x="3408" y="4"/>
                    </a:cubicBezTo>
                    <a:cubicBezTo>
                      <a:pt x="3408" y="2"/>
                      <a:pt x="3410" y="0"/>
                      <a:pt x="3412" y="0"/>
                    </a:cubicBezTo>
                    <a:lnTo>
                      <a:pt x="3412" y="0"/>
                    </a:lnTo>
                    <a:cubicBezTo>
                      <a:pt x="3415" y="0"/>
                      <a:pt x="3416" y="2"/>
                      <a:pt x="3416" y="4"/>
                    </a:cubicBezTo>
                    <a:cubicBezTo>
                      <a:pt x="3416" y="6"/>
                      <a:pt x="3415" y="8"/>
                      <a:pt x="3412" y="8"/>
                    </a:cubicBezTo>
                    <a:close/>
                    <a:moveTo>
                      <a:pt x="3396" y="8"/>
                    </a:moveTo>
                    <a:lnTo>
                      <a:pt x="3396" y="8"/>
                    </a:lnTo>
                    <a:cubicBezTo>
                      <a:pt x="3394" y="8"/>
                      <a:pt x="3392" y="6"/>
                      <a:pt x="3392" y="4"/>
                    </a:cubicBezTo>
                    <a:cubicBezTo>
                      <a:pt x="3392" y="2"/>
                      <a:pt x="3394" y="0"/>
                      <a:pt x="3396" y="0"/>
                    </a:cubicBezTo>
                    <a:lnTo>
                      <a:pt x="3396" y="0"/>
                    </a:lnTo>
                    <a:cubicBezTo>
                      <a:pt x="3399" y="0"/>
                      <a:pt x="3400" y="2"/>
                      <a:pt x="3400" y="4"/>
                    </a:cubicBezTo>
                    <a:cubicBezTo>
                      <a:pt x="3400" y="6"/>
                      <a:pt x="3399" y="8"/>
                      <a:pt x="3396" y="8"/>
                    </a:cubicBezTo>
                    <a:close/>
                    <a:moveTo>
                      <a:pt x="3380" y="8"/>
                    </a:moveTo>
                    <a:lnTo>
                      <a:pt x="3380" y="8"/>
                    </a:lnTo>
                    <a:cubicBezTo>
                      <a:pt x="3378" y="8"/>
                      <a:pt x="3376" y="6"/>
                      <a:pt x="3376" y="4"/>
                    </a:cubicBezTo>
                    <a:cubicBezTo>
                      <a:pt x="3376" y="2"/>
                      <a:pt x="3378" y="0"/>
                      <a:pt x="3380" y="0"/>
                    </a:cubicBezTo>
                    <a:lnTo>
                      <a:pt x="3380" y="0"/>
                    </a:lnTo>
                    <a:cubicBezTo>
                      <a:pt x="3382" y="0"/>
                      <a:pt x="3384" y="2"/>
                      <a:pt x="3384" y="4"/>
                    </a:cubicBezTo>
                    <a:cubicBezTo>
                      <a:pt x="3384" y="6"/>
                      <a:pt x="3382" y="8"/>
                      <a:pt x="3380" y="8"/>
                    </a:cubicBezTo>
                    <a:close/>
                    <a:moveTo>
                      <a:pt x="3364" y="8"/>
                    </a:moveTo>
                    <a:lnTo>
                      <a:pt x="3364" y="8"/>
                    </a:lnTo>
                    <a:cubicBezTo>
                      <a:pt x="3362" y="8"/>
                      <a:pt x="3360" y="6"/>
                      <a:pt x="3360" y="4"/>
                    </a:cubicBezTo>
                    <a:cubicBezTo>
                      <a:pt x="3360" y="2"/>
                      <a:pt x="3362" y="0"/>
                      <a:pt x="3364" y="0"/>
                    </a:cubicBezTo>
                    <a:lnTo>
                      <a:pt x="3364" y="0"/>
                    </a:lnTo>
                    <a:cubicBezTo>
                      <a:pt x="3366" y="0"/>
                      <a:pt x="3368" y="2"/>
                      <a:pt x="3368" y="4"/>
                    </a:cubicBezTo>
                    <a:cubicBezTo>
                      <a:pt x="3368" y="6"/>
                      <a:pt x="3366" y="8"/>
                      <a:pt x="3364" y="8"/>
                    </a:cubicBezTo>
                    <a:close/>
                    <a:moveTo>
                      <a:pt x="3348" y="8"/>
                    </a:moveTo>
                    <a:lnTo>
                      <a:pt x="3348" y="8"/>
                    </a:lnTo>
                    <a:cubicBezTo>
                      <a:pt x="3346" y="8"/>
                      <a:pt x="3344" y="6"/>
                      <a:pt x="3344" y="4"/>
                    </a:cubicBezTo>
                    <a:cubicBezTo>
                      <a:pt x="3344" y="2"/>
                      <a:pt x="3346" y="0"/>
                      <a:pt x="3348" y="0"/>
                    </a:cubicBezTo>
                    <a:lnTo>
                      <a:pt x="3348" y="0"/>
                    </a:lnTo>
                    <a:cubicBezTo>
                      <a:pt x="3350" y="0"/>
                      <a:pt x="3352" y="2"/>
                      <a:pt x="3352" y="4"/>
                    </a:cubicBezTo>
                    <a:cubicBezTo>
                      <a:pt x="3352" y="6"/>
                      <a:pt x="3350" y="8"/>
                      <a:pt x="3348" y="8"/>
                    </a:cubicBezTo>
                    <a:close/>
                    <a:moveTo>
                      <a:pt x="3332" y="8"/>
                    </a:moveTo>
                    <a:lnTo>
                      <a:pt x="3332" y="8"/>
                    </a:lnTo>
                    <a:cubicBezTo>
                      <a:pt x="3330" y="8"/>
                      <a:pt x="3328" y="6"/>
                      <a:pt x="3328" y="4"/>
                    </a:cubicBezTo>
                    <a:cubicBezTo>
                      <a:pt x="3328" y="2"/>
                      <a:pt x="3330" y="0"/>
                      <a:pt x="3332" y="0"/>
                    </a:cubicBezTo>
                    <a:lnTo>
                      <a:pt x="3332" y="0"/>
                    </a:lnTo>
                    <a:cubicBezTo>
                      <a:pt x="3334" y="0"/>
                      <a:pt x="3336" y="2"/>
                      <a:pt x="3336" y="4"/>
                    </a:cubicBezTo>
                    <a:cubicBezTo>
                      <a:pt x="3336" y="6"/>
                      <a:pt x="3334" y="8"/>
                      <a:pt x="3332" y="8"/>
                    </a:cubicBezTo>
                    <a:close/>
                    <a:moveTo>
                      <a:pt x="3316" y="8"/>
                    </a:moveTo>
                    <a:lnTo>
                      <a:pt x="3316" y="8"/>
                    </a:lnTo>
                    <a:cubicBezTo>
                      <a:pt x="3314" y="8"/>
                      <a:pt x="3312" y="6"/>
                      <a:pt x="3312" y="4"/>
                    </a:cubicBezTo>
                    <a:cubicBezTo>
                      <a:pt x="3312" y="2"/>
                      <a:pt x="3314" y="0"/>
                      <a:pt x="3316" y="0"/>
                    </a:cubicBezTo>
                    <a:lnTo>
                      <a:pt x="3316" y="0"/>
                    </a:lnTo>
                    <a:cubicBezTo>
                      <a:pt x="3318" y="0"/>
                      <a:pt x="3320" y="2"/>
                      <a:pt x="3320" y="4"/>
                    </a:cubicBezTo>
                    <a:cubicBezTo>
                      <a:pt x="3320" y="6"/>
                      <a:pt x="3318" y="8"/>
                      <a:pt x="3316" y="8"/>
                    </a:cubicBezTo>
                    <a:close/>
                    <a:moveTo>
                      <a:pt x="3300" y="8"/>
                    </a:moveTo>
                    <a:lnTo>
                      <a:pt x="3300" y="8"/>
                    </a:lnTo>
                    <a:cubicBezTo>
                      <a:pt x="3298" y="8"/>
                      <a:pt x="3296" y="6"/>
                      <a:pt x="3296" y="4"/>
                    </a:cubicBezTo>
                    <a:cubicBezTo>
                      <a:pt x="3296" y="2"/>
                      <a:pt x="3298" y="0"/>
                      <a:pt x="3300" y="0"/>
                    </a:cubicBezTo>
                    <a:lnTo>
                      <a:pt x="3300" y="0"/>
                    </a:lnTo>
                    <a:cubicBezTo>
                      <a:pt x="3302" y="0"/>
                      <a:pt x="3304" y="2"/>
                      <a:pt x="3304" y="4"/>
                    </a:cubicBezTo>
                    <a:cubicBezTo>
                      <a:pt x="3304" y="6"/>
                      <a:pt x="3302" y="8"/>
                      <a:pt x="3300" y="8"/>
                    </a:cubicBezTo>
                    <a:close/>
                    <a:moveTo>
                      <a:pt x="3284" y="8"/>
                    </a:moveTo>
                    <a:lnTo>
                      <a:pt x="3284" y="8"/>
                    </a:lnTo>
                    <a:cubicBezTo>
                      <a:pt x="3282" y="8"/>
                      <a:pt x="3280" y="6"/>
                      <a:pt x="3280" y="4"/>
                    </a:cubicBezTo>
                    <a:cubicBezTo>
                      <a:pt x="3280" y="2"/>
                      <a:pt x="3282" y="0"/>
                      <a:pt x="3284" y="0"/>
                    </a:cubicBezTo>
                    <a:lnTo>
                      <a:pt x="3284" y="0"/>
                    </a:lnTo>
                    <a:cubicBezTo>
                      <a:pt x="3286" y="0"/>
                      <a:pt x="3288" y="2"/>
                      <a:pt x="3288" y="4"/>
                    </a:cubicBezTo>
                    <a:cubicBezTo>
                      <a:pt x="3288" y="6"/>
                      <a:pt x="3286" y="8"/>
                      <a:pt x="3284" y="8"/>
                    </a:cubicBezTo>
                    <a:close/>
                    <a:moveTo>
                      <a:pt x="3268" y="8"/>
                    </a:moveTo>
                    <a:lnTo>
                      <a:pt x="3268" y="8"/>
                    </a:lnTo>
                    <a:cubicBezTo>
                      <a:pt x="3266" y="8"/>
                      <a:pt x="3264" y="6"/>
                      <a:pt x="3264" y="4"/>
                    </a:cubicBezTo>
                    <a:cubicBezTo>
                      <a:pt x="3264" y="2"/>
                      <a:pt x="3266" y="0"/>
                      <a:pt x="3268" y="0"/>
                    </a:cubicBezTo>
                    <a:lnTo>
                      <a:pt x="3268" y="0"/>
                    </a:lnTo>
                    <a:cubicBezTo>
                      <a:pt x="3270" y="0"/>
                      <a:pt x="3272" y="2"/>
                      <a:pt x="3272" y="4"/>
                    </a:cubicBezTo>
                    <a:cubicBezTo>
                      <a:pt x="3272" y="6"/>
                      <a:pt x="3270" y="8"/>
                      <a:pt x="3268" y="8"/>
                    </a:cubicBezTo>
                    <a:close/>
                    <a:moveTo>
                      <a:pt x="3252" y="8"/>
                    </a:moveTo>
                    <a:lnTo>
                      <a:pt x="3252" y="8"/>
                    </a:lnTo>
                    <a:cubicBezTo>
                      <a:pt x="3250" y="8"/>
                      <a:pt x="3248" y="6"/>
                      <a:pt x="3248" y="4"/>
                    </a:cubicBezTo>
                    <a:cubicBezTo>
                      <a:pt x="3248" y="2"/>
                      <a:pt x="3250" y="0"/>
                      <a:pt x="3252" y="0"/>
                    </a:cubicBezTo>
                    <a:lnTo>
                      <a:pt x="3252" y="0"/>
                    </a:lnTo>
                    <a:cubicBezTo>
                      <a:pt x="3254" y="0"/>
                      <a:pt x="3256" y="2"/>
                      <a:pt x="3256" y="4"/>
                    </a:cubicBezTo>
                    <a:cubicBezTo>
                      <a:pt x="3256" y="6"/>
                      <a:pt x="3254" y="8"/>
                      <a:pt x="3252" y="8"/>
                    </a:cubicBezTo>
                    <a:close/>
                    <a:moveTo>
                      <a:pt x="3236" y="8"/>
                    </a:moveTo>
                    <a:lnTo>
                      <a:pt x="3236" y="8"/>
                    </a:lnTo>
                    <a:cubicBezTo>
                      <a:pt x="3234" y="8"/>
                      <a:pt x="3232" y="6"/>
                      <a:pt x="3232" y="4"/>
                    </a:cubicBezTo>
                    <a:cubicBezTo>
                      <a:pt x="3232" y="2"/>
                      <a:pt x="3234" y="0"/>
                      <a:pt x="3236" y="0"/>
                    </a:cubicBezTo>
                    <a:lnTo>
                      <a:pt x="3236" y="0"/>
                    </a:lnTo>
                    <a:cubicBezTo>
                      <a:pt x="3238" y="0"/>
                      <a:pt x="3240" y="2"/>
                      <a:pt x="3240" y="4"/>
                    </a:cubicBezTo>
                    <a:cubicBezTo>
                      <a:pt x="3240" y="6"/>
                      <a:pt x="3238" y="8"/>
                      <a:pt x="3236" y="8"/>
                    </a:cubicBezTo>
                    <a:close/>
                    <a:moveTo>
                      <a:pt x="3220" y="8"/>
                    </a:moveTo>
                    <a:lnTo>
                      <a:pt x="3220" y="8"/>
                    </a:lnTo>
                    <a:cubicBezTo>
                      <a:pt x="3218" y="8"/>
                      <a:pt x="3216" y="6"/>
                      <a:pt x="3216" y="4"/>
                    </a:cubicBezTo>
                    <a:cubicBezTo>
                      <a:pt x="3216" y="2"/>
                      <a:pt x="3218" y="0"/>
                      <a:pt x="3220" y="0"/>
                    </a:cubicBezTo>
                    <a:lnTo>
                      <a:pt x="3220" y="0"/>
                    </a:lnTo>
                    <a:cubicBezTo>
                      <a:pt x="3222" y="0"/>
                      <a:pt x="3224" y="2"/>
                      <a:pt x="3224" y="4"/>
                    </a:cubicBezTo>
                    <a:cubicBezTo>
                      <a:pt x="3224" y="6"/>
                      <a:pt x="3222" y="8"/>
                      <a:pt x="3220" y="8"/>
                    </a:cubicBezTo>
                    <a:close/>
                    <a:moveTo>
                      <a:pt x="3204" y="8"/>
                    </a:moveTo>
                    <a:lnTo>
                      <a:pt x="3204" y="8"/>
                    </a:lnTo>
                    <a:cubicBezTo>
                      <a:pt x="3202" y="8"/>
                      <a:pt x="3200" y="6"/>
                      <a:pt x="3200" y="4"/>
                    </a:cubicBezTo>
                    <a:cubicBezTo>
                      <a:pt x="3200" y="2"/>
                      <a:pt x="3202" y="0"/>
                      <a:pt x="3204" y="0"/>
                    </a:cubicBezTo>
                    <a:lnTo>
                      <a:pt x="3204" y="0"/>
                    </a:lnTo>
                    <a:cubicBezTo>
                      <a:pt x="3206" y="0"/>
                      <a:pt x="3208" y="2"/>
                      <a:pt x="3208" y="4"/>
                    </a:cubicBezTo>
                    <a:cubicBezTo>
                      <a:pt x="3208" y="6"/>
                      <a:pt x="3206" y="8"/>
                      <a:pt x="3204" y="8"/>
                    </a:cubicBezTo>
                    <a:close/>
                    <a:moveTo>
                      <a:pt x="3188" y="8"/>
                    </a:moveTo>
                    <a:lnTo>
                      <a:pt x="3188" y="8"/>
                    </a:lnTo>
                    <a:cubicBezTo>
                      <a:pt x="3186" y="8"/>
                      <a:pt x="3184" y="6"/>
                      <a:pt x="3184" y="4"/>
                    </a:cubicBezTo>
                    <a:cubicBezTo>
                      <a:pt x="3184" y="2"/>
                      <a:pt x="3186" y="0"/>
                      <a:pt x="3188" y="0"/>
                    </a:cubicBezTo>
                    <a:lnTo>
                      <a:pt x="3188" y="0"/>
                    </a:lnTo>
                    <a:cubicBezTo>
                      <a:pt x="3190" y="0"/>
                      <a:pt x="3192" y="2"/>
                      <a:pt x="3192" y="4"/>
                    </a:cubicBezTo>
                    <a:cubicBezTo>
                      <a:pt x="3192" y="6"/>
                      <a:pt x="3190" y="8"/>
                      <a:pt x="3188" y="8"/>
                    </a:cubicBezTo>
                    <a:close/>
                    <a:moveTo>
                      <a:pt x="3172" y="8"/>
                    </a:moveTo>
                    <a:lnTo>
                      <a:pt x="3172" y="8"/>
                    </a:lnTo>
                    <a:cubicBezTo>
                      <a:pt x="3170" y="8"/>
                      <a:pt x="3168" y="6"/>
                      <a:pt x="3168" y="4"/>
                    </a:cubicBezTo>
                    <a:cubicBezTo>
                      <a:pt x="3168" y="2"/>
                      <a:pt x="3170" y="0"/>
                      <a:pt x="3172" y="0"/>
                    </a:cubicBezTo>
                    <a:lnTo>
                      <a:pt x="3172" y="0"/>
                    </a:lnTo>
                    <a:cubicBezTo>
                      <a:pt x="3174" y="0"/>
                      <a:pt x="3176" y="2"/>
                      <a:pt x="3176" y="4"/>
                    </a:cubicBezTo>
                    <a:cubicBezTo>
                      <a:pt x="3176" y="6"/>
                      <a:pt x="3174" y="8"/>
                      <a:pt x="3172" y="8"/>
                    </a:cubicBezTo>
                    <a:close/>
                    <a:moveTo>
                      <a:pt x="3156" y="8"/>
                    </a:moveTo>
                    <a:lnTo>
                      <a:pt x="3156" y="8"/>
                    </a:lnTo>
                    <a:cubicBezTo>
                      <a:pt x="3154" y="8"/>
                      <a:pt x="3152" y="6"/>
                      <a:pt x="3152" y="4"/>
                    </a:cubicBezTo>
                    <a:cubicBezTo>
                      <a:pt x="3152" y="2"/>
                      <a:pt x="3154" y="0"/>
                      <a:pt x="3156" y="0"/>
                    </a:cubicBezTo>
                    <a:lnTo>
                      <a:pt x="3156" y="0"/>
                    </a:lnTo>
                    <a:cubicBezTo>
                      <a:pt x="3158" y="0"/>
                      <a:pt x="3160" y="2"/>
                      <a:pt x="3160" y="4"/>
                    </a:cubicBezTo>
                    <a:cubicBezTo>
                      <a:pt x="3160" y="6"/>
                      <a:pt x="3158" y="8"/>
                      <a:pt x="3156" y="8"/>
                    </a:cubicBezTo>
                    <a:close/>
                    <a:moveTo>
                      <a:pt x="3140" y="8"/>
                    </a:moveTo>
                    <a:lnTo>
                      <a:pt x="3140" y="8"/>
                    </a:lnTo>
                    <a:cubicBezTo>
                      <a:pt x="3138" y="8"/>
                      <a:pt x="3136" y="6"/>
                      <a:pt x="3136" y="4"/>
                    </a:cubicBezTo>
                    <a:cubicBezTo>
                      <a:pt x="3136" y="2"/>
                      <a:pt x="3138" y="0"/>
                      <a:pt x="3140" y="0"/>
                    </a:cubicBezTo>
                    <a:lnTo>
                      <a:pt x="3140" y="0"/>
                    </a:lnTo>
                    <a:cubicBezTo>
                      <a:pt x="3142" y="0"/>
                      <a:pt x="3144" y="2"/>
                      <a:pt x="3144" y="4"/>
                    </a:cubicBezTo>
                    <a:cubicBezTo>
                      <a:pt x="3144" y="6"/>
                      <a:pt x="3142" y="8"/>
                      <a:pt x="3140" y="8"/>
                    </a:cubicBezTo>
                    <a:close/>
                    <a:moveTo>
                      <a:pt x="3124" y="8"/>
                    </a:moveTo>
                    <a:lnTo>
                      <a:pt x="3124" y="8"/>
                    </a:lnTo>
                    <a:cubicBezTo>
                      <a:pt x="3122" y="8"/>
                      <a:pt x="3120" y="6"/>
                      <a:pt x="3120" y="4"/>
                    </a:cubicBezTo>
                    <a:cubicBezTo>
                      <a:pt x="3120" y="2"/>
                      <a:pt x="3122" y="0"/>
                      <a:pt x="3124" y="0"/>
                    </a:cubicBezTo>
                    <a:lnTo>
                      <a:pt x="3124" y="0"/>
                    </a:lnTo>
                    <a:cubicBezTo>
                      <a:pt x="3126" y="0"/>
                      <a:pt x="3128" y="2"/>
                      <a:pt x="3128" y="4"/>
                    </a:cubicBezTo>
                    <a:cubicBezTo>
                      <a:pt x="3128" y="6"/>
                      <a:pt x="3126" y="8"/>
                      <a:pt x="3124" y="8"/>
                    </a:cubicBezTo>
                    <a:close/>
                    <a:moveTo>
                      <a:pt x="3108" y="8"/>
                    </a:moveTo>
                    <a:lnTo>
                      <a:pt x="3108" y="8"/>
                    </a:lnTo>
                    <a:cubicBezTo>
                      <a:pt x="3106" y="8"/>
                      <a:pt x="3104" y="6"/>
                      <a:pt x="3104" y="4"/>
                    </a:cubicBezTo>
                    <a:cubicBezTo>
                      <a:pt x="3104" y="2"/>
                      <a:pt x="3106" y="0"/>
                      <a:pt x="3108" y="0"/>
                    </a:cubicBezTo>
                    <a:lnTo>
                      <a:pt x="3108" y="0"/>
                    </a:lnTo>
                    <a:cubicBezTo>
                      <a:pt x="3110" y="0"/>
                      <a:pt x="3112" y="2"/>
                      <a:pt x="3112" y="4"/>
                    </a:cubicBezTo>
                    <a:cubicBezTo>
                      <a:pt x="3112" y="6"/>
                      <a:pt x="3110" y="8"/>
                      <a:pt x="3108" y="8"/>
                    </a:cubicBezTo>
                    <a:close/>
                    <a:moveTo>
                      <a:pt x="3092" y="8"/>
                    </a:moveTo>
                    <a:lnTo>
                      <a:pt x="3092" y="8"/>
                    </a:lnTo>
                    <a:cubicBezTo>
                      <a:pt x="3090" y="8"/>
                      <a:pt x="3088" y="6"/>
                      <a:pt x="3088" y="4"/>
                    </a:cubicBezTo>
                    <a:cubicBezTo>
                      <a:pt x="3088" y="2"/>
                      <a:pt x="3090" y="0"/>
                      <a:pt x="3092" y="0"/>
                    </a:cubicBezTo>
                    <a:lnTo>
                      <a:pt x="3092" y="0"/>
                    </a:lnTo>
                    <a:cubicBezTo>
                      <a:pt x="3094" y="0"/>
                      <a:pt x="3096" y="2"/>
                      <a:pt x="3096" y="4"/>
                    </a:cubicBezTo>
                    <a:cubicBezTo>
                      <a:pt x="3096" y="6"/>
                      <a:pt x="3094" y="8"/>
                      <a:pt x="3092" y="8"/>
                    </a:cubicBezTo>
                    <a:close/>
                    <a:moveTo>
                      <a:pt x="3076" y="8"/>
                    </a:moveTo>
                    <a:lnTo>
                      <a:pt x="3076" y="8"/>
                    </a:lnTo>
                    <a:cubicBezTo>
                      <a:pt x="3074" y="8"/>
                      <a:pt x="3072" y="6"/>
                      <a:pt x="3072" y="4"/>
                    </a:cubicBezTo>
                    <a:cubicBezTo>
                      <a:pt x="3072" y="2"/>
                      <a:pt x="3074" y="0"/>
                      <a:pt x="3076" y="0"/>
                    </a:cubicBezTo>
                    <a:lnTo>
                      <a:pt x="3076" y="0"/>
                    </a:lnTo>
                    <a:cubicBezTo>
                      <a:pt x="3078" y="0"/>
                      <a:pt x="3080" y="2"/>
                      <a:pt x="3080" y="4"/>
                    </a:cubicBezTo>
                    <a:cubicBezTo>
                      <a:pt x="3080" y="6"/>
                      <a:pt x="3078" y="8"/>
                      <a:pt x="3076" y="8"/>
                    </a:cubicBezTo>
                    <a:close/>
                    <a:moveTo>
                      <a:pt x="3060" y="8"/>
                    </a:moveTo>
                    <a:lnTo>
                      <a:pt x="3060" y="8"/>
                    </a:lnTo>
                    <a:cubicBezTo>
                      <a:pt x="3058" y="8"/>
                      <a:pt x="3056" y="6"/>
                      <a:pt x="3056" y="4"/>
                    </a:cubicBezTo>
                    <a:cubicBezTo>
                      <a:pt x="3056" y="2"/>
                      <a:pt x="3058" y="0"/>
                      <a:pt x="3060" y="0"/>
                    </a:cubicBezTo>
                    <a:lnTo>
                      <a:pt x="3060" y="0"/>
                    </a:lnTo>
                    <a:cubicBezTo>
                      <a:pt x="3062" y="0"/>
                      <a:pt x="3064" y="2"/>
                      <a:pt x="3064" y="4"/>
                    </a:cubicBezTo>
                    <a:cubicBezTo>
                      <a:pt x="3064" y="6"/>
                      <a:pt x="3062" y="8"/>
                      <a:pt x="3060" y="8"/>
                    </a:cubicBezTo>
                    <a:close/>
                    <a:moveTo>
                      <a:pt x="3044" y="8"/>
                    </a:moveTo>
                    <a:lnTo>
                      <a:pt x="3044" y="8"/>
                    </a:lnTo>
                    <a:cubicBezTo>
                      <a:pt x="3042" y="8"/>
                      <a:pt x="3040" y="6"/>
                      <a:pt x="3040" y="4"/>
                    </a:cubicBezTo>
                    <a:cubicBezTo>
                      <a:pt x="3040" y="2"/>
                      <a:pt x="3042" y="0"/>
                      <a:pt x="3044" y="0"/>
                    </a:cubicBezTo>
                    <a:lnTo>
                      <a:pt x="3044" y="0"/>
                    </a:lnTo>
                    <a:cubicBezTo>
                      <a:pt x="3046" y="0"/>
                      <a:pt x="3048" y="2"/>
                      <a:pt x="3048" y="4"/>
                    </a:cubicBezTo>
                    <a:cubicBezTo>
                      <a:pt x="3048" y="6"/>
                      <a:pt x="3046" y="8"/>
                      <a:pt x="3044" y="8"/>
                    </a:cubicBezTo>
                    <a:close/>
                    <a:moveTo>
                      <a:pt x="3028" y="8"/>
                    </a:moveTo>
                    <a:lnTo>
                      <a:pt x="3028" y="8"/>
                    </a:lnTo>
                    <a:cubicBezTo>
                      <a:pt x="3026" y="8"/>
                      <a:pt x="3024" y="6"/>
                      <a:pt x="3024" y="4"/>
                    </a:cubicBezTo>
                    <a:cubicBezTo>
                      <a:pt x="3024" y="2"/>
                      <a:pt x="3026" y="0"/>
                      <a:pt x="3028" y="0"/>
                    </a:cubicBezTo>
                    <a:lnTo>
                      <a:pt x="3028" y="0"/>
                    </a:lnTo>
                    <a:cubicBezTo>
                      <a:pt x="3030" y="0"/>
                      <a:pt x="3032" y="2"/>
                      <a:pt x="3032" y="4"/>
                    </a:cubicBezTo>
                    <a:cubicBezTo>
                      <a:pt x="3032" y="6"/>
                      <a:pt x="3030" y="8"/>
                      <a:pt x="3028" y="8"/>
                    </a:cubicBezTo>
                    <a:close/>
                    <a:moveTo>
                      <a:pt x="3012" y="8"/>
                    </a:moveTo>
                    <a:lnTo>
                      <a:pt x="3012" y="8"/>
                    </a:lnTo>
                    <a:cubicBezTo>
                      <a:pt x="3010" y="8"/>
                      <a:pt x="3008" y="6"/>
                      <a:pt x="3008" y="4"/>
                    </a:cubicBezTo>
                    <a:cubicBezTo>
                      <a:pt x="3008" y="2"/>
                      <a:pt x="3010" y="0"/>
                      <a:pt x="3012" y="0"/>
                    </a:cubicBezTo>
                    <a:lnTo>
                      <a:pt x="3012" y="0"/>
                    </a:lnTo>
                    <a:cubicBezTo>
                      <a:pt x="3014" y="0"/>
                      <a:pt x="3016" y="2"/>
                      <a:pt x="3016" y="4"/>
                    </a:cubicBezTo>
                    <a:cubicBezTo>
                      <a:pt x="3016" y="6"/>
                      <a:pt x="3014" y="8"/>
                      <a:pt x="3012" y="8"/>
                    </a:cubicBezTo>
                    <a:close/>
                    <a:moveTo>
                      <a:pt x="2996" y="8"/>
                    </a:moveTo>
                    <a:lnTo>
                      <a:pt x="2996" y="8"/>
                    </a:lnTo>
                    <a:cubicBezTo>
                      <a:pt x="2994" y="8"/>
                      <a:pt x="2992" y="6"/>
                      <a:pt x="2992" y="4"/>
                    </a:cubicBezTo>
                    <a:cubicBezTo>
                      <a:pt x="2992" y="2"/>
                      <a:pt x="2994" y="0"/>
                      <a:pt x="2996" y="0"/>
                    </a:cubicBezTo>
                    <a:lnTo>
                      <a:pt x="2996" y="0"/>
                    </a:lnTo>
                    <a:cubicBezTo>
                      <a:pt x="2998" y="0"/>
                      <a:pt x="3000" y="2"/>
                      <a:pt x="3000" y="4"/>
                    </a:cubicBezTo>
                    <a:cubicBezTo>
                      <a:pt x="3000" y="6"/>
                      <a:pt x="2998" y="8"/>
                      <a:pt x="2996" y="8"/>
                    </a:cubicBezTo>
                    <a:close/>
                    <a:moveTo>
                      <a:pt x="2980" y="8"/>
                    </a:moveTo>
                    <a:lnTo>
                      <a:pt x="2980" y="8"/>
                    </a:lnTo>
                    <a:cubicBezTo>
                      <a:pt x="2978" y="8"/>
                      <a:pt x="2976" y="6"/>
                      <a:pt x="2976" y="4"/>
                    </a:cubicBezTo>
                    <a:cubicBezTo>
                      <a:pt x="2976" y="2"/>
                      <a:pt x="2978" y="0"/>
                      <a:pt x="2980" y="0"/>
                    </a:cubicBezTo>
                    <a:lnTo>
                      <a:pt x="2980" y="0"/>
                    </a:lnTo>
                    <a:cubicBezTo>
                      <a:pt x="2982" y="0"/>
                      <a:pt x="2984" y="2"/>
                      <a:pt x="2984" y="4"/>
                    </a:cubicBezTo>
                    <a:cubicBezTo>
                      <a:pt x="2984" y="6"/>
                      <a:pt x="2982" y="8"/>
                      <a:pt x="2980" y="8"/>
                    </a:cubicBezTo>
                    <a:close/>
                    <a:moveTo>
                      <a:pt x="2964" y="8"/>
                    </a:moveTo>
                    <a:lnTo>
                      <a:pt x="2964" y="8"/>
                    </a:lnTo>
                    <a:cubicBezTo>
                      <a:pt x="2962" y="8"/>
                      <a:pt x="2960" y="6"/>
                      <a:pt x="2960" y="4"/>
                    </a:cubicBezTo>
                    <a:cubicBezTo>
                      <a:pt x="2960" y="2"/>
                      <a:pt x="2962" y="0"/>
                      <a:pt x="2964" y="0"/>
                    </a:cubicBezTo>
                    <a:lnTo>
                      <a:pt x="2964" y="0"/>
                    </a:lnTo>
                    <a:cubicBezTo>
                      <a:pt x="2966" y="0"/>
                      <a:pt x="2968" y="2"/>
                      <a:pt x="2968" y="4"/>
                    </a:cubicBezTo>
                    <a:cubicBezTo>
                      <a:pt x="2968" y="6"/>
                      <a:pt x="2966" y="8"/>
                      <a:pt x="2964" y="8"/>
                    </a:cubicBezTo>
                    <a:close/>
                    <a:moveTo>
                      <a:pt x="2948" y="8"/>
                    </a:moveTo>
                    <a:lnTo>
                      <a:pt x="2948" y="8"/>
                    </a:lnTo>
                    <a:cubicBezTo>
                      <a:pt x="2946" y="8"/>
                      <a:pt x="2944" y="6"/>
                      <a:pt x="2944" y="4"/>
                    </a:cubicBezTo>
                    <a:cubicBezTo>
                      <a:pt x="2944" y="2"/>
                      <a:pt x="2946" y="0"/>
                      <a:pt x="2948" y="0"/>
                    </a:cubicBezTo>
                    <a:lnTo>
                      <a:pt x="2948" y="0"/>
                    </a:lnTo>
                    <a:cubicBezTo>
                      <a:pt x="2950" y="0"/>
                      <a:pt x="2952" y="2"/>
                      <a:pt x="2952" y="4"/>
                    </a:cubicBezTo>
                    <a:cubicBezTo>
                      <a:pt x="2952" y="6"/>
                      <a:pt x="2950" y="8"/>
                      <a:pt x="2948" y="8"/>
                    </a:cubicBezTo>
                    <a:close/>
                    <a:moveTo>
                      <a:pt x="2932" y="8"/>
                    </a:moveTo>
                    <a:lnTo>
                      <a:pt x="2932" y="8"/>
                    </a:lnTo>
                    <a:cubicBezTo>
                      <a:pt x="2930" y="8"/>
                      <a:pt x="2928" y="6"/>
                      <a:pt x="2928" y="4"/>
                    </a:cubicBezTo>
                    <a:cubicBezTo>
                      <a:pt x="2928" y="2"/>
                      <a:pt x="2930" y="0"/>
                      <a:pt x="2932" y="0"/>
                    </a:cubicBezTo>
                    <a:lnTo>
                      <a:pt x="2932" y="0"/>
                    </a:lnTo>
                    <a:cubicBezTo>
                      <a:pt x="2934" y="0"/>
                      <a:pt x="2936" y="2"/>
                      <a:pt x="2936" y="4"/>
                    </a:cubicBezTo>
                    <a:cubicBezTo>
                      <a:pt x="2936" y="6"/>
                      <a:pt x="2934" y="8"/>
                      <a:pt x="2932" y="8"/>
                    </a:cubicBezTo>
                    <a:close/>
                    <a:moveTo>
                      <a:pt x="2916" y="8"/>
                    </a:moveTo>
                    <a:lnTo>
                      <a:pt x="2916" y="8"/>
                    </a:lnTo>
                    <a:cubicBezTo>
                      <a:pt x="2914" y="8"/>
                      <a:pt x="2912" y="6"/>
                      <a:pt x="2912" y="4"/>
                    </a:cubicBezTo>
                    <a:cubicBezTo>
                      <a:pt x="2912" y="2"/>
                      <a:pt x="2914" y="0"/>
                      <a:pt x="2916" y="0"/>
                    </a:cubicBezTo>
                    <a:lnTo>
                      <a:pt x="2916" y="0"/>
                    </a:lnTo>
                    <a:cubicBezTo>
                      <a:pt x="2918" y="0"/>
                      <a:pt x="2920" y="2"/>
                      <a:pt x="2920" y="4"/>
                    </a:cubicBezTo>
                    <a:cubicBezTo>
                      <a:pt x="2920" y="6"/>
                      <a:pt x="2918" y="8"/>
                      <a:pt x="2916" y="8"/>
                    </a:cubicBezTo>
                    <a:close/>
                    <a:moveTo>
                      <a:pt x="2900" y="8"/>
                    </a:moveTo>
                    <a:lnTo>
                      <a:pt x="2900" y="8"/>
                    </a:lnTo>
                    <a:cubicBezTo>
                      <a:pt x="2898" y="8"/>
                      <a:pt x="2896" y="6"/>
                      <a:pt x="2896" y="4"/>
                    </a:cubicBezTo>
                    <a:cubicBezTo>
                      <a:pt x="2896" y="2"/>
                      <a:pt x="2898" y="0"/>
                      <a:pt x="2900" y="0"/>
                    </a:cubicBezTo>
                    <a:lnTo>
                      <a:pt x="2900" y="0"/>
                    </a:lnTo>
                    <a:cubicBezTo>
                      <a:pt x="2902" y="0"/>
                      <a:pt x="2904" y="2"/>
                      <a:pt x="2904" y="4"/>
                    </a:cubicBezTo>
                    <a:cubicBezTo>
                      <a:pt x="2904" y="6"/>
                      <a:pt x="2902" y="8"/>
                      <a:pt x="2900" y="8"/>
                    </a:cubicBezTo>
                    <a:close/>
                    <a:moveTo>
                      <a:pt x="2884" y="8"/>
                    </a:moveTo>
                    <a:lnTo>
                      <a:pt x="2884" y="8"/>
                    </a:lnTo>
                    <a:cubicBezTo>
                      <a:pt x="2882" y="8"/>
                      <a:pt x="2880" y="6"/>
                      <a:pt x="2880" y="4"/>
                    </a:cubicBezTo>
                    <a:cubicBezTo>
                      <a:pt x="2880" y="2"/>
                      <a:pt x="2882" y="0"/>
                      <a:pt x="2884" y="0"/>
                    </a:cubicBezTo>
                    <a:lnTo>
                      <a:pt x="2884" y="0"/>
                    </a:lnTo>
                    <a:cubicBezTo>
                      <a:pt x="2886" y="0"/>
                      <a:pt x="2888" y="2"/>
                      <a:pt x="2888" y="4"/>
                    </a:cubicBezTo>
                    <a:cubicBezTo>
                      <a:pt x="2888" y="6"/>
                      <a:pt x="2886" y="8"/>
                      <a:pt x="2884" y="8"/>
                    </a:cubicBezTo>
                    <a:close/>
                    <a:moveTo>
                      <a:pt x="2868" y="8"/>
                    </a:moveTo>
                    <a:lnTo>
                      <a:pt x="2868" y="8"/>
                    </a:lnTo>
                    <a:cubicBezTo>
                      <a:pt x="2866" y="8"/>
                      <a:pt x="2864" y="6"/>
                      <a:pt x="2864" y="4"/>
                    </a:cubicBezTo>
                    <a:cubicBezTo>
                      <a:pt x="2864" y="2"/>
                      <a:pt x="2866" y="0"/>
                      <a:pt x="2868" y="0"/>
                    </a:cubicBezTo>
                    <a:lnTo>
                      <a:pt x="2868" y="0"/>
                    </a:lnTo>
                    <a:cubicBezTo>
                      <a:pt x="2870" y="0"/>
                      <a:pt x="2872" y="2"/>
                      <a:pt x="2872" y="4"/>
                    </a:cubicBezTo>
                    <a:cubicBezTo>
                      <a:pt x="2872" y="6"/>
                      <a:pt x="2870" y="8"/>
                      <a:pt x="2868" y="8"/>
                    </a:cubicBezTo>
                    <a:close/>
                    <a:moveTo>
                      <a:pt x="2852" y="8"/>
                    </a:moveTo>
                    <a:lnTo>
                      <a:pt x="2852" y="8"/>
                    </a:lnTo>
                    <a:cubicBezTo>
                      <a:pt x="2850" y="8"/>
                      <a:pt x="2848" y="6"/>
                      <a:pt x="2848" y="4"/>
                    </a:cubicBezTo>
                    <a:cubicBezTo>
                      <a:pt x="2848" y="2"/>
                      <a:pt x="2850" y="0"/>
                      <a:pt x="2852" y="0"/>
                    </a:cubicBezTo>
                    <a:lnTo>
                      <a:pt x="2852" y="0"/>
                    </a:lnTo>
                    <a:cubicBezTo>
                      <a:pt x="2854" y="0"/>
                      <a:pt x="2856" y="2"/>
                      <a:pt x="2856" y="4"/>
                    </a:cubicBezTo>
                    <a:cubicBezTo>
                      <a:pt x="2856" y="6"/>
                      <a:pt x="2854" y="8"/>
                      <a:pt x="2852" y="8"/>
                    </a:cubicBezTo>
                    <a:close/>
                    <a:moveTo>
                      <a:pt x="2836" y="8"/>
                    </a:moveTo>
                    <a:lnTo>
                      <a:pt x="2836" y="8"/>
                    </a:lnTo>
                    <a:cubicBezTo>
                      <a:pt x="2834" y="8"/>
                      <a:pt x="2832" y="6"/>
                      <a:pt x="2832" y="4"/>
                    </a:cubicBezTo>
                    <a:cubicBezTo>
                      <a:pt x="2832" y="2"/>
                      <a:pt x="2834" y="0"/>
                      <a:pt x="2836" y="0"/>
                    </a:cubicBezTo>
                    <a:lnTo>
                      <a:pt x="2836" y="0"/>
                    </a:lnTo>
                    <a:cubicBezTo>
                      <a:pt x="2838" y="0"/>
                      <a:pt x="2840" y="2"/>
                      <a:pt x="2840" y="4"/>
                    </a:cubicBezTo>
                    <a:cubicBezTo>
                      <a:pt x="2840" y="6"/>
                      <a:pt x="2838" y="8"/>
                      <a:pt x="2836" y="8"/>
                    </a:cubicBezTo>
                    <a:close/>
                    <a:moveTo>
                      <a:pt x="2820" y="8"/>
                    </a:moveTo>
                    <a:lnTo>
                      <a:pt x="2820" y="8"/>
                    </a:lnTo>
                    <a:cubicBezTo>
                      <a:pt x="2818" y="8"/>
                      <a:pt x="2816" y="6"/>
                      <a:pt x="2816" y="4"/>
                    </a:cubicBezTo>
                    <a:cubicBezTo>
                      <a:pt x="2816" y="2"/>
                      <a:pt x="2818" y="0"/>
                      <a:pt x="2820" y="0"/>
                    </a:cubicBezTo>
                    <a:lnTo>
                      <a:pt x="2820" y="0"/>
                    </a:lnTo>
                    <a:cubicBezTo>
                      <a:pt x="2822" y="0"/>
                      <a:pt x="2824" y="2"/>
                      <a:pt x="2824" y="4"/>
                    </a:cubicBezTo>
                    <a:cubicBezTo>
                      <a:pt x="2824" y="6"/>
                      <a:pt x="2822" y="8"/>
                      <a:pt x="2820" y="8"/>
                    </a:cubicBezTo>
                    <a:close/>
                    <a:moveTo>
                      <a:pt x="2804" y="8"/>
                    </a:moveTo>
                    <a:lnTo>
                      <a:pt x="2804" y="8"/>
                    </a:lnTo>
                    <a:cubicBezTo>
                      <a:pt x="2802" y="8"/>
                      <a:pt x="2800" y="6"/>
                      <a:pt x="2800" y="4"/>
                    </a:cubicBezTo>
                    <a:cubicBezTo>
                      <a:pt x="2800" y="2"/>
                      <a:pt x="2802" y="0"/>
                      <a:pt x="2804" y="0"/>
                    </a:cubicBezTo>
                    <a:lnTo>
                      <a:pt x="2804" y="0"/>
                    </a:lnTo>
                    <a:cubicBezTo>
                      <a:pt x="2806" y="0"/>
                      <a:pt x="2808" y="2"/>
                      <a:pt x="2808" y="4"/>
                    </a:cubicBezTo>
                    <a:cubicBezTo>
                      <a:pt x="2808" y="6"/>
                      <a:pt x="2806" y="8"/>
                      <a:pt x="2804" y="8"/>
                    </a:cubicBezTo>
                    <a:close/>
                    <a:moveTo>
                      <a:pt x="2788" y="8"/>
                    </a:moveTo>
                    <a:lnTo>
                      <a:pt x="2788" y="8"/>
                    </a:lnTo>
                    <a:cubicBezTo>
                      <a:pt x="2786" y="8"/>
                      <a:pt x="2784" y="6"/>
                      <a:pt x="2784" y="4"/>
                    </a:cubicBezTo>
                    <a:cubicBezTo>
                      <a:pt x="2784" y="2"/>
                      <a:pt x="2786" y="0"/>
                      <a:pt x="2788" y="0"/>
                    </a:cubicBezTo>
                    <a:lnTo>
                      <a:pt x="2788" y="0"/>
                    </a:lnTo>
                    <a:cubicBezTo>
                      <a:pt x="2790" y="0"/>
                      <a:pt x="2792" y="2"/>
                      <a:pt x="2792" y="4"/>
                    </a:cubicBezTo>
                    <a:cubicBezTo>
                      <a:pt x="2792" y="6"/>
                      <a:pt x="2790" y="8"/>
                      <a:pt x="2788" y="8"/>
                    </a:cubicBezTo>
                    <a:close/>
                    <a:moveTo>
                      <a:pt x="2772" y="8"/>
                    </a:moveTo>
                    <a:lnTo>
                      <a:pt x="2772" y="8"/>
                    </a:lnTo>
                    <a:cubicBezTo>
                      <a:pt x="2770" y="8"/>
                      <a:pt x="2768" y="6"/>
                      <a:pt x="2768" y="4"/>
                    </a:cubicBezTo>
                    <a:cubicBezTo>
                      <a:pt x="2768" y="2"/>
                      <a:pt x="2770" y="0"/>
                      <a:pt x="2772" y="0"/>
                    </a:cubicBezTo>
                    <a:lnTo>
                      <a:pt x="2772" y="0"/>
                    </a:lnTo>
                    <a:cubicBezTo>
                      <a:pt x="2774" y="0"/>
                      <a:pt x="2776" y="2"/>
                      <a:pt x="2776" y="4"/>
                    </a:cubicBezTo>
                    <a:cubicBezTo>
                      <a:pt x="2776" y="6"/>
                      <a:pt x="2774" y="8"/>
                      <a:pt x="2772" y="8"/>
                    </a:cubicBezTo>
                    <a:close/>
                    <a:moveTo>
                      <a:pt x="2756" y="8"/>
                    </a:moveTo>
                    <a:lnTo>
                      <a:pt x="2756" y="8"/>
                    </a:lnTo>
                    <a:cubicBezTo>
                      <a:pt x="2754" y="8"/>
                      <a:pt x="2752" y="6"/>
                      <a:pt x="2752" y="4"/>
                    </a:cubicBezTo>
                    <a:cubicBezTo>
                      <a:pt x="2752" y="2"/>
                      <a:pt x="2754" y="0"/>
                      <a:pt x="2756" y="0"/>
                    </a:cubicBezTo>
                    <a:lnTo>
                      <a:pt x="2756" y="0"/>
                    </a:lnTo>
                    <a:cubicBezTo>
                      <a:pt x="2758" y="0"/>
                      <a:pt x="2760" y="2"/>
                      <a:pt x="2760" y="4"/>
                    </a:cubicBezTo>
                    <a:cubicBezTo>
                      <a:pt x="2760" y="6"/>
                      <a:pt x="2758" y="8"/>
                      <a:pt x="2756" y="8"/>
                    </a:cubicBezTo>
                    <a:close/>
                    <a:moveTo>
                      <a:pt x="2740" y="8"/>
                    </a:moveTo>
                    <a:lnTo>
                      <a:pt x="2740" y="8"/>
                    </a:lnTo>
                    <a:cubicBezTo>
                      <a:pt x="2738" y="8"/>
                      <a:pt x="2736" y="6"/>
                      <a:pt x="2736" y="4"/>
                    </a:cubicBezTo>
                    <a:cubicBezTo>
                      <a:pt x="2736" y="2"/>
                      <a:pt x="2738" y="0"/>
                      <a:pt x="2740" y="0"/>
                    </a:cubicBezTo>
                    <a:lnTo>
                      <a:pt x="2740" y="0"/>
                    </a:lnTo>
                    <a:cubicBezTo>
                      <a:pt x="2742" y="0"/>
                      <a:pt x="2744" y="2"/>
                      <a:pt x="2744" y="4"/>
                    </a:cubicBezTo>
                    <a:cubicBezTo>
                      <a:pt x="2744" y="6"/>
                      <a:pt x="2742" y="8"/>
                      <a:pt x="2740" y="8"/>
                    </a:cubicBezTo>
                    <a:close/>
                    <a:moveTo>
                      <a:pt x="2724" y="8"/>
                    </a:moveTo>
                    <a:lnTo>
                      <a:pt x="2724" y="8"/>
                    </a:lnTo>
                    <a:cubicBezTo>
                      <a:pt x="2722" y="8"/>
                      <a:pt x="2720" y="6"/>
                      <a:pt x="2720" y="4"/>
                    </a:cubicBezTo>
                    <a:cubicBezTo>
                      <a:pt x="2720" y="2"/>
                      <a:pt x="2722" y="0"/>
                      <a:pt x="2724" y="0"/>
                    </a:cubicBezTo>
                    <a:lnTo>
                      <a:pt x="2724" y="0"/>
                    </a:lnTo>
                    <a:cubicBezTo>
                      <a:pt x="2726" y="0"/>
                      <a:pt x="2728" y="2"/>
                      <a:pt x="2728" y="4"/>
                    </a:cubicBezTo>
                    <a:cubicBezTo>
                      <a:pt x="2728" y="6"/>
                      <a:pt x="2726" y="8"/>
                      <a:pt x="2724" y="8"/>
                    </a:cubicBezTo>
                    <a:close/>
                    <a:moveTo>
                      <a:pt x="2708" y="8"/>
                    </a:moveTo>
                    <a:lnTo>
                      <a:pt x="2708" y="8"/>
                    </a:lnTo>
                    <a:cubicBezTo>
                      <a:pt x="2706" y="8"/>
                      <a:pt x="2704" y="6"/>
                      <a:pt x="2704" y="4"/>
                    </a:cubicBezTo>
                    <a:cubicBezTo>
                      <a:pt x="2704" y="2"/>
                      <a:pt x="2706" y="0"/>
                      <a:pt x="2708" y="0"/>
                    </a:cubicBezTo>
                    <a:lnTo>
                      <a:pt x="2708" y="0"/>
                    </a:lnTo>
                    <a:cubicBezTo>
                      <a:pt x="2710" y="0"/>
                      <a:pt x="2712" y="2"/>
                      <a:pt x="2712" y="4"/>
                    </a:cubicBezTo>
                    <a:cubicBezTo>
                      <a:pt x="2712" y="6"/>
                      <a:pt x="2710" y="8"/>
                      <a:pt x="2708" y="8"/>
                    </a:cubicBezTo>
                    <a:close/>
                    <a:moveTo>
                      <a:pt x="2692" y="8"/>
                    </a:moveTo>
                    <a:lnTo>
                      <a:pt x="2692" y="8"/>
                    </a:lnTo>
                    <a:cubicBezTo>
                      <a:pt x="2690" y="8"/>
                      <a:pt x="2688" y="6"/>
                      <a:pt x="2688" y="4"/>
                    </a:cubicBezTo>
                    <a:cubicBezTo>
                      <a:pt x="2688" y="2"/>
                      <a:pt x="2690" y="0"/>
                      <a:pt x="2692" y="0"/>
                    </a:cubicBezTo>
                    <a:lnTo>
                      <a:pt x="2692" y="0"/>
                    </a:lnTo>
                    <a:cubicBezTo>
                      <a:pt x="2694" y="0"/>
                      <a:pt x="2696" y="2"/>
                      <a:pt x="2696" y="4"/>
                    </a:cubicBezTo>
                    <a:cubicBezTo>
                      <a:pt x="2696" y="6"/>
                      <a:pt x="2694" y="8"/>
                      <a:pt x="2692" y="8"/>
                    </a:cubicBezTo>
                    <a:close/>
                    <a:moveTo>
                      <a:pt x="2676" y="8"/>
                    </a:moveTo>
                    <a:lnTo>
                      <a:pt x="2676" y="8"/>
                    </a:lnTo>
                    <a:cubicBezTo>
                      <a:pt x="2674" y="8"/>
                      <a:pt x="2672" y="6"/>
                      <a:pt x="2672" y="4"/>
                    </a:cubicBezTo>
                    <a:cubicBezTo>
                      <a:pt x="2672" y="2"/>
                      <a:pt x="2674" y="0"/>
                      <a:pt x="2676" y="0"/>
                    </a:cubicBezTo>
                    <a:lnTo>
                      <a:pt x="2676" y="0"/>
                    </a:lnTo>
                    <a:cubicBezTo>
                      <a:pt x="2678" y="0"/>
                      <a:pt x="2680" y="2"/>
                      <a:pt x="2680" y="4"/>
                    </a:cubicBezTo>
                    <a:cubicBezTo>
                      <a:pt x="2680" y="6"/>
                      <a:pt x="2678" y="8"/>
                      <a:pt x="2676" y="8"/>
                    </a:cubicBezTo>
                    <a:close/>
                    <a:moveTo>
                      <a:pt x="2660" y="8"/>
                    </a:moveTo>
                    <a:lnTo>
                      <a:pt x="2660" y="8"/>
                    </a:lnTo>
                    <a:cubicBezTo>
                      <a:pt x="2658" y="8"/>
                      <a:pt x="2656" y="6"/>
                      <a:pt x="2656" y="4"/>
                    </a:cubicBezTo>
                    <a:cubicBezTo>
                      <a:pt x="2656" y="2"/>
                      <a:pt x="2658" y="0"/>
                      <a:pt x="2660" y="0"/>
                    </a:cubicBezTo>
                    <a:lnTo>
                      <a:pt x="2660" y="0"/>
                    </a:lnTo>
                    <a:cubicBezTo>
                      <a:pt x="2662" y="0"/>
                      <a:pt x="2664" y="2"/>
                      <a:pt x="2664" y="4"/>
                    </a:cubicBezTo>
                    <a:cubicBezTo>
                      <a:pt x="2664" y="6"/>
                      <a:pt x="2662" y="8"/>
                      <a:pt x="2660" y="8"/>
                    </a:cubicBezTo>
                    <a:close/>
                    <a:moveTo>
                      <a:pt x="2644" y="8"/>
                    </a:moveTo>
                    <a:lnTo>
                      <a:pt x="2644" y="8"/>
                    </a:lnTo>
                    <a:cubicBezTo>
                      <a:pt x="2642" y="8"/>
                      <a:pt x="2640" y="6"/>
                      <a:pt x="2640" y="4"/>
                    </a:cubicBezTo>
                    <a:cubicBezTo>
                      <a:pt x="2640" y="2"/>
                      <a:pt x="2642" y="0"/>
                      <a:pt x="2644" y="0"/>
                    </a:cubicBezTo>
                    <a:lnTo>
                      <a:pt x="2644" y="0"/>
                    </a:lnTo>
                    <a:cubicBezTo>
                      <a:pt x="2646" y="0"/>
                      <a:pt x="2648" y="2"/>
                      <a:pt x="2648" y="4"/>
                    </a:cubicBezTo>
                    <a:cubicBezTo>
                      <a:pt x="2648" y="6"/>
                      <a:pt x="2646" y="8"/>
                      <a:pt x="2644" y="8"/>
                    </a:cubicBezTo>
                    <a:close/>
                    <a:moveTo>
                      <a:pt x="2628" y="8"/>
                    </a:moveTo>
                    <a:lnTo>
                      <a:pt x="2628" y="8"/>
                    </a:lnTo>
                    <a:cubicBezTo>
                      <a:pt x="2626" y="8"/>
                      <a:pt x="2624" y="6"/>
                      <a:pt x="2624" y="4"/>
                    </a:cubicBezTo>
                    <a:cubicBezTo>
                      <a:pt x="2624" y="2"/>
                      <a:pt x="2626" y="0"/>
                      <a:pt x="2628" y="0"/>
                    </a:cubicBezTo>
                    <a:lnTo>
                      <a:pt x="2628" y="0"/>
                    </a:lnTo>
                    <a:cubicBezTo>
                      <a:pt x="2630" y="0"/>
                      <a:pt x="2632" y="2"/>
                      <a:pt x="2632" y="4"/>
                    </a:cubicBezTo>
                    <a:cubicBezTo>
                      <a:pt x="2632" y="6"/>
                      <a:pt x="2630" y="8"/>
                      <a:pt x="2628" y="8"/>
                    </a:cubicBezTo>
                    <a:close/>
                    <a:moveTo>
                      <a:pt x="2612" y="8"/>
                    </a:moveTo>
                    <a:lnTo>
                      <a:pt x="2612" y="8"/>
                    </a:lnTo>
                    <a:cubicBezTo>
                      <a:pt x="2610" y="8"/>
                      <a:pt x="2608" y="6"/>
                      <a:pt x="2608" y="4"/>
                    </a:cubicBezTo>
                    <a:cubicBezTo>
                      <a:pt x="2608" y="2"/>
                      <a:pt x="2610" y="0"/>
                      <a:pt x="2612" y="0"/>
                    </a:cubicBezTo>
                    <a:lnTo>
                      <a:pt x="2612" y="0"/>
                    </a:lnTo>
                    <a:cubicBezTo>
                      <a:pt x="2614" y="0"/>
                      <a:pt x="2616" y="2"/>
                      <a:pt x="2616" y="4"/>
                    </a:cubicBezTo>
                    <a:cubicBezTo>
                      <a:pt x="2616" y="6"/>
                      <a:pt x="2614" y="8"/>
                      <a:pt x="2612" y="8"/>
                    </a:cubicBezTo>
                    <a:close/>
                    <a:moveTo>
                      <a:pt x="2596" y="8"/>
                    </a:moveTo>
                    <a:lnTo>
                      <a:pt x="2596" y="8"/>
                    </a:lnTo>
                    <a:cubicBezTo>
                      <a:pt x="2594" y="8"/>
                      <a:pt x="2592" y="6"/>
                      <a:pt x="2592" y="4"/>
                    </a:cubicBezTo>
                    <a:cubicBezTo>
                      <a:pt x="2592" y="2"/>
                      <a:pt x="2594" y="0"/>
                      <a:pt x="2596" y="0"/>
                    </a:cubicBezTo>
                    <a:lnTo>
                      <a:pt x="2596" y="0"/>
                    </a:lnTo>
                    <a:cubicBezTo>
                      <a:pt x="2598" y="0"/>
                      <a:pt x="2600" y="2"/>
                      <a:pt x="2600" y="4"/>
                    </a:cubicBezTo>
                    <a:cubicBezTo>
                      <a:pt x="2600" y="6"/>
                      <a:pt x="2598" y="8"/>
                      <a:pt x="2596" y="8"/>
                    </a:cubicBezTo>
                    <a:close/>
                    <a:moveTo>
                      <a:pt x="2580" y="8"/>
                    </a:moveTo>
                    <a:lnTo>
                      <a:pt x="2580" y="8"/>
                    </a:lnTo>
                    <a:cubicBezTo>
                      <a:pt x="2578" y="8"/>
                      <a:pt x="2576" y="6"/>
                      <a:pt x="2576" y="4"/>
                    </a:cubicBezTo>
                    <a:cubicBezTo>
                      <a:pt x="2576" y="2"/>
                      <a:pt x="2578" y="0"/>
                      <a:pt x="2580" y="0"/>
                    </a:cubicBezTo>
                    <a:lnTo>
                      <a:pt x="2580" y="0"/>
                    </a:lnTo>
                    <a:cubicBezTo>
                      <a:pt x="2582" y="0"/>
                      <a:pt x="2584" y="2"/>
                      <a:pt x="2584" y="4"/>
                    </a:cubicBezTo>
                    <a:cubicBezTo>
                      <a:pt x="2584" y="6"/>
                      <a:pt x="2582" y="8"/>
                      <a:pt x="2580" y="8"/>
                    </a:cubicBezTo>
                    <a:close/>
                    <a:moveTo>
                      <a:pt x="2564" y="8"/>
                    </a:moveTo>
                    <a:lnTo>
                      <a:pt x="2564" y="8"/>
                    </a:lnTo>
                    <a:cubicBezTo>
                      <a:pt x="2562" y="8"/>
                      <a:pt x="2560" y="6"/>
                      <a:pt x="2560" y="4"/>
                    </a:cubicBezTo>
                    <a:cubicBezTo>
                      <a:pt x="2560" y="2"/>
                      <a:pt x="2562" y="0"/>
                      <a:pt x="2564" y="0"/>
                    </a:cubicBezTo>
                    <a:lnTo>
                      <a:pt x="2564" y="0"/>
                    </a:lnTo>
                    <a:cubicBezTo>
                      <a:pt x="2566" y="0"/>
                      <a:pt x="2568" y="2"/>
                      <a:pt x="2568" y="4"/>
                    </a:cubicBezTo>
                    <a:cubicBezTo>
                      <a:pt x="2568" y="6"/>
                      <a:pt x="2566" y="8"/>
                      <a:pt x="2564" y="8"/>
                    </a:cubicBezTo>
                    <a:close/>
                    <a:moveTo>
                      <a:pt x="2548" y="8"/>
                    </a:moveTo>
                    <a:lnTo>
                      <a:pt x="2548" y="8"/>
                    </a:lnTo>
                    <a:cubicBezTo>
                      <a:pt x="2546" y="8"/>
                      <a:pt x="2544" y="6"/>
                      <a:pt x="2544" y="4"/>
                    </a:cubicBezTo>
                    <a:cubicBezTo>
                      <a:pt x="2544" y="2"/>
                      <a:pt x="2546" y="0"/>
                      <a:pt x="2548" y="0"/>
                    </a:cubicBezTo>
                    <a:lnTo>
                      <a:pt x="2548" y="0"/>
                    </a:lnTo>
                    <a:cubicBezTo>
                      <a:pt x="2550" y="0"/>
                      <a:pt x="2552" y="2"/>
                      <a:pt x="2552" y="4"/>
                    </a:cubicBezTo>
                    <a:cubicBezTo>
                      <a:pt x="2552" y="6"/>
                      <a:pt x="2550" y="8"/>
                      <a:pt x="2548" y="8"/>
                    </a:cubicBezTo>
                    <a:close/>
                    <a:moveTo>
                      <a:pt x="2532" y="8"/>
                    </a:moveTo>
                    <a:lnTo>
                      <a:pt x="2532" y="8"/>
                    </a:lnTo>
                    <a:cubicBezTo>
                      <a:pt x="2530" y="8"/>
                      <a:pt x="2528" y="6"/>
                      <a:pt x="2528" y="4"/>
                    </a:cubicBezTo>
                    <a:cubicBezTo>
                      <a:pt x="2528" y="2"/>
                      <a:pt x="2530" y="0"/>
                      <a:pt x="2532" y="0"/>
                    </a:cubicBezTo>
                    <a:lnTo>
                      <a:pt x="2532" y="0"/>
                    </a:lnTo>
                    <a:cubicBezTo>
                      <a:pt x="2534" y="0"/>
                      <a:pt x="2536" y="2"/>
                      <a:pt x="2536" y="4"/>
                    </a:cubicBezTo>
                    <a:cubicBezTo>
                      <a:pt x="2536" y="6"/>
                      <a:pt x="2534" y="8"/>
                      <a:pt x="2532" y="8"/>
                    </a:cubicBezTo>
                    <a:close/>
                    <a:moveTo>
                      <a:pt x="2516" y="8"/>
                    </a:moveTo>
                    <a:lnTo>
                      <a:pt x="2516" y="8"/>
                    </a:lnTo>
                    <a:cubicBezTo>
                      <a:pt x="2514" y="8"/>
                      <a:pt x="2512" y="6"/>
                      <a:pt x="2512" y="4"/>
                    </a:cubicBezTo>
                    <a:cubicBezTo>
                      <a:pt x="2512" y="2"/>
                      <a:pt x="2514" y="0"/>
                      <a:pt x="2516" y="0"/>
                    </a:cubicBezTo>
                    <a:lnTo>
                      <a:pt x="2516" y="0"/>
                    </a:lnTo>
                    <a:cubicBezTo>
                      <a:pt x="2518" y="0"/>
                      <a:pt x="2520" y="2"/>
                      <a:pt x="2520" y="4"/>
                    </a:cubicBezTo>
                    <a:cubicBezTo>
                      <a:pt x="2520" y="6"/>
                      <a:pt x="2518" y="8"/>
                      <a:pt x="2516" y="8"/>
                    </a:cubicBezTo>
                    <a:close/>
                    <a:moveTo>
                      <a:pt x="2500" y="8"/>
                    </a:moveTo>
                    <a:lnTo>
                      <a:pt x="2500" y="8"/>
                    </a:lnTo>
                    <a:cubicBezTo>
                      <a:pt x="2498" y="8"/>
                      <a:pt x="2496" y="6"/>
                      <a:pt x="2496" y="4"/>
                    </a:cubicBezTo>
                    <a:cubicBezTo>
                      <a:pt x="2496" y="2"/>
                      <a:pt x="2498" y="0"/>
                      <a:pt x="2500" y="0"/>
                    </a:cubicBezTo>
                    <a:lnTo>
                      <a:pt x="2500" y="0"/>
                    </a:lnTo>
                    <a:cubicBezTo>
                      <a:pt x="2502" y="0"/>
                      <a:pt x="2504" y="2"/>
                      <a:pt x="2504" y="4"/>
                    </a:cubicBezTo>
                    <a:cubicBezTo>
                      <a:pt x="2504" y="6"/>
                      <a:pt x="2502" y="8"/>
                      <a:pt x="2500" y="8"/>
                    </a:cubicBezTo>
                    <a:close/>
                    <a:moveTo>
                      <a:pt x="2484" y="8"/>
                    </a:moveTo>
                    <a:lnTo>
                      <a:pt x="2484" y="8"/>
                    </a:lnTo>
                    <a:cubicBezTo>
                      <a:pt x="2482" y="8"/>
                      <a:pt x="2480" y="6"/>
                      <a:pt x="2480" y="4"/>
                    </a:cubicBezTo>
                    <a:cubicBezTo>
                      <a:pt x="2480" y="2"/>
                      <a:pt x="2482" y="0"/>
                      <a:pt x="2484" y="0"/>
                    </a:cubicBezTo>
                    <a:lnTo>
                      <a:pt x="2484" y="0"/>
                    </a:lnTo>
                    <a:cubicBezTo>
                      <a:pt x="2486" y="0"/>
                      <a:pt x="2488" y="2"/>
                      <a:pt x="2488" y="4"/>
                    </a:cubicBezTo>
                    <a:cubicBezTo>
                      <a:pt x="2488" y="6"/>
                      <a:pt x="2486" y="8"/>
                      <a:pt x="2484" y="8"/>
                    </a:cubicBezTo>
                    <a:close/>
                    <a:moveTo>
                      <a:pt x="2468" y="8"/>
                    </a:moveTo>
                    <a:lnTo>
                      <a:pt x="2468" y="8"/>
                    </a:lnTo>
                    <a:cubicBezTo>
                      <a:pt x="2466" y="8"/>
                      <a:pt x="2464" y="6"/>
                      <a:pt x="2464" y="4"/>
                    </a:cubicBezTo>
                    <a:cubicBezTo>
                      <a:pt x="2464" y="2"/>
                      <a:pt x="2466" y="0"/>
                      <a:pt x="2468" y="0"/>
                    </a:cubicBezTo>
                    <a:lnTo>
                      <a:pt x="2468" y="0"/>
                    </a:lnTo>
                    <a:cubicBezTo>
                      <a:pt x="2470" y="0"/>
                      <a:pt x="2472" y="2"/>
                      <a:pt x="2472" y="4"/>
                    </a:cubicBezTo>
                    <a:cubicBezTo>
                      <a:pt x="2472" y="6"/>
                      <a:pt x="2470" y="8"/>
                      <a:pt x="2468" y="8"/>
                    </a:cubicBezTo>
                    <a:close/>
                    <a:moveTo>
                      <a:pt x="2452" y="8"/>
                    </a:moveTo>
                    <a:lnTo>
                      <a:pt x="2452" y="8"/>
                    </a:lnTo>
                    <a:cubicBezTo>
                      <a:pt x="2449" y="8"/>
                      <a:pt x="2448" y="6"/>
                      <a:pt x="2448" y="4"/>
                    </a:cubicBezTo>
                    <a:cubicBezTo>
                      <a:pt x="2448" y="2"/>
                      <a:pt x="2449" y="0"/>
                      <a:pt x="2452" y="0"/>
                    </a:cubicBezTo>
                    <a:lnTo>
                      <a:pt x="2452" y="0"/>
                    </a:lnTo>
                    <a:cubicBezTo>
                      <a:pt x="2454" y="0"/>
                      <a:pt x="2456" y="2"/>
                      <a:pt x="2456" y="4"/>
                    </a:cubicBezTo>
                    <a:cubicBezTo>
                      <a:pt x="2456" y="6"/>
                      <a:pt x="2454" y="8"/>
                      <a:pt x="2452" y="8"/>
                    </a:cubicBezTo>
                    <a:close/>
                    <a:moveTo>
                      <a:pt x="2436" y="8"/>
                    </a:moveTo>
                    <a:lnTo>
                      <a:pt x="2436" y="8"/>
                    </a:lnTo>
                    <a:cubicBezTo>
                      <a:pt x="2433" y="8"/>
                      <a:pt x="2432" y="6"/>
                      <a:pt x="2432" y="4"/>
                    </a:cubicBezTo>
                    <a:cubicBezTo>
                      <a:pt x="2432" y="2"/>
                      <a:pt x="2433" y="0"/>
                      <a:pt x="2436" y="0"/>
                    </a:cubicBezTo>
                    <a:lnTo>
                      <a:pt x="2436" y="0"/>
                    </a:lnTo>
                    <a:cubicBezTo>
                      <a:pt x="2438" y="0"/>
                      <a:pt x="2440" y="2"/>
                      <a:pt x="2440" y="4"/>
                    </a:cubicBezTo>
                    <a:cubicBezTo>
                      <a:pt x="2440" y="6"/>
                      <a:pt x="2438" y="8"/>
                      <a:pt x="2436" y="8"/>
                    </a:cubicBezTo>
                    <a:close/>
                    <a:moveTo>
                      <a:pt x="2420" y="8"/>
                    </a:moveTo>
                    <a:lnTo>
                      <a:pt x="2420" y="8"/>
                    </a:lnTo>
                    <a:cubicBezTo>
                      <a:pt x="2417" y="8"/>
                      <a:pt x="2416" y="6"/>
                      <a:pt x="2416" y="4"/>
                    </a:cubicBezTo>
                    <a:cubicBezTo>
                      <a:pt x="2416" y="2"/>
                      <a:pt x="2417" y="0"/>
                      <a:pt x="2420" y="0"/>
                    </a:cubicBezTo>
                    <a:lnTo>
                      <a:pt x="2420" y="0"/>
                    </a:lnTo>
                    <a:cubicBezTo>
                      <a:pt x="2422" y="0"/>
                      <a:pt x="2424" y="2"/>
                      <a:pt x="2424" y="4"/>
                    </a:cubicBezTo>
                    <a:cubicBezTo>
                      <a:pt x="2424" y="6"/>
                      <a:pt x="2422" y="8"/>
                      <a:pt x="2420" y="8"/>
                    </a:cubicBezTo>
                    <a:close/>
                    <a:moveTo>
                      <a:pt x="2404" y="8"/>
                    </a:moveTo>
                    <a:lnTo>
                      <a:pt x="2404" y="8"/>
                    </a:lnTo>
                    <a:cubicBezTo>
                      <a:pt x="2401" y="8"/>
                      <a:pt x="2400" y="6"/>
                      <a:pt x="2400" y="4"/>
                    </a:cubicBezTo>
                    <a:cubicBezTo>
                      <a:pt x="2400" y="2"/>
                      <a:pt x="2401" y="0"/>
                      <a:pt x="2404" y="0"/>
                    </a:cubicBezTo>
                    <a:lnTo>
                      <a:pt x="2404" y="0"/>
                    </a:lnTo>
                    <a:cubicBezTo>
                      <a:pt x="2406" y="0"/>
                      <a:pt x="2408" y="2"/>
                      <a:pt x="2408" y="4"/>
                    </a:cubicBezTo>
                    <a:cubicBezTo>
                      <a:pt x="2408" y="6"/>
                      <a:pt x="2406" y="8"/>
                      <a:pt x="2404" y="8"/>
                    </a:cubicBezTo>
                    <a:close/>
                    <a:moveTo>
                      <a:pt x="2388" y="8"/>
                    </a:moveTo>
                    <a:lnTo>
                      <a:pt x="2388" y="8"/>
                    </a:lnTo>
                    <a:cubicBezTo>
                      <a:pt x="2385" y="8"/>
                      <a:pt x="2384" y="6"/>
                      <a:pt x="2384" y="4"/>
                    </a:cubicBezTo>
                    <a:cubicBezTo>
                      <a:pt x="2384" y="2"/>
                      <a:pt x="2385" y="0"/>
                      <a:pt x="2388" y="0"/>
                    </a:cubicBezTo>
                    <a:lnTo>
                      <a:pt x="2388" y="0"/>
                    </a:lnTo>
                    <a:cubicBezTo>
                      <a:pt x="2390" y="0"/>
                      <a:pt x="2392" y="2"/>
                      <a:pt x="2392" y="4"/>
                    </a:cubicBezTo>
                    <a:cubicBezTo>
                      <a:pt x="2392" y="6"/>
                      <a:pt x="2390" y="8"/>
                      <a:pt x="2388" y="8"/>
                    </a:cubicBezTo>
                    <a:close/>
                    <a:moveTo>
                      <a:pt x="2372" y="8"/>
                    </a:moveTo>
                    <a:lnTo>
                      <a:pt x="2372" y="8"/>
                    </a:lnTo>
                    <a:cubicBezTo>
                      <a:pt x="2369" y="8"/>
                      <a:pt x="2368" y="6"/>
                      <a:pt x="2368" y="4"/>
                    </a:cubicBezTo>
                    <a:cubicBezTo>
                      <a:pt x="2368" y="2"/>
                      <a:pt x="2369" y="0"/>
                      <a:pt x="2372" y="0"/>
                    </a:cubicBezTo>
                    <a:lnTo>
                      <a:pt x="2372" y="0"/>
                    </a:lnTo>
                    <a:cubicBezTo>
                      <a:pt x="2374" y="0"/>
                      <a:pt x="2376" y="2"/>
                      <a:pt x="2376" y="4"/>
                    </a:cubicBezTo>
                    <a:cubicBezTo>
                      <a:pt x="2376" y="6"/>
                      <a:pt x="2374" y="8"/>
                      <a:pt x="2372" y="8"/>
                    </a:cubicBezTo>
                    <a:close/>
                    <a:moveTo>
                      <a:pt x="2356" y="8"/>
                    </a:moveTo>
                    <a:lnTo>
                      <a:pt x="2356" y="8"/>
                    </a:lnTo>
                    <a:cubicBezTo>
                      <a:pt x="2353" y="8"/>
                      <a:pt x="2352" y="6"/>
                      <a:pt x="2352" y="4"/>
                    </a:cubicBezTo>
                    <a:cubicBezTo>
                      <a:pt x="2352" y="2"/>
                      <a:pt x="2353" y="0"/>
                      <a:pt x="2356" y="0"/>
                    </a:cubicBezTo>
                    <a:lnTo>
                      <a:pt x="2356" y="0"/>
                    </a:lnTo>
                    <a:cubicBezTo>
                      <a:pt x="2358" y="0"/>
                      <a:pt x="2360" y="2"/>
                      <a:pt x="2360" y="4"/>
                    </a:cubicBezTo>
                    <a:cubicBezTo>
                      <a:pt x="2360" y="6"/>
                      <a:pt x="2358" y="8"/>
                      <a:pt x="2356" y="8"/>
                    </a:cubicBezTo>
                    <a:close/>
                    <a:moveTo>
                      <a:pt x="2340" y="8"/>
                    </a:moveTo>
                    <a:lnTo>
                      <a:pt x="2340" y="8"/>
                    </a:lnTo>
                    <a:cubicBezTo>
                      <a:pt x="2337" y="8"/>
                      <a:pt x="2336" y="6"/>
                      <a:pt x="2336" y="4"/>
                    </a:cubicBezTo>
                    <a:cubicBezTo>
                      <a:pt x="2336" y="2"/>
                      <a:pt x="2337" y="0"/>
                      <a:pt x="2340" y="0"/>
                    </a:cubicBezTo>
                    <a:lnTo>
                      <a:pt x="2340" y="0"/>
                    </a:lnTo>
                    <a:cubicBezTo>
                      <a:pt x="2342" y="0"/>
                      <a:pt x="2344" y="2"/>
                      <a:pt x="2344" y="4"/>
                    </a:cubicBezTo>
                    <a:cubicBezTo>
                      <a:pt x="2344" y="6"/>
                      <a:pt x="2342" y="8"/>
                      <a:pt x="2340" y="8"/>
                    </a:cubicBezTo>
                    <a:close/>
                    <a:moveTo>
                      <a:pt x="2324" y="8"/>
                    </a:moveTo>
                    <a:lnTo>
                      <a:pt x="2324" y="8"/>
                    </a:lnTo>
                    <a:cubicBezTo>
                      <a:pt x="2321" y="8"/>
                      <a:pt x="2320" y="6"/>
                      <a:pt x="2320" y="4"/>
                    </a:cubicBezTo>
                    <a:cubicBezTo>
                      <a:pt x="2320" y="2"/>
                      <a:pt x="2321" y="0"/>
                      <a:pt x="2324" y="0"/>
                    </a:cubicBezTo>
                    <a:lnTo>
                      <a:pt x="2324" y="0"/>
                    </a:lnTo>
                    <a:cubicBezTo>
                      <a:pt x="2326" y="0"/>
                      <a:pt x="2328" y="2"/>
                      <a:pt x="2328" y="4"/>
                    </a:cubicBezTo>
                    <a:cubicBezTo>
                      <a:pt x="2328" y="6"/>
                      <a:pt x="2326" y="8"/>
                      <a:pt x="2324" y="8"/>
                    </a:cubicBezTo>
                    <a:close/>
                    <a:moveTo>
                      <a:pt x="2308" y="8"/>
                    </a:moveTo>
                    <a:lnTo>
                      <a:pt x="2308" y="8"/>
                    </a:lnTo>
                    <a:cubicBezTo>
                      <a:pt x="2305" y="8"/>
                      <a:pt x="2304" y="6"/>
                      <a:pt x="2304" y="4"/>
                    </a:cubicBezTo>
                    <a:cubicBezTo>
                      <a:pt x="2304" y="2"/>
                      <a:pt x="2305" y="0"/>
                      <a:pt x="2308" y="0"/>
                    </a:cubicBezTo>
                    <a:lnTo>
                      <a:pt x="2308" y="0"/>
                    </a:lnTo>
                    <a:cubicBezTo>
                      <a:pt x="2310" y="0"/>
                      <a:pt x="2312" y="2"/>
                      <a:pt x="2312" y="4"/>
                    </a:cubicBezTo>
                    <a:cubicBezTo>
                      <a:pt x="2312" y="6"/>
                      <a:pt x="2310" y="8"/>
                      <a:pt x="2308" y="8"/>
                    </a:cubicBezTo>
                    <a:close/>
                    <a:moveTo>
                      <a:pt x="2292" y="8"/>
                    </a:moveTo>
                    <a:lnTo>
                      <a:pt x="2292" y="8"/>
                    </a:lnTo>
                    <a:cubicBezTo>
                      <a:pt x="2289" y="8"/>
                      <a:pt x="2288" y="6"/>
                      <a:pt x="2288" y="4"/>
                    </a:cubicBezTo>
                    <a:cubicBezTo>
                      <a:pt x="2288" y="2"/>
                      <a:pt x="2289" y="0"/>
                      <a:pt x="2292" y="0"/>
                    </a:cubicBezTo>
                    <a:lnTo>
                      <a:pt x="2292" y="0"/>
                    </a:lnTo>
                    <a:cubicBezTo>
                      <a:pt x="2294" y="0"/>
                      <a:pt x="2296" y="2"/>
                      <a:pt x="2296" y="4"/>
                    </a:cubicBezTo>
                    <a:cubicBezTo>
                      <a:pt x="2296" y="6"/>
                      <a:pt x="2294" y="8"/>
                      <a:pt x="2292" y="8"/>
                    </a:cubicBezTo>
                    <a:close/>
                    <a:moveTo>
                      <a:pt x="2276" y="8"/>
                    </a:moveTo>
                    <a:lnTo>
                      <a:pt x="2276" y="8"/>
                    </a:lnTo>
                    <a:cubicBezTo>
                      <a:pt x="2273" y="8"/>
                      <a:pt x="2272" y="6"/>
                      <a:pt x="2272" y="4"/>
                    </a:cubicBezTo>
                    <a:cubicBezTo>
                      <a:pt x="2272" y="2"/>
                      <a:pt x="2273" y="0"/>
                      <a:pt x="2276" y="0"/>
                    </a:cubicBezTo>
                    <a:lnTo>
                      <a:pt x="2276" y="0"/>
                    </a:lnTo>
                    <a:cubicBezTo>
                      <a:pt x="2278" y="0"/>
                      <a:pt x="2280" y="2"/>
                      <a:pt x="2280" y="4"/>
                    </a:cubicBezTo>
                    <a:cubicBezTo>
                      <a:pt x="2280" y="6"/>
                      <a:pt x="2278" y="8"/>
                      <a:pt x="2276" y="8"/>
                    </a:cubicBezTo>
                    <a:close/>
                    <a:moveTo>
                      <a:pt x="2260" y="8"/>
                    </a:moveTo>
                    <a:lnTo>
                      <a:pt x="2260" y="8"/>
                    </a:lnTo>
                    <a:cubicBezTo>
                      <a:pt x="2257" y="8"/>
                      <a:pt x="2256" y="6"/>
                      <a:pt x="2256" y="4"/>
                    </a:cubicBezTo>
                    <a:cubicBezTo>
                      <a:pt x="2256" y="2"/>
                      <a:pt x="2257" y="0"/>
                      <a:pt x="2260" y="0"/>
                    </a:cubicBezTo>
                    <a:lnTo>
                      <a:pt x="2260" y="0"/>
                    </a:lnTo>
                    <a:cubicBezTo>
                      <a:pt x="2262" y="0"/>
                      <a:pt x="2264" y="2"/>
                      <a:pt x="2264" y="4"/>
                    </a:cubicBezTo>
                    <a:cubicBezTo>
                      <a:pt x="2264" y="6"/>
                      <a:pt x="2262" y="8"/>
                      <a:pt x="2260" y="8"/>
                    </a:cubicBezTo>
                    <a:close/>
                    <a:moveTo>
                      <a:pt x="2244" y="8"/>
                    </a:moveTo>
                    <a:lnTo>
                      <a:pt x="2244" y="8"/>
                    </a:lnTo>
                    <a:cubicBezTo>
                      <a:pt x="2241" y="8"/>
                      <a:pt x="2240" y="6"/>
                      <a:pt x="2240" y="4"/>
                    </a:cubicBezTo>
                    <a:cubicBezTo>
                      <a:pt x="2240" y="2"/>
                      <a:pt x="2241" y="0"/>
                      <a:pt x="2244" y="0"/>
                    </a:cubicBezTo>
                    <a:lnTo>
                      <a:pt x="2244" y="0"/>
                    </a:lnTo>
                    <a:cubicBezTo>
                      <a:pt x="2246" y="0"/>
                      <a:pt x="2248" y="2"/>
                      <a:pt x="2248" y="4"/>
                    </a:cubicBezTo>
                    <a:cubicBezTo>
                      <a:pt x="2248" y="6"/>
                      <a:pt x="2246" y="8"/>
                      <a:pt x="2244" y="8"/>
                    </a:cubicBezTo>
                    <a:close/>
                    <a:moveTo>
                      <a:pt x="2228" y="8"/>
                    </a:moveTo>
                    <a:lnTo>
                      <a:pt x="2228" y="8"/>
                    </a:lnTo>
                    <a:cubicBezTo>
                      <a:pt x="2225" y="8"/>
                      <a:pt x="2224" y="6"/>
                      <a:pt x="2224" y="4"/>
                    </a:cubicBezTo>
                    <a:cubicBezTo>
                      <a:pt x="2224" y="2"/>
                      <a:pt x="2225" y="0"/>
                      <a:pt x="2228" y="0"/>
                    </a:cubicBezTo>
                    <a:lnTo>
                      <a:pt x="2228" y="0"/>
                    </a:lnTo>
                    <a:cubicBezTo>
                      <a:pt x="2230" y="0"/>
                      <a:pt x="2232" y="2"/>
                      <a:pt x="2232" y="4"/>
                    </a:cubicBezTo>
                    <a:cubicBezTo>
                      <a:pt x="2232" y="6"/>
                      <a:pt x="2230" y="8"/>
                      <a:pt x="2228" y="8"/>
                    </a:cubicBezTo>
                    <a:close/>
                    <a:moveTo>
                      <a:pt x="2212" y="8"/>
                    </a:moveTo>
                    <a:lnTo>
                      <a:pt x="2212" y="8"/>
                    </a:lnTo>
                    <a:cubicBezTo>
                      <a:pt x="2209" y="8"/>
                      <a:pt x="2208" y="6"/>
                      <a:pt x="2208" y="4"/>
                    </a:cubicBezTo>
                    <a:cubicBezTo>
                      <a:pt x="2208" y="2"/>
                      <a:pt x="2209" y="0"/>
                      <a:pt x="2212" y="0"/>
                    </a:cubicBezTo>
                    <a:lnTo>
                      <a:pt x="2212" y="0"/>
                    </a:lnTo>
                    <a:cubicBezTo>
                      <a:pt x="2214" y="0"/>
                      <a:pt x="2216" y="2"/>
                      <a:pt x="2216" y="4"/>
                    </a:cubicBezTo>
                    <a:cubicBezTo>
                      <a:pt x="2216" y="6"/>
                      <a:pt x="2214" y="8"/>
                      <a:pt x="2212" y="8"/>
                    </a:cubicBezTo>
                    <a:close/>
                    <a:moveTo>
                      <a:pt x="2196" y="8"/>
                    </a:moveTo>
                    <a:lnTo>
                      <a:pt x="2196" y="8"/>
                    </a:lnTo>
                    <a:cubicBezTo>
                      <a:pt x="2193" y="8"/>
                      <a:pt x="2192" y="6"/>
                      <a:pt x="2192" y="4"/>
                    </a:cubicBezTo>
                    <a:cubicBezTo>
                      <a:pt x="2192" y="2"/>
                      <a:pt x="2193" y="0"/>
                      <a:pt x="2196" y="0"/>
                    </a:cubicBezTo>
                    <a:lnTo>
                      <a:pt x="2196" y="0"/>
                    </a:lnTo>
                    <a:cubicBezTo>
                      <a:pt x="2198" y="0"/>
                      <a:pt x="2200" y="2"/>
                      <a:pt x="2200" y="4"/>
                    </a:cubicBezTo>
                    <a:cubicBezTo>
                      <a:pt x="2200" y="6"/>
                      <a:pt x="2198" y="8"/>
                      <a:pt x="2196" y="8"/>
                    </a:cubicBezTo>
                    <a:close/>
                    <a:moveTo>
                      <a:pt x="2180" y="8"/>
                    </a:moveTo>
                    <a:lnTo>
                      <a:pt x="2180" y="8"/>
                    </a:lnTo>
                    <a:cubicBezTo>
                      <a:pt x="2177" y="8"/>
                      <a:pt x="2176" y="6"/>
                      <a:pt x="2176" y="4"/>
                    </a:cubicBezTo>
                    <a:cubicBezTo>
                      <a:pt x="2176" y="2"/>
                      <a:pt x="2177" y="0"/>
                      <a:pt x="2180" y="0"/>
                    </a:cubicBezTo>
                    <a:lnTo>
                      <a:pt x="2180" y="0"/>
                    </a:lnTo>
                    <a:cubicBezTo>
                      <a:pt x="2182" y="0"/>
                      <a:pt x="2184" y="2"/>
                      <a:pt x="2184" y="4"/>
                    </a:cubicBezTo>
                    <a:cubicBezTo>
                      <a:pt x="2184" y="6"/>
                      <a:pt x="2182" y="8"/>
                      <a:pt x="2180" y="8"/>
                    </a:cubicBezTo>
                    <a:close/>
                    <a:moveTo>
                      <a:pt x="2164" y="8"/>
                    </a:moveTo>
                    <a:lnTo>
                      <a:pt x="2164" y="8"/>
                    </a:lnTo>
                    <a:cubicBezTo>
                      <a:pt x="2161" y="8"/>
                      <a:pt x="2160" y="6"/>
                      <a:pt x="2160" y="4"/>
                    </a:cubicBezTo>
                    <a:cubicBezTo>
                      <a:pt x="2160" y="2"/>
                      <a:pt x="2161" y="0"/>
                      <a:pt x="2164" y="0"/>
                    </a:cubicBezTo>
                    <a:lnTo>
                      <a:pt x="2164" y="0"/>
                    </a:lnTo>
                    <a:cubicBezTo>
                      <a:pt x="2166" y="0"/>
                      <a:pt x="2168" y="2"/>
                      <a:pt x="2168" y="4"/>
                    </a:cubicBezTo>
                    <a:cubicBezTo>
                      <a:pt x="2168" y="6"/>
                      <a:pt x="2166" y="8"/>
                      <a:pt x="2164" y="8"/>
                    </a:cubicBezTo>
                    <a:close/>
                    <a:moveTo>
                      <a:pt x="2148" y="8"/>
                    </a:moveTo>
                    <a:lnTo>
                      <a:pt x="2148" y="8"/>
                    </a:lnTo>
                    <a:cubicBezTo>
                      <a:pt x="2145" y="8"/>
                      <a:pt x="2144" y="6"/>
                      <a:pt x="2144" y="4"/>
                    </a:cubicBezTo>
                    <a:cubicBezTo>
                      <a:pt x="2144" y="2"/>
                      <a:pt x="2145" y="0"/>
                      <a:pt x="2148" y="0"/>
                    </a:cubicBezTo>
                    <a:lnTo>
                      <a:pt x="2148" y="0"/>
                    </a:lnTo>
                    <a:cubicBezTo>
                      <a:pt x="2150" y="0"/>
                      <a:pt x="2152" y="2"/>
                      <a:pt x="2152" y="4"/>
                    </a:cubicBezTo>
                    <a:cubicBezTo>
                      <a:pt x="2152" y="6"/>
                      <a:pt x="2150" y="8"/>
                      <a:pt x="2148" y="8"/>
                    </a:cubicBezTo>
                    <a:close/>
                    <a:moveTo>
                      <a:pt x="2132" y="8"/>
                    </a:moveTo>
                    <a:lnTo>
                      <a:pt x="2132" y="8"/>
                    </a:lnTo>
                    <a:cubicBezTo>
                      <a:pt x="2129" y="8"/>
                      <a:pt x="2128" y="6"/>
                      <a:pt x="2128" y="4"/>
                    </a:cubicBezTo>
                    <a:cubicBezTo>
                      <a:pt x="2128" y="2"/>
                      <a:pt x="2129" y="0"/>
                      <a:pt x="2132" y="0"/>
                    </a:cubicBezTo>
                    <a:lnTo>
                      <a:pt x="2132" y="0"/>
                    </a:lnTo>
                    <a:cubicBezTo>
                      <a:pt x="2134" y="0"/>
                      <a:pt x="2136" y="2"/>
                      <a:pt x="2136" y="4"/>
                    </a:cubicBezTo>
                    <a:cubicBezTo>
                      <a:pt x="2136" y="6"/>
                      <a:pt x="2134" y="8"/>
                      <a:pt x="2132" y="8"/>
                    </a:cubicBezTo>
                    <a:close/>
                    <a:moveTo>
                      <a:pt x="2116" y="8"/>
                    </a:moveTo>
                    <a:lnTo>
                      <a:pt x="2116" y="8"/>
                    </a:lnTo>
                    <a:cubicBezTo>
                      <a:pt x="2113" y="8"/>
                      <a:pt x="2112" y="6"/>
                      <a:pt x="2112" y="4"/>
                    </a:cubicBezTo>
                    <a:cubicBezTo>
                      <a:pt x="2112" y="2"/>
                      <a:pt x="2113" y="0"/>
                      <a:pt x="2116" y="0"/>
                    </a:cubicBezTo>
                    <a:lnTo>
                      <a:pt x="2116" y="0"/>
                    </a:lnTo>
                    <a:cubicBezTo>
                      <a:pt x="2118" y="0"/>
                      <a:pt x="2120" y="2"/>
                      <a:pt x="2120" y="4"/>
                    </a:cubicBezTo>
                    <a:cubicBezTo>
                      <a:pt x="2120" y="6"/>
                      <a:pt x="2118" y="8"/>
                      <a:pt x="2116" y="8"/>
                    </a:cubicBezTo>
                    <a:close/>
                    <a:moveTo>
                      <a:pt x="2100" y="8"/>
                    </a:moveTo>
                    <a:lnTo>
                      <a:pt x="2099" y="8"/>
                    </a:lnTo>
                    <a:cubicBezTo>
                      <a:pt x="2097" y="8"/>
                      <a:pt x="2095" y="6"/>
                      <a:pt x="2095" y="4"/>
                    </a:cubicBezTo>
                    <a:cubicBezTo>
                      <a:pt x="2095" y="2"/>
                      <a:pt x="2097" y="0"/>
                      <a:pt x="2099" y="0"/>
                    </a:cubicBezTo>
                    <a:lnTo>
                      <a:pt x="2100" y="0"/>
                    </a:lnTo>
                    <a:cubicBezTo>
                      <a:pt x="2102" y="0"/>
                      <a:pt x="2104" y="2"/>
                      <a:pt x="2104" y="4"/>
                    </a:cubicBezTo>
                    <a:cubicBezTo>
                      <a:pt x="2104" y="6"/>
                      <a:pt x="2102" y="8"/>
                      <a:pt x="2100" y="8"/>
                    </a:cubicBezTo>
                    <a:close/>
                    <a:moveTo>
                      <a:pt x="2083" y="8"/>
                    </a:moveTo>
                    <a:lnTo>
                      <a:pt x="2083" y="8"/>
                    </a:lnTo>
                    <a:cubicBezTo>
                      <a:pt x="2081" y="8"/>
                      <a:pt x="2079" y="6"/>
                      <a:pt x="2079" y="4"/>
                    </a:cubicBezTo>
                    <a:cubicBezTo>
                      <a:pt x="2079" y="2"/>
                      <a:pt x="2081" y="0"/>
                      <a:pt x="2083" y="0"/>
                    </a:cubicBezTo>
                    <a:lnTo>
                      <a:pt x="2083" y="0"/>
                    </a:lnTo>
                    <a:cubicBezTo>
                      <a:pt x="2086" y="0"/>
                      <a:pt x="2087" y="2"/>
                      <a:pt x="2087" y="4"/>
                    </a:cubicBezTo>
                    <a:cubicBezTo>
                      <a:pt x="2087" y="6"/>
                      <a:pt x="2086" y="8"/>
                      <a:pt x="2083" y="8"/>
                    </a:cubicBezTo>
                    <a:close/>
                    <a:moveTo>
                      <a:pt x="2067" y="8"/>
                    </a:moveTo>
                    <a:lnTo>
                      <a:pt x="2067" y="8"/>
                    </a:lnTo>
                    <a:cubicBezTo>
                      <a:pt x="2065" y="8"/>
                      <a:pt x="2063" y="6"/>
                      <a:pt x="2063" y="4"/>
                    </a:cubicBezTo>
                    <a:cubicBezTo>
                      <a:pt x="2063" y="2"/>
                      <a:pt x="2065" y="0"/>
                      <a:pt x="2067" y="0"/>
                    </a:cubicBezTo>
                    <a:lnTo>
                      <a:pt x="2067" y="0"/>
                    </a:lnTo>
                    <a:cubicBezTo>
                      <a:pt x="2070" y="0"/>
                      <a:pt x="2071" y="2"/>
                      <a:pt x="2071" y="4"/>
                    </a:cubicBezTo>
                    <a:cubicBezTo>
                      <a:pt x="2071" y="6"/>
                      <a:pt x="2070" y="8"/>
                      <a:pt x="2067" y="8"/>
                    </a:cubicBezTo>
                    <a:close/>
                    <a:moveTo>
                      <a:pt x="2051" y="8"/>
                    </a:moveTo>
                    <a:lnTo>
                      <a:pt x="2051" y="8"/>
                    </a:lnTo>
                    <a:cubicBezTo>
                      <a:pt x="2049" y="8"/>
                      <a:pt x="2047" y="6"/>
                      <a:pt x="2047" y="4"/>
                    </a:cubicBezTo>
                    <a:cubicBezTo>
                      <a:pt x="2047" y="2"/>
                      <a:pt x="2049" y="0"/>
                      <a:pt x="2051" y="0"/>
                    </a:cubicBezTo>
                    <a:lnTo>
                      <a:pt x="2051" y="0"/>
                    </a:lnTo>
                    <a:cubicBezTo>
                      <a:pt x="2054" y="0"/>
                      <a:pt x="2055" y="2"/>
                      <a:pt x="2055" y="4"/>
                    </a:cubicBezTo>
                    <a:cubicBezTo>
                      <a:pt x="2055" y="6"/>
                      <a:pt x="2054" y="8"/>
                      <a:pt x="2051" y="8"/>
                    </a:cubicBezTo>
                    <a:close/>
                    <a:moveTo>
                      <a:pt x="2035" y="8"/>
                    </a:moveTo>
                    <a:lnTo>
                      <a:pt x="2035" y="8"/>
                    </a:lnTo>
                    <a:cubicBezTo>
                      <a:pt x="2033" y="8"/>
                      <a:pt x="2031" y="6"/>
                      <a:pt x="2031" y="4"/>
                    </a:cubicBezTo>
                    <a:cubicBezTo>
                      <a:pt x="2031" y="2"/>
                      <a:pt x="2033" y="0"/>
                      <a:pt x="2035" y="0"/>
                    </a:cubicBezTo>
                    <a:lnTo>
                      <a:pt x="2035" y="0"/>
                    </a:lnTo>
                    <a:cubicBezTo>
                      <a:pt x="2038" y="0"/>
                      <a:pt x="2039" y="2"/>
                      <a:pt x="2039" y="4"/>
                    </a:cubicBezTo>
                    <a:cubicBezTo>
                      <a:pt x="2039" y="6"/>
                      <a:pt x="2038" y="8"/>
                      <a:pt x="2035" y="8"/>
                    </a:cubicBezTo>
                    <a:close/>
                    <a:moveTo>
                      <a:pt x="2019" y="8"/>
                    </a:moveTo>
                    <a:lnTo>
                      <a:pt x="2019" y="8"/>
                    </a:lnTo>
                    <a:cubicBezTo>
                      <a:pt x="2017" y="8"/>
                      <a:pt x="2015" y="6"/>
                      <a:pt x="2015" y="4"/>
                    </a:cubicBezTo>
                    <a:cubicBezTo>
                      <a:pt x="2015" y="2"/>
                      <a:pt x="2017" y="0"/>
                      <a:pt x="2019" y="0"/>
                    </a:cubicBezTo>
                    <a:lnTo>
                      <a:pt x="2019" y="0"/>
                    </a:lnTo>
                    <a:cubicBezTo>
                      <a:pt x="2022" y="0"/>
                      <a:pt x="2023" y="2"/>
                      <a:pt x="2023" y="4"/>
                    </a:cubicBezTo>
                    <a:cubicBezTo>
                      <a:pt x="2023" y="6"/>
                      <a:pt x="2022" y="8"/>
                      <a:pt x="2019" y="8"/>
                    </a:cubicBezTo>
                    <a:close/>
                    <a:moveTo>
                      <a:pt x="2003" y="8"/>
                    </a:moveTo>
                    <a:lnTo>
                      <a:pt x="2003" y="8"/>
                    </a:lnTo>
                    <a:cubicBezTo>
                      <a:pt x="2001" y="8"/>
                      <a:pt x="1999" y="6"/>
                      <a:pt x="1999" y="4"/>
                    </a:cubicBezTo>
                    <a:cubicBezTo>
                      <a:pt x="1999" y="2"/>
                      <a:pt x="2001" y="0"/>
                      <a:pt x="2003" y="0"/>
                    </a:cubicBezTo>
                    <a:lnTo>
                      <a:pt x="2003" y="0"/>
                    </a:lnTo>
                    <a:cubicBezTo>
                      <a:pt x="2006" y="0"/>
                      <a:pt x="2007" y="2"/>
                      <a:pt x="2007" y="4"/>
                    </a:cubicBezTo>
                    <a:cubicBezTo>
                      <a:pt x="2007" y="6"/>
                      <a:pt x="2006" y="8"/>
                      <a:pt x="2003" y="8"/>
                    </a:cubicBezTo>
                    <a:close/>
                    <a:moveTo>
                      <a:pt x="1987" y="8"/>
                    </a:moveTo>
                    <a:lnTo>
                      <a:pt x="1987" y="8"/>
                    </a:lnTo>
                    <a:cubicBezTo>
                      <a:pt x="1985" y="8"/>
                      <a:pt x="1983" y="6"/>
                      <a:pt x="1983" y="4"/>
                    </a:cubicBezTo>
                    <a:cubicBezTo>
                      <a:pt x="1983" y="2"/>
                      <a:pt x="1985" y="0"/>
                      <a:pt x="1987" y="0"/>
                    </a:cubicBezTo>
                    <a:lnTo>
                      <a:pt x="1987" y="0"/>
                    </a:lnTo>
                    <a:cubicBezTo>
                      <a:pt x="1990" y="0"/>
                      <a:pt x="1991" y="2"/>
                      <a:pt x="1991" y="4"/>
                    </a:cubicBezTo>
                    <a:cubicBezTo>
                      <a:pt x="1991" y="6"/>
                      <a:pt x="1990" y="8"/>
                      <a:pt x="1987" y="8"/>
                    </a:cubicBezTo>
                    <a:close/>
                    <a:moveTo>
                      <a:pt x="1971" y="8"/>
                    </a:moveTo>
                    <a:lnTo>
                      <a:pt x="1971" y="8"/>
                    </a:lnTo>
                    <a:cubicBezTo>
                      <a:pt x="1969" y="8"/>
                      <a:pt x="1967" y="6"/>
                      <a:pt x="1967" y="4"/>
                    </a:cubicBezTo>
                    <a:cubicBezTo>
                      <a:pt x="1967" y="2"/>
                      <a:pt x="1969" y="0"/>
                      <a:pt x="1971" y="0"/>
                    </a:cubicBezTo>
                    <a:lnTo>
                      <a:pt x="1971" y="0"/>
                    </a:lnTo>
                    <a:cubicBezTo>
                      <a:pt x="1974" y="0"/>
                      <a:pt x="1975" y="2"/>
                      <a:pt x="1975" y="4"/>
                    </a:cubicBezTo>
                    <a:cubicBezTo>
                      <a:pt x="1975" y="6"/>
                      <a:pt x="1974" y="8"/>
                      <a:pt x="1971" y="8"/>
                    </a:cubicBezTo>
                    <a:close/>
                    <a:moveTo>
                      <a:pt x="1955" y="8"/>
                    </a:moveTo>
                    <a:lnTo>
                      <a:pt x="1955" y="8"/>
                    </a:lnTo>
                    <a:cubicBezTo>
                      <a:pt x="1953" y="8"/>
                      <a:pt x="1951" y="6"/>
                      <a:pt x="1951" y="4"/>
                    </a:cubicBezTo>
                    <a:cubicBezTo>
                      <a:pt x="1951" y="2"/>
                      <a:pt x="1953" y="0"/>
                      <a:pt x="1955" y="0"/>
                    </a:cubicBezTo>
                    <a:lnTo>
                      <a:pt x="1955" y="0"/>
                    </a:lnTo>
                    <a:cubicBezTo>
                      <a:pt x="1958" y="0"/>
                      <a:pt x="1959" y="2"/>
                      <a:pt x="1959" y="4"/>
                    </a:cubicBezTo>
                    <a:cubicBezTo>
                      <a:pt x="1959" y="6"/>
                      <a:pt x="1958" y="8"/>
                      <a:pt x="1955" y="8"/>
                    </a:cubicBezTo>
                    <a:close/>
                    <a:moveTo>
                      <a:pt x="1939" y="8"/>
                    </a:moveTo>
                    <a:lnTo>
                      <a:pt x="1939" y="8"/>
                    </a:lnTo>
                    <a:cubicBezTo>
                      <a:pt x="1937" y="8"/>
                      <a:pt x="1935" y="6"/>
                      <a:pt x="1935" y="4"/>
                    </a:cubicBezTo>
                    <a:cubicBezTo>
                      <a:pt x="1935" y="2"/>
                      <a:pt x="1937" y="0"/>
                      <a:pt x="1939" y="0"/>
                    </a:cubicBezTo>
                    <a:lnTo>
                      <a:pt x="1939" y="0"/>
                    </a:lnTo>
                    <a:cubicBezTo>
                      <a:pt x="1942" y="0"/>
                      <a:pt x="1943" y="2"/>
                      <a:pt x="1943" y="4"/>
                    </a:cubicBezTo>
                    <a:cubicBezTo>
                      <a:pt x="1943" y="6"/>
                      <a:pt x="1942" y="8"/>
                      <a:pt x="1939" y="8"/>
                    </a:cubicBezTo>
                    <a:close/>
                    <a:moveTo>
                      <a:pt x="1923" y="8"/>
                    </a:moveTo>
                    <a:lnTo>
                      <a:pt x="1923" y="8"/>
                    </a:lnTo>
                    <a:cubicBezTo>
                      <a:pt x="1921" y="8"/>
                      <a:pt x="1919" y="6"/>
                      <a:pt x="1919" y="4"/>
                    </a:cubicBezTo>
                    <a:cubicBezTo>
                      <a:pt x="1919" y="2"/>
                      <a:pt x="1921" y="0"/>
                      <a:pt x="1923" y="0"/>
                    </a:cubicBezTo>
                    <a:lnTo>
                      <a:pt x="1923" y="0"/>
                    </a:lnTo>
                    <a:cubicBezTo>
                      <a:pt x="1926" y="0"/>
                      <a:pt x="1927" y="2"/>
                      <a:pt x="1927" y="4"/>
                    </a:cubicBezTo>
                    <a:cubicBezTo>
                      <a:pt x="1927" y="6"/>
                      <a:pt x="1926" y="8"/>
                      <a:pt x="1923" y="8"/>
                    </a:cubicBezTo>
                    <a:close/>
                    <a:moveTo>
                      <a:pt x="1907" y="8"/>
                    </a:moveTo>
                    <a:lnTo>
                      <a:pt x="1907" y="8"/>
                    </a:lnTo>
                    <a:cubicBezTo>
                      <a:pt x="1905" y="8"/>
                      <a:pt x="1903" y="6"/>
                      <a:pt x="1903" y="4"/>
                    </a:cubicBezTo>
                    <a:cubicBezTo>
                      <a:pt x="1903" y="2"/>
                      <a:pt x="1905" y="0"/>
                      <a:pt x="1907" y="0"/>
                    </a:cubicBezTo>
                    <a:lnTo>
                      <a:pt x="1907" y="0"/>
                    </a:lnTo>
                    <a:cubicBezTo>
                      <a:pt x="1910" y="0"/>
                      <a:pt x="1911" y="2"/>
                      <a:pt x="1911" y="4"/>
                    </a:cubicBezTo>
                    <a:cubicBezTo>
                      <a:pt x="1911" y="6"/>
                      <a:pt x="1910" y="8"/>
                      <a:pt x="1907" y="8"/>
                    </a:cubicBezTo>
                    <a:close/>
                    <a:moveTo>
                      <a:pt x="1891" y="8"/>
                    </a:moveTo>
                    <a:lnTo>
                      <a:pt x="1891" y="8"/>
                    </a:lnTo>
                    <a:cubicBezTo>
                      <a:pt x="1889" y="8"/>
                      <a:pt x="1887" y="6"/>
                      <a:pt x="1887" y="4"/>
                    </a:cubicBezTo>
                    <a:cubicBezTo>
                      <a:pt x="1887" y="2"/>
                      <a:pt x="1889" y="0"/>
                      <a:pt x="1891" y="0"/>
                    </a:cubicBezTo>
                    <a:lnTo>
                      <a:pt x="1891" y="0"/>
                    </a:lnTo>
                    <a:cubicBezTo>
                      <a:pt x="1894" y="0"/>
                      <a:pt x="1895" y="2"/>
                      <a:pt x="1895" y="4"/>
                    </a:cubicBezTo>
                    <a:cubicBezTo>
                      <a:pt x="1895" y="6"/>
                      <a:pt x="1894" y="8"/>
                      <a:pt x="1891" y="8"/>
                    </a:cubicBezTo>
                    <a:close/>
                    <a:moveTo>
                      <a:pt x="1875" y="8"/>
                    </a:moveTo>
                    <a:lnTo>
                      <a:pt x="1875" y="8"/>
                    </a:lnTo>
                    <a:cubicBezTo>
                      <a:pt x="1873" y="8"/>
                      <a:pt x="1871" y="6"/>
                      <a:pt x="1871" y="4"/>
                    </a:cubicBezTo>
                    <a:cubicBezTo>
                      <a:pt x="1871" y="2"/>
                      <a:pt x="1873" y="0"/>
                      <a:pt x="1875" y="0"/>
                    </a:cubicBezTo>
                    <a:lnTo>
                      <a:pt x="1875" y="0"/>
                    </a:lnTo>
                    <a:cubicBezTo>
                      <a:pt x="1878" y="0"/>
                      <a:pt x="1879" y="2"/>
                      <a:pt x="1879" y="4"/>
                    </a:cubicBezTo>
                    <a:cubicBezTo>
                      <a:pt x="1879" y="6"/>
                      <a:pt x="1878" y="8"/>
                      <a:pt x="1875" y="8"/>
                    </a:cubicBezTo>
                    <a:close/>
                    <a:moveTo>
                      <a:pt x="1859" y="8"/>
                    </a:moveTo>
                    <a:lnTo>
                      <a:pt x="1859" y="8"/>
                    </a:lnTo>
                    <a:cubicBezTo>
                      <a:pt x="1857" y="8"/>
                      <a:pt x="1855" y="6"/>
                      <a:pt x="1855" y="4"/>
                    </a:cubicBezTo>
                    <a:cubicBezTo>
                      <a:pt x="1855" y="2"/>
                      <a:pt x="1857" y="0"/>
                      <a:pt x="1859" y="0"/>
                    </a:cubicBezTo>
                    <a:lnTo>
                      <a:pt x="1859" y="0"/>
                    </a:lnTo>
                    <a:cubicBezTo>
                      <a:pt x="1862" y="0"/>
                      <a:pt x="1863" y="2"/>
                      <a:pt x="1863" y="4"/>
                    </a:cubicBezTo>
                    <a:cubicBezTo>
                      <a:pt x="1863" y="6"/>
                      <a:pt x="1862" y="8"/>
                      <a:pt x="1859" y="8"/>
                    </a:cubicBezTo>
                    <a:close/>
                    <a:moveTo>
                      <a:pt x="1843" y="8"/>
                    </a:moveTo>
                    <a:lnTo>
                      <a:pt x="1843" y="8"/>
                    </a:lnTo>
                    <a:cubicBezTo>
                      <a:pt x="1841" y="8"/>
                      <a:pt x="1839" y="6"/>
                      <a:pt x="1839" y="4"/>
                    </a:cubicBezTo>
                    <a:cubicBezTo>
                      <a:pt x="1839" y="2"/>
                      <a:pt x="1841" y="0"/>
                      <a:pt x="1843" y="0"/>
                    </a:cubicBezTo>
                    <a:lnTo>
                      <a:pt x="1843" y="0"/>
                    </a:lnTo>
                    <a:cubicBezTo>
                      <a:pt x="1846" y="0"/>
                      <a:pt x="1847" y="2"/>
                      <a:pt x="1847" y="4"/>
                    </a:cubicBezTo>
                    <a:cubicBezTo>
                      <a:pt x="1847" y="6"/>
                      <a:pt x="1846" y="8"/>
                      <a:pt x="1843" y="8"/>
                    </a:cubicBezTo>
                    <a:close/>
                    <a:moveTo>
                      <a:pt x="1827" y="8"/>
                    </a:moveTo>
                    <a:lnTo>
                      <a:pt x="1827" y="8"/>
                    </a:lnTo>
                    <a:cubicBezTo>
                      <a:pt x="1825" y="8"/>
                      <a:pt x="1823" y="6"/>
                      <a:pt x="1823" y="4"/>
                    </a:cubicBezTo>
                    <a:cubicBezTo>
                      <a:pt x="1823" y="2"/>
                      <a:pt x="1825" y="0"/>
                      <a:pt x="1827" y="0"/>
                    </a:cubicBezTo>
                    <a:lnTo>
                      <a:pt x="1827" y="0"/>
                    </a:lnTo>
                    <a:cubicBezTo>
                      <a:pt x="1830" y="0"/>
                      <a:pt x="1831" y="2"/>
                      <a:pt x="1831" y="4"/>
                    </a:cubicBezTo>
                    <a:cubicBezTo>
                      <a:pt x="1831" y="6"/>
                      <a:pt x="1830" y="8"/>
                      <a:pt x="1827" y="8"/>
                    </a:cubicBezTo>
                    <a:close/>
                    <a:moveTo>
                      <a:pt x="1811" y="8"/>
                    </a:moveTo>
                    <a:lnTo>
                      <a:pt x="1811" y="8"/>
                    </a:lnTo>
                    <a:cubicBezTo>
                      <a:pt x="1809" y="8"/>
                      <a:pt x="1807" y="6"/>
                      <a:pt x="1807" y="4"/>
                    </a:cubicBezTo>
                    <a:cubicBezTo>
                      <a:pt x="1807" y="2"/>
                      <a:pt x="1809" y="0"/>
                      <a:pt x="1811" y="0"/>
                    </a:cubicBezTo>
                    <a:lnTo>
                      <a:pt x="1811" y="0"/>
                    </a:lnTo>
                    <a:cubicBezTo>
                      <a:pt x="1814" y="0"/>
                      <a:pt x="1815" y="2"/>
                      <a:pt x="1815" y="4"/>
                    </a:cubicBezTo>
                    <a:cubicBezTo>
                      <a:pt x="1815" y="6"/>
                      <a:pt x="1814" y="8"/>
                      <a:pt x="1811" y="8"/>
                    </a:cubicBezTo>
                    <a:close/>
                    <a:moveTo>
                      <a:pt x="1795" y="8"/>
                    </a:moveTo>
                    <a:lnTo>
                      <a:pt x="1795" y="8"/>
                    </a:lnTo>
                    <a:cubicBezTo>
                      <a:pt x="1793" y="8"/>
                      <a:pt x="1791" y="6"/>
                      <a:pt x="1791" y="4"/>
                    </a:cubicBezTo>
                    <a:cubicBezTo>
                      <a:pt x="1791" y="2"/>
                      <a:pt x="1793" y="0"/>
                      <a:pt x="1795" y="0"/>
                    </a:cubicBezTo>
                    <a:lnTo>
                      <a:pt x="1795" y="0"/>
                    </a:lnTo>
                    <a:cubicBezTo>
                      <a:pt x="1798" y="0"/>
                      <a:pt x="1799" y="2"/>
                      <a:pt x="1799" y="4"/>
                    </a:cubicBezTo>
                    <a:cubicBezTo>
                      <a:pt x="1799" y="6"/>
                      <a:pt x="1798" y="8"/>
                      <a:pt x="1795" y="8"/>
                    </a:cubicBezTo>
                    <a:close/>
                    <a:moveTo>
                      <a:pt x="1779" y="8"/>
                    </a:moveTo>
                    <a:lnTo>
                      <a:pt x="1779" y="8"/>
                    </a:lnTo>
                    <a:cubicBezTo>
                      <a:pt x="1777" y="8"/>
                      <a:pt x="1775" y="6"/>
                      <a:pt x="1775" y="4"/>
                    </a:cubicBezTo>
                    <a:cubicBezTo>
                      <a:pt x="1775" y="2"/>
                      <a:pt x="1777" y="0"/>
                      <a:pt x="1779" y="0"/>
                    </a:cubicBezTo>
                    <a:lnTo>
                      <a:pt x="1779" y="0"/>
                    </a:lnTo>
                    <a:cubicBezTo>
                      <a:pt x="1782" y="0"/>
                      <a:pt x="1783" y="2"/>
                      <a:pt x="1783" y="4"/>
                    </a:cubicBezTo>
                    <a:cubicBezTo>
                      <a:pt x="1783" y="6"/>
                      <a:pt x="1782" y="8"/>
                      <a:pt x="1779" y="8"/>
                    </a:cubicBezTo>
                    <a:close/>
                    <a:moveTo>
                      <a:pt x="1763" y="8"/>
                    </a:moveTo>
                    <a:lnTo>
                      <a:pt x="1763" y="8"/>
                    </a:lnTo>
                    <a:cubicBezTo>
                      <a:pt x="1761" y="8"/>
                      <a:pt x="1759" y="6"/>
                      <a:pt x="1759" y="4"/>
                    </a:cubicBezTo>
                    <a:cubicBezTo>
                      <a:pt x="1759" y="2"/>
                      <a:pt x="1761" y="0"/>
                      <a:pt x="1763" y="0"/>
                    </a:cubicBezTo>
                    <a:lnTo>
                      <a:pt x="1763" y="0"/>
                    </a:lnTo>
                    <a:cubicBezTo>
                      <a:pt x="1766" y="0"/>
                      <a:pt x="1767" y="2"/>
                      <a:pt x="1767" y="4"/>
                    </a:cubicBezTo>
                    <a:cubicBezTo>
                      <a:pt x="1767" y="6"/>
                      <a:pt x="1766" y="8"/>
                      <a:pt x="1763" y="8"/>
                    </a:cubicBezTo>
                    <a:close/>
                    <a:moveTo>
                      <a:pt x="1747" y="8"/>
                    </a:moveTo>
                    <a:lnTo>
                      <a:pt x="1747" y="8"/>
                    </a:lnTo>
                    <a:cubicBezTo>
                      <a:pt x="1745" y="8"/>
                      <a:pt x="1743" y="6"/>
                      <a:pt x="1743" y="4"/>
                    </a:cubicBezTo>
                    <a:cubicBezTo>
                      <a:pt x="1743" y="2"/>
                      <a:pt x="1745" y="0"/>
                      <a:pt x="1747" y="0"/>
                    </a:cubicBezTo>
                    <a:lnTo>
                      <a:pt x="1747" y="0"/>
                    </a:lnTo>
                    <a:cubicBezTo>
                      <a:pt x="1750" y="0"/>
                      <a:pt x="1751" y="2"/>
                      <a:pt x="1751" y="4"/>
                    </a:cubicBezTo>
                    <a:cubicBezTo>
                      <a:pt x="1751" y="6"/>
                      <a:pt x="1750" y="8"/>
                      <a:pt x="1747" y="8"/>
                    </a:cubicBezTo>
                    <a:close/>
                    <a:moveTo>
                      <a:pt x="1731" y="8"/>
                    </a:moveTo>
                    <a:lnTo>
                      <a:pt x="1731" y="8"/>
                    </a:lnTo>
                    <a:cubicBezTo>
                      <a:pt x="1729" y="8"/>
                      <a:pt x="1727" y="6"/>
                      <a:pt x="1727" y="4"/>
                    </a:cubicBezTo>
                    <a:cubicBezTo>
                      <a:pt x="1727" y="2"/>
                      <a:pt x="1729" y="0"/>
                      <a:pt x="1731" y="0"/>
                    </a:cubicBezTo>
                    <a:lnTo>
                      <a:pt x="1731" y="0"/>
                    </a:lnTo>
                    <a:cubicBezTo>
                      <a:pt x="1734" y="0"/>
                      <a:pt x="1735" y="2"/>
                      <a:pt x="1735" y="4"/>
                    </a:cubicBezTo>
                    <a:cubicBezTo>
                      <a:pt x="1735" y="6"/>
                      <a:pt x="1734" y="8"/>
                      <a:pt x="1731" y="8"/>
                    </a:cubicBezTo>
                    <a:close/>
                    <a:moveTo>
                      <a:pt x="1715" y="8"/>
                    </a:moveTo>
                    <a:lnTo>
                      <a:pt x="1715" y="8"/>
                    </a:lnTo>
                    <a:cubicBezTo>
                      <a:pt x="1713" y="8"/>
                      <a:pt x="1711" y="6"/>
                      <a:pt x="1711" y="4"/>
                    </a:cubicBezTo>
                    <a:cubicBezTo>
                      <a:pt x="1711" y="2"/>
                      <a:pt x="1713" y="0"/>
                      <a:pt x="1715" y="0"/>
                    </a:cubicBezTo>
                    <a:lnTo>
                      <a:pt x="1715" y="0"/>
                    </a:lnTo>
                    <a:cubicBezTo>
                      <a:pt x="1718" y="0"/>
                      <a:pt x="1719" y="2"/>
                      <a:pt x="1719" y="4"/>
                    </a:cubicBezTo>
                    <a:cubicBezTo>
                      <a:pt x="1719" y="6"/>
                      <a:pt x="1718" y="8"/>
                      <a:pt x="1715" y="8"/>
                    </a:cubicBezTo>
                    <a:close/>
                    <a:moveTo>
                      <a:pt x="1699" y="8"/>
                    </a:moveTo>
                    <a:lnTo>
                      <a:pt x="1699" y="8"/>
                    </a:lnTo>
                    <a:cubicBezTo>
                      <a:pt x="1697" y="8"/>
                      <a:pt x="1695" y="6"/>
                      <a:pt x="1695" y="4"/>
                    </a:cubicBezTo>
                    <a:cubicBezTo>
                      <a:pt x="1695" y="2"/>
                      <a:pt x="1697" y="0"/>
                      <a:pt x="1699" y="0"/>
                    </a:cubicBezTo>
                    <a:lnTo>
                      <a:pt x="1699" y="0"/>
                    </a:lnTo>
                    <a:cubicBezTo>
                      <a:pt x="1702" y="0"/>
                      <a:pt x="1703" y="2"/>
                      <a:pt x="1703" y="4"/>
                    </a:cubicBezTo>
                    <a:cubicBezTo>
                      <a:pt x="1703" y="6"/>
                      <a:pt x="1702" y="8"/>
                      <a:pt x="1699" y="8"/>
                    </a:cubicBezTo>
                    <a:close/>
                    <a:moveTo>
                      <a:pt x="1683" y="8"/>
                    </a:moveTo>
                    <a:lnTo>
                      <a:pt x="1683" y="8"/>
                    </a:lnTo>
                    <a:cubicBezTo>
                      <a:pt x="1681" y="8"/>
                      <a:pt x="1679" y="6"/>
                      <a:pt x="1679" y="4"/>
                    </a:cubicBezTo>
                    <a:cubicBezTo>
                      <a:pt x="1679" y="2"/>
                      <a:pt x="1681" y="0"/>
                      <a:pt x="1683" y="0"/>
                    </a:cubicBezTo>
                    <a:lnTo>
                      <a:pt x="1683" y="0"/>
                    </a:lnTo>
                    <a:cubicBezTo>
                      <a:pt x="1685" y="0"/>
                      <a:pt x="1687" y="2"/>
                      <a:pt x="1687" y="4"/>
                    </a:cubicBezTo>
                    <a:cubicBezTo>
                      <a:pt x="1687" y="6"/>
                      <a:pt x="1685" y="8"/>
                      <a:pt x="1683" y="8"/>
                    </a:cubicBezTo>
                    <a:close/>
                    <a:moveTo>
                      <a:pt x="1667" y="8"/>
                    </a:moveTo>
                    <a:lnTo>
                      <a:pt x="1667" y="8"/>
                    </a:lnTo>
                    <a:cubicBezTo>
                      <a:pt x="1665" y="8"/>
                      <a:pt x="1663" y="6"/>
                      <a:pt x="1663" y="4"/>
                    </a:cubicBezTo>
                    <a:cubicBezTo>
                      <a:pt x="1663" y="2"/>
                      <a:pt x="1665" y="0"/>
                      <a:pt x="1667" y="0"/>
                    </a:cubicBezTo>
                    <a:lnTo>
                      <a:pt x="1667" y="0"/>
                    </a:lnTo>
                    <a:cubicBezTo>
                      <a:pt x="1669" y="0"/>
                      <a:pt x="1671" y="2"/>
                      <a:pt x="1671" y="4"/>
                    </a:cubicBezTo>
                    <a:cubicBezTo>
                      <a:pt x="1671" y="6"/>
                      <a:pt x="1669" y="8"/>
                      <a:pt x="1667" y="8"/>
                    </a:cubicBezTo>
                    <a:close/>
                    <a:moveTo>
                      <a:pt x="1651" y="8"/>
                    </a:moveTo>
                    <a:lnTo>
                      <a:pt x="1651" y="8"/>
                    </a:lnTo>
                    <a:cubicBezTo>
                      <a:pt x="1649" y="8"/>
                      <a:pt x="1647" y="6"/>
                      <a:pt x="1647" y="4"/>
                    </a:cubicBezTo>
                    <a:cubicBezTo>
                      <a:pt x="1647" y="2"/>
                      <a:pt x="1649" y="0"/>
                      <a:pt x="1651" y="0"/>
                    </a:cubicBezTo>
                    <a:lnTo>
                      <a:pt x="1651" y="0"/>
                    </a:lnTo>
                    <a:cubicBezTo>
                      <a:pt x="1653" y="0"/>
                      <a:pt x="1655" y="2"/>
                      <a:pt x="1655" y="4"/>
                    </a:cubicBezTo>
                    <a:cubicBezTo>
                      <a:pt x="1655" y="6"/>
                      <a:pt x="1653" y="8"/>
                      <a:pt x="1651" y="8"/>
                    </a:cubicBezTo>
                    <a:close/>
                    <a:moveTo>
                      <a:pt x="1635" y="8"/>
                    </a:moveTo>
                    <a:lnTo>
                      <a:pt x="1635" y="8"/>
                    </a:lnTo>
                    <a:cubicBezTo>
                      <a:pt x="1633" y="8"/>
                      <a:pt x="1631" y="6"/>
                      <a:pt x="1631" y="4"/>
                    </a:cubicBezTo>
                    <a:cubicBezTo>
                      <a:pt x="1631" y="2"/>
                      <a:pt x="1633" y="0"/>
                      <a:pt x="1635" y="0"/>
                    </a:cubicBezTo>
                    <a:lnTo>
                      <a:pt x="1635" y="0"/>
                    </a:lnTo>
                    <a:cubicBezTo>
                      <a:pt x="1637" y="0"/>
                      <a:pt x="1639" y="2"/>
                      <a:pt x="1639" y="4"/>
                    </a:cubicBezTo>
                    <a:cubicBezTo>
                      <a:pt x="1639" y="6"/>
                      <a:pt x="1637" y="8"/>
                      <a:pt x="1635" y="8"/>
                    </a:cubicBezTo>
                    <a:close/>
                    <a:moveTo>
                      <a:pt x="1619" y="8"/>
                    </a:moveTo>
                    <a:lnTo>
                      <a:pt x="1619" y="8"/>
                    </a:lnTo>
                    <a:cubicBezTo>
                      <a:pt x="1617" y="8"/>
                      <a:pt x="1615" y="6"/>
                      <a:pt x="1615" y="4"/>
                    </a:cubicBezTo>
                    <a:cubicBezTo>
                      <a:pt x="1615" y="2"/>
                      <a:pt x="1617" y="0"/>
                      <a:pt x="1619" y="0"/>
                    </a:cubicBezTo>
                    <a:lnTo>
                      <a:pt x="1619" y="0"/>
                    </a:lnTo>
                    <a:cubicBezTo>
                      <a:pt x="1621" y="0"/>
                      <a:pt x="1623" y="2"/>
                      <a:pt x="1623" y="4"/>
                    </a:cubicBezTo>
                    <a:cubicBezTo>
                      <a:pt x="1623" y="6"/>
                      <a:pt x="1621" y="8"/>
                      <a:pt x="1619" y="8"/>
                    </a:cubicBezTo>
                    <a:close/>
                    <a:moveTo>
                      <a:pt x="1603" y="8"/>
                    </a:moveTo>
                    <a:lnTo>
                      <a:pt x="1603" y="8"/>
                    </a:lnTo>
                    <a:cubicBezTo>
                      <a:pt x="1601" y="8"/>
                      <a:pt x="1599" y="6"/>
                      <a:pt x="1599" y="4"/>
                    </a:cubicBezTo>
                    <a:cubicBezTo>
                      <a:pt x="1599" y="2"/>
                      <a:pt x="1601" y="0"/>
                      <a:pt x="1603" y="0"/>
                    </a:cubicBezTo>
                    <a:lnTo>
                      <a:pt x="1603" y="0"/>
                    </a:lnTo>
                    <a:cubicBezTo>
                      <a:pt x="1605" y="0"/>
                      <a:pt x="1607" y="2"/>
                      <a:pt x="1607" y="4"/>
                    </a:cubicBezTo>
                    <a:cubicBezTo>
                      <a:pt x="1607" y="6"/>
                      <a:pt x="1605" y="8"/>
                      <a:pt x="1603" y="8"/>
                    </a:cubicBezTo>
                    <a:close/>
                    <a:moveTo>
                      <a:pt x="1587" y="8"/>
                    </a:moveTo>
                    <a:lnTo>
                      <a:pt x="1587" y="8"/>
                    </a:lnTo>
                    <a:cubicBezTo>
                      <a:pt x="1585" y="8"/>
                      <a:pt x="1583" y="6"/>
                      <a:pt x="1583" y="4"/>
                    </a:cubicBezTo>
                    <a:cubicBezTo>
                      <a:pt x="1583" y="2"/>
                      <a:pt x="1585" y="0"/>
                      <a:pt x="1587" y="0"/>
                    </a:cubicBezTo>
                    <a:lnTo>
                      <a:pt x="1587" y="0"/>
                    </a:lnTo>
                    <a:cubicBezTo>
                      <a:pt x="1589" y="0"/>
                      <a:pt x="1591" y="2"/>
                      <a:pt x="1591" y="4"/>
                    </a:cubicBezTo>
                    <a:cubicBezTo>
                      <a:pt x="1591" y="6"/>
                      <a:pt x="1589" y="8"/>
                      <a:pt x="1587" y="8"/>
                    </a:cubicBezTo>
                    <a:close/>
                    <a:moveTo>
                      <a:pt x="1571" y="8"/>
                    </a:moveTo>
                    <a:lnTo>
                      <a:pt x="1571" y="8"/>
                    </a:lnTo>
                    <a:cubicBezTo>
                      <a:pt x="1569" y="8"/>
                      <a:pt x="1567" y="6"/>
                      <a:pt x="1567" y="4"/>
                    </a:cubicBezTo>
                    <a:cubicBezTo>
                      <a:pt x="1567" y="2"/>
                      <a:pt x="1569" y="0"/>
                      <a:pt x="1571" y="0"/>
                    </a:cubicBezTo>
                    <a:lnTo>
                      <a:pt x="1571" y="0"/>
                    </a:lnTo>
                    <a:cubicBezTo>
                      <a:pt x="1573" y="0"/>
                      <a:pt x="1575" y="2"/>
                      <a:pt x="1575" y="4"/>
                    </a:cubicBezTo>
                    <a:cubicBezTo>
                      <a:pt x="1575" y="6"/>
                      <a:pt x="1573" y="8"/>
                      <a:pt x="1571" y="8"/>
                    </a:cubicBezTo>
                    <a:close/>
                    <a:moveTo>
                      <a:pt x="1555" y="8"/>
                    </a:moveTo>
                    <a:lnTo>
                      <a:pt x="1555" y="8"/>
                    </a:lnTo>
                    <a:cubicBezTo>
                      <a:pt x="1553" y="8"/>
                      <a:pt x="1551" y="6"/>
                      <a:pt x="1551" y="4"/>
                    </a:cubicBezTo>
                    <a:cubicBezTo>
                      <a:pt x="1551" y="2"/>
                      <a:pt x="1553" y="0"/>
                      <a:pt x="1555" y="0"/>
                    </a:cubicBezTo>
                    <a:lnTo>
                      <a:pt x="1555" y="0"/>
                    </a:lnTo>
                    <a:cubicBezTo>
                      <a:pt x="1557" y="0"/>
                      <a:pt x="1559" y="2"/>
                      <a:pt x="1559" y="4"/>
                    </a:cubicBezTo>
                    <a:cubicBezTo>
                      <a:pt x="1559" y="6"/>
                      <a:pt x="1557" y="8"/>
                      <a:pt x="1555" y="8"/>
                    </a:cubicBezTo>
                    <a:close/>
                    <a:moveTo>
                      <a:pt x="1539" y="8"/>
                    </a:moveTo>
                    <a:lnTo>
                      <a:pt x="1539" y="8"/>
                    </a:lnTo>
                    <a:cubicBezTo>
                      <a:pt x="1537" y="8"/>
                      <a:pt x="1535" y="6"/>
                      <a:pt x="1535" y="4"/>
                    </a:cubicBezTo>
                    <a:cubicBezTo>
                      <a:pt x="1535" y="2"/>
                      <a:pt x="1537" y="0"/>
                      <a:pt x="1539" y="0"/>
                    </a:cubicBezTo>
                    <a:lnTo>
                      <a:pt x="1539" y="0"/>
                    </a:lnTo>
                    <a:cubicBezTo>
                      <a:pt x="1541" y="0"/>
                      <a:pt x="1543" y="2"/>
                      <a:pt x="1543" y="4"/>
                    </a:cubicBezTo>
                    <a:cubicBezTo>
                      <a:pt x="1543" y="6"/>
                      <a:pt x="1541" y="8"/>
                      <a:pt x="1539" y="8"/>
                    </a:cubicBezTo>
                    <a:close/>
                    <a:moveTo>
                      <a:pt x="1523" y="8"/>
                    </a:moveTo>
                    <a:lnTo>
                      <a:pt x="1523" y="8"/>
                    </a:lnTo>
                    <a:cubicBezTo>
                      <a:pt x="1521" y="8"/>
                      <a:pt x="1519" y="6"/>
                      <a:pt x="1519" y="4"/>
                    </a:cubicBezTo>
                    <a:cubicBezTo>
                      <a:pt x="1519" y="2"/>
                      <a:pt x="1521" y="0"/>
                      <a:pt x="1523" y="0"/>
                    </a:cubicBezTo>
                    <a:lnTo>
                      <a:pt x="1523" y="0"/>
                    </a:lnTo>
                    <a:cubicBezTo>
                      <a:pt x="1525" y="0"/>
                      <a:pt x="1527" y="2"/>
                      <a:pt x="1527" y="4"/>
                    </a:cubicBezTo>
                    <a:cubicBezTo>
                      <a:pt x="1527" y="6"/>
                      <a:pt x="1525" y="8"/>
                      <a:pt x="1523" y="8"/>
                    </a:cubicBezTo>
                    <a:close/>
                    <a:moveTo>
                      <a:pt x="1507" y="8"/>
                    </a:moveTo>
                    <a:lnTo>
                      <a:pt x="1507" y="8"/>
                    </a:lnTo>
                    <a:cubicBezTo>
                      <a:pt x="1505" y="8"/>
                      <a:pt x="1503" y="6"/>
                      <a:pt x="1503" y="4"/>
                    </a:cubicBezTo>
                    <a:cubicBezTo>
                      <a:pt x="1503" y="2"/>
                      <a:pt x="1505" y="0"/>
                      <a:pt x="1507" y="0"/>
                    </a:cubicBezTo>
                    <a:lnTo>
                      <a:pt x="1507" y="0"/>
                    </a:lnTo>
                    <a:cubicBezTo>
                      <a:pt x="1509" y="0"/>
                      <a:pt x="1511" y="2"/>
                      <a:pt x="1511" y="4"/>
                    </a:cubicBezTo>
                    <a:cubicBezTo>
                      <a:pt x="1511" y="6"/>
                      <a:pt x="1509" y="8"/>
                      <a:pt x="1507" y="8"/>
                    </a:cubicBezTo>
                    <a:close/>
                    <a:moveTo>
                      <a:pt x="1491" y="8"/>
                    </a:moveTo>
                    <a:lnTo>
                      <a:pt x="1491" y="8"/>
                    </a:lnTo>
                    <a:cubicBezTo>
                      <a:pt x="1489" y="8"/>
                      <a:pt x="1487" y="6"/>
                      <a:pt x="1487" y="4"/>
                    </a:cubicBezTo>
                    <a:cubicBezTo>
                      <a:pt x="1487" y="2"/>
                      <a:pt x="1489" y="0"/>
                      <a:pt x="1491" y="0"/>
                    </a:cubicBezTo>
                    <a:lnTo>
                      <a:pt x="1491" y="0"/>
                    </a:lnTo>
                    <a:cubicBezTo>
                      <a:pt x="1493" y="0"/>
                      <a:pt x="1495" y="2"/>
                      <a:pt x="1495" y="4"/>
                    </a:cubicBezTo>
                    <a:cubicBezTo>
                      <a:pt x="1495" y="6"/>
                      <a:pt x="1493" y="8"/>
                      <a:pt x="1491" y="8"/>
                    </a:cubicBezTo>
                    <a:close/>
                    <a:moveTo>
                      <a:pt x="1475" y="8"/>
                    </a:moveTo>
                    <a:lnTo>
                      <a:pt x="1475" y="8"/>
                    </a:lnTo>
                    <a:cubicBezTo>
                      <a:pt x="1473" y="8"/>
                      <a:pt x="1471" y="6"/>
                      <a:pt x="1471" y="4"/>
                    </a:cubicBezTo>
                    <a:cubicBezTo>
                      <a:pt x="1471" y="2"/>
                      <a:pt x="1473" y="0"/>
                      <a:pt x="1475" y="0"/>
                    </a:cubicBezTo>
                    <a:lnTo>
                      <a:pt x="1475" y="0"/>
                    </a:lnTo>
                    <a:cubicBezTo>
                      <a:pt x="1477" y="0"/>
                      <a:pt x="1479" y="2"/>
                      <a:pt x="1479" y="4"/>
                    </a:cubicBezTo>
                    <a:cubicBezTo>
                      <a:pt x="1479" y="6"/>
                      <a:pt x="1477" y="8"/>
                      <a:pt x="1475" y="8"/>
                    </a:cubicBezTo>
                    <a:close/>
                    <a:moveTo>
                      <a:pt x="1459" y="8"/>
                    </a:moveTo>
                    <a:lnTo>
                      <a:pt x="1459" y="8"/>
                    </a:lnTo>
                    <a:cubicBezTo>
                      <a:pt x="1457" y="8"/>
                      <a:pt x="1455" y="6"/>
                      <a:pt x="1455" y="4"/>
                    </a:cubicBezTo>
                    <a:cubicBezTo>
                      <a:pt x="1455" y="2"/>
                      <a:pt x="1457" y="0"/>
                      <a:pt x="1459" y="0"/>
                    </a:cubicBezTo>
                    <a:lnTo>
                      <a:pt x="1459" y="0"/>
                    </a:lnTo>
                    <a:cubicBezTo>
                      <a:pt x="1461" y="0"/>
                      <a:pt x="1463" y="2"/>
                      <a:pt x="1463" y="4"/>
                    </a:cubicBezTo>
                    <a:cubicBezTo>
                      <a:pt x="1463" y="6"/>
                      <a:pt x="1461" y="8"/>
                      <a:pt x="1459" y="8"/>
                    </a:cubicBezTo>
                    <a:close/>
                    <a:moveTo>
                      <a:pt x="1443" y="8"/>
                    </a:moveTo>
                    <a:lnTo>
                      <a:pt x="1443" y="8"/>
                    </a:lnTo>
                    <a:cubicBezTo>
                      <a:pt x="1441" y="8"/>
                      <a:pt x="1439" y="6"/>
                      <a:pt x="1439" y="4"/>
                    </a:cubicBezTo>
                    <a:cubicBezTo>
                      <a:pt x="1439" y="2"/>
                      <a:pt x="1441" y="0"/>
                      <a:pt x="1443" y="0"/>
                    </a:cubicBezTo>
                    <a:lnTo>
                      <a:pt x="1443" y="0"/>
                    </a:lnTo>
                    <a:cubicBezTo>
                      <a:pt x="1445" y="0"/>
                      <a:pt x="1447" y="2"/>
                      <a:pt x="1447" y="4"/>
                    </a:cubicBezTo>
                    <a:cubicBezTo>
                      <a:pt x="1447" y="6"/>
                      <a:pt x="1445" y="8"/>
                      <a:pt x="1443" y="8"/>
                    </a:cubicBezTo>
                    <a:close/>
                    <a:moveTo>
                      <a:pt x="1427" y="8"/>
                    </a:moveTo>
                    <a:lnTo>
                      <a:pt x="1427" y="8"/>
                    </a:lnTo>
                    <a:cubicBezTo>
                      <a:pt x="1425" y="8"/>
                      <a:pt x="1423" y="6"/>
                      <a:pt x="1423" y="4"/>
                    </a:cubicBezTo>
                    <a:cubicBezTo>
                      <a:pt x="1423" y="2"/>
                      <a:pt x="1425" y="0"/>
                      <a:pt x="1427" y="0"/>
                    </a:cubicBezTo>
                    <a:lnTo>
                      <a:pt x="1427" y="0"/>
                    </a:lnTo>
                    <a:cubicBezTo>
                      <a:pt x="1429" y="0"/>
                      <a:pt x="1431" y="2"/>
                      <a:pt x="1431" y="4"/>
                    </a:cubicBezTo>
                    <a:cubicBezTo>
                      <a:pt x="1431" y="6"/>
                      <a:pt x="1429" y="8"/>
                      <a:pt x="1427" y="8"/>
                    </a:cubicBezTo>
                    <a:close/>
                    <a:moveTo>
                      <a:pt x="1411" y="8"/>
                    </a:moveTo>
                    <a:lnTo>
                      <a:pt x="1411" y="8"/>
                    </a:lnTo>
                    <a:cubicBezTo>
                      <a:pt x="1409" y="8"/>
                      <a:pt x="1407" y="6"/>
                      <a:pt x="1407" y="4"/>
                    </a:cubicBezTo>
                    <a:cubicBezTo>
                      <a:pt x="1407" y="2"/>
                      <a:pt x="1409" y="0"/>
                      <a:pt x="1411" y="0"/>
                    </a:cubicBezTo>
                    <a:lnTo>
                      <a:pt x="1411" y="0"/>
                    </a:lnTo>
                    <a:cubicBezTo>
                      <a:pt x="1413" y="0"/>
                      <a:pt x="1415" y="2"/>
                      <a:pt x="1415" y="4"/>
                    </a:cubicBezTo>
                    <a:cubicBezTo>
                      <a:pt x="1415" y="6"/>
                      <a:pt x="1413" y="8"/>
                      <a:pt x="1411" y="8"/>
                    </a:cubicBezTo>
                    <a:close/>
                    <a:moveTo>
                      <a:pt x="1395" y="8"/>
                    </a:moveTo>
                    <a:lnTo>
                      <a:pt x="1395" y="8"/>
                    </a:lnTo>
                    <a:cubicBezTo>
                      <a:pt x="1393" y="8"/>
                      <a:pt x="1391" y="6"/>
                      <a:pt x="1391" y="4"/>
                    </a:cubicBezTo>
                    <a:cubicBezTo>
                      <a:pt x="1391" y="2"/>
                      <a:pt x="1393" y="0"/>
                      <a:pt x="1395" y="0"/>
                    </a:cubicBezTo>
                    <a:lnTo>
                      <a:pt x="1395" y="0"/>
                    </a:lnTo>
                    <a:cubicBezTo>
                      <a:pt x="1397" y="0"/>
                      <a:pt x="1399" y="2"/>
                      <a:pt x="1399" y="4"/>
                    </a:cubicBezTo>
                    <a:cubicBezTo>
                      <a:pt x="1399" y="6"/>
                      <a:pt x="1397" y="8"/>
                      <a:pt x="1395" y="8"/>
                    </a:cubicBezTo>
                    <a:close/>
                    <a:moveTo>
                      <a:pt x="1379" y="8"/>
                    </a:moveTo>
                    <a:lnTo>
                      <a:pt x="1379" y="8"/>
                    </a:lnTo>
                    <a:cubicBezTo>
                      <a:pt x="1377" y="8"/>
                      <a:pt x="1375" y="6"/>
                      <a:pt x="1375" y="4"/>
                    </a:cubicBezTo>
                    <a:cubicBezTo>
                      <a:pt x="1375" y="2"/>
                      <a:pt x="1377" y="0"/>
                      <a:pt x="1379" y="0"/>
                    </a:cubicBezTo>
                    <a:lnTo>
                      <a:pt x="1379" y="0"/>
                    </a:lnTo>
                    <a:cubicBezTo>
                      <a:pt x="1381" y="0"/>
                      <a:pt x="1383" y="2"/>
                      <a:pt x="1383" y="4"/>
                    </a:cubicBezTo>
                    <a:cubicBezTo>
                      <a:pt x="1383" y="6"/>
                      <a:pt x="1381" y="8"/>
                      <a:pt x="1379" y="8"/>
                    </a:cubicBezTo>
                    <a:close/>
                    <a:moveTo>
                      <a:pt x="1363" y="8"/>
                    </a:moveTo>
                    <a:lnTo>
                      <a:pt x="1363" y="8"/>
                    </a:lnTo>
                    <a:cubicBezTo>
                      <a:pt x="1361" y="8"/>
                      <a:pt x="1359" y="6"/>
                      <a:pt x="1359" y="4"/>
                    </a:cubicBezTo>
                    <a:cubicBezTo>
                      <a:pt x="1359" y="2"/>
                      <a:pt x="1361" y="0"/>
                      <a:pt x="1363" y="0"/>
                    </a:cubicBezTo>
                    <a:lnTo>
                      <a:pt x="1363" y="0"/>
                    </a:lnTo>
                    <a:cubicBezTo>
                      <a:pt x="1365" y="0"/>
                      <a:pt x="1367" y="2"/>
                      <a:pt x="1367" y="4"/>
                    </a:cubicBezTo>
                    <a:cubicBezTo>
                      <a:pt x="1367" y="6"/>
                      <a:pt x="1365" y="8"/>
                      <a:pt x="1363" y="8"/>
                    </a:cubicBezTo>
                    <a:close/>
                    <a:moveTo>
                      <a:pt x="1347" y="8"/>
                    </a:moveTo>
                    <a:lnTo>
                      <a:pt x="1347" y="8"/>
                    </a:lnTo>
                    <a:cubicBezTo>
                      <a:pt x="1345" y="8"/>
                      <a:pt x="1343" y="6"/>
                      <a:pt x="1343" y="4"/>
                    </a:cubicBezTo>
                    <a:cubicBezTo>
                      <a:pt x="1343" y="2"/>
                      <a:pt x="1345" y="0"/>
                      <a:pt x="1347" y="0"/>
                    </a:cubicBezTo>
                    <a:lnTo>
                      <a:pt x="1347" y="0"/>
                    </a:lnTo>
                    <a:cubicBezTo>
                      <a:pt x="1349" y="0"/>
                      <a:pt x="1351" y="2"/>
                      <a:pt x="1351" y="4"/>
                    </a:cubicBezTo>
                    <a:cubicBezTo>
                      <a:pt x="1351" y="6"/>
                      <a:pt x="1349" y="8"/>
                      <a:pt x="1347" y="8"/>
                    </a:cubicBezTo>
                    <a:close/>
                    <a:moveTo>
                      <a:pt x="1331" y="8"/>
                    </a:moveTo>
                    <a:lnTo>
                      <a:pt x="1331" y="8"/>
                    </a:lnTo>
                    <a:cubicBezTo>
                      <a:pt x="1329" y="8"/>
                      <a:pt x="1327" y="6"/>
                      <a:pt x="1327" y="4"/>
                    </a:cubicBezTo>
                    <a:cubicBezTo>
                      <a:pt x="1327" y="2"/>
                      <a:pt x="1329" y="0"/>
                      <a:pt x="1331" y="0"/>
                    </a:cubicBezTo>
                    <a:lnTo>
                      <a:pt x="1331" y="0"/>
                    </a:lnTo>
                    <a:cubicBezTo>
                      <a:pt x="1333" y="0"/>
                      <a:pt x="1335" y="2"/>
                      <a:pt x="1335" y="4"/>
                    </a:cubicBezTo>
                    <a:cubicBezTo>
                      <a:pt x="1335" y="6"/>
                      <a:pt x="1333" y="8"/>
                      <a:pt x="1331" y="8"/>
                    </a:cubicBezTo>
                    <a:close/>
                    <a:moveTo>
                      <a:pt x="1315" y="8"/>
                    </a:moveTo>
                    <a:lnTo>
                      <a:pt x="1315" y="8"/>
                    </a:lnTo>
                    <a:cubicBezTo>
                      <a:pt x="1313" y="8"/>
                      <a:pt x="1311" y="6"/>
                      <a:pt x="1311" y="4"/>
                    </a:cubicBezTo>
                    <a:cubicBezTo>
                      <a:pt x="1311" y="2"/>
                      <a:pt x="1313" y="0"/>
                      <a:pt x="1315" y="0"/>
                    </a:cubicBezTo>
                    <a:lnTo>
                      <a:pt x="1315" y="0"/>
                    </a:lnTo>
                    <a:cubicBezTo>
                      <a:pt x="1317" y="0"/>
                      <a:pt x="1319" y="2"/>
                      <a:pt x="1319" y="4"/>
                    </a:cubicBezTo>
                    <a:cubicBezTo>
                      <a:pt x="1319" y="6"/>
                      <a:pt x="1317" y="8"/>
                      <a:pt x="1315" y="8"/>
                    </a:cubicBezTo>
                    <a:close/>
                    <a:moveTo>
                      <a:pt x="1299" y="8"/>
                    </a:moveTo>
                    <a:lnTo>
                      <a:pt x="1299" y="8"/>
                    </a:lnTo>
                    <a:cubicBezTo>
                      <a:pt x="1297" y="8"/>
                      <a:pt x="1295" y="6"/>
                      <a:pt x="1295" y="4"/>
                    </a:cubicBezTo>
                    <a:cubicBezTo>
                      <a:pt x="1295" y="2"/>
                      <a:pt x="1297" y="0"/>
                      <a:pt x="1299" y="0"/>
                    </a:cubicBezTo>
                    <a:lnTo>
                      <a:pt x="1299" y="0"/>
                    </a:lnTo>
                    <a:cubicBezTo>
                      <a:pt x="1301" y="0"/>
                      <a:pt x="1303" y="2"/>
                      <a:pt x="1303" y="4"/>
                    </a:cubicBezTo>
                    <a:cubicBezTo>
                      <a:pt x="1303" y="6"/>
                      <a:pt x="1301" y="8"/>
                      <a:pt x="1299" y="8"/>
                    </a:cubicBezTo>
                    <a:close/>
                    <a:moveTo>
                      <a:pt x="1283" y="8"/>
                    </a:moveTo>
                    <a:lnTo>
                      <a:pt x="1283" y="8"/>
                    </a:lnTo>
                    <a:cubicBezTo>
                      <a:pt x="1281" y="8"/>
                      <a:pt x="1279" y="6"/>
                      <a:pt x="1279" y="4"/>
                    </a:cubicBezTo>
                    <a:cubicBezTo>
                      <a:pt x="1279" y="2"/>
                      <a:pt x="1281" y="0"/>
                      <a:pt x="1283" y="0"/>
                    </a:cubicBezTo>
                    <a:lnTo>
                      <a:pt x="1283" y="0"/>
                    </a:lnTo>
                    <a:cubicBezTo>
                      <a:pt x="1285" y="0"/>
                      <a:pt x="1287" y="2"/>
                      <a:pt x="1287" y="4"/>
                    </a:cubicBezTo>
                    <a:cubicBezTo>
                      <a:pt x="1287" y="6"/>
                      <a:pt x="1285" y="8"/>
                      <a:pt x="1283" y="8"/>
                    </a:cubicBezTo>
                    <a:close/>
                    <a:moveTo>
                      <a:pt x="1267" y="8"/>
                    </a:moveTo>
                    <a:lnTo>
                      <a:pt x="1267" y="8"/>
                    </a:lnTo>
                    <a:cubicBezTo>
                      <a:pt x="1265" y="8"/>
                      <a:pt x="1263" y="6"/>
                      <a:pt x="1263" y="4"/>
                    </a:cubicBezTo>
                    <a:cubicBezTo>
                      <a:pt x="1263" y="2"/>
                      <a:pt x="1265" y="0"/>
                      <a:pt x="1267" y="0"/>
                    </a:cubicBezTo>
                    <a:lnTo>
                      <a:pt x="1267" y="0"/>
                    </a:lnTo>
                    <a:cubicBezTo>
                      <a:pt x="1269" y="0"/>
                      <a:pt x="1271" y="2"/>
                      <a:pt x="1271" y="4"/>
                    </a:cubicBezTo>
                    <a:cubicBezTo>
                      <a:pt x="1271" y="6"/>
                      <a:pt x="1269" y="8"/>
                      <a:pt x="1267" y="8"/>
                    </a:cubicBezTo>
                    <a:close/>
                    <a:moveTo>
                      <a:pt x="1251" y="8"/>
                    </a:moveTo>
                    <a:lnTo>
                      <a:pt x="1251" y="8"/>
                    </a:lnTo>
                    <a:cubicBezTo>
                      <a:pt x="1249" y="8"/>
                      <a:pt x="1247" y="6"/>
                      <a:pt x="1247" y="4"/>
                    </a:cubicBezTo>
                    <a:cubicBezTo>
                      <a:pt x="1247" y="2"/>
                      <a:pt x="1249" y="0"/>
                      <a:pt x="1251" y="0"/>
                    </a:cubicBezTo>
                    <a:lnTo>
                      <a:pt x="1251" y="0"/>
                    </a:lnTo>
                    <a:cubicBezTo>
                      <a:pt x="1253" y="0"/>
                      <a:pt x="1255" y="2"/>
                      <a:pt x="1255" y="4"/>
                    </a:cubicBezTo>
                    <a:cubicBezTo>
                      <a:pt x="1255" y="6"/>
                      <a:pt x="1253" y="8"/>
                      <a:pt x="1251" y="8"/>
                    </a:cubicBezTo>
                    <a:close/>
                    <a:moveTo>
                      <a:pt x="1235" y="8"/>
                    </a:moveTo>
                    <a:lnTo>
                      <a:pt x="1235" y="8"/>
                    </a:lnTo>
                    <a:cubicBezTo>
                      <a:pt x="1233" y="8"/>
                      <a:pt x="1231" y="6"/>
                      <a:pt x="1231" y="4"/>
                    </a:cubicBezTo>
                    <a:cubicBezTo>
                      <a:pt x="1231" y="2"/>
                      <a:pt x="1233" y="0"/>
                      <a:pt x="1235" y="0"/>
                    </a:cubicBezTo>
                    <a:lnTo>
                      <a:pt x="1235" y="0"/>
                    </a:lnTo>
                    <a:cubicBezTo>
                      <a:pt x="1237" y="0"/>
                      <a:pt x="1239" y="2"/>
                      <a:pt x="1239" y="4"/>
                    </a:cubicBezTo>
                    <a:cubicBezTo>
                      <a:pt x="1239" y="6"/>
                      <a:pt x="1237" y="8"/>
                      <a:pt x="1235" y="8"/>
                    </a:cubicBezTo>
                    <a:close/>
                    <a:moveTo>
                      <a:pt x="1219" y="8"/>
                    </a:moveTo>
                    <a:lnTo>
                      <a:pt x="1219" y="8"/>
                    </a:lnTo>
                    <a:cubicBezTo>
                      <a:pt x="1217" y="8"/>
                      <a:pt x="1215" y="6"/>
                      <a:pt x="1215" y="4"/>
                    </a:cubicBezTo>
                    <a:cubicBezTo>
                      <a:pt x="1215" y="2"/>
                      <a:pt x="1217" y="0"/>
                      <a:pt x="1219" y="0"/>
                    </a:cubicBezTo>
                    <a:lnTo>
                      <a:pt x="1219" y="0"/>
                    </a:lnTo>
                    <a:cubicBezTo>
                      <a:pt x="1221" y="0"/>
                      <a:pt x="1223" y="2"/>
                      <a:pt x="1223" y="4"/>
                    </a:cubicBezTo>
                    <a:cubicBezTo>
                      <a:pt x="1223" y="6"/>
                      <a:pt x="1221" y="8"/>
                      <a:pt x="1219" y="8"/>
                    </a:cubicBezTo>
                    <a:close/>
                    <a:moveTo>
                      <a:pt x="1203" y="8"/>
                    </a:moveTo>
                    <a:lnTo>
                      <a:pt x="1203" y="8"/>
                    </a:lnTo>
                    <a:cubicBezTo>
                      <a:pt x="1201" y="8"/>
                      <a:pt x="1199" y="6"/>
                      <a:pt x="1199" y="4"/>
                    </a:cubicBezTo>
                    <a:cubicBezTo>
                      <a:pt x="1199" y="2"/>
                      <a:pt x="1201" y="0"/>
                      <a:pt x="1203" y="0"/>
                    </a:cubicBezTo>
                    <a:lnTo>
                      <a:pt x="1203" y="0"/>
                    </a:lnTo>
                    <a:cubicBezTo>
                      <a:pt x="1205" y="0"/>
                      <a:pt x="1207" y="2"/>
                      <a:pt x="1207" y="4"/>
                    </a:cubicBezTo>
                    <a:cubicBezTo>
                      <a:pt x="1207" y="6"/>
                      <a:pt x="1205" y="8"/>
                      <a:pt x="1203" y="8"/>
                    </a:cubicBezTo>
                    <a:close/>
                    <a:moveTo>
                      <a:pt x="1187" y="8"/>
                    </a:moveTo>
                    <a:lnTo>
                      <a:pt x="1187" y="8"/>
                    </a:lnTo>
                    <a:cubicBezTo>
                      <a:pt x="1185" y="8"/>
                      <a:pt x="1183" y="6"/>
                      <a:pt x="1183" y="4"/>
                    </a:cubicBezTo>
                    <a:cubicBezTo>
                      <a:pt x="1183" y="2"/>
                      <a:pt x="1185" y="0"/>
                      <a:pt x="1187" y="0"/>
                    </a:cubicBezTo>
                    <a:lnTo>
                      <a:pt x="1187" y="0"/>
                    </a:lnTo>
                    <a:cubicBezTo>
                      <a:pt x="1189" y="0"/>
                      <a:pt x="1191" y="2"/>
                      <a:pt x="1191" y="4"/>
                    </a:cubicBezTo>
                    <a:cubicBezTo>
                      <a:pt x="1191" y="6"/>
                      <a:pt x="1189" y="8"/>
                      <a:pt x="1187" y="8"/>
                    </a:cubicBezTo>
                    <a:close/>
                    <a:moveTo>
                      <a:pt x="1171" y="8"/>
                    </a:moveTo>
                    <a:lnTo>
                      <a:pt x="1171" y="8"/>
                    </a:lnTo>
                    <a:cubicBezTo>
                      <a:pt x="1169" y="8"/>
                      <a:pt x="1167" y="6"/>
                      <a:pt x="1167" y="4"/>
                    </a:cubicBezTo>
                    <a:cubicBezTo>
                      <a:pt x="1167" y="2"/>
                      <a:pt x="1169" y="0"/>
                      <a:pt x="1171" y="0"/>
                    </a:cubicBezTo>
                    <a:lnTo>
                      <a:pt x="1171" y="0"/>
                    </a:lnTo>
                    <a:cubicBezTo>
                      <a:pt x="1173" y="0"/>
                      <a:pt x="1175" y="2"/>
                      <a:pt x="1175" y="4"/>
                    </a:cubicBezTo>
                    <a:cubicBezTo>
                      <a:pt x="1175" y="6"/>
                      <a:pt x="1173" y="8"/>
                      <a:pt x="1171" y="8"/>
                    </a:cubicBezTo>
                    <a:close/>
                    <a:moveTo>
                      <a:pt x="1155" y="8"/>
                    </a:moveTo>
                    <a:lnTo>
                      <a:pt x="1155" y="8"/>
                    </a:lnTo>
                    <a:cubicBezTo>
                      <a:pt x="1153" y="8"/>
                      <a:pt x="1151" y="6"/>
                      <a:pt x="1151" y="4"/>
                    </a:cubicBezTo>
                    <a:cubicBezTo>
                      <a:pt x="1151" y="2"/>
                      <a:pt x="1153" y="0"/>
                      <a:pt x="1155" y="0"/>
                    </a:cubicBezTo>
                    <a:lnTo>
                      <a:pt x="1155" y="0"/>
                    </a:lnTo>
                    <a:cubicBezTo>
                      <a:pt x="1157" y="0"/>
                      <a:pt x="1159" y="2"/>
                      <a:pt x="1159" y="4"/>
                    </a:cubicBezTo>
                    <a:cubicBezTo>
                      <a:pt x="1159" y="6"/>
                      <a:pt x="1157" y="8"/>
                      <a:pt x="1155" y="8"/>
                    </a:cubicBezTo>
                    <a:close/>
                    <a:moveTo>
                      <a:pt x="1139" y="8"/>
                    </a:moveTo>
                    <a:lnTo>
                      <a:pt x="1139" y="8"/>
                    </a:lnTo>
                    <a:cubicBezTo>
                      <a:pt x="1137" y="8"/>
                      <a:pt x="1135" y="6"/>
                      <a:pt x="1135" y="4"/>
                    </a:cubicBezTo>
                    <a:cubicBezTo>
                      <a:pt x="1135" y="2"/>
                      <a:pt x="1137" y="0"/>
                      <a:pt x="1139" y="0"/>
                    </a:cubicBezTo>
                    <a:lnTo>
                      <a:pt x="1139" y="0"/>
                    </a:lnTo>
                    <a:cubicBezTo>
                      <a:pt x="1141" y="0"/>
                      <a:pt x="1143" y="2"/>
                      <a:pt x="1143" y="4"/>
                    </a:cubicBezTo>
                    <a:cubicBezTo>
                      <a:pt x="1143" y="6"/>
                      <a:pt x="1141" y="8"/>
                      <a:pt x="1139" y="8"/>
                    </a:cubicBezTo>
                    <a:close/>
                    <a:moveTo>
                      <a:pt x="1123" y="8"/>
                    </a:moveTo>
                    <a:lnTo>
                      <a:pt x="1123" y="8"/>
                    </a:lnTo>
                    <a:cubicBezTo>
                      <a:pt x="1121" y="8"/>
                      <a:pt x="1119" y="6"/>
                      <a:pt x="1119" y="4"/>
                    </a:cubicBezTo>
                    <a:cubicBezTo>
                      <a:pt x="1119" y="2"/>
                      <a:pt x="1121" y="0"/>
                      <a:pt x="1123" y="0"/>
                    </a:cubicBezTo>
                    <a:lnTo>
                      <a:pt x="1123" y="0"/>
                    </a:lnTo>
                    <a:cubicBezTo>
                      <a:pt x="1125" y="0"/>
                      <a:pt x="1127" y="2"/>
                      <a:pt x="1127" y="4"/>
                    </a:cubicBezTo>
                    <a:cubicBezTo>
                      <a:pt x="1127" y="6"/>
                      <a:pt x="1125" y="8"/>
                      <a:pt x="1123" y="8"/>
                    </a:cubicBezTo>
                    <a:close/>
                    <a:moveTo>
                      <a:pt x="1107" y="8"/>
                    </a:moveTo>
                    <a:lnTo>
                      <a:pt x="1107" y="8"/>
                    </a:lnTo>
                    <a:cubicBezTo>
                      <a:pt x="1105" y="8"/>
                      <a:pt x="1103" y="6"/>
                      <a:pt x="1103" y="4"/>
                    </a:cubicBezTo>
                    <a:cubicBezTo>
                      <a:pt x="1103" y="2"/>
                      <a:pt x="1105" y="0"/>
                      <a:pt x="1107" y="0"/>
                    </a:cubicBezTo>
                    <a:lnTo>
                      <a:pt x="1107" y="0"/>
                    </a:lnTo>
                    <a:cubicBezTo>
                      <a:pt x="1109" y="0"/>
                      <a:pt x="1111" y="2"/>
                      <a:pt x="1111" y="4"/>
                    </a:cubicBezTo>
                    <a:cubicBezTo>
                      <a:pt x="1111" y="6"/>
                      <a:pt x="1109" y="8"/>
                      <a:pt x="1107" y="8"/>
                    </a:cubicBezTo>
                    <a:close/>
                    <a:moveTo>
                      <a:pt x="1091" y="8"/>
                    </a:moveTo>
                    <a:lnTo>
                      <a:pt x="1091" y="8"/>
                    </a:lnTo>
                    <a:cubicBezTo>
                      <a:pt x="1089" y="8"/>
                      <a:pt x="1087" y="6"/>
                      <a:pt x="1087" y="4"/>
                    </a:cubicBezTo>
                    <a:cubicBezTo>
                      <a:pt x="1087" y="2"/>
                      <a:pt x="1089" y="0"/>
                      <a:pt x="1091" y="0"/>
                    </a:cubicBezTo>
                    <a:lnTo>
                      <a:pt x="1091" y="0"/>
                    </a:lnTo>
                    <a:cubicBezTo>
                      <a:pt x="1093" y="0"/>
                      <a:pt x="1095" y="2"/>
                      <a:pt x="1095" y="4"/>
                    </a:cubicBezTo>
                    <a:cubicBezTo>
                      <a:pt x="1095" y="6"/>
                      <a:pt x="1093" y="8"/>
                      <a:pt x="1091" y="8"/>
                    </a:cubicBezTo>
                    <a:close/>
                    <a:moveTo>
                      <a:pt x="1075" y="8"/>
                    </a:moveTo>
                    <a:lnTo>
                      <a:pt x="1075" y="8"/>
                    </a:lnTo>
                    <a:cubicBezTo>
                      <a:pt x="1073" y="8"/>
                      <a:pt x="1071" y="6"/>
                      <a:pt x="1071" y="4"/>
                    </a:cubicBezTo>
                    <a:cubicBezTo>
                      <a:pt x="1071" y="2"/>
                      <a:pt x="1073" y="0"/>
                      <a:pt x="1075" y="0"/>
                    </a:cubicBezTo>
                    <a:lnTo>
                      <a:pt x="1075" y="0"/>
                    </a:lnTo>
                    <a:cubicBezTo>
                      <a:pt x="1077" y="0"/>
                      <a:pt x="1079" y="2"/>
                      <a:pt x="1079" y="4"/>
                    </a:cubicBezTo>
                    <a:cubicBezTo>
                      <a:pt x="1079" y="6"/>
                      <a:pt x="1077" y="8"/>
                      <a:pt x="1075" y="8"/>
                    </a:cubicBezTo>
                    <a:close/>
                    <a:moveTo>
                      <a:pt x="1059" y="8"/>
                    </a:moveTo>
                    <a:lnTo>
                      <a:pt x="1059" y="8"/>
                    </a:lnTo>
                    <a:cubicBezTo>
                      <a:pt x="1057" y="8"/>
                      <a:pt x="1055" y="6"/>
                      <a:pt x="1055" y="4"/>
                    </a:cubicBezTo>
                    <a:cubicBezTo>
                      <a:pt x="1055" y="2"/>
                      <a:pt x="1057" y="0"/>
                      <a:pt x="1059" y="0"/>
                    </a:cubicBezTo>
                    <a:lnTo>
                      <a:pt x="1059" y="0"/>
                    </a:lnTo>
                    <a:cubicBezTo>
                      <a:pt x="1061" y="0"/>
                      <a:pt x="1063" y="2"/>
                      <a:pt x="1063" y="4"/>
                    </a:cubicBezTo>
                    <a:cubicBezTo>
                      <a:pt x="1063" y="6"/>
                      <a:pt x="1061" y="8"/>
                      <a:pt x="1059" y="8"/>
                    </a:cubicBezTo>
                    <a:close/>
                    <a:moveTo>
                      <a:pt x="1043" y="8"/>
                    </a:moveTo>
                    <a:lnTo>
                      <a:pt x="1043" y="8"/>
                    </a:lnTo>
                    <a:cubicBezTo>
                      <a:pt x="1041" y="8"/>
                      <a:pt x="1039" y="6"/>
                      <a:pt x="1039" y="4"/>
                    </a:cubicBezTo>
                    <a:cubicBezTo>
                      <a:pt x="1039" y="2"/>
                      <a:pt x="1041" y="0"/>
                      <a:pt x="1043" y="0"/>
                    </a:cubicBezTo>
                    <a:lnTo>
                      <a:pt x="1043" y="0"/>
                    </a:lnTo>
                    <a:cubicBezTo>
                      <a:pt x="1045" y="0"/>
                      <a:pt x="1047" y="2"/>
                      <a:pt x="1047" y="4"/>
                    </a:cubicBezTo>
                    <a:cubicBezTo>
                      <a:pt x="1047" y="6"/>
                      <a:pt x="1045" y="8"/>
                      <a:pt x="1043" y="8"/>
                    </a:cubicBezTo>
                    <a:close/>
                    <a:moveTo>
                      <a:pt x="1027" y="8"/>
                    </a:moveTo>
                    <a:lnTo>
                      <a:pt x="1027" y="8"/>
                    </a:lnTo>
                    <a:cubicBezTo>
                      <a:pt x="1025" y="8"/>
                      <a:pt x="1023" y="6"/>
                      <a:pt x="1023" y="4"/>
                    </a:cubicBezTo>
                    <a:cubicBezTo>
                      <a:pt x="1023" y="2"/>
                      <a:pt x="1025" y="0"/>
                      <a:pt x="1027" y="0"/>
                    </a:cubicBezTo>
                    <a:lnTo>
                      <a:pt x="1027" y="0"/>
                    </a:lnTo>
                    <a:cubicBezTo>
                      <a:pt x="1029" y="0"/>
                      <a:pt x="1031" y="2"/>
                      <a:pt x="1031" y="4"/>
                    </a:cubicBezTo>
                    <a:cubicBezTo>
                      <a:pt x="1031" y="6"/>
                      <a:pt x="1029" y="8"/>
                      <a:pt x="1027" y="8"/>
                    </a:cubicBezTo>
                    <a:close/>
                    <a:moveTo>
                      <a:pt x="1011" y="8"/>
                    </a:moveTo>
                    <a:lnTo>
                      <a:pt x="1011" y="8"/>
                    </a:lnTo>
                    <a:cubicBezTo>
                      <a:pt x="1009" y="8"/>
                      <a:pt x="1007" y="6"/>
                      <a:pt x="1007" y="4"/>
                    </a:cubicBezTo>
                    <a:cubicBezTo>
                      <a:pt x="1007" y="2"/>
                      <a:pt x="1009" y="0"/>
                      <a:pt x="1011" y="0"/>
                    </a:cubicBezTo>
                    <a:lnTo>
                      <a:pt x="1011" y="0"/>
                    </a:lnTo>
                    <a:cubicBezTo>
                      <a:pt x="1013" y="0"/>
                      <a:pt x="1015" y="2"/>
                      <a:pt x="1015" y="4"/>
                    </a:cubicBezTo>
                    <a:cubicBezTo>
                      <a:pt x="1015" y="6"/>
                      <a:pt x="1013" y="8"/>
                      <a:pt x="1011" y="8"/>
                    </a:cubicBezTo>
                    <a:close/>
                    <a:moveTo>
                      <a:pt x="995" y="8"/>
                    </a:moveTo>
                    <a:lnTo>
                      <a:pt x="995" y="8"/>
                    </a:lnTo>
                    <a:cubicBezTo>
                      <a:pt x="993" y="8"/>
                      <a:pt x="991" y="6"/>
                      <a:pt x="991" y="4"/>
                    </a:cubicBezTo>
                    <a:cubicBezTo>
                      <a:pt x="991" y="2"/>
                      <a:pt x="993" y="0"/>
                      <a:pt x="995" y="0"/>
                    </a:cubicBezTo>
                    <a:lnTo>
                      <a:pt x="995" y="0"/>
                    </a:lnTo>
                    <a:cubicBezTo>
                      <a:pt x="997" y="0"/>
                      <a:pt x="999" y="2"/>
                      <a:pt x="999" y="4"/>
                    </a:cubicBezTo>
                    <a:cubicBezTo>
                      <a:pt x="999" y="6"/>
                      <a:pt x="997" y="8"/>
                      <a:pt x="995" y="8"/>
                    </a:cubicBezTo>
                    <a:close/>
                    <a:moveTo>
                      <a:pt x="979" y="8"/>
                    </a:moveTo>
                    <a:lnTo>
                      <a:pt x="979" y="8"/>
                    </a:lnTo>
                    <a:cubicBezTo>
                      <a:pt x="977" y="8"/>
                      <a:pt x="975" y="6"/>
                      <a:pt x="975" y="4"/>
                    </a:cubicBezTo>
                    <a:cubicBezTo>
                      <a:pt x="975" y="2"/>
                      <a:pt x="977" y="0"/>
                      <a:pt x="979" y="0"/>
                    </a:cubicBezTo>
                    <a:lnTo>
                      <a:pt x="979" y="0"/>
                    </a:lnTo>
                    <a:cubicBezTo>
                      <a:pt x="981" y="0"/>
                      <a:pt x="983" y="2"/>
                      <a:pt x="983" y="4"/>
                    </a:cubicBezTo>
                    <a:cubicBezTo>
                      <a:pt x="983" y="6"/>
                      <a:pt x="981" y="8"/>
                      <a:pt x="979" y="8"/>
                    </a:cubicBezTo>
                    <a:close/>
                    <a:moveTo>
                      <a:pt x="963" y="8"/>
                    </a:moveTo>
                    <a:lnTo>
                      <a:pt x="963" y="8"/>
                    </a:lnTo>
                    <a:cubicBezTo>
                      <a:pt x="961" y="8"/>
                      <a:pt x="959" y="6"/>
                      <a:pt x="959" y="4"/>
                    </a:cubicBezTo>
                    <a:cubicBezTo>
                      <a:pt x="959" y="2"/>
                      <a:pt x="961" y="0"/>
                      <a:pt x="963" y="0"/>
                    </a:cubicBezTo>
                    <a:lnTo>
                      <a:pt x="963" y="0"/>
                    </a:lnTo>
                    <a:cubicBezTo>
                      <a:pt x="965" y="0"/>
                      <a:pt x="967" y="2"/>
                      <a:pt x="967" y="4"/>
                    </a:cubicBezTo>
                    <a:cubicBezTo>
                      <a:pt x="967" y="6"/>
                      <a:pt x="965" y="8"/>
                      <a:pt x="963" y="8"/>
                    </a:cubicBezTo>
                    <a:close/>
                    <a:moveTo>
                      <a:pt x="947" y="8"/>
                    </a:moveTo>
                    <a:lnTo>
                      <a:pt x="947" y="8"/>
                    </a:lnTo>
                    <a:cubicBezTo>
                      <a:pt x="945" y="8"/>
                      <a:pt x="943" y="6"/>
                      <a:pt x="943" y="4"/>
                    </a:cubicBezTo>
                    <a:cubicBezTo>
                      <a:pt x="943" y="2"/>
                      <a:pt x="945" y="0"/>
                      <a:pt x="947" y="0"/>
                    </a:cubicBezTo>
                    <a:lnTo>
                      <a:pt x="947" y="0"/>
                    </a:lnTo>
                    <a:cubicBezTo>
                      <a:pt x="949" y="0"/>
                      <a:pt x="951" y="2"/>
                      <a:pt x="951" y="4"/>
                    </a:cubicBezTo>
                    <a:cubicBezTo>
                      <a:pt x="951" y="6"/>
                      <a:pt x="949" y="8"/>
                      <a:pt x="947" y="8"/>
                    </a:cubicBezTo>
                    <a:close/>
                    <a:moveTo>
                      <a:pt x="931" y="8"/>
                    </a:moveTo>
                    <a:lnTo>
                      <a:pt x="931" y="8"/>
                    </a:lnTo>
                    <a:cubicBezTo>
                      <a:pt x="929" y="8"/>
                      <a:pt x="927" y="6"/>
                      <a:pt x="927" y="4"/>
                    </a:cubicBezTo>
                    <a:cubicBezTo>
                      <a:pt x="927" y="2"/>
                      <a:pt x="929" y="0"/>
                      <a:pt x="931" y="0"/>
                    </a:cubicBezTo>
                    <a:lnTo>
                      <a:pt x="931" y="0"/>
                    </a:lnTo>
                    <a:cubicBezTo>
                      <a:pt x="933" y="0"/>
                      <a:pt x="935" y="2"/>
                      <a:pt x="935" y="4"/>
                    </a:cubicBezTo>
                    <a:cubicBezTo>
                      <a:pt x="935" y="6"/>
                      <a:pt x="933" y="8"/>
                      <a:pt x="931" y="8"/>
                    </a:cubicBezTo>
                    <a:close/>
                    <a:moveTo>
                      <a:pt x="915" y="8"/>
                    </a:moveTo>
                    <a:lnTo>
                      <a:pt x="915" y="8"/>
                    </a:lnTo>
                    <a:cubicBezTo>
                      <a:pt x="913" y="8"/>
                      <a:pt x="911" y="6"/>
                      <a:pt x="911" y="4"/>
                    </a:cubicBezTo>
                    <a:cubicBezTo>
                      <a:pt x="911" y="2"/>
                      <a:pt x="913" y="0"/>
                      <a:pt x="915" y="0"/>
                    </a:cubicBezTo>
                    <a:lnTo>
                      <a:pt x="915" y="0"/>
                    </a:lnTo>
                    <a:cubicBezTo>
                      <a:pt x="917" y="0"/>
                      <a:pt x="919" y="2"/>
                      <a:pt x="919" y="4"/>
                    </a:cubicBezTo>
                    <a:cubicBezTo>
                      <a:pt x="919" y="6"/>
                      <a:pt x="917" y="8"/>
                      <a:pt x="915" y="8"/>
                    </a:cubicBezTo>
                    <a:close/>
                    <a:moveTo>
                      <a:pt x="899" y="8"/>
                    </a:moveTo>
                    <a:lnTo>
                      <a:pt x="899" y="8"/>
                    </a:lnTo>
                    <a:cubicBezTo>
                      <a:pt x="897" y="8"/>
                      <a:pt x="895" y="6"/>
                      <a:pt x="895" y="4"/>
                    </a:cubicBezTo>
                    <a:cubicBezTo>
                      <a:pt x="895" y="2"/>
                      <a:pt x="897" y="0"/>
                      <a:pt x="899" y="0"/>
                    </a:cubicBezTo>
                    <a:lnTo>
                      <a:pt x="899" y="0"/>
                    </a:lnTo>
                    <a:cubicBezTo>
                      <a:pt x="901" y="0"/>
                      <a:pt x="903" y="2"/>
                      <a:pt x="903" y="4"/>
                    </a:cubicBezTo>
                    <a:cubicBezTo>
                      <a:pt x="903" y="6"/>
                      <a:pt x="901" y="8"/>
                      <a:pt x="899" y="8"/>
                    </a:cubicBezTo>
                    <a:close/>
                    <a:moveTo>
                      <a:pt x="883" y="8"/>
                    </a:moveTo>
                    <a:lnTo>
                      <a:pt x="883" y="8"/>
                    </a:lnTo>
                    <a:cubicBezTo>
                      <a:pt x="881" y="8"/>
                      <a:pt x="879" y="6"/>
                      <a:pt x="879" y="4"/>
                    </a:cubicBezTo>
                    <a:cubicBezTo>
                      <a:pt x="879" y="2"/>
                      <a:pt x="881" y="0"/>
                      <a:pt x="883" y="0"/>
                    </a:cubicBezTo>
                    <a:lnTo>
                      <a:pt x="883" y="0"/>
                    </a:lnTo>
                    <a:cubicBezTo>
                      <a:pt x="885" y="0"/>
                      <a:pt x="887" y="2"/>
                      <a:pt x="887" y="4"/>
                    </a:cubicBezTo>
                    <a:cubicBezTo>
                      <a:pt x="887" y="6"/>
                      <a:pt x="885" y="8"/>
                      <a:pt x="883" y="8"/>
                    </a:cubicBezTo>
                    <a:close/>
                    <a:moveTo>
                      <a:pt x="867" y="8"/>
                    </a:moveTo>
                    <a:lnTo>
                      <a:pt x="867" y="8"/>
                    </a:lnTo>
                    <a:cubicBezTo>
                      <a:pt x="865" y="8"/>
                      <a:pt x="863" y="6"/>
                      <a:pt x="863" y="4"/>
                    </a:cubicBezTo>
                    <a:cubicBezTo>
                      <a:pt x="863" y="2"/>
                      <a:pt x="865" y="0"/>
                      <a:pt x="867" y="0"/>
                    </a:cubicBezTo>
                    <a:lnTo>
                      <a:pt x="867" y="0"/>
                    </a:lnTo>
                    <a:cubicBezTo>
                      <a:pt x="869" y="0"/>
                      <a:pt x="871" y="2"/>
                      <a:pt x="871" y="4"/>
                    </a:cubicBezTo>
                    <a:cubicBezTo>
                      <a:pt x="871" y="6"/>
                      <a:pt x="869" y="8"/>
                      <a:pt x="867" y="8"/>
                    </a:cubicBezTo>
                    <a:close/>
                    <a:moveTo>
                      <a:pt x="851" y="8"/>
                    </a:moveTo>
                    <a:lnTo>
                      <a:pt x="851" y="8"/>
                    </a:lnTo>
                    <a:cubicBezTo>
                      <a:pt x="849" y="8"/>
                      <a:pt x="847" y="6"/>
                      <a:pt x="847" y="4"/>
                    </a:cubicBezTo>
                    <a:cubicBezTo>
                      <a:pt x="847" y="2"/>
                      <a:pt x="849" y="0"/>
                      <a:pt x="851" y="0"/>
                    </a:cubicBezTo>
                    <a:lnTo>
                      <a:pt x="851" y="0"/>
                    </a:lnTo>
                    <a:cubicBezTo>
                      <a:pt x="853" y="0"/>
                      <a:pt x="855" y="2"/>
                      <a:pt x="855" y="4"/>
                    </a:cubicBezTo>
                    <a:cubicBezTo>
                      <a:pt x="855" y="6"/>
                      <a:pt x="853" y="8"/>
                      <a:pt x="851" y="8"/>
                    </a:cubicBezTo>
                    <a:close/>
                    <a:moveTo>
                      <a:pt x="835" y="8"/>
                    </a:moveTo>
                    <a:lnTo>
                      <a:pt x="835" y="8"/>
                    </a:lnTo>
                    <a:cubicBezTo>
                      <a:pt x="833" y="8"/>
                      <a:pt x="831" y="6"/>
                      <a:pt x="831" y="4"/>
                    </a:cubicBezTo>
                    <a:cubicBezTo>
                      <a:pt x="831" y="2"/>
                      <a:pt x="833" y="0"/>
                      <a:pt x="835" y="0"/>
                    </a:cubicBezTo>
                    <a:lnTo>
                      <a:pt x="835" y="0"/>
                    </a:lnTo>
                    <a:cubicBezTo>
                      <a:pt x="837" y="0"/>
                      <a:pt x="839" y="2"/>
                      <a:pt x="839" y="4"/>
                    </a:cubicBezTo>
                    <a:cubicBezTo>
                      <a:pt x="839" y="6"/>
                      <a:pt x="837" y="8"/>
                      <a:pt x="835" y="8"/>
                    </a:cubicBezTo>
                    <a:close/>
                    <a:moveTo>
                      <a:pt x="819" y="8"/>
                    </a:moveTo>
                    <a:lnTo>
                      <a:pt x="819" y="8"/>
                    </a:lnTo>
                    <a:cubicBezTo>
                      <a:pt x="817" y="8"/>
                      <a:pt x="815" y="6"/>
                      <a:pt x="815" y="4"/>
                    </a:cubicBezTo>
                    <a:cubicBezTo>
                      <a:pt x="815" y="2"/>
                      <a:pt x="817" y="0"/>
                      <a:pt x="819" y="0"/>
                    </a:cubicBezTo>
                    <a:lnTo>
                      <a:pt x="819" y="0"/>
                    </a:lnTo>
                    <a:cubicBezTo>
                      <a:pt x="821" y="0"/>
                      <a:pt x="823" y="2"/>
                      <a:pt x="823" y="4"/>
                    </a:cubicBezTo>
                    <a:cubicBezTo>
                      <a:pt x="823" y="6"/>
                      <a:pt x="821" y="8"/>
                      <a:pt x="819" y="8"/>
                    </a:cubicBezTo>
                    <a:close/>
                    <a:moveTo>
                      <a:pt x="803" y="8"/>
                    </a:moveTo>
                    <a:lnTo>
                      <a:pt x="803" y="8"/>
                    </a:lnTo>
                    <a:cubicBezTo>
                      <a:pt x="801" y="8"/>
                      <a:pt x="799" y="6"/>
                      <a:pt x="799" y="4"/>
                    </a:cubicBezTo>
                    <a:cubicBezTo>
                      <a:pt x="799" y="2"/>
                      <a:pt x="801" y="0"/>
                      <a:pt x="803" y="0"/>
                    </a:cubicBezTo>
                    <a:lnTo>
                      <a:pt x="803" y="0"/>
                    </a:lnTo>
                    <a:cubicBezTo>
                      <a:pt x="805" y="0"/>
                      <a:pt x="807" y="2"/>
                      <a:pt x="807" y="4"/>
                    </a:cubicBezTo>
                    <a:cubicBezTo>
                      <a:pt x="807" y="6"/>
                      <a:pt x="805" y="8"/>
                      <a:pt x="803" y="8"/>
                    </a:cubicBezTo>
                    <a:close/>
                    <a:moveTo>
                      <a:pt x="787" y="8"/>
                    </a:moveTo>
                    <a:lnTo>
                      <a:pt x="787" y="8"/>
                    </a:lnTo>
                    <a:cubicBezTo>
                      <a:pt x="785" y="8"/>
                      <a:pt x="783" y="6"/>
                      <a:pt x="783" y="4"/>
                    </a:cubicBezTo>
                    <a:cubicBezTo>
                      <a:pt x="783" y="2"/>
                      <a:pt x="785" y="0"/>
                      <a:pt x="787" y="0"/>
                    </a:cubicBezTo>
                    <a:lnTo>
                      <a:pt x="787" y="0"/>
                    </a:lnTo>
                    <a:cubicBezTo>
                      <a:pt x="789" y="0"/>
                      <a:pt x="791" y="2"/>
                      <a:pt x="791" y="4"/>
                    </a:cubicBezTo>
                    <a:cubicBezTo>
                      <a:pt x="791" y="6"/>
                      <a:pt x="789" y="8"/>
                      <a:pt x="787" y="8"/>
                    </a:cubicBezTo>
                    <a:close/>
                    <a:moveTo>
                      <a:pt x="771" y="8"/>
                    </a:moveTo>
                    <a:lnTo>
                      <a:pt x="771" y="8"/>
                    </a:lnTo>
                    <a:cubicBezTo>
                      <a:pt x="769" y="8"/>
                      <a:pt x="767" y="6"/>
                      <a:pt x="767" y="4"/>
                    </a:cubicBezTo>
                    <a:cubicBezTo>
                      <a:pt x="767" y="2"/>
                      <a:pt x="769" y="0"/>
                      <a:pt x="771" y="0"/>
                    </a:cubicBezTo>
                    <a:lnTo>
                      <a:pt x="771" y="0"/>
                    </a:lnTo>
                    <a:cubicBezTo>
                      <a:pt x="773" y="0"/>
                      <a:pt x="775" y="2"/>
                      <a:pt x="775" y="4"/>
                    </a:cubicBezTo>
                    <a:cubicBezTo>
                      <a:pt x="775" y="6"/>
                      <a:pt x="773" y="8"/>
                      <a:pt x="771" y="8"/>
                    </a:cubicBezTo>
                    <a:close/>
                    <a:moveTo>
                      <a:pt x="755" y="8"/>
                    </a:moveTo>
                    <a:lnTo>
                      <a:pt x="755" y="8"/>
                    </a:lnTo>
                    <a:cubicBezTo>
                      <a:pt x="753" y="8"/>
                      <a:pt x="751" y="6"/>
                      <a:pt x="751" y="4"/>
                    </a:cubicBezTo>
                    <a:cubicBezTo>
                      <a:pt x="751" y="2"/>
                      <a:pt x="753" y="0"/>
                      <a:pt x="755" y="0"/>
                    </a:cubicBezTo>
                    <a:lnTo>
                      <a:pt x="755" y="0"/>
                    </a:lnTo>
                    <a:cubicBezTo>
                      <a:pt x="757" y="0"/>
                      <a:pt x="759" y="2"/>
                      <a:pt x="759" y="4"/>
                    </a:cubicBezTo>
                    <a:cubicBezTo>
                      <a:pt x="759" y="6"/>
                      <a:pt x="757" y="8"/>
                      <a:pt x="755" y="8"/>
                    </a:cubicBezTo>
                    <a:close/>
                    <a:moveTo>
                      <a:pt x="739" y="8"/>
                    </a:moveTo>
                    <a:lnTo>
                      <a:pt x="739" y="8"/>
                    </a:lnTo>
                    <a:cubicBezTo>
                      <a:pt x="737" y="8"/>
                      <a:pt x="735" y="6"/>
                      <a:pt x="735" y="4"/>
                    </a:cubicBezTo>
                    <a:cubicBezTo>
                      <a:pt x="735" y="2"/>
                      <a:pt x="737" y="0"/>
                      <a:pt x="739" y="0"/>
                    </a:cubicBezTo>
                    <a:lnTo>
                      <a:pt x="739" y="0"/>
                    </a:lnTo>
                    <a:cubicBezTo>
                      <a:pt x="741" y="0"/>
                      <a:pt x="743" y="2"/>
                      <a:pt x="743" y="4"/>
                    </a:cubicBezTo>
                    <a:cubicBezTo>
                      <a:pt x="743" y="6"/>
                      <a:pt x="741" y="8"/>
                      <a:pt x="739" y="8"/>
                    </a:cubicBezTo>
                    <a:close/>
                    <a:moveTo>
                      <a:pt x="723" y="8"/>
                    </a:moveTo>
                    <a:lnTo>
                      <a:pt x="723" y="8"/>
                    </a:lnTo>
                    <a:cubicBezTo>
                      <a:pt x="721" y="8"/>
                      <a:pt x="719" y="6"/>
                      <a:pt x="719" y="4"/>
                    </a:cubicBezTo>
                    <a:cubicBezTo>
                      <a:pt x="719" y="2"/>
                      <a:pt x="721" y="0"/>
                      <a:pt x="723" y="0"/>
                    </a:cubicBezTo>
                    <a:lnTo>
                      <a:pt x="723" y="0"/>
                    </a:lnTo>
                    <a:cubicBezTo>
                      <a:pt x="725" y="0"/>
                      <a:pt x="727" y="2"/>
                      <a:pt x="727" y="4"/>
                    </a:cubicBezTo>
                    <a:cubicBezTo>
                      <a:pt x="727" y="6"/>
                      <a:pt x="725" y="8"/>
                      <a:pt x="723" y="8"/>
                    </a:cubicBezTo>
                    <a:close/>
                    <a:moveTo>
                      <a:pt x="707" y="8"/>
                    </a:moveTo>
                    <a:lnTo>
                      <a:pt x="707" y="8"/>
                    </a:lnTo>
                    <a:cubicBezTo>
                      <a:pt x="705" y="8"/>
                      <a:pt x="703" y="6"/>
                      <a:pt x="703" y="4"/>
                    </a:cubicBezTo>
                    <a:cubicBezTo>
                      <a:pt x="703" y="2"/>
                      <a:pt x="705" y="0"/>
                      <a:pt x="707" y="0"/>
                    </a:cubicBezTo>
                    <a:lnTo>
                      <a:pt x="707" y="0"/>
                    </a:lnTo>
                    <a:cubicBezTo>
                      <a:pt x="709" y="0"/>
                      <a:pt x="711" y="2"/>
                      <a:pt x="711" y="4"/>
                    </a:cubicBezTo>
                    <a:cubicBezTo>
                      <a:pt x="711" y="6"/>
                      <a:pt x="709" y="8"/>
                      <a:pt x="707" y="8"/>
                    </a:cubicBezTo>
                    <a:close/>
                    <a:moveTo>
                      <a:pt x="691" y="8"/>
                    </a:moveTo>
                    <a:lnTo>
                      <a:pt x="691" y="8"/>
                    </a:lnTo>
                    <a:cubicBezTo>
                      <a:pt x="689" y="8"/>
                      <a:pt x="687" y="6"/>
                      <a:pt x="687" y="4"/>
                    </a:cubicBezTo>
                    <a:cubicBezTo>
                      <a:pt x="687" y="2"/>
                      <a:pt x="689" y="0"/>
                      <a:pt x="691" y="0"/>
                    </a:cubicBezTo>
                    <a:lnTo>
                      <a:pt x="691" y="0"/>
                    </a:lnTo>
                    <a:cubicBezTo>
                      <a:pt x="693" y="0"/>
                      <a:pt x="695" y="2"/>
                      <a:pt x="695" y="4"/>
                    </a:cubicBezTo>
                    <a:cubicBezTo>
                      <a:pt x="695" y="6"/>
                      <a:pt x="693" y="8"/>
                      <a:pt x="691" y="8"/>
                    </a:cubicBezTo>
                    <a:close/>
                    <a:moveTo>
                      <a:pt x="675" y="8"/>
                    </a:moveTo>
                    <a:lnTo>
                      <a:pt x="675" y="8"/>
                    </a:lnTo>
                    <a:cubicBezTo>
                      <a:pt x="673" y="8"/>
                      <a:pt x="671" y="6"/>
                      <a:pt x="671" y="4"/>
                    </a:cubicBezTo>
                    <a:cubicBezTo>
                      <a:pt x="671" y="2"/>
                      <a:pt x="673" y="0"/>
                      <a:pt x="675" y="0"/>
                    </a:cubicBezTo>
                    <a:lnTo>
                      <a:pt x="675" y="0"/>
                    </a:lnTo>
                    <a:cubicBezTo>
                      <a:pt x="677" y="0"/>
                      <a:pt x="679" y="2"/>
                      <a:pt x="679" y="4"/>
                    </a:cubicBezTo>
                    <a:cubicBezTo>
                      <a:pt x="679" y="6"/>
                      <a:pt x="677" y="8"/>
                      <a:pt x="675" y="8"/>
                    </a:cubicBezTo>
                    <a:close/>
                    <a:moveTo>
                      <a:pt x="659" y="8"/>
                    </a:moveTo>
                    <a:lnTo>
                      <a:pt x="659" y="8"/>
                    </a:lnTo>
                    <a:cubicBezTo>
                      <a:pt x="657" y="8"/>
                      <a:pt x="655" y="6"/>
                      <a:pt x="655" y="4"/>
                    </a:cubicBezTo>
                    <a:cubicBezTo>
                      <a:pt x="655" y="2"/>
                      <a:pt x="657" y="0"/>
                      <a:pt x="659" y="0"/>
                    </a:cubicBezTo>
                    <a:lnTo>
                      <a:pt x="659" y="0"/>
                    </a:lnTo>
                    <a:cubicBezTo>
                      <a:pt x="661" y="0"/>
                      <a:pt x="663" y="2"/>
                      <a:pt x="663" y="4"/>
                    </a:cubicBezTo>
                    <a:cubicBezTo>
                      <a:pt x="663" y="6"/>
                      <a:pt x="661" y="8"/>
                      <a:pt x="659" y="8"/>
                    </a:cubicBezTo>
                    <a:close/>
                    <a:moveTo>
                      <a:pt x="643" y="8"/>
                    </a:moveTo>
                    <a:lnTo>
                      <a:pt x="643" y="8"/>
                    </a:lnTo>
                    <a:cubicBezTo>
                      <a:pt x="641" y="8"/>
                      <a:pt x="639" y="6"/>
                      <a:pt x="639" y="4"/>
                    </a:cubicBezTo>
                    <a:cubicBezTo>
                      <a:pt x="639" y="2"/>
                      <a:pt x="641" y="0"/>
                      <a:pt x="643" y="0"/>
                    </a:cubicBezTo>
                    <a:lnTo>
                      <a:pt x="643" y="0"/>
                    </a:lnTo>
                    <a:cubicBezTo>
                      <a:pt x="645" y="0"/>
                      <a:pt x="647" y="2"/>
                      <a:pt x="647" y="4"/>
                    </a:cubicBezTo>
                    <a:cubicBezTo>
                      <a:pt x="647" y="6"/>
                      <a:pt x="645" y="8"/>
                      <a:pt x="643" y="8"/>
                    </a:cubicBezTo>
                    <a:close/>
                    <a:moveTo>
                      <a:pt x="627" y="8"/>
                    </a:moveTo>
                    <a:lnTo>
                      <a:pt x="627" y="8"/>
                    </a:lnTo>
                    <a:cubicBezTo>
                      <a:pt x="625" y="8"/>
                      <a:pt x="623" y="6"/>
                      <a:pt x="623" y="4"/>
                    </a:cubicBezTo>
                    <a:cubicBezTo>
                      <a:pt x="623" y="2"/>
                      <a:pt x="625" y="0"/>
                      <a:pt x="627" y="0"/>
                    </a:cubicBezTo>
                    <a:lnTo>
                      <a:pt x="627" y="0"/>
                    </a:lnTo>
                    <a:cubicBezTo>
                      <a:pt x="629" y="0"/>
                      <a:pt x="631" y="2"/>
                      <a:pt x="631" y="4"/>
                    </a:cubicBezTo>
                    <a:cubicBezTo>
                      <a:pt x="631" y="6"/>
                      <a:pt x="629" y="8"/>
                      <a:pt x="627" y="8"/>
                    </a:cubicBezTo>
                    <a:close/>
                    <a:moveTo>
                      <a:pt x="611" y="8"/>
                    </a:moveTo>
                    <a:lnTo>
                      <a:pt x="611" y="8"/>
                    </a:lnTo>
                    <a:cubicBezTo>
                      <a:pt x="609" y="8"/>
                      <a:pt x="607" y="6"/>
                      <a:pt x="607" y="4"/>
                    </a:cubicBezTo>
                    <a:cubicBezTo>
                      <a:pt x="607" y="2"/>
                      <a:pt x="609" y="0"/>
                      <a:pt x="611" y="0"/>
                    </a:cubicBezTo>
                    <a:lnTo>
                      <a:pt x="611" y="0"/>
                    </a:lnTo>
                    <a:cubicBezTo>
                      <a:pt x="613" y="0"/>
                      <a:pt x="615" y="2"/>
                      <a:pt x="615" y="4"/>
                    </a:cubicBezTo>
                    <a:cubicBezTo>
                      <a:pt x="615" y="6"/>
                      <a:pt x="613" y="8"/>
                      <a:pt x="611" y="8"/>
                    </a:cubicBezTo>
                    <a:close/>
                    <a:moveTo>
                      <a:pt x="595" y="8"/>
                    </a:moveTo>
                    <a:lnTo>
                      <a:pt x="595" y="8"/>
                    </a:lnTo>
                    <a:cubicBezTo>
                      <a:pt x="593" y="8"/>
                      <a:pt x="591" y="6"/>
                      <a:pt x="591" y="4"/>
                    </a:cubicBezTo>
                    <a:cubicBezTo>
                      <a:pt x="591" y="2"/>
                      <a:pt x="593" y="0"/>
                      <a:pt x="595" y="0"/>
                    </a:cubicBezTo>
                    <a:lnTo>
                      <a:pt x="595" y="0"/>
                    </a:lnTo>
                    <a:cubicBezTo>
                      <a:pt x="597" y="0"/>
                      <a:pt x="599" y="2"/>
                      <a:pt x="599" y="4"/>
                    </a:cubicBezTo>
                    <a:cubicBezTo>
                      <a:pt x="599" y="6"/>
                      <a:pt x="597" y="8"/>
                      <a:pt x="595" y="8"/>
                    </a:cubicBezTo>
                    <a:close/>
                    <a:moveTo>
                      <a:pt x="579" y="8"/>
                    </a:moveTo>
                    <a:lnTo>
                      <a:pt x="579" y="8"/>
                    </a:lnTo>
                    <a:cubicBezTo>
                      <a:pt x="577" y="8"/>
                      <a:pt x="575" y="6"/>
                      <a:pt x="575" y="4"/>
                    </a:cubicBezTo>
                    <a:cubicBezTo>
                      <a:pt x="575" y="2"/>
                      <a:pt x="577" y="0"/>
                      <a:pt x="579" y="0"/>
                    </a:cubicBezTo>
                    <a:lnTo>
                      <a:pt x="579" y="0"/>
                    </a:lnTo>
                    <a:cubicBezTo>
                      <a:pt x="581" y="0"/>
                      <a:pt x="583" y="2"/>
                      <a:pt x="583" y="4"/>
                    </a:cubicBezTo>
                    <a:cubicBezTo>
                      <a:pt x="583" y="6"/>
                      <a:pt x="581" y="8"/>
                      <a:pt x="579" y="8"/>
                    </a:cubicBezTo>
                    <a:close/>
                    <a:moveTo>
                      <a:pt x="563" y="8"/>
                    </a:moveTo>
                    <a:lnTo>
                      <a:pt x="563" y="8"/>
                    </a:lnTo>
                    <a:cubicBezTo>
                      <a:pt x="561" y="8"/>
                      <a:pt x="559" y="6"/>
                      <a:pt x="559" y="4"/>
                    </a:cubicBezTo>
                    <a:cubicBezTo>
                      <a:pt x="559" y="2"/>
                      <a:pt x="561" y="0"/>
                      <a:pt x="563" y="0"/>
                    </a:cubicBezTo>
                    <a:lnTo>
                      <a:pt x="563" y="0"/>
                    </a:lnTo>
                    <a:cubicBezTo>
                      <a:pt x="565" y="0"/>
                      <a:pt x="567" y="2"/>
                      <a:pt x="567" y="4"/>
                    </a:cubicBezTo>
                    <a:cubicBezTo>
                      <a:pt x="567" y="6"/>
                      <a:pt x="565" y="8"/>
                      <a:pt x="563" y="8"/>
                    </a:cubicBezTo>
                    <a:close/>
                    <a:moveTo>
                      <a:pt x="547" y="8"/>
                    </a:moveTo>
                    <a:lnTo>
                      <a:pt x="547" y="8"/>
                    </a:lnTo>
                    <a:cubicBezTo>
                      <a:pt x="545" y="8"/>
                      <a:pt x="543" y="6"/>
                      <a:pt x="543" y="4"/>
                    </a:cubicBezTo>
                    <a:cubicBezTo>
                      <a:pt x="543" y="2"/>
                      <a:pt x="545" y="0"/>
                      <a:pt x="547" y="0"/>
                    </a:cubicBezTo>
                    <a:lnTo>
                      <a:pt x="547" y="0"/>
                    </a:lnTo>
                    <a:cubicBezTo>
                      <a:pt x="549" y="0"/>
                      <a:pt x="551" y="2"/>
                      <a:pt x="551" y="4"/>
                    </a:cubicBezTo>
                    <a:cubicBezTo>
                      <a:pt x="551" y="6"/>
                      <a:pt x="549" y="8"/>
                      <a:pt x="547" y="8"/>
                    </a:cubicBezTo>
                    <a:close/>
                    <a:moveTo>
                      <a:pt x="531" y="8"/>
                    </a:moveTo>
                    <a:lnTo>
                      <a:pt x="531" y="8"/>
                    </a:lnTo>
                    <a:cubicBezTo>
                      <a:pt x="529" y="8"/>
                      <a:pt x="527" y="6"/>
                      <a:pt x="527" y="4"/>
                    </a:cubicBezTo>
                    <a:cubicBezTo>
                      <a:pt x="527" y="2"/>
                      <a:pt x="529" y="0"/>
                      <a:pt x="531" y="0"/>
                    </a:cubicBezTo>
                    <a:lnTo>
                      <a:pt x="531" y="0"/>
                    </a:lnTo>
                    <a:cubicBezTo>
                      <a:pt x="533" y="0"/>
                      <a:pt x="535" y="2"/>
                      <a:pt x="535" y="4"/>
                    </a:cubicBezTo>
                    <a:cubicBezTo>
                      <a:pt x="535" y="6"/>
                      <a:pt x="533" y="8"/>
                      <a:pt x="531" y="8"/>
                    </a:cubicBezTo>
                    <a:close/>
                    <a:moveTo>
                      <a:pt x="515" y="8"/>
                    </a:moveTo>
                    <a:lnTo>
                      <a:pt x="515" y="8"/>
                    </a:lnTo>
                    <a:cubicBezTo>
                      <a:pt x="513" y="8"/>
                      <a:pt x="511" y="6"/>
                      <a:pt x="511" y="4"/>
                    </a:cubicBezTo>
                    <a:cubicBezTo>
                      <a:pt x="511" y="2"/>
                      <a:pt x="513" y="0"/>
                      <a:pt x="515" y="0"/>
                    </a:cubicBezTo>
                    <a:lnTo>
                      <a:pt x="515" y="0"/>
                    </a:lnTo>
                    <a:cubicBezTo>
                      <a:pt x="517" y="0"/>
                      <a:pt x="519" y="2"/>
                      <a:pt x="519" y="4"/>
                    </a:cubicBezTo>
                    <a:cubicBezTo>
                      <a:pt x="519" y="6"/>
                      <a:pt x="517" y="8"/>
                      <a:pt x="515" y="8"/>
                    </a:cubicBezTo>
                    <a:close/>
                    <a:moveTo>
                      <a:pt x="499" y="8"/>
                    </a:moveTo>
                    <a:lnTo>
                      <a:pt x="499" y="8"/>
                    </a:lnTo>
                    <a:cubicBezTo>
                      <a:pt x="497" y="8"/>
                      <a:pt x="495" y="6"/>
                      <a:pt x="495" y="4"/>
                    </a:cubicBezTo>
                    <a:cubicBezTo>
                      <a:pt x="495" y="2"/>
                      <a:pt x="497" y="0"/>
                      <a:pt x="499" y="0"/>
                    </a:cubicBezTo>
                    <a:lnTo>
                      <a:pt x="499" y="0"/>
                    </a:lnTo>
                    <a:cubicBezTo>
                      <a:pt x="501" y="0"/>
                      <a:pt x="503" y="2"/>
                      <a:pt x="503" y="4"/>
                    </a:cubicBezTo>
                    <a:cubicBezTo>
                      <a:pt x="503" y="6"/>
                      <a:pt x="501" y="8"/>
                      <a:pt x="499" y="8"/>
                    </a:cubicBezTo>
                    <a:close/>
                    <a:moveTo>
                      <a:pt x="483" y="8"/>
                    </a:moveTo>
                    <a:lnTo>
                      <a:pt x="483" y="8"/>
                    </a:lnTo>
                    <a:cubicBezTo>
                      <a:pt x="481" y="8"/>
                      <a:pt x="479" y="6"/>
                      <a:pt x="479" y="4"/>
                    </a:cubicBezTo>
                    <a:cubicBezTo>
                      <a:pt x="479" y="2"/>
                      <a:pt x="481" y="0"/>
                      <a:pt x="483" y="0"/>
                    </a:cubicBezTo>
                    <a:lnTo>
                      <a:pt x="483" y="0"/>
                    </a:lnTo>
                    <a:cubicBezTo>
                      <a:pt x="485" y="0"/>
                      <a:pt x="487" y="2"/>
                      <a:pt x="487" y="4"/>
                    </a:cubicBezTo>
                    <a:cubicBezTo>
                      <a:pt x="487" y="6"/>
                      <a:pt x="485" y="8"/>
                      <a:pt x="483" y="8"/>
                    </a:cubicBezTo>
                    <a:close/>
                    <a:moveTo>
                      <a:pt x="467" y="8"/>
                    </a:moveTo>
                    <a:lnTo>
                      <a:pt x="467" y="8"/>
                    </a:lnTo>
                    <a:cubicBezTo>
                      <a:pt x="465" y="8"/>
                      <a:pt x="463" y="7"/>
                      <a:pt x="463" y="4"/>
                    </a:cubicBezTo>
                    <a:cubicBezTo>
                      <a:pt x="463" y="2"/>
                      <a:pt x="465" y="0"/>
                      <a:pt x="467" y="0"/>
                    </a:cubicBezTo>
                    <a:lnTo>
                      <a:pt x="467" y="0"/>
                    </a:lnTo>
                    <a:cubicBezTo>
                      <a:pt x="469" y="0"/>
                      <a:pt x="471" y="2"/>
                      <a:pt x="471" y="4"/>
                    </a:cubicBezTo>
                    <a:cubicBezTo>
                      <a:pt x="471" y="7"/>
                      <a:pt x="469" y="8"/>
                      <a:pt x="467" y="8"/>
                    </a:cubicBezTo>
                    <a:close/>
                    <a:moveTo>
                      <a:pt x="451" y="9"/>
                    </a:moveTo>
                    <a:lnTo>
                      <a:pt x="451" y="9"/>
                    </a:lnTo>
                    <a:cubicBezTo>
                      <a:pt x="449" y="9"/>
                      <a:pt x="447" y="7"/>
                      <a:pt x="447" y="5"/>
                    </a:cubicBezTo>
                    <a:cubicBezTo>
                      <a:pt x="447" y="3"/>
                      <a:pt x="449" y="1"/>
                      <a:pt x="451" y="1"/>
                    </a:cubicBezTo>
                    <a:lnTo>
                      <a:pt x="451" y="1"/>
                    </a:lnTo>
                    <a:cubicBezTo>
                      <a:pt x="453" y="1"/>
                      <a:pt x="455" y="3"/>
                      <a:pt x="455" y="5"/>
                    </a:cubicBezTo>
                    <a:cubicBezTo>
                      <a:pt x="455" y="7"/>
                      <a:pt x="453" y="9"/>
                      <a:pt x="451" y="9"/>
                    </a:cubicBezTo>
                    <a:close/>
                    <a:moveTo>
                      <a:pt x="435" y="10"/>
                    </a:moveTo>
                    <a:lnTo>
                      <a:pt x="435" y="10"/>
                    </a:lnTo>
                    <a:cubicBezTo>
                      <a:pt x="433" y="10"/>
                      <a:pt x="431" y="8"/>
                      <a:pt x="431" y="6"/>
                    </a:cubicBezTo>
                    <a:cubicBezTo>
                      <a:pt x="431" y="4"/>
                      <a:pt x="433" y="2"/>
                      <a:pt x="435" y="2"/>
                    </a:cubicBezTo>
                    <a:lnTo>
                      <a:pt x="435" y="2"/>
                    </a:lnTo>
                    <a:cubicBezTo>
                      <a:pt x="437" y="2"/>
                      <a:pt x="439" y="4"/>
                      <a:pt x="439" y="6"/>
                    </a:cubicBezTo>
                    <a:cubicBezTo>
                      <a:pt x="439" y="8"/>
                      <a:pt x="437" y="10"/>
                      <a:pt x="435" y="10"/>
                    </a:cubicBezTo>
                    <a:close/>
                    <a:moveTo>
                      <a:pt x="419" y="12"/>
                    </a:moveTo>
                    <a:lnTo>
                      <a:pt x="419" y="12"/>
                    </a:lnTo>
                    <a:cubicBezTo>
                      <a:pt x="417" y="12"/>
                      <a:pt x="415" y="10"/>
                      <a:pt x="415" y="8"/>
                    </a:cubicBezTo>
                    <a:cubicBezTo>
                      <a:pt x="415" y="5"/>
                      <a:pt x="417" y="4"/>
                      <a:pt x="419" y="4"/>
                    </a:cubicBezTo>
                    <a:lnTo>
                      <a:pt x="419" y="4"/>
                    </a:lnTo>
                    <a:cubicBezTo>
                      <a:pt x="421" y="4"/>
                      <a:pt x="423" y="5"/>
                      <a:pt x="423" y="8"/>
                    </a:cubicBezTo>
                    <a:cubicBezTo>
                      <a:pt x="423" y="10"/>
                      <a:pt x="421" y="12"/>
                      <a:pt x="419" y="12"/>
                    </a:cubicBezTo>
                    <a:close/>
                    <a:moveTo>
                      <a:pt x="403" y="14"/>
                    </a:moveTo>
                    <a:lnTo>
                      <a:pt x="403" y="14"/>
                    </a:lnTo>
                    <a:cubicBezTo>
                      <a:pt x="401" y="14"/>
                      <a:pt x="399" y="12"/>
                      <a:pt x="399" y="10"/>
                    </a:cubicBezTo>
                    <a:cubicBezTo>
                      <a:pt x="399" y="8"/>
                      <a:pt x="401" y="6"/>
                      <a:pt x="403" y="6"/>
                    </a:cubicBezTo>
                    <a:lnTo>
                      <a:pt x="403" y="6"/>
                    </a:lnTo>
                    <a:cubicBezTo>
                      <a:pt x="405" y="6"/>
                      <a:pt x="407" y="8"/>
                      <a:pt x="407" y="10"/>
                    </a:cubicBezTo>
                    <a:cubicBezTo>
                      <a:pt x="407" y="12"/>
                      <a:pt x="405" y="14"/>
                      <a:pt x="403" y="14"/>
                    </a:cubicBezTo>
                    <a:close/>
                    <a:moveTo>
                      <a:pt x="387" y="16"/>
                    </a:moveTo>
                    <a:lnTo>
                      <a:pt x="387" y="16"/>
                    </a:lnTo>
                    <a:cubicBezTo>
                      <a:pt x="385" y="16"/>
                      <a:pt x="383" y="15"/>
                      <a:pt x="383" y="12"/>
                    </a:cubicBezTo>
                    <a:cubicBezTo>
                      <a:pt x="383" y="10"/>
                      <a:pt x="385" y="8"/>
                      <a:pt x="387" y="8"/>
                    </a:cubicBezTo>
                    <a:lnTo>
                      <a:pt x="387" y="8"/>
                    </a:lnTo>
                    <a:cubicBezTo>
                      <a:pt x="390" y="8"/>
                      <a:pt x="391" y="10"/>
                      <a:pt x="391" y="12"/>
                    </a:cubicBezTo>
                    <a:cubicBezTo>
                      <a:pt x="391" y="15"/>
                      <a:pt x="390" y="16"/>
                      <a:pt x="387" y="16"/>
                    </a:cubicBezTo>
                    <a:close/>
                    <a:moveTo>
                      <a:pt x="373" y="20"/>
                    </a:moveTo>
                    <a:lnTo>
                      <a:pt x="373" y="20"/>
                    </a:lnTo>
                    <a:cubicBezTo>
                      <a:pt x="370" y="20"/>
                      <a:pt x="368" y="19"/>
                      <a:pt x="368" y="17"/>
                    </a:cubicBezTo>
                    <a:cubicBezTo>
                      <a:pt x="367" y="15"/>
                      <a:pt x="369" y="12"/>
                      <a:pt x="371" y="12"/>
                    </a:cubicBezTo>
                    <a:lnTo>
                      <a:pt x="371" y="12"/>
                    </a:lnTo>
                    <a:cubicBezTo>
                      <a:pt x="373" y="11"/>
                      <a:pt x="375" y="13"/>
                      <a:pt x="376" y="15"/>
                    </a:cubicBezTo>
                    <a:cubicBezTo>
                      <a:pt x="376" y="17"/>
                      <a:pt x="375" y="19"/>
                      <a:pt x="373" y="20"/>
                    </a:cubicBezTo>
                    <a:close/>
                    <a:moveTo>
                      <a:pt x="357" y="23"/>
                    </a:moveTo>
                    <a:lnTo>
                      <a:pt x="357" y="23"/>
                    </a:lnTo>
                    <a:cubicBezTo>
                      <a:pt x="355" y="24"/>
                      <a:pt x="353" y="23"/>
                      <a:pt x="352" y="21"/>
                    </a:cubicBezTo>
                    <a:cubicBezTo>
                      <a:pt x="352" y="18"/>
                      <a:pt x="353" y="16"/>
                      <a:pt x="355" y="16"/>
                    </a:cubicBezTo>
                    <a:lnTo>
                      <a:pt x="355" y="16"/>
                    </a:lnTo>
                    <a:cubicBezTo>
                      <a:pt x="357" y="15"/>
                      <a:pt x="359" y="16"/>
                      <a:pt x="360" y="19"/>
                    </a:cubicBezTo>
                    <a:cubicBezTo>
                      <a:pt x="361" y="21"/>
                      <a:pt x="359" y="23"/>
                      <a:pt x="357" y="23"/>
                    </a:cubicBezTo>
                    <a:close/>
                    <a:moveTo>
                      <a:pt x="342" y="27"/>
                    </a:moveTo>
                    <a:lnTo>
                      <a:pt x="342" y="27"/>
                    </a:lnTo>
                    <a:cubicBezTo>
                      <a:pt x="339" y="28"/>
                      <a:pt x="337" y="27"/>
                      <a:pt x="337" y="25"/>
                    </a:cubicBezTo>
                    <a:cubicBezTo>
                      <a:pt x="336" y="22"/>
                      <a:pt x="338" y="20"/>
                      <a:pt x="340" y="20"/>
                    </a:cubicBezTo>
                    <a:lnTo>
                      <a:pt x="340" y="20"/>
                    </a:lnTo>
                    <a:cubicBezTo>
                      <a:pt x="342" y="19"/>
                      <a:pt x="344" y="20"/>
                      <a:pt x="345" y="23"/>
                    </a:cubicBezTo>
                    <a:cubicBezTo>
                      <a:pt x="345" y="25"/>
                      <a:pt x="344" y="27"/>
                      <a:pt x="342" y="27"/>
                    </a:cubicBezTo>
                    <a:close/>
                    <a:moveTo>
                      <a:pt x="326" y="32"/>
                    </a:moveTo>
                    <a:lnTo>
                      <a:pt x="326" y="32"/>
                    </a:lnTo>
                    <a:cubicBezTo>
                      <a:pt x="324" y="33"/>
                      <a:pt x="322" y="32"/>
                      <a:pt x="322" y="29"/>
                    </a:cubicBezTo>
                    <a:cubicBezTo>
                      <a:pt x="321" y="27"/>
                      <a:pt x="322" y="25"/>
                      <a:pt x="324" y="25"/>
                    </a:cubicBezTo>
                    <a:lnTo>
                      <a:pt x="324" y="25"/>
                    </a:lnTo>
                    <a:cubicBezTo>
                      <a:pt x="327" y="24"/>
                      <a:pt x="329" y="25"/>
                      <a:pt x="329" y="28"/>
                    </a:cubicBezTo>
                    <a:cubicBezTo>
                      <a:pt x="330" y="30"/>
                      <a:pt x="329" y="32"/>
                      <a:pt x="326" y="32"/>
                    </a:cubicBezTo>
                    <a:close/>
                    <a:moveTo>
                      <a:pt x="311" y="38"/>
                    </a:moveTo>
                    <a:lnTo>
                      <a:pt x="311" y="38"/>
                    </a:lnTo>
                    <a:cubicBezTo>
                      <a:pt x="309" y="39"/>
                      <a:pt x="307" y="37"/>
                      <a:pt x="307" y="35"/>
                    </a:cubicBezTo>
                    <a:cubicBezTo>
                      <a:pt x="306" y="33"/>
                      <a:pt x="307" y="31"/>
                      <a:pt x="309" y="30"/>
                    </a:cubicBezTo>
                    <a:lnTo>
                      <a:pt x="309" y="30"/>
                    </a:lnTo>
                    <a:cubicBezTo>
                      <a:pt x="312" y="30"/>
                      <a:pt x="314" y="31"/>
                      <a:pt x="314" y="33"/>
                    </a:cubicBezTo>
                    <a:cubicBezTo>
                      <a:pt x="315" y="35"/>
                      <a:pt x="314" y="37"/>
                      <a:pt x="311" y="38"/>
                    </a:cubicBezTo>
                    <a:close/>
                    <a:moveTo>
                      <a:pt x="296" y="44"/>
                    </a:moveTo>
                    <a:lnTo>
                      <a:pt x="296" y="44"/>
                    </a:lnTo>
                    <a:cubicBezTo>
                      <a:pt x="294" y="44"/>
                      <a:pt x="292" y="43"/>
                      <a:pt x="292" y="41"/>
                    </a:cubicBezTo>
                    <a:cubicBezTo>
                      <a:pt x="291" y="39"/>
                      <a:pt x="292" y="36"/>
                      <a:pt x="294" y="36"/>
                    </a:cubicBezTo>
                    <a:lnTo>
                      <a:pt x="294" y="36"/>
                    </a:lnTo>
                    <a:cubicBezTo>
                      <a:pt x="297" y="35"/>
                      <a:pt x="299" y="37"/>
                      <a:pt x="299" y="39"/>
                    </a:cubicBezTo>
                    <a:cubicBezTo>
                      <a:pt x="300" y="41"/>
                      <a:pt x="299" y="43"/>
                      <a:pt x="296" y="44"/>
                    </a:cubicBezTo>
                    <a:close/>
                    <a:moveTo>
                      <a:pt x="282" y="50"/>
                    </a:moveTo>
                    <a:lnTo>
                      <a:pt x="282" y="50"/>
                    </a:lnTo>
                    <a:cubicBezTo>
                      <a:pt x="280" y="51"/>
                      <a:pt x="278" y="49"/>
                      <a:pt x="277" y="47"/>
                    </a:cubicBezTo>
                    <a:cubicBezTo>
                      <a:pt x="276" y="45"/>
                      <a:pt x="278" y="43"/>
                      <a:pt x="280" y="42"/>
                    </a:cubicBezTo>
                    <a:lnTo>
                      <a:pt x="280" y="42"/>
                    </a:lnTo>
                    <a:cubicBezTo>
                      <a:pt x="282" y="42"/>
                      <a:pt x="284" y="43"/>
                      <a:pt x="285" y="45"/>
                    </a:cubicBezTo>
                    <a:cubicBezTo>
                      <a:pt x="285" y="48"/>
                      <a:pt x="284" y="50"/>
                      <a:pt x="282" y="50"/>
                    </a:cubicBezTo>
                    <a:close/>
                    <a:moveTo>
                      <a:pt x="267" y="57"/>
                    </a:moveTo>
                    <a:lnTo>
                      <a:pt x="267" y="57"/>
                    </a:lnTo>
                    <a:cubicBezTo>
                      <a:pt x="265" y="58"/>
                      <a:pt x="263" y="57"/>
                      <a:pt x="263" y="54"/>
                    </a:cubicBezTo>
                    <a:cubicBezTo>
                      <a:pt x="262" y="52"/>
                      <a:pt x="263" y="50"/>
                      <a:pt x="266" y="50"/>
                    </a:cubicBezTo>
                    <a:lnTo>
                      <a:pt x="266" y="50"/>
                    </a:lnTo>
                    <a:cubicBezTo>
                      <a:pt x="268" y="49"/>
                      <a:pt x="270" y="50"/>
                      <a:pt x="270" y="52"/>
                    </a:cubicBezTo>
                    <a:cubicBezTo>
                      <a:pt x="271" y="55"/>
                      <a:pt x="270" y="57"/>
                      <a:pt x="267" y="57"/>
                    </a:cubicBezTo>
                    <a:close/>
                    <a:moveTo>
                      <a:pt x="253" y="64"/>
                    </a:moveTo>
                    <a:lnTo>
                      <a:pt x="253" y="64"/>
                    </a:lnTo>
                    <a:cubicBezTo>
                      <a:pt x="251" y="65"/>
                      <a:pt x="249" y="64"/>
                      <a:pt x="248" y="61"/>
                    </a:cubicBezTo>
                    <a:cubicBezTo>
                      <a:pt x="248" y="59"/>
                      <a:pt x="249" y="57"/>
                      <a:pt x="251" y="57"/>
                    </a:cubicBezTo>
                    <a:lnTo>
                      <a:pt x="251" y="57"/>
                    </a:lnTo>
                    <a:cubicBezTo>
                      <a:pt x="253" y="56"/>
                      <a:pt x="255" y="57"/>
                      <a:pt x="256" y="59"/>
                    </a:cubicBezTo>
                    <a:cubicBezTo>
                      <a:pt x="257" y="62"/>
                      <a:pt x="255" y="64"/>
                      <a:pt x="253" y="64"/>
                    </a:cubicBezTo>
                    <a:close/>
                    <a:moveTo>
                      <a:pt x="240" y="72"/>
                    </a:moveTo>
                    <a:lnTo>
                      <a:pt x="240" y="72"/>
                    </a:lnTo>
                    <a:cubicBezTo>
                      <a:pt x="238" y="73"/>
                      <a:pt x="236" y="72"/>
                      <a:pt x="235" y="70"/>
                    </a:cubicBezTo>
                    <a:cubicBezTo>
                      <a:pt x="234" y="68"/>
                      <a:pt x="235" y="66"/>
                      <a:pt x="237" y="65"/>
                    </a:cubicBezTo>
                    <a:lnTo>
                      <a:pt x="237" y="65"/>
                    </a:lnTo>
                    <a:cubicBezTo>
                      <a:pt x="239" y="64"/>
                      <a:pt x="241" y="65"/>
                      <a:pt x="242" y="67"/>
                    </a:cubicBezTo>
                    <a:cubicBezTo>
                      <a:pt x="243" y="69"/>
                      <a:pt x="242" y="71"/>
                      <a:pt x="240" y="72"/>
                    </a:cubicBezTo>
                    <a:close/>
                    <a:moveTo>
                      <a:pt x="226" y="80"/>
                    </a:moveTo>
                    <a:lnTo>
                      <a:pt x="226" y="80"/>
                    </a:lnTo>
                    <a:cubicBezTo>
                      <a:pt x="224" y="81"/>
                      <a:pt x="222" y="81"/>
                      <a:pt x="221" y="79"/>
                    </a:cubicBezTo>
                    <a:cubicBezTo>
                      <a:pt x="220" y="77"/>
                      <a:pt x="221" y="74"/>
                      <a:pt x="223" y="73"/>
                    </a:cubicBezTo>
                    <a:lnTo>
                      <a:pt x="223" y="73"/>
                    </a:lnTo>
                    <a:cubicBezTo>
                      <a:pt x="225" y="72"/>
                      <a:pt x="227" y="73"/>
                      <a:pt x="228" y="75"/>
                    </a:cubicBezTo>
                    <a:cubicBezTo>
                      <a:pt x="229" y="77"/>
                      <a:pt x="228" y="79"/>
                      <a:pt x="226" y="80"/>
                    </a:cubicBezTo>
                    <a:close/>
                    <a:moveTo>
                      <a:pt x="213" y="89"/>
                    </a:moveTo>
                    <a:lnTo>
                      <a:pt x="213" y="89"/>
                    </a:lnTo>
                    <a:cubicBezTo>
                      <a:pt x="211" y="90"/>
                      <a:pt x="209" y="89"/>
                      <a:pt x="208" y="87"/>
                    </a:cubicBezTo>
                    <a:cubicBezTo>
                      <a:pt x="206" y="85"/>
                      <a:pt x="207" y="83"/>
                      <a:pt x="209" y="82"/>
                    </a:cubicBezTo>
                    <a:lnTo>
                      <a:pt x="209" y="82"/>
                    </a:lnTo>
                    <a:cubicBezTo>
                      <a:pt x="211" y="81"/>
                      <a:pt x="213" y="81"/>
                      <a:pt x="214" y="83"/>
                    </a:cubicBezTo>
                    <a:cubicBezTo>
                      <a:pt x="216" y="85"/>
                      <a:pt x="215" y="88"/>
                      <a:pt x="213" y="89"/>
                    </a:cubicBezTo>
                    <a:close/>
                    <a:moveTo>
                      <a:pt x="200" y="98"/>
                    </a:moveTo>
                    <a:lnTo>
                      <a:pt x="200" y="98"/>
                    </a:lnTo>
                    <a:cubicBezTo>
                      <a:pt x="198" y="99"/>
                      <a:pt x="196" y="99"/>
                      <a:pt x="195" y="97"/>
                    </a:cubicBezTo>
                    <a:cubicBezTo>
                      <a:pt x="194" y="95"/>
                      <a:pt x="194" y="92"/>
                      <a:pt x="196" y="91"/>
                    </a:cubicBezTo>
                    <a:lnTo>
                      <a:pt x="196" y="91"/>
                    </a:lnTo>
                    <a:cubicBezTo>
                      <a:pt x="198" y="90"/>
                      <a:pt x="201" y="91"/>
                      <a:pt x="202" y="93"/>
                    </a:cubicBezTo>
                    <a:cubicBezTo>
                      <a:pt x="203" y="95"/>
                      <a:pt x="202" y="97"/>
                      <a:pt x="200" y="98"/>
                    </a:cubicBezTo>
                    <a:close/>
                    <a:moveTo>
                      <a:pt x="187" y="108"/>
                    </a:moveTo>
                    <a:lnTo>
                      <a:pt x="187" y="108"/>
                    </a:lnTo>
                    <a:cubicBezTo>
                      <a:pt x="185" y="109"/>
                      <a:pt x="183" y="108"/>
                      <a:pt x="182" y="106"/>
                    </a:cubicBezTo>
                    <a:cubicBezTo>
                      <a:pt x="181" y="104"/>
                      <a:pt x="181" y="102"/>
                      <a:pt x="183" y="101"/>
                    </a:cubicBezTo>
                    <a:lnTo>
                      <a:pt x="183" y="101"/>
                    </a:lnTo>
                    <a:cubicBezTo>
                      <a:pt x="185" y="100"/>
                      <a:pt x="188" y="100"/>
                      <a:pt x="189" y="102"/>
                    </a:cubicBezTo>
                    <a:cubicBezTo>
                      <a:pt x="190" y="104"/>
                      <a:pt x="189" y="107"/>
                      <a:pt x="187" y="108"/>
                    </a:cubicBezTo>
                    <a:close/>
                    <a:moveTo>
                      <a:pt x="175" y="118"/>
                    </a:moveTo>
                    <a:lnTo>
                      <a:pt x="175" y="118"/>
                    </a:lnTo>
                    <a:cubicBezTo>
                      <a:pt x="173" y="119"/>
                      <a:pt x="170" y="118"/>
                      <a:pt x="169" y="116"/>
                    </a:cubicBezTo>
                    <a:cubicBezTo>
                      <a:pt x="168" y="114"/>
                      <a:pt x="169" y="112"/>
                      <a:pt x="171" y="111"/>
                    </a:cubicBezTo>
                    <a:lnTo>
                      <a:pt x="171" y="111"/>
                    </a:lnTo>
                    <a:cubicBezTo>
                      <a:pt x="173" y="110"/>
                      <a:pt x="175" y="110"/>
                      <a:pt x="176" y="112"/>
                    </a:cubicBezTo>
                    <a:cubicBezTo>
                      <a:pt x="177" y="114"/>
                      <a:pt x="177" y="117"/>
                      <a:pt x="175" y="118"/>
                    </a:cubicBezTo>
                    <a:close/>
                    <a:moveTo>
                      <a:pt x="163" y="128"/>
                    </a:moveTo>
                    <a:lnTo>
                      <a:pt x="163" y="128"/>
                    </a:lnTo>
                    <a:cubicBezTo>
                      <a:pt x="161" y="130"/>
                      <a:pt x="159" y="129"/>
                      <a:pt x="157" y="127"/>
                    </a:cubicBezTo>
                    <a:cubicBezTo>
                      <a:pt x="156" y="125"/>
                      <a:pt x="157" y="123"/>
                      <a:pt x="159" y="121"/>
                    </a:cubicBezTo>
                    <a:lnTo>
                      <a:pt x="159" y="121"/>
                    </a:lnTo>
                    <a:cubicBezTo>
                      <a:pt x="161" y="120"/>
                      <a:pt x="163" y="121"/>
                      <a:pt x="164" y="123"/>
                    </a:cubicBezTo>
                    <a:cubicBezTo>
                      <a:pt x="165" y="125"/>
                      <a:pt x="165" y="127"/>
                      <a:pt x="163" y="128"/>
                    </a:cubicBezTo>
                    <a:close/>
                    <a:moveTo>
                      <a:pt x="151" y="139"/>
                    </a:moveTo>
                    <a:lnTo>
                      <a:pt x="151" y="139"/>
                    </a:lnTo>
                    <a:cubicBezTo>
                      <a:pt x="149" y="140"/>
                      <a:pt x="147" y="140"/>
                      <a:pt x="145" y="138"/>
                    </a:cubicBezTo>
                    <a:cubicBezTo>
                      <a:pt x="144" y="136"/>
                      <a:pt x="145" y="133"/>
                      <a:pt x="147" y="132"/>
                    </a:cubicBezTo>
                    <a:lnTo>
                      <a:pt x="147" y="132"/>
                    </a:lnTo>
                    <a:cubicBezTo>
                      <a:pt x="149" y="131"/>
                      <a:pt x="151" y="132"/>
                      <a:pt x="152" y="134"/>
                    </a:cubicBezTo>
                    <a:cubicBezTo>
                      <a:pt x="154" y="136"/>
                      <a:pt x="153" y="138"/>
                      <a:pt x="151" y="139"/>
                    </a:cubicBezTo>
                    <a:close/>
                    <a:moveTo>
                      <a:pt x="140" y="150"/>
                    </a:moveTo>
                    <a:lnTo>
                      <a:pt x="140" y="150"/>
                    </a:lnTo>
                    <a:cubicBezTo>
                      <a:pt x="139" y="151"/>
                      <a:pt x="136" y="151"/>
                      <a:pt x="135" y="150"/>
                    </a:cubicBezTo>
                    <a:cubicBezTo>
                      <a:pt x="133" y="148"/>
                      <a:pt x="133" y="146"/>
                      <a:pt x="135" y="144"/>
                    </a:cubicBezTo>
                    <a:lnTo>
                      <a:pt x="135" y="144"/>
                    </a:lnTo>
                    <a:cubicBezTo>
                      <a:pt x="136" y="142"/>
                      <a:pt x="139" y="142"/>
                      <a:pt x="140" y="144"/>
                    </a:cubicBezTo>
                    <a:cubicBezTo>
                      <a:pt x="142" y="146"/>
                      <a:pt x="142" y="148"/>
                      <a:pt x="140" y="150"/>
                    </a:cubicBezTo>
                    <a:close/>
                    <a:moveTo>
                      <a:pt x="130" y="162"/>
                    </a:moveTo>
                    <a:lnTo>
                      <a:pt x="130" y="162"/>
                    </a:lnTo>
                    <a:cubicBezTo>
                      <a:pt x="128" y="163"/>
                      <a:pt x="126" y="163"/>
                      <a:pt x="124" y="162"/>
                    </a:cubicBezTo>
                    <a:cubicBezTo>
                      <a:pt x="122" y="160"/>
                      <a:pt x="122" y="157"/>
                      <a:pt x="124" y="156"/>
                    </a:cubicBezTo>
                    <a:lnTo>
                      <a:pt x="124" y="156"/>
                    </a:lnTo>
                    <a:cubicBezTo>
                      <a:pt x="126" y="154"/>
                      <a:pt x="128" y="154"/>
                      <a:pt x="130" y="156"/>
                    </a:cubicBezTo>
                    <a:cubicBezTo>
                      <a:pt x="131" y="157"/>
                      <a:pt x="131" y="160"/>
                      <a:pt x="130" y="162"/>
                    </a:cubicBezTo>
                    <a:close/>
                    <a:moveTo>
                      <a:pt x="119" y="173"/>
                    </a:moveTo>
                    <a:lnTo>
                      <a:pt x="119" y="173"/>
                    </a:lnTo>
                    <a:cubicBezTo>
                      <a:pt x="117" y="175"/>
                      <a:pt x="115" y="175"/>
                      <a:pt x="113" y="173"/>
                    </a:cubicBezTo>
                    <a:cubicBezTo>
                      <a:pt x="112" y="172"/>
                      <a:pt x="112" y="169"/>
                      <a:pt x="113" y="168"/>
                    </a:cubicBezTo>
                    <a:lnTo>
                      <a:pt x="113" y="168"/>
                    </a:lnTo>
                    <a:cubicBezTo>
                      <a:pt x="115" y="166"/>
                      <a:pt x="117" y="166"/>
                      <a:pt x="119" y="168"/>
                    </a:cubicBezTo>
                    <a:cubicBezTo>
                      <a:pt x="120" y="169"/>
                      <a:pt x="120" y="172"/>
                      <a:pt x="119" y="173"/>
                    </a:cubicBezTo>
                    <a:close/>
                    <a:moveTo>
                      <a:pt x="109" y="186"/>
                    </a:moveTo>
                    <a:lnTo>
                      <a:pt x="109" y="186"/>
                    </a:lnTo>
                    <a:cubicBezTo>
                      <a:pt x="108" y="187"/>
                      <a:pt x="105" y="188"/>
                      <a:pt x="103" y="186"/>
                    </a:cubicBezTo>
                    <a:cubicBezTo>
                      <a:pt x="102" y="185"/>
                      <a:pt x="102" y="182"/>
                      <a:pt x="103" y="180"/>
                    </a:cubicBezTo>
                    <a:lnTo>
                      <a:pt x="103" y="180"/>
                    </a:lnTo>
                    <a:cubicBezTo>
                      <a:pt x="104" y="179"/>
                      <a:pt x="107" y="179"/>
                      <a:pt x="109" y="180"/>
                    </a:cubicBezTo>
                    <a:cubicBezTo>
                      <a:pt x="110" y="181"/>
                      <a:pt x="111" y="184"/>
                      <a:pt x="109" y="186"/>
                    </a:cubicBezTo>
                    <a:close/>
                    <a:moveTo>
                      <a:pt x="100" y="198"/>
                    </a:moveTo>
                    <a:lnTo>
                      <a:pt x="100" y="198"/>
                    </a:lnTo>
                    <a:cubicBezTo>
                      <a:pt x="98" y="200"/>
                      <a:pt x="96" y="200"/>
                      <a:pt x="94" y="199"/>
                    </a:cubicBezTo>
                    <a:cubicBezTo>
                      <a:pt x="92" y="198"/>
                      <a:pt x="92" y="195"/>
                      <a:pt x="93" y="193"/>
                    </a:cubicBezTo>
                    <a:lnTo>
                      <a:pt x="93" y="193"/>
                    </a:lnTo>
                    <a:cubicBezTo>
                      <a:pt x="95" y="192"/>
                      <a:pt x="97" y="191"/>
                      <a:pt x="99" y="193"/>
                    </a:cubicBezTo>
                    <a:cubicBezTo>
                      <a:pt x="101" y="194"/>
                      <a:pt x="101" y="197"/>
                      <a:pt x="100" y="198"/>
                    </a:cubicBezTo>
                    <a:close/>
                    <a:moveTo>
                      <a:pt x="90" y="211"/>
                    </a:moveTo>
                    <a:lnTo>
                      <a:pt x="90" y="211"/>
                    </a:lnTo>
                    <a:cubicBezTo>
                      <a:pt x="89" y="213"/>
                      <a:pt x="86" y="213"/>
                      <a:pt x="84" y="212"/>
                    </a:cubicBezTo>
                    <a:cubicBezTo>
                      <a:pt x="83" y="210"/>
                      <a:pt x="82" y="208"/>
                      <a:pt x="84" y="206"/>
                    </a:cubicBezTo>
                    <a:lnTo>
                      <a:pt x="84" y="206"/>
                    </a:lnTo>
                    <a:cubicBezTo>
                      <a:pt x="85" y="204"/>
                      <a:pt x="88" y="204"/>
                      <a:pt x="90" y="206"/>
                    </a:cubicBezTo>
                    <a:cubicBezTo>
                      <a:pt x="91" y="207"/>
                      <a:pt x="91" y="210"/>
                      <a:pt x="90" y="211"/>
                    </a:cubicBezTo>
                    <a:close/>
                    <a:moveTo>
                      <a:pt x="81" y="225"/>
                    </a:moveTo>
                    <a:lnTo>
                      <a:pt x="81" y="225"/>
                    </a:lnTo>
                    <a:cubicBezTo>
                      <a:pt x="80" y="227"/>
                      <a:pt x="78" y="227"/>
                      <a:pt x="76" y="225"/>
                    </a:cubicBezTo>
                    <a:cubicBezTo>
                      <a:pt x="74" y="224"/>
                      <a:pt x="74" y="221"/>
                      <a:pt x="75" y="220"/>
                    </a:cubicBezTo>
                    <a:lnTo>
                      <a:pt x="75" y="220"/>
                    </a:lnTo>
                    <a:cubicBezTo>
                      <a:pt x="77" y="218"/>
                      <a:pt x="79" y="218"/>
                      <a:pt x="81" y="219"/>
                    </a:cubicBezTo>
                    <a:cubicBezTo>
                      <a:pt x="83" y="221"/>
                      <a:pt x="83" y="223"/>
                      <a:pt x="81" y="225"/>
                    </a:cubicBezTo>
                    <a:close/>
                    <a:moveTo>
                      <a:pt x="73" y="238"/>
                    </a:moveTo>
                    <a:lnTo>
                      <a:pt x="73" y="238"/>
                    </a:lnTo>
                    <a:cubicBezTo>
                      <a:pt x="72" y="240"/>
                      <a:pt x="69" y="240"/>
                      <a:pt x="67" y="239"/>
                    </a:cubicBezTo>
                    <a:cubicBezTo>
                      <a:pt x="66" y="238"/>
                      <a:pt x="66" y="235"/>
                      <a:pt x="67" y="233"/>
                    </a:cubicBezTo>
                    <a:lnTo>
                      <a:pt x="67" y="233"/>
                    </a:lnTo>
                    <a:cubicBezTo>
                      <a:pt x="68" y="232"/>
                      <a:pt x="71" y="231"/>
                      <a:pt x="73" y="233"/>
                    </a:cubicBezTo>
                    <a:cubicBezTo>
                      <a:pt x="74" y="234"/>
                      <a:pt x="75" y="237"/>
                      <a:pt x="73" y="238"/>
                    </a:cubicBezTo>
                    <a:close/>
                    <a:moveTo>
                      <a:pt x="65" y="252"/>
                    </a:moveTo>
                    <a:lnTo>
                      <a:pt x="65" y="252"/>
                    </a:lnTo>
                    <a:cubicBezTo>
                      <a:pt x="63" y="254"/>
                      <a:pt x="61" y="254"/>
                      <a:pt x="59" y="253"/>
                    </a:cubicBezTo>
                    <a:cubicBezTo>
                      <a:pt x="57" y="251"/>
                      <a:pt x="57" y="249"/>
                      <a:pt x="59" y="247"/>
                    </a:cubicBezTo>
                    <a:lnTo>
                      <a:pt x="59" y="247"/>
                    </a:lnTo>
                    <a:cubicBezTo>
                      <a:pt x="60" y="245"/>
                      <a:pt x="63" y="245"/>
                      <a:pt x="64" y="246"/>
                    </a:cubicBezTo>
                    <a:cubicBezTo>
                      <a:pt x="66" y="248"/>
                      <a:pt x="66" y="250"/>
                      <a:pt x="65" y="252"/>
                    </a:cubicBezTo>
                    <a:close/>
                    <a:moveTo>
                      <a:pt x="58" y="266"/>
                    </a:moveTo>
                    <a:lnTo>
                      <a:pt x="58" y="266"/>
                    </a:lnTo>
                    <a:cubicBezTo>
                      <a:pt x="57" y="268"/>
                      <a:pt x="54" y="269"/>
                      <a:pt x="52" y="267"/>
                    </a:cubicBezTo>
                    <a:cubicBezTo>
                      <a:pt x="51" y="266"/>
                      <a:pt x="50" y="264"/>
                      <a:pt x="51" y="262"/>
                    </a:cubicBezTo>
                    <a:lnTo>
                      <a:pt x="51" y="262"/>
                    </a:lnTo>
                    <a:cubicBezTo>
                      <a:pt x="53" y="260"/>
                      <a:pt x="55" y="259"/>
                      <a:pt x="57" y="261"/>
                    </a:cubicBezTo>
                    <a:cubicBezTo>
                      <a:pt x="59" y="262"/>
                      <a:pt x="59" y="264"/>
                      <a:pt x="58" y="266"/>
                    </a:cubicBezTo>
                    <a:close/>
                    <a:moveTo>
                      <a:pt x="51" y="281"/>
                    </a:moveTo>
                    <a:lnTo>
                      <a:pt x="51" y="281"/>
                    </a:lnTo>
                    <a:cubicBezTo>
                      <a:pt x="50" y="282"/>
                      <a:pt x="47" y="283"/>
                      <a:pt x="46" y="282"/>
                    </a:cubicBezTo>
                    <a:cubicBezTo>
                      <a:pt x="44" y="280"/>
                      <a:pt x="43" y="278"/>
                      <a:pt x="44" y="276"/>
                    </a:cubicBezTo>
                    <a:lnTo>
                      <a:pt x="44" y="276"/>
                    </a:lnTo>
                    <a:cubicBezTo>
                      <a:pt x="46" y="274"/>
                      <a:pt x="48" y="274"/>
                      <a:pt x="50" y="275"/>
                    </a:cubicBezTo>
                    <a:cubicBezTo>
                      <a:pt x="52" y="276"/>
                      <a:pt x="52" y="279"/>
                      <a:pt x="51" y="281"/>
                    </a:cubicBezTo>
                    <a:close/>
                    <a:moveTo>
                      <a:pt x="45" y="295"/>
                    </a:moveTo>
                    <a:lnTo>
                      <a:pt x="45" y="295"/>
                    </a:lnTo>
                    <a:cubicBezTo>
                      <a:pt x="44" y="297"/>
                      <a:pt x="41" y="297"/>
                      <a:pt x="39" y="296"/>
                    </a:cubicBezTo>
                    <a:cubicBezTo>
                      <a:pt x="37" y="295"/>
                      <a:pt x="36" y="293"/>
                      <a:pt x="37" y="291"/>
                    </a:cubicBezTo>
                    <a:lnTo>
                      <a:pt x="37" y="291"/>
                    </a:lnTo>
                    <a:cubicBezTo>
                      <a:pt x="38" y="289"/>
                      <a:pt x="41" y="288"/>
                      <a:pt x="43" y="289"/>
                    </a:cubicBezTo>
                    <a:cubicBezTo>
                      <a:pt x="45" y="290"/>
                      <a:pt x="46" y="293"/>
                      <a:pt x="45" y="295"/>
                    </a:cubicBezTo>
                    <a:close/>
                    <a:moveTo>
                      <a:pt x="39" y="310"/>
                    </a:moveTo>
                    <a:lnTo>
                      <a:pt x="39" y="310"/>
                    </a:lnTo>
                    <a:cubicBezTo>
                      <a:pt x="38" y="312"/>
                      <a:pt x="36" y="312"/>
                      <a:pt x="34" y="311"/>
                    </a:cubicBezTo>
                    <a:cubicBezTo>
                      <a:pt x="32" y="310"/>
                      <a:pt x="31" y="308"/>
                      <a:pt x="32" y="306"/>
                    </a:cubicBezTo>
                    <a:lnTo>
                      <a:pt x="32" y="306"/>
                    </a:lnTo>
                    <a:cubicBezTo>
                      <a:pt x="33" y="304"/>
                      <a:pt x="35" y="303"/>
                      <a:pt x="37" y="304"/>
                    </a:cubicBezTo>
                    <a:cubicBezTo>
                      <a:pt x="39" y="305"/>
                      <a:pt x="40" y="308"/>
                      <a:pt x="39" y="310"/>
                    </a:cubicBezTo>
                    <a:close/>
                    <a:moveTo>
                      <a:pt x="33" y="325"/>
                    </a:moveTo>
                    <a:lnTo>
                      <a:pt x="33" y="325"/>
                    </a:lnTo>
                    <a:cubicBezTo>
                      <a:pt x="32" y="327"/>
                      <a:pt x="30" y="327"/>
                      <a:pt x="28" y="326"/>
                    </a:cubicBezTo>
                    <a:cubicBezTo>
                      <a:pt x="26" y="325"/>
                      <a:pt x="25" y="323"/>
                      <a:pt x="26" y="321"/>
                    </a:cubicBezTo>
                    <a:lnTo>
                      <a:pt x="26" y="321"/>
                    </a:lnTo>
                    <a:cubicBezTo>
                      <a:pt x="27" y="319"/>
                      <a:pt x="30" y="318"/>
                      <a:pt x="32" y="319"/>
                    </a:cubicBezTo>
                    <a:cubicBezTo>
                      <a:pt x="34" y="320"/>
                      <a:pt x="34" y="323"/>
                      <a:pt x="33" y="325"/>
                    </a:cubicBezTo>
                    <a:close/>
                    <a:moveTo>
                      <a:pt x="28" y="340"/>
                    </a:moveTo>
                    <a:lnTo>
                      <a:pt x="28" y="340"/>
                    </a:lnTo>
                    <a:cubicBezTo>
                      <a:pt x="27" y="342"/>
                      <a:pt x="25" y="343"/>
                      <a:pt x="23" y="342"/>
                    </a:cubicBezTo>
                    <a:cubicBezTo>
                      <a:pt x="21" y="341"/>
                      <a:pt x="20" y="338"/>
                      <a:pt x="21" y="336"/>
                    </a:cubicBezTo>
                    <a:lnTo>
                      <a:pt x="21" y="336"/>
                    </a:lnTo>
                    <a:cubicBezTo>
                      <a:pt x="22" y="334"/>
                      <a:pt x="24" y="333"/>
                      <a:pt x="26" y="334"/>
                    </a:cubicBezTo>
                    <a:cubicBezTo>
                      <a:pt x="28" y="335"/>
                      <a:pt x="29" y="338"/>
                      <a:pt x="28" y="340"/>
                    </a:cubicBezTo>
                    <a:close/>
                    <a:moveTo>
                      <a:pt x="24" y="355"/>
                    </a:moveTo>
                    <a:lnTo>
                      <a:pt x="24" y="355"/>
                    </a:lnTo>
                    <a:cubicBezTo>
                      <a:pt x="23" y="357"/>
                      <a:pt x="21" y="358"/>
                      <a:pt x="19" y="357"/>
                    </a:cubicBezTo>
                    <a:cubicBezTo>
                      <a:pt x="17" y="356"/>
                      <a:pt x="16" y="354"/>
                      <a:pt x="17" y="352"/>
                    </a:cubicBezTo>
                    <a:lnTo>
                      <a:pt x="17" y="352"/>
                    </a:lnTo>
                    <a:cubicBezTo>
                      <a:pt x="18" y="350"/>
                      <a:pt x="20" y="349"/>
                      <a:pt x="22" y="350"/>
                    </a:cubicBezTo>
                    <a:cubicBezTo>
                      <a:pt x="24" y="351"/>
                      <a:pt x="25" y="353"/>
                      <a:pt x="24" y="355"/>
                    </a:cubicBezTo>
                    <a:close/>
                    <a:moveTo>
                      <a:pt x="20" y="371"/>
                    </a:moveTo>
                    <a:lnTo>
                      <a:pt x="20" y="371"/>
                    </a:lnTo>
                    <a:cubicBezTo>
                      <a:pt x="19" y="373"/>
                      <a:pt x="17" y="374"/>
                      <a:pt x="15" y="373"/>
                    </a:cubicBezTo>
                    <a:cubicBezTo>
                      <a:pt x="13" y="372"/>
                      <a:pt x="12" y="369"/>
                      <a:pt x="13" y="367"/>
                    </a:cubicBezTo>
                    <a:lnTo>
                      <a:pt x="13" y="367"/>
                    </a:lnTo>
                    <a:cubicBezTo>
                      <a:pt x="14" y="365"/>
                      <a:pt x="16" y="364"/>
                      <a:pt x="18" y="365"/>
                    </a:cubicBezTo>
                    <a:cubicBezTo>
                      <a:pt x="20" y="366"/>
                      <a:pt x="21" y="369"/>
                      <a:pt x="20" y="371"/>
                    </a:cubicBezTo>
                    <a:close/>
                    <a:moveTo>
                      <a:pt x="17" y="386"/>
                    </a:moveTo>
                    <a:lnTo>
                      <a:pt x="17" y="386"/>
                    </a:lnTo>
                    <a:cubicBezTo>
                      <a:pt x="17" y="388"/>
                      <a:pt x="14" y="389"/>
                      <a:pt x="12" y="389"/>
                    </a:cubicBezTo>
                    <a:cubicBezTo>
                      <a:pt x="10" y="388"/>
                      <a:pt x="9" y="386"/>
                      <a:pt x="9" y="384"/>
                    </a:cubicBezTo>
                    <a:lnTo>
                      <a:pt x="9" y="384"/>
                    </a:lnTo>
                    <a:cubicBezTo>
                      <a:pt x="10" y="382"/>
                      <a:pt x="12" y="380"/>
                      <a:pt x="14" y="381"/>
                    </a:cubicBezTo>
                    <a:cubicBezTo>
                      <a:pt x="16" y="381"/>
                      <a:pt x="18" y="383"/>
                      <a:pt x="17" y="386"/>
                    </a:cubicBezTo>
                    <a:close/>
                    <a:moveTo>
                      <a:pt x="15" y="401"/>
                    </a:moveTo>
                    <a:lnTo>
                      <a:pt x="15" y="401"/>
                    </a:lnTo>
                    <a:cubicBezTo>
                      <a:pt x="14" y="404"/>
                      <a:pt x="12" y="405"/>
                      <a:pt x="10" y="404"/>
                    </a:cubicBezTo>
                    <a:cubicBezTo>
                      <a:pt x="8" y="404"/>
                      <a:pt x="6" y="402"/>
                      <a:pt x="7" y="399"/>
                    </a:cubicBezTo>
                    <a:lnTo>
                      <a:pt x="7" y="399"/>
                    </a:lnTo>
                    <a:cubicBezTo>
                      <a:pt x="7" y="397"/>
                      <a:pt x="10" y="396"/>
                      <a:pt x="12" y="397"/>
                    </a:cubicBezTo>
                    <a:cubicBezTo>
                      <a:pt x="14" y="397"/>
                      <a:pt x="15" y="399"/>
                      <a:pt x="15" y="401"/>
                    </a:cubicBezTo>
                    <a:close/>
                    <a:moveTo>
                      <a:pt x="12" y="417"/>
                    </a:moveTo>
                    <a:lnTo>
                      <a:pt x="12" y="417"/>
                    </a:lnTo>
                    <a:cubicBezTo>
                      <a:pt x="12" y="419"/>
                      <a:pt x="10" y="421"/>
                      <a:pt x="8" y="420"/>
                    </a:cubicBezTo>
                    <a:cubicBezTo>
                      <a:pt x="5" y="420"/>
                      <a:pt x="4" y="417"/>
                      <a:pt x="5" y="415"/>
                    </a:cubicBezTo>
                    <a:lnTo>
                      <a:pt x="5" y="415"/>
                    </a:lnTo>
                    <a:cubicBezTo>
                      <a:pt x="5" y="413"/>
                      <a:pt x="7" y="412"/>
                      <a:pt x="9" y="412"/>
                    </a:cubicBezTo>
                    <a:cubicBezTo>
                      <a:pt x="12" y="413"/>
                      <a:pt x="13" y="415"/>
                      <a:pt x="12" y="417"/>
                    </a:cubicBezTo>
                    <a:close/>
                    <a:moveTo>
                      <a:pt x="11" y="433"/>
                    </a:moveTo>
                    <a:lnTo>
                      <a:pt x="11" y="433"/>
                    </a:lnTo>
                    <a:cubicBezTo>
                      <a:pt x="10" y="435"/>
                      <a:pt x="8" y="436"/>
                      <a:pt x="6" y="436"/>
                    </a:cubicBezTo>
                    <a:cubicBezTo>
                      <a:pt x="4" y="436"/>
                      <a:pt x="2" y="434"/>
                      <a:pt x="3" y="432"/>
                    </a:cubicBezTo>
                    <a:lnTo>
                      <a:pt x="3" y="432"/>
                    </a:lnTo>
                    <a:cubicBezTo>
                      <a:pt x="3" y="429"/>
                      <a:pt x="5" y="428"/>
                      <a:pt x="7" y="428"/>
                    </a:cubicBezTo>
                    <a:cubicBezTo>
                      <a:pt x="9" y="428"/>
                      <a:pt x="11" y="430"/>
                      <a:pt x="11" y="433"/>
                    </a:cubicBezTo>
                    <a:close/>
                    <a:moveTo>
                      <a:pt x="10" y="449"/>
                    </a:moveTo>
                    <a:lnTo>
                      <a:pt x="10" y="449"/>
                    </a:lnTo>
                    <a:cubicBezTo>
                      <a:pt x="10" y="451"/>
                      <a:pt x="8" y="452"/>
                      <a:pt x="5" y="452"/>
                    </a:cubicBezTo>
                    <a:cubicBezTo>
                      <a:pt x="3" y="452"/>
                      <a:pt x="2" y="450"/>
                      <a:pt x="2" y="448"/>
                    </a:cubicBezTo>
                    <a:lnTo>
                      <a:pt x="2" y="448"/>
                    </a:lnTo>
                    <a:cubicBezTo>
                      <a:pt x="2" y="445"/>
                      <a:pt x="4" y="444"/>
                      <a:pt x="6" y="444"/>
                    </a:cubicBezTo>
                    <a:cubicBezTo>
                      <a:pt x="9" y="444"/>
                      <a:pt x="10" y="446"/>
                      <a:pt x="10" y="449"/>
                    </a:cubicBezTo>
                    <a:close/>
                    <a:moveTo>
                      <a:pt x="9" y="465"/>
                    </a:moveTo>
                    <a:lnTo>
                      <a:pt x="9" y="465"/>
                    </a:lnTo>
                    <a:cubicBezTo>
                      <a:pt x="9" y="467"/>
                      <a:pt x="7" y="468"/>
                      <a:pt x="5" y="468"/>
                    </a:cubicBezTo>
                    <a:cubicBezTo>
                      <a:pt x="2" y="468"/>
                      <a:pt x="1" y="466"/>
                      <a:pt x="1" y="464"/>
                    </a:cubicBezTo>
                    <a:lnTo>
                      <a:pt x="1" y="464"/>
                    </a:lnTo>
                    <a:cubicBezTo>
                      <a:pt x="1" y="461"/>
                      <a:pt x="3" y="460"/>
                      <a:pt x="6" y="460"/>
                    </a:cubicBezTo>
                    <a:cubicBezTo>
                      <a:pt x="8" y="460"/>
                      <a:pt x="9" y="462"/>
                      <a:pt x="9" y="465"/>
                    </a:cubicBezTo>
                    <a:close/>
                    <a:moveTo>
                      <a:pt x="8" y="480"/>
                    </a:moveTo>
                    <a:lnTo>
                      <a:pt x="8" y="480"/>
                    </a:lnTo>
                    <a:cubicBezTo>
                      <a:pt x="8" y="482"/>
                      <a:pt x="7" y="484"/>
                      <a:pt x="4" y="484"/>
                    </a:cubicBezTo>
                    <a:cubicBezTo>
                      <a:pt x="2" y="484"/>
                      <a:pt x="0" y="482"/>
                      <a:pt x="0" y="480"/>
                    </a:cubicBezTo>
                    <a:lnTo>
                      <a:pt x="0" y="480"/>
                    </a:lnTo>
                    <a:cubicBezTo>
                      <a:pt x="0" y="478"/>
                      <a:pt x="2" y="476"/>
                      <a:pt x="4" y="476"/>
                    </a:cubicBezTo>
                    <a:cubicBezTo>
                      <a:pt x="7" y="476"/>
                      <a:pt x="8" y="478"/>
                      <a:pt x="8" y="480"/>
                    </a:cubicBezTo>
                    <a:close/>
                    <a:moveTo>
                      <a:pt x="8" y="496"/>
                    </a:moveTo>
                    <a:lnTo>
                      <a:pt x="8" y="496"/>
                    </a:lnTo>
                    <a:cubicBezTo>
                      <a:pt x="8" y="498"/>
                      <a:pt x="7" y="500"/>
                      <a:pt x="4" y="500"/>
                    </a:cubicBezTo>
                    <a:cubicBezTo>
                      <a:pt x="2" y="500"/>
                      <a:pt x="0" y="498"/>
                      <a:pt x="0" y="496"/>
                    </a:cubicBezTo>
                    <a:lnTo>
                      <a:pt x="0" y="496"/>
                    </a:lnTo>
                    <a:cubicBezTo>
                      <a:pt x="0" y="494"/>
                      <a:pt x="2" y="492"/>
                      <a:pt x="4" y="492"/>
                    </a:cubicBezTo>
                    <a:cubicBezTo>
                      <a:pt x="7" y="492"/>
                      <a:pt x="8" y="494"/>
                      <a:pt x="8" y="496"/>
                    </a:cubicBezTo>
                    <a:close/>
                    <a:moveTo>
                      <a:pt x="8" y="512"/>
                    </a:moveTo>
                    <a:lnTo>
                      <a:pt x="8" y="512"/>
                    </a:lnTo>
                    <a:cubicBezTo>
                      <a:pt x="8" y="514"/>
                      <a:pt x="7" y="516"/>
                      <a:pt x="4" y="516"/>
                    </a:cubicBezTo>
                    <a:cubicBezTo>
                      <a:pt x="2" y="516"/>
                      <a:pt x="0" y="514"/>
                      <a:pt x="0" y="512"/>
                    </a:cubicBezTo>
                    <a:lnTo>
                      <a:pt x="0" y="512"/>
                    </a:lnTo>
                    <a:cubicBezTo>
                      <a:pt x="0" y="510"/>
                      <a:pt x="2" y="508"/>
                      <a:pt x="4" y="508"/>
                    </a:cubicBezTo>
                    <a:cubicBezTo>
                      <a:pt x="7" y="508"/>
                      <a:pt x="8" y="510"/>
                      <a:pt x="8" y="512"/>
                    </a:cubicBezTo>
                    <a:close/>
                    <a:moveTo>
                      <a:pt x="8" y="528"/>
                    </a:moveTo>
                    <a:lnTo>
                      <a:pt x="8" y="528"/>
                    </a:lnTo>
                    <a:cubicBezTo>
                      <a:pt x="8" y="530"/>
                      <a:pt x="7" y="532"/>
                      <a:pt x="4" y="532"/>
                    </a:cubicBezTo>
                    <a:cubicBezTo>
                      <a:pt x="2" y="532"/>
                      <a:pt x="0" y="530"/>
                      <a:pt x="0" y="528"/>
                    </a:cubicBezTo>
                    <a:lnTo>
                      <a:pt x="0" y="528"/>
                    </a:lnTo>
                    <a:cubicBezTo>
                      <a:pt x="0" y="526"/>
                      <a:pt x="2" y="524"/>
                      <a:pt x="4" y="524"/>
                    </a:cubicBezTo>
                    <a:cubicBezTo>
                      <a:pt x="7" y="524"/>
                      <a:pt x="8" y="526"/>
                      <a:pt x="8" y="528"/>
                    </a:cubicBezTo>
                    <a:close/>
                    <a:moveTo>
                      <a:pt x="8" y="544"/>
                    </a:moveTo>
                    <a:lnTo>
                      <a:pt x="8" y="544"/>
                    </a:lnTo>
                    <a:cubicBezTo>
                      <a:pt x="8" y="546"/>
                      <a:pt x="7" y="548"/>
                      <a:pt x="4" y="548"/>
                    </a:cubicBezTo>
                    <a:cubicBezTo>
                      <a:pt x="2" y="548"/>
                      <a:pt x="0" y="546"/>
                      <a:pt x="0" y="544"/>
                    </a:cubicBezTo>
                    <a:lnTo>
                      <a:pt x="0" y="544"/>
                    </a:lnTo>
                    <a:cubicBezTo>
                      <a:pt x="0" y="542"/>
                      <a:pt x="2" y="540"/>
                      <a:pt x="4" y="540"/>
                    </a:cubicBezTo>
                    <a:cubicBezTo>
                      <a:pt x="7" y="540"/>
                      <a:pt x="8" y="542"/>
                      <a:pt x="8" y="544"/>
                    </a:cubicBezTo>
                    <a:close/>
                    <a:moveTo>
                      <a:pt x="8" y="560"/>
                    </a:moveTo>
                    <a:lnTo>
                      <a:pt x="8" y="560"/>
                    </a:lnTo>
                    <a:cubicBezTo>
                      <a:pt x="8" y="562"/>
                      <a:pt x="7" y="564"/>
                      <a:pt x="4" y="564"/>
                    </a:cubicBezTo>
                    <a:cubicBezTo>
                      <a:pt x="2" y="564"/>
                      <a:pt x="0" y="562"/>
                      <a:pt x="0" y="560"/>
                    </a:cubicBezTo>
                    <a:lnTo>
                      <a:pt x="0" y="560"/>
                    </a:lnTo>
                    <a:cubicBezTo>
                      <a:pt x="0" y="558"/>
                      <a:pt x="2" y="556"/>
                      <a:pt x="4" y="556"/>
                    </a:cubicBezTo>
                    <a:cubicBezTo>
                      <a:pt x="7" y="556"/>
                      <a:pt x="8" y="558"/>
                      <a:pt x="8" y="560"/>
                    </a:cubicBezTo>
                    <a:close/>
                    <a:moveTo>
                      <a:pt x="8" y="576"/>
                    </a:moveTo>
                    <a:lnTo>
                      <a:pt x="8" y="576"/>
                    </a:lnTo>
                    <a:cubicBezTo>
                      <a:pt x="8" y="578"/>
                      <a:pt x="7" y="580"/>
                      <a:pt x="4" y="580"/>
                    </a:cubicBezTo>
                    <a:cubicBezTo>
                      <a:pt x="2" y="580"/>
                      <a:pt x="0" y="578"/>
                      <a:pt x="0" y="576"/>
                    </a:cubicBezTo>
                    <a:lnTo>
                      <a:pt x="0" y="576"/>
                    </a:lnTo>
                    <a:cubicBezTo>
                      <a:pt x="0" y="574"/>
                      <a:pt x="2" y="572"/>
                      <a:pt x="4" y="572"/>
                    </a:cubicBezTo>
                    <a:cubicBezTo>
                      <a:pt x="7" y="572"/>
                      <a:pt x="8" y="574"/>
                      <a:pt x="8" y="576"/>
                    </a:cubicBezTo>
                    <a:close/>
                    <a:moveTo>
                      <a:pt x="8" y="592"/>
                    </a:moveTo>
                    <a:lnTo>
                      <a:pt x="8" y="592"/>
                    </a:lnTo>
                    <a:cubicBezTo>
                      <a:pt x="8" y="594"/>
                      <a:pt x="7" y="596"/>
                      <a:pt x="4" y="596"/>
                    </a:cubicBezTo>
                    <a:cubicBezTo>
                      <a:pt x="2" y="596"/>
                      <a:pt x="0" y="594"/>
                      <a:pt x="0" y="592"/>
                    </a:cubicBezTo>
                    <a:lnTo>
                      <a:pt x="0" y="592"/>
                    </a:lnTo>
                    <a:cubicBezTo>
                      <a:pt x="0" y="590"/>
                      <a:pt x="2" y="588"/>
                      <a:pt x="4" y="588"/>
                    </a:cubicBezTo>
                    <a:cubicBezTo>
                      <a:pt x="7" y="588"/>
                      <a:pt x="8" y="590"/>
                      <a:pt x="8" y="592"/>
                    </a:cubicBezTo>
                    <a:close/>
                    <a:moveTo>
                      <a:pt x="8" y="608"/>
                    </a:moveTo>
                    <a:lnTo>
                      <a:pt x="8" y="608"/>
                    </a:lnTo>
                    <a:cubicBezTo>
                      <a:pt x="8" y="610"/>
                      <a:pt x="7" y="612"/>
                      <a:pt x="4" y="612"/>
                    </a:cubicBezTo>
                    <a:cubicBezTo>
                      <a:pt x="2" y="612"/>
                      <a:pt x="0" y="610"/>
                      <a:pt x="0" y="608"/>
                    </a:cubicBezTo>
                    <a:lnTo>
                      <a:pt x="0" y="608"/>
                    </a:lnTo>
                    <a:cubicBezTo>
                      <a:pt x="0" y="606"/>
                      <a:pt x="2" y="604"/>
                      <a:pt x="4" y="604"/>
                    </a:cubicBezTo>
                    <a:cubicBezTo>
                      <a:pt x="7" y="604"/>
                      <a:pt x="8" y="606"/>
                      <a:pt x="8" y="608"/>
                    </a:cubicBezTo>
                    <a:close/>
                    <a:moveTo>
                      <a:pt x="8" y="624"/>
                    </a:moveTo>
                    <a:lnTo>
                      <a:pt x="8" y="624"/>
                    </a:lnTo>
                    <a:cubicBezTo>
                      <a:pt x="8" y="626"/>
                      <a:pt x="7" y="628"/>
                      <a:pt x="4" y="628"/>
                    </a:cubicBezTo>
                    <a:cubicBezTo>
                      <a:pt x="2" y="628"/>
                      <a:pt x="0" y="626"/>
                      <a:pt x="0" y="624"/>
                    </a:cubicBezTo>
                    <a:lnTo>
                      <a:pt x="0" y="624"/>
                    </a:lnTo>
                    <a:cubicBezTo>
                      <a:pt x="0" y="622"/>
                      <a:pt x="2" y="620"/>
                      <a:pt x="4" y="620"/>
                    </a:cubicBezTo>
                    <a:cubicBezTo>
                      <a:pt x="7" y="620"/>
                      <a:pt x="8" y="622"/>
                      <a:pt x="8" y="624"/>
                    </a:cubicBezTo>
                    <a:close/>
                    <a:moveTo>
                      <a:pt x="8" y="640"/>
                    </a:moveTo>
                    <a:lnTo>
                      <a:pt x="8" y="640"/>
                    </a:lnTo>
                    <a:cubicBezTo>
                      <a:pt x="8" y="642"/>
                      <a:pt x="7" y="644"/>
                      <a:pt x="4" y="644"/>
                    </a:cubicBezTo>
                    <a:cubicBezTo>
                      <a:pt x="2" y="644"/>
                      <a:pt x="0" y="642"/>
                      <a:pt x="0" y="640"/>
                    </a:cubicBezTo>
                    <a:lnTo>
                      <a:pt x="0" y="640"/>
                    </a:lnTo>
                    <a:cubicBezTo>
                      <a:pt x="0" y="638"/>
                      <a:pt x="2" y="636"/>
                      <a:pt x="4" y="636"/>
                    </a:cubicBezTo>
                    <a:cubicBezTo>
                      <a:pt x="7" y="636"/>
                      <a:pt x="8" y="638"/>
                      <a:pt x="8" y="640"/>
                    </a:cubicBezTo>
                    <a:close/>
                    <a:moveTo>
                      <a:pt x="8" y="656"/>
                    </a:moveTo>
                    <a:lnTo>
                      <a:pt x="8" y="656"/>
                    </a:lnTo>
                    <a:cubicBezTo>
                      <a:pt x="8" y="658"/>
                      <a:pt x="7" y="660"/>
                      <a:pt x="4" y="660"/>
                    </a:cubicBezTo>
                    <a:cubicBezTo>
                      <a:pt x="2" y="660"/>
                      <a:pt x="0" y="658"/>
                      <a:pt x="0" y="656"/>
                    </a:cubicBezTo>
                    <a:lnTo>
                      <a:pt x="0" y="656"/>
                    </a:lnTo>
                    <a:cubicBezTo>
                      <a:pt x="0" y="654"/>
                      <a:pt x="2" y="652"/>
                      <a:pt x="4" y="652"/>
                    </a:cubicBezTo>
                    <a:cubicBezTo>
                      <a:pt x="7" y="652"/>
                      <a:pt x="8" y="654"/>
                      <a:pt x="8" y="656"/>
                    </a:cubicBezTo>
                    <a:close/>
                    <a:moveTo>
                      <a:pt x="8" y="672"/>
                    </a:moveTo>
                    <a:lnTo>
                      <a:pt x="8" y="672"/>
                    </a:lnTo>
                    <a:cubicBezTo>
                      <a:pt x="8" y="674"/>
                      <a:pt x="7" y="676"/>
                      <a:pt x="4" y="676"/>
                    </a:cubicBezTo>
                    <a:cubicBezTo>
                      <a:pt x="2" y="676"/>
                      <a:pt x="0" y="674"/>
                      <a:pt x="0" y="672"/>
                    </a:cubicBezTo>
                    <a:lnTo>
                      <a:pt x="0" y="672"/>
                    </a:lnTo>
                    <a:cubicBezTo>
                      <a:pt x="0" y="670"/>
                      <a:pt x="2" y="668"/>
                      <a:pt x="4" y="668"/>
                    </a:cubicBezTo>
                    <a:cubicBezTo>
                      <a:pt x="7" y="668"/>
                      <a:pt x="8" y="670"/>
                      <a:pt x="8" y="672"/>
                    </a:cubicBezTo>
                    <a:close/>
                    <a:moveTo>
                      <a:pt x="8" y="688"/>
                    </a:moveTo>
                    <a:lnTo>
                      <a:pt x="8" y="688"/>
                    </a:lnTo>
                    <a:cubicBezTo>
                      <a:pt x="8" y="690"/>
                      <a:pt x="7" y="692"/>
                      <a:pt x="4" y="692"/>
                    </a:cubicBezTo>
                    <a:cubicBezTo>
                      <a:pt x="2" y="692"/>
                      <a:pt x="0" y="690"/>
                      <a:pt x="0" y="688"/>
                    </a:cubicBezTo>
                    <a:lnTo>
                      <a:pt x="0" y="688"/>
                    </a:lnTo>
                    <a:cubicBezTo>
                      <a:pt x="0" y="686"/>
                      <a:pt x="2" y="684"/>
                      <a:pt x="4" y="684"/>
                    </a:cubicBezTo>
                    <a:cubicBezTo>
                      <a:pt x="7" y="684"/>
                      <a:pt x="8" y="686"/>
                      <a:pt x="8" y="688"/>
                    </a:cubicBezTo>
                    <a:close/>
                    <a:moveTo>
                      <a:pt x="8" y="704"/>
                    </a:moveTo>
                    <a:lnTo>
                      <a:pt x="8" y="704"/>
                    </a:lnTo>
                    <a:cubicBezTo>
                      <a:pt x="8" y="706"/>
                      <a:pt x="7" y="708"/>
                      <a:pt x="4" y="708"/>
                    </a:cubicBezTo>
                    <a:cubicBezTo>
                      <a:pt x="2" y="708"/>
                      <a:pt x="0" y="706"/>
                      <a:pt x="0" y="704"/>
                    </a:cubicBezTo>
                    <a:lnTo>
                      <a:pt x="0" y="704"/>
                    </a:lnTo>
                    <a:cubicBezTo>
                      <a:pt x="0" y="702"/>
                      <a:pt x="2" y="700"/>
                      <a:pt x="4" y="700"/>
                    </a:cubicBezTo>
                    <a:cubicBezTo>
                      <a:pt x="7" y="700"/>
                      <a:pt x="8" y="702"/>
                      <a:pt x="8" y="704"/>
                    </a:cubicBezTo>
                    <a:close/>
                    <a:moveTo>
                      <a:pt x="8" y="720"/>
                    </a:moveTo>
                    <a:lnTo>
                      <a:pt x="8" y="720"/>
                    </a:lnTo>
                    <a:cubicBezTo>
                      <a:pt x="8" y="722"/>
                      <a:pt x="7" y="724"/>
                      <a:pt x="4" y="724"/>
                    </a:cubicBezTo>
                    <a:cubicBezTo>
                      <a:pt x="2" y="724"/>
                      <a:pt x="0" y="722"/>
                      <a:pt x="0" y="720"/>
                    </a:cubicBezTo>
                    <a:lnTo>
                      <a:pt x="0" y="720"/>
                    </a:lnTo>
                    <a:cubicBezTo>
                      <a:pt x="0" y="718"/>
                      <a:pt x="2" y="716"/>
                      <a:pt x="4" y="716"/>
                    </a:cubicBezTo>
                    <a:cubicBezTo>
                      <a:pt x="7" y="716"/>
                      <a:pt x="8" y="718"/>
                      <a:pt x="8" y="720"/>
                    </a:cubicBezTo>
                    <a:close/>
                    <a:moveTo>
                      <a:pt x="8" y="736"/>
                    </a:moveTo>
                    <a:lnTo>
                      <a:pt x="8" y="736"/>
                    </a:lnTo>
                    <a:cubicBezTo>
                      <a:pt x="8" y="738"/>
                      <a:pt x="7" y="740"/>
                      <a:pt x="4" y="740"/>
                    </a:cubicBezTo>
                    <a:cubicBezTo>
                      <a:pt x="2" y="740"/>
                      <a:pt x="0" y="738"/>
                      <a:pt x="0" y="736"/>
                    </a:cubicBezTo>
                    <a:lnTo>
                      <a:pt x="0" y="736"/>
                    </a:lnTo>
                    <a:cubicBezTo>
                      <a:pt x="0" y="734"/>
                      <a:pt x="2" y="732"/>
                      <a:pt x="4" y="732"/>
                    </a:cubicBezTo>
                    <a:cubicBezTo>
                      <a:pt x="7" y="732"/>
                      <a:pt x="8" y="734"/>
                      <a:pt x="8" y="736"/>
                    </a:cubicBezTo>
                    <a:close/>
                    <a:moveTo>
                      <a:pt x="8" y="752"/>
                    </a:moveTo>
                    <a:lnTo>
                      <a:pt x="8" y="752"/>
                    </a:lnTo>
                    <a:cubicBezTo>
                      <a:pt x="8" y="754"/>
                      <a:pt x="7" y="756"/>
                      <a:pt x="4" y="756"/>
                    </a:cubicBezTo>
                    <a:cubicBezTo>
                      <a:pt x="2" y="756"/>
                      <a:pt x="0" y="754"/>
                      <a:pt x="0" y="752"/>
                    </a:cubicBezTo>
                    <a:lnTo>
                      <a:pt x="0" y="752"/>
                    </a:lnTo>
                    <a:cubicBezTo>
                      <a:pt x="0" y="750"/>
                      <a:pt x="2" y="748"/>
                      <a:pt x="4" y="748"/>
                    </a:cubicBezTo>
                    <a:cubicBezTo>
                      <a:pt x="7" y="748"/>
                      <a:pt x="8" y="750"/>
                      <a:pt x="8" y="752"/>
                    </a:cubicBezTo>
                    <a:close/>
                    <a:moveTo>
                      <a:pt x="8" y="768"/>
                    </a:moveTo>
                    <a:lnTo>
                      <a:pt x="8" y="768"/>
                    </a:lnTo>
                    <a:cubicBezTo>
                      <a:pt x="8" y="771"/>
                      <a:pt x="7" y="772"/>
                      <a:pt x="4" y="772"/>
                    </a:cubicBezTo>
                    <a:cubicBezTo>
                      <a:pt x="2" y="772"/>
                      <a:pt x="0" y="771"/>
                      <a:pt x="0" y="768"/>
                    </a:cubicBezTo>
                    <a:lnTo>
                      <a:pt x="0" y="768"/>
                    </a:lnTo>
                    <a:cubicBezTo>
                      <a:pt x="0" y="766"/>
                      <a:pt x="2" y="764"/>
                      <a:pt x="4" y="764"/>
                    </a:cubicBezTo>
                    <a:cubicBezTo>
                      <a:pt x="7" y="764"/>
                      <a:pt x="8" y="766"/>
                      <a:pt x="8" y="768"/>
                    </a:cubicBezTo>
                    <a:close/>
                    <a:moveTo>
                      <a:pt x="8" y="784"/>
                    </a:moveTo>
                    <a:lnTo>
                      <a:pt x="8" y="784"/>
                    </a:lnTo>
                    <a:cubicBezTo>
                      <a:pt x="8" y="787"/>
                      <a:pt x="7" y="788"/>
                      <a:pt x="4" y="788"/>
                    </a:cubicBezTo>
                    <a:cubicBezTo>
                      <a:pt x="2" y="788"/>
                      <a:pt x="0" y="787"/>
                      <a:pt x="0" y="784"/>
                    </a:cubicBezTo>
                    <a:lnTo>
                      <a:pt x="0" y="784"/>
                    </a:lnTo>
                    <a:cubicBezTo>
                      <a:pt x="0" y="782"/>
                      <a:pt x="2" y="780"/>
                      <a:pt x="4" y="780"/>
                    </a:cubicBezTo>
                    <a:cubicBezTo>
                      <a:pt x="7" y="780"/>
                      <a:pt x="8" y="782"/>
                      <a:pt x="8" y="784"/>
                    </a:cubicBezTo>
                    <a:close/>
                    <a:moveTo>
                      <a:pt x="8" y="800"/>
                    </a:moveTo>
                    <a:lnTo>
                      <a:pt x="8" y="800"/>
                    </a:lnTo>
                    <a:cubicBezTo>
                      <a:pt x="8" y="803"/>
                      <a:pt x="7" y="804"/>
                      <a:pt x="4" y="804"/>
                    </a:cubicBezTo>
                    <a:cubicBezTo>
                      <a:pt x="2" y="804"/>
                      <a:pt x="0" y="803"/>
                      <a:pt x="0" y="800"/>
                    </a:cubicBezTo>
                    <a:lnTo>
                      <a:pt x="0" y="800"/>
                    </a:lnTo>
                    <a:cubicBezTo>
                      <a:pt x="0" y="798"/>
                      <a:pt x="2" y="796"/>
                      <a:pt x="4" y="796"/>
                    </a:cubicBezTo>
                    <a:cubicBezTo>
                      <a:pt x="7" y="796"/>
                      <a:pt x="8" y="798"/>
                      <a:pt x="8" y="800"/>
                    </a:cubicBezTo>
                    <a:close/>
                    <a:moveTo>
                      <a:pt x="8" y="816"/>
                    </a:moveTo>
                    <a:lnTo>
                      <a:pt x="8" y="816"/>
                    </a:lnTo>
                    <a:cubicBezTo>
                      <a:pt x="8" y="819"/>
                      <a:pt x="7" y="820"/>
                      <a:pt x="4" y="820"/>
                    </a:cubicBezTo>
                    <a:cubicBezTo>
                      <a:pt x="2" y="820"/>
                      <a:pt x="0" y="819"/>
                      <a:pt x="0" y="816"/>
                    </a:cubicBezTo>
                    <a:lnTo>
                      <a:pt x="0" y="816"/>
                    </a:lnTo>
                    <a:cubicBezTo>
                      <a:pt x="0" y="814"/>
                      <a:pt x="2" y="812"/>
                      <a:pt x="4" y="812"/>
                    </a:cubicBezTo>
                    <a:cubicBezTo>
                      <a:pt x="7" y="812"/>
                      <a:pt x="8" y="814"/>
                      <a:pt x="8" y="816"/>
                    </a:cubicBezTo>
                    <a:close/>
                    <a:moveTo>
                      <a:pt x="8" y="832"/>
                    </a:moveTo>
                    <a:lnTo>
                      <a:pt x="8" y="832"/>
                    </a:lnTo>
                    <a:cubicBezTo>
                      <a:pt x="8" y="835"/>
                      <a:pt x="7" y="836"/>
                      <a:pt x="4" y="836"/>
                    </a:cubicBezTo>
                    <a:cubicBezTo>
                      <a:pt x="2" y="836"/>
                      <a:pt x="0" y="835"/>
                      <a:pt x="0" y="832"/>
                    </a:cubicBezTo>
                    <a:lnTo>
                      <a:pt x="0" y="832"/>
                    </a:lnTo>
                    <a:cubicBezTo>
                      <a:pt x="0" y="830"/>
                      <a:pt x="2" y="828"/>
                      <a:pt x="4" y="828"/>
                    </a:cubicBezTo>
                    <a:cubicBezTo>
                      <a:pt x="7" y="828"/>
                      <a:pt x="8" y="830"/>
                      <a:pt x="8" y="832"/>
                    </a:cubicBezTo>
                    <a:close/>
                    <a:moveTo>
                      <a:pt x="8" y="848"/>
                    </a:moveTo>
                    <a:lnTo>
                      <a:pt x="8" y="848"/>
                    </a:lnTo>
                    <a:cubicBezTo>
                      <a:pt x="8" y="851"/>
                      <a:pt x="7" y="852"/>
                      <a:pt x="4" y="852"/>
                    </a:cubicBezTo>
                    <a:cubicBezTo>
                      <a:pt x="2" y="852"/>
                      <a:pt x="0" y="851"/>
                      <a:pt x="0" y="848"/>
                    </a:cubicBezTo>
                    <a:lnTo>
                      <a:pt x="0" y="848"/>
                    </a:lnTo>
                    <a:cubicBezTo>
                      <a:pt x="0" y="846"/>
                      <a:pt x="2" y="844"/>
                      <a:pt x="4" y="844"/>
                    </a:cubicBezTo>
                    <a:cubicBezTo>
                      <a:pt x="7" y="844"/>
                      <a:pt x="8" y="846"/>
                      <a:pt x="8" y="848"/>
                    </a:cubicBezTo>
                    <a:close/>
                    <a:moveTo>
                      <a:pt x="8" y="864"/>
                    </a:moveTo>
                    <a:lnTo>
                      <a:pt x="8" y="864"/>
                    </a:lnTo>
                    <a:cubicBezTo>
                      <a:pt x="8" y="867"/>
                      <a:pt x="7" y="868"/>
                      <a:pt x="4" y="868"/>
                    </a:cubicBezTo>
                    <a:cubicBezTo>
                      <a:pt x="2" y="868"/>
                      <a:pt x="0" y="867"/>
                      <a:pt x="0" y="864"/>
                    </a:cubicBezTo>
                    <a:lnTo>
                      <a:pt x="0" y="864"/>
                    </a:lnTo>
                    <a:cubicBezTo>
                      <a:pt x="0" y="862"/>
                      <a:pt x="2" y="860"/>
                      <a:pt x="4" y="860"/>
                    </a:cubicBezTo>
                    <a:cubicBezTo>
                      <a:pt x="7" y="860"/>
                      <a:pt x="8" y="862"/>
                      <a:pt x="8" y="864"/>
                    </a:cubicBezTo>
                    <a:close/>
                    <a:moveTo>
                      <a:pt x="8" y="880"/>
                    </a:moveTo>
                    <a:lnTo>
                      <a:pt x="8" y="880"/>
                    </a:lnTo>
                    <a:cubicBezTo>
                      <a:pt x="8" y="883"/>
                      <a:pt x="7" y="884"/>
                      <a:pt x="4" y="884"/>
                    </a:cubicBezTo>
                    <a:cubicBezTo>
                      <a:pt x="2" y="884"/>
                      <a:pt x="0" y="883"/>
                      <a:pt x="0" y="880"/>
                    </a:cubicBezTo>
                    <a:lnTo>
                      <a:pt x="0" y="880"/>
                    </a:lnTo>
                    <a:cubicBezTo>
                      <a:pt x="0" y="878"/>
                      <a:pt x="2" y="876"/>
                      <a:pt x="4" y="876"/>
                    </a:cubicBezTo>
                    <a:cubicBezTo>
                      <a:pt x="7" y="876"/>
                      <a:pt x="8" y="878"/>
                      <a:pt x="8" y="880"/>
                    </a:cubicBezTo>
                    <a:close/>
                    <a:moveTo>
                      <a:pt x="8" y="896"/>
                    </a:moveTo>
                    <a:lnTo>
                      <a:pt x="8" y="896"/>
                    </a:lnTo>
                    <a:cubicBezTo>
                      <a:pt x="8" y="899"/>
                      <a:pt x="7" y="900"/>
                      <a:pt x="4" y="900"/>
                    </a:cubicBezTo>
                    <a:cubicBezTo>
                      <a:pt x="2" y="900"/>
                      <a:pt x="0" y="899"/>
                      <a:pt x="0" y="896"/>
                    </a:cubicBezTo>
                    <a:lnTo>
                      <a:pt x="0" y="896"/>
                    </a:lnTo>
                    <a:cubicBezTo>
                      <a:pt x="0" y="894"/>
                      <a:pt x="2" y="892"/>
                      <a:pt x="4" y="892"/>
                    </a:cubicBezTo>
                    <a:cubicBezTo>
                      <a:pt x="7" y="892"/>
                      <a:pt x="8" y="894"/>
                      <a:pt x="8" y="896"/>
                    </a:cubicBezTo>
                    <a:close/>
                    <a:moveTo>
                      <a:pt x="8" y="912"/>
                    </a:moveTo>
                    <a:lnTo>
                      <a:pt x="8" y="912"/>
                    </a:lnTo>
                    <a:cubicBezTo>
                      <a:pt x="8" y="915"/>
                      <a:pt x="7" y="916"/>
                      <a:pt x="4" y="916"/>
                    </a:cubicBezTo>
                    <a:cubicBezTo>
                      <a:pt x="2" y="916"/>
                      <a:pt x="0" y="915"/>
                      <a:pt x="0" y="912"/>
                    </a:cubicBezTo>
                    <a:lnTo>
                      <a:pt x="0" y="912"/>
                    </a:lnTo>
                    <a:cubicBezTo>
                      <a:pt x="0" y="910"/>
                      <a:pt x="2" y="908"/>
                      <a:pt x="4" y="908"/>
                    </a:cubicBezTo>
                    <a:cubicBezTo>
                      <a:pt x="7" y="908"/>
                      <a:pt x="8" y="910"/>
                      <a:pt x="8" y="912"/>
                    </a:cubicBezTo>
                    <a:close/>
                    <a:moveTo>
                      <a:pt x="8" y="928"/>
                    </a:moveTo>
                    <a:lnTo>
                      <a:pt x="8" y="928"/>
                    </a:lnTo>
                    <a:cubicBezTo>
                      <a:pt x="8" y="931"/>
                      <a:pt x="7" y="932"/>
                      <a:pt x="4" y="932"/>
                    </a:cubicBezTo>
                    <a:cubicBezTo>
                      <a:pt x="2" y="932"/>
                      <a:pt x="0" y="931"/>
                      <a:pt x="0" y="928"/>
                    </a:cubicBezTo>
                    <a:lnTo>
                      <a:pt x="0" y="928"/>
                    </a:lnTo>
                    <a:cubicBezTo>
                      <a:pt x="0" y="926"/>
                      <a:pt x="2" y="924"/>
                      <a:pt x="4" y="924"/>
                    </a:cubicBezTo>
                    <a:cubicBezTo>
                      <a:pt x="7" y="924"/>
                      <a:pt x="8" y="926"/>
                      <a:pt x="8" y="928"/>
                    </a:cubicBezTo>
                    <a:close/>
                    <a:moveTo>
                      <a:pt x="8" y="944"/>
                    </a:moveTo>
                    <a:lnTo>
                      <a:pt x="8" y="944"/>
                    </a:lnTo>
                    <a:cubicBezTo>
                      <a:pt x="8" y="947"/>
                      <a:pt x="7" y="948"/>
                      <a:pt x="4" y="948"/>
                    </a:cubicBezTo>
                    <a:cubicBezTo>
                      <a:pt x="2" y="948"/>
                      <a:pt x="0" y="947"/>
                      <a:pt x="0" y="944"/>
                    </a:cubicBezTo>
                    <a:lnTo>
                      <a:pt x="0" y="944"/>
                    </a:lnTo>
                    <a:cubicBezTo>
                      <a:pt x="0" y="942"/>
                      <a:pt x="2" y="940"/>
                      <a:pt x="4" y="940"/>
                    </a:cubicBezTo>
                    <a:cubicBezTo>
                      <a:pt x="7" y="940"/>
                      <a:pt x="8" y="942"/>
                      <a:pt x="8" y="944"/>
                    </a:cubicBezTo>
                    <a:close/>
                    <a:moveTo>
                      <a:pt x="8" y="960"/>
                    </a:moveTo>
                    <a:lnTo>
                      <a:pt x="8" y="960"/>
                    </a:lnTo>
                    <a:cubicBezTo>
                      <a:pt x="8" y="963"/>
                      <a:pt x="7" y="964"/>
                      <a:pt x="4" y="964"/>
                    </a:cubicBezTo>
                    <a:cubicBezTo>
                      <a:pt x="2" y="964"/>
                      <a:pt x="0" y="963"/>
                      <a:pt x="0" y="960"/>
                    </a:cubicBezTo>
                    <a:lnTo>
                      <a:pt x="0" y="960"/>
                    </a:lnTo>
                    <a:cubicBezTo>
                      <a:pt x="0" y="958"/>
                      <a:pt x="2" y="956"/>
                      <a:pt x="4" y="956"/>
                    </a:cubicBezTo>
                    <a:cubicBezTo>
                      <a:pt x="7" y="956"/>
                      <a:pt x="8" y="958"/>
                      <a:pt x="8" y="960"/>
                    </a:cubicBezTo>
                    <a:close/>
                    <a:moveTo>
                      <a:pt x="8" y="976"/>
                    </a:moveTo>
                    <a:lnTo>
                      <a:pt x="8" y="976"/>
                    </a:lnTo>
                    <a:cubicBezTo>
                      <a:pt x="8" y="979"/>
                      <a:pt x="7" y="980"/>
                      <a:pt x="4" y="980"/>
                    </a:cubicBezTo>
                    <a:cubicBezTo>
                      <a:pt x="2" y="980"/>
                      <a:pt x="0" y="979"/>
                      <a:pt x="0" y="976"/>
                    </a:cubicBezTo>
                    <a:lnTo>
                      <a:pt x="0" y="976"/>
                    </a:lnTo>
                    <a:cubicBezTo>
                      <a:pt x="0" y="974"/>
                      <a:pt x="2" y="972"/>
                      <a:pt x="4" y="972"/>
                    </a:cubicBezTo>
                    <a:cubicBezTo>
                      <a:pt x="7" y="972"/>
                      <a:pt x="8" y="974"/>
                      <a:pt x="8" y="976"/>
                    </a:cubicBezTo>
                    <a:close/>
                    <a:moveTo>
                      <a:pt x="8" y="992"/>
                    </a:moveTo>
                    <a:lnTo>
                      <a:pt x="8" y="992"/>
                    </a:lnTo>
                    <a:cubicBezTo>
                      <a:pt x="8" y="995"/>
                      <a:pt x="7" y="996"/>
                      <a:pt x="4" y="996"/>
                    </a:cubicBezTo>
                    <a:cubicBezTo>
                      <a:pt x="2" y="996"/>
                      <a:pt x="0" y="995"/>
                      <a:pt x="0" y="992"/>
                    </a:cubicBezTo>
                    <a:lnTo>
                      <a:pt x="0" y="992"/>
                    </a:lnTo>
                    <a:cubicBezTo>
                      <a:pt x="0" y="990"/>
                      <a:pt x="2" y="988"/>
                      <a:pt x="4" y="988"/>
                    </a:cubicBezTo>
                    <a:cubicBezTo>
                      <a:pt x="7" y="988"/>
                      <a:pt x="8" y="990"/>
                      <a:pt x="8" y="992"/>
                    </a:cubicBezTo>
                    <a:close/>
                    <a:moveTo>
                      <a:pt x="8" y="1008"/>
                    </a:moveTo>
                    <a:lnTo>
                      <a:pt x="8" y="1008"/>
                    </a:lnTo>
                    <a:cubicBezTo>
                      <a:pt x="8" y="1011"/>
                      <a:pt x="7" y="1012"/>
                      <a:pt x="4" y="1012"/>
                    </a:cubicBezTo>
                    <a:cubicBezTo>
                      <a:pt x="2" y="1012"/>
                      <a:pt x="0" y="1011"/>
                      <a:pt x="0" y="1008"/>
                    </a:cubicBezTo>
                    <a:lnTo>
                      <a:pt x="0" y="1008"/>
                    </a:lnTo>
                    <a:cubicBezTo>
                      <a:pt x="0" y="1006"/>
                      <a:pt x="2" y="1004"/>
                      <a:pt x="4" y="1004"/>
                    </a:cubicBezTo>
                    <a:cubicBezTo>
                      <a:pt x="7" y="1004"/>
                      <a:pt x="8" y="1006"/>
                      <a:pt x="8" y="1008"/>
                    </a:cubicBezTo>
                    <a:close/>
                    <a:moveTo>
                      <a:pt x="8" y="1024"/>
                    </a:moveTo>
                    <a:lnTo>
                      <a:pt x="8" y="1024"/>
                    </a:lnTo>
                    <a:cubicBezTo>
                      <a:pt x="8" y="1027"/>
                      <a:pt x="7" y="1028"/>
                      <a:pt x="4" y="1028"/>
                    </a:cubicBezTo>
                    <a:cubicBezTo>
                      <a:pt x="2" y="1028"/>
                      <a:pt x="0" y="1027"/>
                      <a:pt x="0" y="1024"/>
                    </a:cubicBezTo>
                    <a:lnTo>
                      <a:pt x="0" y="1024"/>
                    </a:lnTo>
                    <a:cubicBezTo>
                      <a:pt x="0" y="1022"/>
                      <a:pt x="2" y="1020"/>
                      <a:pt x="4" y="1020"/>
                    </a:cubicBezTo>
                    <a:cubicBezTo>
                      <a:pt x="7" y="1020"/>
                      <a:pt x="8" y="1022"/>
                      <a:pt x="8" y="1024"/>
                    </a:cubicBezTo>
                    <a:close/>
                    <a:moveTo>
                      <a:pt x="8" y="1040"/>
                    </a:moveTo>
                    <a:lnTo>
                      <a:pt x="8" y="1040"/>
                    </a:lnTo>
                    <a:cubicBezTo>
                      <a:pt x="8" y="1043"/>
                      <a:pt x="7" y="1044"/>
                      <a:pt x="4" y="1044"/>
                    </a:cubicBezTo>
                    <a:cubicBezTo>
                      <a:pt x="2" y="1044"/>
                      <a:pt x="0" y="1043"/>
                      <a:pt x="0" y="1040"/>
                    </a:cubicBezTo>
                    <a:lnTo>
                      <a:pt x="0" y="1040"/>
                    </a:lnTo>
                    <a:cubicBezTo>
                      <a:pt x="0" y="1038"/>
                      <a:pt x="2" y="1036"/>
                      <a:pt x="4" y="1036"/>
                    </a:cubicBezTo>
                    <a:cubicBezTo>
                      <a:pt x="7" y="1036"/>
                      <a:pt x="8" y="1038"/>
                      <a:pt x="8" y="1040"/>
                    </a:cubicBezTo>
                    <a:close/>
                    <a:moveTo>
                      <a:pt x="8" y="1056"/>
                    </a:moveTo>
                    <a:lnTo>
                      <a:pt x="8" y="1056"/>
                    </a:lnTo>
                    <a:cubicBezTo>
                      <a:pt x="8" y="1059"/>
                      <a:pt x="7" y="1060"/>
                      <a:pt x="4" y="1060"/>
                    </a:cubicBezTo>
                    <a:cubicBezTo>
                      <a:pt x="2" y="1060"/>
                      <a:pt x="0" y="1059"/>
                      <a:pt x="0" y="1056"/>
                    </a:cubicBezTo>
                    <a:lnTo>
                      <a:pt x="0" y="1056"/>
                    </a:lnTo>
                    <a:cubicBezTo>
                      <a:pt x="0" y="1054"/>
                      <a:pt x="2" y="1052"/>
                      <a:pt x="4" y="1052"/>
                    </a:cubicBezTo>
                    <a:cubicBezTo>
                      <a:pt x="7" y="1052"/>
                      <a:pt x="8" y="1054"/>
                      <a:pt x="8" y="1056"/>
                    </a:cubicBezTo>
                    <a:close/>
                    <a:moveTo>
                      <a:pt x="8" y="1072"/>
                    </a:moveTo>
                    <a:lnTo>
                      <a:pt x="8" y="1072"/>
                    </a:lnTo>
                    <a:cubicBezTo>
                      <a:pt x="8" y="1075"/>
                      <a:pt x="7" y="1076"/>
                      <a:pt x="4" y="1076"/>
                    </a:cubicBezTo>
                    <a:cubicBezTo>
                      <a:pt x="2" y="1076"/>
                      <a:pt x="0" y="1075"/>
                      <a:pt x="0" y="1072"/>
                    </a:cubicBezTo>
                    <a:lnTo>
                      <a:pt x="0" y="1072"/>
                    </a:lnTo>
                    <a:cubicBezTo>
                      <a:pt x="0" y="1070"/>
                      <a:pt x="2" y="1068"/>
                      <a:pt x="4" y="1068"/>
                    </a:cubicBezTo>
                    <a:cubicBezTo>
                      <a:pt x="7" y="1068"/>
                      <a:pt x="8" y="1070"/>
                      <a:pt x="8" y="1072"/>
                    </a:cubicBezTo>
                    <a:close/>
                    <a:moveTo>
                      <a:pt x="8" y="1088"/>
                    </a:moveTo>
                    <a:lnTo>
                      <a:pt x="8" y="1088"/>
                    </a:lnTo>
                    <a:cubicBezTo>
                      <a:pt x="8" y="1091"/>
                      <a:pt x="7" y="1092"/>
                      <a:pt x="4" y="1092"/>
                    </a:cubicBezTo>
                    <a:cubicBezTo>
                      <a:pt x="2" y="1092"/>
                      <a:pt x="0" y="1091"/>
                      <a:pt x="0" y="1088"/>
                    </a:cubicBezTo>
                    <a:lnTo>
                      <a:pt x="0" y="1088"/>
                    </a:lnTo>
                    <a:cubicBezTo>
                      <a:pt x="0" y="1086"/>
                      <a:pt x="2" y="1084"/>
                      <a:pt x="4" y="1084"/>
                    </a:cubicBezTo>
                    <a:cubicBezTo>
                      <a:pt x="7" y="1084"/>
                      <a:pt x="8" y="1086"/>
                      <a:pt x="8" y="1088"/>
                    </a:cubicBezTo>
                    <a:close/>
                    <a:moveTo>
                      <a:pt x="8" y="1104"/>
                    </a:moveTo>
                    <a:lnTo>
                      <a:pt x="8" y="1104"/>
                    </a:lnTo>
                    <a:cubicBezTo>
                      <a:pt x="8" y="1107"/>
                      <a:pt x="7" y="1108"/>
                      <a:pt x="4" y="1108"/>
                    </a:cubicBezTo>
                    <a:cubicBezTo>
                      <a:pt x="2" y="1108"/>
                      <a:pt x="0" y="1107"/>
                      <a:pt x="0" y="1104"/>
                    </a:cubicBezTo>
                    <a:lnTo>
                      <a:pt x="0" y="1104"/>
                    </a:lnTo>
                    <a:cubicBezTo>
                      <a:pt x="0" y="1102"/>
                      <a:pt x="2" y="1100"/>
                      <a:pt x="4" y="1100"/>
                    </a:cubicBezTo>
                    <a:cubicBezTo>
                      <a:pt x="7" y="1100"/>
                      <a:pt x="8" y="1102"/>
                      <a:pt x="8" y="1104"/>
                    </a:cubicBezTo>
                    <a:close/>
                    <a:moveTo>
                      <a:pt x="8" y="1120"/>
                    </a:moveTo>
                    <a:lnTo>
                      <a:pt x="8" y="1120"/>
                    </a:lnTo>
                    <a:cubicBezTo>
                      <a:pt x="8" y="1123"/>
                      <a:pt x="7" y="1124"/>
                      <a:pt x="4" y="1124"/>
                    </a:cubicBezTo>
                    <a:cubicBezTo>
                      <a:pt x="2" y="1124"/>
                      <a:pt x="0" y="1123"/>
                      <a:pt x="0" y="1120"/>
                    </a:cubicBezTo>
                    <a:lnTo>
                      <a:pt x="0" y="1120"/>
                    </a:lnTo>
                    <a:cubicBezTo>
                      <a:pt x="0" y="1118"/>
                      <a:pt x="2" y="1116"/>
                      <a:pt x="4" y="1116"/>
                    </a:cubicBezTo>
                    <a:cubicBezTo>
                      <a:pt x="7" y="1116"/>
                      <a:pt x="8" y="1118"/>
                      <a:pt x="8" y="1120"/>
                    </a:cubicBezTo>
                    <a:close/>
                    <a:moveTo>
                      <a:pt x="8" y="1136"/>
                    </a:moveTo>
                    <a:lnTo>
                      <a:pt x="8" y="1136"/>
                    </a:lnTo>
                    <a:cubicBezTo>
                      <a:pt x="8" y="1139"/>
                      <a:pt x="7" y="1140"/>
                      <a:pt x="4" y="1140"/>
                    </a:cubicBezTo>
                    <a:cubicBezTo>
                      <a:pt x="2" y="1140"/>
                      <a:pt x="0" y="1139"/>
                      <a:pt x="0" y="1136"/>
                    </a:cubicBezTo>
                    <a:lnTo>
                      <a:pt x="0" y="1136"/>
                    </a:lnTo>
                    <a:cubicBezTo>
                      <a:pt x="0" y="1134"/>
                      <a:pt x="2" y="1132"/>
                      <a:pt x="4" y="1132"/>
                    </a:cubicBezTo>
                    <a:cubicBezTo>
                      <a:pt x="7" y="1132"/>
                      <a:pt x="8" y="1134"/>
                      <a:pt x="8" y="1136"/>
                    </a:cubicBezTo>
                    <a:close/>
                    <a:moveTo>
                      <a:pt x="8" y="1152"/>
                    </a:moveTo>
                    <a:lnTo>
                      <a:pt x="8" y="1152"/>
                    </a:lnTo>
                    <a:cubicBezTo>
                      <a:pt x="8" y="1155"/>
                      <a:pt x="7" y="1156"/>
                      <a:pt x="4" y="1156"/>
                    </a:cubicBezTo>
                    <a:cubicBezTo>
                      <a:pt x="2" y="1156"/>
                      <a:pt x="0" y="1155"/>
                      <a:pt x="0" y="1152"/>
                    </a:cubicBezTo>
                    <a:lnTo>
                      <a:pt x="0" y="1152"/>
                    </a:lnTo>
                    <a:cubicBezTo>
                      <a:pt x="0" y="1150"/>
                      <a:pt x="2" y="1148"/>
                      <a:pt x="4" y="1148"/>
                    </a:cubicBezTo>
                    <a:cubicBezTo>
                      <a:pt x="7" y="1148"/>
                      <a:pt x="8" y="1150"/>
                      <a:pt x="8" y="1152"/>
                    </a:cubicBezTo>
                    <a:close/>
                    <a:moveTo>
                      <a:pt x="8" y="1168"/>
                    </a:moveTo>
                    <a:lnTo>
                      <a:pt x="8" y="1168"/>
                    </a:lnTo>
                    <a:cubicBezTo>
                      <a:pt x="8" y="1171"/>
                      <a:pt x="7" y="1172"/>
                      <a:pt x="4" y="1172"/>
                    </a:cubicBezTo>
                    <a:cubicBezTo>
                      <a:pt x="2" y="1172"/>
                      <a:pt x="0" y="1171"/>
                      <a:pt x="0" y="1168"/>
                    </a:cubicBezTo>
                    <a:lnTo>
                      <a:pt x="0" y="1168"/>
                    </a:lnTo>
                    <a:cubicBezTo>
                      <a:pt x="0" y="1166"/>
                      <a:pt x="2" y="1164"/>
                      <a:pt x="4" y="1164"/>
                    </a:cubicBezTo>
                    <a:cubicBezTo>
                      <a:pt x="7" y="1164"/>
                      <a:pt x="8" y="1166"/>
                      <a:pt x="8" y="1168"/>
                    </a:cubicBezTo>
                    <a:close/>
                    <a:moveTo>
                      <a:pt x="8" y="1184"/>
                    </a:moveTo>
                    <a:lnTo>
                      <a:pt x="8" y="1184"/>
                    </a:lnTo>
                    <a:cubicBezTo>
                      <a:pt x="8" y="1187"/>
                      <a:pt x="7" y="1188"/>
                      <a:pt x="4" y="1188"/>
                    </a:cubicBezTo>
                    <a:cubicBezTo>
                      <a:pt x="2" y="1188"/>
                      <a:pt x="0" y="1187"/>
                      <a:pt x="0" y="1184"/>
                    </a:cubicBezTo>
                    <a:lnTo>
                      <a:pt x="0" y="1184"/>
                    </a:lnTo>
                    <a:cubicBezTo>
                      <a:pt x="0" y="1182"/>
                      <a:pt x="2" y="1180"/>
                      <a:pt x="4" y="1180"/>
                    </a:cubicBezTo>
                    <a:cubicBezTo>
                      <a:pt x="7" y="1180"/>
                      <a:pt x="8" y="1182"/>
                      <a:pt x="8" y="1184"/>
                    </a:cubicBezTo>
                    <a:close/>
                    <a:moveTo>
                      <a:pt x="8" y="1200"/>
                    </a:moveTo>
                    <a:lnTo>
                      <a:pt x="8" y="1201"/>
                    </a:lnTo>
                    <a:cubicBezTo>
                      <a:pt x="8" y="1203"/>
                      <a:pt x="7" y="1205"/>
                      <a:pt x="4" y="1205"/>
                    </a:cubicBezTo>
                    <a:cubicBezTo>
                      <a:pt x="2" y="1205"/>
                      <a:pt x="0" y="1203"/>
                      <a:pt x="0" y="1201"/>
                    </a:cubicBezTo>
                    <a:lnTo>
                      <a:pt x="0" y="1200"/>
                    </a:lnTo>
                    <a:cubicBezTo>
                      <a:pt x="0" y="1198"/>
                      <a:pt x="2" y="1196"/>
                      <a:pt x="4" y="1196"/>
                    </a:cubicBezTo>
                    <a:cubicBezTo>
                      <a:pt x="7" y="1196"/>
                      <a:pt x="8" y="1198"/>
                      <a:pt x="8" y="1200"/>
                    </a:cubicBezTo>
                    <a:close/>
                    <a:moveTo>
                      <a:pt x="8" y="1217"/>
                    </a:moveTo>
                    <a:lnTo>
                      <a:pt x="8" y="1217"/>
                    </a:lnTo>
                    <a:cubicBezTo>
                      <a:pt x="8" y="1219"/>
                      <a:pt x="7" y="1221"/>
                      <a:pt x="4" y="1221"/>
                    </a:cubicBezTo>
                    <a:cubicBezTo>
                      <a:pt x="2" y="1221"/>
                      <a:pt x="0" y="1219"/>
                      <a:pt x="0" y="1217"/>
                    </a:cubicBezTo>
                    <a:lnTo>
                      <a:pt x="0" y="1217"/>
                    </a:lnTo>
                    <a:cubicBezTo>
                      <a:pt x="0" y="1214"/>
                      <a:pt x="2" y="1213"/>
                      <a:pt x="4" y="1213"/>
                    </a:cubicBezTo>
                    <a:cubicBezTo>
                      <a:pt x="7" y="1213"/>
                      <a:pt x="8" y="1214"/>
                      <a:pt x="8" y="1217"/>
                    </a:cubicBezTo>
                    <a:close/>
                    <a:moveTo>
                      <a:pt x="8" y="1233"/>
                    </a:moveTo>
                    <a:lnTo>
                      <a:pt x="8" y="1233"/>
                    </a:lnTo>
                    <a:cubicBezTo>
                      <a:pt x="8" y="1235"/>
                      <a:pt x="7" y="1237"/>
                      <a:pt x="4" y="1237"/>
                    </a:cubicBezTo>
                    <a:cubicBezTo>
                      <a:pt x="2" y="1237"/>
                      <a:pt x="0" y="1235"/>
                      <a:pt x="0" y="1233"/>
                    </a:cubicBezTo>
                    <a:lnTo>
                      <a:pt x="0" y="1233"/>
                    </a:lnTo>
                    <a:cubicBezTo>
                      <a:pt x="0" y="1230"/>
                      <a:pt x="2" y="1229"/>
                      <a:pt x="4" y="1229"/>
                    </a:cubicBezTo>
                    <a:cubicBezTo>
                      <a:pt x="7" y="1229"/>
                      <a:pt x="8" y="1230"/>
                      <a:pt x="8" y="1233"/>
                    </a:cubicBezTo>
                    <a:close/>
                    <a:moveTo>
                      <a:pt x="8" y="1249"/>
                    </a:moveTo>
                    <a:lnTo>
                      <a:pt x="8" y="1249"/>
                    </a:lnTo>
                    <a:cubicBezTo>
                      <a:pt x="8" y="1251"/>
                      <a:pt x="7" y="1253"/>
                      <a:pt x="4" y="1253"/>
                    </a:cubicBezTo>
                    <a:cubicBezTo>
                      <a:pt x="2" y="1253"/>
                      <a:pt x="0" y="1251"/>
                      <a:pt x="0" y="1249"/>
                    </a:cubicBezTo>
                    <a:lnTo>
                      <a:pt x="0" y="1249"/>
                    </a:lnTo>
                    <a:cubicBezTo>
                      <a:pt x="0" y="1246"/>
                      <a:pt x="2" y="1245"/>
                      <a:pt x="4" y="1245"/>
                    </a:cubicBezTo>
                    <a:cubicBezTo>
                      <a:pt x="7" y="1245"/>
                      <a:pt x="8" y="1246"/>
                      <a:pt x="8" y="1249"/>
                    </a:cubicBezTo>
                    <a:close/>
                    <a:moveTo>
                      <a:pt x="8" y="1265"/>
                    </a:moveTo>
                    <a:lnTo>
                      <a:pt x="8" y="1265"/>
                    </a:lnTo>
                    <a:cubicBezTo>
                      <a:pt x="8" y="1267"/>
                      <a:pt x="7" y="1269"/>
                      <a:pt x="4" y="1269"/>
                    </a:cubicBezTo>
                    <a:cubicBezTo>
                      <a:pt x="2" y="1269"/>
                      <a:pt x="0" y="1267"/>
                      <a:pt x="0" y="1265"/>
                    </a:cubicBezTo>
                    <a:lnTo>
                      <a:pt x="0" y="1265"/>
                    </a:lnTo>
                    <a:cubicBezTo>
                      <a:pt x="0" y="1262"/>
                      <a:pt x="2" y="1261"/>
                      <a:pt x="4" y="1261"/>
                    </a:cubicBezTo>
                    <a:cubicBezTo>
                      <a:pt x="7" y="1261"/>
                      <a:pt x="8" y="1262"/>
                      <a:pt x="8" y="1265"/>
                    </a:cubicBezTo>
                    <a:close/>
                    <a:moveTo>
                      <a:pt x="8" y="1281"/>
                    </a:moveTo>
                    <a:lnTo>
                      <a:pt x="8" y="1281"/>
                    </a:lnTo>
                    <a:cubicBezTo>
                      <a:pt x="8" y="1283"/>
                      <a:pt x="7" y="1285"/>
                      <a:pt x="4" y="1285"/>
                    </a:cubicBezTo>
                    <a:cubicBezTo>
                      <a:pt x="2" y="1285"/>
                      <a:pt x="0" y="1283"/>
                      <a:pt x="0" y="1281"/>
                    </a:cubicBezTo>
                    <a:lnTo>
                      <a:pt x="0" y="1281"/>
                    </a:lnTo>
                    <a:cubicBezTo>
                      <a:pt x="0" y="1278"/>
                      <a:pt x="2" y="1277"/>
                      <a:pt x="4" y="1277"/>
                    </a:cubicBezTo>
                    <a:cubicBezTo>
                      <a:pt x="7" y="1277"/>
                      <a:pt x="8" y="1278"/>
                      <a:pt x="8" y="1281"/>
                    </a:cubicBezTo>
                    <a:close/>
                    <a:moveTo>
                      <a:pt x="8" y="1297"/>
                    </a:moveTo>
                    <a:lnTo>
                      <a:pt x="8" y="1297"/>
                    </a:lnTo>
                    <a:cubicBezTo>
                      <a:pt x="8" y="1299"/>
                      <a:pt x="7" y="1301"/>
                      <a:pt x="4" y="1301"/>
                    </a:cubicBezTo>
                    <a:cubicBezTo>
                      <a:pt x="2" y="1301"/>
                      <a:pt x="0" y="1299"/>
                      <a:pt x="0" y="1297"/>
                    </a:cubicBezTo>
                    <a:lnTo>
                      <a:pt x="0" y="1297"/>
                    </a:lnTo>
                    <a:cubicBezTo>
                      <a:pt x="0" y="1294"/>
                      <a:pt x="2" y="1293"/>
                      <a:pt x="4" y="1293"/>
                    </a:cubicBezTo>
                    <a:cubicBezTo>
                      <a:pt x="7" y="1293"/>
                      <a:pt x="8" y="1294"/>
                      <a:pt x="8" y="1297"/>
                    </a:cubicBezTo>
                    <a:close/>
                    <a:moveTo>
                      <a:pt x="8" y="1313"/>
                    </a:moveTo>
                    <a:lnTo>
                      <a:pt x="8" y="1313"/>
                    </a:lnTo>
                    <a:cubicBezTo>
                      <a:pt x="8" y="1315"/>
                      <a:pt x="7" y="1317"/>
                      <a:pt x="4" y="1317"/>
                    </a:cubicBezTo>
                    <a:cubicBezTo>
                      <a:pt x="2" y="1317"/>
                      <a:pt x="0" y="1315"/>
                      <a:pt x="0" y="1313"/>
                    </a:cubicBezTo>
                    <a:lnTo>
                      <a:pt x="0" y="1313"/>
                    </a:lnTo>
                    <a:cubicBezTo>
                      <a:pt x="0" y="1310"/>
                      <a:pt x="2" y="1309"/>
                      <a:pt x="4" y="1309"/>
                    </a:cubicBezTo>
                    <a:cubicBezTo>
                      <a:pt x="7" y="1309"/>
                      <a:pt x="8" y="1310"/>
                      <a:pt x="8" y="1313"/>
                    </a:cubicBezTo>
                    <a:close/>
                    <a:moveTo>
                      <a:pt x="8" y="1329"/>
                    </a:moveTo>
                    <a:lnTo>
                      <a:pt x="8" y="1329"/>
                    </a:lnTo>
                    <a:cubicBezTo>
                      <a:pt x="8" y="1331"/>
                      <a:pt x="7" y="1333"/>
                      <a:pt x="4" y="1333"/>
                    </a:cubicBezTo>
                    <a:cubicBezTo>
                      <a:pt x="2" y="1333"/>
                      <a:pt x="0" y="1331"/>
                      <a:pt x="0" y="1329"/>
                    </a:cubicBezTo>
                    <a:lnTo>
                      <a:pt x="0" y="1329"/>
                    </a:lnTo>
                    <a:cubicBezTo>
                      <a:pt x="0" y="1326"/>
                      <a:pt x="2" y="1325"/>
                      <a:pt x="4" y="1325"/>
                    </a:cubicBezTo>
                    <a:cubicBezTo>
                      <a:pt x="7" y="1325"/>
                      <a:pt x="8" y="1326"/>
                      <a:pt x="8" y="1329"/>
                    </a:cubicBezTo>
                    <a:close/>
                    <a:moveTo>
                      <a:pt x="8" y="1345"/>
                    </a:moveTo>
                    <a:lnTo>
                      <a:pt x="8" y="1345"/>
                    </a:lnTo>
                    <a:cubicBezTo>
                      <a:pt x="8" y="1347"/>
                      <a:pt x="7" y="1349"/>
                      <a:pt x="4" y="1349"/>
                    </a:cubicBezTo>
                    <a:cubicBezTo>
                      <a:pt x="2" y="1349"/>
                      <a:pt x="0" y="1347"/>
                      <a:pt x="0" y="1345"/>
                    </a:cubicBezTo>
                    <a:lnTo>
                      <a:pt x="0" y="1345"/>
                    </a:lnTo>
                    <a:cubicBezTo>
                      <a:pt x="0" y="1342"/>
                      <a:pt x="2" y="1341"/>
                      <a:pt x="4" y="1341"/>
                    </a:cubicBezTo>
                    <a:cubicBezTo>
                      <a:pt x="7" y="1341"/>
                      <a:pt x="8" y="1342"/>
                      <a:pt x="8" y="1345"/>
                    </a:cubicBezTo>
                    <a:close/>
                    <a:moveTo>
                      <a:pt x="8" y="1361"/>
                    </a:moveTo>
                    <a:lnTo>
                      <a:pt x="8" y="1361"/>
                    </a:lnTo>
                    <a:cubicBezTo>
                      <a:pt x="8" y="1363"/>
                      <a:pt x="7" y="1365"/>
                      <a:pt x="4" y="1365"/>
                    </a:cubicBezTo>
                    <a:cubicBezTo>
                      <a:pt x="2" y="1365"/>
                      <a:pt x="0" y="1363"/>
                      <a:pt x="0" y="1361"/>
                    </a:cubicBezTo>
                    <a:lnTo>
                      <a:pt x="0" y="1361"/>
                    </a:lnTo>
                    <a:cubicBezTo>
                      <a:pt x="0" y="1358"/>
                      <a:pt x="2" y="1357"/>
                      <a:pt x="4" y="1357"/>
                    </a:cubicBezTo>
                    <a:cubicBezTo>
                      <a:pt x="7" y="1357"/>
                      <a:pt x="8" y="1358"/>
                      <a:pt x="8" y="1361"/>
                    </a:cubicBezTo>
                    <a:close/>
                    <a:moveTo>
                      <a:pt x="8" y="1377"/>
                    </a:moveTo>
                    <a:lnTo>
                      <a:pt x="8" y="1377"/>
                    </a:lnTo>
                    <a:cubicBezTo>
                      <a:pt x="8" y="1379"/>
                      <a:pt x="7" y="1381"/>
                      <a:pt x="4" y="1381"/>
                    </a:cubicBezTo>
                    <a:cubicBezTo>
                      <a:pt x="2" y="1381"/>
                      <a:pt x="0" y="1379"/>
                      <a:pt x="0" y="1377"/>
                    </a:cubicBezTo>
                    <a:lnTo>
                      <a:pt x="0" y="1377"/>
                    </a:lnTo>
                    <a:cubicBezTo>
                      <a:pt x="0" y="1374"/>
                      <a:pt x="2" y="1373"/>
                      <a:pt x="4" y="1373"/>
                    </a:cubicBezTo>
                    <a:cubicBezTo>
                      <a:pt x="7" y="1373"/>
                      <a:pt x="8" y="1374"/>
                      <a:pt x="8" y="1377"/>
                    </a:cubicBezTo>
                    <a:close/>
                    <a:moveTo>
                      <a:pt x="8" y="1393"/>
                    </a:moveTo>
                    <a:lnTo>
                      <a:pt x="8" y="1393"/>
                    </a:lnTo>
                    <a:cubicBezTo>
                      <a:pt x="8" y="1395"/>
                      <a:pt x="7" y="1397"/>
                      <a:pt x="4" y="1397"/>
                    </a:cubicBezTo>
                    <a:cubicBezTo>
                      <a:pt x="2" y="1397"/>
                      <a:pt x="0" y="1395"/>
                      <a:pt x="0" y="1393"/>
                    </a:cubicBezTo>
                    <a:lnTo>
                      <a:pt x="0" y="1393"/>
                    </a:lnTo>
                    <a:cubicBezTo>
                      <a:pt x="0" y="1390"/>
                      <a:pt x="2" y="1389"/>
                      <a:pt x="4" y="1389"/>
                    </a:cubicBezTo>
                    <a:cubicBezTo>
                      <a:pt x="7" y="1389"/>
                      <a:pt x="8" y="1390"/>
                      <a:pt x="8" y="1393"/>
                    </a:cubicBezTo>
                    <a:close/>
                    <a:moveTo>
                      <a:pt x="8" y="1409"/>
                    </a:moveTo>
                    <a:lnTo>
                      <a:pt x="8" y="1409"/>
                    </a:lnTo>
                    <a:cubicBezTo>
                      <a:pt x="8" y="1411"/>
                      <a:pt x="7" y="1413"/>
                      <a:pt x="4" y="1413"/>
                    </a:cubicBezTo>
                    <a:cubicBezTo>
                      <a:pt x="2" y="1413"/>
                      <a:pt x="0" y="1411"/>
                      <a:pt x="0" y="1409"/>
                    </a:cubicBezTo>
                    <a:lnTo>
                      <a:pt x="0" y="1409"/>
                    </a:lnTo>
                    <a:cubicBezTo>
                      <a:pt x="0" y="1406"/>
                      <a:pt x="2" y="1405"/>
                      <a:pt x="4" y="1405"/>
                    </a:cubicBezTo>
                    <a:cubicBezTo>
                      <a:pt x="7" y="1405"/>
                      <a:pt x="8" y="1406"/>
                      <a:pt x="8" y="1409"/>
                    </a:cubicBezTo>
                    <a:close/>
                    <a:moveTo>
                      <a:pt x="8" y="1425"/>
                    </a:moveTo>
                    <a:lnTo>
                      <a:pt x="8" y="1425"/>
                    </a:lnTo>
                    <a:cubicBezTo>
                      <a:pt x="8" y="1427"/>
                      <a:pt x="7" y="1429"/>
                      <a:pt x="4" y="1429"/>
                    </a:cubicBezTo>
                    <a:cubicBezTo>
                      <a:pt x="2" y="1429"/>
                      <a:pt x="0" y="1427"/>
                      <a:pt x="0" y="1425"/>
                    </a:cubicBezTo>
                    <a:lnTo>
                      <a:pt x="0" y="1425"/>
                    </a:lnTo>
                    <a:cubicBezTo>
                      <a:pt x="0" y="1422"/>
                      <a:pt x="2" y="1421"/>
                      <a:pt x="4" y="1421"/>
                    </a:cubicBezTo>
                    <a:cubicBezTo>
                      <a:pt x="7" y="1421"/>
                      <a:pt x="8" y="1422"/>
                      <a:pt x="8" y="1425"/>
                    </a:cubicBezTo>
                    <a:close/>
                    <a:moveTo>
                      <a:pt x="8" y="1441"/>
                    </a:moveTo>
                    <a:lnTo>
                      <a:pt x="8" y="1441"/>
                    </a:lnTo>
                    <a:cubicBezTo>
                      <a:pt x="8" y="1443"/>
                      <a:pt x="7" y="1445"/>
                      <a:pt x="4" y="1445"/>
                    </a:cubicBezTo>
                    <a:cubicBezTo>
                      <a:pt x="2" y="1445"/>
                      <a:pt x="0" y="1443"/>
                      <a:pt x="0" y="1441"/>
                    </a:cubicBezTo>
                    <a:lnTo>
                      <a:pt x="0" y="1441"/>
                    </a:lnTo>
                    <a:cubicBezTo>
                      <a:pt x="0" y="1438"/>
                      <a:pt x="2" y="1437"/>
                      <a:pt x="4" y="1437"/>
                    </a:cubicBezTo>
                    <a:cubicBezTo>
                      <a:pt x="7" y="1437"/>
                      <a:pt x="8" y="1438"/>
                      <a:pt x="8" y="1441"/>
                    </a:cubicBezTo>
                    <a:close/>
                    <a:moveTo>
                      <a:pt x="8" y="1457"/>
                    </a:moveTo>
                    <a:lnTo>
                      <a:pt x="8" y="1457"/>
                    </a:lnTo>
                    <a:cubicBezTo>
                      <a:pt x="8" y="1459"/>
                      <a:pt x="7" y="1461"/>
                      <a:pt x="4" y="1461"/>
                    </a:cubicBezTo>
                    <a:cubicBezTo>
                      <a:pt x="2" y="1461"/>
                      <a:pt x="0" y="1459"/>
                      <a:pt x="0" y="1457"/>
                    </a:cubicBezTo>
                    <a:lnTo>
                      <a:pt x="0" y="1457"/>
                    </a:lnTo>
                    <a:cubicBezTo>
                      <a:pt x="0" y="1454"/>
                      <a:pt x="2" y="1453"/>
                      <a:pt x="4" y="1453"/>
                    </a:cubicBezTo>
                    <a:cubicBezTo>
                      <a:pt x="7" y="1453"/>
                      <a:pt x="8" y="1454"/>
                      <a:pt x="8" y="1457"/>
                    </a:cubicBezTo>
                    <a:close/>
                    <a:moveTo>
                      <a:pt x="8" y="1473"/>
                    </a:moveTo>
                    <a:lnTo>
                      <a:pt x="8" y="1473"/>
                    </a:lnTo>
                    <a:cubicBezTo>
                      <a:pt x="8" y="1475"/>
                      <a:pt x="7" y="1477"/>
                      <a:pt x="4" y="1477"/>
                    </a:cubicBezTo>
                    <a:cubicBezTo>
                      <a:pt x="2" y="1477"/>
                      <a:pt x="0" y="1475"/>
                      <a:pt x="0" y="1473"/>
                    </a:cubicBezTo>
                    <a:lnTo>
                      <a:pt x="0" y="1473"/>
                    </a:lnTo>
                    <a:cubicBezTo>
                      <a:pt x="0" y="1470"/>
                      <a:pt x="2" y="1469"/>
                      <a:pt x="4" y="1469"/>
                    </a:cubicBezTo>
                    <a:cubicBezTo>
                      <a:pt x="7" y="1469"/>
                      <a:pt x="8" y="1470"/>
                      <a:pt x="8" y="1473"/>
                    </a:cubicBezTo>
                    <a:close/>
                    <a:moveTo>
                      <a:pt x="8" y="1489"/>
                    </a:moveTo>
                    <a:lnTo>
                      <a:pt x="8" y="1489"/>
                    </a:lnTo>
                    <a:cubicBezTo>
                      <a:pt x="8" y="1491"/>
                      <a:pt x="7" y="1493"/>
                      <a:pt x="4" y="1493"/>
                    </a:cubicBezTo>
                    <a:cubicBezTo>
                      <a:pt x="2" y="1493"/>
                      <a:pt x="0" y="1491"/>
                      <a:pt x="0" y="1489"/>
                    </a:cubicBezTo>
                    <a:lnTo>
                      <a:pt x="0" y="1489"/>
                    </a:lnTo>
                    <a:cubicBezTo>
                      <a:pt x="0" y="1486"/>
                      <a:pt x="2" y="1485"/>
                      <a:pt x="4" y="1485"/>
                    </a:cubicBezTo>
                    <a:cubicBezTo>
                      <a:pt x="7" y="1485"/>
                      <a:pt x="8" y="1486"/>
                      <a:pt x="8" y="1489"/>
                    </a:cubicBezTo>
                    <a:close/>
                    <a:moveTo>
                      <a:pt x="8" y="1505"/>
                    </a:moveTo>
                    <a:lnTo>
                      <a:pt x="8" y="1505"/>
                    </a:lnTo>
                    <a:cubicBezTo>
                      <a:pt x="8" y="1507"/>
                      <a:pt x="7" y="1509"/>
                      <a:pt x="4" y="1509"/>
                    </a:cubicBezTo>
                    <a:cubicBezTo>
                      <a:pt x="2" y="1509"/>
                      <a:pt x="0" y="1507"/>
                      <a:pt x="0" y="1505"/>
                    </a:cubicBezTo>
                    <a:lnTo>
                      <a:pt x="0" y="1505"/>
                    </a:lnTo>
                    <a:cubicBezTo>
                      <a:pt x="0" y="1502"/>
                      <a:pt x="2" y="1501"/>
                      <a:pt x="4" y="1501"/>
                    </a:cubicBezTo>
                    <a:cubicBezTo>
                      <a:pt x="7" y="1501"/>
                      <a:pt x="8" y="1502"/>
                      <a:pt x="8" y="1505"/>
                    </a:cubicBezTo>
                    <a:close/>
                    <a:moveTo>
                      <a:pt x="8" y="1521"/>
                    </a:moveTo>
                    <a:lnTo>
                      <a:pt x="8" y="1521"/>
                    </a:lnTo>
                    <a:cubicBezTo>
                      <a:pt x="8" y="1523"/>
                      <a:pt x="7" y="1525"/>
                      <a:pt x="4" y="1525"/>
                    </a:cubicBezTo>
                    <a:cubicBezTo>
                      <a:pt x="2" y="1525"/>
                      <a:pt x="0" y="1523"/>
                      <a:pt x="0" y="1521"/>
                    </a:cubicBezTo>
                    <a:lnTo>
                      <a:pt x="0" y="1521"/>
                    </a:lnTo>
                    <a:cubicBezTo>
                      <a:pt x="0" y="1518"/>
                      <a:pt x="2" y="1517"/>
                      <a:pt x="4" y="1517"/>
                    </a:cubicBezTo>
                    <a:cubicBezTo>
                      <a:pt x="7" y="1517"/>
                      <a:pt x="8" y="1518"/>
                      <a:pt x="8" y="1521"/>
                    </a:cubicBezTo>
                    <a:close/>
                    <a:moveTo>
                      <a:pt x="8" y="1537"/>
                    </a:moveTo>
                    <a:lnTo>
                      <a:pt x="8" y="1537"/>
                    </a:lnTo>
                    <a:cubicBezTo>
                      <a:pt x="8" y="1539"/>
                      <a:pt x="7" y="1541"/>
                      <a:pt x="4" y="1541"/>
                    </a:cubicBezTo>
                    <a:cubicBezTo>
                      <a:pt x="2" y="1541"/>
                      <a:pt x="0" y="1539"/>
                      <a:pt x="0" y="1537"/>
                    </a:cubicBezTo>
                    <a:lnTo>
                      <a:pt x="0" y="1537"/>
                    </a:lnTo>
                    <a:cubicBezTo>
                      <a:pt x="0" y="1534"/>
                      <a:pt x="2" y="1533"/>
                      <a:pt x="4" y="1533"/>
                    </a:cubicBezTo>
                    <a:cubicBezTo>
                      <a:pt x="7" y="1533"/>
                      <a:pt x="8" y="1534"/>
                      <a:pt x="8" y="1537"/>
                    </a:cubicBezTo>
                    <a:close/>
                    <a:moveTo>
                      <a:pt x="8" y="1553"/>
                    </a:moveTo>
                    <a:lnTo>
                      <a:pt x="8" y="1553"/>
                    </a:lnTo>
                    <a:cubicBezTo>
                      <a:pt x="8" y="1555"/>
                      <a:pt x="7" y="1557"/>
                      <a:pt x="4" y="1557"/>
                    </a:cubicBezTo>
                    <a:cubicBezTo>
                      <a:pt x="2" y="1557"/>
                      <a:pt x="0" y="1555"/>
                      <a:pt x="0" y="1553"/>
                    </a:cubicBezTo>
                    <a:lnTo>
                      <a:pt x="0" y="1553"/>
                    </a:lnTo>
                    <a:cubicBezTo>
                      <a:pt x="0" y="1550"/>
                      <a:pt x="2" y="1549"/>
                      <a:pt x="4" y="1549"/>
                    </a:cubicBezTo>
                    <a:cubicBezTo>
                      <a:pt x="7" y="1549"/>
                      <a:pt x="8" y="1550"/>
                      <a:pt x="8" y="1553"/>
                    </a:cubicBezTo>
                    <a:close/>
                    <a:moveTo>
                      <a:pt x="8" y="1569"/>
                    </a:moveTo>
                    <a:lnTo>
                      <a:pt x="8" y="1569"/>
                    </a:lnTo>
                    <a:cubicBezTo>
                      <a:pt x="8" y="1571"/>
                      <a:pt x="7" y="1573"/>
                      <a:pt x="4" y="1573"/>
                    </a:cubicBezTo>
                    <a:cubicBezTo>
                      <a:pt x="2" y="1573"/>
                      <a:pt x="0" y="1571"/>
                      <a:pt x="0" y="1569"/>
                    </a:cubicBezTo>
                    <a:lnTo>
                      <a:pt x="0" y="1569"/>
                    </a:lnTo>
                    <a:cubicBezTo>
                      <a:pt x="0" y="1566"/>
                      <a:pt x="2" y="1565"/>
                      <a:pt x="4" y="1565"/>
                    </a:cubicBezTo>
                    <a:cubicBezTo>
                      <a:pt x="7" y="1565"/>
                      <a:pt x="8" y="1566"/>
                      <a:pt x="8" y="1569"/>
                    </a:cubicBezTo>
                    <a:close/>
                    <a:moveTo>
                      <a:pt x="8" y="1585"/>
                    </a:moveTo>
                    <a:lnTo>
                      <a:pt x="8" y="1585"/>
                    </a:lnTo>
                    <a:cubicBezTo>
                      <a:pt x="8" y="1587"/>
                      <a:pt x="7" y="1589"/>
                      <a:pt x="4" y="1589"/>
                    </a:cubicBezTo>
                    <a:cubicBezTo>
                      <a:pt x="2" y="1589"/>
                      <a:pt x="0" y="1587"/>
                      <a:pt x="0" y="1585"/>
                    </a:cubicBezTo>
                    <a:lnTo>
                      <a:pt x="0" y="1585"/>
                    </a:lnTo>
                    <a:cubicBezTo>
                      <a:pt x="0" y="1582"/>
                      <a:pt x="2" y="1581"/>
                      <a:pt x="4" y="1581"/>
                    </a:cubicBezTo>
                    <a:cubicBezTo>
                      <a:pt x="7" y="1581"/>
                      <a:pt x="8" y="1582"/>
                      <a:pt x="8" y="1585"/>
                    </a:cubicBezTo>
                    <a:close/>
                    <a:moveTo>
                      <a:pt x="8" y="1601"/>
                    </a:moveTo>
                    <a:lnTo>
                      <a:pt x="8" y="1601"/>
                    </a:lnTo>
                    <a:cubicBezTo>
                      <a:pt x="8" y="1603"/>
                      <a:pt x="7" y="1605"/>
                      <a:pt x="4" y="1605"/>
                    </a:cubicBezTo>
                    <a:cubicBezTo>
                      <a:pt x="2" y="1605"/>
                      <a:pt x="0" y="1603"/>
                      <a:pt x="0" y="1601"/>
                    </a:cubicBezTo>
                    <a:lnTo>
                      <a:pt x="0" y="1601"/>
                    </a:lnTo>
                    <a:cubicBezTo>
                      <a:pt x="0" y="1598"/>
                      <a:pt x="2" y="1597"/>
                      <a:pt x="4" y="1597"/>
                    </a:cubicBezTo>
                    <a:cubicBezTo>
                      <a:pt x="7" y="1597"/>
                      <a:pt x="8" y="1598"/>
                      <a:pt x="8" y="1601"/>
                    </a:cubicBezTo>
                    <a:close/>
                    <a:moveTo>
                      <a:pt x="8" y="1617"/>
                    </a:moveTo>
                    <a:lnTo>
                      <a:pt x="8" y="1617"/>
                    </a:lnTo>
                    <a:cubicBezTo>
                      <a:pt x="8" y="1619"/>
                      <a:pt x="7" y="1621"/>
                      <a:pt x="4" y="1621"/>
                    </a:cubicBezTo>
                    <a:cubicBezTo>
                      <a:pt x="2" y="1621"/>
                      <a:pt x="0" y="1619"/>
                      <a:pt x="0" y="1617"/>
                    </a:cubicBezTo>
                    <a:lnTo>
                      <a:pt x="0" y="1617"/>
                    </a:lnTo>
                    <a:cubicBezTo>
                      <a:pt x="0" y="1614"/>
                      <a:pt x="2" y="1613"/>
                      <a:pt x="4" y="1613"/>
                    </a:cubicBezTo>
                    <a:cubicBezTo>
                      <a:pt x="7" y="1613"/>
                      <a:pt x="8" y="1614"/>
                      <a:pt x="8" y="1617"/>
                    </a:cubicBezTo>
                    <a:close/>
                    <a:moveTo>
                      <a:pt x="8" y="1633"/>
                    </a:moveTo>
                    <a:lnTo>
                      <a:pt x="8" y="1633"/>
                    </a:lnTo>
                    <a:cubicBezTo>
                      <a:pt x="8" y="1635"/>
                      <a:pt x="7" y="1637"/>
                      <a:pt x="4" y="1637"/>
                    </a:cubicBezTo>
                    <a:cubicBezTo>
                      <a:pt x="2" y="1637"/>
                      <a:pt x="0" y="1635"/>
                      <a:pt x="0" y="1633"/>
                    </a:cubicBezTo>
                    <a:lnTo>
                      <a:pt x="0" y="1633"/>
                    </a:lnTo>
                    <a:cubicBezTo>
                      <a:pt x="0" y="1630"/>
                      <a:pt x="2" y="1629"/>
                      <a:pt x="4" y="1629"/>
                    </a:cubicBezTo>
                    <a:cubicBezTo>
                      <a:pt x="7" y="1629"/>
                      <a:pt x="8" y="1630"/>
                      <a:pt x="8" y="1633"/>
                    </a:cubicBezTo>
                    <a:close/>
                    <a:moveTo>
                      <a:pt x="8" y="1649"/>
                    </a:moveTo>
                    <a:lnTo>
                      <a:pt x="8" y="1649"/>
                    </a:lnTo>
                    <a:cubicBezTo>
                      <a:pt x="8" y="1651"/>
                      <a:pt x="7" y="1653"/>
                      <a:pt x="4" y="1653"/>
                    </a:cubicBezTo>
                    <a:cubicBezTo>
                      <a:pt x="2" y="1653"/>
                      <a:pt x="0" y="1651"/>
                      <a:pt x="0" y="1649"/>
                    </a:cubicBezTo>
                    <a:lnTo>
                      <a:pt x="0" y="1649"/>
                    </a:lnTo>
                    <a:cubicBezTo>
                      <a:pt x="0" y="1647"/>
                      <a:pt x="2" y="1645"/>
                      <a:pt x="4" y="1645"/>
                    </a:cubicBezTo>
                    <a:cubicBezTo>
                      <a:pt x="7" y="1645"/>
                      <a:pt x="8" y="1647"/>
                      <a:pt x="8" y="1649"/>
                    </a:cubicBezTo>
                    <a:close/>
                    <a:moveTo>
                      <a:pt x="8" y="1665"/>
                    </a:moveTo>
                    <a:lnTo>
                      <a:pt x="8" y="1665"/>
                    </a:lnTo>
                    <a:cubicBezTo>
                      <a:pt x="8" y="1667"/>
                      <a:pt x="7" y="1669"/>
                      <a:pt x="4" y="1669"/>
                    </a:cubicBezTo>
                    <a:cubicBezTo>
                      <a:pt x="2" y="1669"/>
                      <a:pt x="0" y="1667"/>
                      <a:pt x="0" y="1665"/>
                    </a:cubicBezTo>
                    <a:lnTo>
                      <a:pt x="0" y="1665"/>
                    </a:lnTo>
                    <a:cubicBezTo>
                      <a:pt x="0" y="1663"/>
                      <a:pt x="2" y="1661"/>
                      <a:pt x="4" y="1661"/>
                    </a:cubicBezTo>
                    <a:cubicBezTo>
                      <a:pt x="7" y="1661"/>
                      <a:pt x="8" y="1663"/>
                      <a:pt x="8" y="1665"/>
                    </a:cubicBezTo>
                    <a:close/>
                    <a:moveTo>
                      <a:pt x="8" y="1681"/>
                    </a:moveTo>
                    <a:lnTo>
                      <a:pt x="8" y="1681"/>
                    </a:lnTo>
                    <a:cubicBezTo>
                      <a:pt x="8" y="1683"/>
                      <a:pt x="7" y="1685"/>
                      <a:pt x="4" y="1685"/>
                    </a:cubicBezTo>
                    <a:cubicBezTo>
                      <a:pt x="2" y="1685"/>
                      <a:pt x="0" y="1683"/>
                      <a:pt x="0" y="1681"/>
                    </a:cubicBezTo>
                    <a:lnTo>
                      <a:pt x="0" y="1681"/>
                    </a:lnTo>
                    <a:cubicBezTo>
                      <a:pt x="0" y="1679"/>
                      <a:pt x="2" y="1677"/>
                      <a:pt x="4" y="1677"/>
                    </a:cubicBezTo>
                    <a:cubicBezTo>
                      <a:pt x="7" y="1677"/>
                      <a:pt x="8" y="1679"/>
                      <a:pt x="8" y="1681"/>
                    </a:cubicBezTo>
                    <a:close/>
                    <a:moveTo>
                      <a:pt x="8" y="1697"/>
                    </a:moveTo>
                    <a:lnTo>
                      <a:pt x="8" y="1697"/>
                    </a:lnTo>
                    <a:cubicBezTo>
                      <a:pt x="8" y="1699"/>
                      <a:pt x="7" y="1701"/>
                      <a:pt x="4" y="1701"/>
                    </a:cubicBezTo>
                    <a:cubicBezTo>
                      <a:pt x="2" y="1701"/>
                      <a:pt x="0" y="1699"/>
                      <a:pt x="0" y="1697"/>
                    </a:cubicBezTo>
                    <a:lnTo>
                      <a:pt x="0" y="1697"/>
                    </a:lnTo>
                    <a:cubicBezTo>
                      <a:pt x="0" y="1695"/>
                      <a:pt x="2" y="1693"/>
                      <a:pt x="4" y="1693"/>
                    </a:cubicBezTo>
                    <a:cubicBezTo>
                      <a:pt x="7" y="1693"/>
                      <a:pt x="8" y="1695"/>
                      <a:pt x="8" y="1697"/>
                    </a:cubicBezTo>
                    <a:close/>
                    <a:moveTo>
                      <a:pt x="8" y="1713"/>
                    </a:moveTo>
                    <a:lnTo>
                      <a:pt x="8" y="1713"/>
                    </a:lnTo>
                    <a:cubicBezTo>
                      <a:pt x="8" y="1715"/>
                      <a:pt x="7" y="1717"/>
                      <a:pt x="4" y="1717"/>
                    </a:cubicBezTo>
                    <a:cubicBezTo>
                      <a:pt x="2" y="1717"/>
                      <a:pt x="0" y="1715"/>
                      <a:pt x="0" y="1713"/>
                    </a:cubicBezTo>
                    <a:lnTo>
                      <a:pt x="0" y="1713"/>
                    </a:lnTo>
                    <a:cubicBezTo>
                      <a:pt x="0" y="1711"/>
                      <a:pt x="2" y="1709"/>
                      <a:pt x="4" y="1709"/>
                    </a:cubicBezTo>
                    <a:cubicBezTo>
                      <a:pt x="7" y="1709"/>
                      <a:pt x="8" y="1711"/>
                      <a:pt x="8" y="1713"/>
                    </a:cubicBezTo>
                    <a:close/>
                    <a:moveTo>
                      <a:pt x="8" y="1729"/>
                    </a:moveTo>
                    <a:lnTo>
                      <a:pt x="8" y="1729"/>
                    </a:lnTo>
                    <a:cubicBezTo>
                      <a:pt x="8" y="1731"/>
                      <a:pt x="7" y="1733"/>
                      <a:pt x="4" y="1733"/>
                    </a:cubicBezTo>
                    <a:cubicBezTo>
                      <a:pt x="2" y="1733"/>
                      <a:pt x="0" y="1731"/>
                      <a:pt x="0" y="1729"/>
                    </a:cubicBezTo>
                    <a:lnTo>
                      <a:pt x="0" y="1729"/>
                    </a:lnTo>
                    <a:cubicBezTo>
                      <a:pt x="0" y="1727"/>
                      <a:pt x="2" y="1725"/>
                      <a:pt x="4" y="1725"/>
                    </a:cubicBezTo>
                    <a:cubicBezTo>
                      <a:pt x="7" y="1725"/>
                      <a:pt x="8" y="1727"/>
                      <a:pt x="8" y="1729"/>
                    </a:cubicBezTo>
                    <a:close/>
                    <a:moveTo>
                      <a:pt x="8" y="1745"/>
                    </a:moveTo>
                    <a:lnTo>
                      <a:pt x="8" y="1745"/>
                    </a:lnTo>
                    <a:cubicBezTo>
                      <a:pt x="8" y="1747"/>
                      <a:pt x="7" y="1749"/>
                      <a:pt x="4" y="1749"/>
                    </a:cubicBezTo>
                    <a:cubicBezTo>
                      <a:pt x="2" y="1749"/>
                      <a:pt x="0" y="1747"/>
                      <a:pt x="0" y="1745"/>
                    </a:cubicBezTo>
                    <a:lnTo>
                      <a:pt x="0" y="1745"/>
                    </a:lnTo>
                    <a:cubicBezTo>
                      <a:pt x="0" y="1743"/>
                      <a:pt x="2" y="1741"/>
                      <a:pt x="4" y="1741"/>
                    </a:cubicBezTo>
                    <a:cubicBezTo>
                      <a:pt x="7" y="1741"/>
                      <a:pt x="8" y="1743"/>
                      <a:pt x="8" y="1745"/>
                    </a:cubicBezTo>
                    <a:close/>
                    <a:moveTo>
                      <a:pt x="8" y="1761"/>
                    </a:moveTo>
                    <a:lnTo>
                      <a:pt x="8" y="1761"/>
                    </a:lnTo>
                    <a:cubicBezTo>
                      <a:pt x="8" y="1763"/>
                      <a:pt x="7" y="1765"/>
                      <a:pt x="4" y="1765"/>
                    </a:cubicBezTo>
                    <a:cubicBezTo>
                      <a:pt x="2" y="1765"/>
                      <a:pt x="0" y="1763"/>
                      <a:pt x="0" y="1761"/>
                    </a:cubicBezTo>
                    <a:lnTo>
                      <a:pt x="0" y="1761"/>
                    </a:lnTo>
                    <a:cubicBezTo>
                      <a:pt x="0" y="1759"/>
                      <a:pt x="2" y="1757"/>
                      <a:pt x="4" y="1757"/>
                    </a:cubicBezTo>
                    <a:cubicBezTo>
                      <a:pt x="7" y="1757"/>
                      <a:pt x="8" y="1759"/>
                      <a:pt x="8" y="1761"/>
                    </a:cubicBezTo>
                    <a:close/>
                    <a:moveTo>
                      <a:pt x="8" y="1777"/>
                    </a:moveTo>
                    <a:lnTo>
                      <a:pt x="8" y="1777"/>
                    </a:lnTo>
                    <a:cubicBezTo>
                      <a:pt x="8" y="1779"/>
                      <a:pt x="7" y="1781"/>
                      <a:pt x="4" y="1781"/>
                    </a:cubicBezTo>
                    <a:cubicBezTo>
                      <a:pt x="2" y="1781"/>
                      <a:pt x="0" y="1779"/>
                      <a:pt x="0" y="1777"/>
                    </a:cubicBezTo>
                    <a:lnTo>
                      <a:pt x="0" y="1777"/>
                    </a:lnTo>
                    <a:cubicBezTo>
                      <a:pt x="0" y="1775"/>
                      <a:pt x="2" y="1773"/>
                      <a:pt x="4" y="1773"/>
                    </a:cubicBezTo>
                    <a:cubicBezTo>
                      <a:pt x="7" y="1773"/>
                      <a:pt x="8" y="1775"/>
                      <a:pt x="8" y="1777"/>
                    </a:cubicBezTo>
                    <a:close/>
                    <a:moveTo>
                      <a:pt x="8" y="1793"/>
                    </a:moveTo>
                    <a:lnTo>
                      <a:pt x="8" y="1793"/>
                    </a:lnTo>
                    <a:cubicBezTo>
                      <a:pt x="8" y="1795"/>
                      <a:pt x="7" y="1797"/>
                      <a:pt x="4" y="1797"/>
                    </a:cubicBezTo>
                    <a:cubicBezTo>
                      <a:pt x="2" y="1797"/>
                      <a:pt x="0" y="1795"/>
                      <a:pt x="0" y="1793"/>
                    </a:cubicBezTo>
                    <a:lnTo>
                      <a:pt x="0" y="1793"/>
                    </a:lnTo>
                    <a:cubicBezTo>
                      <a:pt x="0" y="1791"/>
                      <a:pt x="2" y="1789"/>
                      <a:pt x="4" y="1789"/>
                    </a:cubicBezTo>
                    <a:cubicBezTo>
                      <a:pt x="7" y="1789"/>
                      <a:pt x="8" y="1791"/>
                      <a:pt x="8" y="1793"/>
                    </a:cubicBezTo>
                    <a:close/>
                    <a:moveTo>
                      <a:pt x="8" y="1809"/>
                    </a:moveTo>
                    <a:lnTo>
                      <a:pt x="8" y="1809"/>
                    </a:lnTo>
                    <a:cubicBezTo>
                      <a:pt x="8" y="1811"/>
                      <a:pt x="7" y="1813"/>
                      <a:pt x="4" y="1813"/>
                    </a:cubicBezTo>
                    <a:cubicBezTo>
                      <a:pt x="2" y="1813"/>
                      <a:pt x="0" y="1811"/>
                      <a:pt x="0" y="1809"/>
                    </a:cubicBezTo>
                    <a:lnTo>
                      <a:pt x="0" y="1809"/>
                    </a:lnTo>
                    <a:cubicBezTo>
                      <a:pt x="0" y="1807"/>
                      <a:pt x="2" y="1805"/>
                      <a:pt x="4" y="1805"/>
                    </a:cubicBezTo>
                    <a:cubicBezTo>
                      <a:pt x="7" y="1805"/>
                      <a:pt x="8" y="1807"/>
                      <a:pt x="8" y="1809"/>
                    </a:cubicBezTo>
                    <a:close/>
                    <a:moveTo>
                      <a:pt x="8" y="1825"/>
                    </a:moveTo>
                    <a:lnTo>
                      <a:pt x="8" y="1825"/>
                    </a:lnTo>
                    <a:cubicBezTo>
                      <a:pt x="8" y="1827"/>
                      <a:pt x="7" y="1829"/>
                      <a:pt x="4" y="1829"/>
                    </a:cubicBezTo>
                    <a:cubicBezTo>
                      <a:pt x="2" y="1829"/>
                      <a:pt x="0" y="1827"/>
                      <a:pt x="0" y="1825"/>
                    </a:cubicBezTo>
                    <a:lnTo>
                      <a:pt x="0" y="1825"/>
                    </a:lnTo>
                    <a:cubicBezTo>
                      <a:pt x="0" y="1823"/>
                      <a:pt x="2" y="1821"/>
                      <a:pt x="4" y="1821"/>
                    </a:cubicBezTo>
                    <a:cubicBezTo>
                      <a:pt x="7" y="1821"/>
                      <a:pt x="8" y="1823"/>
                      <a:pt x="8" y="1825"/>
                    </a:cubicBezTo>
                    <a:close/>
                    <a:moveTo>
                      <a:pt x="8" y="1841"/>
                    </a:moveTo>
                    <a:lnTo>
                      <a:pt x="8" y="1841"/>
                    </a:lnTo>
                    <a:cubicBezTo>
                      <a:pt x="8" y="1843"/>
                      <a:pt x="7" y="1845"/>
                      <a:pt x="4" y="1845"/>
                    </a:cubicBezTo>
                    <a:cubicBezTo>
                      <a:pt x="2" y="1845"/>
                      <a:pt x="0" y="1843"/>
                      <a:pt x="0" y="1841"/>
                    </a:cubicBezTo>
                    <a:lnTo>
                      <a:pt x="0" y="1841"/>
                    </a:lnTo>
                    <a:cubicBezTo>
                      <a:pt x="0" y="1839"/>
                      <a:pt x="2" y="1837"/>
                      <a:pt x="4" y="1837"/>
                    </a:cubicBezTo>
                    <a:cubicBezTo>
                      <a:pt x="7" y="1837"/>
                      <a:pt x="8" y="1839"/>
                      <a:pt x="8" y="1841"/>
                    </a:cubicBezTo>
                    <a:close/>
                    <a:moveTo>
                      <a:pt x="8" y="1857"/>
                    </a:moveTo>
                    <a:lnTo>
                      <a:pt x="8" y="1857"/>
                    </a:lnTo>
                    <a:cubicBezTo>
                      <a:pt x="8" y="1859"/>
                      <a:pt x="7" y="1861"/>
                      <a:pt x="4" y="1861"/>
                    </a:cubicBezTo>
                    <a:cubicBezTo>
                      <a:pt x="2" y="1861"/>
                      <a:pt x="0" y="1859"/>
                      <a:pt x="0" y="1857"/>
                    </a:cubicBezTo>
                    <a:lnTo>
                      <a:pt x="0" y="1857"/>
                    </a:lnTo>
                    <a:cubicBezTo>
                      <a:pt x="0" y="1855"/>
                      <a:pt x="2" y="1853"/>
                      <a:pt x="4" y="1853"/>
                    </a:cubicBezTo>
                    <a:cubicBezTo>
                      <a:pt x="7" y="1853"/>
                      <a:pt x="8" y="1855"/>
                      <a:pt x="8" y="1857"/>
                    </a:cubicBezTo>
                    <a:close/>
                    <a:moveTo>
                      <a:pt x="8" y="1873"/>
                    </a:moveTo>
                    <a:lnTo>
                      <a:pt x="8" y="1873"/>
                    </a:lnTo>
                    <a:cubicBezTo>
                      <a:pt x="8" y="1875"/>
                      <a:pt x="7" y="1877"/>
                      <a:pt x="4" y="1877"/>
                    </a:cubicBezTo>
                    <a:cubicBezTo>
                      <a:pt x="2" y="1877"/>
                      <a:pt x="0" y="1875"/>
                      <a:pt x="0" y="1873"/>
                    </a:cubicBezTo>
                    <a:lnTo>
                      <a:pt x="0" y="1873"/>
                    </a:lnTo>
                    <a:cubicBezTo>
                      <a:pt x="0" y="1871"/>
                      <a:pt x="2" y="1869"/>
                      <a:pt x="4" y="1869"/>
                    </a:cubicBezTo>
                    <a:cubicBezTo>
                      <a:pt x="7" y="1869"/>
                      <a:pt x="8" y="1871"/>
                      <a:pt x="8" y="1873"/>
                    </a:cubicBezTo>
                    <a:close/>
                    <a:moveTo>
                      <a:pt x="8" y="1889"/>
                    </a:moveTo>
                    <a:lnTo>
                      <a:pt x="8" y="1889"/>
                    </a:lnTo>
                    <a:cubicBezTo>
                      <a:pt x="8" y="1891"/>
                      <a:pt x="7" y="1893"/>
                      <a:pt x="4" y="1893"/>
                    </a:cubicBezTo>
                    <a:cubicBezTo>
                      <a:pt x="2" y="1893"/>
                      <a:pt x="0" y="1891"/>
                      <a:pt x="0" y="1889"/>
                    </a:cubicBezTo>
                    <a:lnTo>
                      <a:pt x="0" y="1889"/>
                    </a:lnTo>
                    <a:cubicBezTo>
                      <a:pt x="0" y="1887"/>
                      <a:pt x="2" y="1885"/>
                      <a:pt x="4" y="1885"/>
                    </a:cubicBezTo>
                    <a:cubicBezTo>
                      <a:pt x="7" y="1885"/>
                      <a:pt x="8" y="1887"/>
                      <a:pt x="8" y="1889"/>
                    </a:cubicBezTo>
                    <a:close/>
                    <a:moveTo>
                      <a:pt x="8" y="1905"/>
                    </a:moveTo>
                    <a:lnTo>
                      <a:pt x="8" y="1905"/>
                    </a:lnTo>
                    <a:cubicBezTo>
                      <a:pt x="8" y="1907"/>
                      <a:pt x="7" y="1909"/>
                      <a:pt x="4" y="1909"/>
                    </a:cubicBezTo>
                    <a:cubicBezTo>
                      <a:pt x="2" y="1909"/>
                      <a:pt x="0" y="1907"/>
                      <a:pt x="0" y="1905"/>
                    </a:cubicBezTo>
                    <a:lnTo>
                      <a:pt x="0" y="1905"/>
                    </a:lnTo>
                    <a:cubicBezTo>
                      <a:pt x="0" y="1903"/>
                      <a:pt x="2" y="1901"/>
                      <a:pt x="4" y="1901"/>
                    </a:cubicBezTo>
                    <a:cubicBezTo>
                      <a:pt x="7" y="1901"/>
                      <a:pt x="8" y="1903"/>
                      <a:pt x="8" y="1905"/>
                    </a:cubicBezTo>
                    <a:close/>
                    <a:moveTo>
                      <a:pt x="8" y="1921"/>
                    </a:moveTo>
                    <a:lnTo>
                      <a:pt x="8" y="1921"/>
                    </a:lnTo>
                    <a:cubicBezTo>
                      <a:pt x="8" y="1923"/>
                      <a:pt x="7" y="1925"/>
                      <a:pt x="4" y="1925"/>
                    </a:cubicBezTo>
                    <a:cubicBezTo>
                      <a:pt x="2" y="1925"/>
                      <a:pt x="0" y="1923"/>
                      <a:pt x="0" y="1921"/>
                    </a:cubicBezTo>
                    <a:lnTo>
                      <a:pt x="0" y="1921"/>
                    </a:lnTo>
                    <a:cubicBezTo>
                      <a:pt x="0" y="1919"/>
                      <a:pt x="2" y="1917"/>
                      <a:pt x="4" y="1917"/>
                    </a:cubicBezTo>
                    <a:cubicBezTo>
                      <a:pt x="7" y="1917"/>
                      <a:pt x="8" y="1919"/>
                      <a:pt x="8" y="1921"/>
                    </a:cubicBezTo>
                    <a:close/>
                    <a:moveTo>
                      <a:pt x="8" y="1937"/>
                    </a:moveTo>
                    <a:lnTo>
                      <a:pt x="8" y="1937"/>
                    </a:lnTo>
                    <a:cubicBezTo>
                      <a:pt x="8" y="1939"/>
                      <a:pt x="7" y="1941"/>
                      <a:pt x="4" y="1941"/>
                    </a:cubicBezTo>
                    <a:cubicBezTo>
                      <a:pt x="2" y="1941"/>
                      <a:pt x="0" y="1939"/>
                      <a:pt x="0" y="1937"/>
                    </a:cubicBezTo>
                    <a:lnTo>
                      <a:pt x="0" y="1937"/>
                    </a:lnTo>
                    <a:cubicBezTo>
                      <a:pt x="0" y="1935"/>
                      <a:pt x="2" y="1933"/>
                      <a:pt x="4" y="1933"/>
                    </a:cubicBezTo>
                    <a:cubicBezTo>
                      <a:pt x="7" y="1933"/>
                      <a:pt x="8" y="1935"/>
                      <a:pt x="8" y="1937"/>
                    </a:cubicBezTo>
                    <a:close/>
                    <a:moveTo>
                      <a:pt x="8" y="1953"/>
                    </a:moveTo>
                    <a:lnTo>
                      <a:pt x="8" y="1953"/>
                    </a:lnTo>
                    <a:cubicBezTo>
                      <a:pt x="8" y="1955"/>
                      <a:pt x="7" y="1957"/>
                      <a:pt x="4" y="1957"/>
                    </a:cubicBezTo>
                    <a:cubicBezTo>
                      <a:pt x="2" y="1957"/>
                      <a:pt x="0" y="1955"/>
                      <a:pt x="0" y="1953"/>
                    </a:cubicBezTo>
                    <a:lnTo>
                      <a:pt x="0" y="1953"/>
                    </a:lnTo>
                    <a:cubicBezTo>
                      <a:pt x="0" y="1951"/>
                      <a:pt x="2" y="1949"/>
                      <a:pt x="4" y="1949"/>
                    </a:cubicBezTo>
                    <a:cubicBezTo>
                      <a:pt x="7" y="1949"/>
                      <a:pt x="8" y="1951"/>
                      <a:pt x="8" y="1953"/>
                    </a:cubicBezTo>
                    <a:close/>
                    <a:moveTo>
                      <a:pt x="8" y="1969"/>
                    </a:moveTo>
                    <a:lnTo>
                      <a:pt x="8" y="1969"/>
                    </a:lnTo>
                    <a:cubicBezTo>
                      <a:pt x="8" y="1971"/>
                      <a:pt x="7" y="1973"/>
                      <a:pt x="4" y="1973"/>
                    </a:cubicBezTo>
                    <a:cubicBezTo>
                      <a:pt x="2" y="1973"/>
                      <a:pt x="0" y="1971"/>
                      <a:pt x="0" y="1969"/>
                    </a:cubicBezTo>
                    <a:lnTo>
                      <a:pt x="0" y="1969"/>
                    </a:lnTo>
                    <a:cubicBezTo>
                      <a:pt x="0" y="1967"/>
                      <a:pt x="2" y="1965"/>
                      <a:pt x="4" y="1965"/>
                    </a:cubicBezTo>
                    <a:cubicBezTo>
                      <a:pt x="7" y="1965"/>
                      <a:pt x="8" y="1967"/>
                      <a:pt x="8" y="1969"/>
                    </a:cubicBezTo>
                    <a:close/>
                    <a:moveTo>
                      <a:pt x="8" y="1985"/>
                    </a:moveTo>
                    <a:lnTo>
                      <a:pt x="8" y="1985"/>
                    </a:lnTo>
                    <a:cubicBezTo>
                      <a:pt x="8" y="1987"/>
                      <a:pt x="7" y="1989"/>
                      <a:pt x="4" y="1989"/>
                    </a:cubicBezTo>
                    <a:cubicBezTo>
                      <a:pt x="2" y="1989"/>
                      <a:pt x="0" y="1987"/>
                      <a:pt x="0" y="1985"/>
                    </a:cubicBezTo>
                    <a:lnTo>
                      <a:pt x="0" y="1985"/>
                    </a:lnTo>
                    <a:cubicBezTo>
                      <a:pt x="0" y="1983"/>
                      <a:pt x="2" y="1981"/>
                      <a:pt x="4" y="1981"/>
                    </a:cubicBezTo>
                    <a:cubicBezTo>
                      <a:pt x="7" y="1981"/>
                      <a:pt x="8" y="1983"/>
                      <a:pt x="8" y="1985"/>
                    </a:cubicBezTo>
                    <a:close/>
                    <a:moveTo>
                      <a:pt x="8" y="2001"/>
                    </a:moveTo>
                    <a:lnTo>
                      <a:pt x="8" y="2001"/>
                    </a:lnTo>
                    <a:cubicBezTo>
                      <a:pt x="8" y="2003"/>
                      <a:pt x="7" y="2005"/>
                      <a:pt x="4" y="2005"/>
                    </a:cubicBezTo>
                    <a:cubicBezTo>
                      <a:pt x="2" y="2005"/>
                      <a:pt x="0" y="2003"/>
                      <a:pt x="0" y="2001"/>
                    </a:cubicBezTo>
                    <a:lnTo>
                      <a:pt x="0" y="2001"/>
                    </a:lnTo>
                    <a:cubicBezTo>
                      <a:pt x="0" y="1999"/>
                      <a:pt x="2" y="1997"/>
                      <a:pt x="4" y="1997"/>
                    </a:cubicBezTo>
                    <a:cubicBezTo>
                      <a:pt x="7" y="1997"/>
                      <a:pt x="8" y="1999"/>
                      <a:pt x="8" y="2001"/>
                    </a:cubicBezTo>
                    <a:close/>
                    <a:moveTo>
                      <a:pt x="8" y="2017"/>
                    </a:moveTo>
                    <a:lnTo>
                      <a:pt x="8" y="2017"/>
                    </a:lnTo>
                    <a:cubicBezTo>
                      <a:pt x="8" y="2019"/>
                      <a:pt x="7" y="2021"/>
                      <a:pt x="4" y="2021"/>
                    </a:cubicBezTo>
                    <a:cubicBezTo>
                      <a:pt x="2" y="2021"/>
                      <a:pt x="0" y="2019"/>
                      <a:pt x="0" y="2017"/>
                    </a:cubicBezTo>
                    <a:lnTo>
                      <a:pt x="0" y="2017"/>
                    </a:lnTo>
                    <a:cubicBezTo>
                      <a:pt x="0" y="2015"/>
                      <a:pt x="2" y="2013"/>
                      <a:pt x="4" y="2013"/>
                    </a:cubicBezTo>
                    <a:cubicBezTo>
                      <a:pt x="7" y="2013"/>
                      <a:pt x="8" y="2015"/>
                      <a:pt x="8" y="2017"/>
                    </a:cubicBezTo>
                    <a:close/>
                    <a:moveTo>
                      <a:pt x="8" y="2033"/>
                    </a:moveTo>
                    <a:lnTo>
                      <a:pt x="8" y="2033"/>
                    </a:lnTo>
                    <a:cubicBezTo>
                      <a:pt x="8" y="2035"/>
                      <a:pt x="7" y="2037"/>
                      <a:pt x="4" y="2037"/>
                    </a:cubicBezTo>
                    <a:cubicBezTo>
                      <a:pt x="2" y="2037"/>
                      <a:pt x="0" y="2035"/>
                      <a:pt x="0" y="2033"/>
                    </a:cubicBezTo>
                    <a:lnTo>
                      <a:pt x="0" y="2033"/>
                    </a:lnTo>
                    <a:cubicBezTo>
                      <a:pt x="0" y="2031"/>
                      <a:pt x="2" y="2029"/>
                      <a:pt x="4" y="2029"/>
                    </a:cubicBezTo>
                    <a:cubicBezTo>
                      <a:pt x="7" y="2029"/>
                      <a:pt x="8" y="2031"/>
                      <a:pt x="8" y="2033"/>
                    </a:cubicBezTo>
                    <a:close/>
                    <a:moveTo>
                      <a:pt x="8" y="2049"/>
                    </a:moveTo>
                    <a:lnTo>
                      <a:pt x="8" y="2049"/>
                    </a:lnTo>
                    <a:cubicBezTo>
                      <a:pt x="8" y="2051"/>
                      <a:pt x="7" y="2053"/>
                      <a:pt x="4" y="2053"/>
                    </a:cubicBezTo>
                    <a:cubicBezTo>
                      <a:pt x="2" y="2053"/>
                      <a:pt x="0" y="2051"/>
                      <a:pt x="0" y="2049"/>
                    </a:cubicBezTo>
                    <a:lnTo>
                      <a:pt x="0" y="2049"/>
                    </a:lnTo>
                    <a:cubicBezTo>
                      <a:pt x="0" y="2047"/>
                      <a:pt x="2" y="2045"/>
                      <a:pt x="4" y="2045"/>
                    </a:cubicBezTo>
                    <a:cubicBezTo>
                      <a:pt x="7" y="2045"/>
                      <a:pt x="8" y="2047"/>
                      <a:pt x="8" y="2049"/>
                    </a:cubicBezTo>
                    <a:close/>
                    <a:moveTo>
                      <a:pt x="8" y="2065"/>
                    </a:moveTo>
                    <a:lnTo>
                      <a:pt x="8" y="2065"/>
                    </a:lnTo>
                    <a:cubicBezTo>
                      <a:pt x="8" y="2067"/>
                      <a:pt x="7" y="2069"/>
                      <a:pt x="4" y="2069"/>
                    </a:cubicBezTo>
                    <a:cubicBezTo>
                      <a:pt x="2" y="2069"/>
                      <a:pt x="0" y="2067"/>
                      <a:pt x="0" y="2065"/>
                    </a:cubicBezTo>
                    <a:lnTo>
                      <a:pt x="0" y="2065"/>
                    </a:lnTo>
                    <a:cubicBezTo>
                      <a:pt x="0" y="2063"/>
                      <a:pt x="2" y="2061"/>
                      <a:pt x="4" y="2061"/>
                    </a:cubicBezTo>
                    <a:cubicBezTo>
                      <a:pt x="7" y="2061"/>
                      <a:pt x="8" y="2063"/>
                      <a:pt x="8" y="2065"/>
                    </a:cubicBezTo>
                    <a:close/>
                    <a:moveTo>
                      <a:pt x="8" y="2081"/>
                    </a:moveTo>
                    <a:lnTo>
                      <a:pt x="8" y="2081"/>
                    </a:lnTo>
                    <a:cubicBezTo>
                      <a:pt x="8" y="2083"/>
                      <a:pt x="7" y="2085"/>
                      <a:pt x="4" y="2085"/>
                    </a:cubicBezTo>
                    <a:cubicBezTo>
                      <a:pt x="2" y="2085"/>
                      <a:pt x="0" y="2083"/>
                      <a:pt x="0" y="2081"/>
                    </a:cubicBezTo>
                    <a:lnTo>
                      <a:pt x="0" y="2081"/>
                    </a:lnTo>
                    <a:cubicBezTo>
                      <a:pt x="0" y="2079"/>
                      <a:pt x="2" y="2077"/>
                      <a:pt x="4" y="2077"/>
                    </a:cubicBezTo>
                    <a:cubicBezTo>
                      <a:pt x="7" y="2077"/>
                      <a:pt x="8" y="2079"/>
                      <a:pt x="8" y="2081"/>
                    </a:cubicBezTo>
                    <a:close/>
                    <a:moveTo>
                      <a:pt x="8" y="2097"/>
                    </a:moveTo>
                    <a:lnTo>
                      <a:pt x="8" y="2097"/>
                    </a:lnTo>
                    <a:cubicBezTo>
                      <a:pt x="8" y="2099"/>
                      <a:pt x="7" y="2101"/>
                      <a:pt x="4" y="2101"/>
                    </a:cubicBezTo>
                    <a:cubicBezTo>
                      <a:pt x="2" y="2101"/>
                      <a:pt x="0" y="2099"/>
                      <a:pt x="0" y="2097"/>
                    </a:cubicBezTo>
                    <a:lnTo>
                      <a:pt x="0" y="2097"/>
                    </a:lnTo>
                    <a:cubicBezTo>
                      <a:pt x="0" y="2095"/>
                      <a:pt x="2" y="2093"/>
                      <a:pt x="4" y="2093"/>
                    </a:cubicBezTo>
                    <a:cubicBezTo>
                      <a:pt x="7" y="2093"/>
                      <a:pt x="8" y="2095"/>
                      <a:pt x="8" y="2097"/>
                    </a:cubicBezTo>
                    <a:close/>
                    <a:moveTo>
                      <a:pt x="8" y="2113"/>
                    </a:moveTo>
                    <a:lnTo>
                      <a:pt x="8" y="2113"/>
                    </a:lnTo>
                    <a:cubicBezTo>
                      <a:pt x="8" y="2115"/>
                      <a:pt x="7" y="2117"/>
                      <a:pt x="4" y="2117"/>
                    </a:cubicBezTo>
                    <a:cubicBezTo>
                      <a:pt x="2" y="2117"/>
                      <a:pt x="0" y="2115"/>
                      <a:pt x="0" y="2113"/>
                    </a:cubicBezTo>
                    <a:lnTo>
                      <a:pt x="0" y="2113"/>
                    </a:lnTo>
                    <a:cubicBezTo>
                      <a:pt x="0" y="2111"/>
                      <a:pt x="2" y="2109"/>
                      <a:pt x="4" y="2109"/>
                    </a:cubicBezTo>
                    <a:cubicBezTo>
                      <a:pt x="7" y="2109"/>
                      <a:pt x="8" y="2111"/>
                      <a:pt x="8" y="2113"/>
                    </a:cubicBezTo>
                    <a:close/>
                    <a:moveTo>
                      <a:pt x="8" y="2129"/>
                    </a:moveTo>
                    <a:lnTo>
                      <a:pt x="8" y="2129"/>
                    </a:lnTo>
                    <a:cubicBezTo>
                      <a:pt x="8" y="2131"/>
                      <a:pt x="7" y="2133"/>
                      <a:pt x="4" y="2133"/>
                    </a:cubicBezTo>
                    <a:cubicBezTo>
                      <a:pt x="2" y="2133"/>
                      <a:pt x="0" y="2131"/>
                      <a:pt x="0" y="2129"/>
                    </a:cubicBezTo>
                    <a:lnTo>
                      <a:pt x="0" y="2129"/>
                    </a:lnTo>
                    <a:cubicBezTo>
                      <a:pt x="0" y="2127"/>
                      <a:pt x="2" y="2125"/>
                      <a:pt x="4" y="2125"/>
                    </a:cubicBezTo>
                    <a:cubicBezTo>
                      <a:pt x="7" y="2125"/>
                      <a:pt x="8" y="2127"/>
                      <a:pt x="8" y="2129"/>
                    </a:cubicBezTo>
                    <a:close/>
                    <a:moveTo>
                      <a:pt x="8" y="2145"/>
                    </a:moveTo>
                    <a:lnTo>
                      <a:pt x="8" y="2145"/>
                    </a:lnTo>
                    <a:cubicBezTo>
                      <a:pt x="8" y="2147"/>
                      <a:pt x="7" y="2149"/>
                      <a:pt x="4" y="2149"/>
                    </a:cubicBezTo>
                    <a:cubicBezTo>
                      <a:pt x="2" y="2149"/>
                      <a:pt x="0" y="2147"/>
                      <a:pt x="0" y="2145"/>
                    </a:cubicBezTo>
                    <a:lnTo>
                      <a:pt x="0" y="2145"/>
                    </a:lnTo>
                    <a:cubicBezTo>
                      <a:pt x="0" y="2143"/>
                      <a:pt x="2" y="2141"/>
                      <a:pt x="4" y="2141"/>
                    </a:cubicBezTo>
                    <a:cubicBezTo>
                      <a:pt x="7" y="2141"/>
                      <a:pt x="8" y="2143"/>
                      <a:pt x="8" y="2145"/>
                    </a:cubicBezTo>
                    <a:close/>
                    <a:moveTo>
                      <a:pt x="8" y="2161"/>
                    </a:moveTo>
                    <a:lnTo>
                      <a:pt x="8" y="2161"/>
                    </a:lnTo>
                    <a:cubicBezTo>
                      <a:pt x="8" y="2163"/>
                      <a:pt x="7" y="2165"/>
                      <a:pt x="4" y="2165"/>
                    </a:cubicBezTo>
                    <a:cubicBezTo>
                      <a:pt x="2" y="2165"/>
                      <a:pt x="0" y="2163"/>
                      <a:pt x="0" y="2161"/>
                    </a:cubicBezTo>
                    <a:lnTo>
                      <a:pt x="0" y="2161"/>
                    </a:lnTo>
                    <a:cubicBezTo>
                      <a:pt x="0" y="2159"/>
                      <a:pt x="2" y="2157"/>
                      <a:pt x="4" y="2157"/>
                    </a:cubicBezTo>
                    <a:cubicBezTo>
                      <a:pt x="7" y="2157"/>
                      <a:pt x="8" y="2159"/>
                      <a:pt x="8" y="2161"/>
                    </a:cubicBezTo>
                    <a:close/>
                    <a:moveTo>
                      <a:pt x="8" y="2177"/>
                    </a:moveTo>
                    <a:lnTo>
                      <a:pt x="8" y="2177"/>
                    </a:lnTo>
                    <a:cubicBezTo>
                      <a:pt x="8" y="2179"/>
                      <a:pt x="7" y="2181"/>
                      <a:pt x="4" y="2181"/>
                    </a:cubicBezTo>
                    <a:cubicBezTo>
                      <a:pt x="2" y="2181"/>
                      <a:pt x="0" y="2179"/>
                      <a:pt x="0" y="2177"/>
                    </a:cubicBezTo>
                    <a:lnTo>
                      <a:pt x="0" y="2177"/>
                    </a:lnTo>
                    <a:cubicBezTo>
                      <a:pt x="0" y="2175"/>
                      <a:pt x="2" y="2173"/>
                      <a:pt x="4" y="2173"/>
                    </a:cubicBezTo>
                    <a:cubicBezTo>
                      <a:pt x="7" y="2173"/>
                      <a:pt x="8" y="2175"/>
                      <a:pt x="8" y="2177"/>
                    </a:cubicBezTo>
                    <a:close/>
                    <a:moveTo>
                      <a:pt x="8" y="2193"/>
                    </a:moveTo>
                    <a:lnTo>
                      <a:pt x="8" y="2193"/>
                    </a:lnTo>
                    <a:cubicBezTo>
                      <a:pt x="8" y="2195"/>
                      <a:pt x="7" y="2197"/>
                      <a:pt x="4" y="2197"/>
                    </a:cubicBezTo>
                    <a:cubicBezTo>
                      <a:pt x="2" y="2197"/>
                      <a:pt x="0" y="2195"/>
                      <a:pt x="0" y="2193"/>
                    </a:cubicBezTo>
                    <a:lnTo>
                      <a:pt x="0" y="2193"/>
                    </a:lnTo>
                    <a:cubicBezTo>
                      <a:pt x="0" y="2191"/>
                      <a:pt x="2" y="2189"/>
                      <a:pt x="4" y="2189"/>
                    </a:cubicBezTo>
                    <a:cubicBezTo>
                      <a:pt x="7" y="2189"/>
                      <a:pt x="8" y="2191"/>
                      <a:pt x="8" y="2193"/>
                    </a:cubicBezTo>
                    <a:close/>
                    <a:moveTo>
                      <a:pt x="8" y="2209"/>
                    </a:moveTo>
                    <a:lnTo>
                      <a:pt x="8" y="2209"/>
                    </a:lnTo>
                    <a:cubicBezTo>
                      <a:pt x="8" y="2211"/>
                      <a:pt x="7" y="2213"/>
                      <a:pt x="4" y="2213"/>
                    </a:cubicBezTo>
                    <a:cubicBezTo>
                      <a:pt x="2" y="2213"/>
                      <a:pt x="0" y="2211"/>
                      <a:pt x="0" y="2209"/>
                    </a:cubicBezTo>
                    <a:lnTo>
                      <a:pt x="0" y="2209"/>
                    </a:lnTo>
                    <a:cubicBezTo>
                      <a:pt x="0" y="2207"/>
                      <a:pt x="2" y="2205"/>
                      <a:pt x="4" y="2205"/>
                    </a:cubicBezTo>
                    <a:cubicBezTo>
                      <a:pt x="7" y="2205"/>
                      <a:pt x="8" y="2207"/>
                      <a:pt x="8" y="2209"/>
                    </a:cubicBezTo>
                    <a:close/>
                    <a:moveTo>
                      <a:pt x="8" y="2225"/>
                    </a:moveTo>
                    <a:lnTo>
                      <a:pt x="8" y="2225"/>
                    </a:lnTo>
                    <a:cubicBezTo>
                      <a:pt x="8" y="2227"/>
                      <a:pt x="7" y="2229"/>
                      <a:pt x="4" y="2229"/>
                    </a:cubicBezTo>
                    <a:cubicBezTo>
                      <a:pt x="2" y="2229"/>
                      <a:pt x="0" y="2227"/>
                      <a:pt x="0" y="2225"/>
                    </a:cubicBezTo>
                    <a:lnTo>
                      <a:pt x="0" y="2225"/>
                    </a:lnTo>
                    <a:cubicBezTo>
                      <a:pt x="0" y="2223"/>
                      <a:pt x="2" y="2221"/>
                      <a:pt x="4" y="2221"/>
                    </a:cubicBezTo>
                    <a:cubicBezTo>
                      <a:pt x="7" y="2221"/>
                      <a:pt x="8" y="2223"/>
                      <a:pt x="8" y="2225"/>
                    </a:cubicBezTo>
                    <a:close/>
                    <a:moveTo>
                      <a:pt x="8" y="2241"/>
                    </a:moveTo>
                    <a:lnTo>
                      <a:pt x="8" y="2241"/>
                    </a:lnTo>
                    <a:cubicBezTo>
                      <a:pt x="8" y="2243"/>
                      <a:pt x="7" y="2245"/>
                      <a:pt x="4" y="2245"/>
                    </a:cubicBezTo>
                    <a:cubicBezTo>
                      <a:pt x="2" y="2245"/>
                      <a:pt x="0" y="2243"/>
                      <a:pt x="0" y="2241"/>
                    </a:cubicBezTo>
                    <a:lnTo>
                      <a:pt x="0" y="2241"/>
                    </a:lnTo>
                    <a:cubicBezTo>
                      <a:pt x="0" y="2239"/>
                      <a:pt x="2" y="2237"/>
                      <a:pt x="4" y="2237"/>
                    </a:cubicBezTo>
                    <a:cubicBezTo>
                      <a:pt x="7" y="2237"/>
                      <a:pt x="8" y="2239"/>
                      <a:pt x="8" y="2241"/>
                    </a:cubicBezTo>
                    <a:close/>
                    <a:moveTo>
                      <a:pt x="8" y="2257"/>
                    </a:moveTo>
                    <a:lnTo>
                      <a:pt x="8" y="2257"/>
                    </a:lnTo>
                    <a:cubicBezTo>
                      <a:pt x="8" y="2259"/>
                      <a:pt x="7" y="2261"/>
                      <a:pt x="4" y="2261"/>
                    </a:cubicBezTo>
                    <a:cubicBezTo>
                      <a:pt x="2" y="2261"/>
                      <a:pt x="0" y="2259"/>
                      <a:pt x="0" y="2257"/>
                    </a:cubicBezTo>
                    <a:lnTo>
                      <a:pt x="0" y="2257"/>
                    </a:lnTo>
                    <a:cubicBezTo>
                      <a:pt x="0" y="2255"/>
                      <a:pt x="2" y="2253"/>
                      <a:pt x="4" y="2253"/>
                    </a:cubicBezTo>
                    <a:cubicBezTo>
                      <a:pt x="7" y="2253"/>
                      <a:pt x="8" y="2255"/>
                      <a:pt x="8" y="2257"/>
                    </a:cubicBezTo>
                    <a:close/>
                    <a:moveTo>
                      <a:pt x="8" y="2273"/>
                    </a:moveTo>
                    <a:lnTo>
                      <a:pt x="8" y="2273"/>
                    </a:lnTo>
                    <a:cubicBezTo>
                      <a:pt x="8" y="2275"/>
                      <a:pt x="7" y="2277"/>
                      <a:pt x="4" y="2277"/>
                    </a:cubicBezTo>
                    <a:cubicBezTo>
                      <a:pt x="2" y="2277"/>
                      <a:pt x="0" y="2275"/>
                      <a:pt x="0" y="2273"/>
                    </a:cubicBezTo>
                    <a:lnTo>
                      <a:pt x="0" y="2273"/>
                    </a:lnTo>
                    <a:cubicBezTo>
                      <a:pt x="0" y="2271"/>
                      <a:pt x="2" y="2269"/>
                      <a:pt x="4" y="2269"/>
                    </a:cubicBezTo>
                    <a:cubicBezTo>
                      <a:pt x="7" y="2269"/>
                      <a:pt x="8" y="2271"/>
                      <a:pt x="8" y="2273"/>
                    </a:cubicBezTo>
                    <a:close/>
                    <a:moveTo>
                      <a:pt x="8" y="2289"/>
                    </a:moveTo>
                    <a:lnTo>
                      <a:pt x="8" y="2289"/>
                    </a:lnTo>
                    <a:cubicBezTo>
                      <a:pt x="8" y="2291"/>
                      <a:pt x="7" y="2293"/>
                      <a:pt x="4" y="2293"/>
                    </a:cubicBezTo>
                    <a:cubicBezTo>
                      <a:pt x="2" y="2293"/>
                      <a:pt x="0" y="2291"/>
                      <a:pt x="0" y="2289"/>
                    </a:cubicBezTo>
                    <a:lnTo>
                      <a:pt x="0" y="2289"/>
                    </a:lnTo>
                    <a:cubicBezTo>
                      <a:pt x="0" y="2287"/>
                      <a:pt x="2" y="2285"/>
                      <a:pt x="4" y="2285"/>
                    </a:cubicBezTo>
                    <a:cubicBezTo>
                      <a:pt x="7" y="2285"/>
                      <a:pt x="8" y="2287"/>
                      <a:pt x="8" y="2289"/>
                    </a:cubicBezTo>
                    <a:close/>
                    <a:moveTo>
                      <a:pt x="8" y="2305"/>
                    </a:moveTo>
                    <a:lnTo>
                      <a:pt x="8" y="2305"/>
                    </a:lnTo>
                    <a:cubicBezTo>
                      <a:pt x="8" y="2307"/>
                      <a:pt x="7" y="2309"/>
                      <a:pt x="4" y="2309"/>
                    </a:cubicBezTo>
                    <a:cubicBezTo>
                      <a:pt x="2" y="2309"/>
                      <a:pt x="0" y="2307"/>
                      <a:pt x="0" y="2305"/>
                    </a:cubicBezTo>
                    <a:lnTo>
                      <a:pt x="0" y="2305"/>
                    </a:lnTo>
                    <a:cubicBezTo>
                      <a:pt x="0" y="2303"/>
                      <a:pt x="2" y="2301"/>
                      <a:pt x="4" y="2301"/>
                    </a:cubicBezTo>
                    <a:cubicBezTo>
                      <a:pt x="7" y="2301"/>
                      <a:pt x="8" y="2303"/>
                      <a:pt x="8" y="2305"/>
                    </a:cubicBezTo>
                    <a:close/>
                    <a:moveTo>
                      <a:pt x="8" y="2321"/>
                    </a:moveTo>
                    <a:lnTo>
                      <a:pt x="8" y="2321"/>
                    </a:lnTo>
                    <a:cubicBezTo>
                      <a:pt x="8" y="2323"/>
                      <a:pt x="7" y="2325"/>
                      <a:pt x="4" y="2325"/>
                    </a:cubicBezTo>
                    <a:cubicBezTo>
                      <a:pt x="2" y="2325"/>
                      <a:pt x="0" y="2323"/>
                      <a:pt x="0" y="2321"/>
                    </a:cubicBezTo>
                    <a:lnTo>
                      <a:pt x="0" y="2321"/>
                    </a:lnTo>
                    <a:cubicBezTo>
                      <a:pt x="0" y="2319"/>
                      <a:pt x="2" y="2317"/>
                      <a:pt x="4" y="2317"/>
                    </a:cubicBezTo>
                    <a:cubicBezTo>
                      <a:pt x="7" y="2317"/>
                      <a:pt x="8" y="2319"/>
                      <a:pt x="8" y="2321"/>
                    </a:cubicBezTo>
                    <a:close/>
                    <a:moveTo>
                      <a:pt x="8" y="2337"/>
                    </a:moveTo>
                    <a:lnTo>
                      <a:pt x="8" y="2337"/>
                    </a:lnTo>
                    <a:cubicBezTo>
                      <a:pt x="8" y="2339"/>
                      <a:pt x="7" y="2341"/>
                      <a:pt x="4" y="2341"/>
                    </a:cubicBezTo>
                    <a:cubicBezTo>
                      <a:pt x="2" y="2341"/>
                      <a:pt x="0" y="2339"/>
                      <a:pt x="0" y="2337"/>
                    </a:cubicBezTo>
                    <a:lnTo>
                      <a:pt x="0" y="2337"/>
                    </a:lnTo>
                    <a:cubicBezTo>
                      <a:pt x="0" y="2335"/>
                      <a:pt x="2" y="2333"/>
                      <a:pt x="4" y="2333"/>
                    </a:cubicBezTo>
                    <a:cubicBezTo>
                      <a:pt x="7" y="2333"/>
                      <a:pt x="8" y="2335"/>
                      <a:pt x="8" y="2337"/>
                    </a:cubicBezTo>
                    <a:close/>
                    <a:moveTo>
                      <a:pt x="8" y="2353"/>
                    </a:moveTo>
                    <a:lnTo>
                      <a:pt x="8" y="2353"/>
                    </a:lnTo>
                    <a:cubicBezTo>
                      <a:pt x="8" y="2355"/>
                      <a:pt x="7" y="2357"/>
                      <a:pt x="4" y="2357"/>
                    </a:cubicBezTo>
                    <a:cubicBezTo>
                      <a:pt x="2" y="2357"/>
                      <a:pt x="0" y="2355"/>
                      <a:pt x="0" y="2353"/>
                    </a:cubicBezTo>
                    <a:lnTo>
                      <a:pt x="0" y="2353"/>
                    </a:lnTo>
                    <a:cubicBezTo>
                      <a:pt x="0" y="2351"/>
                      <a:pt x="2" y="2349"/>
                      <a:pt x="4" y="2349"/>
                    </a:cubicBezTo>
                    <a:cubicBezTo>
                      <a:pt x="7" y="2349"/>
                      <a:pt x="8" y="2351"/>
                      <a:pt x="8" y="2353"/>
                    </a:cubicBezTo>
                    <a:close/>
                    <a:moveTo>
                      <a:pt x="8" y="2369"/>
                    </a:moveTo>
                    <a:lnTo>
                      <a:pt x="8" y="2369"/>
                    </a:lnTo>
                    <a:cubicBezTo>
                      <a:pt x="8" y="2371"/>
                      <a:pt x="7" y="2373"/>
                      <a:pt x="4" y="2373"/>
                    </a:cubicBezTo>
                    <a:cubicBezTo>
                      <a:pt x="2" y="2373"/>
                      <a:pt x="0" y="2371"/>
                      <a:pt x="0" y="2369"/>
                    </a:cubicBezTo>
                    <a:lnTo>
                      <a:pt x="0" y="2369"/>
                    </a:lnTo>
                    <a:cubicBezTo>
                      <a:pt x="0" y="2367"/>
                      <a:pt x="2" y="2365"/>
                      <a:pt x="4" y="2365"/>
                    </a:cubicBezTo>
                    <a:cubicBezTo>
                      <a:pt x="7" y="2365"/>
                      <a:pt x="8" y="2367"/>
                      <a:pt x="8" y="2369"/>
                    </a:cubicBezTo>
                    <a:close/>
                    <a:moveTo>
                      <a:pt x="8" y="2385"/>
                    </a:moveTo>
                    <a:lnTo>
                      <a:pt x="8" y="2385"/>
                    </a:lnTo>
                    <a:cubicBezTo>
                      <a:pt x="8" y="2387"/>
                      <a:pt x="7" y="2389"/>
                      <a:pt x="4" y="2389"/>
                    </a:cubicBezTo>
                    <a:cubicBezTo>
                      <a:pt x="2" y="2389"/>
                      <a:pt x="0" y="2387"/>
                      <a:pt x="0" y="2385"/>
                    </a:cubicBezTo>
                    <a:lnTo>
                      <a:pt x="0" y="2385"/>
                    </a:lnTo>
                    <a:cubicBezTo>
                      <a:pt x="0" y="2383"/>
                      <a:pt x="2" y="2381"/>
                      <a:pt x="4" y="2381"/>
                    </a:cubicBezTo>
                    <a:cubicBezTo>
                      <a:pt x="7" y="2381"/>
                      <a:pt x="8" y="2383"/>
                      <a:pt x="8" y="2385"/>
                    </a:cubicBezTo>
                    <a:close/>
                    <a:moveTo>
                      <a:pt x="8" y="2401"/>
                    </a:moveTo>
                    <a:lnTo>
                      <a:pt x="8" y="2401"/>
                    </a:lnTo>
                    <a:cubicBezTo>
                      <a:pt x="8" y="2403"/>
                      <a:pt x="7" y="2405"/>
                      <a:pt x="4" y="2405"/>
                    </a:cubicBezTo>
                    <a:cubicBezTo>
                      <a:pt x="2" y="2405"/>
                      <a:pt x="0" y="2403"/>
                      <a:pt x="0" y="2401"/>
                    </a:cubicBezTo>
                    <a:lnTo>
                      <a:pt x="0" y="2401"/>
                    </a:lnTo>
                    <a:cubicBezTo>
                      <a:pt x="0" y="2399"/>
                      <a:pt x="2" y="2397"/>
                      <a:pt x="4" y="2397"/>
                    </a:cubicBezTo>
                    <a:cubicBezTo>
                      <a:pt x="7" y="2397"/>
                      <a:pt x="8" y="2399"/>
                      <a:pt x="8" y="2401"/>
                    </a:cubicBezTo>
                    <a:close/>
                    <a:moveTo>
                      <a:pt x="8" y="2417"/>
                    </a:moveTo>
                    <a:lnTo>
                      <a:pt x="8" y="2417"/>
                    </a:lnTo>
                    <a:cubicBezTo>
                      <a:pt x="8" y="2419"/>
                      <a:pt x="7" y="2421"/>
                      <a:pt x="4" y="2421"/>
                    </a:cubicBezTo>
                    <a:cubicBezTo>
                      <a:pt x="2" y="2421"/>
                      <a:pt x="0" y="2419"/>
                      <a:pt x="0" y="2417"/>
                    </a:cubicBezTo>
                    <a:lnTo>
                      <a:pt x="0" y="2417"/>
                    </a:lnTo>
                    <a:cubicBezTo>
                      <a:pt x="0" y="2415"/>
                      <a:pt x="2" y="2413"/>
                      <a:pt x="4" y="2413"/>
                    </a:cubicBezTo>
                    <a:cubicBezTo>
                      <a:pt x="7" y="2413"/>
                      <a:pt x="8" y="2415"/>
                      <a:pt x="8" y="2417"/>
                    </a:cubicBezTo>
                    <a:close/>
                    <a:moveTo>
                      <a:pt x="8" y="2433"/>
                    </a:moveTo>
                    <a:lnTo>
                      <a:pt x="8" y="2433"/>
                    </a:lnTo>
                    <a:cubicBezTo>
                      <a:pt x="8" y="2435"/>
                      <a:pt x="7" y="2437"/>
                      <a:pt x="4" y="2437"/>
                    </a:cubicBezTo>
                    <a:cubicBezTo>
                      <a:pt x="2" y="2437"/>
                      <a:pt x="0" y="2435"/>
                      <a:pt x="0" y="2433"/>
                    </a:cubicBezTo>
                    <a:lnTo>
                      <a:pt x="0" y="2433"/>
                    </a:lnTo>
                    <a:cubicBezTo>
                      <a:pt x="0" y="2431"/>
                      <a:pt x="2" y="2429"/>
                      <a:pt x="4" y="2429"/>
                    </a:cubicBezTo>
                    <a:cubicBezTo>
                      <a:pt x="7" y="2429"/>
                      <a:pt x="8" y="2431"/>
                      <a:pt x="8" y="2433"/>
                    </a:cubicBezTo>
                    <a:close/>
                    <a:moveTo>
                      <a:pt x="8" y="2449"/>
                    </a:moveTo>
                    <a:lnTo>
                      <a:pt x="8" y="2449"/>
                    </a:lnTo>
                    <a:cubicBezTo>
                      <a:pt x="8" y="2451"/>
                      <a:pt x="7" y="2453"/>
                      <a:pt x="4" y="2453"/>
                    </a:cubicBezTo>
                    <a:cubicBezTo>
                      <a:pt x="2" y="2453"/>
                      <a:pt x="0" y="2451"/>
                      <a:pt x="0" y="2449"/>
                    </a:cubicBezTo>
                    <a:lnTo>
                      <a:pt x="0" y="2449"/>
                    </a:lnTo>
                    <a:cubicBezTo>
                      <a:pt x="0" y="2447"/>
                      <a:pt x="2" y="2445"/>
                      <a:pt x="4" y="2445"/>
                    </a:cubicBezTo>
                    <a:cubicBezTo>
                      <a:pt x="7" y="2445"/>
                      <a:pt x="8" y="2447"/>
                      <a:pt x="8" y="2449"/>
                    </a:cubicBezTo>
                    <a:close/>
                    <a:moveTo>
                      <a:pt x="8" y="2465"/>
                    </a:moveTo>
                    <a:lnTo>
                      <a:pt x="8" y="2465"/>
                    </a:lnTo>
                    <a:cubicBezTo>
                      <a:pt x="8" y="2467"/>
                      <a:pt x="7" y="2469"/>
                      <a:pt x="4" y="2469"/>
                    </a:cubicBezTo>
                    <a:cubicBezTo>
                      <a:pt x="2" y="2469"/>
                      <a:pt x="0" y="2467"/>
                      <a:pt x="0" y="2465"/>
                    </a:cubicBezTo>
                    <a:lnTo>
                      <a:pt x="0" y="2465"/>
                    </a:lnTo>
                    <a:cubicBezTo>
                      <a:pt x="0" y="2463"/>
                      <a:pt x="2" y="2461"/>
                      <a:pt x="4" y="2461"/>
                    </a:cubicBezTo>
                    <a:cubicBezTo>
                      <a:pt x="7" y="2461"/>
                      <a:pt x="8" y="2463"/>
                      <a:pt x="8" y="2465"/>
                    </a:cubicBezTo>
                    <a:close/>
                    <a:moveTo>
                      <a:pt x="8" y="2481"/>
                    </a:moveTo>
                    <a:lnTo>
                      <a:pt x="8" y="2481"/>
                    </a:lnTo>
                    <a:cubicBezTo>
                      <a:pt x="8" y="2483"/>
                      <a:pt x="7" y="2485"/>
                      <a:pt x="4" y="2485"/>
                    </a:cubicBezTo>
                    <a:cubicBezTo>
                      <a:pt x="2" y="2485"/>
                      <a:pt x="0" y="2483"/>
                      <a:pt x="0" y="2481"/>
                    </a:cubicBezTo>
                    <a:lnTo>
                      <a:pt x="0" y="2481"/>
                    </a:lnTo>
                    <a:cubicBezTo>
                      <a:pt x="0" y="2479"/>
                      <a:pt x="2" y="2477"/>
                      <a:pt x="4" y="2477"/>
                    </a:cubicBezTo>
                    <a:cubicBezTo>
                      <a:pt x="7" y="2477"/>
                      <a:pt x="8" y="2479"/>
                      <a:pt x="8" y="2481"/>
                    </a:cubicBezTo>
                    <a:close/>
                    <a:moveTo>
                      <a:pt x="8" y="2497"/>
                    </a:moveTo>
                    <a:lnTo>
                      <a:pt x="8" y="2497"/>
                    </a:lnTo>
                    <a:cubicBezTo>
                      <a:pt x="8" y="2499"/>
                      <a:pt x="7" y="2501"/>
                      <a:pt x="4" y="2501"/>
                    </a:cubicBezTo>
                    <a:cubicBezTo>
                      <a:pt x="2" y="2501"/>
                      <a:pt x="0" y="2499"/>
                      <a:pt x="0" y="2497"/>
                    </a:cubicBezTo>
                    <a:lnTo>
                      <a:pt x="0" y="2497"/>
                    </a:lnTo>
                    <a:cubicBezTo>
                      <a:pt x="0" y="2495"/>
                      <a:pt x="2" y="2493"/>
                      <a:pt x="4" y="2493"/>
                    </a:cubicBezTo>
                    <a:cubicBezTo>
                      <a:pt x="7" y="2493"/>
                      <a:pt x="8" y="2495"/>
                      <a:pt x="8" y="2497"/>
                    </a:cubicBezTo>
                    <a:close/>
                    <a:moveTo>
                      <a:pt x="8" y="2513"/>
                    </a:moveTo>
                    <a:lnTo>
                      <a:pt x="8" y="2513"/>
                    </a:lnTo>
                    <a:cubicBezTo>
                      <a:pt x="8" y="2515"/>
                      <a:pt x="7" y="2517"/>
                      <a:pt x="4" y="2517"/>
                    </a:cubicBezTo>
                    <a:cubicBezTo>
                      <a:pt x="2" y="2517"/>
                      <a:pt x="0" y="2515"/>
                      <a:pt x="0" y="2513"/>
                    </a:cubicBezTo>
                    <a:lnTo>
                      <a:pt x="0" y="2513"/>
                    </a:lnTo>
                    <a:cubicBezTo>
                      <a:pt x="0" y="2511"/>
                      <a:pt x="2" y="2509"/>
                      <a:pt x="4" y="2509"/>
                    </a:cubicBezTo>
                    <a:cubicBezTo>
                      <a:pt x="7" y="2509"/>
                      <a:pt x="8" y="2511"/>
                      <a:pt x="8" y="2513"/>
                    </a:cubicBezTo>
                    <a:close/>
                    <a:moveTo>
                      <a:pt x="8" y="2529"/>
                    </a:moveTo>
                    <a:lnTo>
                      <a:pt x="8" y="2529"/>
                    </a:lnTo>
                    <a:cubicBezTo>
                      <a:pt x="8" y="2531"/>
                      <a:pt x="7" y="2533"/>
                      <a:pt x="4" y="2533"/>
                    </a:cubicBezTo>
                    <a:cubicBezTo>
                      <a:pt x="2" y="2533"/>
                      <a:pt x="0" y="2531"/>
                      <a:pt x="0" y="2529"/>
                    </a:cubicBezTo>
                    <a:lnTo>
                      <a:pt x="0" y="2529"/>
                    </a:lnTo>
                    <a:cubicBezTo>
                      <a:pt x="0" y="2527"/>
                      <a:pt x="2" y="2525"/>
                      <a:pt x="4" y="2525"/>
                    </a:cubicBezTo>
                    <a:cubicBezTo>
                      <a:pt x="7" y="2525"/>
                      <a:pt x="8" y="2527"/>
                      <a:pt x="8" y="2529"/>
                    </a:cubicBezTo>
                    <a:close/>
                    <a:moveTo>
                      <a:pt x="8" y="2545"/>
                    </a:moveTo>
                    <a:lnTo>
                      <a:pt x="8" y="2545"/>
                    </a:lnTo>
                    <a:cubicBezTo>
                      <a:pt x="8" y="2547"/>
                      <a:pt x="7" y="2549"/>
                      <a:pt x="4" y="2549"/>
                    </a:cubicBezTo>
                    <a:cubicBezTo>
                      <a:pt x="2" y="2549"/>
                      <a:pt x="0" y="2547"/>
                      <a:pt x="0" y="2545"/>
                    </a:cubicBezTo>
                    <a:lnTo>
                      <a:pt x="0" y="2545"/>
                    </a:lnTo>
                    <a:cubicBezTo>
                      <a:pt x="0" y="2543"/>
                      <a:pt x="2" y="2541"/>
                      <a:pt x="4" y="2541"/>
                    </a:cubicBezTo>
                    <a:cubicBezTo>
                      <a:pt x="7" y="2541"/>
                      <a:pt x="8" y="2543"/>
                      <a:pt x="8" y="2545"/>
                    </a:cubicBezTo>
                    <a:close/>
                    <a:moveTo>
                      <a:pt x="8" y="2561"/>
                    </a:moveTo>
                    <a:lnTo>
                      <a:pt x="8" y="2561"/>
                    </a:lnTo>
                    <a:cubicBezTo>
                      <a:pt x="8" y="2563"/>
                      <a:pt x="7" y="2565"/>
                      <a:pt x="4" y="2565"/>
                    </a:cubicBezTo>
                    <a:cubicBezTo>
                      <a:pt x="2" y="2565"/>
                      <a:pt x="0" y="2563"/>
                      <a:pt x="0" y="2561"/>
                    </a:cubicBezTo>
                    <a:lnTo>
                      <a:pt x="0" y="2561"/>
                    </a:lnTo>
                    <a:cubicBezTo>
                      <a:pt x="0" y="2559"/>
                      <a:pt x="2" y="2557"/>
                      <a:pt x="4" y="2557"/>
                    </a:cubicBezTo>
                    <a:cubicBezTo>
                      <a:pt x="7" y="2557"/>
                      <a:pt x="8" y="2559"/>
                      <a:pt x="8" y="2561"/>
                    </a:cubicBezTo>
                    <a:close/>
                    <a:moveTo>
                      <a:pt x="8" y="2577"/>
                    </a:moveTo>
                    <a:lnTo>
                      <a:pt x="8" y="2577"/>
                    </a:lnTo>
                    <a:cubicBezTo>
                      <a:pt x="8" y="2579"/>
                      <a:pt x="7" y="2581"/>
                      <a:pt x="4" y="2581"/>
                    </a:cubicBezTo>
                    <a:cubicBezTo>
                      <a:pt x="2" y="2581"/>
                      <a:pt x="0" y="2579"/>
                      <a:pt x="0" y="2577"/>
                    </a:cubicBezTo>
                    <a:lnTo>
                      <a:pt x="0" y="2577"/>
                    </a:lnTo>
                    <a:cubicBezTo>
                      <a:pt x="0" y="2575"/>
                      <a:pt x="2" y="2573"/>
                      <a:pt x="4" y="2573"/>
                    </a:cubicBezTo>
                    <a:cubicBezTo>
                      <a:pt x="7" y="2573"/>
                      <a:pt x="8" y="2575"/>
                      <a:pt x="8" y="2577"/>
                    </a:cubicBezTo>
                    <a:close/>
                    <a:moveTo>
                      <a:pt x="8" y="2593"/>
                    </a:moveTo>
                    <a:lnTo>
                      <a:pt x="8" y="2593"/>
                    </a:lnTo>
                    <a:cubicBezTo>
                      <a:pt x="8" y="2595"/>
                      <a:pt x="7" y="2597"/>
                      <a:pt x="4" y="2597"/>
                    </a:cubicBezTo>
                    <a:cubicBezTo>
                      <a:pt x="2" y="2597"/>
                      <a:pt x="0" y="2595"/>
                      <a:pt x="0" y="2593"/>
                    </a:cubicBezTo>
                    <a:lnTo>
                      <a:pt x="0" y="2593"/>
                    </a:lnTo>
                    <a:cubicBezTo>
                      <a:pt x="0" y="2591"/>
                      <a:pt x="2" y="2589"/>
                      <a:pt x="4" y="2589"/>
                    </a:cubicBezTo>
                    <a:cubicBezTo>
                      <a:pt x="7" y="2589"/>
                      <a:pt x="8" y="2591"/>
                      <a:pt x="8" y="2593"/>
                    </a:cubicBezTo>
                    <a:close/>
                    <a:moveTo>
                      <a:pt x="8" y="2609"/>
                    </a:moveTo>
                    <a:lnTo>
                      <a:pt x="8" y="2609"/>
                    </a:lnTo>
                    <a:cubicBezTo>
                      <a:pt x="8" y="2611"/>
                      <a:pt x="7" y="2613"/>
                      <a:pt x="4" y="2613"/>
                    </a:cubicBezTo>
                    <a:cubicBezTo>
                      <a:pt x="2" y="2613"/>
                      <a:pt x="0" y="2611"/>
                      <a:pt x="0" y="2609"/>
                    </a:cubicBezTo>
                    <a:lnTo>
                      <a:pt x="0" y="2609"/>
                    </a:lnTo>
                    <a:cubicBezTo>
                      <a:pt x="0" y="2607"/>
                      <a:pt x="2" y="2605"/>
                      <a:pt x="4" y="2605"/>
                    </a:cubicBezTo>
                    <a:cubicBezTo>
                      <a:pt x="7" y="2605"/>
                      <a:pt x="8" y="2607"/>
                      <a:pt x="8" y="2609"/>
                    </a:cubicBezTo>
                    <a:close/>
                    <a:moveTo>
                      <a:pt x="8" y="2625"/>
                    </a:moveTo>
                    <a:lnTo>
                      <a:pt x="8" y="2625"/>
                    </a:lnTo>
                    <a:cubicBezTo>
                      <a:pt x="8" y="2627"/>
                      <a:pt x="7" y="2629"/>
                      <a:pt x="4" y="2629"/>
                    </a:cubicBezTo>
                    <a:cubicBezTo>
                      <a:pt x="2" y="2629"/>
                      <a:pt x="0" y="2627"/>
                      <a:pt x="0" y="2625"/>
                    </a:cubicBezTo>
                    <a:lnTo>
                      <a:pt x="0" y="2625"/>
                    </a:lnTo>
                    <a:cubicBezTo>
                      <a:pt x="0" y="2623"/>
                      <a:pt x="2" y="2621"/>
                      <a:pt x="4" y="2621"/>
                    </a:cubicBezTo>
                    <a:cubicBezTo>
                      <a:pt x="7" y="2621"/>
                      <a:pt x="8" y="2623"/>
                      <a:pt x="8" y="2625"/>
                    </a:cubicBezTo>
                    <a:close/>
                    <a:moveTo>
                      <a:pt x="8" y="2641"/>
                    </a:moveTo>
                    <a:lnTo>
                      <a:pt x="8" y="2641"/>
                    </a:lnTo>
                    <a:cubicBezTo>
                      <a:pt x="8" y="2643"/>
                      <a:pt x="7" y="2645"/>
                      <a:pt x="4" y="2645"/>
                    </a:cubicBezTo>
                    <a:cubicBezTo>
                      <a:pt x="2" y="2645"/>
                      <a:pt x="0" y="2643"/>
                      <a:pt x="0" y="2641"/>
                    </a:cubicBezTo>
                    <a:lnTo>
                      <a:pt x="0" y="2641"/>
                    </a:lnTo>
                    <a:cubicBezTo>
                      <a:pt x="0" y="2639"/>
                      <a:pt x="2" y="2637"/>
                      <a:pt x="4" y="2637"/>
                    </a:cubicBezTo>
                    <a:cubicBezTo>
                      <a:pt x="7" y="2637"/>
                      <a:pt x="8" y="2639"/>
                      <a:pt x="8" y="2641"/>
                    </a:cubicBezTo>
                    <a:close/>
                    <a:moveTo>
                      <a:pt x="8" y="2657"/>
                    </a:moveTo>
                    <a:lnTo>
                      <a:pt x="8" y="2657"/>
                    </a:lnTo>
                    <a:cubicBezTo>
                      <a:pt x="8" y="2659"/>
                      <a:pt x="7" y="2661"/>
                      <a:pt x="4" y="2661"/>
                    </a:cubicBezTo>
                    <a:cubicBezTo>
                      <a:pt x="2" y="2661"/>
                      <a:pt x="0" y="2659"/>
                      <a:pt x="0" y="2657"/>
                    </a:cubicBezTo>
                    <a:lnTo>
                      <a:pt x="0" y="2657"/>
                    </a:lnTo>
                    <a:cubicBezTo>
                      <a:pt x="0" y="2655"/>
                      <a:pt x="2" y="2653"/>
                      <a:pt x="4" y="2653"/>
                    </a:cubicBezTo>
                    <a:cubicBezTo>
                      <a:pt x="7" y="2653"/>
                      <a:pt x="8" y="2655"/>
                      <a:pt x="8" y="2657"/>
                    </a:cubicBezTo>
                    <a:close/>
                    <a:moveTo>
                      <a:pt x="8" y="2673"/>
                    </a:moveTo>
                    <a:lnTo>
                      <a:pt x="8" y="2673"/>
                    </a:lnTo>
                    <a:cubicBezTo>
                      <a:pt x="8" y="2675"/>
                      <a:pt x="7" y="2677"/>
                      <a:pt x="4" y="2677"/>
                    </a:cubicBezTo>
                    <a:cubicBezTo>
                      <a:pt x="2" y="2677"/>
                      <a:pt x="0" y="2675"/>
                      <a:pt x="0" y="2673"/>
                    </a:cubicBezTo>
                    <a:lnTo>
                      <a:pt x="0" y="2673"/>
                    </a:lnTo>
                    <a:cubicBezTo>
                      <a:pt x="0" y="2671"/>
                      <a:pt x="2" y="2669"/>
                      <a:pt x="4" y="2669"/>
                    </a:cubicBezTo>
                    <a:cubicBezTo>
                      <a:pt x="7" y="2669"/>
                      <a:pt x="8" y="2671"/>
                      <a:pt x="8" y="2673"/>
                    </a:cubicBezTo>
                    <a:close/>
                    <a:moveTo>
                      <a:pt x="8" y="2689"/>
                    </a:moveTo>
                    <a:lnTo>
                      <a:pt x="8" y="2689"/>
                    </a:lnTo>
                    <a:cubicBezTo>
                      <a:pt x="8" y="2691"/>
                      <a:pt x="7" y="2693"/>
                      <a:pt x="4" y="2693"/>
                    </a:cubicBezTo>
                    <a:cubicBezTo>
                      <a:pt x="2" y="2693"/>
                      <a:pt x="0" y="2691"/>
                      <a:pt x="0" y="2689"/>
                    </a:cubicBezTo>
                    <a:lnTo>
                      <a:pt x="0" y="2689"/>
                    </a:lnTo>
                    <a:cubicBezTo>
                      <a:pt x="0" y="2687"/>
                      <a:pt x="2" y="2685"/>
                      <a:pt x="4" y="2685"/>
                    </a:cubicBezTo>
                    <a:cubicBezTo>
                      <a:pt x="7" y="2685"/>
                      <a:pt x="8" y="2687"/>
                      <a:pt x="8" y="2689"/>
                    </a:cubicBezTo>
                    <a:close/>
                    <a:moveTo>
                      <a:pt x="8" y="2705"/>
                    </a:moveTo>
                    <a:lnTo>
                      <a:pt x="8" y="2705"/>
                    </a:lnTo>
                    <a:cubicBezTo>
                      <a:pt x="8" y="2707"/>
                      <a:pt x="7" y="2709"/>
                      <a:pt x="4" y="2709"/>
                    </a:cubicBezTo>
                    <a:cubicBezTo>
                      <a:pt x="2" y="2709"/>
                      <a:pt x="0" y="2707"/>
                      <a:pt x="0" y="2705"/>
                    </a:cubicBezTo>
                    <a:lnTo>
                      <a:pt x="0" y="2705"/>
                    </a:lnTo>
                    <a:cubicBezTo>
                      <a:pt x="0" y="2703"/>
                      <a:pt x="2" y="2701"/>
                      <a:pt x="4" y="2701"/>
                    </a:cubicBezTo>
                    <a:cubicBezTo>
                      <a:pt x="7" y="2701"/>
                      <a:pt x="8" y="2703"/>
                      <a:pt x="8" y="2705"/>
                    </a:cubicBezTo>
                    <a:close/>
                    <a:moveTo>
                      <a:pt x="8" y="2721"/>
                    </a:moveTo>
                    <a:lnTo>
                      <a:pt x="8" y="2721"/>
                    </a:lnTo>
                    <a:cubicBezTo>
                      <a:pt x="8" y="2723"/>
                      <a:pt x="7" y="2725"/>
                      <a:pt x="4" y="2725"/>
                    </a:cubicBezTo>
                    <a:cubicBezTo>
                      <a:pt x="2" y="2725"/>
                      <a:pt x="0" y="2723"/>
                      <a:pt x="0" y="2721"/>
                    </a:cubicBezTo>
                    <a:lnTo>
                      <a:pt x="0" y="2721"/>
                    </a:lnTo>
                    <a:cubicBezTo>
                      <a:pt x="0" y="2719"/>
                      <a:pt x="2" y="2717"/>
                      <a:pt x="4" y="2717"/>
                    </a:cubicBezTo>
                    <a:cubicBezTo>
                      <a:pt x="7" y="2717"/>
                      <a:pt x="8" y="2719"/>
                      <a:pt x="8" y="2721"/>
                    </a:cubicBezTo>
                    <a:close/>
                    <a:moveTo>
                      <a:pt x="8" y="2737"/>
                    </a:moveTo>
                    <a:lnTo>
                      <a:pt x="8" y="2737"/>
                    </a:lnTo>
                    <a:cubicBezTo>
                      <a:pt x="8" y="2739"/>
                      <a:pt x="7" y="2741"/>
                      <a:pt x="4" y="2741"/>
                    </a:cubicBezTo>
                    <a:cubicBezTo>
                      <a:pt x="2" y="2741"/>
                      <a:pt x="0" y="2739"/>
                      <a:pt x="0" y="2737"/>
                    </a:cubicBezTo>
                    <a:lnTo>
                      <a:pt x="0" y="2737"/>
                    </a:lnTo>
                    <a:cubicBezTo>
                      <a:pt x="0" y="2735"/>
                      <a:pt x="2" y="2733"/>
                      <a:pt x="4" y="2733"/>
                    </a:cubicBezTo>
                    <a:cubicBezTo>
                      <a:pt x="7" y="2733"/>
                      <a:pt x="8" y="2735"/>
                      <a:pt x="8" y="2737"/>
                    </a:cubicBezTo>
                    <a:close/>
                    <a:moveTo>
                      <a:pt x="8" y="2753"/>
                    </a:moveTo>
                    <a:lnTo>
                      <a:pt x="8" y="2753"/>
                    </a:lnTo>
                    <a:cubicBezTo>
                      <a:pt x="8" y="2755"/>
                      <a:pt x="7" y="2757"/>
                      <a:pt x="4" y="2757"/>
                    </a:cubicBezTo>
                    <a:cubicBezTo>
                      <a:pt x="2" y="2757"/>
                      <a:pt x="0" y="2755"/>
                      <a:pt x="0" y="2753"/>
                    </a:cubicBezTo>
                    <a:lnTo>
                      <a:pt x="0" y="2753"/>
                    </a:lnTo>
                    <a:cubicBezTo>
                      <a:pt x="0" y="2751"/>
                      <a:pt x="2" y="2749"/>
                      <a:pt x="4" y="2749"/>
                    </a:cubicBezTo>
                    <a:cubicBezTo>
                      <a:pt x="7" y="2749"/>
                      <a:pt x="8" y="2751"/>
                      <a:pt x="8" y="2753"/>
                    </a:cubicBezTo>
                    <a:close/>
                    <a:moveTo>
                      <a:pt x="8" y="2769"/>
                    </a:moveTo>
                    <a:lnTo>
                      <a:pt x="8" y="2769"/>
                    </a:lnTo>
                    <a:cubicBezTo>
                      <a:pt x="8" y="2771"/>
                      <a:pt x="7" y="2773"/>
                      <a:pt x="4" y="2773"/>
                    </a:cubicBezTo>
                    <a:cubicBezTo>
                      <a:pt x="2" y="2773"/>
                      <a:pt x="0" y="2771"/>
                      <a:pt x="0" y="2769"/>
                    </a:cubicBezTo>
                    <a:lnTo>
                      <a:pt x="0" y="2769"/>
                    </a:lnTo>
                    <a:cubicBezTo>
                      <a:pt x="0" y="2767"/>
                      <a:pt x="2" y="2765"/>
                      <a:pt x="4" y="2765"/>
                    </a:cubicBezTo>
                    <a:cubicBezTo>
                      <a:pt x="7" y="2765"/>
                      <a:pt x="8" y="2767"/>
                      <a:pt x="8" y="2769"/>
                    </a:cubicBezTo>
                    <a:close/>
                    <a:moveTo>
                      <a:pt x="8" y="2785"/>
                    </a:moveTo>
                    <a:lnTo>
                      <a:pt x="8" y="2785"/>
                    </a:lnTo>
                    <a:cubicBezTo>
                      <a:pt x="8" y="2787"/>
                      <a:pt x="7" y="2789"/>
                      <a:pt x="4" y="2789"/>
                    </a:cubicBezTo>
                    <a:cubicBezTo>
                      <a:pt x="2" y="2789"/>
                      <a:pt x="0" y="2787"/>
                      <a:pt x="0" y="2785"/>
                    </a:cubicBezTo>
                    <a:lnTo>
                      <a:pt x="0" y="2785"/>
                    </a:lnTo>
                    <a:cubicBezTo>
                      <a:pt x="0" y="2783"/>
                      <a:pt x="2" y="2781"/>
                      <a:pt x="4" y="2781"/>
                    </a:cubicBezTo>
                    <a:cubicBezTo>
                      <a:pt x="7" y="2781"/>
                      <a:pt x="8" y="2783"/>
                      <a:pt x="8" y="2785"/>
                    </a:cubicBezTo>
                    <a:close/>
                    <a:moveTo>
                      <a:pt x="8" y="2801"/>
                    </a:moveTo>
                    <a:lnTo>
                      <a:pt x="8" y="2801"/>
                    </a:lnTo>
                    <a:cubicBezTo>
                      <a:pt x="8" y="2803"/>
                      <a:pt x="7" y="2805"/>
                      <a:pt x="4" y="2805"/>
                    </a:cubicBezTo>
                    <a:cubicBezTo>
                      <a:pt x="2" y="2805"/>
                      <a:pt x="0" y="2803"/>
                      <a:pt x="0" y="2801"/>
                    </a:cubicBezTo>
                    <a:lnTo>
                      <a:pt x="0" y="2801"/>
                    </a:lnTo>
                    <a:cubicBezTo>
                      <a:pt x="0" y="2799"/>
                      <a:pt x="2" y="2797"/>
                      <a:pt x="4" y="2797"/>
                    </a:cubicBezTo>
                    <a:cubicBezTo>
                      <a:pt x="7" y="2797"/>
                      <a:pt x="8" y="2799"/>
                      <a:pt x="8" y="2801"/>
                    </a:cubicBezTo>
                    <a:close/>
                    <a:moveTo>
                      <a:pt x="8" y="2817"/>
                    </a:moveTo>
                    <a:lnTo>
                      <a:pt x="8" y="2817"/>
                    </a:lnTo>
                    <a:cubicBezTo>
                      <a:pt x="8" y="2820"/>
                      <a:pt x="7" y="2821"/>
                      <a:pt x="4" y="2821"/>
                    </a:cubicBezTo>
                    <a:cubicBezTo>
                      <a:pt x="2" y="2821"/>
                      <a:pt x="0" y="2820"/>
                      <a:pt x="0" y="2817"/>
                    </a:cubicBezTo>
                    <a:lnTo>
                      <a:pt x="0" y="2817"/>
                    </a:lnTo>
                    <a:cubicBezTo>
                      <a:pt x="0" y="2815"/>
                      <a:pt x="2" y="2813"/>
                      <a:pt x="4" y="2813"/>
                    </a:cubicBezTo>
                    <a:cubicBezTo>
                      <a:pt x="7" y="2813"/>
                      <a:pt x="8" y="2815"/>
                      <a:pt x="8" y="2817"/>
                    </a:cubicBezTo>
                    <a:close/>
                    <a:moveTo>
                      <a:pt x="8" y="2833"/>
                    </a:moveTo>
                    <a:lnTo>
                      <a:pt x="8" y="2833"/>
                    </a:lnTo>
                    <a:cubicBezTo>
                      <a:pt x="8" y="2836"/>
                      <a:pt x="7" y="2837"/>
                      <a:pt x="4" y="2837"/>
                    </a:cubicBezTo>
                    <a:cubicBezTo>
                      <a:pt x="2" y="2837"/>
                      <a:pt x="0" y="2836"/>
                      <a:pt x="0" y="2833"/>
                    </a:cubicBezTo>
                    <a:lnTo>
                      <a:pt x="0" y="2833"/>
                    </a:lnTo>
                    <a:cubicBezTo>
                      <a:pt x="0" y="2831"/>
                      <a:pt x="2" y="2829"/>
                      <a:pt x="4" y="2829"/>
                    </a:cubicBezTo>
                    <a:cubicBezTo>
                      <a:pt x="7" y="2829"/>
                      <a:pt x="8" y="2831"/>
                      <a:pt x="8" y="2833"/>
                    </a:cubicBezTo>
                    <a:close/>
                    <a:moveTo>
                      <a:pt x="8" y="2849"/>
                    </a:moveTo>
                    <a:lnTo>
                      <a:pt x="8" y="2849"/>
                    </a:lnTo>
                    <a:cubicBezTo>
                      <a:pt x="8" y="2852"/>
                      <a:pt x="7" y="2853"/>
                      <a:pt x="4" y="2853"/>
                    </a:cubicBezTo>
                    <a:cubicBezTo>
                      <a:pt x="2" y="2853"/>
                      <a:pt x="0" y="2852"/>
                      <a:pt x="0" y="2849"/>
                    </a:cubicBezTo>
                    <a:lnTo>
                      <a:pt x="0" y="2849"/>
                    </a:lnTo>
                    <a:cubicBezTo>
                      <a:pt x="0" y="2847"/>
                      <a:pt x="2" y="2845"/>
                      <a:pt x="4" y="2845"/>
                    </a:cubicBezTo>
                    <a:cubicBezTo>
                      <a:pt x="7" y="2845"/>
                      <a:pt x="8" y="2847"/>
                      <a:pt x="8" y="2849"/>
                    </a:cubicBezTo>
                    <a:close/>
                    <a:moveTo>
                      <a:pt x="8" y="2865"/>
                    </a:moveTo>
                    <a:lnTo>
                      <a:pt x="8" y="2865"/>
                    </a:lnTo>
                    <a:cubicBezTo>
                      <a:pt x="8" y="2868"/>
                      <a:pt x="7" y="2869"/>
                      <a:pt x="4" y="2869"/>
                    </a:cubicBezTo>
                    <a:cubicBezTo>
                      <a:pt x="2" y="2869"/>
                      <a:pt x="0" y="2868"/>
                      <a:pt x="0" y="2865"/>
                    </a:cubicBezTo>
                    <a:lnTo>
                      <a:pt x="0" y="2865"/>
                    </a:lnTo>
                    <a:cubicBezTo>
                      <a:pt x="0" y="2863"/>
                      <a:pt x="2" y="2861"/>
                      <a:pt x="4" y="2861"/>
                    </a:cubicBezTo>
                    <a:cubicBezTo>
                      <a:pt x="7" y="2861"/>
                      <a:pt x="8" y="2863"/>
                      <a:pt x="8" y="2865"/>
                    </a:cubicBezTo>
                    <a:close/>
                    <a:moveTo>
                      <a:pt x="8" y="2881"/>
                    </a:moveTo>
                    <a:lnTo>
                      <a:pt x="8" y="2881"/>
                    </a:lnTo>
                    <a:cubicBezTo>
                      <a:pt x="8" y="2884"/>
                      <a:pt x="7" y="2885"/>
                      <a:pt x="4" y="2885"/>
                    </a:cubicBezTo>
                    <a:cubicBezTo>
                      <a:pt x="2" y="2885"/>
                      <a:pt x="0" y="2884"/>
                      <a:pt x="0" y="2881"/>
                    </a:cubicBezTo>
                    <a:lnTo>
                      <a:pt x="0" y="2881"/>
                    </a:lnTo>
                    <a:cubicBezTo>
                      <a:pt x="0" y="2879"/>
                      <a:pt x="2" y="2877"/>
                      <a:pt x="4" y="2877"/>
                    </a:cubicBezTo>
                    <a:cubicBezTo>
                      <a:pt x="7" y="2877"/>
                      <a:pt x="8" y="2879"/>
                      <a:pt x="8" y="2881"/>
                    </a:cubicBezTo>
                    <a:close/>
                    <a:moveTo>
                      <a:pt x="8" y="2897"/>
                    </a:moveTo>
                    <a:lnTo>
                      <a:pt x="8" y="2897"/>
                    </a:lnTo>
                    <a:cubicBezTo>
                      <a:pt x="8" y="2900"/>
                      <a:pt x="7" y="2901"/>
                      <a:pt x="4" y="2901"/>
                    </a:cubicBezTo>
                    <a:cubicBezTo>
                      <a:pt x="2" y="2901"/>
                      <a:pt x="0" y="2900"/>
                      <a:pt x="0" y="2897"/>
                    </a:cubicBezTo>
                    <a:lnTo>
                      <a:pt x="0" y="2897"/>
                    </a:lnTo>
                    <a:cubicBezTo>
                      <a:pt x="0" y="2895"/>
                      <a:pt x="2" y="2893"/>
                      <a:pt x="4" y="2893"/>
                    </a:cubicBezTo>
                    <a:cubicBezTo>
                      <a:pt x="7" y="2893"/>
                      <a:pt x="8" y="2895"/>
                      <a:pt x="8" y="2897"/>
                    </a:cubicBezTo>
                    <a:close/>
                    <a:moveTo>
                      <a:pt x="8" y="2913"/>
                    </a:moveTo>
                    <a:lnTo>
                      <a:pt x="8" y="2913"/>
                    </a:lnTo>
                    <a:cubicBezTo>
                      <a:pt x="8" y="2916"/>
                      <a:pt x="7" y="2917"/>
                      <a:pt x="4" y="2917"/>
                    </a:cubicBezTo>
                    <a:cubicBezTo>
                      <a:pt x="2" y="2917"/>
                      <a:pt x="0" y="2916"/>
                      <a:pt x="0" y="2913"/>
                    </a:cubicBezTo>
                    <a:lnTo>
                      <a:pt x="0" y="2913"/>
                    </a:lnTo>
                    <a:cubicBezTo>
                      <a:pt x="0" y="2911"/>
                      <a:pt x="2" y="2909"/>
                      <a:pt x="4" y="2909"/>
                    </a:cubicBezTo>
                    <a:cubicBezTo>
                      <a:pt x="7" y="2909"/>
                      <a:pt x="8" y="2911"/>
                      <a:pt x="8" y="2913"/>
                    </a:cubicBezTo>
                    <a:close/>
                    <a:moveTo>
                      <a:pt x="8" y="2929"/>
                    </a:moveTo>
                    <a:lnTo>
                      <a:pt x="8" y="2929"/>
                    </a:lnTo>
                    <a:cubicBezTo>
                      <a:pt x="8" y="2932"/>
                      <a:pt x="7" y="2933"/>
                      <a:pt x="4" y="2933"/>
                    </a:cubicBezTo>
                    <a:cubicBezTo>
                      <a:pt x="2" y="2933"/>
                      <a:pt x="0" y="2932"/>
                      <a:pt x="0" y="2929"/>
                    </a:cubicBezTo>
                    <a:lnTo>
                      <a:pt x="0" y="2929"/>
                    </a:lnTo>
                    <a:cubicBezTo>
                      <a:pt x="0" y="2927"/>
                      <a:pt x="2" y="2925"/>
                      <a:pt x="4" y="2925"/>
                    </a:cubicBezTo>
                    <a:cubicBezTo>
                      <a:pt x="7" y="2925"/>
                      <a:pt x="8" y="2927"/>
                      <a:pt x="8" y="2929"/>
                    </a:cubicBezTo>
                    <a:close/>
                    <a:moveTo>
                      <a:pt x="8" y="2945"/>
                    </a:moveTo>
                    <a:lnTo>
                      <a:pt x="8" y="2945"/>
                    </a:lnTo>
                    <a:cubicBezTo>
                      <a:pt x="8" y="2948"/>
                      <a:pt x="7" y="2949"/>
                      <a:pt x="4" y="2949"/>
                    </a:cubicBezTo>
                    <a:cubicBezTo>
                      <a:pt x="2" y="2949"/>
                      <a:pt x="0" y="2948"/>
                      <a:pt x="0" y="2945"/>
                    </a:cubicBezTo>
                    <a:lnTo>
                      <a:pt x="0" y="2945"/>
                    </a:lnTo>
                    <a:cubicBezTo>
                      <a:pt x="0" y="2943"/>
                      <a:pt x="2" y="2941"/>
                      <a:pt x="4" y="2941"/>
                    </a:cubicBezTo>
                    <a:cubicBezTo>
                      <a:pt x="7" y="2941"/>
                      <a:pt x="8" y="2943"/>
                      <a:pt x="8" y="2945"/>
                    </a:cubicBezTo>
                    <a:close/>
                    <a:moveTo>
                      <a:pt x="8" y="2961"/>
                    </a:moveTo>
                    <a:lnTo>
                      <a:pt x="8" y="2961"/>
                    </a:lnTo>
                    <a:cubicBezTo>
                      <a:pt x="8" y="2964"/>
                      <a:pt x="7" y="2965"/>
                      <a:pt x="4" y="2965"/>
                    </a:cubicBezTo>
                    <a:cubicBezTo>
                      <a:pt x="2" y="2965"/>
                      <a:pt x="0" y="2964"/>
                      <a:pt x="0" y="2961"/>
                    </a:cubicBezTo>
                    <a:lnTo>
                      <a:pt x="0" y="2961"/>
                    </a:lnTo>
                    <a:cubicBezTo>
                      <a:pt x="0" y="2959"/>
                      <a:pt x="2" y="2957"/>
                      <a:pt x="4" y="2957"/>
                    </a:cubicBezTo>
                    <a:cubicBezTo>
                      <a:pt x="7" y="2957"/>
                      <a:pt x="8" y="2959"/>
                      <a:pt x="8" y="2961"/>
                    </a:cubicBezTo>
                    <a:close/>
                    <a:moveTo>
                      <a:pt x="8" y="2977"/>
                    </a:moveTo>
                    <a:lnTo>
                      <a:pt x="8" y="2977"/>
                    </a:lnTo>
                    <a:cubicBezTo>
                      <a:pt x="8" y="2980"/>
                      <a:pt x="7" y="2981"/>
                      <a:pt x="4" y="2981"/>
                    </a:cubicBezTo>
                    <a:cubicBezTo>
                      <a:pt x="2" y="2981"/>
                      <a:pt x="0" y="2980"/>
                      <a:pt x="0" y="2977"/>
                    </a:cubicBezTo>
                    <a:lnTo>
                      <a:pt x="0" y="2977"/>
                    </a:lnTo>
                    <a:cubicBezTo>
                      <a:pt x="0" y="2975"/>
                      <a:pt x="2" y="2973"/>
                      <a:pt x="4" y="2973"/>
                    </a:cubicBezTo>
                    <a:cubicBezTo>
                      <a:pt x="7" y="2973"/>
                      <a:pt x="8" y="2975"/>
                      <a:pt x="8" y="2977"/>
                    </a:cubicBezTo>
                    <a:close/>
                    <a:moveTo>
                      <a:pt x="8" y="2993"/>
                    </a:moveTo>
                    <a:lnTo>
                      <a:pt x="8" y="2993"/>
                    </a:lnTo>
                    <a:cubicBezTo>
                      <a:pt x="8" y="2996"/>
                      <a:pt x="7" y="2997"/>
                      <a:pt x="4" y="2997"/>
                    </a:cubicBezTo>
                    <a:cubicBezTo>
                      <a:pt x="2" y="2997"/>
                      <a:pt x="0" y="2996"/>
                      <a:pt x="0" y="2993"/>
                    </a:cubicBezTo>
                    <a:lnTo>
                      <a:pt x="0" y="2993"/>
                    </a:lnTo>
                    <a:cubicBezTo>
                      <a:pt x="0" y="2991"/>
                      <a:pt x="2" y="2989"/>
                      <a:pt x="4" y="2989"/>
                    </a:cubicBezTo>
                    <a:cubicBezTo>
                      <a:pt x="7" y="2989"/>
                      <a:pt x="8" y="2991"/>
                      <a:pt x="8" y="2993"/>
                    </a:cubicBezTo>
                    <a:close/>
                    <a:moveTo>
                      <a:pt x="8" y="3009"/>
                    </a:moveTo>
                    <a:lnTo>
                      <a:pt x="8" y="3009"/>
                    </a:lnTo>
                    <a:cubicBezTo>
                      <a:pt x="8" y="3012"/>
                      <a:pt x="7" y="3013"/>
                      <a:pt x="4" y="3013"/>
                    </a:cubicBezTo>
                    <a:cubicBezTo>
                      <a:pt x="2" y="3013"/>
                      <a:pt x="0" y="3012"/>
                      <a:pt x="0" y="3009"/>
                    </a:cubicBezTo>
                    <a:lnTo>
                      <a:pt x="0" y="3009"/>
                    </a:lnTo>
                    <a:cubicBezTo>
                      <a:pt x="0" y="3007"/>
                      <a:pt x="2" y="3005"/>
                      <a:pt x="4" y="3005"/>
                    </a:cubicBezTo>
                    <a:cubicBezTo>
                      <a:pt x="7" y="3005"/>
                      <a:pt x="8" y="3007"/>
                      <a:pt x="8" y="3009"/>
                    </a:cubicBezTo>
                    <a:close/>
                    <a:moveTo>
                      <a:pt x="8" y="3025"/>
                    </a:moveTo>
                    <a:lnTo>
                      <a:pt x="8" y="3025"/>
                    </a:lnTo>
                    <a:cubicBezTo>
                      <a:pt x="8" y="3028"/>
                      <a:pt x="7" y="3029"/>
                      <a:pt x="4" y="3029"/>
                    </a:cubicBezTo>
                    <a:cubicBezTo>
                      <a:pt x="2" y="3029"/>
                      <a:pt x="0" y="3028"/>
                      <a:pt x="0" y="3025"/>
                    </a:cubicBezTo>
                    <a:lnTo>
                      <a:pt x="0" y="3025"/>
                    </a:lnTo>
                    <a:cubicBezTo>
                      <a:pt x="0" y="3023"/>
                      <a:pt x="2" y="3021"/>
                      <a:pt x="4" y="3021"/>
                    </a:cubicBezTo>
                    <a:cubicBezTo>
                      <a:pt x="7" y="3021"/>
                      <a:pt x="8" y="3023"/>
                      <a:pt x="8" y="3025"/>
                    </a:cubicBezTo>
                    <a:close/>
                    <a:moveTo>
                      <a:pt x="8" y="3041"/>
                    </a:moveTo>
                    <a:lnTo>
                      <a:pt x="8" y="3041"/>
                    </a:lnTo>
                    <a:cubicBezTo>
                      <a:pt x="8" y="3044"/>
                      <a:pt x="7" y="3045"/>
                      <a:pt x="4" y="3045"/>
                    </a:cubicBezTo>
                    <a:cubicBezTo>
                      <a:pt x="2" y="3045"/>
                      <a:pt x="0" y="3044"/>
                      <a:pt x="0" y="3041"/>
                    </a:cubicBezTo>
                    <a:lnTo>
                      <a:pt x="0" y="3041"/>
                    </a:lnTo>
                    <a:cubicBezTo>
                      <a:pt x="0" y="3039"/>
                      <a:pt x="2" y="3037"/>
                      <a:pt x="4" y="3037"/>
                    </a:cubicBezTo>
                    <a:cubicBezTo>
                      <a:pt x="7" y="3037"/>
                      <a:pt x="8" y="3039"/>
                      <a:pt x="8" y="3041"/>
                    </a:cubicBezTo>
                    <a:close/>
                    <a:moveTo>
                      <a:pt x="8" y="3057"/>
                    </a:moveTo>
                    <a:lnTo>
                      <a:pt x="8" y="3057"/>
                    </a:lnTo>
                    <a:cubicBezTo>
                      <a:pt x="8" y="3060"/>
                      <a:pt x="7" y="3061"/>
                      <a:pt x="4" y="3061"/>
                    </a:cubicBezTo>
                    <a:cubicBezTo>
                      <a:pt x="2" y="3061"/>
                      <a:pt x="0" y="3060"/>
                      <a:pt x="0" y="3057"/>
                    </a:cubicBezTo>
                    <a:lnTo>
                      <a:pt x="0" y="3057"/>
                    </a:lnTo>
                    <a:cubicBezTo>
                      <a:pt x="0" y="3055"/>
                      <a:pt x="2" y="3053"/>
                      <a:pt x="4" y="3053"/>
                    </a:cubicBezTo>
                    <a:cubicBezTo>
                      <a:pt x="7" y="3053"/>
                      <a:pt x="8" y="3055"/>
                      <a:pt x="8" y="3057"/>
                    </a:cubicBezTo>
                    <a:close/>
                    <a:moveTo>
                      <a:pt x="8" y="3073"/>
                    </a:moveTo>
                    <a:lnTo>
                      <a:pt x="8" y="3073"/>
                    </a:lnTo>
                    <a:cubicBezTo>
                      <a:pt x="8" y="3076"/>
                      <a:pt x="7" y="3077"/>
                      <a:pt x="4" y="3077"/>
                    </a:cubicBezTo>
                    <a:cubicBezTo>
                      <a:pt x="2" y="3077"/>
                      <a:pt x="0" y="3076"/>
                      <a:pt x="0" y="3073"/>
                    </a:cubicBezTo>
                    <a:lnTo>
                      <a:pt x="0" y="3073"/>
                    </a:lnTo>
                    <a:cubicBezTo>
                      <a:pt x="0" y="3071"/>
                      <a:pt x="2" y="3069"/>
                      <a:pt x="4" y="3069"/>
                    </a:cubicBezTo>
                    <a:cubicBezTo>
                      <a:pt x="7" y="3069"/>
                      <a:pt x="8" y="3071"/>
                      <a:pt x="8" y="3073"/>
                    </a:cubicBezTo>
                    <a:close/>
                    <a:moveTo>
                      <a:pt x="8" y="3089"/>
                    </a:moveTo>
                    <a:lnTo>
                      <a:pt x="8" y="3089"/>
                    </a:lnTo>
                    <a:cubicBezTo>
                      <a:pt x="8" y="3092"/>
                      <a:pt x="7" y="3093"/>
                      <a:pt x="4" y="3093"/>
                    </a:cubicBezTo>
                    <a:cubicBezTo>
                      <a:pt x="2" y="3093"/>
                      <a:pt x="0" y="3092"/>
                      <a:pt x="0" y="3089"/>
                    </a:cubicBezTo>
                    <a:lnTo>
                      <a:pt x="0" y="3089"/>
                    </a:lnTo>
                    <a:cubicBezTo>
                      <a:pt x="0" y="3087"/>
                      <a:pt x="2" y="3085"/>
                      <a:pt x="4" y="3085"/>
                    </a:cubicBezTo>
                    <a:cubicBezTo>
                      <a:pt x="7" y="3085"/>
                      <a:pt x="8" y="3087"/>
                      <a:pt x="8" y="3089"/>
                    </a:cubicBezTo>
                    <a:close/>
                    <a:moveTo>
                      <a:pt x="8" y="3105"/>
                    </a:moveTo>
                    <a:lnTo>
                      <a:pt x="8" y="3105"/>
                    </a:lnTo>
                    <a:cubicBezTo>
                      <a:pt x="8" y="3108"/>
                      <a:pt x="7" y="3109"/>
                      <a:pt x="4" y="3109"/>
                    </a:cubicBezTo>
                    <a:cubicBezTo>
                      <a:pt x="2" y="3109"/>
                      <a:pt x="0" y="3108"/>
                      <a:pt x="0" y="3105"/>
                    </a:cubicBezTo>
                    <a:lnTo>
                      <a:pt x="0" y="3105"/>
                    </a:lnTo>
                    <a:cubicBezTo>
                      <a:pt x="0" y="3103"/>
                      <a:pt x="2" y="3101"/>
                      <a:pt x="4" y="3101"/>
                    </a:cubicBezTo>
                    <a:cubicBezTo>
                      <a:pt x="7" y="3101"/>
                      <a:pt x="8" y="3103"/>
                      <a:pt x="8" y="3105"/>
                    </a:cubicBezTo>
                    <a:close/>
                    <a:moveTo>
                      <a:pt x="8" y="3121"/>
                    </a:moveTo>
                    <a:lnTo>
                      <a:pt x="8" y="3121"/>
                    </a:lnTo>
                    <a:cubicBezTo>
                      <a:pt x="8" y="3124"/>
                      <a:pt x="7" y="3125"/>
                      <a:pt x="4" y="3125"/>
                    </a:cubicBezTo>
                    <a:cubicBezTo>
                      <a:pt x="2" y="3125"/>
                      <a:pt x="0" y="3124"/>
                      <a:pt x="0" y="3121"/>
                    </a:cubicBezTo>
                    <a:lnTo>
                      <a:pt x="0" y="3121"/>
                    </a:lnTo>
                    <a:cubicBezTo>
                      <a:pt x="0" y="3119"/>
                      <a:pt x="2" y="3117"/>
                      <a:pt x="4" y="3117"/>
                    </a:cubicBezTo>
                    <a:cubicBezTo>
                      <a:pt x="7" y="3117"/>
                      <a:pt x="8" y="3119"/>
                      <a:pt x="8" y="3121"/>
                    </a:cubicBezTo>
                    <a:close/>
                    <a:moveTo>
                      <a:pt x="8" y="3137"/>
                    </a:moveTo>
                    <a:lnTo>
                      <a:pt x="8" y="3137"/>
                    </a:lnTo>
                    <a:cubicBezTo>
                      <a:pt x="8" y="3140"/>
                      <a:pt x="7" y="3141"/>
                      <a:pt x="4" y="3141"/>
                    </a:cubicBezTo>
                    <a:cubicBezTo>
                      <a:pt x="2" y="3141"/>
                      <a:pt x="0" y="3140"/>
                      <a:pt x="0" y="3137"/>
                    </a:cubicBezTo>
                    <a:lnTo>
                      <a:pt x="0" y="3137"/>
                    </a:lnTo>
                    <a:cubicBezTo>
                      <a:pt x="0" y="3135"/>
                      <a:pt x="2" y="3133"/>
                      <a:pt x="4" y="3133"/>
                    </a:cubicBezTo>
                    <a:cubicBezTo>
                      <a:pt x="7" y="3133"/>
                      <a:pt x="8" y="3135"/>
                      <a:pt x="8" y="3137"/>
                    </a:cubicBezTo>
                    <a:close/>
                    <a:moveTo>
                      <a:pt x="8" y="3153"/>
                    </a:moveTo>
                    <a:lnTo>
                      <a:pt x="8" y="3153"/>
                    </a:lnTo>
                    <a:cubicBezTo>
                      <a:pt x="8" y="3156"/>
                      <a:pt x="7" y="3157"/>
                      <a:pt x="4" y="3157"/>
                    </a:cubicBezTo>
                    <a:cubicBezTo>
                      <a:pt x="2" y="3157"/>
                      <a:pt x="0" y="3156"/>
                      <a:pt x="0" y="3153"/>
                    </a:cubicBezTo>
                    <a:lnTo>
                      <a:pt x="0" y="3153"/>
                    </a:lnTo>
                    <a:cubicBezTo>
                      <a:pt x="0" y="3151"/>
                      <a:pt x="2" y="3149"/>
                      <a:pt x="4" y="3149"/>
                    </a:cubicBezTo>
                    <a:cubicBezTo>
                      <a:pt x="7" y="3149"/>
                      <a:pt x="8" y="3151"/>
                      <a:pt x="8" y="3153"/>
                    </a:cubicBezTo>
                    <a:close/>
                    <a:moveTo>
                      <a:pt x="8" y="3169"/>
                    </a:moveTo>
                    <a:lnTo>
                      <a:pt x="8" y="3169"/>
                    </a:lnTo>
                    <a:cubicBezTo>
                      <a:pt x="8" y="3172"/>
                      <a:pt x="7" y="3173"/>
                      <a:pt x="4" y="3173"/>
                    </a:cubicBezTo>
                    <a:cubicBezTo>
                      <a:pt x="2" y="3173"/>
                      <a:pt x="0" y="3172"/>
                      <a:pt x="0" y="3169"/>
                    </a:cubicBezTo>
                    <a:lnTo>
                      <a:pt x="0" y="3169"/>
                    </a:lnTo>
                    <a:cubicBezTo>
                      <a:pt x="0" y="3167"/>
                      <a:pt x="2" y="3165"/>
                      <a:pt x="4" y="3165"/>
                    </a:cubicBezTo>
                    <a:cubicBezTo>
                      <a:pt x="7" y="3165"/>
                      <a:pt x="8" y="3167"/>
                      <a:pt x="8" y="3169"/>
                    </a:cubicBezTo>
                    <a:close/>
                    <a:moveTo>
                      <a:pt x="8" y="3185"/>
                    </a:moveTo>
                    <a:lnTo>
                      <a:pt x="8" y="3185"/>
                    </a:lnTo>
                    <a:cubicBezTo>
                      <a:pt x="8" y="3188"/>
                      <a:pt x="7" y="3189"/>
                      <a:pt x="4" y="3189"/>
                    </a:cubicBezTo>
                    <a:cubicBezTo>
                      <a:pt x="2" y="3189"/>
                      <a:pt x="0" y="3188"/>
                      <a:pt x="0" y="3185"/>
                    </a:cubicBezTo>
                    <a:lnTo>
                      <a:pt x="0" y="3185"/>
                    </a:lnTo>
                    <a:cubicBezTo>
                      <a:pt x="0" y="3183"/>
                      <a:pt x="2" y="3181"/>
                      <a:pt x="4" y="3181"/>
                    </a:cubicBezTo>
                    <a:cubicBezTo>
                      <a:pt x="7" y="3181"/>
                      <a:pt x="8" y="3183"/>
                      <a:pt x="8" y="3185"/>
                    </a:cubicBezTo>
                    <a:close/>
                    <a:moveTo>
                      <a:pt x="8" y="3201"/>
                    </a:moveTo>
                    <a:lnTo>
                      <a:pt x="8" y="3201"/>
                    </a:lnTo>
                    <a:cubicBezTo>
                      <a:pt x="8" y="3204"/>
                      <a:pt x="7" y="3205"/>
                      <a:pt x="4" y="3205"/>
                    </a:cubicBezTo>
                    <a:cubicBezTo>
                      <a:pt x="2" y="3205"/>
                      <a:pt x="0" y="3204"/>
                      <a:pt x="0" y="3201"/>
                    </a:cubicBezTo>
                    <a:lnTo>
                      <a:pt x="0" y="3201"/>
                    </a:lnTo>
                    <a:cubicBezTo>
                      <a:pt x="0" y="3199"/>
                      <a:pt x="2" y="3197"/>
                      <a:pt x="4" y="3197"/>
                    </a:cubicBezTo>
                    <a:cubicBezTo>
                      <a:pt x="7" y="3197"/>
                      <a:pt x="8" y="3199"/>
                      <a:pt x="8" y="3201"/>
                    </a:cubicBezTo>
                    <a:close/>
                    <a:moveTo>
                      <a:pt x="8" y="3217"/>
                    </a:moveTo>
                    <a:lnTo>
                      <a:pt x="8" y="3217"/>
                    </a:lnTo>
                    <a:cubicBezTo>
                      <a:pt x="8" y="3220"/>
                      <a:pt x="7" y="3221"/>
                      <a:pt x="4" y="3221"/>
                    </a:cubicBezTo>
                    <a:cubicBezTo>
                      <a:pt x="2" y="3221"/>
                      <a:pt x="0" y="3220"/>
                      <a:pt x="0" y="3217"/>
                    </a:cubicBezTo>
                    <a:lnTo>
                      <a:pt x="0" y="3217"/>
                    </a:lnTo>
                    <a:cubicBezTo>
                      <a:pt x="0" y="3215"/>
                      <a:pt x="2" y="3213"/>
                      <a:pt x="4" y="3213"/>
                    </a:cubicBezTo>
                    <a:cubicBezTo>
                      <a:pt x="7" y="3213"/>
                      <a:pt x="8" y="3215"/>
                      <a:pt x="8" y="3217"/>
                    </a:cubicBezTo>
                    <a:close/>
                    <a:moveTo>
                      <a:pt x="8" y="3233"/>
                    </a:moveTo>
                    <a:lnTo>
                      <a:pt x="8" y="3233"/>
                    </a:lnTo>
                    <a:cubicBezTo>
                      <a:pt x="8" y="3236"/>
                      <a:pt x="7" y="3237"/>
                      <a:pt x="4" y="3237"/>
                    </a:cubicBezTo>
                    <a:cubicBezTo>
                      <a:pt x="2" y="3237"/>
                      <a:pt x="0" y="3236"/>
                      <a:pt x="0" y="3233"/>
                    </a:cubicBezTo>
                    <a:lnTo>
                      <a:pt x="0" y="3233"/>
                    </a:lnTo>
                    <a:cubicBezTo>
                      <a:pt x="0" y="3231"/>
                      <a:pt x="2" y="3229"/>
                      <a:pt x="4" y="3229"/>
                    </a:cubicBezTo>
                    <a:cubicBezTo>
                      <a:pt x="7" y="3229"/>
                      <a:pt x="8" y="3231"/>
                      <a:pt x="8" y="3233"/>
                    </a:cubicBezTo>
                    <a:close/>
                    <a:moveTo>
                      <a:pt x="8" y="3249"/>
                    </a:moveTo>
                    <a:lnTo>
                      <a:pt x="8" y="3250"/>
                    </a:lnTo>
                    <a:cubicBezTo>
                      <a:pt x="8" y="3252"/>
                      <a:pt x="7" y="3254"/>
                      <a:pt x="4" y="3254"/>
                    </a:cubicBezTo>
                    <a:cubicBezTo>
                      <a:pt x="2" y="3254"/>
                      <a:pt x="0" y="3252"/>
                      <a:pt x="0" y="3250"/>
                    </a:cubicBezTo>
                    <a:lnTo>
                      <a:pt x="0" y="3249"/>
                    </a:lnTo>
                    <a:cubicBezTo>
                      <a:pt x="0" y="3247"/>
                      <a:pt x="2" y="3245"/>
                      <a:pt x="4" y="3245"/>
                    </a:cubicBezTo>
                    <a:cubicBezTo>
                      <a:pt x="7" y="3245"/>
                      <a:pt x="8" y="3247"/>
                      <a:pt x="8" y="3249"/>
                    </a:cubicBezTo>
                    <a:close/>
                    <a:moveTo>
                      <a:pt x="8" y="3266"/>
                    </a:moveTo>
                    <a:lnTo>
                      <a:pt x="8" y="3266"/>
                    </a:lnTo>
                    <a:cubicBezTo>
                      <a:pt x="8" y="3268"/>
                      <a:pt x="7" y="3270"/>
                      <a:pt x="4" y="3270"/>
                    </a:cubicBezTo>
                    <a:cubicBezTo>
                      <a:pt x="2" y="3270"/>
                      <a:pt x="0" y="3268"/>
                      <a:pt x="0" y="3266"/>
                    </a:cubicBezTo>
                    <a:lnTo>
                      <a:pt x="0" y="3266"/>
                    </a:lnTo>
                    <a:cubicBezTo>
                      <a:pt x="0" y="3263"/>
                      <a:pt x="2" y="3262"/>
                      <a:pt x="4" y="3262"/>
                    </a:cubicBezTo>
                    <a:cubicBezTo>
                      <a:pt x="7" y="3262"/>
                      <a:pt x="8" y="3263"/>
                      <a:pt x="8" y="3266"/>
                    </a:cubicBezTo>
                    <a:close/>
                    <a:moveTo>
                      <a:pt x="8" y="3282"/>
                    </a:moveTo>
                    <a:lnTo>
                      <a:pt x="8" y="3282"/>
                    </a:lnTo>
                    <a:cubicBezTo>
                      <a:pt x="8" y="3284"/>
                      <a:pt x="7" y="3286"/>
                      <a:pt x="4" y="3286"/>
                    </a:cubicBezTo>
                    <a:cubicBezTo>
                      <a:pt x="2" y="3286"/>
                      <a:pt x="0" y="3284"/>
                      <a:pt x="0" y="3282"/>
                    </a:cubicBezTo>
                    <a:lnTo>
                      <a:pt x="0" y="3282"/>
                    </a:lnTo>
                    <a:cubicBezTo>
                      <a:pt x="0" y="3279"/>
                      <a:pt x="2" y="3278"/>
                      <a:pt x="4" y="3278"/>
                    </a:cubicBezTo>
                    <a:cubicBezTo>
                      <a:pt x="7" y="3278"/>
                      <a:pt x="8" y="3279"/>
                      <a:pt x="8" y="3282"/>
                    </a:cubicBezTo>
                    <a:close/>
                    <a:moveTo>
                      <a:pt x="8" y="3298"/>
                    </a:moveTo>
                    <a:lnTo>
                      <a:pt x="8" y="3298"/>
                    </a:lnTo>
                    <a:cubicBezTo>
                      <a:pt x="8" y="3300"/>
                      <a:pt x="7" y="3302"/>
                      <a:pt x="4" y="3302"/>
                    </a:cubicBezTo>
                    <a:cubicBezTo>
                      <a:pt x="2" y="3302"/>
                      <a:pt x="0" y="3300"/>
                      <a:pt x="0" y="3298"/>
                    </a:cubicBezTo>
                    <a:lnTo>
                      <a:pt x="0" y="3298"/>
                    </a:lnTo>
                    <a:cubicBezTo>
                      <a:pt x="0" y="3295"/>
                      <a:pt x="2" y="3294"/>
                      <a:pt x="4" y="3294"/>
                    </a:cubicBezTo>
                    <a:cubicBezTo>
                      <a:pt x="7" y="3294"/>
                      <a:pt x="8" y="3295"/>
                      <a:pt x="8" y="3298"/>
                    </a:cubicBezTo>
                    <a:close/>
                    <a:moveTo>
                      <a:pt x="8" y="3314"/>
                    </a:moveTo>
                    <a:lnTo>
                      <a:pt x="8" y="3314"/>
                    </a:lnTo>
                    <a:cubicBezTo>
                      <a:pt x="8" y="3316"/>
                      <a:pt x="7" y="3318"/>
                      <a:pt x="4" y="3318"/>
                    </a:cubicBezTo>
                    <a:cubicBezTo>
                      <a:pt x="2" y="3318"/>
                      <a:pt x="0" y="3316"/>
                      <a:pt x="0" y="3314"/>
                    </a:cubicBezTo>
                    <a:lnTo>
                      <a:pt x="0" y="3314"/>
                    </a:lnTo>
                    <a:cubicBezTo>
                      <a:pt x="0" y="3311"/>
                      <a:pt x="2" y="3310"/>
                      <a:pt x="4" y="3310"/>
                    </a:cubicBezTo>
                    <a:cubicBezTo>
                      <a:pt x="7" y="3310"/>
                      <a:pt x="8" y="3311"/>
                      <a:pt x="8" y="3314"/>
                    </a:cubicBezTo>
                    <a:close/>
                    <a:moveTo>
                      <a:pt x="8" y="3330"/>
                    </a:moveTo>
                    <a:lnTo>
                      <a:pt x="8" y="3330"/>
                    </a:lnTo>
                    <a:cubicBezTo>
                      <a:pt x="8" y="3332"/>
                      <a:pt x="7" y="3334"/>
                      <a:pt x="4" y="3334"/>
                    </a:cubicBezTo>
                    <a:cubicBezTo>
                      <a:pt x="2" y="3334"/>
                      <a:pt x="0" y="3332"/>
                      <a:pt x="0" y="3330"/>
                    </a:cubicBezTo>
                    <a:lnTo>
                      <a:pt x="0" y="3330"/>
                    </a:lnTo>
                    <a:cubicBezTo>
                      <a:pt x="0" y="3327"/>
                      <a:pt x="2" y="3326"/>
                      <a:pt x="4" y="3326"/>
                    </a:cubicBezTo>
                    <a:cubicBezTo>
                      <a:pt x="7" y="3326"/>
                      <a:pt x="8" y="3327"/>
                      <a:pt x="8" y="3330"/>
                    </a:cubicBezTo>
                    <a:close/>
                    <a:moveTo>
                      <a:pt x="8" y="3346"/>
                    </a:moveTo>
                    <a:lnTo>
                      <a:pt x="8" y="3346"/>
                    </a:lnTo>
                    <a:cubicBezTo>
                      <a:pt x="8" y="3348"/>
                      <a:pt x="7" y="3350"/>
                      <a:pt x="4" y="3350"/>
                    </a:cubicBezTo>
                    <a:cubicBezTo>
                      <a:pt x="2" y="3350"/>
                      <a:pt x="0" y="3348"/>
                      <a:pt x="0" y="3346"/>
                    </a:cubicBezTo>
                    <a:lnTo>
                      <a:pt x="0" y="3346"/>
                    </a:lnTo>
                    <a:cubicBezTo>
                      <a:pt x="0" y="3343"/>
                      <a:pt x="2" y="3342"/>
                      <a:pt x="4" y="3342"/>
                    </a:cubicBezTo>
                    <a:cubicBezTo>
                      <a:pt x="7" y="3342"/>
                      <a:pt x="8" y="3343"/>
                      <a:pt x="8" y="3346"/>
                    </a:cubicBezTo>
                    <a:close/>
                    <a:moveTo>
                      <a:pt x="8" y="3362"/>
                    </a:moveTo>
                    <a:lnTo>
                      <a:pt x="8" y="3362"/>
                    </a:lnTo>
                    <a:cubicBezTo>
                      <a:pt x="8" y="3364"/>
                      <a:pt x="7" y="3366"/>
                      <a:pt x="4" y="3366"/>
                    </a:cubicBezTo>
                    <a:cubicBezTo>
                      <a:pt x="2" y="3366"/>
                      <a:pt x="0" y="3364"/>
                      <a:pt x="0" y="3362"/>
                    </a:cubicBezTo>
                    <a:lnTo>
                      <a:pt x="0" y="3362"/>
                    </a:lnTo>
                    <a:cubicBezTo>
                      <a:pt x="0" y="3359"/>
                      <a:pt x="2" y="3358"/>
                      <a:pt x="4" y="3358"/>
                    </a:cubicBezTo>
                    <a:cubicBezTo>
                      <a:pt x="7" y="3358"/>
                      <a:pt x="8" y="3359"/>
                      <a:pt x="8" y="3362"/>
                    </a:cubicBezTo>
                    <a:close/>
                    <a:moveTo>
                      <a:pt x="8" y="3378"/>
                    </a:moveTo>
                    <a:lnTo>
                      <a:pt x="8" y="3378"/>
                    </a:lnTo>
                    <a:cubicBezTo>
                      <a:pt x="8" y="3380"/>
                      <a:pt x="7" y="3382"/>
                      <a:pt x="4" y="3382"/>
                    </a:cubicBezTo>
                    <a:cubicBezTo>
                      <a:pt x="2" y="3382"/>
                      <a:pt x="0" y="3380"/>
                      <a:pt x="0" y="3378"/>
                    </a:cubicBezTo>
                    <a:lnTo>
                      <a:pt x="0" y="3378"/>
                    </a:lnTo>
                    <a:cubicBezTo>
                      <a:pt x="0" y="3375"/>
                      <a:pt x="2" y="3374"/>
                      <a:pt x="4" y="3374"/>
                    </a:cubicBezTo>
                    <a:cubicBezTo>
                      <a:pt x="7" y="3374"/>
                      <a:pt x="8" y="3375"/>
                      <a:pt x="8" y="3378"/>
                    </a:cubicBezTo>
                    <a:close/>
                    <a:moveTo>
                      <a:pt x="8" y="3394"/>
                    </a:moveTo>
                    <a:lnTo>
                      <a:pt x="8" y="3394"/>
                    </a:lnTo>
                    <a:cubicBezTo>
                      <a:pt x="8" y="3396"/>
                      <a:pt x="7" y="3398"/>
                      <a:pt x="4" y="3398"/>
                    </a:cubicBezTo>
                    <a:cubicBezTo>
                      <a:pt x="2" y="3398"/>
                      <a:pt x="0" y="3396"/>
                      <a:pt x="0" y="3394"/>
                    </a:cubicBezTo>
                    <a:lnTo>
                      <a:pt x="0" y="3394"/>
                    </a:lnTo>
                    <a:cubicBezTo>
                      <a:pt x="0" y="3391"/>
                      <a:pt x="2" y="3390"/>
                      <a:pt x="4" y="3390"/>
                    </a:cubicBezTo>
                    <a:cubicBezTo>
                      <a:pt x="7" y="3390"/>
                      <a:pt x="8" y="3391"/>
                      <a:pt x="8" y="3394"/>
                    </a:cubicBezTo>
                    <a:close/>
                    <a:moveTo>
                      <a:pt x="8" y="3410"/>
                    </a:moveTo>
                    <a:lnTo>
                      <a:pt x="8" y="3410"/>
                    </a:lnTo>
                    <a:cubicBezTo>
                      <a:pt x="8" y="3412"/>
                      <a:pt x="7" y="3414"/>
                      <a:pt x="4" y="3414"/>
                    </a:cubicBezTo>
                    <a:cubicBezTo>
                      <a:pt x="2" y="3414"/>
                      <a:pt x="0" y="3412"/>
                      <a:pt x="0" y="3410"/>
                    </a:cubicBezTo>
                    <a:lnTo>
                      <a:pt x="0" y="3410"/>
                    </a:lnTo>
                    <a:cubicBezTo>
                      <a:pt x="0" y="3407"/>
                      <a:pt x="2" y="3406"/>
                      <a:pt x="4" y="3406"/>
                    </a:cubicBezTo>
                    <a:cubicBezTo>
                      <a:pt x="7" y="3406"/>
                      <a:pt x="8" y="3407"/>
                      <a:pt x="8" y="3410"/>
                    </a:cubicBezTo>
                    <a:close/>
                    <a:moveTo>
                      <a:pt x="8" y="3426"/>
                    </a:moveTo>
                    <a:lnTo>
                      <a:pt x="8" y="3426"/>
                    </a:lnTo>
                    <a:cubicBezTo>
                      <a:pt x="8" y="3428"/>
                      <a:pt x="7" y="3430"/>
                      <a:pt x="4" y="3430"/>
                    </a:cubicBezTo>
                    <a:cubicBezTo>
                      <a:pt x="2" y="3430"/>
                      <a:pt x="0" y="3428"/>
                      <a:pt x="0" y="3426"/>
                    </a:cubicBezTo>
                    <a:lnTo>
                      <a:pt x="0" y="3426"/>
                    </a:lnTo>
                    <a:cubicBezTo>
                      <a:pt x="0" y="3423"/>
                      <a:pt x="2" y="3422"/>
                      <a:pt x="4" y="3422"/>
                    </a:cubicBezTo>
                    <a:cubicBezTo>
                      <a:pt x="7" y="3422"/>
                      <a:pt x="8" y="3423"/>
                      <a:pt x="8" y="3426"/>
                    </a:cubicBezTo>
                    <a:close/>
                    <a:moveTo>
                      <a:pt x="8" y="3442"/>
                    </a:moveTo>
                    <a:lnTo>
                      <a:pt x="8" y="3442"/>
                    </a:lnTo>
                    <a:cubicBezTo>
                      <a:pt x="8" y="3444"/>
                      <a:pt x="7" y="3446"/>
                      <a:pt x="4" y="3446"/>
                    </a:cubicBezTo>
                    <a:cubicBezTo>
                      <a:pt x="2" y="3446"/>
                      <a:pt x="0" y="3444"/>
                      <a:pt x="0" y="3442"/>
                    </a:cubicBezTo>
                    <a:lnTo>
                      <a:pt x="0" y="3442"/>
                    </a:lnTo>
                    <a:cubicBezTo>
                      <a:pt x="0" y="3439"/>
                      <a:pt x="2" y="3438"/>
                      <a:pt x="4" y="3438"/>
                    </a:cubicBezTo>
                    <a:cubicBezTo>
                      <a:pt x="7" y="3438"/>
                      <a:pt x="8" y="3439"/>
                      <a:pt x="8" y="3442"/>
                    </a:cubicBezTo>
                    <a:close/>
                    <a:moveTo>
                      <a:pt x="8" y="3458"/>
                    </a:moveTo>
                    <a:lnTo>
                      <a:pt x="8" y="3458"/>
                    </a:lnTo>
                    <a:cubicBezTo>
                      <a:pt x="8" y="3460"/>
                      <a:pt x="7" y="3462"/>
                      <a:pt x="4" y="3462"/>
                    </a:cubicBezTo>
                    <a:cubicBezTo>
                      <a:pt x="2" y="3462"/>
                      <a:pt x="0" y="3460"/>
                      <a:pt x="0" y="3458"/>
                    </a:cubicBezTo>
                    <a:lnTo>
                      <a:pt x="0" y="3458"/>
                    </a:lnTo>
                    <a:cubicBezTo>
                      <a:pt x="0" y="3455"/>
                      <a:pt x="2" y="3454"/>
                      <a:pt x="4" y="3454"/>
                    </a:cubicBezTo>
                    <a:cubicBezTo>
                      <a:pt x="7" y="3454"/>
                      <a:pt x="8" y="3455"/>
                      <a:pt x="8" y="3458"/>
                    </a:cubicBezTo>
                    <a:close/>
                    <a:moveTo>
                      <a:pt x="8" y="3474"/>
                    </a:moveTo>
                    <a:lnTo>
                      <a:pt x="8" y="3474"/>
                    </a:lnTo>
                    <a:cubicBezTo>
                      <a:pt x="8" y="3476"/>
                      <a:pt x="7" y="3478"/>
                      <a:pt x="4" y="3478"/>
                    </a:cubicBezTo>
                    <a:cubicBezTo>
                      <a:pt x="2" y="3478"/>
                      <a:pt x="0" y="3476"/>
                      <a:pt x="0" y="3474"/>
                    </a:cubicBezTo>
                    <a:lnTo>
                      <a:pt x="0" y="3474"/>
                    </a:lnTo>
                    <a:cubicBezTo>
                      <a:pt x="0" y="3471"/>
                      <a:pt x="2" y="3470"/>
                      <a:pt x="4" y="3470"/>
                    </a:cubicBezTo>
                    <a:cubicBezTo>
                      <a:pt x="7" y="3470"/>
                      <a:pt x="8" y="3471"/>
                      <a:pt x="8" y="3474"/>
                    </a:cubicBezTo>
                    <a:close/>
                    <a:moveTo>
                      <a:pt x="8" y="3490"/>
                    </a:moveTo>
                    <a:lnTo>
                      <a:pt x="8" y="3490"/>
                    </a:lnTo>
                    <a:cubicBezTo>
                      <a:pt x="8" y="3492"/>
                      <a:pt x="7" y="3494"/>
                      <a:pt x="4" y="3494"/>
                    </a:cubicBezTo>
                    <a:cubicBezTo>
                      <a:pt x="2" y="3494"/>
                      <a:pt x="0" y="3492"/>
                      <a:pt x="0" y="3490"/>
                    </a:cubicBezTo>
                    <a:lnTo>
                      <a:pt x="0" y="3490"/>
                    </a:lnTo>
                    <a:cubicBezTo>
                      <a:pt x="0" y="3487"/>
                      <a:pt x="2" y="3486"/>
                      <a:pt x="4" y="3486"/>
                    </a:cubicBezTo>
                    <a:cubicBezTo>
                      <a:pt x="7" y="3486"/>
                      <a:pt x="8" y="3487"/>
                      <a:pt x="8" y="3490"/>
                    </a:cubicBezTo>
                    <a:close/>
                    <a:moveTo>
                      <a:pt x="8" y="3506"/>
                    </a:moveTo>
                    <a:lnTo>
                      <a:pt x="8" y="3506"/>
                    </a:lnTo>
                    <a:cubicBezTo>
                      <a:pt x="8" y="3508"/>
                      <a:pt x="7" y="3510"/>
                      <a:pt x="4" y="3510"/>
                    </a:cubicBezTo>
                    <a:cubicBezTo>
                      <a:pt x="2" y="3510"/>
                      <a:pt x="0" y="3508"/>
                      <a:pt x="0" y="3506"/>
                    </a:cubicBezTo>
                    <a:lnTo>
                      <a:pt x="0" y="3506"/>
                    </a:lnTo>
                    <a:cubicBezTo>
                      <a:pt x="0" y="3503"/>
                      <a:pt x="2" y="3502"/>
                      <a:pt x="4" y="3502"/>
                    </a:cubicBezTo>
                    <a:cubicBezTo>
                      <a:pt x="7" y="3502"/>
                      <a:pt x="8" y="3503"/>
                      <a:pt x="8" y="3506"/>
                    </a:cubicBezTo>
                    <a:close/>
                    <a:moveTo>
                      <a:pt x="8" y="3522"/>
                    </a:moveTo>
                    <a:lnTo>
                      <a:pt x="8" y="3522"/>
                    </a:lnTo>
                    <a:cubicBezTo>
                      <a:pt x="8" y="3524"/>
                      <a:pt x="7" y="3526"/>
                      <a:pt x="4" y="3526"/>
                    </a:cubicBezTo>
                    <a:cubicBezTo>
                      <a:pt x="2" y="3526"/>
                      <a:pt x="0" y="3524"/>
                      <a:pt x="0" y="3522"/>
                    </a:cubicBezTo>
                    <a:lnTo>
                      <a:pt x="0" y="3522"/>
                    </a:lnTo>
                    <a:cubicBezTo>
                      <a:pt x="0" y="3519"/>
                      <a:pt x="2" y="3518"/>
                      <a:pt x="4" y="3518"/>
                    </a:cubicBezTo>
                    <a:cubicBezTo>
                      <a:pt x="7" y="3518"/>
                      <a:pt x="8" y="3519"/>
                      <a:pt x="8" y="3522"/>
                    </a:cubicBezTo>
                    <a:close/>
                    <a:moveTo>
                      <a:pt x="8" y="3538"/>
                    </a:moveTo>
                    <a:lnTo>
                      <a:pt x="8" y="3538"/>
                    </a:lnTo>
                    <a:cubicBezTo>
                      <a:pt x="8" y="3540"/>
                      <a:pt x="7" y="3542"/>
                      <a:pt x="4" y="3542"/>
                    </a:cubicBezTo>
                    <a:cubicBezTo>
                      <a:pt x="2" y="3542"/>
                      <a:pt x="0" y="3540"/>
                      <a:pt x="0" y="3538"/>
                    </a:cubicBezTo>
                    <a:lnTo>
                      <a:pt x="0" y="3538"/>
                    </a:lnTo>
                    <a:cubicBezTo>
                      <a:pt x="0" y="3535"/>
                      <a:pt x="2" y="3534"/>
                      <a:pt x="4" y="3534"/>
                    </a:cubicBezTo>
                    <a:cubicBezTo>
                      <a:pt x="7" y="3534"/>
                      <a:pt x="8" y="3535"/>
                      <a:pt x="8" y="3538"/>
                    </a:cubicBezTo>
                    <a:close/>
                    <a:moveTo>
                      <a:pt x="8" y="3554"/>
                    </a:moveTo>
                    <a:lnTo>
                      <a:pt x="8" y="3554"/>
                    </a:lnTo>
                    <a:cubicBezTo>
                      <a:pt x="8" y="3556"/>
                      <a:pt x="7" y="3558"/>
                      <a:pt x="4" y="3558"/>
                    </a:cubicBezTo>
                    <a:cubicBezTo>
                      <a:pt x="2" y="3558"/>
                      <a:pt x="0" y="3556"/>
                      <a:pt x="0" y="3554"/>
                    </a:cubicBezTo>
                    <a:lnTo>
                      <a:pt x="0" y="3554"/>
                    </a:lnTo>
                    <a:cubicBezTo>
                      <a:pt x="0" y="3551"/>
                      <a:pt x="2" y="3550"/>
                      <a:pt x="4" y="3550"/>
                    </a:cubicBezTo>
                    <a:cubicBezTo>
                      <a:pt x="7" y="3550"/>
                      <a:pt x="8" y="3551"/>
                      <a:pt x="8" y="3554"/>
                    </a:cubicBezTo>
                    <a:close/>
                    <a:moveTo>
                      <a:pt x="8" y="3570"/>
                    </a:moveTo>
                    <a:lnTo>
                      <a:pt x="8" y="3570"/>
                    </a:lnTo>
                    <a:cubicBezTo>
                      <a:pt x="8" y="3572"/>
                      <a:pt x="7" y="3574"/>
                      <a:pt x="4" y="3574"/>
                    </a:cubicBezTo>
                    <a:cubicBezTo>
                      <a:pt x="2" y="3574"/>
                      <a:pt x="0" y="3572"/>
                      <a:pt x="0" y="3570"/>
                    </a:cubicBezTo>
                    <a:lnTo>
                      <a:pt x="0" y="3570"/>
                    </a:lnTo>
                    <a:cubicBezTo>
                      <a:pt x="0" y="3567"/>
                      <a:pt x="2" y="3566"/>
                      <a:pt x="4" y="3566"/>
                    </a:cubicBezTo>
                    <a:cubicBezTo>
                      <a:pt x="7" y="3566"/>
                      <a:pt x="8" y="3567"/>
                      <a:pt x="8" y="3570"/>
                    </a:cubicBezTo>
                    <a:close/>
                    <a:moveTo>
                      <a:pt x="8" y="3586"/>
                    </a:moveTo>
                    <a:lnTo>
                      <a:pt x="8" y="3586"/>
                    </a:lnTo>
                    <a:cubicBezTo>
                      <a:pt x="8" y="3588"/>
                      <a:pt x="7" y="3590"/>
                      <a:pt x="4" y="3590"/>
                    </a:cubicBezTo>
                    <a:cubicBezTo>
                      <a:pt x="2" y="3590"/>
                      <a:pt x="0" y="3588"/>
                      <a:pt x="0" y="3586"/>
                    </a:cubicBezTo>
                    <a:lnTo>
                      <a:pt x="0" y="3586"/>
                    </a:lnTo>
                    <a:cubicBezTo>
                      <a:pt x="0" y="3583"/>
                      <a:pt x="2" y="3582"/>
                      <a:pt x="4" y="3582"/>
                    </a:cubicBezTo>
                    <a:cubicBezTo>
                      <a:pt x="7" y="3582"/>
                      <a:pt x="8" y="3583"/>
                      <a:pt x="8" y="3586"/>
                    </a:cubicBezTo>
                    <a:close/>
                    <a:moveTo>
                      <a:pt x="8" y="3602"/>
                    </a:moveTo>
                    <a:lnTo>
                      <a:pt x="8" y="3602"/>
                    </a:lnTo>
                    <a:cubicBezTo>
                      <a:pt x="8" y="3604"/>
                      <a:pt x="7" y="3606"/>
                      <a:pt x="4" y="3606"/>
                    </a:cubicBezTo>
                    <a:cubicBezTo>
                      <a:pt x="2" y="3606"/>
                      <a:pt x="0" y="3604"/>
                      <a:pt x="0" y="3602"/>
                    </a:cubicBezTo>
                    <a:lnTo>
                      <a:pt x="0" y="3602"/>
                    </a:lnTo>
                    <a:cubicBezTo>
                      <a:pt x="0" y="3599"/>
                      <a:pt x="2" y="3598"/>
                      <a:pt x="4" y="3598"/>
                    </a:cubicBezTo>
                    <a:cubicBezTo>
                      <a:pt x="7" y="3598"/>
                      <a:pt x="8" y="3599"/>
                      <a:pt x="8" y="3602"/>
                    </a:cubicBezTo>
                    <a:close/>
                    <a:moveTo>
                      <a:pt x="8" y="3618"/>
                    </a:moveTo>
                    <a:lnTo>
                      <a:pt x="8" y="3618"/>
                    </a:lnTo>
                    <a:cubicBezTo>
                      <a:pt x="8" y="3620"/>
                      <a:pt x="7" y="3622"/>
                      <a:pt x="4" y="3622"/>
                    </a:cubicBezTo>
                    <a:cubicBezTo>
                      <a:pt x="2" y="3622"/>
                      <a:pt x="0" y="3620"/>
                      <a:pt x="0" y="3618"/>
                    </a:cubicBezTo>
                    <a:lnTo>
                      <a:pt x="0" y="3618"/>
                    </a:lnTo>
                    <a:cubicBezTo>
                      <a:pt x="0" y="3615"/>
                      <a:pt x="2" y="3614"/>
                      <a:pt x="4" y="3614"/>
                    </a:cubicBezTo>
                    <a:cubicBezTo>
                      <a:pt x="7" y="3614"/>
                      <a:pt x="8" y="3615"/>
                      <a:pt x="8" y="3618"/>
                    </a:cubicBezTo>
                    <a:close/>
                    <a:moveTo>
                      <a:pt x="8" y="3634"/>
                    </a:moveTo>
                    <a:lnTo>
                      <a:pt x="8" y="3634"/>
                    </a:lnTo>
                    <a:cubicBezTo>
                      <a:pt x="8" y="3636"/>
                      <a:pt x="7" y="3638"/>
                      <a:pt x="4" y="3638"/>
                    </a:cubicBezTo>
                    <a:cubicBezTo>
                      <a:pt x="2" y="3638"/>
                      <a:pt x="0" y="3636"/>
                      <a:pt x="0" y="3634"/>
                    </a:cubicBezTo>
                    <a:lnTo>
                      <a:pt x="0" y="3634"/>
                    </a:lnTo>
                    <a:cubicBezTo>
                      <a:pt x="0" y="3631"/>
                      <a:pt x="2" y="3630"/>
                      <a:pt x="4" y="3630"/>
                    </a:cubicBezTo>
                    <a:cubicBezTo>
                      <a:pt x="7" y="3630"/>
                      <a:pt x="8" y="3631"/>
                      <a:pt x="8" y="3634"/>
                    </a:cubicBezTo>
                    <a:close/>
                    <a:moveTo>
                      <a:pt x="8" y="3650"/>
                    </a:moveTo>
                    <a:lnTo>
                      <a:pt x="8" y="3650"/>
                    </a:lnTo>
                    <a:cubicBezTo>
                      <a:pt x="8" y="3652"/>
                      <a:pt x="7" y="3654"/>
                      <a:pt x="4" y="3654"/>
                    </a:cubicBezTo>
                    <a:cubicBezTo>
                      <a:pt x="2" y="3654"/>
                      <a:pt x="0" y="3652"/>
                      <a:pt x="0" y="3650"/>
                    </a:cubicBezTo>
                    <a:lnTo>
                      <a:pt x="0" y="3650"/>
                    </a:lnTo>
                    <a:cubicBezTo>
                      <a:pt x="0" y="3647"/>
                      <a:pt x="2" y="3646"/>
                      <a:pt x="4" y="3646"/>
                    </a:cubicBezTo>
                    <a:cubicBezTo>
                      <a:pt x="7" y="3646"/>
                      <a:pt x="8" y="3647"/>
                      <a:pt x="8" y="3650"/>
                    </a:cubicBezTo>
                    <a:close/>
                    <a:moveTo>
                      <a:pt x="8" y="3666"/>
                    </a:moveTo>
                    <a:lnTo>
                      <a:pt x="8" y="3666"/>
                    </a:lnTo>
                    <a:cubicBezTo>
                      <a:pt x="8" y="3668"/>
                      <a:pt x="7" y="3670"/>
                      <a:pt x="4" y="3670"/>
                    </a:cubicBezTo>
                    <a:cubicBezTo>
                      <a:pt x="2" y="3670"/>
                      <a:pt x="0" y="3668"/>
                      <a:pt x="0" y="3666"/>
                    </a:cubicBezTo>
                    <a:lnTo>
                      <a:pt x="0" y="3666"/>
                    </a:lnTo>
                    <a:cubicBezTo>
                      <a:pt x="0" y="3663"/>
                      <a:pt x="2" y="3662"/>
                      <a:pt x="4" y="3662"/>
                    </a:cubicBezTo>
                    <a:cubicBezTo>
                      <a:pt x="7" y="3662"/>
                      <a:pt x="8" y="3663"/>
                      <a:pt x="8" y="3666"/>
                    </a:cubicBezTo>
                    <a:close/>
                    <a:moveTo>
                      <a:pt x="8" y="3682"/>
                    </a:moveTo>
                    <a:lnTo>
                      <a:pt x="8" y="3682"/>
                    </a:lnTo>
                    <a:cubicBezTo>
                      <a:pt x="8" y="3684"/>
                      <a:pt x="7" y="3686"/>
                      <a:pt x="4" y="3686"/>
                    </a:cubicBezTo>
                    <a:cubicBezTo>
                      <a:pt x="2" y="3686"/>
                      <a:pt x="0" y="3684"/>
                      <a:pt x="0" y="3682"/>
                    </a:cubicBezTo>
                    <a:lnTo>
                      <a:pt x="0" y="3682"/>
                    </a:lnTo>
                    <a:cubicBezTo>
                      <a:pt x="0" y="3679"/>
                      <a:pt x="2" y="3678"/>
                      <a:pt x="4" y="3678"/>
                    </a:cubicBezTo>
                    <a:cubicBezTo>
                      <a:pt x="7" y="3678"/>
                      <a:pt x="8" y="3679"/>
                      <a:pt x="8" y="3682"/>
                    </a:cubicBezTo>
                    <a:close/>
                    <a:moveTo>
                      <a:pt x="8" y="3698"/>
                    </a:moveTo>
                    <a:lnTo>
                      <a:pt x="8" y="3698"/>
                    </a:lnTo>
                    <a:cubicBezTo>
                      <a:pt x="8" y="3700"/>
                      <a:pt x="7" y="3702"/>
                      <a:pt x="4" y="3702"/>
                    </a:cubicBezTo>
                    <a:cubicBezTo>
                      <a:pt x="2" y="3702"/>
                      <a:pt x="0" y="3700"/>
                      <a:pt x="0" y="3698"/>
                    </a:cubicBezTo>
                    <a:lnTo>
                      <a:pt x="0" y="3698"/>
                    </a:lnTo>
                    <a:cubicBezTo>
                      <a:pt x="0" y="3696"/>
                      <a:pt x="2" y="3694"/>
                      <a:pt x="4" y="3694"/>
                    </a:cubicBezTo>
                    <a:cubicBezTo>
                      <a:pt x="7" y="3694"/>
                      <a:pt x="8" y="3696"/>
                      <a:pt x="8" y="3698"/>
                    </a:cubicBezTo>
                    <a:close/>
                    <a:moveTo>
                      <a:pt x="8" y="3714"/>
                    </a:moveTo>
                    <a:lnTo>
                      <a:pt x="8" y="3714"/>
                    </a:lnTo>
                    <a:cubicBezTo>
                      <a:pt x="8" y="3716"/>
                      <a:pt x="7" y="3718"/>
                      <a:pt x="4" y="3718"/>
                    </a:cubicBezTo>
                    <a:cubicBezTo>
                      <a:pt x="2" y="3718"/>
                      <a:pt x="0" y="3716"/>
                      <a:pt x="0" y="3714"/>
                    </a:cubicBezTo>
                    <a:lnTo>
                      <a:pt x="0" y="3714"/>
                    </a:lnTo>
                    <a:cubicBezTo>
                      <a:pt x="0" y="3712"/>
                      <a:pt x="2" y="3710"/>
                      <a:pt x="4" y="3710"/>
                    </a:cubicBezTo>
                    <a:cubicBezTo>
                      <a:pt x="7" y="3710"/>
                      <a:pt x="8" y="3712"/>
                      <a:pt x="8" y="3714"/>
                    </a:cubicBezTo>
                    <a:close/>
                    <a:moveTo>
                      <a:pt x="8" y="3730"/>
                    </a:moveTo>
                    <a:lnTo>
                      <a:pt x="8" y="3730"/>
                    </a:lnTo>
                    <a:cubicBezTo>
                      <a:pt x="8" y="3732"/>
                      <a:pt x="7" y="3734"/>
                      <a:pt x="4" y="3734"/>
                    </a:cubicBezTo>
                    <a:cubicBezTo>
                      <a:pt x="2" y="3734"/>
                      <a:pt x="0" y="3732"/>
                      <a:pt x="0" y="3730"/>
                    </a:cubicBezTo>
                    <a:lnTo>
                      <a:pt x="0" y="3730"/>
                    </a:lnTo>
                    <a:cubicBezTo>
                      <a:pt x="0" y="3728"/>
                      <a:pt x="2" y="3726"/>
                      <a:pt x="4" y="3726"/>
                    </a:cubicBezTo>
                    <a:cubicBezTo>
                      <a:pt x="7" y="3726"/>
                      <a:pt x="8" y="3728"/>
                      <a:pt x="8" y="3730"/>
                    </a:cubicBezTo>
                    <a:close/>
                    <a:moveTo>
                      <a:pt x="8" y="3746"/>
                    </a:moveTo>
                    <a:lnTo>
                      <a:pt x="8" y="3746"/>
                    </a:lnTo>
                    <a:cubicBezTo>
                      <a:pt x="8" y="3748"/>
                      <a:pt x="7" y="3750"/>
                      <a:pt x="4" y="3750"/>
                    </a:cubicBezTo>
                    <a:cubicBezTo>
                      <a:pt x="2" y="3750"/>
                      <a:pt x="0" y="3748"/>
                      <a:pt x="0" y="3746"/>
                    </a:cubicBezTo>
                    <a:lnTo>
                      <a:pt x="0" y="3746"/>
                    </a:lnTo>
                    <a:cubicBezTo>
                      <a:pt x="0" y="3744"/>
                      <a:pt x="2" y="3742"/>
                      <a:pt x="4" y="3742"/>
                    </a:cubicBezTo>
                    <a:cubicBezTo>
                      <a:pt x="7" y="3742"/>
                      <a:pt x="8" y="3744"/>
                      <a:pt x="8" y="3746"/>
                    </a:cubicBezTo>
                    <a:close/>
                    <a:moveTo>
                      <a:pt x="8" y="3762"/>
                    </a:moveTo>
                    <a:lnTo>
                      <a:pt x="8" y="3762"/>
                    </a:lnTo>
                    <a:cubicBezTo>
                      <a:pt x="8" y="3764"/>
                      <a:pt x="7" y="3766"/>
                      <a:pt x="4" y="3766"/>
                    </a:cubicBezTo>
                    <a:cubicBezTo>
                      <a:pt x="2" y="3766"/>
                      <a:pt x="0" y="3764"/>
                      <a:pt x="0" y="3762"/>
                    </a:cubicBezTo>
                    <a:lnTo>
                      <a:pt x="0" y="3762"/>
                    </a:lnTo>
                    <a:cubicBezTo>
                      <a:pt x="0" y="3760"/>
                      <a:pt x="2" y="3758"/>
                      <a:pt x="4" y="3758"/>
                    </a:cubicBezTo>
                    <a:cubicBezTo>
                      <a:pt x="7" y="3758"/>
                      <a:pt x="8" y="3760"/>
                      <a:pt x="8" y="3762"/>
                    </a:cubicBezTo>
                    <a:close/>
                    <a:moveTo>
                      <a:pt x="8" y="3778"/>
                    </a:moveTo>
                    <a:lnTo>
                      <a:pt x="8" y="3778"/>
                    </a:lnTo>
                    <a:cubicBezTo>
                      <a:pt x="8" y="3780"/>
                      <a:pt x="7" y="3782"/>
                      <a:pt x="4" y="3782"/>
                    </a:cubicBezTo>
                    <a:cubicBezTo>
                      <a:pt x="2" y="3782"/>
                      <a:pt x="0" y="3780"/>
                      <a:pt x="0" y="3778"/>
                    </a:cubicBezTo>
                    <a:lnTo>
                      <a:pt x="0" y="3778"/>
                    </a:lnTo>
                    <a:cubicBezTo>
                      <a:pt x="0" y="3776"/>
                      <a:pt x="2" y="3774"/>
                      <a:pt x="4" y="3774"/>
                    </a:cubicBezTo>
                    <a:cubicBezTo>
                      <a:pt x="7" y="3774"/>
                      <a:pt x="8" y="3776"/>
                      <a:pt x="8" y="3778"/>
                    </a:cubicBezTo>
                    <a:close/>
                    <a:moveTo>
                      <a:pt x="8" y="3794"/>
                    </a:moveTo>
                    <a:lnTo>
                      <a:pt x="8" y="3794"/>
                    </a:lnTo>
                    <a:cubicBezTo>
                      <a:pt x="8" y="3796"/>
                      <a:pt x="7" y="3798"/>
                      <a:pt x="4" y="3798"/>
                    </a:cubicBezTo>
                    <a:cubicBezTo>
                      <a:pt x="2" y="3798"/>
                      <a:pt x="0" y="3796"/>
                      <a:pt x="0" y="3794"/>
                    </a:cubicBezTo>
                    <a:lnTo>
                      <a:pt x="0" y="3794"/>
                    </a:lnTo>
                    <a:cubicBezTo>
                      <a:pt x="0" y="3792"/>
                      <a:pt x="2" y="3790"/>
                      <a:pt x="4" y="3790"/>
                    </a:cubicBezTo>
                    <a:cubicBezTo>
                      <a:pt x="7" y="3790"/>
                      <a:pt x="8" y="3792"/>
                      <a:pt x="8" y="3794"/>
                    </a:cubicBezTo>
                    <a:close/>
                    <a:moveTo>
                      <a:pt x="8" y="3810"/>
                    </a:moveTo>
                    <a:lnTo>
                      <a:pt x="8" y="3810"/>
                    </a:lnTo>
                    <a:cubicBezTo>
                      <a:pt x="8" y="3812"/>
                      <a:pt x="7" y="3814"/>
                      <a:pt x="4" y="3814"/>
                    </a:cubicBezTo>
                    <a:cubicBezTo>
                      <a:pt x="2" y="3814"/>
                      <a:pt x="0" y="3812"/>
                      <a:pt x="0" y="3810"/>
                    </a:cubicBezTo>
                    <a:lnTo>
                      <a:pt x="0" y="3810"/>
                    </a:lnTo>
                    <a:cubicBezTo>
                      <a:pt x="0" y="3808"/>
                      <a:pt x="2" y="3806"/>
                      <a:pt x="4" y="3806"/>
                    </a:cubicBezTo>
                    <a:cubicBezTo>
                      <a:pt x="7" y="3806"/>
                      <a:pt x="8" y="3808"/>
                      <a:pt x="8" y="3810"/>
                    </a:cubicBezTo>
                    <a:close/>
                    <a:moveTo>
                      <a:pt x="8" y="3826"/>
                    </a:moveTo>
                    <a:lnTo>
                      <a:pt x="8" y="3826"/>
                    </a:lnTo>
                    <a:cubicBezTo>
                      <a:pt x="8" y="3828"/>
                      <a:pt x="7" y="3830"/>
                      <a:pt x="4" y="3830"/>
                    </a:cubicBezTo>
                    <a:cubicBezTo>
                      <a:pt x="2" y="3830"/>
                      <a:pt x="0" y="3828"/>
                      <a:pt x="0" y="3826"/>
                    </a:cubicBezTo>
                    <a:lnTo>
                      <a:pt x="0" y="3826"/>
                    </a:lnTo>
                    <a:cubicBezTo>
                      <a:pt x="0" y="3824"/>
                      <a:pt x="2" y="3822"/>
                      <a:pt x="4" y="3822"/>
                    </a:cubicBezTo>
                    <a:cubicBezTo>
                      <a:pt x="7" y="3822"/>
                      <a:pt x="8" y="3824"/>
                      <a:pt x="8" y="3826"/>
                    </a:cubicBezTo>
                    <a:close/>
                    <a:moveTo>
                      <a:pt x="8" y="3842"/>
                    </a:moveTo>
                    <a:lnTo>
                      <a:pt x="8" y="3842"/>
                    </a:lnTo>
                    <a:cubicBezTo>
                      <a:pt x="8" y="3844"/>
                      <a:pt x="7" y="3846"/>
                      <a:pt x="4" y="3846"/>
                    </a:cubicBezTo>
                    <a:cubicBezTo>
                      <a:pt x="2" y="3846"/>
                      <a:pt x="0" y="3844"/>
                      <a:pt x="0" y="3842"/>
                    </a:cubicBezTo>
                    <a:lnTo>
                      <a:pt x="0" y="3842"/>
                    </a:lnTo>
                    <a:cubicBezTo>
                      <a:pt x="0" y="3840"/>
                      <a:pt x="2" y="3838"/>
                      <a:pt x="4" y="3838"/>
                    </a:cubicBezTo>
                    <a:cubicBezTo>
                      <a:pt x="7" y="3838"/>
                      <a:pt x="8" y="3840"/>
                      <a:pt x="8" y="3842"/>
                    </a:cubicBezTo>
                    <a:close/>
                    <a:moveTo>
                      <a:pt x="8" y="3858"/>
                    </a:moveTo>
                    <a:lnTo>
                      <a:pt x="8" y="3858"/>
                    </a:lnTo>
                    <a:cubicBezTo>
                      <a:pt x="8" y="3860"/>
                      <a:pt x="7" y="3862"/>
                      <a:pt x="4" y="3862"/>
                    </a:cubicBezTo>
                    <a:cubicBezTo>
                      <a:pt x="2" y="3862"/>
                      <a:pt x="0" y="3860"/>
                      <a:pt x="0" y="3858"/>
                    </a:cubicBezTo>
                    <a:lnTo>
                      <a:pt x="0" y="3858"/>
                    </a:lnTo>
                    <a:cubicBezTo>
                      <a:pt x="0" y="3856"/>
                      <a:pt x="2" y="3854"/>
                      <a:pt x="4" y="3854"/>
                    </a:cubicBezTo>
                    <a:cubicBezTo>
                      <a:pt x="7" y="3854"/>
                      <a:pt x="8" y="3856"/>
                      <a:pt x="8" y="3858"/>
                    </a:cubicBezTo>
                    <a:close/>
                    <a:moveTo>
                      <a:pt x="8" y="3874"/>
                    </a:moveTo>
                    <a:lnTo>
                      <a:pt x="8" y="3874"/>
                    </a:lnTo>
                    <a:cubicBezTo>
                      <a:pt x="8" y="3876"/>
                      <a:pt x="7" y="3878"/>
                      <a:pt x="4" y="3878"/>
                    </a:cubicBezTo>
                    <a:cubicBezTo>
                      <a:pt x="2" y="3878"/>
                      <a:pt x="0" y="3876"/>
                      <a:pt x="0" y="3874"/>
                    </a:cubicBezTo>
                    <a:lnTo>
                      <a:pt x="0" y="3874"/>
                    </a:lnTo>
                    <a:cubicBezTo>
                      <a:pt x="0" y="3872"/>
                      <a:pt x="2" y="3870"/>
                      <a:pt x="4" y="3870"/>
                    </a:cubicBezTo>
                    <a:cubicBezTo>
                      <a:pt x="7" y="3870"/>
                      <a:pt x="8" y="3872"/>
                      <a:pt x="8" y="3874"/>
                    </a:cubicBezTo>
                    <a:close/>
                    <a:moveTo>
                      <a:pt x="8" y="3890"/>
                    </a:moveTo>
                    <a:lnTo>
                      <a:pt x="8" y="3890"/>
                    </a:lnTo>
                    <a:cubicBezTo>
                      <a:pt x="8" y="3892"/>
                      <a:pt x="7" y="3894"/>
                      <a:pt x="4" y="3894"/>
                    </a:cubicBezTo>
                    <a:cubicBezTo>
                      <a:pt x="2" y="3894"/>
                      <a:pt x="0" y="3892"/>
                      <a:pt x="0" y="3890"/>
                    </a:cubicBezTo>
                    <a:lnTo>
                      <a:pt x="0" y="3890"/>
                    </a:lnTo>
                    <a:cubicBezTo>
                      <a:pt x="0" y="3888"/>
                      <a:pt x="2" y="3886"/>
                      <a:pt x="4" y="3886"/>
                    </a:cubicBezTo>
                    <a:cubicBezTo>
                      <a:pt x="7" y="3886"/>
                      <a:pt x="8" y="3888"/>
                      <a:pt x="8" y="3890"/>
                    </a:cubicBezTo>
                    <a:close/>
                    <a:moveTo>
                      <a:pt x="8" y="3906"/>
                    </a:moveTo>
                    <a:lnTo>
                      <a:pt x="8" y="3906"/>
                    </a:lnTo>
                    <a:cubicBezTo>
                      <a:pt x="8" y="3908"/>
                      <a:pt x="7" y="3910"/>
                      <a:pt x="4" y="3910"/>
                    </a:cubicBezTo>
                    <a:cubicBezTo>
                      <a:pt x="2" y="3910"/>
                      <a:pt x="0" y="3908"/>
                      <a:pt x="0" y="3906"/>
                    </a:cubicBezTo>
                    <a:lnTo>
                      <a:pt x="0" y="3906"/>
                    </a:lnTo>
                    <a:cubicBezTo>
                      <a:pt x="0" y="3904"/>
                      <a:pt x="2" y="3902"/>
                      <a:pt x="4" y="3902"/>
                    </a:cubicBezTo>
                    <a:cubicBezTo>
                      <a:pt x="7" y="3902"/>
                      <a:pt x="8" y="3904"/>
                      <a:pt x="8" y="3906"/>
                    </a:cubicBezTo>
                    <a:close/>
                    <a:moveTo>
                      <a:pt x="8" y="3922"/>
                    </a:moveTo>
                    <a:lnTo>
                      <a:pt x="8" y="3922"/>
                    </a:lnTo>
                    <a:cubicBezTo>
                      <a:pt x="8" y="3924"/>
                      <a:pt x="7" y="3926"/>
                      <a:pt x="4" y="3926"/>
                    </a:cubicBezTo>
                    <a:cubicBezTo>
                      <a:pt x="2" y="3926"/>
                      <a:pt x="0" y="3924"/>
                      <a:pt x="0" y="3922"/>
                    </a:cubicBezTo>
                    <a:lnTo>
                      <a:pt x="0" y="3922"/>
                    </a:lnTo>
                    <a:cubicBezTo>
                      <a:pt x="0" y="3920"/>
                      <a:pt x="2" y="3918"/>
                      <a:pt x="4" y="3918"/>
                    </a:cubicBezTo>
                    <a:cubicBezTo>
                      <a:pt x="7" y="3918"/>
                      <a:pt x="8" y="3920"/>
                      <a:pt x="8" y="3922"/>
                    </a:cubicBezTo>
                    <a:close/>
                    <a:moveTo>
                      <a:pt x="8" y="3938"/>
                    </a:moveTo>
                    <a:lnTo>
                      <a:pt x="8" y="3938"/>
                    </a:lnTo>
                    <a:cubicBezTo>
                      <a:pt x="8" y="3940"/>
                      <a:pt x="7" y="3942"/>
                      <a:pt x="4" y="3942"/>
                    </a:cubicBezTo>
                    <a:cubicBezTo>
                      <a:pt x="2" y="3942"/>
                      <a:pt x="0" y="3940"/>
                      <a:pt x="0" y="3938"/>
                    </a:cubicBezTo>
                    <a:lnTo>
                      <a:pt x="0" y="3938"/>
                    </a:lnTo>
                    <a:cubicBezTo>
                      <a:pt x="0" y="3936"/>
                      <a:pt x="2" y="3934"/>
                      <a:pt x="4" y="3934"/>
                    </a:cubicBezTo>
                    <a:cubicBezTo>
                      <a:pt x="7" y="3934"/>
                      <a:pt x="8" y="3936"/>
                      <a:pt x="8" y="3938"/>
                    </a:cubicBezTo>
                    <a:close/>
                    <a:moveTo>
                      <a:pt x="8" y="3954"/>
                    </a:moveTo>
                    <a:lnTo>
                      <a:pt x="8" y="3954"/>
                    </a:lnTo>
                    <a:cubicBezTo>
                      <a:pt x="8" y="3956"/>
                      <a:pt x="7" y="3958"/>
                      <a:pt x="4" y="3958"/>
                    </a:cubicBezTo>
                    <a:cubicBezTo>
                      <a:pt x="2" y="3958"/>
                      <a:pt x="0" y="3956"/>
                      <a:pt x="0" y="3954"/>
                    </a:cubicBezTo>
                    <a:lnTo>
                      <a:pt x="0" y="3954"/>
                    </a:lnTo>
                    <a:cubicBezTo>
                      <a:pt x="0" y="3952"/>
                      <a:pt x="2" y="3950"/>
                      <a:pt x="4" y="3950"/>
                    </a:cubicBezTo>
                    <a:cubicBezTo>
                      <a:pt x="7" y="3950"/>
                      <a:pt x="8" y="3952"/>
                      <a:pt x="8" y="3954"/>
                    </a:cubicBezTo>
                    <a:close/>
                    <a:moveTo>
                      <a:pt x="8" y="3970"/>
                    </a:moveTo>
                    <a:lnTo>
                      <a:pt x="8" y="3970"/>
                    </a:lnTo>
                    <a:cubicBezTo>
                      <a:pt x="8" y="3972"/>
                      <a:pt x="7" y="3974"/>
                      <a:pt x="4" y="3974"/>
                    </a:cubicBezTo>
                    <a:cubicBezTo>
                      <a:pt x="2" y="3974"/>
                      <a:pt x="0" y="3972"/>
                      <a:pt x="0" y="3970"/>
                    </a:cubicBezTo>
                    <a:lnTo>
                      <a:pt x="0" y="3970"/>
                    </a:lnTo>
                    <a:cubicBezTo>
                      <a:pt x="0" y="3968"/>
                      <a:pt x="2" y="3966"/>
                      <a:pt x="4" y="3966"/>
                    </a:cubicBezTo>
                    <a:cubicBezTo>
                      <a:pt x="7" y="3966"/>
                      <a:pt x="8" y="3968"/>
                      <a:pt x="8" y="3970"/>
                    </a:cubicBezTo>
                    <a:close/>
                    <a:moveTo>
                      <a:pt x="8" y="3986"/>
                    </a:moveTo>
                    <a:lnTo>
                      <a:pt x="8" y="3986"/>
                    </a:lnTo>
                    <a:cubicBezTo>
                      <a:pt x="8" y="3988"/>
                      <a:pt x="7" y="3990"/>
                      <a:pt x="4" y="3990"/>
                    </a:cubicBezTo>
                    <a:cubicBezTo>
                      <a:pt x="2" y="3990"/>
                      <a:pt x="0" y="3988"/>
                      <a:pt x="0" y="3986"/>
                    </a:cubicBezTo>
                    <a:lnTo>
                      <a:pt x="0" y="3986"/>
                    </a:lnTo>
                    <a:cubicBezTo>
                      <a:pt x="0" y="3984"/>
                      <a:pt x="2" y="3982"/>
                      <a:pt x="4" y="3982"/>
                    </a:cubicBezTo>
                    <a:cubicBezTo>
                      <a:pt x="7" y="3982"/>
                      <a:pt x="8" y="3984"/>
                      <a:pt x="8" y="3986"/>
                    </a:cubicBezTo>
                    <a:close/>
                    <a:moveTo>
                      <a:pt x="8" y="4002"/>
                    </a:moveTo>
                    <a:lnTo>
                      <a:pt x="8" y="4002"/>
                    </a:lnTo>
                    <a:cubicBezTo>
                      <a:pt x="8" y="4004"/>
                      <a:pt x="7" y="4006"/>
                      <a:pt x="4" y="4006"/>
                    </a:cubicBezTo>
                    <a:cubicBezTo>
                      <a:pt x="2" y="4006"/>
                      <a:pt x="0" y="4004"/>
                      <a:pt x="0" y="4002"/>
                    </a:cubicBezTo>
                    <a:lnTo>
                      <a:pt x="0" y="4002"/>
                    </a:lnTo>
                    <a:cubicBezTo>
                      <a:pt x="0" y="4000"/>
                      <a:pt x="2" y="3998"/>
                      <a:pt x="4" y="3998"/>
                    </a:cubicBezTo>
                    <a:cubicBezTo>
                      <a:pt x="7" y="3998"/>
                      <a:pt x="8" y="4000"/>
                      <a:pt x="8" y="4002"/>
                    </a:cubicBezTo>
                    <a:close/>
                    <a:moveTo>
                      <a:pt x="8" y="4018"/>
                    </a:moveTo>
                    <a:lnTo>
                      <a:pt x="8" y="4018"/>
                    </a:lnTo>
                    <a:cubicBezTo>
                      <a:pt x="8" y="4020"/>
                      <a:pt x="7" y="4022"/>
                      <a:pt x="4" y="4022"/>
                    </a:cubicBezTo>
                    <a:cubicBezTo>
                      <a:pt x="2" y="4022"/>
                      <a:pt x="0" y="4020"/>
                      <a:pt x="0" y="4018"/>
                    </a:cubicBezTo>
                    <a:lnTo>
                      <a:pt x="0" y="4018"/>
                    </a:lnTo>
                    <a:cubicBezTo>
                      <a:pt x="0" y="4016"/>
                      <a:pt x="2" y="4014"/>
                      <a:pt x="4" y="4014"/>
                    </a:cubicBezTo>
                    <a:cubicBezTo>
                      <a:pt x="7" y="4014"/>
                      <a:pt x="8" y="4016"/>
                      <a:pt x="8" y="4018"/>
                    </a:cubicBezTo>
                    <a:close/>
                    <a:moveTo>
                      <a:pt x="8" y="4034"/>
                    </a:moveTo>
                    <a:lnTo>
                      <a:pt x="8" y="4034"/>
                    </a:lnTo>
                    <a:cubicBezTo>
                      <a:pt x="8" y="4036"/>
                      <a:pt x="7" y="4038"/>
                      <a:pt x="4" y="4038"/>
                    </a:cubicBezTo>
                    <a:cubicBezTo>
                      <a:pt x="2" y="4038"/>
                      <a:pt x="0" y="4036"/>
                      <a:pt x="0" y="4034"/>
                    </a:cubicBezTo>
                    <a:lnTo>
                      <a:pt x="0" y="4034"/>
                    </a:lnTo>
                    <a:cubicBezTo>
                      <a:pt x="0" y="4032"/>
                      <a:pt x="2" y="4030"/>
                      <a:pt x="4" y="4030"/>
                    </a:cubicBezTo>
                    <a:cubicBezTo>
                      <a:pt x="7" y="4030"/>
                      <a:pt x="8" y="4032"/>
                      <a:pt x="8" y="4034"/>
                    </a:cubicBezTo>
                    <a:close/>
                    <a:moveTo>
                      <a:pt x="8" y="4050"/>
                    </a:moveTo>
                    <a:lnTo>
                      <a:pt x="8" y="4050"/>
                    </a:lnTo>
                    <a:cubicBezTo>
                      <a:pt x="8" y="4052"/>
                      <a:pt x="7" y="4054"/>
                      <a:pt x="4" y="4054"/>
                    </a:cubicBezTo>
                    <a:cubicBezTo>
                      <a:pt x="2" y="4054"/>
                      <a:pt x="0" y="4052"/>
                      <a:pt x="0" y="4050"/>
                    </a:cubicBezTo>
                    <a:lnTo>
                      <a:pt x="0" y="4050"/>
                    </a:lnTo>
                    <a:cubicBezTo>
                      <a:pt x="0" y="4048"/>
                      <a:pt x="2" y="4046"/>
                      <a:pt x="4" y="4046"/>
                    </a:cubicBezTo>
                    <a:cubicBezTo>
                      <a:pt x="7" y="4046"/>
                      <a:pt x="8" y="4048"/>
                      <a:pt x="8" y="4050"/>
                    </a:cubicBezTo>
                    <a:close/>
                    <a:moveTo>
                      <a:pt x="8" y="4066"/>
                    </a:moveTo>
                    <a:lnTo>
                      <a:pt x="8" y="4066"/>
                    </a:lnTo>
                    <a:cubicBezTo>
                      <a:pt x="8" y="4068"/>
                      <a:pt x="7" y="4070"/>
                      <a:pt x="4" y="4070"/>
                    </a:cubicBezTo>
                    <a:cubicBezTo>
                      <a:pt x="2" y="4070"/>
                      <a:pt x="0" y="4068"/>
                      <a:pt x="0" y="4066"/>
                    </a:cubicBezTo>
                    <a:lnTo>
                      <a:pt x="0" y="4066"/>
                    </a:lnTo>
                    <a:cubicBezTo>
                      <a:pt x="0" y="4064"/>
                      <a:pt x="2" y="4062"/>
                      <a:pt x="4" y="4062"/>
                    </a:cubicBezTo>
                    <a:cubicBezTo>
                      <a:pt x="7" y="4062"/>
                      <a:pt x="8" y="4064"/>
                      <a:pt x="8" y="4066"/>
                    </a:cubicBezTo>
                    <a:close/>
                    <a:moveTo>
                      <a:pt x="8" y="4082"/>
                    </a:moveTo>
                    <a:lnTo>
                      <a:pt x="8" y="4082"/>
                    </a:lnTo>
                    <a:cubicBezTo>
                      <a:pt x="8" y="4084"/>
                      <a:pt x="7" y="4086"/>
                      <a:pt x="4" y="4086"/>
                    </a:cubicBezTo>
                    <a:cubicBezTo>
                      <a:pt x="2" y="4086"/>
                      <a:pt x="0" y="4084"/>
                      <a:pt x="0" y="4082"/>
                    </a:cubicBezTo>
                    <a:lnTo>
                      <a:pt x="0" y="4082"/>
                    </a:lnTo>
                    <a:cubicBezTo>
                      <a:pt x="0" y="4080"/>
                      <a:pt x="2" y="4078"/>
                      <a:pt x="4" y="4078"/>
                    </a:cubicBezTo>
                    <a:cubicBezTo>
                      <a:pt x="7" y="4078"/>
                      <a:pt x="8" y="4080"/>
                      <a:pt x="8" y="4082"/>
                    </a:cubicBezTo>
                    <a:close/>
                    <a:moveTo>
                      <a:pt x="8" y="4098"/>
                    </a:moveTo>
                    <a:lnTo>
                      <a:pt x="8" y="4098"/>
                    </a:lnTo>
                    <a:cubicBezTo>
                      <a:pt x="8" y="4100"/>
                      <a:pt x="7" y="4102"/>
                      <a:pt x="4" y="4102"/>
                    </a:cubicBezTo>
                    <a:cubicBezTo>
                      <a:pt x="2" y="4102"/>
                      <a:pt x="0" y="4100"/>
                      <a:pt x="0" y="4098"/>
                    </a:cubicBezTo>
                    <a:lnTo>
                      <a:pt x="0" y="4098"/>
                    </a:lnTo>
                    <a:cubicBezTo>
                      <a:pt x="0" y="4096"/>
                      <a:pt x="2" y="4094"/>
                      <a:pt x="4" y="4094"/>
                    </a:cubicBezTo>
                    <a:cubicBezTo>
                      <a:pt x="7" y="4094"/>
                      <a:pt x="8" y="4096"/>
                      <a:pt x="8" y="4098"/>
                    </a:cubicBezTo>
                    <a:close/>
                    <a:moveTo>
                      <a:pt x="8" y="4114"/>
                    </a:moveTo>
                    <a:lnTo>
                      <a:pt x="8" y="4114"/>
                    </a:lnTo>
                    <a:cubicBezTo>
                      <a:pt x="8" y="4116"/>
                      <a:pt x="7" y="4118"/>
                      <a:pt x="4" y="4118"/>
                    </a:cubicBezTo>
                    <a:cubicBezTo>
                      <a:pt x="2" y="4118"/>
                      <a:pt x="0" y="4116"/>
                      <a:pt x="0" y="4114"/>
                    </a:cubicBezTo>
                    <a:lnTo>
                      <a:pt x="0" y="4114"/>
                    </a:lnTo>
                    <a:cubicBezTo>
                      <a:pt x="0" y="4112"/>
                      <a:pt x="2" y="4110"/>
                      <a:pt x="4" y="4110"/>
                    </a:cubicBezTo>
                    <a:cubicBezTo>
                      <a:pt x="7" y="4110"/>
                      <a:pt x="8" y="4112"/>
                      <a:pt x="8" y="4114"/>
                    </a:cubicBezTo>
                    <a:close/>
                    <a:moveTo>
                      <a:pt x="8" y="4130"/>
                    </a:moveTo>
                    <a:lnTo>
                      <a:pt x="8" y="4130"/>
                    </a:lnTo>
                    <a:cubicBezTo>
                      <a:pt x="8" y="4132"/>
                      <a:pt x="7" y="4134"/>
                      <a:pt x="4" y="4134"/>
                    </a:cubicBezTo>
                    <a:cubicBezTo>
                      <a:pt x="2" y="4134"/>
                      <a:pt x="0" y="4132"/>
                      <a:pt x="0" y="4130"/>
                    </a:cubicBezTo>
                    <a:lnTo>
                      <a:pt x="0" y="4130"/>
                    </a:lnTo>
                    <a:cubicBezTo>
                      <a:pt x="0" y="4128"/>
                      <a:pt x="2" y="4126"/>
                      <a:pt x="4" y="4126"/>
                    </a:cubicBezTo>
                    <a:cubicBezTo>
                      <a:pt x="7" y="4126"/>
                      <a:pt x="8" y="4128"/>
                      <a:pt x="8" y="4130"/>
                    </a:cubicBezTo>
                    <a:close/>
                    <a:moveTo>
                      <a:pt x="8" y="4146"/>
                    </a:moveTo>
                    <a:lnTo>
                      <a:pt x="8" y="4146"/>
                    </a:lnTo>
                    <a:cubicBezTo>
                      <a:pt x="8" y="4148"/>
                      <a:pt x="7" y="4150"/>
                      <a:pt x="4" y="4150"/>
                    </a:cubicBezTo>
                    <a:cubicBezTo>
                      <a:pt x="2" y="4150"/>
                      <a:pt x="0" y="4148"/>
                      <a:pt x="0" y="4146"/>
                    </a:cubicBezTo>
                    <a:lnTo>
                      <a:pt x="0" y="4146"/>
                    </a:lnTo>
                    <a:cubicBezTo>
                      <a:pt x="0" y="4144"/>
                      <a:pt x="2" y="4142"/>
                      <a:pt x="4" y="4142"/>
                    </a:cubicBezTo>
                    <a:cubicBezTo>
                      <a:pt x="7" y="4142"/>
                      <a:pt x="8" y="4144"/>
                      <a:pt x="8" y="4146"/>
                    </a:cubicBezTo>
                    <a:close/>
                    <a:moveTo>
                      <a:pt x="8" y="4162"/>
                    </a:moveTo>
                    <a:lnTo>
                      <a:pt x="8" y="4162"/>
                    </a:lnTo>
                    <a:cubicBezTo>
                      <a:pt x="8" y="4164"/>
                      <a:pt x="7" y="4166"/>
                      <a:pt x="4" y="4166"/>
                    </a:cubicBezTo>
                    <a:cubicBezTo>
                      <a:pt x="2" y="4166"/>
                      <a:pt x="0" y="4164"/>
                      <a:pt x="0" y="4162"/>
                    </a:cubicBezTo>
                    <a:lnTo>
                      <a:pt x="0" y="4162"/>
                    </a:lnTo>
                    <a:cubicBezTo>
                      <a:pt x="0" y="4160"/>
                      <a:pt x="2" y="4158"/>
                      <a:pt x="4" y="4158"/>
                    </a:cubicBezTo>
                    <a:cubicBezTo>
                      <a:pt x="7" y="4158"/>
                      <a:pt x="8" y="4160"/>
                      <a:pt x="8" y="4162"/>
                    </a:cubicBezTo>
                    <a:close/>
                    <a:moveTo>
                      <a:pt x="8" y="4178"/>
                    </a:moveTo>
                    <a:lnTo>
                      <a:pt x="8" y="4178"/>
                    </a:lnTo>
                    <a:cubicBezTo>
                      <a:pt x="8" y="4180"/>
                      <a:pt x="7" y="4182"/>
                      <a:pt x="4" y="4182"/>
                    </a:cubicBezTo>
                    <a:cubicBezTo>
                      <a:pt x="2" y="4182"/>
                      <a:pt x="0" y="4180"/>
                      <a:pt x="0" y="4178"/>
                    </a:cubicBezTo>
                    <a:lnTo>
                      <a:pt x="0" y="4178"/>
                    </a:lnTo>
                    <a:cubicBezTo>
                      <a:pt x="0" y="4176"/>
                      <a:pt x="2" y="4174"/>
                      <a:pt x="4" y="4174"/>
                    </a:cubicBezTo>
                    <a:cubicBezTo>
                      <a:pt x="7" y="4174"/>
                      <a:pt x="8" y="4176"/>
                      <a:pt x="8" y="4178"/>
                    </a:cubicBezTo>
                    <a:close/>
                    <a:moveTo>
                      <a:pt x="8" y="4194"/>
                    </a:moveTo>
                    <a:lnTo>
                      <a:pt x="8" y="4194"/>
                    </a:lnTo>
                    <a:cubicBezTo>
                      <a:pt x="8" y="4196"/>
                      <a:pt x="7" y="4198"/>
                      <a:pt x="4" y="4198"/>
                    </a:cubicBezTo>
                    <a:cubicBezTo>
                      <a:pt x="2" y="4198"/>
                      <a:pt x="0" y="4196"/>
                      <a:pt x="0" y="4194"/>
                    </a:cubicBezTo>
                    <a:lnTo>
                      <a:pt x="0" y="4194"/>
                    </a:lnTo>
                    <a:cubicBezTo>
                      <a:pt x="0" y="4192"/>
                      <a:pt x="2" y="4190"/>
                      <a:pt x="4" y="4190"/>
                    </a:cubicBezTo>
                    <a:cubicBezTo>
                      <a:pt x="7" y="4190"/>
                      <a:pt x="8" y="4192"/>
                      <a:pt x="8" y="4194"/>
                    </a:cubicBezTo>
                    <a:close/>
                    <a:moveTo>
                      <a:pt x="8" y="4210"/>
                    </a:moveTo>
                    <a:lnTo>
                      <a:pt x="8" y="4210"/>
                    </a:lnTo>
                    <a:cubicBezTo>
                      <a:pt x="8" y="4212"/>
                      <a:pt x="7" y="4214"/>
                      <a:pt x="4" y="4214"/>
                    </a:cubicBezTo>
                    <a:cubicBezTo>
                      <a:pt x="2" y="4214"/>
                      <a:pt x="0" y="4212"/>
                      <a:pt x="0" y="4210"/>
                    </a:cubicBezTo>
                    <a:lnTo>
                      <a:pt x="0" y="4210"/>
                    </a:lnTo>
                    <a:cubicBezTo>
                      <a:pt x="0" y="4208"/>
                      <a:pt x="2" y="4206"/>
                      <a:pt x="4" y="4206"/>
                    </a:cubicBezTo>
                    <a:cubicBezTo>
                      <a:pt x="7" y="4206"/>
                      <a:pt x="8" y="4208"/>
                      <a:pt x="8" y="4210"/>
                    </a:cubicBezTo>
                    <a:close/>
                    <a:moveTo>
                      <a:pt x="8" y="4226"/>
                    </a:moveTo>
                    <a:lnTo>
                      <a:pt x="8" y="4226"/>
                    </a:lnTo>
                    <a:cubicBezTo>
                      <a:pt x="8" y="4228"/>
                      <a:pt x="7" y="4230"/>
                      <a:pt x="4" y="4230"/>
                    </a:cubicBezTo>
                    <a:cubicBezTo>
                      <a:pt x="2" y="4230"/>
                      <a:pt x="0" y="4228"/>
                      <a:pt x="0" y="4226"/>
                    </a:cubicBezTo>
                    <a:lnTo>
                      <a:pt x="0" y="4226"/>
                    </a:lnTo>
                    <a:cubicBezTo>
                      <a:pt x="0" y="4224"/>
                      <a:pt x="2" y="4222"/>
                      <a:pt x="4" y="4222"/>
                    </a:cubicBezTo>
                    <a:cubicBezTo>
                      <a:pt x="7" y="4222"/>
                      <a:pt x="8" y="4224"/>
                      <a:pt x="8" y="4226"/>
                    </a:cubicBezTo>
                    <a:close/>
                    <a:moveTo>
                      <a:pt x="8" y="4242"/>
                    </a:moveTo>
                    <a:lnTo>
                      <a:pt x="8" y="4242"/>
                    </a:lnTo>
                    <a:cubicBezTo>
                      <a:pt x="8" y="4244"/>
                      <a:pt x="7" y="4246"/>
                      <a:pt x="4" y="4246"/>
                    </a:cubicBezTo>
                    <a:cubicBezTo>
                      <a:pt x="2" y="4246"/>
                      <a:pt x="0" y="4244"/>
                      <a:pt x="0" y="4242"/>
                    </a:cubicBezTo>
                    <a:lnTo>
                      <a:pt x="0" y="4242"/>
                    </a:lnTo>
                    <a:cubicBezTo>
                      <a:pt x="0" y="4240"/>
                      <a:pt x="2" y="4238"/>
                      <a:pt x="4" y="4238"/>
                    </a:cubicBezTo>
                    <a:cubicBezTo>
                      <a:pt x="7" y="4238"/>
                      <a:pt x="8" y="4240"/>
                      <a:pt x="8" y="4242"/>
                    </a:cubicBezTo>
                    <a:close/>
                    <a:moveTo>
                      <a:pt x="8" y="4258"/>
                    </a:moveTo>
                    <a:lnTo>
                      <a:pt x="8" y="4258"/>
                    </a:lnTo>
                    <a:cubicBezTo>
                      <a:pt x="8" y="4260"/>
                      <a:pt x="7" y="4262"/>
                      <a:pt x="4" y="4262"/>
                    </a:cubicBezTo>
                    <a:cubicBezTo>
                      <a:pt x="2" y="4262"/>
                      <a:pt x="0" y="4260"/>
                      <a:pt x="0" y="4258"/>
                    </a:cubicBezTo>
                    <a:lnTo>
                      <a:pt x="0" y="4258"/>
                    </a:lnTo>
                    <a:cubicBezTo>
                      <a:pt x="0" y="4256"/>
                      <a:pt x="2" y="4254"/>
                      <a:pt x="4" y="4254"/>
                    </a:cubicBezTo>
                    <a:cubicBezTo>
                      <a:pt x="7" y="4254"/>
                      <a:pt x="8" y="4256"/>
                      <a:pt x="8" y="4258"/>
                    </a:cubicBezTo>
                    <a:close/>
                    <a:moveTo>
                      <a:pt x="8" y="4274"/>
                    </a:moveTo>
                    <a:lnTo>
                      <a:pt x="8" y="4274"/>
                    </a:lnTo>
                    <a:cubicBezTo>
                      <a:pt x="8" y="4276"/>
                      <a:pt x="7" y="4278"/>
                      <a:pt x="4" y="4278"/>
                    </a:cubicBezTo>
                    <a:cubicBezTo>
                      <a:pt x="2" y="4278"/>
                      <a:pt x="0" y="4276"/>
                      <a:pt x="0" y="4274"/>
                    </a:cubicBezTo>
                    <a:lnTo>
                      <a:pt x="0" y="4274"/>
                    </a:lnTo>
                    <a:cubicBezTo>
                      <a:pt x="0" y="4272"/>
                      <a:pt x="2" y="4270"/>
                      <a:pt x="4" y="4270"/>
                    </a:cubicBezTo>
                    <a:cubicBezTo>
                      <a:pt x="7" y="4270"/>
                      <a:pt x="8" y="4272"/>
                      <a:pt x="8" y="4274"/>
                    </a:cubicBezTo>
                    <a:close/>
                    <a:moveTo>
                      <a:pt x="8" y="4290"/>
                    </a:moveTo>
                    <a:lnTo>
                      <a:pt x="8" y="4290"/>
                    </a:lnTo>
                    <a:cubicBezTo>
                      <a:pt x="8" y="4292"/>
                      <a:pt x="7" y="4294"/>
                      <a:pt x="4" y="4294"/>
                    </a:cubicBezTo>
                    <a:cubicBezTo>
                      <a:pt x="2" y="4294"/>
                      <a:pt x="0" y="4292"/>
                      <a:pt x="0" y="4290"/>
                    </a:cubicBezTo>
                    <a:lnTo>
                      <a:pt x="0" y="4290"/>
                    </a:lnTo>
                    <a:cubicBezTo>
                      <a:pt x="0" y="4288"/>
                      <a:pt x="2" y="4286"/>
                      <a:pt x="4" y="4286"/>
                    </a:cubicBezTo>
                    <a:cubicBezTo>
                      <a:pt x="7" y="4286"/>
                      <a:pt x="8" y="4288"/>
                      <a:pt x="8" y="4290"/>
                    </a:cubicBezTo>
                    <a:close/>
                    <a:moveTo>
                      <a:pt x="8" y="4306"/>
                    </a:moveTo>
                    <a:lnTo>
                      <a:pt x="8" y="4306"/>
                    </a:lnTo>
                    <a:cubicBezTo>
                      <a:pt x="8" y="4308"/>
                      <a:pt x="7" y="4310"/>
                      <a:pt x="4" y="4310"/>
                    </a:cubicBezTo>
                    <a:cubicBezTo>
                      <a:pt x="2" y="4310"/>
                      <a:pt x="0" y="4308"/>
                      <a:pt x="0" y="4306"/>
                    </a:cubicBezTo>
                    <a:lnTo>
                      <a:pt x="0" y="4306"/>
                    </a:lnTo>
                    <a:cubicBezTo>
                      <a:pt x="0" y="4304"/>
                      <a:pt x="2" y="4302"/>
                      <a:pt x="4" y="4302"/>
                    </a:cubicBezTo>
                    <a:cubicBezTo>
                      <a:pt x="7" y="4302"/>
                      <a:pt x="8" y="4304"/>
                      <a:pt x="8" y="4306"/>
                    </a:cubicBezTo>
                    <a:close/>
                    <a:moveTo>
                      <a:pt x="8" y="4322"/>
                    </a:moveTo>
                    <a:lnTo>
                      <a:pt x="8" y="4322"/>
                    </a:lnTo>
                    <a:cubicBezTo>
                      <a:pt x="8" y="4324"/>
                      <a:pt x="7" y="4326"/>
                      <a:pt x="4" y="4326"/>
                    </a:cubicBezTo>
                    <a:cubicBezTo>
                      <a:pt x="2" y="4326"/>
                      <a:pt x="0" y="4324"/>
                      <a:pt x="0" y="4322"/>
                    </a:cubicBezTo>
                    <a:lnTo>
                      <a:pt x="0" y="4322"/>
                    </a:lnTo>
                    <a:cubicBezTo>
                      <a:pt x="0" y="4320"/>
                      <a:pt x="2" y="4318"/>
                      <a:pt x="4" y="4318"/>
                    </a:cubicBezTo>
                    <a:cubicBezTo>
                      <a:pt x="7" y="4318"/>
                      <a:pt x="8" y="4320"/>
                      <a:pt x="8" y="4322"/>
                    </a:cubicBezTo>
                    <a:close/>
                    <a:moveTo>
                      <a:pt x="8" y="4338"/>
                    </a:moveTo>
                    <a:lnTo>
                      <a:pt x="8" y="4338"/>
                    </a:lnTo>
                    <a:cubicBezTo>
                      <a:pt x="8" y="4340"/>
                      <a:pt x="7" y="4342"/>
                      <a:pt x="4" y="4342"/>
                    </a:cubicBezTo>
                    <a:cubicBezTo>
                      <a:pt x="2" y="4342"/>
                      <a:pt x="0" y="4340"/>
                      <a:pt x="0" y="4338"/>
                    </a:cubicBezTo>
                    <a:lnTo>
                      <a:pt x="0" y="4338"/>
                    </a:lnTo>
                    <a:cubicBezTo>
                      <a:pt x="0" y="4336"/>
                      <a:pt x="2" y="4334"/>
                      <a:pt x="4" y="4334"/>
                    </a:cubicBezTo>
                    <a:cubicBezTo>
                      <a:pt x="7" y="4334"/>
                      <a:pt x="8" y="4336"/>
                      <a:pt x="8" y="4338"/>
                    </a:cubicBezTo>
                    <a:close/>
                    <a:moveTo>
                      <a:pt x="8" y="4354"/>
                    </a:moveTo>
                    <a:lnTo>
                      <a:pt x="8" y="4354"/>
                    </a:lnTo>
                    <a:cubicBezTo>
                      <a:pt x="8" y="4356"/>
                      <a:pt x="7" y="4358"/>
                      <a:pt x="4" y="4358"/>
                    </a:cubicBezTo>
                    <a:cubicBezTo>
                      <a:pt x="2" y="4358"/>
                      <a:pt x="0" y="4356"/>
                      <a:pt x="0" y="4354"/>
                    </a:cubicBezTo>
                    <a:lnTo>
                      <a:pt x="0" y="4354"/>
                    </a:lnTo>
                    <a:cubicBezTo>
                      <a:pt x="0" y="4352"/>
                      <a:pt x="2" y="4350"/>
                      <a:pt x="4" y="4350"/>
                    </a:cubicBezTo>
                    <a:cubicBezTo>
                      <a:pt x="7" y="4350"/>
                      <a:pt x="8" y="4352"/>
                      <a:pt x="8" y="4354"/>
                    </a:cubicBezTo>
                    <a:close/>
                    <a:moveTo>
                      <a:pt x="8" y="4370"/>
                    </a:moveTo>
                    <a:lnTo>
                      <a:pt x="8" y="4370"/>
                    </a:lnTo>
                    <a:cubicBezTo>
                      <a:pt x="8" y="4372"/>
                      <a:pt x="7" y="4374"/>
                      <a:pt x="4" y="4374"/>
                    </a:cubicBezTo>
                    <a:cubicBezTo>
                      <a:pt x="2" y="4374"/>
                      <a:pt x="0" y="4372"/>
                      <a:pt x="0" y="4370"/>
                    </a:cubicBezTo>
                    <a:lnTo>
                      <a:pt x="0" y="4370"/>
                    </a:lnTo>
                    <a:cubicBezTo>
                      <a:pt x="0" y="4368"/>
                      <a:pt x="2" y="4366"/>
                      <a:pt x="4" y="4366"/>
                    </a:cubicBezTo>
                    <a:cubicBezTo>
                      <a:pt x="7" y="4366"/>
                      <a:pt x="8" y="4368"/>
                      <a:pt x="8" y="4370"/>
                    </a:cubicBezTo>
                    <a:close/>
                    <a:moveTo>
                      <a:pt x="8" y="4386"/>
                    </a:moveTo>
                    <a:lnTo>
                      <a:pt x="8" y="4386"/>
                    </a:lnTo>
                    <a:cubicBezTo>
                      <a:pt x="8" y="4388"/>
                      <a:pt x="7" y="4390"/>
                      <a:pt x="4" y="4390"/>
                    </a:cubicBezTo>
                    <a:cubicBezTo>
                      <a:pt x="2" y="4390"/>
                      <a:pt x="0" y="4388"/>
                      <a:pt x="0" y="4386"/>
                    </a:cubicBezTo>
                    <a:lnTo>
                      <a:pt x="0" y="4386"/>
                    </a:lnTo>
                    <a:cubicBezTo>
                      <a:pt x="0" y="4384"/>
                      <a:pt x="2" y="4382"/>
                      <a:pt x="4" y="4382"/>
                    </a:cubicBezTo>
                    <a:cubicBezTo>
                      <a:pt x="7" y="4382"/>
                      <a:pt x="8" y="4384"/>
                      <a:pt x="8" y="4386"/>
                    </a:cubicBezTo>
                    <a:close/>
                    <a:moveTo>
                      <a:pt x="8" y="4402"/>
                    </a:moveTo>
                    <a:lnTo>
                      <a:pt x="8" y="4402"/>
                    </a:lnTo>
                    <a:cubicBezTo>
                      <a:pt x="8" y="4404"/>
                      <a:pt x="7" y="4406"/>
                      <a:pt x="4" y="4406"/>
                    </a:cubicBezTo>
                    <a:cubicBezTo>
                      <a:pt x="2" y="4406"/>
                      <a:pt x="0" y="4404"/>
                      <a:pt x="0" y="4402"/>
                    </a:cubicBezTo>
                    <a:lnTo>
                      <a:pt x="0" y="4402"/>
                    </a:lnTo>
                    <a:cubicBezTo>
                      <a:pt x="0" y="4400"/>
                      <a:pt x="2" y="4398"/>
                      <a:pt x="4" y="4398"/>
                    </a:cubicBezTo>
                    <a:cubicBezTo>
                      <a:pt x="7" y="4398"/>
                      <a:pt x="8" y="4400"/>
                      <a:pt x="8" y="4402"/>
                    </a:cubicBezTo>
                    <a:close/>
                    <a:moveTo>
                      <a:pt x="8" y="4418"/>
                    </a:moveTo>
                    <a:lnTo>
                      <a:pt x="8" y="4418"/>
                    </a:lnTo>
                    <a:cubicBezTo>
                      <a:pt x="8" y="4420"/>
                      <a:pt x="7" y="4422"/>
                      <a:pt x="4" y="4422"/>
                    </a:cubicBezTo>
                    <a:cubicBezTo>
                      <a:pt x="2" y="4422"/>
                      <a:pt x="0" y="4420"/>
                      <a:pt x="0" y="4418"/>
                    </a:cubicBezTo>
                    <a:lnTo>
                      <a:pt x="0" y="4418"/>
                    </a:lnTo>
                    <a:cubicBezTo>
                      <a:pt x="0" y="4416"/>
                      <a:pt x="2" y="4414"/>
                      <a:pt x="4" y="4414"/>
                    </a:cubicBezTo>
                    <a:cubicBezTo>
                      <a:pt x="7" y="4414"/>
                      <a:pt x="8" y="4416"/>
                      <a:pt x="8" y="4418"/>
                    </a:cubicBezTo>
                    <a:close/>
                    <a:moveTo>
                      <a:pt x="8" y="4434"/>
                    </a:moveTo>
                    <a:lnTo>
                      <a:pt x="8" y="4434"/>
                    </a:lnTo>
                    <a:cubicBezTo>
                      <a:pt x="8" y="4436"/>
                      <a:pt x="7" y="4438"/>
                      <a:pt x="4" y="4438"/>
                    </a:cubicBezTo>
                    <a:cubicBezTo>
                      <a:pt x="2" y="4438"/>
                      <a:pt x="0" y="4436"/>
                      <a:pt x="0" y="4434"/>
                    </a:cubicBezTo>
                    <a:lnTo>
                      <a:pt x="0" y="4434"/>
                    </a:lnTo>
                    <a:cubicBezTo>
                      <a:pt x="0" y="4432"/>
                      <a:pt x="2" y="4430"/>
                      <a:pt x="4" y="4430"/>
                    </a:cubicBezTo>
                    <a:cubicBezTo>
                      <a:pt x="7" y="4430"/>
                      <a:pt x="8" y="4432"/>
                      <a:pt x="8" y="4434"/>
                    </a:cubicBezTo>
                    <a:close/>
                    <a:moveTo>
                      <a:pt x="8" y="4450"/>
                    </a:moveTo>
                    <a:lnTo>
                      <a:pt x="8" y="4450"/>
                    </a:lnTo>
                    <a:cubicBezTo>
                      <a:pt x="8" y="4452"/>
                      <a:pt x="7" y="4454"/>
                      <a:pt x="4" y="4454"/>
                    </a:cubicBezTo>
                    <a:cubicBezTo>
                      <a:pt x="2" y="4454"/>
                      <a:pt x="0" y="4452"/>
                      <a:pt x="0" y="4450"/>
                    </a:cubicBezTo>
                    <a:lnTo>
                      <a:pt x="0" y="4450"/>
                    </a:lnTo>
                    <a:cubicBezTo>
                      <a:pt x="0" y="4448"/>
                      <a:pt x="2" y="4446"/>
                      <a:pt x="4" y="4446"/>
                    </a:cubicBezTo>
                    <a:cubicBezTo>
                      <a:pt x="7" y="4446"/>
                      <a:pt x="8" y="4448"/>
                      <a:pt x="8" y="4450"/>
                    </a:cubicBezTo>
                    <a:close/>
                    <a:moveTo>
                      <a:pt x="8" y="4466"/>
                    </a:moveTo>
                    <a:lnTo>
                      <a:pt x="8" y="4466"/>
                    </a:lnTo>
                    <a:cubicBezTo>
                      <a:pt x="8" y="4468"/>
                      <a:pt x="7" y="4470"/>
                      <a:pt x="4" y="4470"/>
                    </a:cubicBezTo>
                    <a:cubicBezTo>
                      <a:pt x="2" y="4470"/>
                      <a:pt x="0" y="4468"/>
                      <a:pt x="0" y="4466"/>
                    </a:cubicBezTo>
                    <a:lnTo>
                      <a:pt x="0" y="4466"/>
                    </a:lnTo>
                    <a:cubicBezTo>
                      <a:pt x="0" y="4464"/>
                      <a:pt x="2" y="4462"/>
                      <a:pt x="4" y="4462"/>
                    </a:cubicBezTo>
                    <a:cubicBezTo>
                      <a:pt x="7" y="4462"/>
                      <a:pt x="8" y="4464"/>
                      <a:pt x="8" y="4466"/>
                    </a:cubicBezTo>
                    <a:close/>
                    <a:moveTo>
                      <a:pt x="8" y="4482"/>
                    </a:moveTo>
                    <a:lnTo>
                      <a:pt x="8" y="4482"/>
                    </a:lnTo>
                    <a:cubicBezTo>
                      <a:pt x="8" y="4484"/>
                      <a:pt x="7" y="4486"/>
                      <a:pt x="4" y="4486"/>
                    </a:cubicBezTo>
                    <a:cubicBezTo>
                      <a:pt x="2" y="4486"/>
                      <a:pt x="0" y="4484"/>
                      <a:pt x="0" y="4482"/>
                    </a:cubicBezTo>
                    <a:lnTo>
                      <a:pt x="0" y="4482"/>
                    </a:lnTo>
                    <a:cubicBezTo>
                      <a:pt x="0" y="4480"/>
                      <a:pt x="2" y="4478"/>
                      <a:pt x="4" y="4478"/>
                    </a:cubicBezTo>
                    <a:cubicBezTo>
                      <a:pt x="7" y="4478"/>
                      <a:pt x="8" y="4480"/>
                      <a:pt x="8" y="4482"/>
                    </a:cubicBezTo>
                    <a:close/>
                    <a:moveTo>
                      <a:pt x="8" y="4498"/>
                    </a:moveTo>
                    <a:lnTo>
                      <a:pt x="8" y="4498"/>
                    </a:lnTo>
                    <a:cubicBezTo>
                      <a:pt x="8" y="4500"/>
                      <a:pt x="7" y="4502"/>
                      <a:pt x="4" y="4502"/>
                    </a:cubicBezTo>
                    <a:cubicBezTo>
                      <a:pt x="2" y="4502"/>
                      <a:pt x="0" y="4500"/>
                      <a:pt x="0" y="4498"/>
                    </a:cubicBezTo>
                    <a:lnTo>
                      <a:pt x="0" y="4498"/>
                    </a:lnTo>
                    <a:cubicBezTo>
                      <a:pt x="0" y="4496"/>
                      <a:pt x="2" y="4494"/>
                      <a:pt x="4" y="4494"/>
                    </a:cubicBezTo>
                    <a:cubicBezTo>
                      <a:pt x="7" y="4494"/>
                      <a:pt x="8" y="4496"/>
                      <a:pt x="8" y="4498"/>
                    </a:cubicBezTo>
                    <a:close/>
                    <a:moveTo>
                      <a:pt x="8" y="4514"/>
                    </a:moveTo>
                    <a:lnTo>
                      <a:pt x="8" y="4514"/>
                    </a:lnTo>
                    <a:cubicBezTo>
                      <a:pt x="8" y="4516"/>
                      <a:pt x="7" y="4518"/>
                      <a:pt x="4" y="4518"/>
                    </a:cubicBezTo>
                    <a:cubicBezTo>
                      <a:pt x="2" y="4518"/>
                      <a:pt x="0" y="4516"/>
                      <a:pt x="0" y="4514"/>
                    </a:cubicBezTo>
                    <a:lnTo>
                      <a:pt x="0" y="4514"/>
                    </a:lnTo>
                    <a:cubicBezTo>
                      <a:pt x="0" y="4512"/>
                      <a:pt x="2" y="4510"/>
                      <a:pt x="4" y="4510"/>
                    </a:cubicBezTo>
                    <a:cubicBezTo>
                      <a:pt x="7" y="4510"/>
                      <a:pt x="8" y="4512"/>
                      <a:pt x="8" y="4514"/>
                    </a:cubicBezTo>
                    <a:close/>
                    <a:moveTo>
                      <a:pt x="8" y="4530"/>
                    </a:moveTo>
                    <a:lnTo>
                      <a:pt x="8" y="4530"/>
                    </a:lnTo>
                    <a:cubicBezTo>
                      <a:pt x="8" y="4532"/>
                      <a:pt x="7" y="4534"/>
                      <a:pt x="4" y="4534"/>
                    </a:cubicBezTo>
                    <a:cubicBezTo>
                      <a:pt x="2" y="4534"/>
                      <a:pt x="0" y="4532"/>
                      <a:pt x="0" y="4530"/>
                    </a:cubicBezTo>
                    <a:lnTo>
                      <a:pt x="0" y="4530"/>
                    </a:lnTo>
                    <a:cubicBezTo>
                      <a:pt x="0" y="4528"/>
                      <a:pt x="2" y="4526"/>
                      <a:pt x="4" y="4526"/>
                    </a:cubicBezTo>
                    <a:cubicBezTo>
                      <a:pt x="7" y="4526"/>
                      <a:pt x="8" y="4528"/>
                      <a:pt x="8" y="4530"/>
                    </a:cubicBezTo>
                    <a:close/>
                    <a:moveTo>
                      <a:pt x="8" y="4546"/>
                    </a:moveTo>
                    <a:lnTo>
                      <a:pt x="8" y="4546"/>
                    </a:lnTo>
                    <a:cubicBezTo>
                      <a:pt x="8" y="4548"/>
                      <a:pt x="7" y="4550"/>
                      <a:pt x="4" y="4550"/>
                    </a:cubicBezTo>
                    <a:cubicBezTo>
                      <a:pt x="2" y="4550"/>
                      <a:pt x="0" y="4548"/>
                      <a:pt x="0" y="4546"/>
                    </a:cubicBezTo>
                    <a:lnTo>
                      <a:pt x="0" y="4546"/>
                    </a:lnTo>
                    <a:cubicBezTo>
                      <a:pt x="0" y="4544"/>
                      <a:pt x="2" y="4542"/>
                      <a:pt x="4" y="4542"/>
                    </a:cubicBezTo>
                    <a:cubicBezTo>
                      <a:pt x="7" y="4542"/>
                      <a:pt x="8" y="4544"/>
                      <a:pt x="8" y="4546"/>
                    </a:cubicBezTo>
                    <a:close/>
                    <a:moveTo>
                      <a:pt x="8" y="4562"/>
                    </a:moveTo>
                    <a:lnTo>
                      <a:pt x="8" y="4562"/>
                    </a:lnTo>
                    <a:cubicBezTo>
                      <a:pt x="8" y="4564"/>
                      <a:pt x="7" y="4566"/>
                      <a:pt x="4" y="4566"/>
                    </a:cubicBezTo>
                    <a:cubicBezTo>
                      <a:pt x="2" y="4566"/>
                      <a:pt x="0" y="4564"/>
                      <a:pt x="0" y="4562"/>
                    </a:cubicBezTo>
                    <a:lnTo>
                      <a:pt x="0" y="4562"/>
                    </a:lnTo>
                    <a:cubicBezTo>
                      <a:pt x="0" y="4560"/>
                      <a:pt x="2" y="4558"/>
                      <a:pt x="4" y="4558"/>
                    </a:cubicBezTo>
                    <a:cubicBezTo>
                      <a:pt x="7" y="4558"/>
                      <a:pt x="8" y="4560"/>
                      <a:pt x="8" y="4562"/>
                    </a:cubicBezTo>
                    <a:close/>
                    <a:moveTo>
                      <a:pt x="8" y="4578"/>
                    </a:moveTo>
                    <a:lnTo>
                      <a:pt x="8" y="4578"/>
                    </a:lnTo>
                    <a:cubicBezTo>
                      <a:pt x="8" y="4580"/>
                      <a:pt x="7" y="4582"/>
                      <a:pt x="4" y="4582"/>
                    </a:cubicBezTo>
                    <a:cubicBezTo>
                      <a:pt x="2" y="4582"/>
                      <a:pt x="0" y="4580"/>
                      <a:pt x="0" y="4578"/>
                    </a:cubicBezTo>
                    <a:lnTo>
                      <a:pt x="0" y="4578"/>
                    </a:lnTo>
                    <a:cubicBezTo>
                      <a:pt x="0" y="4576"/>
                      <a:pt x="2" y="4574"/>
                      <a:pt x="4" y="4574"/>
                    </a:cubicBezTo>
                    <a:cubicBezTo>
                      <a:pt x="7" y="4574"/>
                      <a:pt x="8" y="4576"/>
                      <a:pt x="8" y="4578"/>
                    </a:cubicBezTo>
                    <a:close/>
                    <a:moveTo>
                      <a:pt x="8" y="4594"/>
                    </a:moveTo>
                    <a:lnTo>
                      <a:pt x="8" y="4594"/>
                    </a:lnTo>
                    <a:cubicBezTo>
                      <a:pt x="8" y="4596"/>
                      <a:pt x="7" y="4598"/>
                      <a:pt x="4" y="4598"/>
                    </a:cubicBezTo>
                    <a:cubicBezTo>
                      <a:pt x="2" y="4598"/>
                      <a:pt x="0" y="4596"/>
                      <a:pt x="0" y="4594"/>
                    </a:cubicBezTo>
                    <a:lnTo>
                      <a:pt x="0" y="4594"/>
                    </a:lnTo>
                    <a:cubicBezTo>
                      <a:pt x="0" y="4592"/>
                      <a:pt x="2" y="4590"/>
                      <a:pt x="4" y="4590"/>
                    </a:cubicBezTo>
                    <a:cubicBezTo>
                      <a:pt x="7" y="4590"/>
                      <a:pt x="8" y="4592"/>
                      <a:pt x="8" y="4594"/>
                    </a:cubicBezTo>
                    <a:close/>
                    <a:moveTo>
                      <a:pt x="8" y="4610"/>
                    </a:moveTo>
                    <a:lnTo>
                      <a:pt x="8" y="4610"/>
                    </a:lnTo>
                    <a:cubicBezTo>
                      <a:pt x="8" y="4612"/>
                      <a:pt x="7" y="4614"/>
                      <a:pt x="4" y="4614"/>
                    </a:cubicBezTo>
                    <a:cubicBezTo>
                      <a:pt x="2" y="4614"/>
                      <a:pt x="0" y="4612"/>
                      <a:pt x="0" y="4610"/>
                    </a:cubicBezTo>
                    <a:lnTo>
                      <a:pt x="0" y="4610"/>
                    </a:lnTo>
                    <a:cubicBezTo>
                      <a:pt x="0" y="4608"/>
                      <a:pt x="2" y="4606"/>
                      <a:pt x="4" y="4606"/>
                    </a:cubicBezTo>
                    <a:cubicBezTo>
                      <a:pt x="7" y="4606"/>
                      <a:pt x="8" y="4608"/>
                      <a:pt x="8" y="4610"/>
                    </a:cubicBezTo>
                    <a:close/>
                    <a:moveTo>
                      <a:pt x="8" y="4626"/>
                    </a:moveTo>
                    <a:lnTo>
                      <a:pt x="8" y="4626"/>
                    </a:lnTo>
                    <a:cubicBezTo>
                      <a:pt x="8" y="4628"/>
                      <a:pt x="7" y="4630"/>
                      <a:pt x="4" y="4630"/>
                    </a:cubicBezTo>
                    <a:cubicBezTo>
                      <a:pt x="2" y="4630"/>
                      <a:pt x="0" y="4628"/>
                      <a:pt x="0" y="4626"/>
                    </a:cubicBezTo>
                    <a:lnTo>
                      <a:pt x="0" y="4626"/>
                    </a:lnTo>
                    <a:cubicBezTo>
                      <a:pt x="0" y="4624"/>
                      <a:pt x="2" y="4622"/>
                      <a:pt x="4" y="4622"/>
                    </a:cubicBezTo>
                    <a:cubicBezTo>
                      <a:pt x="7" y="4622"/>
                      <a:pt x="8" y="4624"/>
                      <a:pt x="8" y="4626"/>
                    </a:cubicBezTo>
                    <a:close/>
                    <a:moveTo>
                      <a:pt x="8" y="4642"/>
                    </a:moveTo>
                    <a:lnTo>
                      <a:pt x="8" y="4642"/>
                    </a:lnTo>
                    <a:cubicBezTo>
                      <a:pt x="8" y="4644"/>
                      <a:pt x="7" y="4646"/>
                      <a:pt x="4" y="4646"/>
                    </a:cubicBezTo>
                    <a:cubicBezTo>
                      <a:pt x="2" y="4646"/>
                      <a:pt x="0" y="4644"/>
                      <a:pt x="0" y="4642"/>
                    </a:cubicBezTo>
                    <a:lnTo>
                      <a:pt x="0" y="4642"/>
                    </a:lnTo>
                    <a:cubicBezTo>
                      <a:pt x="0" y="4640"/>
                      <a:pt x="2" y="4638"/>
                      <a:pt x="4" y="4638"/>
                    </a:cubicBezTo>
                    <a:cubicBezTo>
                      <a:pt x="7" y="4638"/>
                      <a:pt x="8" y="4640"/>
                      <a:pt x="8" y="4642"/>
                    </a:cubicBezTo>
                    <a:close/>
                    <a:moveTo>
                      <a:pt x="8" y="4658"/>
                    </a:moveTo>
                    <a:lnTo>
                      <a:pt x="8" y="4658"/>
                    </a:lnTo>
                    <a:cubicBezTo>
                      <a:pt x="8" y="4660"/>
                      <a:pt x="7" y="4662"/>
                      <a:pt x="4" y="4662"/>
                    </a:cubicBezTo>
                    <a:cubicBezTo>
                      <a:pt x="2" y="4662"/>
                      <a:pt x="0" y="4660"/>
                      <a:pt x="0" y="4658"/>
                    </a:cubicBezTo>
                    <a:lnTo>
                      <a:pt x="0" y="4658"/>
                    </a:lnTo>
                    <a:cubicBezTo>
                      <a:pt x="0" y="4656"/>
                      <a:pt x="2" y="4654"/>
                      <a:pt x="4" y="4654"/>
                    </a:cubicBezTo>
                    <a:cubicBezTo>
                      <a:pt x="7" y="4654"/>
                      <a:pt x="8" y="4656"/>
                      <a:pt x="8" y="4658"/>
                    </a:cubicBezTo>
                    <a:close/>
                    <a:moveTo>
                      <a:pt x="8" y="4674"/>
                    </a:moveTo>
                    <a:lnTo>
                      <a:pt x="8" y="4674"/>
                    </a:lnTo>
                    <a:cubicBezTo>
                      <a:pt x="8" y="4676"/>
                      <a:pt x="7" y="4678"/>
                      <a:pt x="4" y="4678"/>
                    </a:cubicBezTo>
                    <a:cubicBezTo>
                      <a:pt x="2" y="4678"/>
                      <a:pt x="0" y="4676"/>
                      <a:pt x="0" y="4674"/>
                    </a:cubicBezTo>
                    <a:lnTo>
                      <a:pt x="0" y="4674"/>
                    </a:lnTo>
                    <a:cubicBezTo>
                      <a:pt x="0" y="4672"/>
                      <a:pt x="2" y="4670"/>
                      <a:pt x="4" y="4670"/>
                    </a:cubicBezTo>
                    <a:cubicBezTo>
                      <a:pt x="7" y="4670"/>
                      <a:pt x="8" y="4672"/>
                      <a:pt x="8" y="4674"/>
                    </a:cubicBezTo>
                    <a:close/>
                    <a:moveTo>
                      <a:pt x="8" y="4690"/>
                    </a:moveTo>
                    <a:lnTo>
                      <a:pt x="8" y="4690"/>
                    </a:lnTo>
                    <a:cubicBezTo>
                      <a:pt x="8" y="4692"/>
                      <a:pt x="7" y="4694"/>
                      <a:pt x="4" y="4694"/>
                    </a:cubicBezTo>
                    <a:cubicBezTo>
                      <a:pt x="2" y="4694"/>
                      <a:pt x="0" y="4692"/>
                      <a:pt x="0" y="4690"/>
                    </a:cubicBezTo>
                    <a:lnTo>
                      <a:pt x="0" y="4690"/>
                    </a:lnTo>
                    <a:cubicBezTo>
                      <a:pt x="0" y="4688"/>
                      <a:pt x="2" y="4686"/>
                      <a:pt x="4" y="4686"/>
                    </a:cubicBezTo>
                    <a:cubicBezTo>
                      <a:pt x="7" y="4686"/>
                      <a:pt x="8" y="4688"/>
                      <a:pt x="8" y="4690"/>
                    </a:cubicBezTo>
                    <a:close/>
                    <a:moveTo>
                      <a:pt x="8" y="4706"/>
                    </a:moveTo>
                    <a:lnTo>
                      <a:pt x="8" y="4706"/>
                    </a:lnTo>
                    <a:cubicBezTo>
                      <a:pt x="8" y="4708"/>
                      <a:pt x="7" y="4710"/>
                      <a:pt x="4" y="4710"/>
                    </a:cubicBezTo>
                    <a:cubicBezTo>
                      <a:pt x="2" y="4710"/>
                      <a:pt x="0" y="4708"/>
                      <a:pt x="0" y="4706"/>
                    </a:cubicBezTo>
                    <a:lnTo>
                      <a:pt x="0" y="4706"/>
                    </a:lnTo>
                    <a:cubicBezTo>
                      <a:pt x="0" y="4704"/>
                      <a:pt x="2" y="4702"/>
                      <a:pt x="4" y="4702"/>
                    </a:cubicBezTo>
                    <a:cubicBezTo>
                      <a:pt x="7" y="4702"/>
                      <a:pt x="8" y="4704"/>
                      <a:pt x="8" y="4706"/>
                    </a:cubicBezTo>
                    <a:close/>
                    <a:moveTo>
                      <a:pt x="8" y="4722"/>
                    </a:moveTo>
                    <a:lnTo>
                      <a:pt x="8" y="4722"/>
                    </a:lnTo>
                    <a:cubicBezTo>
                      <a:pt x="8" y="4724"/>
                      <a:pt x="7" y="4726"/>
                      <a:pt x="4" y="4726"/>
                    </a:cubicBezTo>
                    <a:cubicBezTo>
                      <a:pt x="2" y="4726"/>
                      <a:pt x="0" y="4724"/>
                      <a:pt x="0" y="4722"/>
                    </a:cubicBezTo>
                    <a:lnTo>
                      <a:pt x="0" y="4722"/>
                    </a:lnTo>
                    <a:cubicBezTo>
                      <a:pt x="0" y="4720"/>
                      <a:pt x="2" y="4718"/>
                      <a:pt x="4" y="4718"/>
                    </a:cubicBezTo>
                    <a:cubicBezTo>
                      <a:pt x="7" y="4718"/>
                      <a:pt x="8" y="4720"/>
                      <a:pt x="8" y="4722"/>
                    </a:cubicBezTo>
                    <a:close/>
                    <a:moveTo>
                      <a:pt x="8" y="4738"/>
                    </a:moveTo>
                    <a:lnTo>
                      <a:pt x="8" y="4738"/>
                    </a:lnTo>
                    <a:cubicBezTo>
                      <a:pt x="8" y="4740"/>
                      <a:pt x="7" y="4742"/>
                      <a:pt x="4" y="4742"/>
                    </a:cubicBezTo>
                    <a:cubicBezTo>
                      <a:pt x="2" y="4742"/>
                      <a:pt x="0" y="4740"/>
                      <a:pt x="0" y="4738"/>
                    </a:cubicBezTo>
                    <a:lnTo>
                      <a:pt x="0" y="4738"/>
                    </a:lnTo>
                    <a:cubicBezTo>
                      <a:pt x="0" y="4736"/>
                      <a:pt x="2" y="4734"/>
                      <a:pt x="4" y="4734"/>
                    </a:cubicBezTo>
                    <a:cubicBezTo>
                      <a:pt x="7" y="4734"/>
                      <a:pt x="8" y="4736"/>
                      <a:pt x="8" y="4738"/>
                    </a:cubicBezTo>
                    <a:close/>
                    <a:moveTo>
                      <a:pt x="8" y="4754"/>
                    </a:moveTo>
                    <a:lnTo>
                      <a:pt x="8" y="4754"/>
                    </a:lnTo>
                    <a:cubicBezTo>
                      <a:pt x="8" y="4756"/>
                      <a:pt x="7" y="4758"/>
                      <a:pt x="4" y="4758"/>
                    </a:cubicBezTo>
                    <a:cubicBezTo>
                      <a:pt x="2" y="4758"/>
                      <a:pt x="0" y="4756"/>
                      <a:pt x="0" y="4754"/>
                    </a:cubicBezTo>
                    <a:lnTo>
                      <a:pt x="0" y="4754"/>
                    </a:lnTo>
                    <a:cubicBezTo>
                      <a:pt x="0" y="4752"/>
                      <a:pt x="2" y="4750"/>
                      <a:pt x="4" y="4750"/>
                    </a:cubicBezTo>
                    <a:cubicBezTo>
                      <a:pt x="7" y="4750"/>
                      <a:pt x="8" y="4752"/>
                      <a:pt x="8" y="4754"/>
                    </a:cubicBezTo>
                    <a:close/>
                    <a:moveTo>
                      <a:pt x="8" y="4770"/>
                    </a:moveTo>
                    <a:lnTo>
                      <a:pt x="8" y="4770"/>
                    </a:lnTo>
                    <a:cubicBezTo>
                      <a:pt x="8" y="4772"/>
                      <a:pt x="7" y="4774"/>
                      <a:pt x="4" y="4774"/>
                    </a:cubicBezTo>
                    <a:cubicBezTo>
                      <a:pt x="2" y="4774"/>
                      <a:pt x="0" y="4772"/>
                      <a:pt x="0" y="4770"/>
                    </a:cubicBezTo>
                    <a:lnTo>
                      <a:pt x="0" y="4770"/>
                    </a:lnTo>
                    <a:cubicBezTo>
                      <a:pt x="0" y="4768"/>
                      <a:pt x="2" y="4766"/>
                      <a:pt x="4" y="4766"/>
                    </a:cubicBezTo>
                    <a:cubicBezTo>
                      <a:pt x="7" y="4766"/>
                      <a:pt x="8" y="4768"/>
                      <a:pt x="8" y="4770"/>
                    </a:cubicBezTo>
                    <a:close/>
                    <a:moveTo>
                      <a:pt x="8" y="4786"/>
                    </a:moveTo>
                    <a:lnTo>
                      <a:pt x="8" y="4786"/>
                    </a:lnTo>
                    <a:cubicBezTo>
                      <a:pt x="8" y="4788"/>
                      <a:pt x="7" y="4790"/>
                      <a:pt x="4" y="4790"/>
                    </a:cubicBezTo>
                    <a:cubicBezTo>
                      <a:pt x="2" y="4790"/>
                      <a:pt x="0" y="4788"/>
                      <a:pt x="0" y="4786"/>
                    </a:cubicBezTo>
                    <a:lnTo>
                      <a:pt x="0" y="4786"/>
                    </a:lnTo>
                    <a:cubicBezTo>
                      <a:pt x="0" y="4784"/>
                      <a:pt x="2" y="4782"/>
                      <a:pt x="4" y="4782"/>
                    </a:cubicBezTo>
                    <a:cubicBezTo>
                      <a:pt x="7" y="4782"/>
                      <a:pt x="8" y="4784"/>
                      <a:pt x="8" y="4786"/>
                    </a:cubicBezTo>
                    <a:close/>
                    <a:moveTo>
                      <a:pt x="8" y="4802"/>
                    </a:moveTo>
                    <a:lnTo>
                      <a:pt x="8" y="4802"/>
                    </a:lnTo>
                    <a:cubicBezTo>
                      <a:pt x="8" y="4804"/>
                      <a:pt x="7" y="4806"/>
                      <a:pt x="4" y="4806"/>
                    </a:cubicBezTo>
                    <a:cubicBezTo>
                      <a:pt x="2" y="4806"/>
                      <a:pt x="0" y="4804"/>
                      <a:pt x="0" y="4802"/>
                    </a:cubicBezTo>
                    <a:lnTo>
                      <a:pt x="0" y="4802"/>
                    </a:lnTo>
                    <a:cubicBezTo>
                      <a:pt x="0" y="4800"/>
                      <a:pt x="2" y="4798"/>
                      <a:pt x="4" y="4798"/>
                    </a:cubicBezTo>
                    <a:cubicBezTo>
                      <a:pt x="7" y="4798"/>
                      <a:pt x="8" y="4800"/>
                      <a:pt x="8" y="4802"/>
                    </a:cubicBezTo>
                    <a:close/>
                    <a:moveTo>
                      <a:pt x="8" y="4818"/>
                    </a:moveTo>
                    <a:lnTo>
                      <a:pt x="8" y="4818"/>
                    </a:lnTo>
                    <a:cubicBezTo>
                      <a:pt x="8" y="4820"/>
                      <a:pt x="7" y="4822"/>
                      <a:pt x="4" y="4822"/>
                    </a:cubicBezTo>
                    <a:cubicBezTo>
                      <a:pt x="2" y="4822"/>
                      <a:pt x="0" y="4820"/>
                      <a:pt x="0" y="4818"/>
                    </a:cubicBezTo>
                    <a:lnTo>
                      <a:pt x="0" y="4818"/>
                    </a:lnTo>
                    <a:cubicBezTo>
                      <a:pt x="0" y="4816"/>
                      <a:pt x="2" y="4814"/>
                      <a:pt x="4" y="4814"/>
                    </a:cubicBezTo>
                    <a:cubicBezTo>
                      <a:pt x="7" y="4814"/>
                      <a:pt x="8" y="4816"/>
                      <a:pt x="8" y="4818"/>
                    </a:cubicBezTo>
                    <a:close/>
                    <a:moveTo>
                      <a:pt x="8" y="4834"/>
                    </a:moveTo>
                    <a:lnTo>
                      <a:pt x="8" y="4834"/>
                    </a:lnTo>
                    <a:cubicBezTo>
                      <a:pt x="8" y="4836"/>
                      <a:pt x="7" y="4838"/>
                      <a:pt x="4" y="4838"/>
                    </a:cubicBezTo>
                    <a:cubicBezTo>
                      <a:pt x="2" y="4838"/>
                      <a:pt x="0" y="4836"/>
                      <a:pt x="0" y="4834"/>
                    </a:cubicBezTo>
                    <a:lnTo>
                      <a:pt x="0" y="4834"/>
                    </a:lnTo>
                    <a:cubicBezTo>
                      <a:pt x="0" y="4832"/>
                      <a:pt x="2" y="4830"/>
                      <a:pt x="4" y="4830"/>
                    </a:cubicBezTo>
                    <a:cubicBezTo>
                      <a:pt x="7" y="4830"/>
                      <a:pt x="8" y="4832"/>
                      <a:pt x="8" y="4834"/>
                    </a:cubicBezTo>
                    <a:close/>
                    <a:moveTo>
                      <a:pt x="8" y="4850"/>
                    </a:moveTo>
                    <a:lnTo>
                      <a:pt x="8" y="4850"/>
                    </a:lnTo>
                    <a:cubicBezTo>
                      <a:pt x="8" y="4852"/>
                      <a:pt x="7" y="4854"/>
                      <a:pt x="4" y="4854"/>
                    </a:cubicBezTo>
                    <a:cubicBezTo>
                      <a:pt x="2" y="4854"/>
                      <a:pt x="0" y="4852"/>
                      <a:pt x="0" y="4850"/>
                    </a:cubicBezTo>
                    <a:lnTo>
                      <a:pt x="0" y="4850"/>
                    </a:lnTo>
                    <a:cubicBezTo>
                      <a:pt x="0" y="4848"/>
                      <a:pt x="2" y="4846"/>
                      <a:pt x="4" y="4846"/>
                    </a:cubicBezTo>
                    <a:cubicBezTo>
                      <a:pt x="7" y="4846"/>
                      <a:pt x="8" y="4848"/>
                      <a:pt x="8" y="4850"/>
                    </a:cubicBezTo>
                    <a:close/>
                    <a:moveTo>
                      <a:pt x="8" y="4866"/>
                    </a:moveTo>
                    <a:lnTo>
                      <a:pt x="8" y="4866"/>
                    </a:lnTo>
                    <a:cubicBezTo>
                      <a:pt x="8" y="4869"/>
                      <a:pt x="7" y="4870"/>
                      <a:pt x="4" y="4870"/>
                    </a:cubicBezTo>
                    <a:cubicBezTo>
                      <a:pt x="2" y="4870"/>
                      <a:pt x="0" y="4869"/>
                      <a:pt x="0" y="4866"/>
                    </a:cubicBezTo>
                    <a:lnTo>
                      <a:pt x="0" y="4866"/>
                    </a:lnTo>
                    <a:cubicBezTo>
                      <a:pt x="0" y="4864"/>
                      <a:pt x="2" y="4862"/>
                      <a:pt x="4" y="4862"/>
                    </a:cubicBezTo>
                    <a:cubicBezTo>
                      <a:pt x="7" y="4862"/>
                      <a:pt x="8" y="4864"/>
                      <a:pt x="8" y="4866"/>
                    </a:cubicBezTo>
                    <a:close/>
                    <a:moveTo>
                      <a:pt x="8" y="4882"/>
                    </a:moveTo>
                    <a:lnTo>
                      <a:pt x="8" y="4882"/>
                    </a:lnTo>
                    <a:cubicBezTo>
                      <a:pt x="8" y="4885"/>
                      <a:pt x="7" y="4886"/>
                      <a:pt x="4" y="4886"/>
                    </a:cubicBezTo>
                    <a:cubicBezTo>
                      <a:pt x="2" y="4886"/>
                      <a:pt x="0" y="4885"/>
                      <a:pt x="0" y="4882"/>
                    </a:cubicBezTo>
                    <a:lnTo>
                      <a:pt x="0" y="4882"/>
                    </a:lnTo>
                    <a:cubicBezTo>
                      <a:pt x="0" y="4880"/>
                      <a:pt x="2" y="4878"/>
                      <a:pt x="4" y="4878"/>
                    </a:cubicBezTo>
                    <a:cubicBezTo>
                      <a:pt x="7" y="4878"/>
                      <a:pt x="8" y="4880"/>
                      <a:pt x="8" y="4882"/>
                    </a:cubicBezTo>
                    <a:close/>
                    <a:moveTo>
                      <a:pt x="8" y="4898"/>
                    </a:moveTo>
                    <a:lnTo>
                      <a:pt x="8" y="4898"/>
                    </a:lnTo>
                    <a:cubicBezTo>
                      <a:pt x="8" y="4901"/>
                      <a:pt x="7" y="4902"/>
                      <a:pt x="4" y="4902"/>
                    </a:cubicBezTo>
                    <a:cubicBezTo>
                      <a:pt x="2" y="4902"/>
                      <a:pt x="0" y="4901"/>
                      <a:pt x="0" y="4898"/>
                    </a:cubicBezTo>
                    <a:lnTo>
                      <a:pt x="0" y="4898"/>
                    </a:lnTo>
                    <a:cubicBezTo>
                      <a:pt x="0" y="4896"/>
                      <a:pt x="2" y="4894"/>
                      <a:pt x="4" y="4894"/>
                    </a:cubicBezTo>
                    <a:cubicBezTo>
                      <a:pt x="7" y="4894"/>
                      <a:pt x="8" y="4896"/>
                      <a:pt x="8" y="4898"/>
                    </a:cubicBezTo>
                    <a:close/>
                    <a:moveTo>
                      <a:pt x="8" y="4914"/>
                    </a:moveTo>
                    <a:lnTo>
                      <a:pt x="8" y="4914"/>
                    </a:lnTo>
                    <a:cubicBezTo>
                      <a:pt x="8" y="4917"/>
                      <a:pt x="7" y="4918"/>
                      <a:pt x="4" y="4918"/>
                    </a:cubicBezTo>
                    <a:cubicBezTo>
                      <a:pt x="2" y="4918"/>
                      <a:pt x="0" y="4917"/>
                      <a:pt x="0" y="4914"/>
                    </a:cubicBezTo>
                    <a:lnTo>
                      <a:pt x="0" y="4914"/>
                    </a:lnTo>
                    <a:cubicBezTo>
                      <a:pt x="0" y="4912"/>
                      <a:pt x="2" y="4910"/>
                      <a:pt x="4" y="4910"/>
                    </a:cubicBezTo>
                    <a:cubicBezTo>
                      <a:pt x="7" y="4910"/>
                      <a:pt x="8" y="4912"/>
                      <a:pt x="8" y="4914"/>
                    </a:cubicBezTo>
                    <a:close/>
                    <a:moveTo>
                      <a:pt x="8" y="4930"/>
                    </a:moveTo>
                    <a:lnTo>
                      <a:pt x="8" y="4930"/>
                    </a:lnTo>
                    <a:cubicBezTo>
                      <a:pt x="8" y="4933"/>
                      <a:pt x="7" y="4934"/>
                      <a:pt x="4" y="4934"/>
                    </a:cubicBezTo>
                    <a:cubicBezTo>
                      <a:pt x="2" y="4934"/>
                      <a:pt x="0" y="4933"/>
                      <a:pt x="0" y="4930"/>
                    </a:cubicBezTo>
                    <a:lnTo>
                      <a:pt x="0" y="4930"/>
                    </a:lnTo>
                    <a:cubicBezTo>
                      <a:pt x="0" y="4928"/>
                      <a:pt x="2" y="4926"/>
                      <a:pt x="4" y="4926"/>
                    </a:cubicBezTo>
                    <a:cubicBezTo>
                      <a:pt x="7" y="4926"/>
                      <a:pt x="8" y="4928"/>
                      <a:pt x="8" y="4930"/>
                    </a:cubicBezTo>
                    <a:close/>
                    <a:moveTo>
                      <a:pt x="8" y="4946"/>
                    </a:moveTo>
                    <a:lnTo>
                      <a:pt x="8" y="4946"/>
                    </a:lnTo>
                    <a:cubicBezTo>
                      <a:pt x="8" y="4949"/>
                      <a:pt x="7" y="4950"/>
                      <a:pt x="4" y="4950"/>
                    </a:cubicBezTo>
                    <a:cubicBezTo>
                      <a:pt x="2" y="4950"/>
                      <a:pt x="0" y="4949"/>
                      <a:pt x="0" y="4946"/>
                    </a:cubicBezTo>
                    <a:lnTo>
                      <a:pt x="0" y="4946"/>
                    </a:lnTo>
                    <a:cubicBezTo>
                      <a:pt x="0" y="4944"/>
                      <a:pt x="2" y="4942"/>
                      <a:pt x="4" y="4942"/>
                    </a:cubicBezTo>
                    <a:cubicBezTo>
                      <a:pt x="7" y="4942"/>
                      <a:pt x="8" y="4944"/>
                      <a:pt x="8" y="4946"/>
                    </a:cubicBezTo>
                    <a:close/>
                    <a:moveTo>
                      <a:pt x="8" y="4962"/>
                    </a:moveTo>
                    <a:lnTo>
                      <a:pt x="8" y="4962"/>
                    </a:lnTo>
                    <a:cubicBezTo>
                      <a:pt x="8" y="4965"/>
                      <a:pt x="7" y="4966"/>
                      <a:pt x="4" y="4966"/>
                    </a:cubicBezTo>
                    <a:cubicBezTo>
                      <a:pt x="2" y="4966"/>
                      <a:pt x="0" y="4965"/>
                      <a:pt x="0" y="4962"/>
                    </a:cubicBezTo>
                    <a:lnTo>
                      <a:pt x="0" y="4962"/>
                    </a:lnTo>
                    <a:cubicBezTo>
                      <a:pt x="0" y="4960"/>
                      <a:pt x="2" y="4958"/>
                      <a:pt x="4" y="4958"/>
                    </a:cubicBezTo>
                    <a:cubicBezTo>
                      <a:pt x="7" y="4958"/>
                      <a:pt x="8" y="4960"/>
                      <a:pt x="8" y="4962"/>
                    </a:cubicBezTo>
                    <a:close/>
                    <a:moveTo>
                      <a:pt x="8" y="4978"/>
                    </a:moveTo>
                    <a:lnTo>
                      <a:pt x="8" y="4978"/>
                    </a:lnTo>
                    <a:cubicBezTo>
                      <a:pt x="8" y="4981"/>
                      <a:pt x="7" y="4982"/>
                      <a:pt x="4" y="4982"/>
                    </a:cubicBezTo>
                    <a:cubicBezTo>
                      <a:pt x="2" y="4982"/>
                      <a:pt x="0" y="4981"/>
                      <a:pt x="0" y="4978"/>
                    </a:cubicBezTo>
                    <a:lnTo>
                      <a:pt x="0" y="4978"/>
                    </a:lnTo>
                    <a:cubicBezTo>
                      <a:pt x="0" y="4976"/>
                      <a:pt x="2" y="4974"/>
                      <a:pt x="4" y="4974"/>
                    </a:cubicBezTo>
                    <a:cubicBezTo>
                      <a:pt x="7" y="4974"/>
                      <a:pt x="8" y="4976"/>
                      <a:pt x="8" y="4978"/>
                    </a:cubicBezTo>
                    <a:close/>
                    <a:moveTo>
                      <a:pt x="8" y="4994"/>
                    </a:moveTo>
                    <a:lnTo>
                      <a:pt x="8" y="4994"/>
                    </a:lnTo>
                    <a:cubicBezTo>
                      <a:pt x="8" y="4997"/>
                      <a:pt x="7" y="4998"/>
                      <a:pt x="4" y="4998"/>
                    </a:cubicBezTo>
                    <a:cubicBezTo>
                      <a:pt x="2" y="4998"/>
                      <a:pt x="0" y="4997"/>
                      <a:pt x="0" y="4994"/>
                    </a:cubicBezTo>
                    <a:lnTo>
                      <a:pt x="0" y="4994"/>
                    </a:lnTo>
                    <a:cubicBezTo>
                      <a:pt x="0" y="4992"/>
                      <a:pt x="2" y="4990"/>
                      <a:pt x="4" y="4990"/>
                    </a:cubicBezTo>
                    <a:cubicBezTo>
                      <a:pt x="7" y="4990"/>
                      <a:pt x="8" y="4992"/>
                      <a:pt x="8" y="4994"/>
                    </a:cubicBezTo>
                    <a:close/>
                    <a:moveTo>
                      <a:pt x="8" y="5010"/>
                    </a:moveTo>
                    <a:lnTo>
                      <a:pt x="8" y="5010"/>
                    </a:lnTo>
                    <a:cubicBezTo>
                      <a:pt x="8" y="5013"/>
                      <a:pt x="7" y="5014"/>
                      <a:pt x="4" y="5014"/>
                    </a:cubicBezTo>
                    <a:cubicBezTo>
                      <a:pt x="2" y="5014"/>
                      <a:pt x="0" y="5013"/>
                      <a:pt x="0" y="5010"/>
                    </a:cubicBezTo>
                    <a:lnTo>
                      <a:pt x="0" y="5010"/>
                    </a:lnTo>
                    <a:cubicBezTo>
                      <a:pt x="0" y="5008"/>
                      <a:pt x="2" y="5006"/>
                      <a:pt x="4" y="5006"/>
                    </a:cubicBezTo>
                    <a:cubicBezTo>
                      <a:pt x="7" y="5006"/>
                      <a:pt x="8" y="5008"/>
                      <a:pt x="8" y="5010"/>
                    </a:cubicBezTo>
                    <a:close/>
                    <a:moveTo>
                      <a:pt x="8" y="5026"/>
                    </a:moveTo>
                    <a:lnTo>
                      <a:pt x="8" y="5026"/>
                    </a:lnTo>
                    <a:cubicBezTo>
                      <a:pt x="8" y="5029"/>
                      <a:pt x="7" y="5030"/>
                      <a:pt x="4" y="5030"/>
                    </a:cubicBezTo>
                    <a:cubicBezTo>
                      <a:pt x="2" y="5030"/>
                      <a:pt x="0" y="5029"/>
                      <a:pt x="0" y="5026"/>
                    </a:cubicBezTo>
                    <a:lnTo>
                      <a:pt x="0" y="5026"/>
                    </a:lnTo>
                    <a:cubicBezTo>
                      <a:pt x="0" y="5024"/>
                      <a:pt x="2" y="5022"/>
                      <a:pt x="4" y="5022"/>
                    </a:cubicBezTo>
                    <a:cubicBezTo>
                      <a:pt x="7" y="5022"/>
                      <a:pt x="8" y="5024"/>
                      <a:pt x="8" y="5026"/>
                    </a:cubicBezTo>
                    <a:close/>
                    <a:moveTo>
                      <a:pt x="8" y="5042"/>
                    </a:moveTo>
                    <a:lnTo>
                      <a:pt x="8" y="5042"/>
                    </a:lnTo>
                    <a:cubicBezTo>
                      <a:pt x="8" y="5045"/>
                      <a:pt x="7" y="5046"/>
                      <a:pt x="4" y="5046"/>
                    </a:cubicBezTo>
                    <a:cubicBezTo>
                      <a:pt x="2" y="5046"/>
                      <a:pt x="0" y="5045"/>
                      <a:pt x="0" y="5042"/>
                    </a:cubicBezTo>
                    <a:lnTo>
                      <a:pt x="0" y="5042"/>
                    </a:lnTo>
                    <a:cubicBezTo>
                      <a:pt x="0" y="5040"/>
                      <a:pt x="2" y="5038"/>
                      <a:pt x="4" y="5038"/>
                    </a:cubicBezTo>
                    <a:cubicBezTo>
                      <a:pt x="7" y="5038"/>
                      <a:pt x="8" y="5040"/>
                      <a:pt x="8" y="5042"/>
                    </a:cubicBezTo>
                    <a:close/>
                    <a:moveTo>
                      <a:pt x="8" y="5058"/>
                    </a:moveTo>
                    <a:lnTo>
                      <a:pt x="8" y="5058"/>
                    </a:lnTo>
                    <a:cubicBezTo>
                      <a:pt x="8" y="5061"/>
                      <a:pt x="7" y="5062"/>
                      <a:pt x="4" y="5062"/>
                    </a:cubicBezTo>
                    <a:cubicBezTo>
                      <a:pt x="2" y="5062"/>
                      <a:pt x="0" y="5061"/>
                      <a:pt x="0" y="5058"/>
                    </a:cubicBezTo>
                    <a:lnTo>
                      <a:pt x="0" y="5058"/>
                    </a:lnTo>
                    <a:cubicBezTo>
                      <a:pt x="0" y="5056"/>
                      <a:pt x="2" y="5054"/>
                      <a:pt x="4" y="5054"/>
                    </a:cubicBezTo>
                    <a:cubicBezTo>
                      <a:pt x="7" y="5054"/>
                      <a:pt x="8" y="5056"/>
                      <a:pt x="8" y="5058"/>
                    </a:cubicBezTo>
                    <a:close/>
                    <a:moveTo>
                      <a:pt x="8" y="5074"/>
                    </a:moveTo>
                    <a:lnTo>
                      <a:pt x="8" y="5074"/>
                    </a:lnTo>
                    <a:cubicBezTo>
                      <a:pt x="8" y="5077"/>
                      <a:pt x="7" y="5078"/>
                      <a:pt x="4" y="5078"/>
                    </a:cubicBezTo>
                    <a:cubicBezTo>
                      <a:pt x="2" y="5078"/>
                      <a:pt x="0" y="5077"/>
                      <a:pt x="0" y="5074"/>
                    </a:cubicBezTo>
                    <a:lnTo>
                      <a:pt x="0" y="5074"/>
                    </a:lnTo>
                    <a:cubicBezTo>
                      <a:pt x="0" y="5072"/>
                      <a:pt x="2" y="5070"/>
                      <a:pt x="4" y="5070"/>
                    </a:cubicBezTo>
                    <a:cubicBezTo>
                      <a:pt x="7" y="5070"/>
                      <a:pt x="8" y="5072"/>
                      <a:pt x="8" y="5074"/>
                    </a:cubicBezTo>
                    <a:close/>
                    <a:moveTo>
                      <a:pt x="8" y="5090"/>
                    </a:moveTo>
                    <a:lnTo>
                      <a:pt x="8" y="5090"/>
                    </a:lnTo>
                    <a:cubicBezTo>
                      <a:pt x="8" y="5093"/>
                      <a:pt x="7" y="5094"/>
                      <a:pt x="4" y="5094"/>
                    </a:cubicBezTo>
                    <a:cubicBezTo>
                      <a:pt x="2" y="5094"/>
                      <a:pt x="0" y="5093"/>
                      <a:pt x="0" y="5090"/>
                    </a:cubicBezTo>
                    <a:lnTo>
                      <a:pt x="0" y="5090"/>
                    </a:lnTo>
                    <a:cubicBezTo>
                      <a:pt x="0" y="5088"/>
                      <a:pt x="2" y="5086"/>
                      <a:pt x="4" y="5086"/>
                    </a:cubicBezTo>
                    <a:cubicBezTo>
                      <a:pt x="7" y="5086"/>
                      <a:pt x="8" y="5088"/>
                      <a:pt x="8" y="5090"/>
                    </a:cubicBezTo>
                    <a:close/>
                    <a:moveTo>
                      <a:pt x="8" y="5106"/>
                    </a:moveTo>
                    <a:lnTo>
                      <a:pt x="8" y="5106"/>
                    </a:lnTo>
                    <a:cubicBezTo>
                      <a:pt x="8" y="5109"/>
                      <a:pt x="7" y="5110"/>
                      <a:pt x="4" y="5110"/>
                    </a:cubicBezTo>
                    <a:cubicBezTo>
                      <a:pt x="2" y="5110"/>
                      <a:pt x="0" y="5109"/>
                      <a:pt x="0" y="5106"/>
                    </a:cubicBezTo>
                    <a:lnTo>
                      <a:pt x="0" y="5106"/>
                    </a:lnTo>
                    <a:cubicBezTo>
                      <a:pt x="0" y="5104"/>
                      <a:pt x="2" y="5102"/>
                      <a:pt x="4" y="5102"/>
                    </a:cubicBezTo>
                    <a:cubicBezTo>
                      <a:pt x="7" y="5102"/>
                      <a:pt x="8" y="5104"/>
                      <a:pt x="8" y="5106"/>
                    </a:cubicBezTo>
                    <a:close/>
                    <a:moveTo>
                      <a:pt x="8" y="5122"/>
                    </a:moveTo>
                    <a:lnTo>
                      <a:pt x="8" y="5122"/>
                    </a:lnTo>
                    <a:cubicBezTo>
                      <a:pt x="8" y="5125"/>
                      <a:pt x="7" y="5126"/>
                      <a:pt x="4" y="5126"/>
                    </a:cubicBezTo>
                    <a:cubicBezTo>
                      <a:pt x="2" y="5126"/>
                      <a:pt x="0" y="5125"/>
                      <a:pt x="0" y="5122"/>
                    </a:cubicBezTo>
                    <a:lnTo>
                      <a:pt x="0" y="5122"/>
                    </a:lnTo>
                    <a:cubicBezTo>
                      <a:pt x="0" y="5120"/>
                      <a:pt x="2" y="5118"/>
                      <a:pt x="4" y="5118"/>
                    </a:cubicBezTo>
                    <a:cubicBezTo>
                      <a:pt x="7" y="5118"/>
                      <a:pt x="8" y="5120"/>
                      <a:pt x="8" y="5122"/>
                    </a:cubicBezTo>
                    <a:close/>
                    <a:moveTo>
                      <a:pt x="8" y="5138"/>
                    </a:moveTo>
                    <a:lnTo>
                      <a:pt x="8" y="5138"/>
                    </a:lnTo>
                    <a:cubicBezTo>
                      <a:pt x="8" y="5141"/>
                      <a:pt x="7" y="5142"/>
                      <a:pt x="4" y="5142"/>
                    </a:cubicBezTo>
                    <a:cubicBezTo>
                      <a:pt x="2" y="5142"/>
                      <a:pt x="0" y="5141"/>
                      <a:pt x="0" y="5138"/>
                    </a:cubicBezTo>
                    <a:lnTo>
                      <a:pt x="0" y="5138"/>
                    </a:lnTo>
                    <a:cubicBezTo>
                      <a:pt x="0" y="5136"/>
                      <a:pt x="2" y="5134"/>
                      <a:pt x="4" y="5134"/>
                    </a:cubicBezTo>
                    <a:cubicBezTo>
                      <a:pt x="7" y="5134"/>
                      <a:pt x="8" y="5136"/>
                      <a:pt x="8" y="5138"/>
                    </a:cubicBezTo>
                    <a:close/>
                    <a:moveTo>
                      <a:pt x="8" y="5154"/>
                    </a:moveTo>
                    <a:lnTo>
                      <a:pt x="8" y="5154"/>
                    </a:lnTo>
                    <a:cubicBezTo>
                      <a:pt x="8" y="5157"/>
                      <a:pt x="7" y="5158"/>
                      <a:pt x="4" y="5158"/>
                    </a:cubicBezTo>
                    <a:cubicBezTo>
                      <a:pt x="2" y="5158"/>
                      <a:pt x="0" y="5157"/>
                      <a:pt x="0" y="5154"/>
                    </a:cubicBezTo>
                    <a:lnTo>
                      <a:pt x="0" y="5154"/>
                    </a:lnTo>
                    <a:cubicBezTo>
                      <a:pt x="0" y="5152"/>
                      <a:pt x="2" y="5150"/>
                      <a:pt x="4" y="5150"/>
                    </a:cubicBezTo>
                    <a:cubicBezTo>
                      <a:pt x="7" y="5150"/>
                      <a:pt x="8" y="5152"/>
                      <a:pt x="8" y="5154"/>
                    </a:cubicBezTo>
                    <a:close/>
                    <a:moveTo>
                      <a:pt x="8" y="5170"/>
                    </a:moveTo>
                    <a:lnTo>
                      <a:pt x="8" y="5170"/>
                    </a:lnTo>
                    <a:cubicBezTo>
                      <a:pt x="8" y="5173"/>
                      <a:pt x="7" y="5174"/>
                      <a:pt x="4" y="5174"/>
                    </a:cubicBezTo>
                    <a:cubicBezTo>
                      <a:pt x="2" y="5174"/>
                      <a:pt x="0" y="5173"/>
                      <a:pt x="0" y="5170"/>
                    </a:cubicBezTo>
                    <a:lnTo>
                      <a:pt x="0" y="5170"/>
                    </a:lnTo>
                    <a:cubicBezTo>
                      <a:pt x="0" y="5168"/>
                      <a:pt x="2" y="5166"/>
                      <a:pt x="4" y="5166"/>
                    </a:cubicBezTo>
                    <a:cubicBezTo>
                      <a:pt x="7" y="5166"/>
                      <a:pt x="8" y="5168"/>
                      <a:pt x="8" y="5170"/>
                    </a:cubicBezTo>
                    <a:close/>
                    <a:moveTo>
                      <a:pt x="8" y="5186"/>
                    </a:moveTo>
                    <a:lnTo>
                      <a:pt x="8" y="5186"/>
                    </a:lnTo>
                    <a:cubicBezTo>
                      <a:pt x="8" y="5189"/>
                      <a:pt x="7" y="5190"/>
                      <a:pt x="4" y="5190"/>
                    </a:cubicBezTo>
                    <a:cubicBezTo>
                      <a:pt x="2" y="5190"/>
                      <a:pt x="0" y="5189"/>
                      <a:pt x="0" y="5186"/>
                    </a:cubicBezTo>
                    <a:lnTo>
                      <a:pt x="0" y="5186"/>
                    </a:lnTo>
                    <a:cubicBezTo>
                      <a:pt x="0" y="5184"/>
                      <a:pt x="2" y="5182"/>
                      <a:pt x="4" y="5182"/>
                    </a:cubicBezTo>
                    <a:cubicBezTo>
                      <a:pt x="7" y="5182"/>
                      <a:pt x="8" y="5184"/>
                      <a:pt x="8" y="5186"/>
                    </a:cubicBezTo>
                    <a:close/>
                    <a:moveTo>
                      <a:pt x="8" y="5202"/>
                    </a:moveTo>
                    <a:lnTo>
                      <a:pt x="8" y="5202"/>
                    </a:lnTo>
                    <a:cubicBezTo>
                      <a:pt x="8" y="5205"/>
                      <a:pt x="7" y="5206"/>
                      <a:pt x="4" y="5206"/>
                    </a:cubicBezTo>
                    <a:cubicBezTo>
                      <a:pt x="2" y="5206"/>
                      <a:pt x="0" y="5205"/>
                      <a:pt x="0" y="5202"/>
                    </a:cubicBezTo>
                    <a:lnTo>
                      <a:pt x="0" y="5202"/>
                    </a:lnTo>
                    <a:cubicBezTo>
                      <a:pt x="0" y="5200"/>
                      <a:pt x="2" y="5198"/>
                      <a:pt x="4" y="5198"/>
                    </a:cubicBezTo>
                    <a:cubicBezTo>
                      <a:pt x="7" y="5198"/>
                      <a:pt x="8" y="5200"/>
                      <a:pt x="8" y="5202"/>
                    </a:cubicBezTo>
                    <a:close/>
                    <a:moveTo>
                      <a:pt x="8" y="5218"/>
                    </a:moveTo>
                    <a:lnTo>
                      <a:pt x="8" y="5218"/>
                    </a:lnTo>
                    <a:cubicBezTo>
                      <a:pt x="8" y="5221"/>
                      <a:pt x="7" y="5222"/>
                      <a:pt x="4" y="5222"/>
                    </a:cubicBezTo>
                    <a:cubicBezTo>
                      <a:pt x="2" y="5222"/>
                      <a:pt x="0" y="5221"/>
                      <a:pt x="0" y="5218"/>
                    </a:cubicBezTo>
                    <a:lnTo>
                      <a:pt x="0" y="5218"/>
                    </a:lnTo>
                    <a:cubicBezTo>
                      <a:pt x="0" y="5216"/>
                      <a:pt x="2" y="5214"/>
                      <a:pt x="4" y="5214"/>
                    </a:cubicBezTo>
                    <a:cubicBezTo>
                      <a:pt x="7" y="5214"/>
                      <a:pt x="8" y="5216"/>
                      <a:pt x="8" y="5218"/>
                    </a:cubicBezTo>
                    <a:close/>
                    <a:moveTo>
                      <a:pt x="8" y="5234"/>
                    </a:moveTo>
                    <a:lnTo>
                      <a:pt x="8" y="5234"/>
                    </a:lnTo>
                    <a:cubicBezTo>
                      <a:pt x="8" y="5237"/>
                      <a:pt x="7" y="5238"/>
                      <a:pt x="4" y="5238"/>
                    </a:cubicBezTo>
                    <a:cubicBezTo>
                      <a:pt x="2" y="5238"/>
                      <a:pt x="0" y="5237"/>
                      <a:pt x="0" y="5234"/>
                    </a:cubicBezTo>
                    <a:lnTo>
                      <a:pt x="0" y="5234"/>
                    </a:lnTo>
                    <a:cubicBezTo>
                      <a:pt x="0" y="5232"/>
                      <a:pt x="2" y="5230"/>
                      <a:pt x="4" y="5230"/>
                    </a:cubicBezTo>
                    <a:cubicBezTo>
                      <a:pt x="7" y="5230"/>
                      <a:pt x="8" y="5232"/>
                      <a:pt x="8" y="5234"/>
                    </a:cubicBezTo>
                    <a:close/>
                    <a:moveTo>
                      <a:pt x="8" y="5250"/>
                    </a:moveTo>
                    <a:lnTo>
                      <a:pt x="8" y="5250"/>
                    </a:lnTo>
                    <a:cubicBezTo>
                      <a:pt x="8" y="5253"/>
                      <a:pt x="7" y="5254"/>
                      <a:pt x="4" y="5254"/>
                    </a:cubicBezTo>
                    <a:cubicBezTo>
                      <a:pt x="2" y="5254"/>
                      <a:pt x="0" y="5253"/>
                      <a:pt x="0" y="5250"/>
                    </a:cubicBezTo>
                    <a:lnTo>
                      <a:pt x="0" y="5250"/>
                    </a:lnTo>
                    <a:cubicBezTo>
                      <a:pt x="0" y="5248"/>
                      <a:pt x="2" y="5246"/>
                      <a:pt x="4" y="5246"/>
                    </a:cubicBezTo>
                    <a:cubicBezTo>
                      <a:pt x="7" y="5246"/>
                      <a:pt x="8" y="5248"/>
                      <a:pt x="8" y="5250"/>
                    </a:cubicBezTo>
                    <a:close/>
                    <a:moveTo>
                      <a:pt x="8" y="5266"/>
                    </a:moveTo>
                    <a:lnTo>
                      <a:pt x="8" y="5266"/>
                    </a:lnTo>
                    <a:cubicBezTo>
                      <a:pt x="8" y="5269"/>
                      <a:pt x="7" y="5270"/>
                      <a:pt x="4" y="5270"/>
                    </a:cubicBezTo>
                    <a:cubicBezTo>
                      <a:pt x="2" y="5270"/>
                      <a:pt x="0" y="5269"/>
                      <a:pt x="0" y="5266"/>
                    </a:cubicBezTo>
                    <a:lnTo>
                      <a:pt x="0" y="5266"/>
                    </a:lnTo>
                    <a:cubicBezTo>
                      <a:pt x="0" y="5264"/>
                      <a:pt x="2" y="5262"/>
                      <a:pt x="4" y="5262"/>
                    </a:cubicBezTo>
                    <a:cubicBezTo>
                      <a:pt x="7" y="5262"/>
                      <a:pt x="8" y="5264"/>
                      <a:pt x="8" y="5266"/>
                    </a:cubicBezTo>
                    <a:close/>
                    <a:moveTo>
                      <a:pt x="8" y="5282"/>
                    </a:moveTo>
                    <a:lnTo>
                      <a:pt x="8" y="5282"/>
                    </a:lnTo>
                    <a:cubicBezTo>
                      <a:pt x="8" y="5285"/>
                      <a:pt x="7" y="5286"/>
                      <a:pt x="4" y="5286"/>
                    </a:cubicBezTo>
                    <a:cubicBezTo>
                      <a:pt x="2" y="5286"/>
                      <a:pt x="0" y="5285"/>
                      <a:pt x="0" y="5282"/>
                    </a:cubicBezTo>
                    <a:lnTo>
                      <a:pt x="0" y="5282"/>
                    </a:lnTo>
                    <a:cubicBezTo>
                      <a:pt x="0" y="5280"/>
                      <a:pt x="2" y="5278"/>
                      <a:pt x="4" y="5278"/>
                    </a:cubicBezTo>
                    <a:cubicBezTo>
                      <a:pt x="7" y="5278"/>
                      <a:pt x="8" y="5280"/>
                      <a:pt x="8" y="5282"/>
                    </a:cubicBezTo>
                    <a:close/>
                    <a:moveTo>
                      <a:pt x="8" y="5298"/>
                    </a:moveTo>
                    <a:lnTo>
                      <a:pt x="8" y="5299"/>
                    </a:lnTo>
                    <a:cubicBezTo>
                      <a:pt x="8" y="5301"/>
                      <a:pt x="7" y="5303"/>
                      <a:pt x="4" y="5303"/>
                    </a:cubicBezTo>
                    <a:cubicBezTo>
                      <a:pt x="2" y="5303"/>
                      <a:pt x="0" y="5301"/>
                      <a:pt x="0" y="5299"/>
                    </a:cubicBezTo>
                    <a:lnTo>
                      <a:pt x="0" y="5298"/>
                    </a:lnTo>
                    <a:cubicBezTo>
                      <a:pt x="0" y="5296"/>
                      <a:pt x="2" y="5294"/>
                      <a:pt x="4" y="5294"/>
                    </a:cubicBezTo>
                    <a:cubicBezTo>
                      <a:pt x="7" y="5294"/>
                      <a:pt x="8" y="5296"/>
                      <a:pt x="8" y="5298"/>
                    </a:cubicBezTo>
                    <a:close/>
                    <a:moveTo>
                      <a:pt x="8" y="5315"/>
                    </a:moveTo>
                    <a:lnTo>
                      <a:pt x="8" y="5315"/>
                    </a:lnTo>
                    <a:cubicBezTo>
                      <a:pt x="8" y="5317"/>
                      <a:pt x="7" y="5319"/>
                      <a:pt x="4" y="5319"/>
                    </a:cubicBezTo>
                    <a:cubicBezTo>
                      <a:pt x="2" y="5319"/>
                      <a:pt x="0" y="5317"/>
                      <a:pt x="0" y="5315"/>
                    </a:cubicBezTo>
                    <a:lnTo>
                      <a:pt x="0" y="5315"/>
                    </a:lnTo>
                    <a:cubicBezTo>
                      <a:pt x="0" y="5312"/>
                      <a:pt x="2" y="5311"/>
                      <a:pt x="4" y="5311"/>
                    </a:cubicBezTo>
                    <a:cubicBezTo>
                      <a:pt x="7" y="5311"/>
                      <a:pt x="8" y="5312"/>
                      <a:pt x="8" y="5315"/>
                    </a:cubicBezTo>
                    <a:close/>
                    <a:moveTo>
                      <a:pt x="8" y="5331"/>
                    </a:moveTo>
                    <a:lnTo>
                      <a:pt x="8" y="5331"/>
                    </a:lnTo>
                    <a:cubicBezTo>
                      <a:pt x="8" y="5333"/>
                      <a:pt x="7" y="5335"/>
                      <a:pt x="4" y="5335"/>
                    </a:cubicBezTo>
                    <a:cubicBezTo>
                      <a:pt x="2" y="5335"/>
                      <a:pt x="0" y="5333"/>
                      <a:pt x="0" y="5331"/>
                    </a:cubicBezTo>
                    <a:lnTo>
                      <a:pt x="0" y="5331"/>
                    </a:lnTo>
                    <a:cubicBezTo>
                      <a:pt x="0" y="5328"/>
                      <a:pt x="2" y="5327"/>
                      <a:pt x="4" y="5327"/>
                    </a:cubicBezTo>
                    <a:cubicBezTo>
                      <a:pt x="7" y="5327"/>
                      <a:pt x="8" y="5328"/>
                      <a:pt x="8" y="5331"/>
                    </a:cubicBezTo>
                    <a:close/>
                    <a:moveTo>
                      <a:pt x="8" y="5347"/>
                    </a:moveTo>
                    <a:lnTo>
                      <a:pt x="8" y="5347"/>
                    </a:lnTo>
                    <a:cubicBezTo>
                      <a:pt x="8" y="5349"/>
                      <a:pt x="7" y="5351"/>
                      <a:pt x="4" y="5351"/>
                    </a:cubicBezTo>
                    <a:cubicBezTo>
                      <a:pt x="2" y="5351"/>
                      <a:pt x="0" y="5349"/>
                      <a:pt x="0" y="5347"/>
                    </a:cubicBezTo>
                    <a:lnTo>
                      <a:pt x="0" y="5347"/>
                    </a:lnTo>
                    <a:cubicBezTo>
                      <a:pt x="0" y="5344"/>
                      <a:pt x="2" y="5343"/>
                      <a:pt x="4" y="5343"/>
                    </a:cubicBezTo>
                    <a:cubicBezTo>
                      <a:pt x="7" y="5343"/>
                      <a:pt x="8" y="5344"/>
                      <a:pt x="8" y="5347"/>
                    </a:cubicBezTo>
                    <a:close/>
                    <a:moveTo>
                      <a:pt x="8" y="5363"/>
                    </a:moveTo>
                    <a:lnTo>
                      <a:pt x="8" y="5363"/>
                    </a:lnTo>
                    <a:cubicBezTo>
                      <a:pt x="8" y="5365"/>
                      <a:pt x="7" y="5367"/>
                      <a:pt x="4" y="5367"/>
                    </a:cubicBezTo>
                    <a:cubicBezTo>
                      <a:pt x="2" y="5367"/>
                      <a:pt x="0" y="5365"/>
                      <a:pt x="0" y="5363"/>
                    </a:cubicBezTo>
                    <a:lnTo>
                      <a:pt x="0" y="5363"/>
                    </a:lnTo>
                    <a:cubicBezTo>
                      <a:pt x="0" y="5360"/>
                      <a:pt x="2" y="5359"/>
                      <a:pt x="4" y="5359"/>
                    </a:cubicBezTo>
                    <a:cubicBezTo>
                      <a:pt x="7" y="5359"/>
                      <a:pt x="8" y="5360"/>
                      <a:pt x="8" y="5363"/>
                    </a:cubicBezTo>
                    <a:close/>
                    <a:moveTo>
                      <a:pt x="8" y="5379"/>
                    </a:moveTo>
                    <a:lnTo>
                      <a:pt x="8" y="5379"/>
                    </a:lnTo>
                    <a:cubicBezTo>
                      <a:pt x="8" y="5381"/>
                      <a:pt x="7" y="5383"/>
                      <a:pt x="4" y="5383"/>
                    </a:cubicBezTo>
                    <a:cubicBezTo>
                      <a:pt x="2" y="5383"/>
                      <a:pt x="0" y="5381"/>
                      <a:pt x="0" y="5379"/>
                    </a:cubicBezTo>
                    <a:lnTo>
                      <a:pt x="0" y="5379"/>
                    </a:lnTo>
                    <a:cubicBezTo>
                      <a:pt x="0" y="5376"/>
                      <a:pt x="2" y="5375"/>
                      <a:pt x="4" y="5375"/>
                    </a:cubicBezTo>
                    <a:cubicBezTo>
                      <a:pt x="7" y="5375"/>
                      <a:pt x="8" y="5376"/>
                      <a:pt x="8" y="5379"/>
                    </a:cubicBezTo>
                    <a:close/>
                    <a:moveTo>
                      <a:pt x="8" y="5395"/>
                    </a:moveTo>
                    <a:lnTo>
                      <a:pt x="8" y="5395"/>
                    </a:lnTo>
                    <a:cubicBezTo>
                      <a:pt x="8" y="5397"/>
                      <a:pt x="7" y="5399"/>
                      <a:pt x="4" y="5399"/>
                    </a:cubicBezTo>
                    <a:cubicBezTo>
                      <a:pt x="2" y="5399"/>
                      <a:pt x="0" y="5397"/>
                      <a:pt x="0" y="5395"/>
                    </a:cubicBezTo>
                    <a:lnTo>
                      <a:pt x="0" y="5395"/>
                    </a:lnTo>
                    <a:cubicBezTo>
                      <a:pt x="0" y="5392"/>
                      <a:pt x="2" y="5391"/>
                      <a:pt x="4" y="5391"/>
                    </a:cubicBezTo>
                    <a:cubicBezTo>
                      <a:pt x="7" y="5391"/>
                      <a:pt x="8" y="5392"/>
                      <a:pt x="8" y="5395"/>
                    </a:cubicBezTo>
                    <a:close/>
                    <a:moveTo>
                      <a:pt x="8" y="5411"/>
                    </a:moveTo>
                    <a:lnTo>
                      <a:pt x="8" y="5411"/>
                    </a:lnTo>
                    <a:cubicBezTo>
                      <a:pt x="8" y="5413"/>
                      <a:pt x="7" y="5415"/>
                      <a:pt x="4" y="5415"/>
                    </a:cubicBezTo>
                    <a:cubicBezTo>
                      <a:pt x="2" y="5415"/>
                      <a:pt x="0" y="5413"/>
                      <a:pt x="0" y="5411"/>
                    </a:cubicBezTo>
                    <a:lnTo>
                      <a:pt x="0" y="5411"/>
                    </a:lnTo>
                    <a:cubicBezTo>
                      <a:pt x="0" y="5408"/>
                      <a:pt x="2" y="5407"/>
                      <a:pt x="4" y="5407"/>
                    </a:cubicBezTo>
                    <a:cubicBezTo>
                      <a:pt x="7" y="5407"/>
                      <a:pt x="8" y="5408"/>
                      <a:pt x="8" y="5411"/>
                    </a:cubicBezTo>
                    <a:close/>
                    <a:moveTo>
                      <a:pt x="8" y="5427"/>
                    </a:moveTo>
                    <a:lnTo>
                      <a:pt x="8" y="5427"/>
                    </a:lnTo>
                    <a:cubicBezTo>
                      <a:pt x="8" y="5429"/>
                      <a:pt x="7" y="5431"/>
                      <a:pt x="4" y="5431"/>
                    </a:cubicBezTo>
                    <a:cubicBezTo>
                      <a:pt x="2" y="5431"/>
                      <a:pt x="0" y="5429"/>
                      <a:pt x="0" y="5427"/>
                    </a:cubicBezTo>
                    <a:lnTo>
                      <a:pt x="0" y="5427"/>
                    </a:lnTo>
                    <a:cubicBezTo>
                      <a:pt x="0" y="5424"/>
                      <a:pt x="2" y="5423"/>
                      <a:pt x="4" y="5423"/>
                    </a:cubicBezTo>
                    <a:cubicBezTo>
                      <a:pt x="7" y="5423"/>
                      <a:pt x="8" y="5424"/>
                      <a:pt x="8" y="5427"/>
                    </a:cubicBezTo>
                    <a:close/>
                    <a:moveTo>
                      <a:pt x="8" y="5443"/>
                    </a:moveTo>
                    <a:lnTo>
                      <a:pt x="8" y="5443"/>
                    </a:lnTo>
                    <a:cubicBezTo>
                      <a:pt x="8" y="5445"/>
                      <a:pt x="7" y="5447"/>
                      <a:pt x="4" y="5447"/>
                    </a:cubicBezTo>
                    <a:cubicBezTo>
                      <a:pt x="2" y="5447"/>
                      <a:pt x="0" y="5445"/>
                      <a:pt x="0" y="5443"/>
                    </a:cubicBezTo>
                    <a:lnTo>
                      <a:pt x="0" y="5443"/>
                    </a:lnTo>
                    <a:cubicBezTo>
                      <a:pt x="0" y="5440"/>
                      <a:pt x="2" y="5439"/>
                      <a:pt x="4" y="5439"/>
                    </a:cubicBezTo>
                    <a:cubicBezTo>
                      <a:pt x="7" y="5439"/>
                      <a:pt x="8" y="5440"/>
                      <a:pt x="8" y="5443"/>
                    </a:cubicBezTo>
                    <a:close/>
                    <a:moveTo>
                      <a:pt x="8" y="5459"/>
                    </a:moveTo>
                    <a:lnTo>
                      <a:pt x="8" y="5459"/>
                    </a:lnTo>
                    <a:cubicBezTo>
                      <a:pt x="8" y="5461"/>
                      <a:pt x="7" y="5463"/>
                      <a:pt x="4" y="5463"/>
                    </a:cubicBezTo>
                    <a:cubicBezTo>
                      <a:pt x="2" y="5463"/>
                      <a:pt x="0" y="5461"/>
                      <a:pt x="0" y="5459"/>
                    </a:cubicBezTo>
                    <a:lnTo>
                      <a:pt x="0" y="5459"/>
                    </a:lnTo>
                    <a:cubicBezTo>
                      <a:pt x="0" y="5456"/>
                      <a:pt x="2" y="5455"/>
                      <a:pt x="4" y="5455"/>
                    </a:cubicBezTo>
                    <a:cubicBezTo>
                      <a:pt x="7" y="5455"/>
                      <a:pt x="8" y="5456"/>
                      <a:pt x="8" y="5459"/>
                    </a:cubicBezTo>
                    <a:close/>
                    <a:moveTo>
                      <a:pt x="8" y="5475"/>
                    </a:moveTo>
                    <a:lnTo>
                      <a:pt x="8" y="5475"/>
                    </a:lnTo>
                    <a:cubicBezTo>
                      <a:pt x="8" y="5477"/>
                      <a:pt x="7" y="5479"/>
                      <a:pt x="4" y="5479"/>
                    </a:cubicBezTo>
                    <a:cubicBezTo>
                      <a:pt x="2" y="5479"/>
                      <a:pt x="0" y="5477"/>
                      <a:pt x="0" y="5475"/>
                    </a:cubicBezTo>
                    <a:lnTo>
                      <a:pt x="0" y="5475"/>
                    </a:lnTo>
                    <a:cubicBezTo>
                      <a:pt x="0" y="5472"/>
                      <a:pt x="2" y="5471"/>
                      <a:pt x="4" y="5471"/>
                    </a:cubicBezTo>
                    <a:cubicBezTo>
                      <a:pt x="7" y="5471"/>
                      <a:pt x="8" y="5472"/>
                      <a:pt x="8" y="5475"/>
                    </a:cubicBezTo>
                    <a:close/>
                    <a:moveTo>
                      <a:pt x="8" y="5491"/>
                    </a:moveTo>
                    <a:lnTo>
                      <a:pt x="8" y="5491"/>
                    </a:lnTo>
                    <a:cubicBezTo>
                      <a:pt x="8" y="5493"/>
                      <a:pt x="7" y="5495"/>
                      <a:pt x="4" y="5495"/>
                    </a:cubicBezTo>
                    <a:cubicBezTo>
                      <a:pt x="2" y="5495"/>
                      <a:pt x="0" y="5493"/>
                      <a:pt x="0" y="5491"/>
                    </a:cubicBezTo>
                    <a:lnTo>
                      <a:pt x="0" y="5491"/>
                    </a:lnTo>
                    <a:cubicBezTo>
                      <a:pt x="0" y="5488"/>
                      <a:pt x="2" y="5487"/>
                      <a:pt x="4" y="5487"/>
                    </a:cubicBezTo>
                    <a:cubicBezTo>
                      <a:pt x="7" y="5487"/>
                      <a:pt x="8" y="5488"/>
                      <a:pt x="8" y="5491"/>
                    </a:cubicBezTo>
                    <a:close/>
                    <a:moveTo>
                      <a:pt x="8" y="5507"/>
                    </a:moveTo>
                    <a:lnTo>
                      <a:pt x="8" y="5507"/>
                    </a:lnTo>
                    <a:cubicBezTo>
                      <a:pt x="8" y="5509"/>
                      <a:pt x="7" y="5511"/>
                      <a:pt x="4" y="5511"/>
                    </a:cubicBezTo>
                    <a:cubicBezTo>
                      <a:pt x="2" y="5511"/>
                      <a:pt x="0" y="5509"/>
                      <a:pt x="0" y="5507"/>
                    </a:cubicBezTo>
                    <a:lnTo>
                      <a:pt x="0" y="5507"/>
                    </a:lnTo>
                    <a:cubicBezTo>
                      <a:pt x="0" y="5504"/>
                      <a:pt x="2" y="5503"/>
                      <a:pt x="4" y="5503"/>
                    </a:cubicBezTo>
                    <a:cubicBezTo>
                      <a:pt x="7" y="5503"/>
                      <a:pt x="8" y="5504"/>
                      <a:pt x="8" y="5507"/>
                    </a:cubicBezTo>
                    <a:close/>
                    <a:moveTo>
                      <a:pt x="8" y="5523"/>
                    </a:moveTo>
                    <a:lnTo>
                      <a:pt x="8" y="5523"/>
                    </a:lnTo>
                    <a:cubicBezTo>
                      <a:pt x="8" y="5525"/>
                      <a:pt x="7" y="5527"/>
                      <a:pt x="4" y="5527"/>
                    </a:cubicBezTo>
                    <a:cubicBezTo>
                      <a:pt x="2" y="5527"/>
                      <a:pt x="0" y="5525"/>
                      <a:pt x="0" y="5523"/>
                    </a:cubicBezTo>
                    <a:lnTo>
                      <a:pt x="0" y="5523"/>
                    </a:lnTo>
                    <a:cubicBezTo>
                      <a:pt x="0" y="5520"/>
                      <a:pt x="2" y="5519"/>
                      <a:pt x="4" y="5519"/>
                    </a:cubicBezTo>
                    <a:cubicBezTo>
                      <a:pt x="7" y="5519"/>
                      <a:pt x="8" y="5520"/>
                      <a:pt x="8" y="5523"/>
                    </a:cubicBezTo>
                    <a:close/>
                    <a:moveTo>
                      <a:pt x="8" y="5539"/>
                    </a:moveTo>
                    <a:lnTo>
                      <a:pt x="8" y="5539"/>
                    </a:lnTo>
                    <a:cubicBezTo>
                      <a:pt x="8" y="5541"/>
                      <a:pt x="7" y="5543"/>
                      <a:pt x="4" y="5543"/>
                    </a:cubicBezTo>
                    <a:cubicBezTo>
                      <a:pt x="2" y="5543"/>
                      <a:pt x="0" y="5541"/>
                      <a:pt x="0" y="5539"/>
                    </a:cubicBezTo>
                    <a:lnTo>
                      <a:pt x="0" y="5539"/>
                    </a:lnTo>
                    <a:cubicBezTo>
                      <a:pt x="0" y="5536"/>
                      <a:pt x="2" y="5535"/>
                      <a:pt x="4" y="5535"/>
                    </a:cubicBezTo>
                    <a:cubicBezTo>
                      <a:pt x="7" y="5535"/>
                      <a:pt x="8" y="5536"/>
                      <a:pt x="8" y="5539"/>
                    </a:cubicBezTo>
                    <a:close/>
                    <a:moveTo>
                      <a:pt x="8" y="5555"/>
                    </a:moveTo>
                    <a:lnTo>
                      <a:pt x="8" y="5555"/>
                    </a:lnTo>
                    <a:cubicBezTo>
                      <a:pt x="8" y="5557"/>
                      <a:pt x="7" y="5559"/>
                      <a:pt x="4" y="5559"/>
                    </a:cubicBezTo>
                    <a:cubicBezTo>
                      <a:pt x="2" y="5559"/>
                      <a:pt x="0" y="5557"/>
                      <a:pt x="0" y="5555"/>
                    </a:cubicBezTo>
                    <a:lnTo>
                      <a:pt x="0" y="5555"/>
                    </a:lnTo>
                    <a:cubicBezTo>
                      <a:pt x="0" y="5552"/>
                      <a:pt x="2" y="5551"/>
                      <a:pt x="4" y="5551"/>
                    </a:cubicBezTo>
                    <a:cubicBezTo>
                      <a:pt x="7" y="5551"/>
                      <a:pt x="8" y="5552"/>
                      <a:pt x="8" y="5555"/>
                    </a:cubicBezTo>
                    <a:close/>
                    <a:moveTo>
                      <a:pt x="8" y="5571"/>
                    </a:moveTo>
                    <a:lnTo>
                      <a:pt x="8" y="5571"/>
                    </a:lnTo>
                    <a:cubicBezTo>
                      <a:pt x="8" y="5573"/>
                      <a:pt x="7" y="5575"/>
                      <a:pt x="4" y="5575"/>
                    </a:cubicBezTo>
                    <a:cubicBezTo>
                      <a:pt x="2" y="5575"/>
                      <a:pt x="0" y="5573"/>
                      <a:pt x="0" y="5571"/>
                    </a:cubicBezTo>
                    <a:lnTo>
                      <a:pt x="0" y="5571"/>
                    </a:lnTo>
                    <a:cubicBezTo>
                      <a:pt x="0" y="5568"/>
                      <a:pt x="2" y="5567"/>
                      <a:pt x="4" y="5567"/>
                    </a:cubicBezTo>
                    <a:cubicBezTo>
                      <a:pt x="7" y="5567"/>
                      <a:pt x="8" y="5568"/>
                      <a:pt x="8" y="5571"/>
                    </a:cubicBezTo>
                    <a:close/>
                    <a:moveTo>
                      <a:pt x="8" y="5587"/>
                    </a:moveTo>
                    <a:lnTo>
                      <a:pt x="8" y="5587"/>
                    </a:lnTo>
                    <a:cubicBezTo>
                      <a:pt x="8" y="5589"/>
                      <a:pt x="7" y="5591"/>
                      <a:pt x="4" y="5591"/>
                    </a:cubicBezTo>
                    <a:cubicBezTo>
                      <a:pt x="2" y="5591"/>
                      <a:pt x="0" y="5589"/>
                      <a:pt x="0" y="5587"/>
                    </a:cubicBezTo>
                    <a:lnTo>
                      <a:pt x="0" y="5587"/>
                    </a:lnTo>
                    <a:cubicBezTo>
                      <a:pt x="0" y="5584"/>
                      <a:pt x="2" y="5583"/>
                      <a:pt x="4" y="5583"/>
                    </a:cubicBezTo>
                    <a:cubicBezTo>
                      <a:pt x="7" y="5583"/>
                      <a:pt x="8" y="5584"/>
                      <a:pt x="8" y="5587"/>
                    </a:cubicBezTo>
                    <a:close/>
                    <a:moveTo>
                      <a:pt x="8" y="5603"/>
                    </a:moveTo>
                    <a:lnTo>
                      <a:pt x="8" y="5603"/>
                    </a:lnTo>
                    <a:cubicBezTo>
                      <a:pt x="8" y="5605"/>
                      <a:pt x="7" y="5607"/>
                      <a:pt x="4" y="5607"/>
                    </a:cubicBezTo>
                    <a:cubicBezTo>
                      <a:pt x="2" y="5607"/>
                      <a:pt x="0" y="5605"/>
                      <a:pt x="0" y="5603"/>
                    </a:cubicBezTo>
                    <a:lnTo>
                      <a:pt x="0" y="5603"/>
                    </a:lnTo>
                    <a:cubicBezTo>
                      <a:pt x="0" y="5600"/>
                      <a:pt x="2" y="5599"/>
                      <a:pt x="4" y="5599"/>
                    </a:cubicBezTo>
                    <a:cubicBezTo>
                      <a:pt x="7" y="5599"/>
                      <a:pt x="8" y="5600"/>
                      <a:pt x="8" y="5603"/>
                    </a:cubicBezTo>
                    <a:close/>
                    <a:moveTo>
                      <a:pt x="8" y="5619"/>
                    </a:moveTo>
                    <a:lnTo>
                      <a:pt x="8" y="5619"/>
                    </a:lnTo>
                    <a:cubicBezTo>
                      <a:pt x="8" y="5621"/>
                      <a:pt x="7" y="5623"/>
                      <a:pt x="4" y="5623"/>
                    </a:cubicBezTo>
                    <a:cubicBezTo>
                      <a:pt x="2" y="5623"/>
                      <a:pt x="0" y="5621"/>
                      <a:pt x="0" y="5619"/>
                    </a:cubicBezTo>
                    <a:lnTo>
                      <a:pt x="0" y="5619"/>
                    </a:lnTo>
                    <a:cubicBezTo>
                      <a:pt x="0" y="5616"/>
                      <a:pt x="2" y="5615"/>
                      <a:pt x="4" y="5615"/>
                    </a:cubicBezTo>
                    <a:cubicBezTo>
                      <a:pt x="7" y="5615"/>
                      <a:pt x="8" y="5616"/>
                      <a:pt x="8" y="5619"/>
                    </a:cubicBezTo>
                    <a:close/>
                    <a:moveTo>
                      <a:pt x="8" y="5635"/>
                    </a:moveTo>
                    <a:lnTo>
                      <a:pt x="8" y="5635"/>
                    </a:lnTo>
                    <a:cubicBezTo>
                      <a:pt x="8" y="5637"/>
                      <a:pt x="7" y="5639"/>
                      <a:pt x="4" y="5639"/>
                    </a:cubicBezTo>
                    <a:cubicBezTo>
                      <a:pt x="2" y="5639"/>
                      <a:pt x="0" y="5637"/>
                      <a:pt x="0" y="5635"/>
                    </a:cubicBezTo>
                    <a:lnTo>
                      <a:pt x="0" y="5635"/>
                    </a:lnTo>
                    <a:cubicBezTo>
                      <a:pt x="0" y="5632"/>
                      <a:pt x="2" y="5631"/>
                      <a:pt x="4" y="5631"/>
                    </a:cubicBezTo>
                    <a:cubicBezTo>
                      <a:pt x="7" y="5631"/>
                      <a:pt x="8" y="5632"/>
                      <a:pt x="8" y="5635"/>
                    </a:cubicBezTo>
                    <a:close/>
                    <a:moveTo>
                      <a:pt x="8" y="5651"/>
                    </a:moveTo>
                    <a:lnTo>
                      <a:pt x="8" y="5651"/>
                    </a:lnTo>
                    <a:cubicBezTo>
                      <a:pt x="8" y="5653"/>
                      <a:pt x="7" y="5655"/>
                      <a:pt x="4" y="5655"/>
                    </a:cubicBezTo>
                    <a:cubicBezTo>
                      <a:pt x="2" y="5655"/>
                      <a:pt x="0" y="5653"/>
                      <a:pt x="0" y="5651"/>
                    </a:cubicBezTo>
                    <a:lnTo>
                      <a:pt x="0" y="5651"/>
                    </a:lnTo>
                    <a:cubicBezTo>
                      <a:pt x="0" y="5648"/>
                      <a:pt x="2" y="5647"/>
                      <a:pt x="4" y="5647"/>
                    </a:cubicBezTo>
                    <a:cubicBezTo>
                      <a:pt x="7" y="5647"/>
                      <a:pt x="8" y="5648"/>
                      <a:pt x="8" y="5651"/>
                    </a:cubicBezTo>
                    <a:close/>
                    <a:moveTo>
                      <a:pt x="8" y="5667"/>
                    </a:moveTo>
                    <a:lnTo>
                      <a:pt x="8" y="5667"/>
                    </a:lnTo>
                    <a:cubicBezTo>
                      <a:pt x="8" y="5669"/>
                      <a:pt x="7" y="5671"/>
                      <a:pt x="4" y="5671"/>
                    </a:cubicBezTo>
                    <a:cubicBezTo>
                      <a:pt x="2" y="5671"/>
                      <a:pt x="0" y="5669"/>
                      <a:pt x="0" y="5667"/>
                    </a:cubicBezTo>
                    <a:lnTo>
                      <a:pt x="0" y="5667"/>
                    </a:lnTo>
                    <a:cubicBezTo>
                      <a:pt x="0" y="5664"/>
                      <a:pt x="2" y="5663"/>
                      <a:pt x="4" y="5663"/>
                    </a:cubicBezTo>
                    <a:cubicBezTo>
                      <a:pt x="7" y="5663"/>
                      <a:pt x="8" y="5664"/>
                      <a:pt x="8" y="5667"/>
                    </a:cubicBezTo>
                    <a:close/>
                    <a:moveTo>
                      <a:pt x="8" y="5683"/>
                    </a:moveTo>
                    <a:lnTo>
                      <a:pt x="8" y="5683"/>
                    </a:lnTo>
                    <a:cubicBezTo>
                      <a:pt x="8" y="5685"/>
                      <a:pt x="7" y="5687"/>
                      <a:pt x="4" y="5687"/>
                    </a:cubicBezTo>
                    <a:cubicBezTo>
                      <a:pt x="2" y="5687"/>
                      <a:pt x="0" y="5685"/>
                      <a:pt x="0" y="5683"/>
                    </a:cubicBezTo>
                    <a:lnTo>
                      <a:pt x="0" y="5683"/>
                    </a:lnTo>
                    <a:cubicBezTo>
                      <a:pt x="0" y="5680"/>
                      <a:pt x="2" y="5679"/>
                      <a:pt x="4" y="5679"/>
                    </a:cubicBezTo>
                    <a:cubicBezTo>
                      <a:pt x="7" y="5679"/>
                      <a:pt x="8" y="5680"/>
                      <a:pt x="8" y="5683"/>
                    </a:cubicBezTo>
                    <a:close/>
                    <a:moveTo>
                      <a:pt x="8" y="5699"/>
                    </a:moveTo>
                    <a:lnTo>
                      <a:pt x="8" y="5699"/>
                    </a:lnTo>
                    <a:cubicBezTo>
                      <a:pt x="8" y="5701"/>
                      <a:pt x="7" y="5703"/>
                      <a:pt x="4" y="5703"/>
                    </a:cubicBezTo>
                    <a:cubicBezTo>
                      <a:pt x="2" y="5703"/>
                      <a:pt x="0" y="5701"/>
                      <a:pt x="0" y="5699"/>
                    </a:cubicBezTo>
                    <a:lnTo>
                      <a:pt x="0" y="5699"/>
                    </a:lnTo>
                    <a:cubicBezTo>
                      <a:pt x="0" y="5696"/>
                      <a:pt x="2" y="5695"/>
                      <a:pt x="4" y="5695"/>
                    </a:cubicBezTo>
                    <a:cubicBezTo>
                      <a:pt x="7" y="5695"/>
                      <a:pt x="8" y="5696"/>
                      <a:pt x="8" y="5699"/>
                    </a:cubicBezTo>
                    <a:close/>
                    <a:moveTo>
                      <a:pt x="8" y="5715"/>
                    </a:moveTo>
                    <a:lnTo>
                      <a:pt x="8" y="5715"/>
                    </a:lnTo>
                    <a:cubicBezTo>
                      <a:pt x="8" y="5717"/>
                      <a:pt x="7" y="5719"/>
                      <a:pt x="4" y="5719"/>
                    </a:cubicBezTo>
                    <a:cubicBezTo>
                      <a:pt x="2" y="5719"/>
                      <a:pt x="0" y="5717"/>
                      <a:pt x="0" y="5715"/>
                    </a:cubicBezTo>
                    <a:lnTo>
                      <a:pt x="0" y="5715"/>
                    </a:lnTo>
                    <a:cubicBezTo>
                      <a:pt x="0" y="5712"/>
                      <a:pt x="2" y="5711"/>
                      <a:pt x="4" y="5711"/>
                    </a:cubicBezTo>
                    <a:cubicBezTo>
                      <a:pt x="7" y="5711"/>
                      <a:pt x="8" y="5712"/>
                      <a:pt x="8" y="5715"/>
                    </a:cubicBezTo>
                    <a:close/>
                    <a:moveTo>
                      <a:pt x="8" y="5731"/>
                    </a:moveTo>
                    <a:lnTo>
                      <a:pt x="8" y="5731"/>
                    </a:lnTo>
                    <a:cubicBezTo>
                      <a:pt x="8" y="5733"/>
                      <a:pt x="7" y="5735"/>
                      <a:pt x="4" y="5735"/>
                    </a:cubicBezTo>
                    <a:cubicBezTo>
                      <a:pt x="2" y="5735"/>
                      <a:pt x="0" y="5733"/>
                      <a:pt x="0" y="5731"/>
                    </a:cubicBezTo>
                    <a:lnTo>
                      <a:pt x="0" y="5731"/>
                    </a:lnTo>
                    <a:cubicBezTo>
                      <a:pt x="0" y="5728"/>
                      <a:pt x="2" y="5727"/>
                      <a:pt x="4" y="5727"/>
                    </a:cubicBezTo>
                    <a:cubicBezTo>
                      <a:pt x="7" y="5727"/>
                      <a:pt x="8" y="5728"/>
                      <a:pt x="8" y="5731"/>
                    </a:cubicBezTo>
                    <a:close/>
                    <a:moveTo>
                      <a:pt x="8" y="5747"/>
                    </a:moveTo>
                    <a:lnTo>
                      <a:pt x="8" y="5747"/>
                    </a:lnTo>
                    <a:cubicBezTo>
                      <a:pt x="8" y="5749"/>
                      <a:pt x="7" y="5751"/>
                      <a:pt x="4" y="5751"/>
                    </a:cubicBezTo>
                    <a:cubicBezTo>
                      <a:pt x="2" y="5751"/>
                      <a:pt x="0" y="5749"/>
                      <a:pt x="0" y="5747"/>
                    </a:cubicBezTo>
                    <a:lnTo>
                      <a:pt x="0" y="5747"/>
                    </a:lnTo>
                    <a:cubicBezTo>
                      <a:pt x="0" y="5745"/>
                      <a:pt x="2" y="5743"/>
                      <a:pt x="4" y="5743"/>
                    </a:cubicBezTo>
                    <a:cubicBezTo>
                      <a:pt x="7" y="5743"/>
                      <a:pt x="8" y="5745"/>
                      <a:pt x="8" y="5747"/>
                    </a:cubicBezTo>
                    <a:close/>
                    <a:moveTo>
                      <a:pt x="8" y="5763"/>
                    </a:moveTo>
                    <a:lnTo>
                      <a:pt x="8" y="5763"/>
                    </a:lnTo>
                    <a:cubicBezTo>
                      <a:pt x="8" y="5765"/>
                      <a:pt x="7" y="5767"/>
                      <a:pt x="4" y="5767"/>
                    </a:cubicBezTo>
                    <a:cubicBezTo>
                      <a:pt x="2" y="5767"/>
                      <a:pt x="0" y="5765"/>
                      <a:pt x="0" y="5763"/>
                    </a:cubicBezTo>
                    <a:lnTo>
                      <a:pt x="0" y="5763"/>
                    </a:lnTo>
                    <a:cubicBezTo>
                      <a:pt x="0" y="5761"/>
                      <a:pt x="2" y="5759"/>
                      <a:pt x="4" y="5759"/>
                    </a:cubicBezTo>
                    <a:cubicBezTo>
                      <a:pt x="7" y="5759"/>
                      <a:pt x="8" y="5761"/>
                      <a:pt x="8" y="5763"/>
                    </a:cubicBezTo>
                    <a:close/>
                    <a:moveTo>
                      <a:pt x="8" y="5779"/>
                    </a:moveTo>
                    <a:lnTo>
                      <a:pt x="8" y="5779"/>
                    </a:lnTo>
                    <a:cubicBezTo>
                      <a:pt x="8" y="5781"/>
                      <a:pt x="7" y="5783"/>
                      <a:pt x="4" y="5783"/>
                    </a:cubicBezTo>
                    <a:cubicBezTo>
                      <a:pt x="2" y="5783"/>
                      <a:pt x="0" y="5781"/>
                      <a:pt x="0" y="5779"/>
                    </a:cubicBezTo>
                    <a:lnTo>
                      <a:pt x="0" y="5779"/>
                    </a:lnTo>
                    <a:cubicBezTo>
                      <a:pt x="0" y="5777"/>
                      <a:pt x="2" y="5775"/>
                      <a:pt x="4" y="5775"/>
                    </a:cubicBezTo>
                    <a:cubicBezTo>
                      <a:pt x="7" y="5775"/>
                      <a:pt x="8" y="5777"/>
                      <a:pt x="8" y="5779"/>
                    </a:cubicBezTo>
                    <a:close/>
                    <a:moveTo>
                      <a:pt x="8" y="5795"/>
                    </a:moveTo>
                    <a:lnTo>
                      <a:pt x="8" y="5795"/>
                    </a:lnTo>
                    <a:cubicBezTo>
                      <a:pt x="8" y="5797"/>
                      <a:pt x="7" y="5799"/>
                      <a:pt x="4" y="5799"/>
                    </a:cubicBezTo>
                    <a:cubicBezTo>
                      <a:pt x="2" y="5799"/>
                      <a:pt x="0" y="5797"/>
                      <a:pt x="0" y="5795"/>
                    </a:cubicBezTo>
                    <a:lnTo>
                      <a:pt x="0" y="5795"/>
                    </a:lnTo>
                    <a:cubicBezTo>
                      <a:pt x="0" y="5793"/>
                      <a:pt x="2" y="5791"/>
                      <a:pt x="4" y="5791"/>
                    </a:cubicBezTo>
                    <a:cubicBezTo>
                      <a:pt x="7" y="5791"/>
                      <a:pt x="8" y="5793"/>
                      <a:pt x="8" y="5795"/>
                    </a:cubicBezTo>
                    <a:close/>
                    <a:moveTo>
                      <a:pt x="8" y="5811"/>
                    </a:moveTo>
                    <a:lnTo>
                      <a:pt x="8" y="5811"/>
                    </a:lnTo>
                    <a:cubicBezTo>
                      <a:pt x="8" y="5813"/>
                      <a:pt x="7" y="5815"/>
                      <a:pt x="4" y="5815"/>
                    </a:cubicBezTo>
                    <a:cubicBezTo>
                      <a:pt x="2" y="5815"/>
                      <a:pt x="0" y="5813"/>
                      <a:pt x="0" y="5811"/>
                    </a:cubicBezTo>
                    <a:lnTo>
                      <a:pt x="0" y="5811"/>
                    </a:lnTo>
                    <a:cubicBezTo>
                      <a:pt x="0" y="5809"/>
                      <a:pt x="2" y="5807"/>
                      <a:pt x="4" y="5807"/>
                    </a:cubicBezTo>
                    <a:cubicBezTo>
                      <a:pt x="7" y="5807"/>
                      <a:pt x="8" y="5809"/>
                      <a:pt x="8" y="5811"/>
                    </a:cubicBezTo>
                    <a:close/>
                    <a:moveTo>
                      <a:pt x="8" y="5827"/>
                    </a:moveTo>
                    <a:lnTo>
                      <a:pt x="8" y="5827"/>
                    </a:lnTo>
                    <a:cubicBezTo>
                      <a:pt x="8" y="5829"/>
                      <a:pt x="7" y="5831"/>
                      <a:pt x="4" y="5831"/>
                    </a:cubicBezTo>
                    <a:cubicBezTo>
                      <a:pt x="2" y="5831"/>
                      <a:pt x="0" y="5829"/>
                      <a:pt x="0" y="5827"/>
                    </a:cubicBezTo>
                    <a:lnTo>
                      <a:pt x="0" y="5827"/>
                    </a:lnTo>
                    <a:cubicBezTo>
                      <a:pt x="0" y="5825"/>
                      <a:pt x="2" y="5823"/>
                      <a:pt x="4" y="5823"/>
                    </a:cubicBezTo>
                    <a:cubicBezTo>
                      <a:pt x="7" y="5823"/>
                      <a:pt x="8" y="5825"/>
                      <a:pt x="8" y="5827"/>
                    </a:cubicBezTo>
                    <a:close/>
                    <a:moveTo>
                      <a:pt x="8" y="5843"/>
                    </a:moveTo>
                    <a:lnTo>
                      <a:pt x="8" y="5843"/>
                    </a:lnTo>
                    <a:cubicBezTo>
                      <a:pt x="8" y="5845"/>
                      <a:pt x="7" y="5847"/>
                      <a:pt x="4" y="5847"/>
                    </a:cubicBezTo>
                    <a:cubicBezTo>
                      <a:pt x="2" y="5847"/>
                      <a:pt x="0" y="5845"/>
                      <a:pt x="0" y="5843"/>
                    </a:cubicBezTo>
                    <a:lnTo>
                      <a:pt x="0" y="5843"/>
                    </a:lnTo>
                    <a:cubicBezTo>
                      <a:pt x="0" y="5841"/>
                      <a:pt x="2" y="5839"/>
                      <a:pt x="4" y="5839"/>
                    </a:cubicBezTo>
                    <a:cubicBezTo>
                      <a:pt x="7" y="5839"/>
                      <a:pt x="8" y="5841"/>
                      <a:pt x="8" y="5843"/>
                    </a:cubicBezTo>
                    <a:close/>
                    <a:moveTo>
                      <a:pt x="8" y="5859"/>
                    </a:moveTo>
                    <a:lnTo>
                      <a:pt x="8" y="5859"/>
                    </a:lnTo>
                    <a:cubicBezTo>
                      <a:pt x="8" y="5861"/>
                      <a:pt x="7" y="5863"/>
                      <a:pt x="4" y="5863"/>
                    </a:cubicBezTo>
                    <a:cubicBezTo>
                      <a:pt x="2" y="5863"/>
                      <a:pt x="0" y="5861"/>
                      <a:pt x="0" y="5859"/>
                    </a:cubicBezTo>
                    <a:lnTo>
                      <a:pt x="0" y="5859"/>
                    </a:lnTo>
                    <a:cubicBezTo>
                      <a:pt x="0" y="5857"/>
                      <a:pt x="2" y="5855"/>
                      <a:pt x="4" y="5855"/>
                    </a:cubicBezTo>
                    <a:cubicBezTo>
                      <a:pt x="7" y="5855"/>
                      <a:pt x="8" y="5857"/>
                      <a:pt x="8" y="5859"/>
                    </a:cubicBezTo>
                    <a:close/>
                    <a:moveTo>
                      <a:pt x="8" y="5875"/>
                    </a:moveTo>
                    <a:lnTo>
                      <a:pt x="8" y="5875"/>
                    </a:lnTo>
                    <a:cubicBezTo>
                      <a:pt x="8" y="5877"/>
                      <a:pt x="7" y="5879"/>
                      <a:pt x="4" y="5879"/>
                    </a:cubicBezTo>
                    <a:cubicBezTo>
                      <a:pt x="2" y="5879"/>
                      <a:pt x="0" y="5877"/>
                      <a:pt x="0" y="5875"/>
                    </a:cubicBezTo>
                    <a:lnTo>
                      <a:pt x="0" y="5875"/>
                    </a:lnTo>
                    <a:cubicBezTo>
                      <a:pt x="0" y="5873"/>
                      <a:pt x="2" y="5871"/>
                      <a:pt x="4" y="5871"/>
                    </a:cubicBezTo>
                    <a:cubicBezTo>
                      <a:pt x="7" y="5871"/>
                      <a:pt x="8" y="5873"/>
                      <a:pt x="8" y="5875"/>
                    </a:cubicBezTo>
                    <a:close/>
                    <a:moveTo>
                      <a:pt x="8" y="5891"/>
                    </a:moveTo>
                    <a:lnTo>
                      <a:pt x="8" y="5891"/>
                    </a:lnTo>
                    <a:cubicBezTo>
                      <a:pt x="8" y="5893"/>
                      <a:pt x="7" y="5895"/>
                      <a:pt x="4" y="5895"/>
                    </a:cubicBezTo>
                    <a:cubicBezTo>
                      <a:pt x="2" y="5895"/>
                      <a:pt x="0" y="5893"/>
                      <a:pt x="0" y="5891"/>
                    </a:cubicBezTo>
                    <a:lnTo>
                      <a:pt x="0" y="5891"/>
                    </a:lnTo>
                    <a:cubicBezTo>
                      <a:pt x="0" y="5889"/>
                      <a:pt x="2" y="5887"/>
                      <a:pt x="4" y="5887"/>
                    </a:cubicBezTo>
                    <a:cubicBezTo>
                      <a:pt x="7" y="5887"/>
                      <a:pt x="8" y="5889"/>
                      <a:pt x="8" y="5891"/>
                    </a:cubicBezTo>
                    <a:close/>
                    <a:moveTo>
                      <a:pt x="8" y="5907"/>
                    </a:moveTo>
                    <a:lnTo>
                      <a:pt x="8" y="5907"/>
                    </a:lnTo>
                    <a:cubicBezTo>
                      <a:pt x="8" y="5909"/>
                      <a:pt x="7" y="5911"/>
                      <a:pt x="4" y="5911"/>
                    </a:cubicBezTo>
                    <a:cubicBezTo>
                      <a:pt x="2" y="5911"/>
                      <a:pt x="0" y="5909"/>
                      <a:pt x="0" y="5907"/>
                    </a:cubicBezTo>
                    <a:lnTo>
                      <a:pt x="0" y="5907"/>
                    </a:lnTo>
                    <a:cubicBezTo>
                      <a:pt x="0" y="5905"/>
                      <a:pt x="2" y="5903"/>
                      <a:pt x="4" y="5903"/>
                    </a:cubicBezTo>
                    <a:cubicBezTo>
                      <a:pt x="7" y="5903"/>
                      <a:pt x="8" y="5905"/>
                      <a:pt x="8" y="5907"/>
                    </a:cubicBezTo>
                    <a:close/>
                    <a:moveTo>
                      <a:pt x="8" y="5923"/>
                    </a:moveTo>
                    <a:lnTo>
                      <a:pt x="8" y="5923"/>
                    </a:lnTo>
                    <a:cubicBezTo>
                      <a:pt x="8" y="5925"/>
                      <a:pt x="7" y="5927"/>
                      <a:pt x="4" y="5927"/>
                    </a:cubicBezTo>
                    <a:cubicBezTo>
                      <a:pt x="2" y="5927"/>
                      <a:pt x="0" y="5925"/>
                      <a:pt x="0" y="5923"/>
                    </a:cubicBezTo>
                    <a:lnTo>
                      <a:pt x="0" y="5923"/>
                    </a:lnTo>
                    <a:cubicBezTo>
                      <a:pt x="0" y="5921"/>
                      <a:pt x="2" y="5919"/>
                      <a:pt x="4" y="5919"/>
                    </a:cubicBezTo>
                    <a:cubicBezTo>
                      <a:pt x="7" y="5919"/>
                      <a:pt x="8" y="5921"/>
                      <a:pt x="8" y="5923"/>
                    </a:cubicBezTo>
                    <a:close/>
                    <a:moveTo>
                      <a:pt x="8" y="5939"/>
                    </a:moveTo>
                    <a:lnTo>
                      <a:pt x="8" y="5939"/>
                    </a:lnTo>
                    <a:cubicBezTo>
                      <a:pt x="8" y="5941"/>
                      <a:pt x="7" y="5943"/>
                      <a:pt x="4" y="5943"/>
                    </a:cubicBezTo>
                    <a:cubicBezTo>
                      <a:pt x="2" y="5943"/>
                      <a:pt x="0" y="5941"/>
                      <a:pt x="0" y="5939"/>
                    </a:cubicBezTo>
                    <a:lnTo>
                      <a:pt x="0" y="5939"/>
                    </a:lnTo>
                    <a:cubicBezTo>
                      <a:pt x="0" y="5937"/>
                      <a:pt x="2" y="5935"/>
                      <a:pt x="4" y="5935"/>
                    </a:cubicBezTo>
                    <a:cubicBezTo>
                      <a:pt x="7" y="5935"/>
                      <a:pt x="8" y="5937"/>
                      <a:pt x="8" y="5939"/>
                    </a:cubicBezTo>
                    <a:close/>
                    <a:moveTo>
                      <a:pt x="8" y="5955"/>
                    </a:moveTo>
                    <a:lnTo>
                      <a:pt x="8" y="5955"/>
                    </a:lnTo>
                    <a:cubicBezTo>
                      <a:pt x="8" y="5957"/>
                      <a:pt x="7" y="5959"/>
                      <a:pt x="4" y="5959"/>
                    </a:cubicBezTo>
                    <a:cubicBezTo>
                      <a:pt x="2" y="5959"/>
                      <a:pt x="0" y="5957"/>
                      <a:pt x="0" y="5955"/>
                    </a:cubicBezTo>
                    <a:lnTo>
                      <a:pt x="0" y="5955"/>
                    </a:lnTo>
                    <a:cubicBezTo>
                      <a:pt x="0" y="5953"/>
                      <a:pt x="2" y="5951"/>
                      <a:pt x="4" y="5951"/>
                    </a:cubicBezTo>
                    <a:cubicBezTo>
                      <a:pt x="7" y="5951"/>
                      <a:pt x="8" y="5953"/>
                      <a:pt x="8" y="5955"/>
                    </a:cubicBezTo>
                    <a:close/>
                    <a:moveTo>
                      <a:pt x="8" y="5971"/>
                    </a:moveTo>
                    <a:lnTo>
                      <a:pt x="8" y="5971"/>
                    </a:lnTo>
                    <a:cubicBezTo>
                      <a:pt x="8" y="5973"/>
                      <a:pt x="7" y="5975"/>
                      <a:pt x="4" y="5975"/>
                    </a:cubicBezTo>
                    <a:cubicBezTo>
                      <a:pt x="2" y="5975"/>
                      <a:pt x="0" y="5973"/>
                      <a:pt x="0" y="5971"/>
                    </a:cubicBezTo>
                    <a:lnTo>
                      <a:pt x="0" y="5971"/>
                    </a:lnTo>
                    <a:cubicBezTo>
                      <a:pt x="0" y="5969"/>
                      <a:pt x="2" y="5967"/>
                      <a:pt x="4" y="5967"/>
                    </a:cubicBezTo>
                    <a:cubicBezTo>
                      <a:pt x="7" y="5967"/>
                      <a:pt x="8" y="5969"/>
                      <a:pt x="8" y="5971"/>
                    </a:cubicBezTo>
                    <a:close/>
                    <a:moveTo>
                      <a:pt x="8" y="5987"/>
                    </a:moveTo>
                    <a:lnTo>
                      <a:pt x="8" y="5987"/>
                    </a:lnTo>
                    <a:cubicBezTo>
                      <a:pt x="8" y="5989"/>
                      <a:pt x="7" y="5991"/>
                      <a:pt x="4" y="5991"/>
                    </a:cubicBezTo>
                    <a:cubicBezTo>
                      <a:pt x="2" y="5991"/>
                      <a:pt x="0" y="5989"/>
                      <a:pt x="0" y="5987"/>
                    </a:cubicBezTo>
                    <a:lnTo>
                      <a:pt x="0" y="5987"/>
                    </a:lnTo>
                    <a:cubicBezTo>
                      <a:pt x="0" y="5985"/>
                      <a:pt x="2" y="5983"/>
                      <a:pt x="4" y="5983"/>
                    </a:cubicBezTo>
                    <a:cubicBezTo>
                      <a:pt x="7" y="5983"/>
                      <a:pt x="8" y="5985"/>
                      <a:pt x="8" y="5987"/>
                    </a:cubicBezTo>
                    <a:close/>
                    <a:moveTo>
                      <a:pt x="8" y="6003"/>
                    </a:moveTo>
                    <a:lnTo>
                      <a:pt x="8" y="6003"/>
                    </a:lnTo>
                    <a:cubicBezTo>
                      <a:pt x="8" y="6005"/>
                      <a:pt x="7" y="6007"/>
                      <a:pt x="4" y="6007"/>
                    </a:cubicBezTo>
                    <a:cubicBezTo>
                      <a:pt x="2" y="6007"/>
                      <a:pt x="0" y="6005"/>
                      <a:pt x="0" y="6003"/>
                    </a:cubicBezTo>
                    <a:lnTo>
                      <a:pt x="0" y="6003"/>
                    </a:lnTo>
                    <a:cubicBezTo>
                      <a:pt x="0" y="6001"/>
                      <a:pt x="2" y="5999"/>
                      <a:pt x="4" y="5999"/>
                    </a:cubicBezTo>
                    <a:cubicBezTo>
                      <a:pt x="7" y="5999"/>
                      <a:pt x="8" y="6001"/>
                      <a:pt x="8" y="6003"/>
                    </a:cubicBezTo>
                    <a:close/>
                    <a:moveTo>
                      <a:pt x="8" y="6019"/>
                    </a:moveTo>
                    <a:lnTo>
                      <a:pt x="8" y="6019"/>
                    </a:lnTo>
                    <a:cubicBezTo>
                      <a:pt x="8" y="6021"/>
                      <a:pt x="7" y="6023"/>
                      <a:pt x="4" y="6023"/>
                    </a:cubicBezTo>
                    <a:cubicBezTo>
                      <a:pt x="2" y="6023"/>
                      <a:pt x="0" y="6021"/>
                      <a:pt x="0" y="6019"/>
                    </a:cubicBezTo>
                    <a:lnTo>
                      <a:pt x="0" y="6019"/>
                    </a:lnTo>
                    <a:cubicBezTo>
                      <a:pt x="0" y="6017"/>
                      <a:pt x="2" y="6015"/>
                      <a:pt x="4" y="6015"/>
                    </a:cubicBezTo>
                    <a:cubicBezTo>
                      <a:pt x="7" y="6015"/>
                      <a:pt x="8" y="6017"/>
                      <a:pt x="8" y="6019"/>
                    </a:cubicBezTo>
                    <a:close/>
                    <a:moveTo>
                      <a:pt x="8" y="6035"/>
                    </a:moveTo>
                    <a:lnTo>
                      <a:pt x="8" y="6035"/>
                    </a:lnTo>
                    <a:cubicBezTo>
                      <a:pt x="8" y="6037"/>
                      <a:pt x="7" y="6039"/>
                      <a:pt x="4" y="6039"/>
                    </a:cubicBezTo>
                    <a:cubicBezTo>
                      <a:pt x="2" y="6039"/>
                      <a:pt x="0" y="6037"/>
                      <a:pt x="0" y="6035"/>
                    </a:cubicBezTo>
                    <a:lnTo>
                      <a:pt x="0" y="6035"/>
                    </a:lnTo>
                    <a:cubicBezTo>
                      <a:pt x="0" y="6033"/>
                      <a:pt x="2" y="6031"/>
                      <a:pt x="4" y="6031"/>
                    </a:cubicBezTo>
                    <a:cubicBezTo>
                      <a:pt x="7" y="6031"/>
                      <a:pt x="8" y="6033"/>
                      <a:pt x="8" y="6035"/>
                    </a:cubicBezTo>
                    <a:close/>
                    <a:moveTo>
                      <a:pt x="8" y="6051"/>
                    </a:moveTo>
                    <a:lnTo>
                      <a:pt x="8" y="6051"/>
                    </a:lnTo>
                    <a:cubicBezTo>
                      <a:pt x="8" y="6053"/>
                      <a:pt x="7" y="6055"/>
                      <a:pt x="4" y="6055"/>
                    </a:cubicBezTo>
                    <a:cubicBezTo>
                      <a:pt x="2" y="6055"/>
                      <a:pt x="0" y="6053"/>
                      <a:pt x="0" y="6051"/>
                    </a:cubicBezTo>
                    <a:lnTo>
                      <a:pt x="0" y="6051"/>
                    </a:lnTo>
                    <a:cubicBezTo>
                      <a:pt x="0" y="6049"/>
                      <a:pt x="2" y="6047"/>
                      <a:pt x="4" y="6047"/>
                    </a:cubicBezTo>
                    <a:cubicBezTo>
                      <a:pt x="7" y="6047"/>
                      <a:pt x="8" y="6049"/>
                      <a:pt x="8" y="6051"/>
                    </a:cubicBezTo>
                    <a:close/>
                    <a:moveTo>
                      <a:pt x="8" y="6067"/>
                    </a:moveTo>
                    <a:lnTo>
                      <a:pt x="8" y="6067"/>
                    </a:lnTo>
                    <a:cubicBezTo>
                      <a:pt x="8" y="6069"/>
                      <a:pt x="7" y="6071"/>
                      <a:pt x="4" y="6071"/>
                    </a:cubicBezTo>
                    <a:cubicBezTo>
                      <a:pt x="2" y="6071"/>
                      <a:pt x="0" y="6069"/>
                      <a:pt x="0" y="6067"/>
                    </a:cubicBezTo>
                    <a:lnTo>
                      <a:pt x="0" y="6067"/>
                    </a:lnTo>
                    <a:cubicBezTo>
                      <a:pt x="0" y="6065"/>
                      <a:pt x="2" y="6063"/>
                      <a:pt x="4" y="6063"/>
                    </a:cubicBezTo>
                    <a:cubicBezTo>
                      <a:pt x="7" y="6063"/>
                      <a:pt x="8" y="6065"/>
                      <a:pt x="8" y="6067"/>
                    </a:cubicBezTo>
                    <a:close/>
                    <a:moveTo>
                      <a:pt x="8" y="6083"/>
                    </a:moveTo>
                    <a:lnTo>
                      <a:pt x="8" y="6083"/>
                    </a:lnTo>
                    <a:cubicBezTo>
                      <a:pt x="8" y="6085"/>
                      <a:pt x="7" y="6087"/>
                      <a:pt x="4" y="6087"/>
                    </a:cubicBezTo>
                    <a:cubicBezTo>
                      <a:pt x="2" y="6087"/>
                      <a:pt x="0" y="6085"/>
                      <a:pt x="0" y="6083"/>
                    </a:cubicBezTo>
                    <a:lnTo>
                      <a:pt x="0" y="6083"/>
                    </a:lnTo>
                    <a:cubicBezTo>
                      <a:pt x="0" y="6081"/>
                      <a:pt x="2" y="6079"/>
                      <a:pt x="4" y="6079"/>
                    </a:cubicBezTo>
                    <a:cubicBezTo>
                      <a:pt x="7" y="6079"/>
                      <a:pt x="8" y="6081"/>
                      <a:pt x="8" y="6083"/>
                    </a:cubicBezTo>
                    <a:close/>
                    <a:moveTo>
                      <a:pt x="8" y="6099"/>
                    </a:moveTo>
                    <a:lnTo>
                      <a:pt x="8" y="6099"/>
                    </a:lnTo>
                    <a:cubicBezTo>
                      <a:pt x="8" y="6101"/>
                      <a:pt x="7" y="6103"/>
                      <a:pt x="4" y="6103"/>
                    </a:cubicBezTo>
                    <a:cubicBezTo>
                      <a:pt x="2" y="6103"/>
                      <a:pt x="0" y="6101"/>
                      <a:pt x="0" y="6099"/>
                    </a:cubicBezTo>
                    <a:lnTo>
                      <a:pt x="0" y="6099"/>
                    </a:lnTo>
                    <a:cubicBezTo>
                      <a:pt x="0" y="6097"/>
                      <a:pt x="2" y="6095"/>
                      <a:pt x="4" y="6095"/>
                    </a:cubicBezTo>
                    <a:cubicBezTo>
                      <a:pt x="7" y="6095"/>
                      <a:pt x="8" y="6097"/>
                      <a:pt x="8" y="6099"/>
                    </a:cubicBezTo>
                    <a:close/>
                    <a:moveTo>
                      <a:pt x="8" y="6115"/>
                    </a:moveTo>
                    <a:lnTo>
                      <a:pt x="8" y="6115"/>
                    </a:lnTo>
                    <a:cubicBezTo>
                      <a:pt x="8" y="6117"/>
                      <a:pt x="7" y="6119"/>
                      <a:pt x="4" y="6119"/>
                    </a:cubicBezTo>
                    <a:cubicBezTo>
                      <a:pt x="2" y="6119"/>
                      <a:pt x="0" y="6117"/>
                      <a:pt x="0" y="6115"/>
                    </a:cubicBezTo>
                    <a:lnTo>
                      <a:pt x="0" y="6115"/>
                    </a:lnTo>
                    <a:cubicBezTo>
                      <a:pt x="0" y="6113"/>
                      <a:pt x="2" y="6111"/>
                      <a:pt x="4" y="6111"/>
                    </a:cubicBezTo>
                    <a:cubicBezTo>
                      <a:pt x="7" y="6111"/>
                      <a:pt x="8" y="6113"/>
                      <a:pt x="8" y="6115"/>
                    </a:cubicBezTo>
                    <a:close/>
                    <a:moveTo>
                      <a:pt x="8" y="6131"/>
                    </a:moveTo>
                    <a:lnTo>
                      <a:pt x="8" y="6131"/>
                    </a:lnTo>
                    <a:cubicBezTo>
                      <a:pt x="8" y="6133"/>
                      <a:pt x="7" y="6135"/>
                      <a:pt x="4" y="6135"/>
                    </a:cubicBezTo>
                    <a:cubicBezTo>
                      <a:pt x="2" y="6135"/>
                      <a:pt x="0" y="6133"/>
                      <a:pt x="0" y="6131"/>
                    </a:cubicBezTo>
                    <a:lnTo>
                      <a:pt x="0" y="6131"/>
                    </a:lnTo>
                    <a:cubicBezTo>
                      <a:pt x="0" y="6129"/>
                      <a:pt x="2" y="6127"/>
                      <a:pt x="4" y="6127"/>
                    </a:cubicBezTo>
                    <a:cubicBezTo>
                      <a:pt x="7" y="6127"/>
                      <a:pt x="8" y="6129"/>
                      <a:pt x="8" y="6131"/>
                    </a:cubicBezTo>
                    <a:close/>
                    <a:moveTo>
                      <a:pt x="8" y="6147"/>
                    </a:moveTo>
                    <a:lnTo>
                      <a:pt x="8" y="6147"/>
                    </a:lnTo>
                    <a:cubicBezTo>
                      <a:pt x="8" y="6149"/>
                      <a:pt x="7" y="6151"/>
                      <a:pt x="4" y="6151"/>
                    </a:cubicBezTo>
                    <a:cubicBezTo>
                      <a:pt x="2" y="6151"/>
                      <a:pt x="0" y="6149"/>
                      <a:pt x="0" y="6147"/>
                    </a:cubicBezTo>
                    <a:lnTo>
                      <a:pt x="0" y="6147"/>
                    </a:lnTo>
                    <a:cubicBezTo>
                      <a:pt x="0" y="6145"/>
                      <a:pt x="2" y="6143"/>
                      <a:pt x="4" y="6143"/>
                    </a:cubicBezTo>
                    <a:cubicBezTo>
                      <a:pt x="7" y="6143"/>
                      <a:pt x="8" y="6145"/>
                      <a:pt x="8" y="6147"/>
                    </a:cubicBezTo>
                    <a:close/>
                    <a:moveTo>
                      <a:pt x="8" y="6163"/>
                    </a:moveTo>
                    <a:lnTo>
                      <a:pt x="8" y="6163"/>
                    </a:lnTo>
                    <a:cubicBezTo>
                      <a:pt x="8" y="6165"/>
                      <a:pt x="7" y="6167"/>
                      <a:pt x="4" y="6167"/>
                    </a:cubicBezTo>
                    <a:cubicBezTo>
                      <a:pt x="2" y="6167"/>
                      <a:pt x="0" y="6165"/>
                      <a:pt x="0" y="6163"/>
                    </a:cubicBezTo>
                    <a:lnTo>
                      <a:pt x="0" y="6163"/>
                    </a:lnTo>
                    <a:cubicBezTo>
                      <a:pt x="0" y="6161"/>
                      <a:pt x="2" y="6159"/>
                      <a:pt x="4" y="6159"/>
                    </a:cubicBezTo>
                    <a:cubicBezTo>
                      <a:pt x="7" y="6159"/>
                      <a:pt x="8" y="6161"/>
                      <a:pt x="8" y="6163"/>
                    </a:cubicBezTo>
                    <a:close/>
                    <a:moveTo>
                      <a:pt x="8" y="6179"/>
                    </a:moveTo>
                    <a:lnTo>
                      <a:pt x="8" y="6179"/>
                    </a:lnTo>
                    <a:cubicBezTo>
                      <a:pt x="8" y="6181"/>
                      <a:pt x="7" y="6183"/>
                      <a:pt x="4" y="6183"/>
                    </a:cubicBezTo>
                    <a:cubicBezTo>
                      <a:pt x="2" y="6183"/>
                      <a:pt x="0" y="6181"/>
                      <a:pt x="0" y="6179"/>
                    </a:cubicBezTo>
                    <a:lnTo>
                      <a:pt x="0" y="6179"/>
                    </a:lnTo>
                    <a:cubicBezTo>
                      <a:pt x="0" y="6177"/>
                      <a:pt x="2" y="6175"/>
                      <a:pt x="4" y="6175"/>
                    </a:cubicBezTo>
                    <a:cubicBezTo>
                      <a:pt x="7" y="6175"/>
                      <a:pt x="8" y="6177"/>
                      <a:pt x="8" y="6179"/>
                    </a:cubicBezTo>
                    <a:close/>
                    <a:moveTo>
                      <a:pt x="8" y="6195"/>
                    </a:moveTo>
                    <a:lnTo>
                      <a:pt x="8" y="6195"/>
                    </a:lnTo>
                    <a:cubicBezTo>
                      <a:pt x="8" y="6197"/>
                      <a:pt x="7" y="6199"/>
                      <a:pt x="4" y="6199"/>
                    </a:cubicBezTo>
                    <a:cubicBezTo>
                      <a:pt x="2" y="6199"/>
                      <a:pt x="0" y="6197"/>
                      <a:pt x="0" y="6195"/>
                    </a:cubicBezTo>
                    <a:lnTo>
                      <a:pt x="0" y="6195"/>
                    </a:lnTo>
                    <a:cubicBezTo>
                      <a:pt x="0" y="6193"/>
                      <a:pt x="2" y="6191"/>
                      <a:pt x="4" y="6191"/>
                    </a:cubicBezTo>
                    <a:cubicBezTo>
                      <a:pt x="7" y="6191"/>
                      <a:pt x="8" y="6193"/>
                      <a:pt x="8" y="6195"/>
                    </a:cubicBezTo>
                    <a:close/>
                    <a:moveTo>
                      <a:pt x="8" y="6211"/>
                    </a:moveTo>
                    <a:lnTo>
                      <a:pt x="8" y="6211"/>
                    </a:lnTo>
                    <a:cubicBezTo>
                      <a:pt x="8" y="6213"/>
                      <a:pt x="7" y="6215"/>
                      <a:pt x="4" y="6215"/>
                    </a:cubicBezTo>
                    <a:cubicBezTo>
                      <a:pt x="2" y="6215"/>
                      <a:pt x="0" y="6213"/>
                      <a:pt x="0" y="6211"/>
                    </a:cubicBezTo>
                    <a:lnTo>
                      <a:pt x="0" y="6211"/>
                    </a:lnTo>
                    <a:cubicBezTo>
                      <a:pt x="0" y="6209"/>
                      <a:pt x="2" y="6207"/>
                      <a:pt x="4" y="6207"/>
                    </a:cubicBezTo>
                    <a:cubicBezTo>
                      <a:pt x="7" y="6207"/>
                      <a:pt x="8" y="6209"/>
                      <a:pt x="8" y="6211"/>
                    </a:cubicBezTo>
                    <a:close/>
                    <a:moveTo>
                      <a:pt x="8" y="6227"/>
                    </a:moveTo>
                    <a:lnTo>
                      <a:pt x="8" y="6227"/>
                    </a:lnTo>
                    <a:cubicBezTo>
                      <a:pt x="8" y="6229"/>
                      <a:pt x="7" y="6231"/>
                      <a:pt x="4" y="6231"/>
                    </a:cubicBezTo>
                    <a:cubicBezTo>
                      <a:pt x="2" y="6231"/>
                      <a:pt x="0" y="6229"/>
                      <a:pt x="0" y="6227"/>
                    </a:cubicBezTo>
                    <a:lnTo>
                      <a:pt x="0" y="6227"/>
                    </a:lnTo>
                    <a:cubicBezTo>
                      <a:pt x="0" y="6225"/>
                      <a:pt x="2" y="6223"/>
                      <a:pt x="4" y="6223"/>
                    </a:cubicBezTo>
                    <a:cubicBezTo>
                      <a:pt x="7" y="6223"/>
                      <a:pt x="8" y="6225"/>
                      <a:pt x="8" y="6227"/>
                    </a:cubicBezTo>
                    <a:close/>
                    <a:moveTo>
                      <a:pt x="8" y="6243"/>
                    </a:moveTo>
                    <a:lnTo>
                      <a:pt x="8" y="6243"/>
                    </a:lnTo>
                    <a:cubicBezTo>
                      <a:pt x="8" y="6245"/>
                      <a:pt x="7" y="6247"/>
                      <a:pt x="4" y="6247"/>
                    </a:cubicBezTo>
                    <a:cubicBezTo>
                      <a:pt x="2" y="6247"/>
                      <a:pt x="0" y="6245"/>
                      <a:pt x="0" y="6243"/>
                    </a:cubicBezTo>
                    <a:lnTo>
                      <a:pt x="0" y="6243"/>
                    </a:lnTo>
                    <a:cubicBezTo>
                      <a:pt x="0" y="6241"/>
                      <a:pt x="2" y="6239"/>
                      <a:pt x="4" y="6239"/>
                    </a:cubicBezTo>
                    <a:cubicBezTo>
                      <a:pt x="7" y="6239"/>
                      <a:pt x="8" y="6241"/>
                      <a:pt x="8" y="6243"/>
                    </a:cubicBezTo>
                    <a:close/>
                    <a:moveTo>
                      <a:pt x="8" y="6259"/>
                    </a:moveTo>
                    <a:lnTo>
                      <a:pt x="8" y="6259"/>
                    </a:lnTo>
                    <a:cubicBezTo>
                      <a:pt x="8" y="6261"/>
                      <a:pt x="7" y="6263"/>
                      <a:pt x="4" y="6263"/>
                    </a:cubicBezTo>
                    <a:cubicBezTo>
                      <a:pt x="2" y="6263"/>
                      <a:pt x="0" y="6261"/>
                      <a:pt x="0" y="6259"/>
                    </a:cubicBezTo>
                    <a:lnTo>
                      <a:pt x="0" y="6259"/>
                    </a:lnTo>
                    <a:cubicBezTo>
                      <a:pt x="0" y="6257"/>
                      <a:pt x="2" y="6255"/>
                      <a:pt x="4" y="6255"/>
                    </a:cubicBezTo>
                    <a:cubicBezTo>
                      <a:pt x="7" y="6255"/>
                      <a:pt x="8" y="6257"/>
                      <a:pt x="8" y="6259"/>
                    </a:cubicBezTo>
                    <a:close/>
                    <a:moveTo>
                      <a:pt x="8" y="6275"/>
                    </a:moveTo>
                    <a:lnTo>
                      <a:pt x="8" y="6275"/>
                    </a:lnTo>
                    <a:cubicBezTo>
                      <a:pt x="8" y="6277"/>
                      <a:pt x="7" y="6279"/>
                      <a:pt x="4" y="6279"/>
                    </a:cubicBezTo>
                    <a:cubicBezTo>
                      <a:pt x="2" y="6279"/>
                      <a:pt x="0" y="6277"/>
                      <a:pt x="0" y="6275"/>
                    </a:cubicBezTo>
                    <a:lnTo>
                      <a:pt x="0" y="6275"/>
                    </a:lnTo>
                    <a:cubicBezTo>
                      <a:pt x="0" y="6273"/>
                      <a:pt x="2" y="6271"/>
                      <a:pt x="4" y="6271"/>
                    </a:cubicBezTo>
                    <a:cubicBezTo>
                      <a:pt x="7" y="6271"/>
                      <a:pt x="8" y="6273"/>
                      <a:pt x="8" y="6275"/>
                    </a:cubicBezTo>
                    <a:close/>
                    <a:moveTo>
                      <a:pt x="8" y="6291"/>
                    </a:moveTo>
                    <a:lnTo>
                      <a:pt x="8" y="6291"/>
                    </a:lnTo>
                    <a:cubicBezTo>
                      <a:pt x="8" y="6293"/>
                      <a:pt x="7" y="6295"/>
                      <a:pt x="4" y="6295"/>
                    </a:cubicBezTo>
                    <a:cubicBezTo>
                      <a:pt x="2" y="6295"/>
                      <a:pt x="0" y="6293"/>
                      <a:pt x="0" y="6291"/>
                    </a:cubicBezTo>
                    <a:lnTo>
                      <a:pt x="0" y="6291"/>
                    </a:lnTo>
                    <a:cubicBezTo>
                      <a:pt x="0" y="6289"/>
                      <a:pt x="2" y="6287"/>
                      <a:pt x="4" y="6287"/>
                    </a:cubicBezTo>
                    <a:cubicBezTo>
                      <a:pt x="7" y="6287"/>
                      <a:pt x="8" y="6289"/>
                      <a:pt x="8" y="6291"/>
                    </a:cubicBezTo>
                    <a:close/>
                    <a:moveTo>
                      <a:pt x="8" y="6307"/>
                    </a:moveTo>
                    <a:lnTo>
                      <a:pt x="8" y="6307"/>
                    </a:lnTo>
                    <a:cubicBezTo>
                      <a:pt x="8" y="6309"/>
                      <a:pt x="7" y="6311"/>
                      <a:pt x="4" y="6311"/>
                    </a:cubicBezTo>
                    <a:cubicBezTo>
                      <a:pt x="2" y="6311"/>
                      <a:pt x="0" y="6309"/>
                      <a:pt x="0" y="6307"/>
                    </a:cubicBezTo>
                    <a:lnTo>
                      <a:pt x="0" y="6307"/>
                    </a:lnTo>
                    <a:cubicBezTo>
                      <a:pt x="0" y="6305"/>
                      <a:pt x="2" y="6303"/>
                      <a:pt x="4" y="6303"/>
                    </a:cubicBezTo>
                    <a:cubicBezTo>
                      <a:pt x="7" y="6303"/>
                      <a:pt x="8" y="6305"/>
                      <a:pt x="8" y="6307"/>
                    </a:cubicBezTo>
                    <a:close/>
                    <a:moveTo>
                      <a:pt x="8" y="6323"/>
                    </a:moveTo>
                    <a:lnTo>
                      <a:pt x="8" y="6323"/>
                    </a:lnTo>
                    <a:cubicBezTo>
                      <a:pt x="8" y="6325"/>
                      <a:pt x="7" y="6327"/>
                      <a:pt x="4" y="6327"/>
                    </a:cubicBezTo>
                    <a:cubicBezTo>
                      <a:pt x="2" y="6327"/>
                      <a:pt x="0" y="6325"/>
                      <a:pt x="0" y="6323"/>
                    </a:cubicBezTo>
                    <a:lnTo>
                      <a:pt x="0" y="6323"/>
                    </a:lnTo>
                    <a:cubicBezTo>
                      <a:pt x="0" y="6321"/>
                      <a:pt x="2" y="6319"/>
                      <a:pt x="4" y="6319"/>
                    </a:cubicBezTo>
                    <a:cubicBezTo>
                      <a:pt x="7" y="6319"/>
                      <a:pt x="8" y="6321"/>
                      <a:pt x="8" y="6323"/>
                    </a:cubicBezTo>
                    <a:close/>
                    <a:moveTo>
                      <a:pt x="8" y="6339"/>
                    </a:moveTo>
                    <a:lnTo>
                      <a:pt x="8" y="6339"/>
                    </a:lnTo>
                    <a:cubicBezTo>
                      <a:pt x="8" y="6341"/>
                      <a:pt x="7" y="6343"/>
                      <a:pt x="4" y="6343"/>
                    </a:cubicBezTo>
                    <a:cubicBezTo>
                      <a:pt x="2" y="6343"/>
                      <a:pt x="0" y="6341"/>
                      <a:pt x="0" y="6339"/>
                    </a:cubicBezTo>
                    <a:lnTo>
                      <a:pt x="0" y="6339"/>
                    </a:lnTo>
                    <a:cubicBezTo>
                      <a:pt x="0" y="6337"/>
                      <a:pt x="2" y="6335"/>
                      <a:pt x="4" y="6335"/>
                    </a:cubicBezTo>
                    <a:cubicBezTo>
                      <a:pt x="7" y="6335"/>
                      <a:pt x="8" y="6337"/>
                      <a:pt x="8" y="6339"/>
                    </a:cubicBezTo>
                    <a:close/>
                    <a:moveTo>
                      <a:pt x="8" y="6355"/>
                    </a:moveTo>
                    <a:lnTo>
                      <a:pt x="8" y="6355"/>
                    </a:lnTo>
                    <a:cubicBezTo>
                      <a:pt x="8" y="6357"/>
                      <a:pt x="7" y="6359"/>
                      <a:pt x="4" y="6359"/>
                    </a:cubicBezTo>
                    <a:cubicBezTo>
                      <a:pt x="2" y="6359"/>
                      <a:pt x="0" y="6357"/>
                      <a:pt x="0" y="6355"/>
                    </a:cubicBezTo>
                    <a:lnTo>
                      <a:pt x="0" y="6355"/>
                    </a:lnTo>
                    <a:cubicBezTo>
                      <a:pt x="0" y="6353"/>
                      <a:pt x="2" y="6351"/>
                      <a:pt x="4" y="6351"/>
                    </a:cubicBezTo>
                    <a:cubicBezTo>
                      <a:pt x="7" y="6351"/>
                      <a:pt x="8" y="6353"/>
                      <a:pt x="8" y="6355"/>
                    </a:cubicBezTo>
                    <a:close/>
                    <a:moveTo>
                      <a:pt x="8" y="6371"/>
                    </a:moveTo>
                    <a:lnTo>
                      <a:pt x="8" y="6371"/>
                    </a:lnTo>
                    <a:cubicBezTo>
                      <a:pt x="8" y="6373"/>
                      <a:pt x="7" y="6375"/>
                      <a:pt x="4" y="6375"/>
                    </a:cubicBezTo>
                    <a:cubicBezTo>
                      <a:pt x="2" y="6375"/>
                      <a:pt x="0" y="6373"/>
                      <a:pt x="0" y="6371"/>
                    </a:cubicBezTo>
                    <a:lnTo>
                      <a:pt x="0" y="6371"/>
                    </a:lnTo>
                    <a:cubicBezTo>
                      <a:pt x="0" y="6369"/>
                      <a:pt x="2" y="6367"/>
                      <a:pt x="4" y="6367"/>
                    </a:cubicBezTo>
                    <a:cubicBezTo>
                      <a:pt x="7" y="6367"/>
                      <a:pt x="8" y="6369"/>
                      <a:pt x="8" y="6371"/>
                    </a:cubicBezTo>
                    <a:close/>
                    <a:moveTo>
                      <a:pt x="8" y="6387"/>
                    </a:moveTo>
                    <a:lnTo>
                      <a:pt x="8" y="6387"/>
                    </a:lnTo>
                    <a:cubicBezTo>
                      <a:pt x="8" y="6389"/>
                      <a:pt x="7" y="6391"/>
                      <a:pt x="4" y="6391"/>
                    </a:cubicBezTo>
                    <a:cubicBezTo>
                      <a:pt x="2" y="6391"/>
                      <a:pt x="0" y="6389"/>
                      <a:pt x="0" y="6387"/>
                    </a:cubicBezTo>
                    <a:lnTo>
                      <a:pt x="0" y="6387"/>
                    </a:lnTo>
                    <a:cubicBezTo>
                      <a:pt x="0" y="6385"/>
                      <a:pt x="2" y="6383"/>
                      <a:pt x="4" y="6383"/>
                    </a:cubicBezTo>
                    <a:cubicBezTo>
                      <a:pt x="7" y="6383"/>
                      <a:pt x="8" y="6385"/>
                      <a:pt x="8" y="6387"/>
                    </a:cubicBezTo>
                    <a:close/>
                    <a:moveTo>
                      <a:pt x="8" y="6403"/>
                    </a:moveTo>
                    <a:lnTo>
                      <a:pt x="8" y="6403"/>
                    </a:lnTo>
                    <a:cubicBezTo>
                      <a:pt x="8" y="6405"/>
                      <a:pt x="7" y="6407"/>
                      <a:pt x="4" y="6407"/>
                    </a:cubicBezTo>
                    <a:cubicBezTo>
                      <a:pt x="2" y="6407"/>
                      <a:pt x="0" y="6405"/>
                      <a:pt x="0" y="6403"/>
                    </a:cubicBezTo>
                    <a:lnTo>
                      <a:pt x="0" y="6403"/>
                    </a:lnTo>
                    <a:cubicBezTo>
                      <a:pt x="0" y="6401"/>
                      <a:pt x="2" y="6399"/>
                      <a:pt x="4" y="6399"/>
                    </a:cubicBezTo>
                    <a:cubicBezTo>
                      <a:pt x="7" y="6399"/>
                      <a:pt x="8" y="6401"/>
                      <a:pt x="8" y="6403"/>
                    </a:cubicBezTo>
                    <a:close/>
                    <a:moveTo>
                      <a:pt x="8" y="6419"/>
                    </a:moveTo>
                    <a:lnTo>
                      <a:pt x="8" y="6419"/>
                    </a:lnTo>
                    <a:cubicBezTo>
                      <a:pt x="8" y="6421"/>
                      <a:pt x="7" y="6423"/>
                      <a:pt x="4" y="6423"/>
                    </a:cubicBezTo>
                    <a:cubicBezTo>
                      <a:pt x="2" y="6423"/>
                      <a:pt x="0" y="6421"/>
                      <a:pt x="0" y="6419"/>
                    </a:cubicBezTo>
                    <a:lnTo>
                      <a:pt x="0" y="6419"/>
                    </a:lnTo>
                    <a:cubicBezTo>
                      <a:pt x="0" y="6417"/>
                      <a:pt x="2" y="6415"/>
                      <a:pt x="4" y="6415"/>
                    </a:cubicBezTo>
                    <a:cubicBezTo>
                      <a:pt x="7" y="6415"/>
                      <a:pt x="8" y="6417"/>
                      <a:pt x="8" y="6419"/>
                    </a:cubicBezTo>
                    <a:close/>
                    <a:moveTo>
                      <a:pt x="8" y="6435"/>
                    </a:moveTo>
                    <a:lnTo>
                      <a:pt x="8" y="6435"/>
                    </a:lnTo>
                    <a:cubicBezTo>
                      <a:pt x="8" y="6437"/>
                      <a:pt x="7" y="6439"/>
                      <a:pt x="4" y="6439"/>
                    </a:cubicBezTo>
                    <a:cubicBezTo>
                      <a:pt x="2" y="6439"/>
                      <a:pt x="0" y="6437"/>
                      <a:pt x="0" y="6435"/>
                    </a:cubicBezTo>
                    <a:lnTo>
                      <a:pt x="0" y="6435"/>
                    </a:lnTo>
                    <a:cubicBezTo>
                      <a:pt x="0" y="6433"/>
                      <a:pt x="2" y="6431"/>
                      <a:pt x="4" y="6431"/>
                    </a:cubicBezTo>
                    <a:cubicBezTo>
                      <a:pt x="7" y="6431"/>
                      <a:pt x="8" y="6433"/>
                      <a:pt x="8" y="6435"/>
                    </a:cubicBezTo>
                    <a:close/>
                    <a:moveTo>
                      <a:pt x="8" y="6451"/>
                    </a:moveTo>
                    <a:lnTo>
                      <a:pt x="8" y="6451"/>
                    </a:lnTo>
                    <a:cubicBezTo>
                      <a:pt x="8" y="6453"/>
                      <a:pt x="7" y="6455"/>
                      <a:pt x="4" y="6455"/>
                    </a:cubicBezTo>
                    <a:cubicBezTo>
                      <a:pt x="2" y="6455"/>
                      <a:pt x="0" y="6453"/>
                      <a:pt x="0" y="6451"/>
                    </a:cubicBezTo>
                    <a:lnTo>
                      <a:pt x="0" y="6451"/>
                    </a:lnTo>
                    <a:cubicBezTo>
                      <a:pt x="0" y="6449"/>
                      <a:pt x="2" y="6447"/>
                      <a:pt x="4" y="6447"/>
                    </a:cubicBezTo>
                    <a:cubicBezTo>
                      <a:pt x="7" y="6447"/>
                      <a:pt x="8" y="6449"/>
                      <a:pt x="8" y="6451"/>
                    </a:cubicBezTo>
                    <a:close/>
                    <a:moveTo>
                      <a:pt x="8" y="6467"/>
                    </a:moveTo>
                    <a:lnTo>
                      <a:pt x="8" y="6467"/>
                    </a:lnTo>
                    <a:cubicBezTo>
                      <a:pt x="8" y="6469"/>
                      <a:pt x="7" y="6471"/>
                      <a:pt x="4" y="6471"/>
                    </a:cubicBezTo>
                    <a:cubicBezTo>
                      <a:pt x="2" y="6471"/>
                      <a:pt x="0" y="6469"/>
                      <a:pt x="0" y="6467"/>
                    </a:cubicBezTo>
                    <a:lnTo>
                      <a:pt x="0" y="6467"/>
                    </a:lnTo>
                    <a:cubicBezTo>
                      <a:pt x="0" y="6465"/>
                      <a:pt x="2" y="6463"/>
                      <a:pt x="4" y="6463"/>
                    </a:cubicBezTo>
                    <a:cubicBezTo>
                      <a:pt x="7" y="6463"/>
                      <a:pt x="8" y="6465"/>
                      <a:pt x="8" y="6467"/>
                    </a:cubicBezTo>
                    <a:close/>
                    <a:moveTo>
                      <a:pt x="8" y="6483"/>
                    </a:moveTo>
                    <a:lnTo>
                      <a:pt x="8" y="6483"/>
                    </a:lnTo>
                    <a:cubicBezTo>
                      <a:pt x="8" y="6485"/>
                      <a:pt x="7" y="6487"/>
                      <a:pt x="4" y="6487"/>
                    </a:cubicBezTo>
                    <a:cubicBezTo>
                      <a:pt x="2" y="6487"/>
                      <a:pt x="0" y="6485"/>
                      <a:pt x="0" y="6483"/>
                    </a:cubicBezTo>
                    <a:lnTo>
                      <a:pt x="0" y="6483"/>
                    </a:lnTo>
                    <a:cubicBezTo>
                      <a:pt x="0" y="6481"/>
                      <a:pt x="2" y="6479"/>
                      <a:pt x="4" y="6479"/>
                    </a:cubicBezTo>
                    <a:cubicBezTo>
                      <a:pt x="7" y="6479"/>
                      <a:pt x="8" y="6481"/>
                      <a:pt x="8" y="6483"/>
                    </a:cubicBezTo>
                    <a:close/>
                    <a:moveTo>
                      <a:pt x="8" y="6499"/>
                    </a:moveTo>
                    <a:lnTo>
                      <a:pt x="8" y="6499"/>
                    </a:lnTo>
                    <a:cubicBezTo>
                      <a:pt x="8" y="6501"/>
                      <a:pt x="7" y="6503"/>
                      <a:pt x="4" y="6503"/>
                    </a:cubicBezTo>
                    <a:cubicBezTo>
                      <a:pt x="2" y="6503"/>
                      <a:pt x="0" y="6501"/>
                      <a:pt x="0" y="6499"/>
                    </a:cubicBezTo>
                    <a:lnTo>
                      <a:pt x="0" y="6499"/>
                    </a:lnTo>
                    <a:cubicBezTo>
                      <a:pt x="0" y="6497"/>
                      <a:pt x="2" y="6495"/>
                      <a:pt x="4" y="6495"/>
                    </a:cubicBezTo>
                    <a:cubicBezTo>
                      <a:pt x="7" y="6495"/>
                      <a:pt x="8" y="6497"/>
                      <a:pt x="8" y="6499"/>
                    </a:cubicBezTo>
                    <a:close/>
                    <a:moveTo>
                      <a:pt x="8" y="6515"/>
                    </a:moveTo>
                    <a:lnTo>
                      <a:pt x="8" y="6515"/>
                    </a:lnTo>
                    <a:cubicBezTo>
                      <a:pt x="8" y="6517"/>
                      <a:pt x="7" y="6519"/>
                      <a:pt x="4" y="6519"/>
                    </a:cubicBezTo>
                    <a:cubicBezTo>
                      <a:pt x="2" y="6519"/>
                      <a:pt x="0" y="6517"/>
                      <a:pt x="0" y="6515"/>
                    </a:cubicBezTo>
                    <a:lnTo>
                      <a:pt x="0" y="6515"/>
                    </a:lnTo>
                    <a:cubicBezTo>
                      <a:pt x="0" y="6513"/>
                      <a:pt x="2" y="6511"/>
                      <a:pt x="4" y="6511"/>
                    </a:cubicBezTo>
                    <a:cubicBezTo>
                      <a:pt x="7" y="6511"/>
                      <a:pt x="8" y="6513"/>
                      <a:pt x="8" y="6515"/>
                    </a:cubicBezTo>
                    <a:close/>
                    <a:moveTo>
                      <a:pt x="8" y="6531"/>
                    </a:moveTo>
                    <a:lnTo>
                      <a:pt x="8" y="6531"/>
                    </a:lnTo>
                    <a:cubicBezTo>
                      <a:pt x="8" y="6533"/>
                      <a:pt x="7" y="6535"/>
                      <a:pt x="4" y="6535"/>
                    </a:cubicBezTo>
                    <a:cubicBezTo>
                      <a:pt x="2" y="6535"/>
                      <a:pt x="0" y="6533"/>
                      <a:pt x="0" y="6531"/>
                    </a:cubicBezTo>
                    <a:lnTo>
                      <a:pt x="0" y="6531"/>
                    </a:lnTo>
                    <a:cubicBezTo>
                      <a:pt x="0" y="6529"/>
                      <a:pt x="2" y="6527"/>
                      <a:pt x="4" y="6527"/>
                    </a:cubicBezTo>
                    <a:cubicBezTo>
                      <a:pt x="7" y="6527"/>
                      <a:pt x="8" y="6529"/>
                      <a:pt x="8" y="6531"/>
                    </a:cubicBezTo>
                    <a:close/>
                    <a:moveTo>
                      <a:pt x="8" y="6547"/>
                    </a:moveTo>
                    <a:lnTo>
                      <a:pt x="8" y="6547"/>
                    </a:lnTo>
                    <a:cubicBezTo>
                      <a:pt x="8" y="6549"/>
                      <a:pt x="7" y="6551"/>
                      <a:pt x="4" y="6551"/>
                    </a:cubicBezTo>
                    <a:cubicBezTo>
                      <a:pt x="2" y="6551"/>
                      <a:pt x="0" y="6549"/>
                      <a:pt x="0" y="6547"/>
                    </a:cubicBezTo>
                    <a:lnTo>
                      <a:pt x="0" y="6547"/>
                    </a:lnTo>
                    <a:cubicBezTo>
                      <a:pt x="0" y="6545"/>
                      <a:pt x="2" y="6543"/>
                      <a:pt x="4" y="6543"/>
                    </a:cubicBezTo>
                    <a:cubicBezTo>
                      <a:pt x="7" y="6543"/>
                      <a:pt x="8" y="6545"/>
                      <a:pt x="8" y="6547"/>
                    </a:cubicBezTo>
                    <a:close/>
                    <a:moveTo>
                      <a:pt x="8" y="6563"/>
                    </a:moveTo>
                    <a:lnTo>
                      <a:pt x="8" y="6563"/>
                    </a:lnTo>
                    <a:cubicBezTo>
                      <a:pt x="8" y="6565"/>
                      <a:pt x="7" y="6567"/>
                      <a:pt x="4" y="6567"/>
                    </a:cubicBezTo>
                    <a:cubicBezTo>
                      <a:pt x="2" y="6567"/>
                      <a:pt x="0" y="6565"/>
                      <a:pt x="0" y="6563"/>
                    </a:cubicBezTo>
                    <a:lnTo>
                      <a:pt x="0" y="6563"/>
                    </a:lnTo>
                    <a:cubicBezTo>
                      <a:pt x="0" y="6561"/>
                      <a:pt x="2" y="6559"/>
                      <a:pt x="4" y="6559"/>
                    </a:cubicBezTo>
                    <a:cubicBezTo>
                      <a:pt x="7" y="6559"/>
                      <a:pt x="8" y="6561"/>
                      <a:pt x="8" y="6563"/>
                    </a:cubicBezTo>
                    <a:close/>
                    <a:moveTo>
                      <a:pt x="8" y="6579"/>
                    </a:moveTo>
                    <a:lnTo>
                      <a:pt x="8" y="6579"/>
                    </a:lnTo>
                    <a:cubicBezTo>
                      <a:pt x="8" y="6581"/>
                      <a:pt x="7" y="6583"/>
                      <a:pt x="4" y="6583"/>
                    </a:cubicBezTo>
                    <a:cubicBezTo>
                      <a:pt x="2" y="6583"/>
                      <a:pt x="0" y="6581"/>
                      <a:pt x="0" y="6579"/>
                    </a:cubicBezTo>
                    <a:lnTo>
                      <a:pt x="0" y="6579"/>
                    </a:lnTo>
                    <a:cubicBezTo>
                      <a:pt x="0" y="6577"/>
                      <a:pt x="2" y="6575"/>
                      <a:pt x="4" y="6575"/>
                    </a:cubicBezTo>
                    <a:cubicBezTo>
                      <a:pt x="7" y="6575"/>
                      <a:pt x="8" y="6577"/>
                      <a:pt x="8" y="6579"/>
                    </a:cubicBezTo>
                    <a:close/>
                    <a:moveTo>
                      <a:pt x="8" y="6595"/>
                    </a:moveTo>
                    <a:lnTo>
                      <a:pt x="8" y="6595"/>
                    </a:lnTo>
                    <a:cubicBezTo>
                      <a:pt x="8" y="6597"/>
                      <a:pt x="7" y="6599"/>
                      <a:pt x="4" y="6599"/>
                    </a:cubicBezTo>
                    <a:cubicBezTo>
                      <a:pt x="2" y="6599"/>
                      <a:pt x="0" y="6597"/>
                      <a:pt x="0" y="6595"/>
                    </a:cubicBezTo>
                    <a:lnTo>
                      <a:pt x="0" y="6595"/>
                    </a:lnTo>
                    <a:cubicBezTo>
                      <a:pt x="0" y="6593"/>
                      <a:pt x="2" y="6591"/>
                      <a:pt x="4" y="6591"/>
                    </a:cubicBezTo>
                    <a:cubicBezTo>
                      <a:pt x="7" y="6591"/>
                      <a:pt x="8" y="6593"/>
                      <a:pt x="8" y="6595"/>
                    </a:cubicBezTo>
                    <a:close/>
                    <a:moveTo>
                      <a:pt x="8" y="6611"/>
                    </a:moveTo>
                    <a:lnTo>
                      <a:pt x="8" y="6611"/>
                    </a:lnTo>
                    <a:cubicBezTo>
                      <a:pt x="8" y="6613"/>
                      <a:pt x="7" y="6615"/>
                      <a:pt x="4" y="6615"/>
                    </a:cubicBezTo>
                    <a:cubicBezTo>
                      <a:pt x="2" y="6615"/>
                      <a:pt x="0" y="6613"/>
                      <a:pt x="0" y="6611"/>
                    </a:cubicBezTo>
                    <a:lnTo>
                      <a:pt x="0" y="6611"/>
                    </a:lnTo>
                    <a:cubicBezTo>
                      <a:pt x="0" y="6609"/>
                      <a:pt x="2" y="6607"/>
                      <a:pt x="4" y="6607"/>
                    </a:cubicBezTo>
                    <a:cubicBezTo>
                      <a:pt x="7" y="6607"/>
                      <a:pt x="8" y="6609"/>
                      <a:pt x="8" y="6611"/>
                    </a:cubicBezTo>
                    <a:close/>
                    <a:moveTo>
                      <a:pt x="8" y="6627"/>
                    </a:moveTo>
                    <a:lnTo>
                      <a:pt x="8" y="6627"/>
                    </a:lnTo>
                    <a:cubicBezTo>
                      <a:pt x="8" y="6629"/>
                      <a:pt x="7" y="6631"/>
                      <a:pt x="4" y="6631"/>
                    </a:cubicBezTo>
                    <a:cubicBezTo>
                      <a:pt x="2" y="6631"/>
                      <a:pt x="0" y="6629"/>
                      <a:pt x="0" y="6627"/>
                    </a:cubicBezTo>
                    <a:lnTo>
                      <a:pt x="0" y="6627"/>
                    </a:lnTo>
                    <a:cubicBezTo>
                      <a:pt x="0" y="6625"/>
                      <a:pt x="2" y="6623"/>
                      <a:pt x="4" y="6623"/>
                    </a:cubicBezTo>
                    <a:cubicBezTo>
                      <a:pt x="7" y="6623"/>
                      <a:pt x="8" y="6625"/>
                      <a:pt x="8" y="6627"/>
                    </a:cubicBezTo>
                    <a:close/>
                    <a:moveTo>
                      <a:pt x="8" y="6643"/>
                    </a:moveTo>
                    <a:lnTo>
                      <a:pt x="8" y="6643"/>
                    </a:lnTo>
                    <a:cubicBezTo>
                      <a:pt x="8" y="6645"/>
                      <a:pt x="7" y="6647"/>
                      <a:pt x="4" y="6647"/>
                    </a:cubicBezTo>
                    <a:cubicBezTo>
                      <a:pt x="2" y="6647"/>
                      <a:pt x="0" y="6645"/>
                      <a:pt x="0" y="6643"/>
                    </a:cubicBezTo>
                    <a:lnTo>
                      <a:pt x="0" y="6643"/>
                    </a:lnTo>
                    <a:cubicBezTo>
                      <a:pt x="0" y="6641"/>
                      <a:pt x="2" y="6639"/>
                      <a:pt x="4" y="6639"/>
                    </a:cubicBezTo>
                    <a:cubicBezTo>
                      <a:pt x="7" y="6639"/>
                      <a:pt x="8" y="6641"/>
                      <a:pt x="8" y="6643"/>
                    </a:cubicBezTo>
                    <a:close/>
                    <a:moveTo>
                      <a:pt x="8" y="6659"/>
                    </a:moveTo>
                    <a:lnTo>
                      <a:pt x="8" y="6659"/>
                    </a:lnTo>
                    <a:cubicBezTo>
                      <a:pt x="8" y="6661"/>
                      <a:pt x="7" y="6663"/>
                      <a:pt x="4" y="6663"/>
                    </a:cubicBezTo>
                    <a:cubicBezTo>
                      <a:pt x="2" y="6663"/>
                      <a:pt x="0" y="6661"/>
                      <a:pt x="0" y="6659"/>
                    </a:cubicBezTo>
                    <a:lnTo>
                      <a:pt x="0" y="6659"/>
                    </a:lnTo>
                    <a:cubicBezTo>
                      <a:pt x="0" y="6657"/>
                      <a:pt x="2" y="6655"/>
                      <a:pt x="4" y="6655"/>
                    </a:cubicBezTo>
                    <a:cubicBezTo>
                      <a:pt x="7" y="6655"/>
                      <a:pt x="8" y="6657"/>
                      <a:pt x="8" y="6659"/>
                    </a:cubicBezTo>
                    <a:close/>
                    <a:moveTo>
                      <a:pt x="8" y="6675"/>
                    </a:moveTo>
                    <a:lnTo>
                      <a:pt x="8" y="6675"/>
                    </a:lnTo>
                    <a:cubicBezTo>
                      <a:pt x="8" y="6677"/>
                      <a:pt x="7" y="6679"/>
                      <a:pt x="4" y="6679"/>
                    </a:cubicBezTo>
                    <a:cubicBezTo>
                      <a:pt x="2" y="6679"/>
                      <a:pt x="0" y="6677"/>
                      <a:pt x="0" y="6675"/>
                    </a:cubicBezTo>
                    <a:lnTo>
                      <a:pt x="0" y="6675"/>
                    </a:lnTo>
                    <a:cubicBezTo>
                      <a:pt x="0" y="6673"/>
                      <a:pt x="2" y="6671"/>
                      <a:pt x="4" y="6671"/>
                    </a:cubicBezTo>
                    <a:cubicBezTo>
                      <a:pt x="7" y="6671"/>
                      <a:pt x="8" y="6673"/>
                      <a:pt x="8" y="6675"/>
                    </a:cubicBezTo>
                    <a:close/>
                    <a:moveTo>
                      <a:pt x="8" y="6691"/>
                    </a:moveTo>
                    <a:lnTo>
                      <a:pt x="8" y="6691"/>
                    </a:lnTo>
                    <a:cubicBezTo>
                      <a:pt x="8" y="6693"/>
                      <a:pt x="7" y="6695"/>
                      <a:pt x="4" y="6695"/>
                    </a:cubicBezTo>
                    <a:cubicBezTo>
                      <a:pt x="2" y="6695"/>
                      <a:pt x="0" y="6693"/>
                      <a:pt x="0" y="6691"/>
                    </a:cubicBezTo>
                    <a:lnTo>
                      <a:pt x="0" y="6691"/>
                    </a:lnTo>
                    <a:cubicBezTo>
                      <a:pt x="0" y="6689"/>
                      <a:pt x="2" y="6687"/>
                      <a:pt x="4" y="6687"/>
                    </a:cubicBezTo>
                    <a:cubicBezTo>
                      <a:pt x="7" y="6687"/>
                      <a:pt x="8" y="6689"/>
                      <a:pt x="8" y="6691"/>
                    </a:cubicBezTo>
                    <a:close/>
                    <a:moveTo>
                      <a:pt x="8" y="6707"/>
                    </a:moveTo>
                    <a:lnTo>
                      <a:pt x="8" y="6707"/>
                    </a:lnTo>
                    <a:cubicBezTo>
                      <a:pt x="8" y="6709"/>
                      <a:pt x="7" y="6711"/>
                      <a:pt x="4" y="6711"/>
                    </a:cubicBezTo>
                    <a:cubicBezTo>
                      <a:pt x="2" y="6711"/>
                      <a:pt x="0" y="6709"/>
                      <a:pt x="0" y="6707"/>
                    </a:cubicBezTo>
                    <a:lnTo>
                      <a:pt x="0" y="6707"/>
                    </a:lnTo>
                    <a:cubicBezTo>
                      <a:pt x="0" y="6705"/>
                      <a:pt x="2" y="6703"/>
                      <a:pt x="4" y="6703"/>
                    </a:cubicBezTo>
                    <a:cubicBezTo>
                      <a:pt x="7" y="6703"/>
                      <a:pt x="8" y="6705"/>
                      <a:pt x="8" y="6707"/>
                    </a:cubicBezTo>
                    <a:close/>
                    <a:moveTo>
                      <a:pt x="8" y="6723"/>
                    </a:moveTo>
                    <a:lnTo>
                      <a:pt x="8" y="6723"/>
                    </a:lnTo>
                    <a:cubicBezTo>
                      <a:pt x="8" y="6725"/>
                      <a:pt x="7" y="6727"/>
                      <a:pt x="4" y="6727"/>
                    </a:cubicBezTo>
                    <a:cubicBezTo>
                      <a:pt x="2" y="6727"/>
                      <a:pt x="0" y="6725"/>
                      <a:pt x="0" y="6723"/>
                    </a:cubicBezTo>
                    <a:lnTo>
                      <a:pt x="0" y="6723"/>
                    </a:lnTo>
                    <a:cubicBezTo>
                      <a:pt x="0" y="6721"/>
                      <a:pt x="2" y="6719"/>
                      <a:pt x="4" y="6719"/>
                    </a:cubicBezTo>
                    <a:cubicBezTo>
                      <a:pt x="7" y="6719"/>
                      <a:pt x="8" y="6721"/>
                      <a:pt x="8" y="6723"/>
                    </a:cubicBezTo>
                    <a:close/>
                    <a:moveTo>
                      <a:pt x="8" y="6739"/>
                    </a:moveTo>
                    <a:lnTo>
                      <a:pt x="8" y="6739"/>
                    </a:lnTo>
                    <a:cubicBezTo>
                      <a:pt x="8" y="6741"/>
                      <a:pt x="7" y="6743"/>
                      <a:pt x="4" y="6743"/>
                    </a:cubicBezTo>
                    <a:cubicBezTo>
                      <a:pt x="2" y="6743"/>
                      <a:pt x="0" y="6741"/>
                      <a:pt x="0" y="6739"/>
                    </a:cubicBezTo>
                    <a:lnTo>
                      <a:pt x="0" y="6739"/>
                    </a:lnTo>
                    <a:cubicBezTo>
                      <a:pt x="0" y="6737"/>
                      <a:pt x="2" y="6735"/>
                      <a:pt x="4" y="6735"/>
                    </a:cubicBezTo>
                    <a:cubicBezTo>
                      <a:pt x="7" y="6735"/>
                      <a:pt x="8" y="6737"/>
                      <a:pt x="8" y="6739"/>
                    </a:cubicBezTo>
                    <a:close/>
                    <a:moveTo>
                      <a:pt x="8" y="6755"/>
                    </a:moveTo>
                    <a:lnTo>
                      <a:pt x="8" y="6755"/>
                    </a:lnTo>
                    <a:cubicBezTo>
                      <a:pt x="8" y="6757"/>
                      <a:pt x="7" y="6759"/>
                      <a:pt x="4" y="6759"/>
                    </a:cubicBezTo>
                    <a:cubicBezTo>
                      <a:pt x="2" y="6759"/>
                      <a:pt x="0" y="6757"/>
                      <a:pt x="0" y="6755"/>
                    </a:cubicBezTo>
                    <a:lnTo>
                      <a:pt x="0" y="6755"/>
                    </a:lnTo>
                    <a:cubicBezTo>
                      <a:pt x="0" y="6753"/>
                      <a:pt x="2" y="6751"/>
                      <a:pt x="4" y="6751"/>
                    </a:cubicBezTo>
                    <a:cubicBezTo>
                      <a:pt x="7" y="6751"/>
                      <a:pt x="8" y="6753"/>
                      <a:pt x="8" y="6755"/>
                    </a:cubicBezTo>
                    <a:close/>
                    <a:moveTo>
                      <a:pt x="8" y="6771"/>
                    </a:moveTo>
                    <a:lnTo>
                      <a:pt x="8" y="6771"/>
                    </a:lnTo>
                    <a:cubicBezTo>
                      <a:pt x="8" y="6773"/>
                      <a:pt x="7" y="6775"/>
                      <a:pt x="4" y="6775"/>
                    </a:cubicBezTo>
                    <a:cubicBezTo>
                      <a:pt x="2" y="6775"/>
                      <a:pt x="0" y="6773"/>
                      <a:pt x="0" y="6771"/>
                    </a:cubicBezTo>
                    <a:lnTo>
                      <a:pt x="0" y="6771"/>
                    </a:lnTo>
                    <a:cubicBezTo>
                      <a:pt x="0" y="6769"/>
                      <a:pt x="2" y="6767"/>
                      <a:pt x="4" y="6767"/>
                    </a:cubicBezTo>
                    <a:cubicBezTo>
                      <a:pt x="7" y="6767"/>
                      <a:pt x="8" y="6769"/>
                      <a:pt x="8" y="6771"/>
                    </a:cubicBezTo>
                    <a:close/>
                    <a:moveTo>
                      <a:pt x="8" y="6787"/>
                    </a:moveTo>
                    <a:lnTo>
                      <a:pt x="8" y="6787"/>
                    </a:lnTo>
                    <a:cubicBezTo>
                      <a:pt x="8" y="6789"/>
                      <a:pt x="7" y="6791"/>
                      <a:pt x="4" y="6791"/>
                    </a:cubicBezTo>
                    <a:cubicBezTo>
                      <a:pt x="2" y="6791"/>
                      <a:pt x="0" y="6789"/>
                      <a:pt x="0" y="6787"/>
                    </a:cubicBezTo>
                    <a:lnTo>
                      <a:pt x="0" y="6787"/>
                    </a:lnTo>
                    <a:cubicBezTo>
                      <a:pt x="0" y="6785"/>
                      <a:pt x="2" y="6783"/>
                      <a:pt x="4" y="6783"/>
                    </a:cubicBezTo>
                    <a:cubicBezTo>
                      <a:pt x="7" y="6783"/>
                      <a:pt x="8" y="6785"/>
                      <a:pt x="8" y="6787"/>
                    </a:cubicBezTo>
                    <a:close/>
                    <a:moveTo>
                      <a:pt x="8" y="6803"/>
                    </a:moveTo>
                    <a:lnTo>
                      <a:pt x="8" y="6803"/>
                    </a:lnTo>
                    <a:cubicBezTo>
                      <a:pt x="8" y="6806"/>
                      <a:pt x="7" y="6807"/>
                      <a:pt x="4" y="6807"/>
                    </a:cubicBezTo>
                    <a:cubicBezTo>
                      <a:pt x="2" y="6807"/>
                      <a:pt x="0" y="6806"/>
                      <a:pt x="0" y="6803"/>
                    </a:cubicBezTo>
                    <a:lnTo>
                      <a:pt x="0" y="6803"/>
                    </a:lnTo>
                    <a:cubicBezTo>
                      <a:pt x="0" y="6801"/>
                      <a:pt x="2" y="6799"/>
                      <a:pt x="4" y="6799"/>
                    </a:cubicBezTo>
                    <a:cubicBezTo>
                      <a:pt x="7" y="6799"/>
                      <a:pt x="8" y="6801"/>
                      <a:pt x="8" y="6803"/>
                    </a:cubicBezTo>
                    <a:close/>
                    <a:moveTo>
                      <a:pt x="8" y="6819"/>
                    </a:moveTo>
                    <a:lnTo>
                      <a:pt x="8" y="6819"/>
                    </a:lnTo>
                    <a:cubicBezTo>
                      <a:pt x="8" y="6822"/>
                      <a:pt x="7" y="6823"/>
                      <a:pt x="4" y="6823"/>
                    </a:cubicBezTo>
                    <a:cubicBezTo>
                      <a:pt x="2" y="6823"/>
                      <a:pt x="0" y="6822"/>
                      <a:pt x="0" y="6819"/>
                    </a:cubicBezTo>
                    <a:lnTo>
                      <a:pt x="0" y="6819"/>
                    </a:lnTo>
                    <a:cubicBezTo>
                      <a:pt x="0" y="6817"/>
                      <a:pt x="2" y="6815"/>
                      <a:pt x="4" y="6815"/>
                    </a:cubicBezTo>
                    <a:cubicBezTo>
                      <a:pt x="7" y="6815"/>
                      <a:pt x="8" y="6817"/>
                      <a:pt x="8" y="6819"/>
                    </a:cubicBezTo>
                    <a:close/>
                    <a:moveTo>
                      <a:pt x="8" y="6835"/>
                    </a:moveTo>
                    <a:lnTo>
                      <a:pt x="8" y="6835"/>
                    </a:lnTo>
                    <a:cubicBezTo>
                      <a:pt x="8" y="6838"/>
                      <a:pt x="7" y="6839"/>
                      <a:pt x="4" y="6839"/>
                    </a:cubicBezTo>
                    <a:cubicBezTo>
                      <a:pt x="2" y="6839"/>
                      <a:pt x="0" y="6838"/>
                      <a:pt x="0" y="6835"/>
                    </a:cubicBezTo>
                    <a:lnTo>
                      <a:pt x="0" y="6835"/>
                    </a:lnTo>
                    <a:cubicBezTo>
                      <a:pt x="0" y="6833"/>
                      <a:pt x="2" y="6831"/>
                      <a:pt x="4" y="6831"/>
                    </a:cubicBezTo>
                    <a:cubicBezTo>
                      <a:pt x="7" y="6831"/>
                      <a:pt x="8" y="6833"/>
                      <a:pt x="8" y="6835"/>
                    </a:cubicBezTo>
                    <a:close/>
                    <a:moveTo>
                      <a:pt x="8" y="6851"/>
                    </a:moveTo>
                    <a:lnTo>
                      <a:pt x="8" y="6851"/>
                    </a:lnTo>
                    <a:cubicBezTo>
                      <a:pt x="8" y="6854"/>
                      <a:pt x="7" y="6855"/>
                      <a:pt x="4" y="6855"/>
                    </a:cubicBezTo>
                    <a:cubicBezTo>
                      <a:pt x="2" y="6855"/>
                      <a:pt x="0" y="6854"/>
                      <a:pt x="0" y="6851"/>
                    </a:cubicBezTo>
                    <a:lnTo>
                      <a:pt x="0" y="6851"/>
                    </a:lnTo>
                    <a:cubicBezTo>
                      <a:pt x="0" y="6849"/>
                      <a:pt x="2" y="6847"/>
                      <a:pt x="4" y="6847"/>
                    </a:cubicBezTo>
                    <a:cubicBezTo>
                      <a:pt x="7" y="6847"/>
                      <a:pt x="8" y="6849"/>
                      <a:pt x="8" y="6851"/>
                    </a:cubicBezTo>
                    <a:close/>
                    <a:moveTo>
                      <a:pt x="8" y="6867"/>
                    </a:moveTo>
                    <a:lnTo>
                      <a:pt x="8" y="6867"/>
                    </a:lnTo>
                    <a:cubicBezTo>
                      <a:pt x="8" y="6870"/>
                      <a:pt x="7" y="6871"/>
                      <a:pt x="4" y="6871"/>
                    </a:cubicBezTo>
                    <a:cubicBezTo>
                      <a:pt x="2" y="6871"/>
                      <a:pt x="0" y="6870"/>
                      <a:pt x="0" y="6867"/>
                    </a:cubicBezTo>
                    <a:lnTo>
                      <a:pt x="0" y="6867"/>
                    </a:lnTo>
                    <a:cubicBezTo>
                      <a:pt x="0" y="6865"/>
                      <a:pt x="2" y="6863"/>
                      <a:pt x="4" y="6863"/>
                    </a:cubicBezTo>
                    <a:cubicBezTo>
                      <a:pt x="7" y="6863"/>
                      <a:pt x="8" y="6865"/>
                      <a:pt x="8" y="6867"/>
                    </a:cubicBezTo>
                    <a:close/>
                    <a:moveTo>
                      <a:pt x="8" y="6883"/>
                    </a:moveTo>
                    <a:lnTo>
                      <a:pt x="8" y="6883"/>
                    </a:lnTo>
                    <a:cubicBezTo>
                      <a:pt x="8" y="6886"/>
                      <a:pt x="7" y="6887"/>
                      <a:pt x="4" y="6887"/>
                    </a:cubicBezTo>
                    <a:cubicBezTo>
                      <a:pt x="2" y="6887"/>
                      <a:pt x="0" y="6886"/>
                      <a:pt x="0" y="6883"/>
                    </a:cubicBezTo>
                    <a:lnTo>
                      <a:pt x="0" y="6883"/>
                    </a:lnTo>
                    <a:cubicBezTo>
                      <a:pt x="0" y="6881"/>
                      <a:pt x="2" y="6879"/>
                      <a:pt x="4" y="6879"/>
                    </a:cubicBezTo>
                    <a:cubicBezTo>
                      <a:pt x="7" y="6879"/>
                      <a:pt x="8" y="6881"/>
                      <a:pt x="8" y="6883"/>
                    </a:cubicBezTo>
                    <a:close/>
                    <a:moveTo>
                      <a:pt x="8" y="6899"/>
                    </a:moveTo>
                    <a:lnTo>
                      <a:pt x="8" y="6899"/>
                    </a:lnTo>
                    <a:cubicBezTo>
                      <a:pt x="8" y="6902"/>
                      <a:pt x="7" y="6903"/>
                      <a:pt x="4" y="6903"/>
                    </a:cubicBezTo>
                    <a:cubicBezTo>
                      <a:pt x="2" y="6903"/>
                      <a:pt x="0" y="6902"/>
                      <a:pt x="0" y="6899"/>
                    </a:cubicBezTo>
                    <a:lnTo>
                      <a:pt x="0" y="6899"/>
                    </a:lnTo>
                    <a:cubicBezTo>
                      <a:pt x="0" y="6897"/>
                      <a:pt x="2" y="6895"/>
                      <a:pt x="4" y="6895"/>
                    </a:cubicBezTo>
                    <a:cubicBezTo>
                      <a:pt x="7" y="6895"/>
                      <a:pt x="8" y="6897"/>
                      <a:pt x="8" y="6899"/>
                    </a:cubicBezTo>
                    <a:close/>
                    <a:moveTo>
                      <a:pt x="8" y="6915"/>
                    </a:moveTo>
                    <a:lnTo>
                      <a:pt x="8" y="6915"/>
                    </a:lnTo>
                    <a:cubicBezTo>
                      <a:pt x="8" y="6918"/>
                      <a:pt x="7" y="6919"/>
                      <a:pt x="4" y="6919"/>
                    </a:cubicBezTo>
                    <a:cubicBezTo>
                      <a:pt x="2" y="6919"/>
                      <a:pt x="0" y="6918"/>
                      <a:pt x="0" y="6915"/>
                    </a:cubicBezTo>
                    <a:lnTo>
                      <a:pt x="0" y="6915"/>
                    </a:lnTo>
                    <a:cubicBezTo>
                      <a:pt x="0" y="6913"/>
                      <a:pt x="2" y="6911"/>
                      <a:pt x="4" y="6911"/>
                    </a:cubicBezTo>
                    <a:cubicBezTo>
                      <a:pt x="7" y="6911"/>
                      <a:pt x="8" y="6913"/>
                      <a:pt x="8" y="6915"/>
                    </a:cubicBezTo>
                    <a:close/>
                    <a:moveTo>
                      <a:pt x="8" y="6931"/>
                    </a:moveTo>
                    <a:lnTo>
                      <a:pt x="8" y="6931"/>
                    </a:lnTo>
                    <a:cubicBezTo>
                      <a:pt x="8" y="6934"/>
                      <a:pt x="7" y="6935"/>
                      <a:pt x="4" y="6935"/>
                    </a:cubicBezTo>
                    <a:cubicBezTo>
                      <a:pt x="2" y="6935"/>
                      <a:pt x="0" y="6934"/>
                      <a:pt x="0" y="6931"/>
                    </a:cubicBezTo>
                    <a:lnTo>
                      <a:pt x="0" y="6931"/>
                    </a:lnTo>
                    <a:cubicBezTo>
                      <a:pt x="0" y="6929"/>
                      <a:pt x="2" y="6927"/>
                      <a:pt x="4" y="6927"/>
                    </a:cubicBezTo>
                    <a:cubicBezTo>
                      <a:pt x="7" y="6927"/>
                      <a:pt x="8" y="6929"/>
                      <a:pt x="8" y="6931"/>
                    </a:cubicBezTo>
                    <a:close/>
                    <a:moveTo>
                      <a:pt x="8" y="6947"/>
                    </a:moveTo>
                    <a:lnTo>
                      <a:pt x="8" y="6947"/>
                    </a:lnTo>
                    <a:cubicBezTo>
                      <a:pt x="8" y="6950"/>
                      <a:pt x="7" y="6951"/>
                      <a:pt x="4" y="6951"/>
                    </a:cubicBezTo>
                    <a:cubicBezTo>
                      <a:pt x="2" y="6951"/>
                      <a:pt x="0" y="6950"/>
                      <a:pt x="0" y="6947"/>
                    </a:cubicBezTo>
                    <a:lnTo>
                      <a:pt x="0" y="6947"/>
                    </a:lnTo>
                    <a:cubicBezTo>
                      <a:pt x="0" y="6945"/>
                      <a:pt x="2" y="6943"/>
                      <a:pt x="4" y="6943"/>
                    </a:cubicBezTo>
                    <a:cubicBezTo>
                      <a:pt x="7" y="6943"/>
                      <a:pt x="8" y="6945"/>
                      <a:pt x="8" y="6947"/>
                    </a:cubicBezTo>
                    <a:close/>
                    <a:moveTo>
                      <a:pt x="8" y="6963"/>
                    </a:moveTo>
                    <a:lnTo>
                      <a:pt x="8" y="6963"/>
                    </a:lnTo>
                    <a:cubicBezTo>
                      <a:pt x="8" y="6966"/>
                      <a:pt x="7" y="6967"/>
                      <a:pt x="4" y="6967"/>
                    </a:cubicBezTo>
                    <a:cubicBezTo>
                      <a:pt x="2" y="6967"/>
                      <a:pt x="0" y="6966"/>
                      <a:pt x="0" y="6963"/>
                    </a:cubicBezTo>
                    <a:lnTo>
                      <a:pt x="0" y="6963"/>
                    </a:lnTo>
                    <a:cubicBezTo>
                      <a:pt x="0" y="6961"/>
                      <a:pt x="2" y="6959"/>
                      <a:pt x="4" y="6959"/>
                    </a:cubicBezTo>
                    <a:cubicBezTo>
                      <a:pt x="7" y="6959"/>
                      <a:pt x="8" y="6961"/>
                      <a:pt x="8" y="6963"/>
                    </a:cubicBezTo>
                    <a:close/>
                    <a:moveTo>
                      <a:pt x="8" y="6979"/>
                    </a:moveTo>
                    <a:lnTo>
                      <a:pt x="8" y="6979"/>
                    </a:lnTo>
                    <a:cubicBezTo>
                      <a:pt x="8" y="6982"/>
                      <a:pt x="7" y="6983"/>
                      <a:pt x="4" y="6983"/>
                    </a:cubicBezTo>
                    <a:cubicBezTo>
                      <a:pt x="2" y="6983"/>
                      <a:pt x="0" y="6982"/>
                      <a:pt x="0" y="6979"/>
                    </a:cubicBezTo>
                    <a:lnTo>
                      <a:pt x="0" y="6979"/>
                    </a:lnTo>
                    <a:cubicBezTo>
                      <a:pt x="0" y="6977"/>
                      <a:pt x="2" y="6975"/>
                      <a:pt x="4" y="6975"/>
                    </a:cubicBezTo>
                    <a:cubicBezTo>
                      <a:pt x="7" y="6975"/>
                      <a:pt x="8" y="6977"/>
                      <a:pt x="8" y="6979"/>
                    </a:cubicBezTo>
                    <a:close/>
                    <a:moveTo>
                      <a:pt x="8" y="6995"/>
                    </a:moveTo>
                    <a:lnTo>
                      <a:pt x="8" y="6995"/>
                    </a:lnTo>
                    <a:cubicBezTo>
                      <a:pt x="8" y="6998"/>
                      <a:pt x="7" y="6999"/>
                      <a:pt x="4" y="6999"/>
                    </a:cubicBezTo>
                    <a:cubicBezTo>
                      <a:pt x="2" y="6999"/>
                      <a:pt x="0" y="6998"/>
                      <a:pt x="0" y="6995"/>
                    </a:cubicBezTo>
                    <a:lnTo>
                      <a:pt x="0" y="6995"/>
                    </a:lnTo>
                    <a:cubicBezTo>
                      <a:pt x="0" y="6993"/>
                      <a:pt x="2" y="6991"/>
                      <a:pt x="4" y="6991"/>
                    </a:cubicBezTo>
                    <a:cubicBezTo>
                      <a:pt x="7" y="6991"/>
                      <a:pt x="8" y="6993"/>
                      <a:pt x="8" y="6995"/>
                    </a:cubicBezTo>
                    <a:close/>
                    <a:moveTo>
                      <a:pt x="8" y="7011"/>
                    </a:moveTo>
                    <a:lnTo>
                      <a:pt x="8" y="7011"/>
                    </a:lnTo>
                    <a:cubicBezTo>
                      <a:pt x="8" y="7014"/>
                      <a:pt x="7" y="7015"/>
                      <a:pt x="4" y="7015"/>
                    </a:cubicBezTo>
                    <a:cubicBezTo>
                      <a:pt x="2" y="7015"/>
                      <a:pt x="0" y="7014"/>
                      <a:pt x="0" y="7011"/>
                    </a:cubicBezTo>
                    <a:lnTo>
                      <a:pt x="0" y="7011"/>
                    </a:lnTo>
                    <a:cubicBezTo>
                      <a:pt x="0" y="7009"/>
                      <a:pt x="2" y="7007"/>
                      <a:pt x="4" y="7007"/>
                    </a:cubicBezTo>
                    <a:cubicBezTo>
                      <a:pt x="7" y="7007"/>
                      <a:pt x="8" y="7009"/>
                      <a:pt x="8" y="7011"/>
                    </a:cubicBezTo>
                    <a:close/>
                    <a:moveTo>
                      <a:pt x="8" y="7027"/>
                    </a:moveTo>
                    <a:lnTo>
                      <a:pt x="8" y="7027"/>
                    </a:lnTo>
                    <a:cubicBezTo>
                      <a:pt x="8" y="7030"/>
                      <a:pt x="7" y="7031"/>
                      <a:pt x="4" y="7031"/>
                    </a:cubicBezTo>
                    <a:cubicBezTo>
                      <a:pt x="2" y="7031"/>
                      <a:pt x="0" y="7030"/>
                      <a:pt x="0" y="7027"/>
                    </a:cubicBezTo>
                    <a:lnTo>
                      <a:pt x="0" y="7027"/>
                    </a:lnTo>
                    <a:cubicBezTo>
                      <a:pt x="0" y="7025"/>
                      <a:pt x="2" y="7023"/>
                      <a:pt x="4" y="7023"/>
                    </a:cubicBezTo>
                    <a:cubicBezTo>
                      <a:pt x="7" y="7023"/>
                      <a:pt x="8" y="7025"/>
                      <a:pt x="8" y="7027"/>
                    </a:cubicBezTo>
                    <a:close/>
                    <a:moveTo>
                      <a:pt x="8" y="7043"/>
                    </a:moveTo>
                    <a:lnTo>
                      <a:pt x="8" y="7043"/>
                    </a:lnTo>
                    <a:cubicBezTo>
                      <a:pt x="8" y="7046"/>
                      <a:pt x="7" y="7047"/>
                      <a:pt x="4" y="7047"/>
                    </a:cubicBezTo>
                    <a:cubicBezTo>
                      <a:pt x="2" y="7047"/>
                      <a:pt x="0" y="7046"/>
                      <a:pt x="0" y="7043"/>
                    </a:cubicBezTo>
                    <a:lnTo>
                      <a:pt x="0" y="7043"/>
                    </a:lnTo>
                    <a:cubicBezTo>
                      <a:pt x="0" y="7041"/>
                      <a:pt x="2" y="7039"/>
                      <a:pt x="4" y="7039"/>
                    </a:cubicBezTo>
                    <a:cubicBezTo>
                      <a:pt x="7" y="7039"/>
                      <a:pt x="8" y="7041"/>
                      <a:pt x="8" y="7043"/>
                    </a:cubicBezTo>
                    <a:close/>
                    <a:moveTo>
                      <a:pt x="8" y="7059"/>
                    </a:moveTo>
                    <a:lnTo>
                      <a:pt x="8" y="7059"/>
                    </a:lnTo>
                    <a:cubicBezTo>
                      <a:pt x="8" y="7062"/>
                      <a:pt x="7" y="7063"/>
                      <a:pt x="4" y="7063"/>
                    </a:cubicBezTo>
                    <a:cubicBezTo>
                      <a:pt x="2" y="7063"/>
                      <a:pt x="0" y="7062"/>
                      <a:pt x="0" y="7059"/>
                    </a:cubicBezTo>
                    <a:lnTo>
                      <a:pt x="0" y="7059"/>
                    </a:lnTo>
                    <a:cubicBezTo>
                      <a:pt x="0" y="7057"/>
                      <a:pt x="2" y="7055"/>
                      <a:pt x="4" y="7055"/>
                    </a:cubicBezTo>
                    <a:cubicBezTo>
                      <a:pt x="7" y="7055"/>
                      <a:pt x="8" y="7057"/>
                      <a:pt x="8" y="7059"/>
                    </a:cubicBezTo>
                    <a:close/>
                    <a:moveTo>
                      <a:pt x="8" y="7075"/>
                    </a:moveTo>
                    <a:lnTo>
                      <a:pt x="8" y="7075"/>
                    </a:lnTo>
                    <a:cubicBezTo>
                      <a:pt x="8" y="7078"/>
                      <a:pt x="7" y="7079"/>
                      <a:pt x="4" y="7079"/>
                    </a:cubicBezTo>
                    <a:cubicBezTo>
                      <a:pt x="2" y="7079"/>
                      <a:pt x="0" y="7078"/>
                      <a:pt x="0" y="7075"/>
                    </a:cubicBezTo>
                    <a:lnTo>
                      <a:pt x="0" y="7075"/>
                    </a:lnTo>
                    <a:cubicBezTo>
                      <a:pt x="0" y="7073"/>
                      <a:pt x="2" y="7071"/>
                      <a:pt x="4" y="7071"/>
                    </a:cubicBezTo>
                    <a:cubicBezTo>
                      <a:pt x="7" y="7071"/>
                      <a:pt x="8" y="7073"/>
                      <a:pt x="8" y="7075"/>
                    </a:cubicBezTo>
                    <a:close/>
                    <a:moveTo>
                      <a:pt x="8" y="7091"/>
                    </a:moveTo>
                    <a:lnTo>
                      <a:pt x="8" y="7091"/>
                    </a:lnTo>
                    <a:cubicBezTo>
                      <a:pt x="8" y="7094"/>
                      <a:pt x="7" y="7095"/>
                      <a:pt x="4" y="7095"/>
                    </a:cubicBezTo>
                    <a:cubicBezTo>
                      <a:pt x="2" y="7095"/>
                      <a:pt x="0" y="7094"/>
                      <a:pt x="0" y="7091"/>
                    </a:cubicBezTo>
                    <a:lnTo>
                      <a:pt x="0" y="7091"/>
                    </a:lnTo>
                    <a:cubicBezTo>
                      <a:pt x="0" y="7089"/>
                      <a:pt x="2" y="7087"/>
                      <a:pt x="4" y="7087"/>
                    </a:cubicBezTo>
                    <a:cubicBezTo>
                      <a:pt x="7" y="7087"/>
                      <a:pt x="8" y="7089"/>
                      <a:pt x="8" y="7091"/>
                    </a:cubicBezTo>
                    <a:close/>
                    <a:moveTo>
                      <a:pt x="8" y="7107"/>
                    </a:moveTo>
                    <a:lnTo>
                      <a:pt x="8" y="7107"/>
                    </a:lnTo>
                    <a:cubicBezTo>
                      <a:pt x="8" y="7110"/>
                      <a:pt x="7" y="7111"/>
                      <a:pt x="4" y="7111"/>
                    </a:cubicBezTo>
                    <a:cubicBezTo>
                      <a:pt x="2" y="7111"/>
                      <a:pt x="0" y="7110"/>
                      <a:pt x="0" y="7107"/>
                    </a:cubicBezTo>
                    <a:lnTo>
                      <a:pt x="0" y="7107"/>
                    </a:lnTo>
                    <a:cubicBezTo>
                      <a:pt x="0" y="7105"/>
                      <a:pt x="2" y="7103"/>
                      <a:pt x="4" y="7103"/>
                    </a:cubicBezTo>
                    <a:cubicBezTo>
                      <a:pt x="7" y="7103"/>
                      <a:pt x="8" y="7105"/>
                      <a:pt x="8" y="7107"/>
                    </a:cubicBezTo>
                    <a:close/>
                    <a:moveTo>
                      <a:pt x="8" y="7123"/>
                    </a:moveTo>
                    <a:lnTo>
                      <a:pt x="8" y="7123"/>
                    </a:lnTo>
                    <a:cubicBezTo>
                      <a:pt x="8" y="7126"/>
                      <a:pt x="7" y="7127"/>
                      <a:pt x="4" y="7127"/>
                    </a:cubicBezTo>
                    <a:cubicBezTo>
                      <a:pt x="2" y="7127"/>
                      <a:pt x="0" y="7126"/>
                      <a:pt x="0" y="7123"/>
                    </a:cubicBezTo>
                    <a:lnTo>
                      <a:pt x="0" y="7123"/>
                    </a:lnTo>
                    <a:cubicBezTo>
                      <a:pt x="0" y="7121"/>
                      <a:pt x="2" y="7119"/>
                      <a:pt x="4" y="7119"/>
                    </a:cubicBezTo>
                    <a:cubicBezTo>
                      <a:pt x="7" y="7119"/>
                      <a:pt x="8" y="7121"/>
                      <a:pt x="8" y="7123"/>
                    </a:cubicBezTo>
                    <a:close/>
                    <a:moveTo>
                      <a:pt x="8" y="7139"/>
                    </a:moveTo>
                    <a:lnTo>
                      <a:pt x="8" y="7139"/>
                    </a:lnTo>
                    <a:cubicBezTo>
                      <a:pt x="8" y="7142"/>
                      <a:pt x="7" y="7143"/>
                      <a:pt x="4" y="7143"/>
                    </a:cubicBezTo>
                    <a:cubicBezTo>
                      <a:pt x="2" y="7143"/>
                      <a:pt x="0" y="7142"/>
                      <a:pt x="0" y="7139"/>
                    </a:cubicBezTo>
                    <a:lnTo>
                      <a:pt x="0" y="7139"/>
                    </a:lnTo>
                    <a:cubicBezTo>
                      <a:pt x="0" y="7137"/>
                      <a:pt x="2" y="7135"/>
                      <a:pt x="4" y="7135"/>
                    </a:cubicBezTo>
                    <a:cubicBezTo>
                      <a:pt x="7" y="7135"/>
                      <a:pt x="8" y="7137"/>
                      <a:pt x="8" y="7139"/>
                    </a:cubicBezTo>
                    <a:close/>
                    <a:moveTo>
                      <a:pt x="8" y="7155"/>
                    </a:moveTo>
                    <a:lnTo>
                      <a:pt x="8" y="7156"/>
                    </a:lnTo>
                    <a:cubicBezTo>
                      <a:pt x="8" y="7158"/>
                      <a:pt x="7" y="7160"/>
                      <a:pt x="4" y="7160"/>
                    </a:cubicBezTo>
                    <a:cubicBezTo>
                      <a:pt x="2" y="7160"/>
                      <a:pt x="0" y="7158"/>
                      <a:pt x="0" y="7156"/>
                    </a:cubicBezTo>
                    <a:lnTo>
                      <a:pt x="0" y="7155"/>
                    </a:lnTo>
                    <a:cubicBezTo>
                      <a:pt x="0" y="7153"/>
                      <a:pt x="2" y="7151"/>
                      <a:pt x="4" y="7151"/>
                    </a:cubicBezTo>
                    <a:cubicBezTo>
                      <a:pt x="7" y="7151"/>
                      <a:pt x="8" y="7153"/>
                      <a:pt x="8" y="7155"/>
                    </a:cubicBezTo>
                    <a:close/>
                    <a:moveTo>
                      <a:pt x="8" y="7172"/>
                    </a:moveTo>
                    <a:lnTo>
                      <a:pt x="8" y="7172"/>
                    </a:lnTo>
                    <a:cubicBezTo>
                      <a:pt x="8" y="7174"/>
                      <a:pt x="7" y="7176"/>
                      <a:pt x="4" y="7176"/>
                    </a:cubicBezTo>
                    <a:cubicBezTo>
                      <a:pt x="2" y="7176"/>
                      <a:pt x="0" y="7174"/>
                      <a:pt x="0" y="7172"/>
                    </a:cubicBezTo>
                    <a:lnTo>
                      <a:pt x="0" y="7172"/>
                    </a:lnTo>
                    <a:cubicBezTo>
                      <a:pt x="0" y="7169"/>
                      <a:pt x="2" y="7168"/>
                      <a:pt x="4" y="7168"/>
                    </a:cubicBezTo>
                    <a:cubicBezTo>
                      <a:pt x="7" y="7168"/>
                      <a:pt x="8" y="7169"/>
                      <a:pt x="8" y="7172"/>
                    </a:cubicBezTo>
                    <a:close/>
                    <a:moveTo>
                      <a:pt x="8" y="7188"/>
                    </a:moveTo>
                    <a:lnTo>
                      <a:pt x="8" y="7188"/>
                    </a:lnTo>
                    <a:cubicBezTo>
                      <a:pt x="8" y="7190"/>
                      <a:pt x="7" y="7192"/>
                      <a:pt x="4" y="7192"/>
                    </a:cubicBezTo>
                    <a:cubicBezTo>
                      <a:pt x="2" y="7192"/>
                      <a:pt x="0" y="7190"/>
                      <a:pt x="0" y="7188"/>
                    </a:cubicBezTo>
                    <a:lnTo>
                      <a:pt x="0" y="7188"/>
                    </a:lnTo>
                    <a:cubicBezTo>
                      <a:pt x="0" y="7185"/>
                      <a:pt x="2" y="7184"/>
                      <a:pt x="4" y="7184"/>
                    </a:cubicBezTo>
                    <a:cubicBezTo>
                      <a:pt x="7" y="7184"/>
                      <a:pt x="8" y="7185"/>
                      <a:pt x="8" y="7188"/>
                    </a:cubicBezTo>
                    <a:close/>
                    <a:moveTo>
                      <a:pt x="8" y="7204"/>
                    </a:moveTo>
                    <a:lnTo>
                      <a:pt x="8" y="7204"/>
                    </a:lnTo>
                    <a:cubicBezTo>
                      <a:pt x="8" y="7206"/>
                      <a:pt x="7" y="7208"/>
                      <a:pt x="4" y="7208"/>
                    </a:cubicBezTo>
                    <a:cubicBezTo>
                      <a:pt x="2" y="7208"/>
                      <a:pt x="0" y="7206"/>
                      <a:pt x="0" y="7204"/>
                    </a:cubicBezTo>
                    <a:lnTo>
                      <a:pt x="0" y="7204"/>
                    </a:lnTo>
                    <a:cubicBezTo>
                      <a:pt x="0" y="7201"/>
                      <a:pt x="2" y="7200"/>
                      <a:pt x="4" y="7200"/>
                    </a:cubicBezTo>
                    <a:cubicBezTo>
                      <a:pt x="7" y="7200"/>
                      <a:pt x="8" y="7201"/>
                      <a:pt x="8" y="7204"/>
                    </a:cubicBezTo>
                    <a:close/>
                    <a:moveTo>
                      <a:pt x="8" y="7220"/>
                    </a:moveTo>
                    <a:lnTo>
                      <a:pt x="8" y="7220"/>
                    </a:lnTo>
                    <a:cubicBezTo>
                      <a:pt x="8" y="7222"/>
                      <a:pt x="7" y="7224"/>
                      <a:pt x="4" y="7224"/>
                    </a:cubicBezTo>
                    <a:cubicBezTo>
                      <a:pt x="2" y="7224"/>
                      <a:pt x="0" y="7222"/>
                      <a:pt x="0" y="7220"/>
                    </a:cubicBezTo>
                    <a:lnTo>
                      <a:pt x="0" y="7220"/>
                    </a:lnTo>
                    <a:cubicBezTo>
                      <a:pt x="0" y="7217"/>
                      <a:pt x="2" y="7216"/>
                      <a:pt x="4" y="7216"/>
                    </a:cubicBezTo>
                    <a:cubicBezTo>
                      <a:pt x="7" y="7216"/>
                      <a:pt x="8" y="7217"/>
                      <a:pt x="8" y="7220"/>
                    </a:cubicBezTo>
                    <a:close/>
                    <a:moveTo>
                      <a:pt x="8" y="7236"/>
                    </a:moveTo>
                    <a:lnTo>
                      <a:pt x="8" y="7236"/>
                    </a:lnTo>
                    <a:cubicBezTo>
                      <a:pt x="8" y="7238"/>
                      <a:pt x="7" y="7240"/>
                      <a:pt x="4" y="7240"/>
                    </a:cubicBezTo>
                    <a:cubicBezTo>
                      <a:pt x="2" y="7240"/>
                      <a:pt x="0" y="7238"/>
                      <a:pt x="0" y="7236"/>
                    </a:cubicBezTo>
                    <a:lnTo>
                      <a:pt x="0" y="7236"/>
                    </a:lnTo>
                    <a:cubicBezTo>
                      <a:pt x="0" y="7233"/>
                      <a:pt x="2" y="7232"/>
                      <a:pt x="4" y="7232"/>
                    </a:cubicBezTo>
                    <a:cubicBezTo>
                      <a:pt x="7" y="7232"/>
                      <a:pt x="8" y="7233"/>
                      <a:pt x="8" y="7236"/>
                    </a:cubicBezTo>
                    <a:close/>
                    <a:moveTo>
                      <a:pt x="8" y="7252"/>
                    </a:moveTo>
                    <a:lnTo>
                      <a:pt x="8" y="7252"/>
                    </a:lnTo>
                    <a:cubicBezTo>
                      <a:pt x="8" y="7254"/>
                      <a:pt x="7" y="7256"/>
                      <a:pt x="4" y="7256"/>
                    </a:cubicBezTo>
                    <a:cubicBezTo>
                      <a:pt x="2" y="7256"/>
                      <a:pt x="0" y="7254"/>
                      <a:pt x="0" y="7252"/>
                    </a:cubicBezTo>
                    <a:lnTo>
                      <a:pt x="0" y="7252"/>
                    </a:lnTo>
                    <a:cubicBezTo>
                      <a:pt x="0" y="7249"/>
                      <a:pt x="2" y="7248"/>
                      <a:pt x="4" y="7248"/>
                    </a:cubicBezTo>
                    <a:cubicBezTo>
                      <a:pt x="7" y="7248"/>
                      <a:pt x="8" y="7249"/>
                      <a:pt x="8" y="7252"/>
                    </a:cubicBezTo>
                    <a:close/>
                    <a:moveTo>
                      <a:pt x="8" y="7268"/>
                    </a:moveTo>
                    <a:lnTo>
                      <a:pt x="8" y="7268"/>
                    </a:lnTo>
                    <a:cubicBezTo>
                      <a:pt x="8" y="7270"/>
                      <a:pt x="7" y="7272"/>
                      <a:pt x="4" y="7272"/>
                    </a:cubicBezTo>
                    <a:cubicBezTo>
                      <a:pt x="2" y="7272"/>
                      <a:pt x="0" y="7270"/>
                      <a:pt x="0" y="7268"/>
                    </a:cubicBezTo>
                    <a:lnTo>
                      <a:pt x="0" y="7268"/>
                    </a:lnTo>
                    <a:cubicBezTo>
                      <a:pt x="0" y="7265"/>
                      <a:pt x="2" y="7264"/>
                      <a:pt x="4" y="7264"/>
                    </a:cubicBezTo>
                    <a:cubicBezTo>
                      <a:pt x="7" y="7264"/>
                      <a:pt x="8" y="7265"/>
                      <a:pt x="8" y="7268"/>
                    </a:cubicBezTo>
                    <a:close/>
                    <a:moveTo>
                      <a:pt x="8" y="7284"/>
                    </a:moveTo>
                    <a:lnTo>
                      <a:pt x="8" y="7284"/>
                    </a:lnTo>
                    <a:cubicBezTo>
                      <a:pt x="8" y="7286"/>
                      <a:pt x="7" y="7288"/>
                      <a:pt x="4" y="7288"/>
                    </a:cubicBezTo>
                    <a:cubicBezTo>
                      <a:pt x="2" y="7288"/>
                      <a:pt x="0" y="7286"/>
                      <a:pt x="0" y="7284"/>
                    </a:cubicBezTo>
                    <a:lnTo>
                      <a:pt x="0" y="7284"/>
                    </a:lnTo>
                    <a:cubicBezTo>
                      <a:pt x="0" y="7281"/>
                      <a:pt x="2" y="7280"/>
                      <a:pt x="4" y="7280"/>
                    </a:cubicBezTo>
                    <a:cubicBezTo>
                      <a:pt x="7" y="7280"/>
                      <a:pt x="8" y="7281"/>
                      <a:pt x="8" y="7284"/>
                    </a:cubicBezTo>
                    <a:close/>
                    <a:moveTo>
                      <a:pt x="8" y="7300"/>
                    </a:moveTo>
                    <a:lnTo>
                      <a:pt x="8" y="7300"/>
                    </a:lnTo>
                    <a:cubicBezTo>
                      <a:pt x="8" y="7302"/>
                      <a:pt x="7" y="7304"/>
                      <a:pt x="4" y="7304"/>
                    </a:cubicBezTo>
                    <a:cubicBezTo>
                      <a:pt x="2" y="7304"/>
                      <a:pt x="0" y="7302"/>
                      <a:pt x="0" y="7300"/>
                    </a:cubicBezTo>
                    <a:lnTo>
                      <a:pt x="0" y="7300"/>
                    </a:lnTo>
                    <a:cubicBezTo>
                      <a:pt x="0" y="7297"/>
                      <a:pt x="2" y="7296"/>
                      <a:pt x="4" y="7296"/>
                    </a:cubicBezTo>
                    <a:cubicBezTo>
                      <a:pt x="7" y="7296"/>
                      <a:pt x="8" y="7297"/>
                      <a:pt x="8" y="7300"/>
                    </a:cubicBezTo>
                    <a:close/>
                    <a:moveTo>
                      <a:pt x="8" y="7316"/>
                    </a:moveTo>
                    <a:lnTo>
                      <a:pt x="8" y="7316"/>
                    </a:lnTo>
                    <a:cubicBezTo>
                      <a:pt x="8" y="7318"/>
                      <a:pt x="7" y="7320"/>
                      <a:pt x="4" y="7320"/>
                    </a:cubicBezTo>
                    <a:cubicBezTo>
                      <a:pt x="2" y="7320"/>
                      <a:pt x="0" y="7318"/>
                      <a:pt x="0" y="7316"/>
                    </a:cubicBezTo>
                    <a:lnTo>
                      <a:pt x="0" y="7316"/>
                    </a:lnTo>
                    <a:cubicBezTo>
                      <a:pt x="0" y="7313"/>
                      <a:pt x="2" y="7312"/>
                      <a:pt x="4" y="7312"/>
                    </a:cubicBezTo>
                    <a:cubicBezTo>
                      <a:pt x="7" y="7312"/>
                      <a:pt x="8" y="7313"/>
                      <a:pt x="8" y="7316"/>
                    </a:cubicBezTo>
                    <a:close/>
                    <a:moveTo>
                      <a:pt x="8" y="7332"/>
                    </a:moveTo>
                    <a:lnTo>
                      <a:pt x="8" y="7332"/>
                    </a:lnTo>
                    <a:cubicBezTo>
                      <a:pt x="8" y="7334"/>
                      <a:pt x="7" y="7336"/>
                      <a:pt x="4" y="7336"/>
                    </a:cubicBezTo>
                    <a:cubicBezTo>
                      <a:pt x="2" y="7336"/>
                      <a:pt x="0" y="7334"/>
                      <a:pt x="0" y="7332"/>
                    </a:cubicBezTo>
                    <a:lnTo>
                      <a:pt x="0" y="7332"/>
                    </a:lnTo>
                    <a:cubicBezTo>
                      <a:pt x="0" y="7329"/>
                      <a:pt x="2" y="7328"/>
                      <a:pt x="4" y="7328"/>
                    </a:cubicBezTo>
                    <a:cubicBezTo>
                      <a:pt x="7" y="7328"/>
                      <a:pt x="8" y="7329"/>
                      <a:pt x="8" y="7332"/>
                    </a:cubicBezTo>
                    <a:close/>
                    <a:moveTo>
                      <a:pt x="8" y="7348"/>
                    </a:moveTo>
                    <a:lnTo>
                      <a:pt x="8" y="7348"/>
                    </a:lnTo>
                    <a:cubicBezTo>
                      <a:pt x="8" y="7350"/>
                      <a:pt x="7" y="7352"/>
                      <a:pt x="4" y="7352"/>
                    </a:cubicBezTo>
                    <a:cubicBezTo>
                      <a:pt x="2" y="7352"/>
                      <a:pt x="0" y="7350"/>
                      <a:pt x="0" y="7348"/>
                    </a:cubicBezTo>
                    <a:lnTo>
                      <a:pt x="0" y="7348"/>
                    </a:lnTo>
                    <a:cubicBezTo>
                      <a:pt x="0" y="7345"/>
                      <a:pt x="2" y="7344"/>
                      <a:pt x="4" y="7344"/>
                    </a:cubicBezTo>
                    <a:cubicBezTo>
                      <a:pt x="7" y="7344"/>
                      <a:pt x="8" y="7345"/>
                      <a:pt x="8" y="7348"/>
                    </a:cubicBezTo>
                    <a:close/>
                    <a:moveTo>
                      <a:pt x="8" y="7364"/>
                    </a:moveTo>
                    <a:lnTo>
                      <a:pt x="8" y="7364"/>
                    </a:lnTo>
                    <a:cubicBezTo>
                      <a:pt x="8" y="7366"/>
                      <a:pt x="7" y="7368"/>
                      <a:pt x="4" y="7368"/>
                    </a:cubicBezTo>
                    <a:cubicBezTo>
                      <a:pt x="2" y="7368"/>
                      <a:pt x="0" y="7366"/>
                      <a:pt x="0" y="7364"/>
                    </a:cubicBezTo>
                    <a:lnTo>
                      <a:pt x="0" y="7364"/>
                    </a:lnTo>
                    <a:cubicBezTo>
                      <a:pt x="0" y="7361"/>
                      <a:pt x="2" y="7360"/>
                      <a:pt x="4" y="7360"/>
                    </a:cubicBezTo>
                    <a:cubicBezTo>
                      <a:pt x="7" y="7360"/>
                      <a:pt x="8" y="7361"/>
                      <a:pt x="8" y="7364"/>
                    </a:cubicBezTo>
                    <a:close/>
                    <a:moveTo>
                      <a:pt x="8" y="7380"/>
                    </a:moveTo>
                    <a:lnTo>
                      <a:pt x="8" y="7380"/>
                    </a:lnTo>
                    <a:cubicBezTo>
                      <a:pt x="8" y="7382"/>
                      <a:pt x="7" y="7384"/>
                      <a:pt x="4" y="7384"/>
                    </a:cubicBezTo>
                    <a:cubicBezTo>
                      <a:pt x="2" y="7384"/>
                      <a:pt x="0" y="7382"/>
                      <a:pt x="0" y="7380"/>
                    </a:cubicBezTo>
                    <a:lnTo>
                      <a:pt x="0" y="7380"/>
                    </a:lnTo>
                    <a:cubicBezTo>
                      <a:pt x="0" y="7377"/>
                      <a:pt x="2" y="7376"/>
                      <a:pt x="4" y="7376"/>
                    </a:cubicBezTo>
                    <a:cubicBezTo>
                      <a:pt x="7" y="7376"/>
                      <a:pt x="8" y="7377"/>
                      <a:pt x="8" y="7380"/>
                    </a:cubicBezTo>
                    <a:close/>
                    <a:moveTo>
                      <a:pt x="8" y="7396"/>
                    </a:moveTo>
                    <a:lnTo>
                      <a:pt x="8" y="7396"/>
                    </a:lnTo>
                    <a:cubicBezTo>
                      <a:pt x="8" y="7398"/>
                      <a:pt x="7" y="7400"/>
                      <a:pt x="4" y="7400"/>
                    </a:cubicBezTo>
                    <a:cubicBezTo>
                      <a:pt x="2" y="7400"/>
                      <a:pt x="0" y="7398"/>
                      <a:pt x="0" y="7396"/>
                    </a:cubicBezTo>
                    <a:lnTo>
                      <a:pt x="0" y="7396"/>
                    </a:lnTo>
                    <a:cubicBezTo>
                      <a:pt x="0" y="7393"/>
                      <a:pt x="2" y="7392"/>
                      <a:pt x="4" y="7392"/>
                    </a:cubicBezTo>
                    <a:cubicBezTo>
                      <a:pt x="7" y="7392"/>
                      <a:pt x="8" y="7393"/>
                      <a:pt x="8" y="7396"/>
                    </a:cubicBezTo>
                    <a:close/>
                    <a:moveTo>
                      <a:pt x="8" y="7412"/>
                    </a:moveTo>
                    <a:lnTo>
                      <a:pt x="8" y="7412"/>
                    </a:lnTo>
                    <a:cubicBezTo>
                      <a:pt x="8" y="7414"/>
                      <a:pt x="7" y="7416"/>
                      <a:pt x="4" y="7416"/>
                    </a:cubicBezTo>
                    <a:cubicBezTo>
                      <a:pt x="2" y="7416"/>
                      <a:pt x="0" y="7414"/>
                      <a:pt x="0" y="7412"/>
                    </a:cubicBezTo>
                    <a:lnTo>
                      <a:pt x="0" y="7412"/>
                    </a:lnTo>
                    <a:cubicBezTo>
                      <a:pt x="0" y="7409"/>
                      <a:pt x="2" y="7408"/>
                      <a:pt x="4" y="7408"/>
                    </a:cubicBezTo>
                    <a:cubicBezTo>
                      <a:pt x="7" y="7408"/>
                      <a:pt x="8" y="7409"/>
                      <a:pt x="8" y="7412"/>
                    </a:cubicBezTo>
                    <a:close/>
                    <a:moveTo>
                      <a:pt x="8" y="7428"/>
                    </a:moveTo>
                    <a:lnTo>
                      <a:pt x="8" y="7428"/>
                    </a:lnTo>
                    <a:cubicBezTo>
                      <a:pt x="8" y="7430"/>
                      <a:pt x="7" y="7432"/>
                      <a:pt x="4" y="7432"/>
                    </a:cubicBezTo>
                    <a:cubicBezTo>
                      <a:pt x="2" y="7432"/>
                      <a:pt x="0" y="7430"/>
                      <a:pt x="0" y="7428"/>
                    </a:cubicBezTo>
                    <a:lnTo>
                      <a:pt x="0" y="7428"/>
                    </a:lnTo>
                    <a:cubicBezTo>
                      <a:pt x="0" y="7425"/>
                      <a:pt x="2" y="7424"/>
                      <a:pt x="4" y="7424"/>
                    </a:cubicBezTo>
                    <a:cubicBezTo>
                      <a:pt x="7" y="7424"/>
                      <a:pt x="8" y="7425"/>
                      <a:pt x="8" y="7428"/>
                    </a:cubicBezTo>
                    <a:close/>
                    <a:moveTo>
                      <a:pt x="8" y="7444"/>
                    </a:moveTo>
                    <a:lnTo>
                      <a:pt x="8" y="7444"/>
                    </a:lnTo>
                    <a:cubicBezTo>
                      <a:pt x="8" y="7446"/>
                      <a:pt x="7" y="7448"/>
                      <a:pt x="4" y="7448"/>
                    </a:cubicBezTo>
                    <a:cubicBezTo>
                      <a:pt x="2" y="7448"/>
                      <a:pt x="0" y="7446"/>
                      <a:pt x="0" y="7444"/>
                    </a:cubicBezTo>
                    <a:lnTo>
                      <a:pt x="0" y="7444"/>
                    </a:lnTo>
                    <a:cubicBezTo>
                      <a:pt x="0" y="7441"/>
                      <a:pt x="2" y="7440"/>
                      <a:pt x="4" y="7440"/>
                    </a:cubicBezTo>
                    <a:cubicBezTo>
                      <a:pt x="7" y="7440"/>
                      <a:pt x="8" y="7441"/>
                      <a:pt x="8" y="7444"/>
                    </a:cubicBezTo>
                    <a:close/>
                    <a:moveTo>
                      <a:pt x="8" y="7460"/>
                    </a:moveTo>
                    <a:lnTo>
                      <a:pt x="8" y="7460"/>
                    </a:lnTo>
                    <a:cubicBezTo>
                      <a:pt x="8" y="7462"/>
                      <a:pt x="7" y="7464"/>
                      <a:pt x="4" y="7464"/>
                    </a:cubicBezTo>
                    <a:cubicBezTo>
                      <a:pt x="2" y="7464"/>
                      <a:pt x="0" y="7462"/>
                      <a:pt x="0" y="7460"/>
                    </a:cubicBezTo>
                    <a:lnTo>
                      <a:pt x="0" y="7460"/>
                    </a:lnTo>
                    <a:cubicBezTo>
                      <a:pt x="0" y="7457"/>
                      <a:pt x="2" y="7456"/>
                      <a:pt x="4" y="7456"/>
                    </a:cubicBezTo>
                    <a:cubicBezTo>
                      <a:pt x="7" y="7456"/>
                      <a:pt x="8" y="7457"/>
                      <a:pt x="8" y="7460"/>
                    </a:cubicBezTo>
                    <a:close/>
                    <a:moveTo>
                      <a:pt x="9" y="7476"/>
                    </a:moveTo>
                    <a:lnTo>
                      <a:pt x="9" y="7476"/>
                    </a:lnTo>
                    <a:cubicBezTo>
                      <a:pt x="9" y="7478"/>
                      <a:pt x="7" y="7480"/>
                      <a:pt x="5" y="7480"/>
                    </a:cubicBezTo>
                    <a:cubicBezTo>
                      <a:pt x="2" y="7480"/>
                      <a:pt x="1" y="7478"/>
                      <a:pt x="1" y="7476"/>
                    </a:cubicBezTo>
                    <a:lnTo>
                      <a:pt x="1" y="7476"/>
                    </a:lnTo>
                    <a:cubicBezTo>
                      <a:pt x="1" y="7473"/>
                      <a:pt x="2" y="7472"/>
                      <a:pt x="5" y="7472"/>
                    </a:cubicBezTo>
                    <a:cubicBezTo>
                      <a:pt x="7" y="7472"/>
                      <a:pt x="9" y="7473"/>
                      <a:pt x="9" y="7476"/>
                    </a:cubicBezTo>
                    <a:close/>
                    <a:moveTo>
                      <a:pt x="9" y="7492"/>
                    </a:moveTo>
                    <a:lnTo>
                      <a:pt x="9" y="7492"/>
                    </a:lnTo>
                    <a:cubicBezTo>
                      <a:pt x="9" y="7494"/>
                      <a:pt x="8" y="7496"/>
                      <a:pt x="5" y="7496"/>
                    </a:cubicBezTo>
                    <a:cubicBezTo>
                      <a:pt x="3" y="7496"/>
                      <a:pt x="1" y="7494"/>
                      <a:pt x="1" y="7492"/>
                    </a:cubicBezTo>
                    <a:lnTo>
                      <a:pt x="1" y="7492"/>
                    </a:lnTo>
                    <a:cubicBezTo>
                      <a:pt x="1" y="7489"/>
                      <a:pt x="3" y="7488"/>
                      <a:pt x="5" y="7488"/>
                    </a:cubicBezTo>
                    <a:cubicBezTo>
                      <a:pt x="8" y="7488"/>
                      <a:pt x="9" y="7489"/>
                      <a:pt x="9" y="7492"/>
                    </a:cubicBezTo>
                    <a:close/>
                    <a:moveTo>
                      <a:pt x="10" y="7508"/>
                    </a:moveTo>
                    <a:lnTo>
                      <a:pt x="10" y="7508"/>
                    </a:lnTo>
                    <a:cubicBezTo>
                      <a:pt x="10" y="7510"/>
                      <a:pt x="8" y="7512"/>
                      <a:pt x="6" y="7512"/>
                    </a:cubicBezTo>
                    <a:cubicBezTo>
                      <a:pt x="4" y="7512"/>
                      <a:pt x="2" y="7510"/>
                      <a:pt x="2" y="7508"/>
                    </a:cubicBezTo>
                    <a:lnTo>
                      <a:pt x="2" y="7508"/>
                    </a:lnTo>
                    <a:cubicBezTo>
                      <a:pt x="2" y="7505"/>
                      <a:pt x="4" y="7504"/>
                      <a:pt x="6" y="7504"/>
                    </a:cubicBezTo>
                    <a:cubicBezTo>
                      <a:pt x="8" y="7504"/>
                      <a:pt x="10" y="7505"/>
                      <a:pt x="10" y="7508"/>
                    </a:cubicBezTo>
                    <a:close/>
                    <a:moveTo>
                      <a:pt x="11" y="7523"/>
                    </a:moveTo>
                    <a:lnTo>
                      <a:pt x="11" y="7523"/>
                    </a:lnTo>
                    <a:cubicBezTo>
                      <a:pt x="11" y="7525"/>
                      <a:pt x="10" y="7527"/>
                      <a:pt x="8" y="7528"/>
                    </a:cubicBezTo>
                    <a:cubicBezTo>
                      <a:pt x="5" y="7528"/>
                      <a:pt x="3" y="7526"/>
                      <a:pt x="3" y="7524"/>
                    </a:cubicBezTo>
                    <a:lnTo>
                      <a:pt x="3" y="7524"/>
                    </a:lnTo>
                    <a:cubicBezTo>
                      <a:pt x="3" y="7522"/>
                      <a:pt x="4" y="7520"/>
                      <a:pt x="7" y="7520"/>
                    </a:cubicBezTo>
                    <a:cubicBezTo>
                      <a:pt x="9" y="7519"/>
                      <a:pt x="11" y="7521"/>
                      <a:pt x="11" y="7523"/>
                    </a:cubicBezTo>
                    <a:close/>
                    <a:moveTo>
                      <a:pt x="13" y="7539"/>
                    </a:moveTo>
                    <a:lnTo>
                      <a:pt x="13" y="7539"/>
                    </a:lnTo>
                    <a:cubicBezTo>
                      <a:pt x="14" y="7541"/>
                      <a:pt x="12" y="7543"/>
                      <a:pt x="10" y="7543"/>
                    </a:cubicBezTo>
                    <a:cubicBezTo>
                      <a:pt x="8" y="7544"/>
                      <a:pt x="6" y="7542"/>
                      <a:pt x="5" y="7540"/>
                    </a:cubicBezTo>
                    <a:lnTo>
                      <a:pt x="5" y="7540"/>
                    </a:lnTo>
                    <a:cubicBezTo>
                      <a:pt x="5" y="7538"/>
                      <a:pt x="7" y="7536"/>
                      <a:pt x="9" y="7536"/>
                    </a:cubicBezTo>
                    <a:cubicBezTo>
                      <a:pt x="11" y="7535"/>
                      <a:pt x="13" y="7537"/>
                      <a:pt x="13" y="7539"/>
                    </a:cubicBezTo>
                    <a:close/>
                    <a:moveTo>
                      <a:pt x="16" y="7555"/>
                    </a:moveTo>
                    <a:lnTo>
                      <a:pt x="16" y="7555"/>
                    </a:lnTo>
                    <a:cubicBezTo>
                      <a:pt x="16" y="7557"/>
                      <a:pt x="14" y="7559"/>
                      <a:pt x="12" y="7559"/>
                    </a:cubicBezTo>
                    <a:cubicBezTo>
                      <a:pt x="10" y="7560"/>
                      <a:pt x="8" y="7558"/>
                      <a:pt x="8" y="7556"/>
                    </a:cubicBezTo>
                    <a:lnTo>
                      <a:pt x="8" y="7556"/>
                    </a:lnTo>
                    <a:cubicBezTo>
                      <a:pt x="8" y="7554"/>
                      <a:pt x="9" y="7552"/>
                      <a:pt x="11" y="7551"/>
                    </a:cubicBezTo>
                    <a:cubicBezTo>
                      <a:pt x="13" y="7551"/>
                      <a:pt x="15" y="7553"/>
                      <a:pt x="16" y="7555"/>
                    </a:cubicBezTo>
                    <a:close/>
                    <a:moveTo>
                      <a:pt x="18" y="7570"/>
                    </a:moveTo>
                    <a:lnTo>
                      <a:pt x="18" y="7570"/>
                    </a:lnTo>
                    <a:cubicBezTo>
                      <a:pt x="19" y="7572"/>
                      <a:pt x="18" y="7574"/>
                      <a:pt x="16" y="7575"/>
                    </a:cubicBezTo>
                    <a:cubicBezTo>
                      <a:pt x="13" y="7576"/>
                      <a:pt x="11" y="7575"/>
                      <a:pt x="10" y="7572"/>
                    </a:cubicBezTo>
                    <a:lnTo>
                      <a:pt x="10" y="7572"/>
                    </a:lnTo>
                    <a:cubicBezTo>
                      <a:pt x="10" y="7570"/>
                      <a:pt x="11" y="7568"/>
                      <a:pt x="13" y="7567"/>
                    </a:cubicBezTo>
                    <a:cubicBezTo>
                      <a:pt x="15" y="7567"/>
                      <a:pt x="17" y="7568"/>
                      <a:pt x="18" y="7570"/>
                    </a:cubicBezTo>
                    <a:close/>
                    <a:moveTo>
                      <a:pt x="22" y="7585"/>
                    </a:moveTo>
                    <a:lnTo>
                      <a:pt x="22" y="7585"/>
                    </a:lnTo>
                    <a:cubicBezTo>
                      <a:pt x="23" y="7587"/>
                      <a:pt x="22" y="7590"/>
                      <a:pt x="19" y="7590"/>
                    </a:cubicBezTo>
                    <a:cubicBezTo>
                      <a:pt x="17" y="7591"/>
                      <a:pt x="15" y="7590"/>
                      <a:pt x="14" y="7588"/>
                    </a:cubicBezTo>
                    <a:lnTo>
                      <a:pt x="14" y="7588"/>
                    </a:lnTo>
                    <a:cubicBezTo>
                      <a:pt x="14" y="7586"/>
                      <a:pt x="15" y="7584"/>
                      <a:pt x="17" y="7583"/>
                    </a:cubicBezTo>
                    <a:cubicBezTo>
                      <a:pt x="19" y="7582"/>
                      <a:pt x="21" y="7583"/>
                      <a:pt x="22" y="7585"/>
                    </a:cubicBezTo>
                    <a:close/>
                    <a:moveTo>
                      <a:pt x="26" y="7601"/>
                    </a:moveTo>
                    <a:lnTo>
                      <a:pt x="26" y="7601"/>
                    </a:lnTo>
                    <a:cubicBezTo>
                      <a:pt x="27" y="7603"/>
                      <a:pt x="26" y="7605"/>
                      <a:pt x="23" y="7606"/>
                    </a:cubicBezTo>
                    <a:cubicBezTo>
                      <a:pt x="21" y="7607"/>
                      <a:pt x="19" y="7606"/>
                      <a:pt x="18" y="7603"/>
                    </a:cubicBezTo>
                    <a:lnTo>
                      <a:pt x="18" y="7603"/>
                    </a:lnTo>
                    <a:cubicBezTo>
                      <a:pt x="18" y="7601"/>
                      <a:pt x="19" y="7599"/>
                      <a:pt x="21" y="7598"/>
                    </a:cubicBezTo>
                    <a:cubicBezTo>
                      <a:pt x="23" y="7598"/>
                      <a:pt x="25" y="7599"/>
                      <a:pt x="26" y="7601"/>
                    </a:cubicBezTo>
                    <a:close/>
                    <a:moveTo>
                      <a:pt x="30" y="7616"/>
                    </a:moveTo>
                    <a:lnTo>
                      <a:pt x="30" y="7616"/>
                    </a:lnTo>
                    <a:cubicBezTo>
                      <a:pt x="31" y="7618"/>
                      <a:pt x="30" y="7621"/>
                      <a:pt x="28" y="7621"/>
                    </a:cubicBezTo>
                    <a:cubicBezTo>
                      <a:pt x="26" y="7622"/>
                      <a:pt x="23" y="7621"/>
                      <a:pt x="23" y="7619"/>
                    </a:cubicBezTo>
                    <a:lnTo>
                      <a:pt x="23" y="7619"/>
                    </a:lnTo>
                    <a:cubicBezTo>
                      <a:pt x="22" y="7617"/>
                      <a:pt x="23" y="7614"/>
                      <a:pt x="25" y="7614"/>
                    </a:cubicBezTo>
                    <a:cubicBezTo>
                      <a:pt x="27" y="7613"/>
                      <a:pt x="30" y="7614"/>
                      <a:pt x="30" y="7616"/>
                    </a:cubicBezTo>
                    <a:close/>
                    <a:moveTo>
                      <a:pt x="36" y="7631"/>
                    </a:moveTo>
                    <a:lnTo>
                      <a:pt x="36" y="7631"/>
                    </a:lnTo>
                    <a:cubicBezTo>
                      <a:pt x="37" y="7633"/>
                      <a:pt x="35" y="7636"/>
                      <a:pt x="33" y="7636"/>
                    </a:cubicBezTo>
                    <a:cubicBezTo>
                      <a:pt x="31" y="7637"/>
                      <a:pt x="29" y="7636"/>
                      <a:pt x="28" y="7634"/>
                    </a:cubicBezTo>
                    <a:lnTo>
                      <a:pt x="28" y="7634"/>
                    </a:lnTo>
                    <a:cubicBezTo>
                      <a:pt x="28" y="7632"/>
                      <a:pt x="29" y="7629"/>
                      <a:pt x="31" y="7629"/>
                    </a:cubicBezTo>
                    <a:cubicBezTo>
                      <a:pt x="33" y="7628"/>
                      <a:pt x="35" y="7629"/>
                      <a:pt x="36" y="7631"/>
                    </a:cubicBezTo>
                    <a:close/>
                    <a:moveTo>
                      <a:pt x="41" y="7646"/>
                    </a:moveTo>
                    <a:lnTo>
                      <a:pt x="41" y="7646"/>
                    </a:lnTo>
                    <a:cubicBezTo>
                      <a:pt x="42" y="7648"/>
                      <a:pt x="41" y="7651"/>
                      <a:pt x="39" y="7651"/>
                    </a:cubicBezTo>
                    <a:cubicBezTo>
                      <a:pt x="37" y="7652"/>
                      <a:pt x="35" y="7651"/>
                      <a:pt x="34" y="7649"/>
                    </a:cubicBezTo>
                    <a:lnTo>
                      <a:pt x="34" y="7649"/>
                    </a:lnTo>
                    <a:cubicBezTo>
                      <a:pt x="33" y="7647"/>
                      <a:pt x="34" y="7644"/>
                      <a:pt x="36" y="7644"/>
                    </a:cubicBezTo>
                    <a:cubicBezTo>
                      <a:pt x="38" y="7643"/>
                      <a:pt x="41" y="7644"/>
                      <a:pt x="41" y="7646"/>
                    </a:cubicBezTo>
                    <a:close/>
                    <a:moveTo>
                      <a:pt x="47" y="7661"/>
                    </a:moveTo>
                    <a:lnTo>
                      <a:pt x="47" y="7661"/>
                    </a:lnTo>
                    <a:cubicBezTo>
                      <a:pt x="48" y="7663"/>
                      <a:pt x="47" y="7665"/>
                      <a:pt x="45" y="7666"/>
                    </a:cubicBezTo>
                    <a:cubicBezTo>
                      <a:pt x="43" y="7667"/>
                      <a:pt x="41" y="7666"/>
                      <a:pt x="40" y="7664"/>
                    </a:cubicBezTo>
                    <a:lnTo>
                      <a:pt x="40" y="7664"/>
                    </a:lnTo>
                    <a:cubicBezTo>
                      <a:pt x="39" y="7662"/>
                      <a:pt x="40" y="7660"/>
                      <a:pt x="42" y="7659"/>
                    </a:cubicBezTo>
                    <a:cubicBezTo>
                      <a:pt x="44" y="7658"/>
                      <a:pt x="46" y="7659"/>
                      <a:pt x="47" y="7661"/>
                    </a:cubicBezTo>
                    <a:close/>
                    <a:moveTo>
                      <a:pt x="54" y="7675"/>
                    </a:moveTo>
                    <a:lnTo>
                      <a:pt x="54" y="7675"/>
                    </a:lnTo>
                    <a:cubicBezTo>
                      <a:pt x="55" y="7677"/>
                      <a:pt x="54" y="7679"/>
                      <a:pt x="52" y="7680"/>
                    </a:cubicBezTo>
                    <a:cubicBezTo>
                      <a:pt x="50" y="7681"/>
                      <a:pt x="48" y="7681"/>
                      <a:pt x="47" y="7679"/>
                    </a:cubicBezTo>
                    <a:lnTo>
                      <a:pt x="47" y="7679"/>
                    </a:lnTo>
                    <a:cubicBezTo>
                      <a:pt x="46" y="7677"/>
                      <a:pt x="47" y="7674"/>
                      <a:pt x="49" y="7673"/>
                    </a:cubicBezTo>
                    <a:cubicBezTo>
                      <a:pt x="51" y="7672"/>
                      <a:pt x="53" y="7673"/>
                      <a:pt x="54" y="7675"/>
                    </a:cubicBezTo>
                    <a:close/>
                    <a:moveTo>
                      <a:pt x="61" y="7689"/>
                    </a:moveTo>
                    <a:lnTo>
                      <a:pt x="61" y="7689"/>
                    </a:lnTo>
                    <a:cubicBezTo>
                      <a:pt x="62" y="7691"/>
                      <a:pt x="61" y="7694"/>
                      <a:pt x="59" y="7695"/>
                    </a:cubicBezTo>
                    <a:cubicBezTo>
                      <a:pt x="57" y="7696"/>
                      <a:pt x="55" y="7695"/>
                      <a:pt x="54" y="7693"/>
                    </a:cubicBezTo>
                    <a:lnTo>
                      <a:pt x="54" y="7693"/>
                    </a:lnTo>
                    <a:cubicBezTo>
                      <a:pt x="53" y="7691"/>
                      <a:pt x="54" y="7689"/>
                      <a:pt x="56" y="7688"/>
                    </a:cubicBezTo>
                    <a:cubicBezTo>
                      <a:pt x="58" y="7687"/>
                      <a:pt x="60" y="7687"/>
                      <a:pt x="61" y="7689"/>
                    </a:cubicBezTo>
                    <a:close/>
                    <a:moveTo>
                      <a:pt x="68" y="7703"/>
                    </a:moveTo>
                    <a:lnTo>
                      <a:pt x="68" y="7703"/>
                    </a:lnTo>
                    <a:cubicBezTo>
                      <a:pt x="70" y="7705"/>
                      <a:pt x="69" y="7707"/>
                      <a:pt x="67" y="7709"/>
                    </a:cubicBezTo>
                    <a:cubicBezTo>
                      <a:pt x="65" y="7710"/>
                      <a:pt x="63" y="7709"/>
                      <a:pt x="62" y="7708"/>
                    </a:cubicBezTo>
                    <a:lnTo>
                      <a:pt x="62" y="7708"/>
                    </a:lnTo>
                    <a:cubicBezTo>
                      <a:pt x="61" y="7706"/>
                      <a:pt x="61" y="7703"/>
                      <a:pt x="63" y="7702"/>
                    </a:cubicBezTo>
                    <a:cubicBezTo>
                      <a:pt x="65" y="7701"/>
                      <a:pt x="67" y="7701"/>
                      <a:pt x="68" y="7703"/>
                    </a:cubicBezTo>
                    <a:close/>
                    <a:moveTo>
                      <a:pt x="77" y="7717"/>
                    </a:moveTo>
                    <a:lnTo>
                      <a:pt x="77" y="7717"/>
                    </a:lnTo>
                    <a:cubicBezTo>
                      <a:pt x="78" y="7719"/>
                      <a:pt x="77" y="7721"/>
                      <a:pt x="76" y="7722"/>
                    </a:cubicBezTo>
                    <a:cubicBezTo>
                      <a:pt x="74" y="7724"/>
                      <a:pt x="71" y="7723"/>
                      <a:pt x="70" y="7721"/>
                    </a:cubicBezTo>
                    <a:lnTo>
                      <a:pt x="70" y="7721"/>
                    </a:lnTo>
                    <a:cubicBezTo>
                      <a:pt x="69" y="7719"/>
                      <a:pt x="69" y="7717"/>
                      <a:pt x="71" y="7716"/>
                    </a:cubicBezTo>
                    <a:cubicBezTo>
                      <a:pt x="73" y="7714"/>
                      <a:pt x="75" y="7715"/>
                      <a:pt x="77" y="7717"/>
                    </a:cubicBezTo>
                    <a:close/>
                    <a:moveTo>
                      <a:pt x="85" y="7730"/>
                    </a:moveTo>
                    <a:lnTo>
                      <a:pt x="85" y="7730"/>
                    </a:lnTo>
                    <a:cubicBezTo>
                      <a:pt x="86" y="7732"/>
                      <a:pt x="86" y="7735"/>
                      <a:pt x="84" y="7736"/>
                    </a:cubicBezTo>
                    <a:cubicBezTo>
                      <a:pt x="82" y="7737"/>
                      <a:pt x="80" y="7737"/>
                      <a:pt x="78" y="7735"/>
                    </a:cubicBezTo>
                    <a:lnTo>
                      <a:pt x="78" y="7735"/>
                    </a:lnTo>
                    <a:cubicBezTo>
                      <a:pt x="77" y="7733"/>
                      <a:pt x="78" y="7731"/>
                      <a:pt x="80" y="7729"/>
                    </a:cubicBezTo>
                    <a:cubicBezTo>
                      <a:pt x="81" y="7728"/>
                      <a:pt x="84" y="7729"/>
                      <a:pt x="85" y="7730"/>
                    </a:cubicBezTo>
                    <a:close/>
                    <a:moveTo>
                      <a:pt x="94" y="7744"/>
                    </a:moveTo>
                    <a:lnTo>
                      <a:pt x="94" y="7744"/>
                    </a:lnTo>
                    <a:cubicBezTo>
                      <a:pt x="95" y="7745"/>
                      <a:pt x="95" y="7748"/>
                      <a:pt x="93" y="7749"/>
                    </a:cubicBezTo>
                    <a:cubicBezTo>
                      <a:pt x="91" y="7750"/>
                      <a:pt x="89" y="7750"/>
                      <a:pt x="87" y="7748"/>
                    </a:cubicBezTo>
                    <a:lnTo>
                      <a:pt x="87" y="7748"/>
                    </a:lnTo>
                    <a:cubicBezTo>
                      <a:pt x="86" y="7746"/>
                      <a:pt x="87" y="7744"/>
                      <a:pt x="89" y="7743"/>
                    </a:cubicBezTo>
                    <a:cubicBezTo>
                      <a:pt x="90" y="7741"/>
                      <a:pt x="93" y="7742"/>
                      <a:pt x="94" y="7744"/>
                    </a:cubicBezTo>
                    <a:close/>
                    <a:moveTo>
                      <a:pt x="104" y="7756"/>
                    </a:moveTo>
                    <a:lnTo>
                      <a:pt x="104" y="7757"/>
                    </a:lnTo>
                    <a:cubicBezTo>
                      <a:pt x="105" y="7758"/>
                      <a:pt x="104" y="7761"/>
                      <a:pt x="103" y="7762"/>
                    </a:cubicBezTo>
                    <a:cubicBezTo>
                      <a:pt x="101" y="7763"/>
                      <a:pt x="98" y="7763"/>
                      <a:pt x="97" y="7761"/>
                    </a:cubicBezTo>
                    <a:lnTo>
                      <a:pt x="97" y="7761"/>
                    </a:lnTo>
                    <a:cubicBezTo>
                      <a:pt x="96" y="7759"/>
                      <a:pt x="96" y="7757"/>
                      <a:pt x="98" y="7755"/>
                    </a:cubicBezTo>
                    <a:cubicBezTo>
                      <a:pt x="100" y="7754"/>
                      <a:pt x="102" y="7755"/>
                      <a:pt x="104" y="7756"/>
                    </a:cubicBezTo>
                    <a:close/>
                    <a:moveTo>
                      <a:pt x="113" y="7769"/>
                    </a:moveTo>
                    <a:lnTo>
                      <a:pt x="113" y="7769"/>
                    </a:lnTo>
                    <a:cubicBezTo>
                      <a:pt x="114" y="7771"/>
                      <a:pt x="114" y="7774"/>
                      <a:pt x="112" y="7775"/>
                    </a:cubicBezTo>
                    <a:cubicBezTo>
                      <a:pt x="110" y="7776"/>
                      <a:pt x="108" y="7776"/>
                      <a:pt x="107" y="7774"/>
                    </a:cubicBezTo>
                    <a:lnTo>
                      <a:pt x="107" y="7774"/>
                    </a:lnTo>
                    <a:cubicBezTo>
                      <a:pt x="105" y="7772"/>
                      <a:pt x="106" y="7769"/>
                      <a:pt x="108" y="7768"/>
                    </a:cubicBezTo>
                    <a:cubicBezTo>
                      <a:pt x="109" y="7767"/>
                      <a:pt x="112" y="7768"/>
                      <a:pt x="113" y="7769"/>
                    </a:cubicBezTo>
                    <a:close/>
                    <a:moveTo>
                      <a:pt x="123" y="7781"/>
                    </a:moveTo>
                    <a:lnTo>
                      <a:pt x="123" y="7781"/>
                    </a:lnTo>
                    <a:cubicBezTo>
                      <a:pt x="125" y="7783"/>
                      <a:pt x="125" y="7785"/>
                      <a:pt x="123" y="7787"/>
                    </a:cubicBezTo>
                    <a:cubicBezTo>
                      <a:pt x="121" y="7788"/>
                      <a:pt x="119" y="7788"/>
                      <a:pt x="117" y="7786"/>
                    </a:cubicBezTo>
                    <a:lnTo>
                      <a:pt x="117" y="7786"/>
                    </a:lnTo>
                    <a:cubicBezTo>
                      <a:pt x="116" y="7784"/>
                      <a:pt x="116" y="7782"/>
                      <a:pt x="118" y="7781"/>
                    </a:cubicBezTo>
                    <a:cubicBezTo>
                      <a:pt x="120" y="7779"/>
                      <a:pt x="122" y="7779"/>
                      <a:pt x="123" y="7781"/>
                    </a:cubicBezTo>
                    <a:close/>
                    <a:moveTo>
                      <a:pt x="134" y="7793"/>
                    </a:moveTo>
                    <a:lnTo>
                      <a:pt x="134" y="7793"/>
                    </a:lnTo>
                    <a:cubicBezTo>
                      <a:pt x="136" y="7794"/>
                      <a:pt x="136" y="7797"/>
                      <a:pt x="134" y="7798"/>
                    </a:cubicBezTo>
                    <a:cubicBezTo>
                      <a:pt x="132" y="7800"/>
                      <a:pt x="130" y="7800"/>
                      <a:pt x="128" y="7798"/>
                    </a:cubicBezTo>
                    <a:lnTo>
                      <a:pt x="128" y="7798"/>
                    </a:lnTo>
                    <a:cubicBezTo>
                      <a:pt x="127" y="7796"/>
                      <a:pt x="127" y="7794"/>
                      <a:pt x="129" y="7792"/>
                    </a:cubicBezTo>
                    <a:cubicBezTo>
                      <a:pt x="130" y="7791"/>
                      <a:pt x="133" y="7791"/>
                      <a:pt x="134" y="7793"/>
                    </a:cubicBezTo>
                    <a:close/>
                    <a:moveTo>
                      <a:pt x="145" y="7805"/>
                    </a:moveTo>
                    <a:lnTo>
                      <a:pt x="145" y="7805"/>
                    </a:lnTo>
                    <a:cubicBezTo>
                      <a:pt x="147" y="7806"/>
                      <a:pt x="146" y="7809"/>
                      <a:pt x="145" y="7810"/>
                    </a:cubicBezTo>
                    <a:cubicBezTo>
                      <a:pt x="143" y="7812"/>
                      <a:pt x="140" y="7811"/>
                      <a:pt x="139" y="7810"/>
                    </a:cubicBezTo>
                    <a:lnTo>
                      <a:pt x="139" y="7810"/>
                    </a:lnTo>
                    <a:cubicBezTo>
                      <a:pt x="138" y="7808"/>
                      <a:pt x="138" y="7805"/>
                      <a:pt x="140" y="7804"/>
                    </a:cubicBezTo>
                    <a:cubicBezTo>
                      <a:pt x="141" y="7803"/>
                      <a:pt x="144" y="7803"/>
                      <a:pt x="145" y="7805"/>
                    </a:cubicBezTo>
                    <a:close/>
                    <a:moveTo>
                      <a:pt x="156" y="7815"/>
                    </a:moveTo>
                    <a:lnTo>
                      <a:pt x="156" y="7815"/>
                    </a:lnTo>
                    <a:cubicBezTo>
                      <a:pt x="158" y="7816"/>
                      <a:pt x="158" y="7818"/>
                      <a:pt x="157" y="7820"/>
                    </a:cubicBezTo>
                    <a:cubicBezTo>
                      <a:pt x="156" y="7822"/>
                      <a:pt x="154" y="7822"/>
                      <a:pt x="152" y="7821"/>
                    </a:cubicBezTo>
                    <a:lnTo>
                      <a:pt x="152" y="7821"/>
                    </a:lnTo>
                    <a:cubicBezTo>
                      <a:pt x="150" y="7820"/>
                      <a:pt x="149" y="7818"/>
                      <a:pt x="151" y="7816"/>
                    </a:cubicBezTo>
                    <a:cubicBezTo>
                      <a:pt x="152" y="7814"/>
                      <a:pt x="154" y="7813"/>
                      <a:pt x="156" y="7815"/>
                    </a:cubicBezTo>
                    <a:close/>
                    <a:moveTo>
                      <a:pt x="168" y="7825"/>
                    </a:moveTo>
                    <a:lnTo>
                      <a:pt x="168" y="7825"/>
                    </a:lnTo>
                    <a:cubicBezTo>
                      <a:pt x="170" y="7827"/>
                      <a:pt x="170" y="7829"/>
                      <a:pt x="169" y="7831"/>
                    </a:cubicBezTo>
                    <a:cubicBezTo>
                      <a:pt x="168" y="7833"/>
                      <a:pt x="165" y="7833"/>
                      <a:pt x="164" y="7832"/>
                    </a:cubicBezTo>
                    <a:lnTo>
                      <a:pt x="164" y="7832"/>
                    </a:lnTo>
                    <a:cubicBezTo>
                      <a:pt x="162" y="7831"/>
                      <a:pt x="161" y="7828"/>
                      <a:pt x="162" y="7826"/>
                    </a:cubicBezTo>
                    <a:cubicBezTo>
                      <a:pt x="164" y="7825"/>
                      <a:pt x="166" y="7824"/>
                      <a:pt x="168" y="7825"/>
                    </a:cubicBezTo>
                    <a:close/>
                    <a:moveTo>
                      <a:pt x="180" y="7836"/>
                    </a:moveTo>
                    <a:lnTo>
                      <a:pt x="180" y="7836"/>
                    </a:lnTo>
                    <a:cubicBezTo>
                      <a:pt x="182" y="7837"/>
                      <a:pt x="182" y="7840"/>
                      <a:pt x="181" y="7842"/>
                    </a:cubicBezTo>
                    <a:cubicBezTo>
                      <a:pt x="180" y="7843"/>
                      <a:pt x="177" y="7844"/>
                      <a:pt x="176" y="7843"/>
                    </a:cubicBezTo>
                    <a:lnTo>
                      <a:pt x="176" y="7843"/>
                    </a:lnTo>
                    <a:cubicBezTo>
                      <a:pt x="174" y="7841"/>
                      <a:pt x="173" y="7839"/>
                      <a:pt x="174" y="7837"/>
                    </a:cubicBezTo>
                    <a:cubicBezTo>
                      <a:pt x="176" y="7835"/>
                      <a:pt x="178" y="7835"/>
                      <a:pt x="180" y="7836"/>
                    </a:cubicBezTo>
                    <a:close/>
                    <a:moveTo>
                      <a:pt x="193" y="7846"/>
                    </a:moveTo>
                    <a:lnTo>
                      <a:pt x="193" y="7846"/>
                    </a:lnTo>
                    <a:cubicBezTo>
                      <a:pt x="195" y="7847"/>
                      <a:pt x="195" y="7849"/>
                      <a:pt x="194" y="7851"/>
                    </a:cubicBezTo>
                    <a:cubicBezTo>
                      <a:pt x="193" y="7853"/>
                      <a:pt x="190" y="7853"/>
                      <a:pt x="188" y="7852"/>
                    </a:cubicBezTo>
                    <a:lnTo>
                      <a:pt x="188" y="7852"/>
                    </a:lnTo>
                    <a:cubicBezTo>
                      <a:pt x="186" y="7851"/>
                      <a:pt x="186" y="7849"/>
                      <a:pt x="187" y="7847"/>
                    </a:cubicBezTo>
                    <a:cubicBezTo>
                      <a:pt x="188" y="7845"/>
                      <a:pt x="191" y="7844"/>
                      <a:pt x="193" y="7846"/>
                    </a:cubicBezTo>
                    <a:close/>
                    <a:moveTo>
                      <a:pt x="206" y="7855"/>
                    </a:moveTo>
                    <a:lnTo>
                      <a:pt x="206" y="7855"/>
                    </a:lnTo>
                    <a:cubicBezTo>
                      <a:pt x="207" y="7856"/>
                      <a:pt x="208" y="7859"/>
                      <a:pt x="207" y="7861"/>
                    </a:cubicBezTo>
                    <a:cubicBezTo>
                      <a:pt x="205" y="7863"/>
                      <a:pt x="203" y="7863"/>
                      <a:pt x="201" y="7862"/>
                    </a:cubicBezTo>
                    <a:lnTo>
                      <a:pt x="201" y="7862"/>
                    </a:lnTo>
                    <a:cubicBezTo>
                      <a:pt x="199" y="7861"/>
                      <a:pt x="199" y="7858"/>
                      <a:pt x="200" y="7856"/>
                    </a:cubicBezTo>
                    <a:cubicBezTo>
                      <a:pt x="201" y="7854"/>
                      <a:pt x="204" y="7854"/>
                      <a:pt x="206" y="7855"/>
                    </a:cubicBezTo>
                    <a:close/>
                    <a:moveTo>
                      <a:pt x="218" y="7864"/>
                    </a:moveTo>
                    <a:lnTo>
                      <a:pt x="218" y="7864"/>
                    </a:lnTo>
                    <a:cubicBezTo>
                      <a:pt x="220" y="7865"/>
                      <a:pt x="221" y="7868"/>
                      <a:pt x="220" y="7870"/>
                    </a:cubicBezTo>
                    <a:cubicBezTo>
                      <a:pt x="219" y="7872"/>
                      <a:pt x="216" y="7872"/>
                      <a:pt x="214" y="7871"/>
                    </a:cubicBezTo>
                    <a:lnTo>
                      <a:pt x="214" y="7871"/>
                    </a:lnTo>
                    <a:cubicBezTo>
                      <a:pt x="213" y="7870"/>
                      <a:pt x="212" y="7868"/>
                      <a:pt x="213" y="7866"/>
                    </a:cubicBezTo>
                    <a:cubicBezTo>
                      <a:pt x="214" y="7864"/>
                      <a:pt x="217" y="7863"/>
                      <a:pt x="218" y="7864"/>
                    </a:cubicBezTo>
                    <a:close/>
                    <a:moveTo>
                      <a:pt x="232" y="7872"/>
                    </a:moveTo>
                    <a:lnTo>
                      <a:pt x="232" y="7872"/>
                    </a:lnTo>
                    <a:cubicBezTo>
                      <a:pt x="234" y="7874"/>
                      <a:pt x="235" y="7876"/>
                      <a:pt x="234" y="7878"/>
                    </a:cubicBezTo>
                    <a:cubicBezTo>
                      <a:pt x="233" y="7880"/>
                      <a:pt x="230" y="7881"/>
                      <a:pt x="228" y="7879"/>
                    </a:cubicBezTo>
                    <a:lnTo>
                      <a:pt x="228" y="7879"/>
                    </a:lnTo>
                    <a:cubicBezTo>
                      <a:pt x="226" y="7878"/>
                      <a:pt x="226" y="7876"/>
                      <a:pt x="227" y="7874"/>
                    </a:cubicBezTo>
                    <a:cubicBezTo>
                      <a:pt x="228" y="7872"/>
                      <a:pt x="230" y="7871"/>
                      <a:pt x="232" y="7872"/>
                    </a:cubicBezTo>
                    <a:close/>
                    <a:moveTo>
                      <a:pt x="246" y="7881"/>
                    </a:moveTo>
                    <a:lnTo>
                      <a:pt x="246" y="7881"/>
                    </a:lnTo>
                    <a:cubicBezTo>
                      <a:pt x="248" y="7882"/>
                      <a:pt x="248" y="7884"/>
                      <a:pt x="247" y="7886"/>
                    </a:cubicBezTo>
                    <a:cubicBezTo>
                      <a:pt x="246" y="7888"/>
                      <a:pt x="244" y="7889"/>
                      <a:pt x="242" y="7888"/>
                    </a:cubicBezTo>
                    <a:lnTo>
                      <a:pt x="242" y="7888"/>
                    </a:lnTo>
                    <a:cubicBezTo>
                      <a:pt x="240" y="7887"/>
                      <a:pt x="239" y="7884"/>
                      <a:pt x="240" y="7882"/>
                    </a:cubicBezTo>
                    <a:cubicBezTo>
                      <a:pt x="242" y="7880"/>
                      <a:pt x="244" y="7880"/>
                      <a:pt x="246" y="7881"/>
                    </a:cubicBezTo>
                    <a:close/>
                    <a:moveTo>
                      <a:pt x="259" y="7888"/>
                    </a:moveTo>
                    <a:lnTo>
                      <a:pt x="259" y="7888"/>
                    </a:lnTo>
                    <a:cubicBezTo>
                      <a:pt x="261" y="7889"/>
                      <a:pt x="262" y="7891"/>
                      <a:pt x="262" y="7893"/>
                    </a:cubicBezTo>
                    <a:cubicBezTo>
                      <a:pt x="261" y="7895"/>
                      <a:pt x="259" y="7896"/>
                      <a:pt x="257" y="7896"/>
                    </a:cubicBezTo>
                    <a:lnTo>
                      <a:pt x="257" y="7896"/>
                    </a:lnTo>
                    <a:cubicBezTo>
                      <a:pt x="255" y="7895"/>
                      <a:pt x="253" y="7893"/>
                      <a:pt x="254" y="7891"/>
                    </a:cubicBezTo>
                    <a:cubicBezTo>
                      <a:pt x="255" y="7889"/>
                      <a:pt x="257" y="7887"/>
                      <a:pt x="259" y="7888"/>
                    </a:cubicBezTo>
                    <a:close/>
                    <a:moveTo>
                      <a:pt x="273" y="7895"/>
                    </a:moveTo>
                    <a:lnTo>
                      <a:pt x="273" y="7895"/>
                    </a:lnTo>
                    <a:cubicBezTo>
                      <a:pt x="276" y="7896"/>
                      <a:pt x="277" y="7898"/>
                      <a:pt x="276" y="7900"/>
                    </a:cubicBezTo>
                    <a:cubicBezTo>
                      <a:pt x="276" y="7902"/>
                      <a:pt x="273" y="7903"/>
                      <a:pt x="271" y="7903"/>
                    </a:cubicBezTo>
                    <a:lnTo>
                      <a:pt x="271" y="7903"/>
                    </a:lnTo>
                    <a:cubicBezTo>
                      <a:pt x="269" y="7902"/>
                      <a:pt x="268" y="7900"/>
                      <a:pt x="268" y="7898"/>
                    </a:cubicBezTo>
                    <a:cubicBezTo>
                      <a:pt x="269" y="7896"/>
                      <a:pt x="271" y="7894"/>
                      <a:pt x="273" y="7895"/>
                    </a:cubicBezTo>
                    <a:close/>
                    <a:moveTo>
                      <a:pt x="288" y="7902"/>
                    </a:moveTo>
                    <a:lnTo>
                      <a:pt x="288" y="7902"/>
                    </a:lnTo>
                    <a:cubicBezTo>
                      <a:pt x="290" y="7903"/>
                      <a:pt x="291" y="7905"/>
                      <a:pt x="291" y="7907"/>
                    </a:cubicBezTo>
                    <a:cubicBezTo>
                      <a:pt x="290" y="7909"/>
                      <a:pt x="288" y="7910"/>
                      <a:pt x="286" y="7910"/>
                    </a:cubicBezTo>
                    <a:lnTo>
                      <a:pt x="286" y="7910"/>
                    </a:lnTo>
                    <a:cubicBezTo>
                      <a:pt x="283" y="7909"/>
                      <a:pt x="282" y="7907"/>
                      <a:pt x="283" y="7905"/>
                    </a:cubicBezTo>
                    <a:cubicBezTo>
                      <a:pt x="283" y="7903"/>
                      <a:pt x="286" y="7901"/>
                      <a:pt x="288" y="7902"/>
                    </a:cubicBezTo>
                    <a:close/>
                    <a:moveTo>
                      <a:pt x="303" y="7908"/>
                    </a:moveTo>
                    <a:lnTo>
                      <a:pt x="303" y="7908"/>
                    </a:lnTo>
                    <a:cubicBezTo>
                      <a:pt x="305" y="7909"/>
                      <a:pt x="306" y="7911"/>
                      <a:pt x="305" y="7913"/>
                    </a:cubicBezTo>
                    <a:cubicBezTo>
                      <a:pt x="305" y="7915"/>
                      <a:pt x="303" y="7916"/>
                      <a:pt x="300" y="7916"/>
                    </a:cubicBezTo>
                    <a:lnTo>
                      <a:pt x="300" y="7916"/>
                    </a:lnTo>
                    <a:cubicBezTo>
                      <a:pt x="298" y="7915"/>
                      <a:pt x="297" y="7913"/>
                      <a:pt x="298" y="7911"/>
                    </a:cubicBezTo>
                    <a:cubicBezTo>
                      <a:pt x="298" y="7909"/>
                      <a:pt x="300" y="7908"/>
                      <a:pt x="303" y="7908"/>
                    </a:cubicBezTo>
                    <a:close/>
                    <a:moveTo>
                      <a:pt x="318" y="7914"/>
                    </a:moveTo>
                    <a:lnTo>
                      <a:pt x="318" y="7914"/>
                    </a:lnTo>
                    <a:cubicBezTo>
                      <a:pt x="320" y="7914"/>
                      <a:pt x="321" y="7917"/>
                      <a:pt x="320" y="7919"/>
                    </a:cubicBezTo>
                    <a:cubicBezTo>
                      <a:pt x="320" y="7921"/>
                      <a:pt x="318" y="7922"/>
                      <a:pt x="315" y="7921"/>
                    </a:cubicBezTo>
                    <a:lnTo>
                      <a:pt x="315" y="7921"/>
                    </a:lnTo>
                    <a:cubicBezTo>
                      <a:pt x="313" y="7921"/>
                      <a:pt x="312" y="7919"/>
                      <a:pt x="313" y="7916"/>
                    </a:cubicBezTo>
                    <a:cubicBezTo>
                      <a:pt x="313" y="7914"/>
                      <a:pt x="315" y="7913"/>
                      <a:pt x="318" y="7914"/>
                    </a:cubicBezTo>
                    <a:close/>
                    <a:moveTo>
                      <a:pt x="333" y="7919"/>
                    </a:moveTo>
                    <a:lnTo>
                      <a:pt x="333" y="7919"/>
                    </a:lnTo>
                    <a:cubicBezTo>
                      <a:pt x="335" y="7920"/>
                      <a:pt x="336" y="7922"/>
                      <a:pt x="335" y="7924"/>
                    </a:cubicBezTo>
                    <a:cubicBezTo>
                      <a:pt x="335" y="7926"/>
                      <a:pt x="333" y="7928"/>
                      <a:pt x="330" y="7927"/>
                    </a:cubicBezTo>
                    <a:lnTo>
                      <a:pt x="330" y="7927"/>
                    </a:lnTo>
                    <a:cubicBezTo>
                      <a:pt x="328" y="7926"/>
                      <a:pt x="327" y="7924"/>
                      <a:pt x="328" y="7922"/>
                    </a:cubicBezTo>
                    <a:cubicBezTo>
                      <a:pt x="328" y="7920"/>
                      <a:pt x="330" y="7919"/>
                      <a:pt x="333" y="7919"/>
                    </a:cubicBezTo>
                    <a:close/>
                    <a:moveTo>
                      <a:pt x="348" y="7924"/>
                    </a:moveTo>
                    <a:lnTo>
                      <a:pt x="348" y="7924"/>
                    </a:lnTo>
                    <a:cubicBezTo>
                      <a:pt x="350" y="7924"/>
                      <a:pt x="351" y="7926"/>
                      <a:pt x="351" y="7929"/>
                    </a:cubicBezTo>
                    <a:cubicBezTo>
                      <a:pt x="350" y="7931"/>
                      <a:pt x="348" y="7932"/>
                      <a:pt x="346" y="7931"/>
                    </a:cubicBezTo>
                    <a:lnTo>
                      <a:pt x="346" y="7931"/>
                    </a:lnTo>
                    <a:cubicBezTo>
                      <a:pt x="344" y="7931"/>
                      <a:pt x="342" y="7929"/>
                      <a:pt x="343" y="7926"/>
                    </a:cubicBezTo>
                    <a:cubicBezTo>
                      <a:pt x="344" y="7924"/>
                      <a:pt x="346" y="7923"/>
                      <a:pt x="348" y="7924"/>
                    </a:cubicBezTo>
                    <a:close/>
                    <a:moveTo>
                      <a:pt x="364" y="7928"/>
                    </a:moveTo>
                    <a:lnTo>
                      <a:pt x="364" y="7928"/>
                    </a:lnTo>
                    <a:cubicBezTo>
                      <a:pt x="366" y="7928"/>
                      <a:pt x="367" y="7930"/>
                      <a:pt x="366" y="7933"/>
                    </a:cubicBezTo>
                    <a:cubicBezTo>
                      <a:pt x="366" y="7935"/>
                      <a:pt x="363" y="7936"/>
                      <a:pt x="361" y="7935"/>
                    </a:cubicBezTo>
                    <a:lnTo>
                      <a:pt x="361" y="7935"/>
                    </a:lnTo>
                    <a:cubicBezTo>
                      <a:pt x="359" y="7935"/>
                      <a:pt x="358" y="7932"/>
                      <a:pt x="359" y="7930"/>
                    </a:cubicBezTo>
                    <a:cubicBezTo>
                      <a:pt x="359" y="7928"/>
                      <a:pt x="361" y="7927"/>
                      <a:pt x="364" y="7928"/>
                    </a:cubicBezTo>
                    <a:close/>
                    <a:moveTo>
                      <a:pt x="379" y="7931"/>
                    </a:moveTo>
                    <a:lnTo>
                      <a:pt x="379" y="7931"/>
                    </a:lnTo>
                    <a:cubicBezTo>
                      <a:pt x="381" y="7932"/>
                      <a:pt x="382" y="7934"/>
                      <a:pt x="382" y="7936"/>
                    </a:cubicBezTo>
                    <a:cubicBezTo>
                      <a:pt x="381" y="7939"/>
                      <a:pt x="379" y="7940"/>
                      <a:pt x="377" y="7939"/>
                    </a:cubicBezTo>
                    <a:lnTo>
                      <a:pt x="377" y="7939"/>
                    </a:lnTo>
                    <a:cubicBezTo>
                      <a:pt x="375" y="7939"/>
                      <a:pt x="373" y="7936"/>
                      <a:pt x="374" y="7934"/>
                    </a:cubicBezTo>
                    <a:cubicBezTo>
                      <a:pt x="375" y="7932"/>
                      <a:pt x="377" y="7931"/>
                      <a:pt x="379" y="7931"/>
                    </a:cubicBezTo>
                    <a:close/>
                    <a:moveTo>
                      <a:pt x="394" y="7934"/>
                    </a:moveTo>
                    <a:lnTo>
                      <a:pt x="394" y="7934"/>
                    </a:lnTo>
                    <a:cubicBezTo>
                      <a:pt x="396" y="7934"/>
                      <a:pt x="398" y="7936"/>
                      <a:pt x="398" y="7938"/>
                    </a:cubicBezTo>
                    <a:cubicBezTo>
                      <a:pt x="398" y="7940"/>
                      <a:pt x="396" y="7942"/>
                      <a:pt x="394" y="7942"/>
                    </a:cubicBezTo>
                    <a:lnTo>
                      <a:pt x="394" y="7942"/>
                    </a:lnTo>
                    <a:cubicBezTo>
                      <a:pt x="391" y="7942"/>
                      <a:pt x="390" y="7940"/>
                      <a:pt x="390" y="7938"/>
                    </a:cubicBezTo>
                    <a:cubicBezTo>
                      <a:pt x="390" y="7936"/>
                      <a:pt x="391" y="7934"/>
                      <a:pt x="394" y="7934"/>
                    </a:cubicBezTo>
                    <a:close/>
                    <a:moveTo>
                      <a:pt x="410" y="7936"/>
                    </a:moveTo>
                    <a:lnTo>
                      <a:pt x="410" y="7936"/>
                    </a:lnTo>
                    <a:cubicBezTo>
                      <a:pt x="412" y="7936"/>
                      <a:pt x="414" y="7938"/>
                      <a:pt x="414" y="7940"/>
                    </a:cubicBezTo>
                    <a:cubicBezTo>
                      <a:pt x="414" y="7943"/>
                      <a:pt x="412" y="7944"/>
                      <a:pt x="410" y="7944"/>
                    </a:cubicBezTo>
                    <a:lnTo>
                      <a:pt x="410" y="7944"/>
                    </a:lnTo>
                    <a:cubicBezTo>
                      <a:pt x="407" y="7944"/>
                      <a:pt x="406" y="7943"/>
                      <a:pt x="406" y="7940"/>
                    </a:cubicBezTo>
                    <a:cubicBezTo>
                      <a:pt x="406" y="7938"/>
                      <a:pt x="407" y="7936"/>
                      <a:pt x="410" y="7936"/>
                    </a:cubicBezTo>
                    <a:close/>
                    <a:moveTo>
                      <a:pt x="425" y="7939"/>
                    </a:moveTo>
                    <a:lnTo>
                      <a:pt x="425" y="7939"/>
                    </a:lnTo>
                    <a:cubicBezTo>
                      <a:pt x="428" y="7939"/>
                      <a:pt x="429" y="7941"/>
                      <a:pt x="429" y="7943"/>
                    </a:cubicBezTo>
                    <a:cubicBezTo>
                      <a:pt x="429" y="7945"/>
                      <a:pt x="428" y="7947"/>
                      <a:pt x="425" y="7947"/>
                    </a:cubicBezTo>
                    <a:lnTo>
                      <a:pt x="425" y="7947"/>
                    </a:lnTo>
                    <a:cubicBezTo>
                      <a:pt x="423" y="7947"/>
                      <a:pt x="421" y="7945"/>
                      <a:pt x="421" y="7943"/>
                    </a:cubicBezTo>
                    <a:cubicBezTo>
                      <a:pt x="421" y="7941"/>
                      <a:pt x="423" y="7939"/>
                      <a:pt x="425" y="7939"/>
                    </a:cubicBezTo>
                    <a:close/>
                    <a:moveTo>
                      <a:pt x="441" y="7940"/>
                    </a:moveTo>
                    <a:lnTo>
                      <a:pt x="441" y="7940"/>
                    </a:lnTo>
                    <a:cubicBezTo>
                      <a:pt x="444" y="7940"/>
                      <a:pt x="445" y="7942"/>
                      <a:pt x="445" y="7944"/>
                    </a:cubicBezTo>
                    <a:cubicBezTo>
                      <a:pt x="445" y="7946"/>
                      <a:pt x="444" y="7948"/>
                      <a:pt x="441" y="7948"/>
                    </a:cubicBezTo>
                    <a:lnTo>
                      <a:pt x="441" y="7948"/>
                    </a:lnTo>
                    <a:cubicBezTo>
                      <a:pt x="439" y="7948"/>
                      <a:pt x="437" y="7946"/>
                      <a:pt x="437" y="7944"/>
                    </a:cubicBezTo>
                    <a:cubicBezTo>
                      <a:pt x="437" y="7942"/>
                      <a:pt x="439" y="7940"/>
                      <a:pt x="441" y="7940"/>
                    </a:cubicBezTo>
                    <a:close/>
                    <a:moveTo>
                      <a:pt x="457" y="7941"/>
                    </a:moveTo>
                    <a:lnTo>
                      <a:pt x="457" y="7941"/>
                    </a:lnTo>
                    <a:cubicBezTo>
                      <a:pt x="460" y="7941"/>
                      <a:pt x="461" y="7942"/>
                      <a:pt x="461" y="7945"/>
                    </a:cubicBezTo>
                    <a:cubicBezTo>
                      <a:pt x="461" y="7947"/>
                      <a:pt x="460" y="7949"/>
                      <a:pt x="457" y="7949"/>
                    </a:cubicBezTo>
                    <a:lnTo>
                      <a:pt x="457" y="7949"/>
                    </a:lnTo>
                    <a:cubicBezTo>
                      <a:pt x="455" y="7949"/>
                      <a:pt x="453" y="7947"/>
                      <a:pt x="453" y="7945"/>
                    </a:cubicBezTo>
                    <a:cubicBezTo>
                      <a:pt x="453" y="7942"/>
                      <a:pt x="455" y="7941"/>
                      <a:pt x="457" y="7941"/>
                    </a:cubicBezTo>
                    <a:close/>
                    <a:moveTo>
                      <a:pt x="473" y="7941"/>
                    </a:moveTo>
                    <a:lnTo>
                      <a:pt x="473" y="7941"/>
                    </a:lnTo>
                    <a:cubicBezTo>
                      <a:pt x="476" y="7941"/>
                      <a:pt x="477" y="7943"/>
                      <a:pt x="477" y="7945"/>
                    </a:cubicBezTo>
                    <a:cubicBezTo>
                      <a:pt x="477" y="7948"/>
                      <a:pt x="476" y="7949"/>
                      <a:pt x="473" y="7949"/>
                    </a:cubicBezTo>
                    <a:lnTo>
                      <a:pt x="473" y="7949"/>
                    </a:lnTo>
                    <a:cubicBezTo>
                      <a:pt x="471" y="7949"/>
                      <a:pt x="469" y="7948"/>
                      <a:pt x="469" y="7945"/>
                    </a:cubicBezTo>
                    <a:cubicBezTo>
                      <a:pt x="469" y="7943"/>
                      <a:pt x="471" y="7941"/>
                      <a:pt x="473" y="7941"/>
                    </a:cubicBezTo>
                    <a:close/>
                    <a:moveTo>
                      <a:pt x="489" y="7941"/>
                    </a:moveTo>
                    <a:lnTo>
                      <a:pt x="489" y="7941"/>
                    </a:lnTo>
                    <a:cubicBezTo>
                      <a:pt x="492" y="7941"/>
                      <a:pt x="493" y="7943"/>
                      <a:pt x="493" y="7945"/>
                    </a:cubicBezTo>
                    <a:cubicBezTo>
                      <a:pt x="493" y="7948"/>
                      <a:pt x="492" y="7949"/>
                      <a:pt x="489" y="7949"/>
                    </a:cubicBezTo>
                    <a:lnTo>
                      <a:pt x="489" y="7949"/>
                    </a:lnTo>
                    <a:cubicBezTo>
                      <a:pt x="487" y="7949"/>
                      <a:pt x="485" y="7948"/>
                      <a:pt x="485" y="7945"/>
                    </a:cubicBezTo>
                    <a:cubicBezTo>
                      <a:pt x="485" y="7943"/>
                      <a:pt x="487" y="7941"/>
                      <a:pt x="489" y="7941"/>
                    </a:cubicBezTo>
                    <a:close/>
                    <a:moveTo>
                      <a:pt x="505" y="7941"/>
                    </a:moveTo>
                    <a:lnTo>
                      <a:pt x="505" y="7941"/>
                    </a:lnTo>
                    <a:cubicBezTo>
                      <a:pt x="508" y="7941"/>
                      <a:pt x="509" y="7943"/>
                      <a:pt x="509" y="7945"/>
                    </a:cubicBezTo>
                    <a:cubicBezTo>
                      <a:pt x="509" y="7948"/>
                      <a:pt x="508" y="7949"/>
                      <a:pt x="505" y="7949"/>
                    </a:cubicBezTo>
                    <a:lnTo>
                      <a:pt x="505" y="7949"/>
                    </a:lnTo>
                    <a:cubicBezTo>
                      <a:pt x="503" y="7949"/>
                      <a:pt x="501" y="7948"/>
                      <a:pt x="501" y="7945"/>
                    </a:cubicBezTo>
                    <a:cubicBezTo>
                      <a:pt x="501" y="7943"/>
                      <a:pt x="503" y="7941"/>
                      <a:pt x="505" y="7941"/>
                    </a:cubicBezTo>
                    <a:close/>
                    <a:moveTo>
                      <a:pt x="521" y="7941"/>
                    </a:moveTo>
                    <a:lnTo>
                      <a:pt x="521" y="7941"/>
                    </a:lnTo>
                    <a:cubicBezTo>
                      <a:pt x="524" y="7941"/>
                      <a:pt x="525" y="7943"/>
                      <a:pt x="525" y="7945"/>
                    </a:cubicBezTo>
                    <a:cubicBezTo>
                      <a:pt x="525" y="7948"/>
                      <a:pt x="524" y="7949"/>
                      <a:pt x="521" y="7949"/>
                    </a:cubicBezTo>
                    <a:lnTo>
                      <a:pt x="521" y="7949"/>
                    </a:lnTo>
                    <a:cubicBezTo>
                      <a:pt x="519" y="7949"/>
                      <a:pt x="517" y="7948"/>
                      <a:pt x="517" y="7945"/>
                    </a:cubicBezTo>
                    <a:cubicBezTo>
                      <a:pt x="517" y="7943"/>
                      <a:pt x="519" y="7941"/>
                      <a:pt x="521" y="7941"/>
                    </a:cubicBezTo>
                    <a:close/>
                    <a:moveTo>
                      <a:pt x="537" y="7941"/>
                    </a:moveTo>
                    <a:lnTo>
                      <a:pt x="537" y="7941"/>
                    </a:lnTo>
                    <a:cubicBezTo>
                      <a:pt x="540" y="7941"/>
                      <a:pt x="541" y="7943"/>
                      <a:pt x="541" y="7945"/>
                    </a:cubicBezTo>
                    <a:cubicBezTo>
                      <a:pt x="541" y="7948"/>
                      <a:pt x="540" y="7949"/>
                      <a:pt x="537" y="7949"/>
                    </a:cubicBezTo>
                    <a:lnTo>
                      <a:pt x="537" y="7949"/>
                    </a:lnTo>
                    <a:cubicBezTo>
                      <a:pt x="535" y="7949"/>
                      <a:pt x="533" y="7948"/>
                      <a:pt x="533" y="7945"/>
                    </a:cubicBezTo>
                    <a:cubicBezTo>
                      <a:pt x="533" y="7943"/>
                      <a:pt x="535" y="7941"/>
                      <a:pt x="537" y="7941"/>
                    </a:cubicBezTo>
                    <a:close/>
                    <a:moveTo>
                      <a:pt x="553" y="7941"/>
                    </a:moveTo>
                    <a:lnTo>
                      <a:pt x="553" y="7941"/>
                    </a:lnTo>
                    <a:cubicBezTo>
                      <a:pt x="556" y="7941"/>
                      <a:pt x="557" y="7943"/>
                      <a:pt x="557" y="7945"/>
                    </a:cubicBezTo>
                    <a:cubicBezTo>
                      <a:pt x="557" y="7948"/>
                      <a:pt x="556" y="7949"/>
                      <a:pt x="553" y="7949"/>
                    </a:cubicBezTo>
                    <a:lnTo>
                      <a:pt x="553" y="7949"/>
                    </a:lnTo>
                    <a:cubicBezTo>
                      <a:pt x="551" y="7949"/>
                      <a:pt x="549" y="7948"/>
                      <a:pt x="549" y="7945"/>
                    </a:cubicBezTo>
                    <a:cubicBezTo>
                      <a:pt x="549" y="7943"/>
                      <a:pt x="551" y="7941"/>
                      <a:pt x="553" y="7941"/>
                    </a:cubicBezTo>
                    <a:close/>
                    <a:moveTo>
                      <a:pt x="569" y="7941"/>
                    </a:moveTo>
                    <a:lnTo>
                      <a:pt x="569" y="7941"/>
                    </a:lnTo>
                    <a:cubicBezTo>
                      <a:pt x="572" y="7941"/>
                      <a:pt x="573" y="7943"/>
                      <a:pt x="573" y="7945"/>
                    </a:cubicBezTo>
                    <a:cubicBezTo>
                      <a:pt x="573" y="7948"/>
                      <a:pt x="572" y="7949"/>
                      <a:pt x="569" y="7949"/>
                    </a:cubicBezTo>
                    <a:lnTo>
                      <a:pt x="569" y="7949"/>
                    </a:lnTo>
                    <a:cubicBezTo>
                      <a:pt x="567" y="7949"/>
                      <a:pt x="565" y="7948"/>
                      <a:pt x="565" y="7945"/>
                    </a:cubicBezTo>
                    <a:cubicBezTo>
                      <a:pt x="565" y="7943"/>
                      <a:pt x="567" y="7941"/>
                      <a:pt x="569" y="7941"/>
                    </a:cubicBezTo>
                    <a:close/>
                    <a:moveTo>
                      <a:pt x="585" y="7941"/>
                    </a:moveTo>
                    <a:lnTo>
                      <a:pt x="585" y="7941"/>
                    </a:lnTo>
                    <a:cubicBezTo>
                      <a:pt x="588" y="7941"/>
                      <a:pt x="589" y="7943"/>
                      <a:pt x="589" y="7945"/>
                    </a:cubicBezTo>
                    <a:cubicBezTo>
                      <a:pt x="589" y="7948"/>
                      <a:pt x="588" y="7949"/>
                      <a:pt x="585" y="7949"/>
                    </a:cubicBezTo>
                    <a:lnTo>
                      <a:pt x="585" y="7949"/>
                    </a:lnTo>
                    <a:cubicBezTo>
                      <a:pt x="583" y="7949"/>
                      <a:pt x="581" y="7948"/>
                      <a:pt x="581" y="7945"/>
                    </a:cubicBezTo>
                    <a:cubicBezTo>
                      <a:pt x="581" y="7943"/>
                      <a:pt x="583" y="7941"/>
                      <a:pt x="585" y="7941"/>
                    </a:cubicBezTo>
                    <a:close/>
                    <a:moveTo>
                      <a:pt x="601" y="7941"/>
                    </a:moveTo>
                    <a:lnTo>
                      <a:pt x="601" y="7941"/>
                    </a:lnTo>
                    <a:cubicBezTo>
                      <a:pt x="604" y="7941"/>
                      <a:pt x="605" y="7943"/>
                      <a:pt x="605" y="7945"/>
                    </a:cubicBezTo>
                    <a:cubicBezTo>
                      <a:pt x="605" y="7948"/>
                      <a:pt x="604" y="7949"/>
                      <a:pt x="601" y="7949"/>
                    </a:cubicBezTo>
                    <a:lnTo>
                      <a:pt x="601" y="7949"/>
                    </a:lnTo>
                    <a:cubicBezTo>
                      <a:pt x="599" y="7949"/>
                      <a:pt x="597" y="7948"/>
                      <a:pt x="597" y="7945"/>
                    </a:cubicBezTo>
                    <a:cubicBezTo>
                      <a:pt x="597" y="7943"/>
                      <a:pt x="599" y="7941"/>
                      <a:pt x="601" y="7941"/>
                    </a:cubicBezTo>
                    <a:close/>
                    <a:moveTo>
                      <a:pt x="617" y="7941"/>
                    </a:moveTo>
                    <a:lnTo>
                      <a:pt x="617" y="7941"/>
                    </a:lnTo>
                    <a:cubicBezTo>
                      <a:pt x="620" y="7941"/>
                      <a:pt x="621" y="7943"/>
                      <a:pt x="621" y="7945"/>
                    </a:cubicBezTo>
                    <a:cubicBezTo>
                      <a:pt x="621" y="7948"/>
                      <a:pt x="620" y="7949"/>
                      <a:pt x="617" y="7949"/>
                    </a:cubicBezTo>
                    <a:lnTo>
                      <a:pt x="617" y="7949"/>
                    </a:lnTo>
                    <a:cubicBezTo>
                      <a:pt x="615" y="7949"/>
                      <a:pt x="613" y="7948"/>
                      <a:pt x="613" y="7945"/>
                    </a:cubicBezTo>
                    <a:cubicBezTo>
                      <a:pt x="613" y="7943"/>
                      <a:pt x="615" y="7941"/>
                      <a:pt x="617" y="7941"/>
                    </a:cubicBezTo>
                    <a:close/>
                    <a:moveTo>
                      <a:pt x="633" y="7941"/>
                    </a:moveTo>
                    <a:lnTo>
                      <a:pt x="633" y="7941"/>
                    </a:lnTo>
                    <a:cubicBezTo>
                      <a:pt x="636" y="7941"/>
                      <a:pt x="637" y="7943"/>
                      <a:pt x="637" y="7945"/>
                    </a:cubicBezTo>
                    <a:cubicBezTo>
                      <a:pt x="637" y="7948"/>
                      <a:pt x="636" y="7949"/>
                      <a:pt x="633" y="7949"/>
                    </a:cubicBezTo>
                    <a:lnTo>
                      <a:pt x="633" y="7949"/>
                    </a:lnTo>
                    <a:cubicBezTo>
                      <a:pt x="631" y="7949"/>
                      <a:pt x="629" y="7948"/>
                      <a:pt x="629" y="7945"/>
                    </a:cubicBezTo>
                    <a:cubicBezTo>
                      <a:pt x="629" y="7943"/>
                      <a:pt x="631" y="7941"/>
                      <a:pt x="633" y="7941"/>
                    </a:cubicBezTo>
                    <a:close/>
                    <a:moveTo>
                      <a:pt x="649" y="7941"/>
                    </a:moveTo>
                    <a:lnTo>
                      <a:pt x="649" y="7941"/>
                    </a:lnTo>
                    <a:cubicBezTo>
                      <a:pt x="652" y="7941"/>
                      <a:pt x="653" y="7943"/>
                      <a:pt x="653" y="7945"/>
                    </a:cubicBezTo>
                    <a:cubicBezTo>
                      <a:pt x="653" y="7948"/>
                      <a:pt x="652" y="7949"/>
                      <a:pt x="649" y="7949"/>
                    </a:cubicBezTo>
                    <a:lnTo>
                      <a:pt x="649" y="7949"/>
                    </a:lnTo>
                    <a:cubicBezTo>
                      <a:pt x="647" y="7949"/>
                      <a:pt x="645" y="7948"/>
                      <a:pt x="645" y="7945"/>
                    </a:cubicBezTo>
                    <a:cubicBezTo>
                      <a:pt x="645" y="7943"/>
                      <a:pt x="647" y="7941"/>
                      <a:pt x="649" y="7941"/>
                    </a:cubicBezTo>
                    <a:close/>
                    <a:moveTo>
                      <a:pt x="665" y="7941"/>
                    </a:moveTo>
                    <a:lnTo>
                      <a:pt x="665" y="7941"/>
                    </a:lnTo>
                    <a:cubicBezTo>
                      <a:pt x="668" y="7941"/>
                      <a:pt x="669" y="7943"/>
                      <a:pt x="669" y="7945"/>
                    </a:cubicBezTo>
                    <a:cubicBezTo>
                      <a:pt x="669" y="7948"/>
                      <a:pt x="668" y="7949"/>
                      <a:pt x="665" y="7949"/>
                    </a:cubicBezTo>
                    <a:lnTo>
                      <a:pt x="665" y="7949"/>
                    </a:lnTo>
                    <a:cubicBezTo>
                      <a:pt x="663" y="7949"/>
                      <a:pt x="661" y="7948"/>
                      <a:pt x="661" y="7945"/>
                    </a:cubicBezTo>
                    <a:cubicBezTo>
                      <a:pt x="661" y="7943"/>
                      <a:pt x="663" y="7941"/>
                      <a:pt x="665" y="7941"/>
                    </a:cubicBezTo>
                    <a:close/>
                    <a:moveTo>
                      <a:pt x="681" y="7941"/>
                    </a:moveTo>
                    <a:lnTo>
                      <a:pt x="681" y="7941"/>
                    </a:lnTo>
                    <a:cubicBezTo>
                      <a:pt x="684" y="7941"/>
                      <a:pt x="685" y="7943"/>
                      <a:pt x="685" y="7945"/>
                    </a:cubicBezTo>
                    <a:cubicBezTo>
                      <a:pt x="685" y="7948"/>
                      <a:pt x="684" y="7949"/>
                      <a:pt x="681" y="7949"/>
                    </a:cubicBezTo>
                    <a:lnTo>
                      <a:pt x="681" y="7949"/>
                    </a:lnTo>
                    <a:cubicBezTo>
                      <a:pt x="679" y="7949"/>
                      <a:pt x="677" y="7948"/>
                      <a:pt x="677" y="7945"/>
                    </a:cubicBezTo>
                    <a:cubicBezTo>
                      <a:pt x="677" y="7943"/>
                      <a:pt x="679" y="7941"/>
                      <a:pt x="681" y="7941"/>
                    </a:cubicBezTo>
                    <a:close/>
                    <a:moveTo>
                      <a:pt x="697" y="7941"/>
                    </a:moveTo>
                    <a:lnTo>
                      <a:pt x="697" y="7941"/>
                    </a:lnTo>
                    <a:cubicBezTo>
                      <a:pt x="700" y="7941"/>
                      <a:pt x="701" y="7943"/>
                      <a:pt x="701" y="7945"/>
                    </a:cubicBezTo>
                    <a:cubicBezTo>
                      <a:pt x="701" y="7948"/>
                      <a:pt x="700" y="7949"/>
                      <a:pt x="697" y="7949"/>
                    </a:cubicBezTo>
                    <a:lnTo>
                      <a:pt x="697" y="7949"/>
                    </a:lnTo>
                    <a:cubicBezTo>
                      <a:pt x="695" y="7949"/>
                      <a:pt x="693" y="7948"/>
                      <a:pt x="693" y="7945"/>
                    </a:cubicBezTo>
                    <a:cubicBezTo>
                      <a:pt x="693" y="7943"/>
                      <a:pt x="695" y="7941"/>
                      <a:pt x="697" y="7941"/>
                    </a:cubicBezTo>
                    <a:close/>
                    <a:moveTo>
                      <a:pt x="713" y="7941"/>
                    </a:moveTo>
                    <a:lnTo>
                      <a:pt x="713" y="7941"/>
                    </a:lnTo>
                    <a:cubicBezTo>
                      <a:pt x="716" y="7941"/>
                      <a:pt x="717" y="7943"/>
                      <a:pt x="717" y="7945"/>
                    </a:cubicBezTo>
                    <a:cubicBezTo>
                      <a:pt x="717" y="7948"/>
                      <a:pt x="716" y="7949"/>
                      <a:pt x="713" y="7949"/>
                    </a:cubicBezTo>
                    <a:lnTo>
                      <a:pt x="713" y="7949"/>
                    </a:lnTo>
                    <a:cubicBezTo>
                      <a:pt x="711" y="7949"/>
                      <a:pt x="709" y="7948"/>
                      <a:pt x="709" y="7945"/>
                    </a:cubicBezTo>
                    <a:cubicBezTo>
                      <a:pt x="709" y="7943"/>
                      <a:pt x="711" y="7941"/>
                      <a:pt x="713" y="7941"/>
                    </a:cubicBezTo>
                    <a:close/>
                    <a:moveTo>
                      <a:pt x="729" y="7941"/>
                    </a:moveTo>
                    <a:lnTo>
                      <a:pt x="729" y="7941"/>
                    </a:lnTo>
                    <a:cubicBezTo>
                      <a:pt x="732" y="7941"/>
                      <a:pt x="733" y="7943"/>
                      <a:pt x="733" y="7945"/>
                    </a:cubicBezTo>
                    <a:cubicBezTo>
                      <a:pt x="733" y="7948"/>
                      <a:pt x="732" y="7949"/>
                      <a:pt x="729" y="7949"/>
                    </a:cubicBezTo>
                    <a:lnTo>
                      <a:pt x="729" y="7949"/>
                    </a:lnTo>
                    <a:cubicBezTo>
                      <a:pt x="727" y="7949"/>
                      <a:pt x="725" y="7948"/>
                      <a:pt x="725" y="7945"/>
                    </a:cubicBezTo>
                    <a:cubicBezTo>
                      <a:pt x="725" y="7943"/>
                      <a:pt x="727" y="7941"/>
                      <a:pt x="729" y="7941"/>
                    </a:cubicBezTo>
                    <a:close/>
                    <a:moveTo>
                      <a:pt x="745" y="7941"/>
                    </a:moveTo>
                    <a:lnTo>
                      <a:pt x="745" y="7941"/>
                    </a:lnTo>
                    <a:cubicBezTo>
                      <a:pt x="748" y="7941"/>
                      <a:pt x="749" y="7943"/>
                      <a:pt x="749" y="7945"/>
                    </a:cubicBezTo>
                    <a:cubicBezTo>
                      <a:pt x="749" y="7948"/>
                      <a:pt x="748" y="7949"/>
                      <a:pt x="745" y="7949"/>
                    </a:cubicBezTo>
                    <a:lnTo>
                      <a:pt x="745" y="7949"/>
                    </a:lnTo>
                    <a:cubicBezTo>
                      <a:pt x="743" y="7949"/>
                      <a:pt x="741" y="7948"/>
                      <a:pt x="741" y="7945"/>
                    </a:cubicBezTo>
                    <a:cubicBezTo>
                      <a:pt x="741" y="7943"/>
                      <a:pt x="743" y="7941"/>
                      <a:pt x="745" y="7941"/>
                    </a:cubicBezTo>
                    <a:close/>
                    <a:moveTo>
                      <a:pt x="761" y="7941"/>
                    </a:moveTo>
                    <a:lnTo>
                      <a:pt x="761" y="7941"/>
                    </a:lnTo>
                    <a:cubicBezTo>
                      <a:pt x="764" y="7941"/>
                      <a:pt x="765" y="7943"/>
                      <a:pt x="765" y="7945"/>
                    </a:cubicBezTo>
                    <a:cubicBezTo>
                      <a:pt x="765" y="7948"/>
                      <a:pt x="764" y="7949"/>
                      <a:pt x="761" y="7949"/>
                    </a:cubicBezTo>
                    <a:lnTo>
                      <a:pt x="761" y="7949"/>
                    </a:lnTo>
                    <a:cubicBezTo>
                      <a:pt x="759" y="7949"/>
                      <a:pt x="757" y="7948"/>
                      <a:pt x="757" y="7945"/>
                    </a:cubicBezTo>
                    <a:cubicBezTo>
                      <a:pt x="757" y="7943"/>
                      <a:pt x="759" y="7941"/>
                      <a:pt x="761" y="7941"/>
                    </a:cubicBezTo>
                    <a:close/>
                    <a:moveTo>
                      <a:pt x="777" y="7941"/>
                    </a:moveTo>
                    <a:lnTo>
                      <a:pt x="777" y="7941"/>
                    </a:lnTo>
                    <a:cubicBezTo>
                      <a:pt x="780" y="7941"/>
                      <a:pt x="781" y="7943"/>
                      <a:pt x="781" y="7945"/>
                    </a:cubicBezTo>
                    <a:cubicBezTo>
                      <a:pt x="781" y="7948"/>
                      <a:pt x="780" y="7949"/>
                      <a:pt x="777" y="7949"/>
                    </a:cubicBezTo>
                    <a:lnTo>
                      <a:pt x="777" y="7949"/>
                    </a:lnTo>
                    <a:cubicBezTo>
                      <a:pt x="775" y="7949"/>
                      <a:pt x="773" y="7948"/>
                      <a:pt x="773" y="7945"/>
                    </a:cubicBezTo>
                    <a:cubicBezTo>
                      <a:pt x="773" y="7943"/>
                      <a:pt x="775" y="7941"/>
                      <a:pt x="777" y="7941"/>
                    </a:cubicBezTo>
                    <a:close/>
                    <a:moveTo>
                      <a:pt x="793" y="7941"/>
                    </a:moveTo>
                    <a:lnTo>
                      <a:pt x="793" y="7941"/>
                    </a:lnTo>
                    <a:cubicBezTo>
                      <a:pt x="796" y="7941"/>
                      <a:pt x="797" y="7943"/>
                      <a:pt x="797" y="7945"/>
                    </a:cubicBezTo>
                    <a:cubicBezTo>
                      <a:pt x="797" y="7948"/>
                      <a:pt x="796" y="7949"/>
                      <a:pt x="793" y="7949"/>
                    </a:cubicBezTo>
                    <a:lnTo>
                      <a:pt x="793" y="7949"/>
                    </a:lnTo>
                    <a:cubicBezTo>
                      <a:pt x="791" y="7949"/>
                      <a:pt x="789" y="7948"/>
                      <a:pt x="789" y="7945"/>
                    </a:cubicBezTo>
                    <a:cubicBezTo>
                      <a:pt x="789" y="7943"/>
                      <a:pt x="791" y="7941"/>
                      <a:pt x="793" y="7941"/>
                    </a:cubicBezTo>
                    <a:close/>
                    <a:moveTo>
                      <a:pt x="809" y="7941"/>
                    </a:moveTo>
                    <a:lnTo>
                      <a:pt x="809" y="7941"/>
                    </a:lnTo>
                    <a:cubicBezTo>
                      <a:pt x="812" y="7941"/>
                      <a:pt x="813" y="7943"/>
                      <a:pt x="813" y="7945"/>
                    </a:cubicBezTo>
                    <a:cubicBezTo>
                      <a:pt x="813" y="7948"/>
                      <a:pt x="812" y="7949"/>
                      <a:pt x="809" y="7949"/>
                    </a:cubicBezTo>
                    <a:lnTo>
                      <a:pt x="809" y="7949"/>
                    </a:lnTo>
                    <a:cubicBezTo>
                      <a:pt x="807" y="7949"/>
                      <a:pt x="805" y="7948"/>
                      <a:pt x="805" y="7945"/>
                    </a:cubicBezTo>
                    <a:cubicBezTo>
                      <a:pt x="805" y="7943"/>
                      <a:pt x="807" y="7941"/>
                      <a:pt x="809" y="7941"/>
                    </a:cubicBezTo>
                    <a:close/>
                    <a:moveTo>
                      <a:pt x="825" y="7941"/>
                    </a:moveTo>
                    <a:lnTo>
                      <a:pt x="825" y="7941"/>
                    </a:lnTo>
                    <a:cubicBezTo>
                      <a:pt x="828" y="7941"/>
                      <a:pt x="829" y="7943"/>
                      <a:pt x="829" y="7945"/>
                    </a:cubicBezTo>
                    <a:cubicBezTo>
                      <a:pt x="829" y="7948"/>
                      <a:pt x="828" y="7949"/>
                      <a:pt x="825" y="7949"/>
                    </a:cubicBezTo>
                    <a:lnTo>
                      <a:pt x="825" y="7949"/>
                    </a:lnTo>
                    <a:cubicBezTo>
                      <a:pt x="823" y="7949"/>
                      <a:pt x="821" y="7948"/>
                      <a:pt x="821" y="7945"/>
                    </a:cubicBezTo>
                    <a:cubicBezTo>
                      <a:pt x="821" y="7943"/>
                      <a:pt x="823" y="7941"/>
                      <a:pt x="825" y="7941"/>
                    </a:cubicBezTo>
                    <a:close/>
                    <a:moveTo>
                      <a:pt x="841" y="7941"/>
                    </a:moveTo>
                    <a:lnTo>
                      <a:pt x="841" y="7941"/>
                    </a:lnTo>
                    <a:cubicBezTo>
                      <a:pt x="844" y="7941"/>
                      <a:pt x="845" y="7943"/>
                      <a:pt x="845" y="7945"/>
                    </a:cubicBezTo>
                    <a:cubicBezTo>
                      <a:pt x="845" y="7948"/>
                      <a:pt x="844" y="7949"/>
                      <a:pt x="841" y="7949"/>
                    </a:cubicBezTo>
                    <a:lnTo>
                      <a:pt x="841" y="7949"/>
                    </a:lnTo>
                    <a:cubicBezTo>
                      <a:pt x="839" y="7949"/>
                      <a:pt x="837" y="7948"/>
                      <a:pt x="837" y="7945"/>
                    </a:cubicBezTo>
                    <a:cubicBezTo>
                      <a:pt x="837" y="7943"/>
                      <a:pt x="839" y="7941"/>
                      <a:pt x="841" y="7941"/>
                    </a:cubicBezTo>
                    <a:close/>
                    <a:moveTo>
                      <a:pt x="857" y="7941"/>
                    </a:moveTo>
                    <a:lnTo>
                      <a:pt x="857" y="7941"/>
                    </a:lnTo>
                    <a:cubicBezTo>
                      <a:pt x="860" y="7941"/>
                      <a:pt x="861" y="7943"/>
                      <a:pt x="861" y="7945"/>
                    </a:cubicBezTo>
                    <a:cubicBezTo>
                      <a:pt x="861" y="7948"/>
                      <a:pt x="860" y="7949"/>
                      <a:pt x="857" y="7949"/>
                    </a:cubicBezTo>
                    <a:lnTo>
                      <a:pt x="857" y="7949"/>
                    </a:lnTo>
                    <a:cubicBezTo>
                      <a:pt x="855" y="7949"/>
                      <a:pt x="853" y="7948"/>
                      <a:pt x="853" y="7945"/>
                    </a:cubicBezTo>
                    <a:cubicBezTo>
                      <a:pt x="853" y="7943"/>
                      <a:pt x="855" y="7941"/>
                      <a:pt x="857" y="7941"/>
                    </a:cubicBezTo>
                    <a:close/>
                    <a:moveTo>
                      <a:pt x="873" y="7941"/>
                    </a:moveTo>
                    <a:lnTo>
                      <a:pt x="874" y="7941"/>
                    </a:lnTo>
                    <a:cubicBezTo>
                      <a:pt x="876" y="7941"/>
                      <a:pt x="878" y="7943"/>
                      <a:pt x="878" y="7945"/>
                    </a:cubicBezTo>
                    <a:cubicBezTo>
                      <a:pt x="878" y="7948"/>
                      <a:pt x="876" y="7949"/>
                      <a:pt x="874" y="7949"/>
                    </a:cubicBezTo>
                    <a:lnTo>
                      <a:pt x="873" y="7949"/>
                    </a:lnTo>
                    <a:cubicBezTo>
                      <a:pt x="871" y="7949"/>
                      <a:pt x="869" y="7948"/>
                      <a:pt x="869" y="7945"/>
                    </a:cubicBezTo>
                    <a:cubicBezTo>
                      <a:pt x="869" y="7943"/>
                      <a:pt x="871" y="7941"/>
                      <a:pt x="873" y="7941"/>
                    </a:cubicBezTo>
                    <a:close/>
                    <a:moveTo>
                      <a:pt x="890" y="7941"/>
                    </a:moveTo>
                    <a:lnTo>
                      <a:pt x="890" y="7941"/>
                    </a:lnTo>
                    <a:cubicBezTo>
                      <a:pt x="892" y="7941"/>
                      <a:pt x="894" y="7943"/>
                      <a:pt x="894" y="7945"/>
                    </a:cubicBezTo>
                    <a:cubicBezTo>
                      <a:pt x="894" y="7948"/>
                      <a:pt x="892" y="7949"/>
                      <a:pt x="890" y="7949"/>
                    </a:cubicBezTo>
                    <a:lnTo>
                      <a:pt x="890" y="7949"/>
                    </a:lnTo>
                    <a:cubicBezTo>
                      <a:pt x="887" y="7949"/>
                      <a:pt x="886" y="7948"/>
                      <a:pt x="886" y="7945"/>
                    </a:cubicBezTo>
                    <a:cubicBezTo>
                      <a:pt x="886" y="7943"/>
                      <a:pt x="887" y="7941"/>
                      <a:pt x="890" y="7941"/>
                    </a:cubicBezTo>
                    <a:close/>
                    <a:moveTo>
                      <a:pt x="906" y="7941"/>
                    </a:moveTo>
                    <a:lnTo>
                      <a:pt x="906" y="7941"/>
                    </a:lnTo>
                    <a:cubicBezTo>
                      <a:pt x="908" y="7941"/>
                      <a:pt x="910" y="7943"/>
                      <a:pt x="910" y="7945"/>
                    </a:cubicBezTo>
                    <a:cubicBezTo>
                      <a:pt x="910" y="7948"/>
                      <a:pt x="908" y="7949"/>
                      <a:pt x="906" y="7949"/>
                    </a:cubicBezTo>
                    <a:lnTo>
                      <a:pt x="906" y="7949"/>
                    </a:lnTo>
                    <a:cubicBezTo>
                      <a:pt x="903" y="7949"/>
                      <a:pt x="902" y="7948"/>
                      <a:pt x="902" y="7945"/>
                    </a:cubicBezTo>
                    <a:cubicBezTo>
                      <a:pt x="902" y="7943"/>
                      <a:pt x="903" y="7941"/>
                      <a:pt x="906" y="7941"/>
                    </a:cubicBezTo>
                    <a:close/>
                    <a:moveTo>
                      <a:pt x="922" y="7941"/>
                    </a:moveTo>
                    <a:lnTo>
                      <a:pt x="922" y="7941"/>
                    </a:lnTo>
                    <a:cubicBezTo>
                      <a:pt x="924" y="7941"/>
                      <a:pt x="926" y="7943"/>
                      <a:pt x="926" y="7945"/>
                    </a:cubicBezTo>
                    <a:cubicBezTo>
                      <a:pt x="926" y="7948"/>
                      <a:pt x="924" y="7949"/>
                      <a:pt x="922" y="7949"/>
                    </a:cubicBezTo>
                    <a:lnTo>
                      <a:pt x="922" y="7949"/>
                    </a:lnTo>
                    <a:cubicBezTo>
                      <a:pt x="919" y="7949"/>
                      <a:pt x="918" y="7948"/>
                      <a:pt x="918" y="7945"/>
                    </a:cubicBezTo>
                    <a:cubicBezTo>
                      <a:pt x="918" y="7943"/>
                      <a:pt x="919" y="7941"/>
                      <a:pt x="922" y="7941"/>
                    </a:cubicBezTo>
                    <a:close/>
                    <a:moveTo>
                      <a:pt x="938" y="7941"/>
                    </a:moveTo>
                    <a:lnTo>
                      <a:pt x="938" y="7941"/>
                    </a:lnTo>
                    <a:cubicBezTo>
                      <a:pt x="940" y="7941"/>
                      <a:pt x="942" y="7943"/>
                      <a:pt x="942" y="7945"/>
                    </a:cubicBezTo>
                    <a:cubicBezTo>
                      <a:pt x="942" y="7948"/>
                      <a:pt x="940" y="7949"/>
                      <a:pt x="938" y="7949"/>
                    </a:cubicBezTo>
                    <a:lnTo>
                      <a:pt x="938" y="7949"/>
                    </a:lnTo>
                    <a:cubicBezTo>
                      <a:pt x="935" y="7949"/>
                      <a:pt x="934" y="7948"/>
                      <a:pt x="934" y="7945"/>
                    </a:cubicBezTo>
                    <a:cubicBezTo>
                      <a:pt x="934" y="7943"/>
                      <a:pt x="935" y="7941"/>
                      <a:pt x="938" y="7941"/>
                    </a:cubicBezTo>
                    <a:close/>
                    <a:moveTo>
                      <a:pt x="954" y="7941"/>
                    </a:moveTo>
                    <a:lnTo>
                      <a:pt x="954" y="7941"/>
                    </a:lnTo>
                    <a:cubicBezTo>
                      <a:pt x="956" y="7941"/>
                      <a:pt x="958" y="7943"/>
                      <a:pt x="958" y="7945"/>
                    </a:cubicBezTo>
                    <a:cubicBezTo>
                      <a:pt x="958" y="7948"/>
                      <a:pt x="956" y="7949"/>
                      <a:pt x="954" y="7949"/>
                    </a:cubicBezTo>
                    <a:lnTo>
                      <a:pt x="954" y="7949"/>
                    </a:lnTo>
                    <a:cubicBezTo>
                      <a:pt x="951" y="7949"/>
                      <a:pt x="950" y="7948"/>
                      <a:pt x="950" y="7945"/>
                    </a:cubicBezTo>
                    <a:cubicBezTo>
                      <a:pt x="950" y="7943"/>
                      <a:pt x="951" y="7941"/>
                      <a:pt x="954" y="7941"/>
                    </a:cubicBezTo>
                    <a:close/>
                    <a:moveTo>
                      <a:pt x="970" y="7941"/>
                    </a:moveTo>
                    <a:lnTo>
                      <a:pt x="970" y="7941"/>
                    </a:lnTo>
                    <a:cubicBezTo>
                      <a:pt x="972" y="7941"/>
                      <a:pt x="974" y="7943"/>
                      <a:pt x="974" y="7945"/>
                    </a:cubicBezTo>
                    <a:cubicBezTo>
                      <a:pt x="974" y="7948"/>
                      <a:pt x="972" y="7949"/>
                      <a:pt x="970" y="7949"/>
                    </a:cubicBezTo>
                    <a:lnTo>
                      <a:pt x="970" y="7949"/>
                    </a:lnTo>
                    <a:cubicBezTo>
                      <a:pt x="967" y="7949"/>
                      <a:pt x="966" y="7948"/>
                      <a:pt x="966" y="7945"/>
                    </a:cubicBezTo>
                    <a:cubicBezTo>
                      <a:pt x="966" y="7943"/>
                      <a:pt x="967" y="7941"/>
                      <a:pt x="970" y="7941"/>
                    </a:cubicBezTo>
                    <a:close/>
                    <a:moveTo>
                      <a:pt x="986" y="7941"/>
                    </a:moveTo>
                    <a:lnTo>
                      <a:pt x="986" y="7941"/>
                    </a:lnTo>
                    <a:cubicBezTo>
                      <a:pt x="988" y="7941"/>
                      <a:pt x="990" y="7943"/>
                      <a:pt x="990" y="7945"/>
                    </a:cubicBezTo>
                    <a:cubicBezTo>
                      <a:pt x="990" y="7948"/>
                      <a:pt x="988" y="7949"/>
                      <a:pt x="986" y="7949"/>
                    </a:cubicBezTo>
                    <a:lnTo>
                      <a:pt x="986" y="7949"/>
                    </a:lnTo>
                    <a:cubicBezTo>
                      <a:pt x="983" y="7949"/>
                      <a:pt x="982" y="7948"/>
                      <a:pt x="982" y="7945"/>
                    </a:cubicBezTo>
                    <a:cubicBezTo>
                      <a:pt x="982" y="7943"/>
                      <a:pt x="983" y="7941"/>
                      <a:pt x="986" y="7941"/>
                    </a:cubicBezTo>
                    <a:close/>
                    <a:moveTo>
                      <a:pt x="1002" y="7941"/>
                    </a:moveTo>
                    <a:lnTo>
                      <a:pt x="1002" y="7941"/>
                    </a:lnTo>
                    <a:cubicBezTo>
                      <a:pt x="1004" y="7941"/>
                      <a:pt x="1006" y="7943"/>
                      <a:pt x="1006" y="7945"/>
                    </a:cubicBezTo>
                    <a:cubicBezTo>
                      <a:pt x="1006" y="7948"/>
                      <a:pt x="1004" y="7949"/>
                      <a:pt x="1002" y="7949"/>
                    </a:cubicBezTo>
                    <a:lnTo>
                      <a:pt x="1002" y="7949"/>
                    </a:lnTo>
                    <a:cubicBezTo>
                      <a:pt x="999" y="7949"/>
                      <a:pt x="998" y="7948"/>
                      <a:pt x="998" y="7945"/>
                    </a:cubicBezTo>
                    <a:cubicBezTo>
                      <a:pt x="998" y="7943"/>
                      <a:pt x="999" y="7941"/>
                      <a:pt x="1002" y="7941"/>
                    </a:cubicBezTo>
                    <a:close/>
                    <a:moveTo>
                      <a:pt x="1018" y="7941"/>
                    </a:moveTo>
                    <a:lnTo>
                      <a:pt x="1018" y="7941"/>
                    </a:lnTo>
                    <a:cubicBezTo>
                      <a:pt x="1020" y="7941"/>
                      <a:pt x="1022" y="7943"/>
                      <a:pt x="1022" y="7945"/>
                    </a:cubicBezTo>
                    <a:cubicBezTo>
                      <a:pt x="1022" y="7948"/>
                      <a:pt x="1020" y="7949"/>
                      <a:pt x="1018" y="7949"/>
                    </a:cubicBezTo>
                    <a:lnTo>
                      <a:pt x="1018" y="7949"/>
                    </a:lnTo>
                    <a:cubicBezTo>
                      <a:pt x="1015" y="7949"/>
                      <a:pt x="1014" y="7948"/>
                      <a:pt x="1014" y="7945"/>
                    </a:cubicBezTo>
                    <a:cubicBezTo>
                      <a:pt x="1014" y="7943"/>
                      <a:pt x="1015" y="7941"/>
                      <a:pt x="1018" y="7941"/>
                    </a:cubicBezTo>
                    <a:close/>
                    <a:moveTo>
                      <a:pt x="1034" y="7941"/>
                    </a:moveTo>
                    <a:lnTo>
                      <a:pt x="1034" y="7941"/>
                    </a:lnTo>
                    <a:cubicBezTo>
                      <a:pt x="1036" y="7941"/>
                      <a:pt x="1038" y="7943"/>
                      <a:pt x="1038" y="7945"/>
                    </a:cubicBezTo>
                    <a:cubicBezTo>
                      <a:pt x="1038" y="7948"/>
                      <a:pt x="1036" y="7949"/>
                      <a:pt x="1034" y="7949"/>
                    </a:cubicBezTo>
                    <a:lnTo>
                      <a:pt x="1034" y="7949"/>
                    </a:lnTo>
                    <a:cubicBezTo>
                      <a:pt x="1031" y="7949"/>
                      <a:pt x="1030" y="7948"/>
                      <a:pt x="1030" y="7945"/>
                    </a:cubicBezTo>
                    <a:cubicBezTo>
                      <a:pt x="1030" y="7943"/>
                      <a:pt x="1031" y="7941"/>
                      <a:pt x="1034" y="7941"/>
                    </a:cubicBezTo>
                    <a:close/>
                    <a:moveTo>
                      <a:pt x="1050" y="7941"/>
                    </a:moveTo>
                    <a:lnTo>
                      <a:pt x="1050" y="7941"/>
                    </a:lnTo>
                    <a:cubicBezTo>
                      <a:pt x="1052" y="7941"/>
                      <a:pt x="1054" y="7943"/>
                      <a:pt x="1054" y="7945"/>
                    </a:cubicBezTo>
                    <a:cubicBezTo>
                      <a:pt x="1054" y="7948"/>
                      <a:pt x="1052" y="7949"/>
                      <a:pt x="1050" y="7949"/>
                    </a:cubicBezTo>
                    <a:lnTo>
                      <a:pt x="1050" y="7949"/>
                    </a:lnTo>
                    <a:cubicBezTo>
                      <a:pt x="1047" y="7949"/>
                      <a:pt x="1046" y="7948"/>
                      <a:pt x="1046" y="7945"/>
                    </a:cubicBezTo>
                    <a:cubicBezTo>
                      <a:pt x="1046" y="7943"/>
                      <a:pt x="1047" y="7941"/>
                      <a:pt x="1050" y="7941"/>
                    </a:cubicBezTo>
                    <a:close/>
                    <a:moveTo>
                      <a:pt x="1066" y="7941"/>
                    </a:moveTo>
                    <a:lnTo>
                      <a:pt x="1066" y="7941"/>
                    </a:lnTo>
                    <a:cubicBezTo>
                      <a:pt x="1068" y="7941"/>
                      <a:pt x="1070" y="7943"/>
                      <a:pt x="1070" y="7945"/>
                    </a:cubicBezTo>
                    <a:cubicBezTo>
                      <a:pt x="1070" y="7948"/>
                      <a:pt x="1068" y="7949"/>
                      <a:pt x="1066" y="7949"/>
                    </a:cubicBezTo>
                    <a:lnTo>
                      <a:pt x="1066" y="7949"/>
                    </a:lnTo>
                    <a:cubicBezTo>
                      <a:pt x="1063" y="7949"/>
                      <a:pt x="1062" y="7948"/>
                      <a:pt x="1062" y="7945"/>
                    </a:cubicBezTo>
                    <a:cubicBezTo>
                      <a:pt x="1062" y="7943"/>
                      <a:pt x="1063" y="7941"/>
                      <a:pt x="1066" y="7941"/>
                    </a:cubicBezTo>
                    <a:close/>
                    <a:moveTo>
                      <a:pt x="1082" y="7941"/>
                    </a:moveTo>
                    <a:lnTo>
                      <a:pt x="1082" y="7941"/>
                    </a:lnTo>
                    <a:cubicBezTo>
                      <a:pt x="1084" y="7941"/>
                      <a:pt x="1086" y="7943"/>
                      <a:pt x="1086" y="7945"/>
                    </a:cubicBezTo>
                    <a:cubicBezTo>
                      <a:pt x="1086" y="7948"/>
                      <a:pt x="1084" y="7949"/>
                      <a:pt x="1082" y="7949"/>
                    </a:cubicBezTo>
                    <a:lnTo>
                      <a:pt x="1082" y="7949"/>
                    </a:lnTo>
                    <a:cubicBezTo>
                      <a:pt x="1079" y="7949"/>
                      <a:pt x="1078" y="7948"/>
                      <a:pt x="1078" y="7945"/>
                    </a:cubicBezTo>
                    <a:cubicBezTo>
                      <a:pt x="1078" y="7943"/>
                      <a:pt x="1079" y="7941"/>
                      <a:pt x="1082" y="7941"/>
                    </a:cubicBezTo>
                    <a:close/>
                    <a:moveTo>
                      <a:pt x="1098" y="7941"/>
                    </a:moveTo>
                    <a:lnTo>
                      <a:pt x="1098" y="7941"/>
                    </a:lnTo>
                    <a:cubicBezTo>
                      <a:pt x="1100" y="7941"/>
                      <a:pt x="1102" y="7943"/>
                      <a:pt x="1102" y="7945"/>
                    </a:cubicBezTo>
                    <a:cubicBezTo>
                      <a:pt x="1102" y="7948"/>
                      <a:pt x="1100" y="7949"/>
                      <a:pt x="1098" y="7949"/>
                    </a:cubicBezTo>
                    <a:lnTo>
                      <a:pt x="1098" y="7949"/>
                    </a:lnTo>
                    <a:cubicBezTo>
                      <a:pt x="1095" y="7949"/>
                      <a:pt x="1094" y="7948"/>
                      <a:pt x="1094" y="7945"/>
                    </a:cubicBezTo>
                    <a:cubicBezTo>
                      <a:pt x="1094" y="7943"/>
                      <a:pt x="1095" y="7941"/>
                      <a:pt x="1098" y="7941"/>
                    </a:cubicBezTo>
                    <a:close/>
                    <a:moveTo>
                      <a:pt x="1114" y="7941"/>
                    </a:moveTo>
                    <a:lnTo>
                      <a:pt x="1114" y="7941"/>
                    </a:lnTo>
                    <a:cubicBezTo>
                      <a:pt x="1116" y="7941"/>
                      <a:pt x="1118" y="7943"/>
                      <a:pt x="1118" y="7945"/>
                    </a:cubicBezTo>
                    <a:cubicBezTo>
                      <a:pt x="1118" y="7948"/>
                      <a:pt x="1116" y="7949"/>
                      <a:pt x="1114" y="7949"/>
                    </a:cubicBezTo>
                    <a:lnTo>
                      <a:pt x="1114" y="7949"/>
                    </a:lnTo>
                    <a:cubicBezTo>
                      <a:pt x="1111" y="7949"/>
                      <a:pt x="1110" y="7948"/>
                      <a:pt x="1110" y="7945"/>
                    </a:cubicBezTo>
                    <a:cubicBezTo>
                      <a:pt x="1110" y="7943"/>
                      <a:pt x="1111" y="7941"/>
                      <a:pt x="1114" y="7941"/>
                    </a:cubicBezTo>
                    <a:close/>
                    <a:moveTo>
                      <a:pt x="1130" y="7941"/>
                    </a:moveTo>
                    <a:lnTo>
                      <a:pt x="1130" y="7941"/>
                    </a:lnTo>
                    <a:cubicBezTo>
                      <a:pt x="1132" y="7941"/>
                      <a:pt x="1134" y="7943"/>
                      <a:pt x="1134" y="7945"/>
                    </a:cubicBezTo>
                    <a:cubicBezTo>
                      <a:pt x="1134" y="7948"/>
                      <a:pt x="1132" y="7949"/>
                      <a:pt x="1130" y="7949"/>
                    </a:cubicBezTo>
                    <a:lnTo>
                      <a:pt x="1130" y="7949"/>
                    </a:lnTo>
                    <a:cubicBezTo>
                      <a:pt x="1127" y="7949"/>
                      <a:pt x="1126" y="7948"/>
                      <a:pt x="1126" y="7945"/>
                    </a:cubicBezTo>
                    <a:cubicBezTo>
                      <a:pt x="1126" y="7943"/>
                      <a:pt x="1127" y="7941"/>
                      <a:pt x="1130" y="7941"/>
                    </a:cubicBezTo>
                    <a:close/>
                    <a:moveTo>
                      <a:pt x="1146" y="7941"/>
                    </a:moveTo>
                    <a:lnTo>
                      <a:pt x="1146" y="7941"/>
                    </a:lnTo>
                    <a:cubicBezTo>
                      <a:pt x="1148" y="7941"/>
                      <a:pt x="1150" y="7943"/>
                      <a:pt x="1150" y="7945"/>
                    </a:cubicBezTo>
                    <a:cubicBezTo>
                      <a:pt x="1150" y="7948"/>
                      <a:pt x="1148" y="7949"/>
                      <a:pt x="1146" y="7949"/>
                    </a:cubicBezTo>
                    <a:lnTo>
                      <a:pt x="1146" y="7949"/>
                    </a:lnTo>
                    <a:cubicBezTo>
                      <a:pt x="1143" y="7949"/>
                      <a:pt x="1142" y="7948"/>
                      <a:pt x="1142" y="7945"/>
                    </a:cubicBezTo>
                    <a:cubicBezTo>
                      <a:pt x="1142" y="7943"/>
                      <a:pt x="1143" y="7941"/>
                      <a:pt x="1146" y="7941"/>
                    </a:cubicBezTo>
                    <a:close/>
                    <a:moveTo>
                      <a:pt x="1162" y="7941"/>
                    </a:moveTo>
                    <a:lnTo>
                      <a:pt x="1162" y="7941"/>
                    </a:lnTo>
                    <a:cubicBezTo>
                      <a:pt x="1164" y="7941"/>
                      <a:pt x="1166" y="7943"/>
                      <a:pt x="1166" y="7945"/>
                    </a:cubicBezTo>
                    <a:cubicBezTo>
                      <a:pt x="1166" y="7948"/>
                      <a:pt x="1164" y="7949"/>
                      <a:pt x="1162" y="7949"/>
                    </a:cubicBezTo>
                    <a:lnTo>
                      <a:pt x="1162" y="7949"/>
                    </a:lnTo>
                    <a:cubicBezTo>
                      <a:pt x="1159" y="7949"/>
                      <a:pt x="1158" y="7948"/>
                      <a:pt x="1158" y="7945"/>
                    </a:cubicBezTo>
                    <a:cubicBezTo>
                      <a:pt x="1158" y="7943"/>
                      <a:pt x="1159" y="7941"/>
                      <a:pt x="1162" y="7941"/>
                    </a:cubicBezTo>
                    <a:close/>
                    <a:moveTo>
                      <a:pt x="1178" y="7941"/>
                    </a:moveTo>
                    <a:lnTo>
                      <a:pt x="1178" y="7941"/>
                    </a:lnTo>
                    <a:cubicBezTo>
                      <a:pt x="1180" y="7941"/>
                      <a:pt x="1182" y="7943"/>
                      <a:pt x="1182" y="7945"/>
                    </a:cubicBezTo>
                    <a:cubicBezTo>
                      <a:pt x="1182" y="7948"/>
                      <a:pt x="1180" y="7949"/>
                      <a:pt x="1178" y="7949"/>
                    </a:cubicBezTo>
                    <a:lnTo>
                      <a:pt x="1178" y="7949"/>
                    </a:lnTo>
                    <a:cubicBezTo>
                      <a:pt x="1175" y="7949"/>
                      <a:pt x="1174" y="7948"/>
                      <a:pt x="1174" y="7945"/>
                    </a:cubicBezTo>
                    <a:cubicBezTo>
                      <a:pt x="1174" y="7943"/>
                      <a:pt x="1175" y="7941"/>
                      <a:pt x="1178" y="7941"/>
                    </a:cubicBezTo>
                    <a:close/>
                    <a:moveTo>
                      <a:pt x="1194" y="7941"/>
                    </a:moveTo>
                    <a:lnTo>
                      <a:pt x="1194" y="7941"/>
                    </a:lnTo>
                    <a:cubicBezTo>
                      <a:pt x="1196" y="7941"/>
                      <a:pt x="1198" y="7943"/>
                      <a:pt x="1198" y="7945"/>
                    </a:cubicBezTo>
                    <a:cubicBezTo>
                      <a:pt x="1198" y="7948"/>
                      <a:pt x="1196" y="7949"/>
                      <a:pt x="1194" y="7949"/>
                    </a:cubicBezTo>
                    <a:lnTo>
                      <a:pt x="1194" y="7949"/>
                    </a:lnTo>
                    <a:cubicBezTo>
                      <a:pt x="1191" y="7949"/>
                      <a:pt x="1190" y="7948"/>
                      <a:pt x="1190" y="7945"/>
                    </a:cubicBezTo>
                    <a:cubicBezTo>
                      <a:pt x="1190" y="7943"/>
                      <a:pt x="1191" y="7941"/>
                      <a:pt x="1194" y="7941"/>
                    </a:cubicBezTo>
                    <a:close/>
                    <a:moveTo>
                      <a:pt x="1210" y="7941"/>
                    </a:moveTo>
                    <a:lnTo>
                      <a:pt x="1210" y="7941"/>
                    </a:lnTo>
                    <a:cubicBezTo>
                      <a:pt x="1212" y="7941"/>
                      <a:pt x="1214" y="7943"/>
                      <a:pt x="1214" y="7945"/>
                    </a:cubicBezTo>
                    <a:cubicBezTo>
                      <a:pt x="1214" y="7948"/>
                      <a:pt x="1212" y="7949"/>
                      <a:pt x="1210" y="7949"/>
                    </a:cubicBezTo>
                    <a:lnTo>
                      <a:pt x="1210" y="7949"/>
                    </a:lnTo>
                    <a:cubicBezTo>
                      <a:pt x="1207" y="7949"/>
                      <a:pt x="1206" y="7948"/>
                      <a:pt x="1206" y="7945"/>
                    </a:cubicBezTo>
                    <a:cubicBezTo>
                      <a:pt x="1206" y="7943"/>
                      <a:pt x="1207" y="7941"/>
                      <a:pt x="1210" y="7941"/>
                    </a:cubicBezTo>
                    <a:close/>
                    <a:moveTo>
                      <a:pt x="1226" y="7941"/>
                    </a:moveTo>
                    <a:lnTo>
                      <a:pt x="1226" y="7941"/>
                    </a:lnTo>
                    <a:cubicBezTo>
                      <a:pt x="1228" y="7941"/>
                      <a:pt x="1230" y="7943"/>
                      <a:pt x="1230" y="7945"/>
                    </a:cubicBezTo>
                    <a:cubicBezTo>
                      <a:pt x="1230" y="7948"/>
                      <a:pt x="1228" y="7949"/>
                      <a:pt x="1226" y="7949"/>
                    </a:cubicBezTo>
                    <a:lnTo>
                      <a:pt x="1226" y="7949"/>
                    </a:lnTo>
                    <a:cubicBezTo>
                      <a:pt x="1223" y="7949"/>
                      <a:pt x="1222" y="7948"/>
                      <a:pt x="1222" y="7945"/>
                    </a:cubicBezTo>
                    <a:cubicBezTo>
                      <a:pt x="1222" y="7943"/>
                      <a:pt x="1223" y="7941"/>
                      <a:pt x="1226" y="7941"/>
                    </a:cubicBezTo>
                    <a:close/>
                    <a:moveTo>
                      <a:pt x="1242" y="7941"/>
                    </a:moveTo>
                    <a:lnTo>
                      <a:pt x="1242" y="7941"/>
                    </a:lnTo>
                    <a:cubicBezTo>
                      <a:pt x="1244" y="7941"/>
                      <a:pt x="1246" y="7943"/>
                      <a:pt x="1246" y="7945"/>
                    </a:cubicBezTo>
                    <a:cubicBezTo>
                      <a:pt x="1246" y="7948"/>
                      <a:pt x="1244" y="7949"/>
                      <a:pt x="1242" y="7949"/>
                    </a:cubicBezTo>
                    <a:lnTo>
                      <a:pt x="1242" y="7949"/>
                    </a:lnTo>
                    <a:cubicBezTo>
                      <a:pt x="1239" y="7949"/>
                      <a:pt x="1238" y="7948"/>
                      <a:pt x="1238" y="7945"/>
                    </a:cubicBezTo>
                    <a:cubicBezTo>
                      <a:pt x="1238" y="7943"/>
                      <a:pt x="1239" y="7941"/>
                      <a:pt x="1242" y="7941"/>
                    </a:cubicBezTo>
                    <a:close/>
                    <a:moveTo>
                      <a:pt x="1258" y="7941"/>
                    </a:moveTo>
                    <a:lnTo>
                      <a:pt x="1258" y="7941"/>
                    </a:lnTo>
                    <a:cubicBezTo>
                      <a:pt x="1260" y="7941"/>
                      <a:pt x="1262" y="7943"/>
                      <a:pt x="1262" y="7945"/>
                    </a:cubicBezTo>
                    <a:cubicBezTo>
                      <a:pt x="1262" y="7948"/>
                      <a:pt x="1260" y="7949"/>
                      <a:pt x="1258" y="7949"/>
                    </a:cubicBezTo>
                    <a:lnTo>
                      <a:pt x="1258" y="7949"/>
                    </a:lnTo>
                    <a:cubicBezTo>
                      <a:pt x="1255" y="7949"/>
                      <a:pt x="1254" y="7948"/>
                      <a:pt x="1254" y="7945"/>
                    </a:cubicBezTo>
                    <a:cubicBezTo>
                      <a:pt x="1254" y="7943"/>
                      <a:pt x="1255" y="7941"/>
                      <a:pt x="1258" y="7941"/>
                    </a:cubicBezTo>
                    <a:close/>
                    <a:moveTo>
                      <a:pt x="1274" y="7941"/>
                    </a:moveTo>
                    <a:lnTo>
                      <a:pt x="1274" y="7941"/>
                    </a:lnTo>
                    <a:cubicBezTo>
                      <a:pt x="1276" y="7941"/>
                      <a:pt x="1278" y="7943"/>
                      <a:pt x="1278" y="7945"/>
                    </a:cubicBezTo>
                    <a:cubicBezTo>
                      <a:pt x="1278" y="7948"/>
                      <a:pt x="1276" y="7949"/>
                      <a:pt x="1274" y="7949"/>
                    </a:cubicBezTo>
                    <a:lnTo>
                      <a:pt x="1274" y="7949"/>
                    </a:lnTo>
                    <a:cubicBezTo>
                      <a:pt x="1271" y="7949"/>
                      <a:pt x="1270" y="7948"/>
                      <a:pt x="1270" y="7945"/>
                    </a:cubicBezTo>
                    <a:cubicBezTo>
                      <a:pt x="1270" y="7943"/>
                      <a:pt x="1271" y="7941"/>
                      <a:pt x="1274" y="7941"/>
                    </a:cubicBezTo>
                    <a:close/>
                    <a:moveTo>
                      <a:pt x="1290" y="7941"/>
                    </a:moveTo>
                    <a:lnTo>
                      <a:pt x="1290" y="7941"/>
                    </a:lnTo>
                    <a:cubicBezTo>
                      <a:pt x="1292" y="7941"/>
                      <a:pt x="1294" y="7943"/>
                      <a:pt x="1294" y="7945"/>
                    </a:cubicBezTo>
                    <a:cubicBezTo>
                      <a:pt x="1294" y="7948"/>
                      <a:pt x="1292" y="7949"/>
                      <a:pt x="1290" y="7949"/>
                    </a:cubicBezTo>
                    <a:lnTo>
                      <a:pt x="1290" y="7949"/>
                    </a:lnTo>
                    <a:cubicBezTo>
                      <a:pt x="1287" y="7949"/>
                      <a:pt x="1286" y="7948"/>
                      <a:pt x="1286" y="7945"/>
                    </a:cubicBezTo>
                    <a:cubicBezTo>
                      <a:pt x="1286" y="7943"/>
                      <a:pt x="1287" y="7941"/>
                      <a:pt x="1290" y="7941"/>
                    </a:cubicBezTo>
                    <a:close/>
                    <a:moveTo>
                      <a:pt x="1306" y="7941"/>
                    </a:moveTo>
                    <a:lnTo>
                      <a:pt x="1306" y="7941"/>
                    </a:lnTo>
                    <a:cubicBezTo>
                      <a:pt x="1308" y="7941"/>
                      <a:pt x="1310" y="7943"/>
                      <a:pt x="1310" y="7945"/>
                    </a:cubicBezTo>
                    <a:cubicBezTo>
                      <a:pt x="1310" y="7948"/>
                      <a:pt x="1308" y="7949"/>
                      <a:pt x="1306" y="7949"/>
                    </a:cubicBezTo>
                    <a:lnTo>
                      <a:pt x="1306" y="7949"/>
                    </a:lnTo>
                    <a:cubicBezTo>
                      <a:pt x="1303" y="7949"/>
                      <a:pt x="1302" y="7948"/>
                      <a:pt x="1302" y="7945"/>
                    </a:cubicBezTo>
                    <a:cubicBezTo>
                      <a:pt x="1302" y="7943"/>
                      <a:pt x="1303" y="7941"/>
                      <a:pt x="1306" y="7941"/>
                    </a:cubicBezTo>
                    <a:close/>
                    <a:moveTo>
                      <a:pt x="1322" y="7941"/>
                    </a:moveTo>
                    <a:lnTo>
                      <a:pt x="1322" y="7941"/>
                    </a:lnTo>
                    <a:cubicBezTo>
                      <a:pt x="1324" y="7941"/>
                      <a:pt x="1326" y="7943"/>
                      <a:pt x="1326" y="7945"/>
                    </a:cubicBezTo>
                    <a:cubicBezTo>
                      <a:pt x="1326" y="7948"/>
                      <a:pt x="1324" y="7949"/>
                      <a:pt x="1322" y="7949"/>
                    </a:cubicBezTo>
                    <a:lnTo>
                      <a:pt x="1322" y="7949"/>
                    </a:lnTo>
                    <a:cubicBezTo>
                      <a:pt x="1320" y="7949"/>
                      <a:pt x="1318" y="7948"/>
                      <a:pt x="1318" y="7945"/>
                    </a:cubicBezTo>
                    <a:cubicBezTo>
                      <a:pt x="1318" y="7943"/>
                      <a:pt x="1320" y="7941"/>
                      <a:pt x="1322" y="7941"/>
                    </a:cubicBezTo>
                    <a:close/>
                    <a:moveTo>
                      <a:pt x="1338" y="7941"/>
                    </a:moveTo>
                    <a:lnTo>
                      <a:pt x="1338" y="7941"/>
                    </a:lnTo>
                    <a:cubicBezTo>
                      <a:pt x="1340" y="7941"/>
                      <a:pt x="1342" y="7943"/>
                      <a:pt x="1342" y="7945"/>
                    </a:cubicBezTo>
                    <a:cubicBezTo>
                      <a:pt x="1342" y="7948"/>
                      <a:pt x="1340" y="7949"/>
                      <a:pt x="1338" y="7949"/>
                    </a:cubicBezTo>
                    <a:lnTo>
                      <a:pt x="1338" y="7949"/>
                    </a:lnTo>
                    <a:cubicBezTo>
                      <a:pt x="1336" y="7949"/>
                      <a:pt x="1334" y="7948"/>
                      <a:pt x="1334" y="7945"/>
                    </a:cubicBezTo>
                    <a:cubicBezTo>
                      <a:pt x="1334" y="7943"/>
                      <a:pt x="1336" y="7941"/>
                      <a:pt x="1338" y="7941"/>
                    </a:cubicBezTo>
                    <a:close/>
                    <a:moveTo>
                      <a:pt x="1354" y="7941"/>
                    </a:moveTo>
                    <a:lnTo>
                      <a:pt x="1354" y="7941"/>
                    </a:lnTo>
                    <a:cubicBezTo>
                      <a:pt x="1356" y="7941"/>
                      <a:pt x="1358" y="7943"/>
                      <a:pt x="1358" y="7945"/>
                    </a:cubicBezTo>
                    <a:cubicBezTo>
                      <a:pt x="1358" y="7948"/>
                      <a:pt x="1356" y="7949"/>
                      <a:pt x="1354" y="7949"/>
                    </a:cubicBezTo>
                    <a:lnTo>
                      <a:pt x="1354" y="7949"/>
                    </a:lnTo>
                    <a:cubicBezTo>
                      <a:pt x="1352" y="7949"/>
                      <a:pt x="1350" y="7948"/>
                      <a:pt x="1350" y="7945"/>
                    </a:cubicBezTo>
                    <a:cubicBezTo>
                      <a:pt x="1350" y="7943"/>
                      <a:pt x="1352" y="7941"/>
                      <a:pt x="1354" y="7941"/>
                    </a:cubicBezTo>
                    <a:close/>
                    <a:moveTo>
                      <a:pt x="1370" y="7941"/>
                    </a:moveTo>
                    <a:lnTo>
                      <a:pt x="1370" y="7941"/>
                    </a:lnTo>
                    <a:cubicBezTo>
                      <a:pt x="1372" y="7941"/>
                      <a:pt x="1374" y="7943"/>
                      <a:pt x="1374" y="7945"/>
                    </a:cubicBezTo>
                    <a:cubicBezTo>
                      <a:pt x="1374" y="7948"/>
                      <a:pt x="1372" y="7949"/>
                      <a:pt x="1370" y="7949"/>
                    </a:cubicBezTo>
                    <a:lnTo>
                      <a:pt x="1370" y="7949"/>
                    </a:lnTo>
                    <a:cubicBezTo>
                      <a:pt x="1368" y="7949"/>
                      <a:pt x="1366" y="7948"/>
                      <a:pt x="1366" y="7945"/>
                    </a:cubicBezTo>
                    <a:cubicBezTo>
                      <a:pt x="1366" y="7943"/>
                      <a:pt x="1368" y="7941"/>
                      <a:pt x="1370" y="7941"/>
                    </a:cubicBezTo>
                    <a:close/>
                    <a:moveTo>
                      <a:pt x="1386" y="7941"/>
                    </a:moveTo>
                    <a:lnTo>
                      <a:pt x="1386" y="7941"/>
                    </a:lnTo>
                    <a:cubicBezTo>
                      <a:pt x="1388" y="7941"/>
                      <a:pt x="1390" y="7943"/>
                      <a:pt x="1390" y="7945"/>
                    </a:cubicBezTo>
                    <a:cubicBezTo>
                      <a:pt x="1390" y="7948"/>
                      <a:pt x="1388" y="7949"/>
                      <a:pt x="1386" y="7949"/>
                    </a:cubicBezTo>
                    <a:lnTo>
                      <a:pt x="1386" y="7949"/>
                    </a:lnTo>
                    <a:cubicBezTo>
                      <a:pt x="1384" y="7949"/>
                      <a:pt x="1382" y="7948"/>
                      <a:pt x="1382" y="7945"/>
                    </a:cubicBezTo>
                    <a:cubicBezTo>
                      <a:pt x="1382" y="7943"/>
                      <a:pt x="1384" y="7941"/>
                      <a:pt x="1386" y="7941"/>
                    </a:cubicBezTo>
                    <a:close/>
                    <a:moveTo>
                      <a:pt x="1402" y="7941"/>
                    </a:moveTo>
                    <a:lnTo>
                      <a:pt x="1402" y="7941"/>
                    </a:lnTo>
                    <a:cubicBezTo>
                      <a:pt x="1404" y="7941"/>
                      <a:pt x="1406" y="7943"/>
                      <a:pt x="1406" y="7945"/>
                    </a:cubicBezTo>
                    <a:cubicBezTo>
                      <a:pt x="1406" y="7948"/>
                      <a:pt x="1404" y="7949"/>
                      <a:pt x="1402" y="7949"/>
                    </a:cubicBezTo>
                    <a:lnTo>
                      <a:pt x="1402" y="7949"/>
                    </a:lnTo>
                    <a:cubicBezTo>
                      <a:pt x="1400" y="7949"/>
                      <a:pt x="1398" y="7948"/>
                      <a:pt x="1398" y="7945"/>
                    </a:cubicBezTo>
                    <a:cubicBezTo>
                      <a:pt x="1398" y="7943"/>
                      <a:pt x="1400" y="7941"/>
                      <a:pt x="1402" y="7941"/>
                    </a:cubicBezTo>
                    <a:close/>
                    <a:moveTo>
                      <a:pt x="1418" y="7941"/>
                    </a:moveTo>
                    <a:lnTo>
                      <a:pt x="1418" y="7941"/>
                    </a:lnTo>
                    <a:cubicBezTo>
                      <a:pt x="1420" y="7941"/>
                      <a:pt x="1422" y="7943"/>
                      <a:pt x="1422" y="7945"/>
                    </a:cubicBezTo>
                    <a:cubicBezTo>
                      <a:pt x="1422" y="7948"/>
                      <a:pt x="1420" y="7949"/>
                      <a:pt x="1418" y="7949"/>
                    </a:cubicBezTo>
                    <a:lnTo>
                      <a:pt x="1418" y="7949"/>
                    </a:lnTo>
                    <a:cubicBezTo>
                      <a:pt x="1416" y="7949"/>
                      <a:pt x="1414" y="7948"/>
                      <a:pt x="1414" y="7945"/>
                    </a:cubicBezTo>
                    <a:cubicBezTo>
                      <a:pt x="1414" y="7943"/>
                      <a:pt x="1416" y="7941"/>
                      <a:pt x="1418" y="7941"/>
                    </a:cubicBezTo>
                    <a:close/>
                    <a:moveTo>
                      <a:pt x="1434" y="7941"/>
                    </a:moveTo>
                    <a:lnTo>
                      <a:pt x="1434" y="7941"/>
                    </a:lnTo>
                    <a:cubicBezTo>
                      <a:pt x="1436" y="7941"/>
                      <a:pt x="1438" y="7943"/>
                      <a:pt x="1438" y="7945"/>
                    </a:cubicBezTo>
                    <a:cubicBezTo>
                      <a:pt x="1438" y="7948"/>
                      <a:pt x="1436" y="7949"/>
                      <a:pt x="1434" y="7949"/>
                    </a:cubicBezTo>
                    <a:lnTo>
                      <a:pt x="1434" y="7949"/>
                    </a:lnTo>
                    <a:cubicBezTo>
                      <a:pt x="1432" y="7949"/>
                      <a:pt x="1430" y="7948"/>
                      <a:pt x="1430" y="7945"/>
                    </a:cubicBezTo>
                    <a:cubicBezTo>
                      <a:pt x="1430" y="7943"/>
                      <a:pt x="1432" y="7941"/>
                      <a:pt x="1434" y="7941"/>
                    </a:cubicBezTo>
                    <a:close/>
                    <a:moveTo>
                      <a:pt x="1450" y="7941"/>
                    </a:moveTo>
                    <a:lnTo>
                      <a:pt x="1450" y="7941"/>
                    </a:lnTo>
                    <a:cubicBezTo>
                      <a:pt x="1452" y="7941"/>
                      <a:pt x="1454" y="7943"/>
                      <a:pt x="1454" y="7945"/>
                    </a:cubicBezTo>
                    <a:cubicBezTo>
                      <a:pt x="1454" y="7948"/>
                      <a:pt x="1452" y="7949"/>
                      <a:pt x="1450" y="7949"/>
                    </a:cubicBezTo>
                    <a:lnTo>
                      <a:pt x="1450" y="7949"/>
                    </a:lnTo>
                    <a:cubicBezTo>
                      <a:pt x="1448" y="7949"/>
                      <a:pt x="1446" y="7948"/>
                      <a:pt x="1446" y="7945"/>
                    </a:cubicBezTo>
                    <a:cubicBezTo>
                      <a:pt x="1446" y="7943"/>
                      <a:pt x="1448" y="7941"/>
                      <a:pt x="1450" y="7941"/>
                    </a:cubicBezTo>
                    <a:close/>
                    <a:moveTo>
                      <a:pt x="1466" y="7941"/>
                    </a:moveTo>
                    <a:lnTo>
                      <a:pt x="1466" y="7941"/>
                    </a:lnTo>
                    <a:cubicBezTo>
                      <a:pt x="1468" y="7941"/>
                      <a:pt x="1470" y="7943"/>
                      <a:pt x="1470" y="7945"/>
                    </a:cubicBezTo>
                    <a:cubicBezTo>
                      <a:pt x="1470" y="7948"/>
                      <a:pt x="1468" y="7949"/>
                      <a:pt x="1466" y="7949"/>
                    </a:cubicBezTo>
                    <a:lnTo>
                      <a:pt x="1466" y="7949"/>
                    </a:lnTo>
                    <a:cubicBezTo>
                      <a:pt x="1464" y="7949"/>
                      <a:pt x="1462" y="7948"/>
                      <a:pt x="1462" y="7945"/>
                    </a:cubicBezTo>
                    <a:cubicBezTo>
                      <a:pt x="1462" y="7943"/>
                      <a:pt x="1464" y="7941"/>
                      <a:pt x="1466" y="7941"/>
                    </a:cubicBezTo>
                    <a:close/>
                    <a:moveTo>
                      <a:pt x="1482" y="7941"/>
                    </a:moveTo>
                    <a:lnTo>
                      <a:pt x="1482" y="7941"/>
                    </a:lnTo>
                    <a:cubicBezTo>
                      <a:pt x="1484" y="7941"/>
                      <a:pt x="1486" y="7943"/>
                      <a:pt x="1486" y="7945"/>
                    </a:cubicBezTo>
                    <a:cubicBezTo>
                      <a:pt x="1486" y="7948"/>
                      <a:pt x="1484" y="7949"/>
                      <a:pt x="1482" y="7949"/>
                    </a:cubicBezTo>
                    <a:lnTo>
                      <a:pt x="1482" y="7949"/>
                    </a:lnTo>
                    <a:cubicBezTo>
                      <a:pt x="1480" y="7949"/>
                      <a:pt x="1478" y="7948"/>
                      <a:pt x="1478" y="7945"/>
                    </a:cubicBezTo>
                    <a:cubicBezTo>
                      <a:pt x="1478" y="7943"/>
                      <a:pt x="1480" y="7941"/>
                      <a:pt x="1482" y="7941"/>
                    </a:cubicBezTo>
                    <a:close/>
                    <a:moveTo>
                      <a:pt x="1498" y="7941"/>
                    </a:moveTo>
                    <a:lnTo>
                      <a:pt x="1498" y="7941"/>
                    </a:lnTo>
                    <a:cubicBezTo>
                      <a:pt x="1500" y="7941"/>
                      <a:pt x="1502" y="7943"/>
                      <a:pt x="1502" y="7945"/>
                    </a:cubicBezTo>
                    <a:cubicBezTo>
                      <a:pt x="1502" y="7948"/>
                      <a:pt x="1500" y="7949"/>
                      <a:pt x="1498" y="7949"/>
                    </a:cubicBezTo>
                    <a:lnTo>
                      <a:pt x="1498" y="7949"/>
                    </a:lnTo>
                    <a:cubicBezTo>
                      <a:pt x="1496" y="7949"/>
                      <a:pt x="1494" y="7948"/>
                      <a:pt x="1494" y="7945"/>
                    </a:cubicBezTo>
                    <a:cubicBezTo>
                      <a:pt x="1494" y="7943"/>
                      <a:pt x="1496" y="7941"/>
                      <a:pt x="1498" y="7941"/>
                    </a:cubicBezTo>
                    <a:close/>
                    <a:moveTo>
                      <a:pt x="1514" y="7941"/>
                    </a:moveTo>
                    <a:lnTo>
                      <a:pt x="1514" y="7941"/>
                    </a:lnTo>
                    <a:cubicBezTo>
                      <a:pt x="1516" y="7941"/>
                      <a:pt x="1518" y="7943"/>
                      <a:pt x="1518" y="7945"/>
                    </a:cubicBezTo>
                    <a:cubicBezTo>
                      <a:pt x="1518" y="7948"/>
                      <a:pt x="1516" y="7949"/>
                      <a:pt x="1514" y="7949"/>
                    </a:cubicBezTo>
                    <a:lnTo>
                      <a:pt x="1514" y="7949"/>
                    </a:lnTo>
                    <a:cubicBezTo>
                      <a:pt x="1512" y="7949"/>
                      <a:pt x="1510" y="7948"/>
                      <a:pt x="1510" y="7945"/>
                    </a:cubicBezTo>
                    <a:cubicBezTo>
                      <a:pt x="1510" y="7943"/>
                      <a:pt x="1512" y="7941"/>
                      <a:pt x="1514" y="7941"/>
                    </a:cubicBezTo>
                    <a:close/>
                    <a:moveTo>
                      <a:pt x="1530" y="7941"/>
                    </a:moveTo>
                    <a:lnTo>
                      <a:pt x="1530" y="7941"/>
                    </a:lnTo>
                    <a:cubicBezTo>
                      <a:pt x="1532" y="7941"/>
                      <a:pt x="1534" y="7943"/>
                      <a:pt x="1534" y="7945"/>
                    </a:cubicBezTo>
                    <a:cubicBezTo>
                      <a:pt x="1534" y="7948"/>
                      <a:pt x="1532" y="7949"/>
                      <a:pt x="1530" y="7949"/>
                    </a:cubicBezTo>
                    <a:lnTo>
                      <a:pt x="1530" y="7949"/>
                    </a:lnTo>
                    <a:cubicBezTo>
                      <a:pt x="1528" y="7949"/>
                      <a:pt x="1526" y="7948"/>
                      <a:pt x="1526" y="7945"/>
                    </a:cubicBezTo>
                    <a:cubicBezTo>
                      <a:pt x="1526" y="7943"/>
                      <a:pt x="1528" y="7941"/>
                      <a:pt x="1530" y="7941"/>
                    </a:cubicBezTo>
                    <a:close/>
                    <a:moveTo>
                      <a:pt x="1546" y="7941"/>
                    </a:moveTo>
                    <a:lnTo>
                      <a:pt x="1546" y="7941"/>
                    </a:lnTo>
                    <a:cubicBezTo>
                      <a:pt x="1548" y="7941"/>
                      <a:pt x="1550" y="7943"/>
                      <a:pt x="1550" y="7945"/>
                    </a:cubicBezTo>
                    <a:cubicBezTo>
                      <a:pt x="1550" y="7948"/>
                      <a:pt x="1548" y="7949"/>
                      <a:pt x="1546" y="7949"/>
                    </a:cubicBezTo>
                    <a:lnTo>
                      <a:pt x="1546" y="7949"/>
                    </a:lnTo>
                    <a:cubicBezTo>
                      <a:pt x="1544" y="7949"/>
                      <a:pt x="1542" y="7948"/>
                      <a:pt x="1542" y="7945"/>
                    </a:cubicBezTo>
                    <a:cubicBezTo>
                      <a:pt x="1542" y="7943"/>
                      <a:pt x="1544" y="7941"/>
                      <a:pt x="1546" y="7941"/>
                    </a:cubicBezTo>
                    <a:close/>
                    <a:moveTo>
                      <a:pt x="1562" y="7941"/>
                    </a:moveTo>
                    <a:lnTo>
                      <a:pt x="1562" y="7941"/>
                    </a:lnTo>
                    <a:cubicBezTo>
                      <a:pt x="1564" y="7941"/>
                      <a:pt x="1566" y="7943"/>
                      <a:pt x="1566" y="7945"/>
                    </a:cubicBezTo>
                    <a:cubicBezTo>
                      <a:pt x="1566" y="7948"/>
                      <a:pt x="1564" y="7949"/>
                      <a:pt x="1562" y="7949"/>
                    </a:cubicBezTo>
                    <a:lnTo>
                      <a:pt x="1562" y="7949"/>
                    </a:lnTo>
                    <a:cubicBezTo>
                      <a:pt x="1560" y="7949"/>
                      <a:pt x="1558" y="7948"/>
                      <a:pt x="1558" y="7945"/>
                    </a:cubicBezTo>
                    <a:cubicBezTo>
                      <a:pt x="1558" y="7943"/>
                      <a:pt x="1560" y="7941"/>
                      <a:pt x="1562" y="7941"/>
                    </a:cubicBezTo>
                    <a:close/>
                    <a:moveTo>
                      <a:pt x="1578" y="7941"/>
                    </a:moveTo>
                    <a:lnTo>
                      <a:pt x="1578" y="7941"/>
                    </a:lnTo>
                    <a:cubicBezTo>
                      <a:pt x="1580" y="7941"/>
                      <a:pt x="1582" y="7943"/>
                      <a:pt x="1582" y="7945"/>
                    </a:cubicBezTo>
                    <a:cubicBezTo>
                      <a:pt x="1582" y="7948"/>
                      <a:pt x="1580" y="7949"/>
                      <a:pt x="1578" y="7949"/>
                    </a:cubicBezTo>
                    <a:lnTo>
                      <a:pt x="1578" y="7949"/>
                    </a:lnTo>
                    <a:cubicBezTo>
                      <a:pt x="1576" y="7949"/>
                      <a:pt x="1574" y="7948"/>
                      <a:pt x="1574" y="7945"/>
                    </a:cubicBezTo>
                    <a:cubicBezTo>
                      <a:pt x="1574" y="7943"/>
                      <a:pt x="1576" y="7941"/>
                      <a:pt x="1578" y="7941"/>
                    </a:cubicBezTo>
                    <a:close/>
                    <a:moveTo>
                      <a:pt x="1594" y="7941"/>
                    </a:moveTo>
                    <a:lnTo>
                      <a:pt x="1594" y="7941"/>
                    </a:lnTo>
                    <a:cubicBezTo>
                      <a:pt x="1596" y="7941"/>
                      <a:pt x="1598" y="7943"/>
                      <a:pt x="1598" y="7945"/>
                    </a:cubicBezTo>
                    <a:cubicBezTo>
                      <a:pt x="1598" y="7948"/>
                      <a:pt x="1596" y="7949"/>
                      <a:pt x="1594" y="7949"/>
                    </a:cubicBezTo>
                    <a:lnTo>
                      <a:pt x="1594" y="7949"/>
                    </a:lnTo>
                    <a:cubicBezTo>
                      <a:pt x="1592" y="7949"/>
                      <a:pt x="1590" y="7948"/>
                      <a:pt x="1590" y="7945"/>
                    </a:cubicBezTo>
                    <a:cubicBezTo>
                      <a:pt x="1590" y="7943"/>
                      <a:pt x="1592" y="7941"/>
                      <a:pt x="1594" y="7941"/>
                    </a:cubicBezTo>
                    <a:close/>
                    <a:moveTo>
                      <a:pt x="1610" y="7941"/>
                    </a:moveTo>
                    <a:lnTo>
                      <a:pt x="1610" y="7941"/>
                    </a:lnTo>
                    <a:cubicBezTo>
                      <a:pt x="1612" y="7941"/>
                      <a:pt x="1614" y="7943"/>
                      <a:pt x="1614" y="7945"/>
                    </a:cubicBezTo>
                    <a:cubicBezTo>
                      <a:pt x="1614" y="7948"/>
                      <a:pt x="1612" y="7949"/>
                      <a:pt x="1610" y="7949"/>
                    </a:cubicBezTo>
                    <a:lnTo>
                      <a:pt x="1610" y="7949"/>
                    </a:lnTo>
                    <a:cubicBezTo>
                      <a:pt x="1608" y="7949"/>
                      <a:pt x="1606" y="7948"/>
                      <a:pt x="1606" y="7945"/>
                    </a:cubicBezTo>
                    <a:cubicBezTo>
                      <a:pt x="1606" y="7943"/>
                      <a:pt x="1608" y="7941"/>
                      <a:pt x="1610" y="7941"/>
                    </a:cubicBezTo>
                    <a:close/>
                    <a:moveTo>
                      <a:pt x="1626" y="7941"/>
                    </a:moveTo>
                    <a:lnTo>
                      <a:pt x="1626" y="7941"/>
                    </a:lnTo>
                    <a:cubicBezTo>
                      <a:pt x="1628" y="7941"/>
                      <a:pt x="1630" y="7943"/>
                      <a:pt x="1630" y="7945"/>
                    </a:cubicBezTo>
                    <a:cubicBezTo>
                      <a:pt x="1630" y="7948"/>
                      <a:pt x="1628" y="7949"/>
                      <a:pt x="1626" y="7949"/>
                    </a:cubicBezTo>
                    <a:lnTo>
                      <a:pt x="1626" y="7949"/>
                    </a:lnTo>
                    <a:cubicBezTo>
                      <a:pt x="1624" y="7949"/>
                      <a:pt x="1622" y="7948"/>
                      <a:pt x="1622" y="7945"/>
                    </a:cubicBezTo>
                    <a:cubicBezTo>
                      <a:pt x="1622" y="7943"/>
                      <a:pt x="1624" y="7941"/>
                      <a:pt x="1626" y="7941"/>
                    </a:cubicBezTo>
                    <a:close/>
                    <a:moveTo>
                      <a:pt x="1642" y="7941"/>
                    </a:moveTo>
                    <a:lnTo>
                      <a:pt x="1642" y="7941"/>
                    </a:lnTo>
                    <a:cubicBezTo>
                      <a:pt x="1644" y="7941"/>
                      <a:pt x="1646" y="7943"/>
                      <a:pt x="1646" y="7945"/>
                    </a:cubicBezTo>
                    <a:cubicBezTo>
                      <a:pt x="1646" y="7948"/>
                      <a:pt x="1644" y="7949"/>
                      <a:pt x="1642" y="7949"/>
                    </a:cubicBezTo>
                    <a:lnTo>
                      <a:pt x="1642" y="7949"/>
                    </a:lnTo>
                    <a:cubicBezTo>
                      <a:pt x="1640" y="7949"/>
                      <a:pt x="1638" y="7948"/>
                      <a:pt x="1638" y="7945"/>
                    </a:cubicBezTo>
                    <a:cubicBezTo>
                      <a:pt x="1638" y="7943"/>
                      <a:pt x="1640" y="7941"/>
                      <a:pt x="1642" y="7941"/>
                    </a:cubicBezTo>
                    <a:close/>
                    <a:moveTo>
                      <a:pt x="1658" y="7941"/>
                    </a:moveTo>
                    <a:lnTo>
                      <a:pt x="1658" y="7941"/>
                    </a:lnTo>
                    <a:cubicBezTo>
                      <a:pt x="1660" y="7941"/>
                      <a:pt x="1662" y="7943"/>
                      <a:pt x="1662" y="7945"/>
                    </a:cubicBezTo>
                    <a:cubicBezTo>
                      <a:pt x="1662" y="7948"/>
                      <a:pt x="1660" y="7949"/>
                      <a:pt x="1658" y="7949"/>
                    </a:cubicBezTo>
                    <a:lnTo>
                      <a:pt x="1658" y="7949"/>
                    </a:lnTo>
                    <a:cubicBezTo>
                      <a:pt x="1656" y="7949"/>
                      <a:pt x="1654" y="7948"/>
                      <a:pt x="1654" y="7945"/>
                    </a:cubicBezTo>
                    <a:cubicBezTo>
                      <a:pt x="1654" y="7943"/>
                      <a:pt x="1656" y="7941"/>
                      <a:pt x="1658" y="7941"/>
                    </a:cubicBezTo>
                    <a:close/>
                    <a:moveTo>
                      <a:pt x="1674" y="7941"/>
                    </a:moveTo>
                    <a:lnTo>
                      <a:pt x="1674" y="7941"/>
                    </a:lnTo>
                    <a:cubicBezTo>
                      <a:pt x="1676" y="7941"/>
                      <a:pt x="1678" y="7943"/>
                      <a:pt x="1678" y="7945"/>
                    </a:cubicBezTo>
                    <a:cubicBezTo>
                      <a:pt x="1678" y="7948"/>
                      <a:pt x="1676" y="7949"/>
                      <a:pt x="1674" y="7949"/>
                    </a:cubicBezTo>
                    <a:lnTo>
                      <a:pt x="1674" y="7949"/>
                    </a:lnTo>
                    <a:cubicBezTo>
                      <a:pt x="1672" y="7949"/>
                      <a:pt x="1670" y="7948"/>
                      <a:pt x="1670" y="7945"/>
                    </a:cubicBezTo>
                    <a:cubicBezTo>
                      <a:pt x="1670" y="7943"/>
                      <a:pt x="1672" y="7941"/>
                      <a:pt x="1674" y="7941"/>
                    </a:cubicBezTo>
                    <a:close/>
                    <a:moveTo>
                      <a:pt x="1690" y="7941"/>
                    </a:moveTo>
                    <a:lnTo>
                      <a:pt x="1690" y="7941"/>
                    </a:lnTo>
                    <a:cubicBezTo>
                      <a:pt x="1692" y="7941"/>
                      <a:pt x="1694" y="7943"/>
                      <a:pt x="1694" y="7945"/>
                    </a:cubicBezTo>
                    <a:cubicBezTo>
                      <a:pt x="1694" y="7948"/>
                      <a:pt x="1692" y="7949"/>
                      <a:pt x="1690" y="7949"/>
                    </a:cubicBezTo>
                    <a:lnTo>
                      <a:pt x="1690" y="7949"/>
                    </a:lnTo>
                    <a:cubicBezTo>
                      <a:pt x="1688" y="7949"/>
                      <a:pt x="1686" y="7948"/>
                      <a:pt x="1686" y="7945"/>
                    </a:cubicBezTo>
                    <a:cubicBezTo>
                      <a:pt x="1686" y="7943"/>
                      <a:pt x="1688" y="7941"/>
                      <a:pt x="1690" y="7941"/>
                    </a:cubicBezTo>
                    <a:close/>
                    <a:moveTo>
                      <a:pt x="1706" y="7941"/>
                    </a:moveTo>
                    <a:lnTo>
                      <a:pt x="1706" y="7941"/>
                    </a:lnTo>
                    <a:cubicBezTo>
                      <a:pt x="1708" y="7941"/>
                      <a:pt x="1710" y="7943"/>
                      <a:pt x="1710" y="7945"/>
                    </a:cubicBezTo>
                    <a:cubicBezTo>
                      <a:pt x="1710" y="7948"/>
                      <a:pt x="1708" y="7949"/>
                      <a:pt x="1706" y="7949"/>
                    </a:cubicBezTo>
                    <a:lnTo>
                      <a:pt x="1706" y="7949"/>
                    </a:lnTo>
                    <a:cubicBezTo>
                      <a:pt x="1704" y="7949"/>
                      <a:pt x="1702" y="7948"/>
                      <a:pt x="1702" y="7945"/>
                    </a:cubicBezTo>
                    <a:cubicBezTo>
                      <a:pt x="1702" y="7943"/>
                      <a:pt x="1704" y="7941"/>
                      <a:pt x="1706" y="7941"/>
                    </a:cubicBezTo>
                    <a:close/>
                    <a:moveTo>
                      <a:pt x="1722" y="7941"/>
                    </a:moveTo>
                    <a:lnTo>
                      <a:pt x="1722" y="7941"/>
                    </a:lnTo>
                    <a:cubicBezTo>
                      <a:pt x="1724" y="7941"/>
                      <a:pt x="1726" y="7943"/>
                      <a:pt x="1726" y="7945"/>
                    </a:cubicBezTo>
                    <a:cubicBezTo>
                      <a:pt x="1726" y="7948"/>
                      <a:pt x="1724" y="7949"/>
                      <a:pt x="1722" y="7949"/>
                    </a:cubicBezTo>
                    <a:lnTo>
                      <a:pt x="1722" y="7949"/>
                    </a:lnTo>
                    <a:cubicBezTo>
                      <a:pt x="1720" y="7949"/>
                      <a:pt x="1718" y="7948"/>
                      <a:pt x="1718" y="7945"/>
                    </a:cubicBezTo>
                    <a:cubicBezTo>
                      <a:pt x="1718" y="7943"/>
                      <a:pt x="1720" y="7941"/>
                      <a:pt x="1722" y="7941"/>
                    </a:cubicBezTo>
                    <a:close/>
                    <a:moveTo>
                      <a:pt x="1738" y="7941"/>
                    </a:moveTo>
                    <a:lnTo>
                      <a:pt x="1738" y="7941"/>
                    </a:lnTo>
                    <a:cubicBezTo>
                      <a:pt x="1740" y="7941"/>
                      <a:pt x="1742" y="7943"/>
                      <a:pt x="1742" y="7945"/>
                    </a:cubicBezTo>
                    <a:cubicBezTo>
                      <a:pt x="1742" y="7948"/>
                      <a:pt x="1740" y="7949"/>
                      <a:pt x="1738" y="7949"/>
                    </a:cubicBezTo>
                    <a:lnTo>
                      <a:pt x="1738" y="7949"/>
                    </a:lnTo>
                    <a:cubicBezTo>
                      <a:pt x="1736" y="7949"/>
                      <a:pt x="1734" y="7948"/>
                      <a:pt x="1734" y="7945"/>
                    </a:cubicBezTo>
                    <a:cubicBezTo>
                      <a:pt x="1734" y="7943"/>
                      <a:pt x="1736" y="7941"/>
                      <a:pt x="1738" y="7941"/>
                    </a:cubicBezTo>
                    <a:close/>
                    <a:moveTo>
                      <a:pt x="1754" y="7941"/>
                    </a:moveTo>
                    <a:lnTo>
                      <a:pt x="1754" y="7941"/>
                    </a:lnTo>
                    <a:cubicBezTo>
                      <a:pt x="1756" y="7941"/>
                      <a:pt x="1758" y="7943"/>
                      <a:pt x="1758" y="7945"/>
                    </a:cubicBezTo>
                    <a:cubicBezTo>
                      <a:pt x="1758" y="7948"/>
                      <a:pt x="1756" y="7949"/>
                      <a:pt x="1754" y="7949"/>
                    </a:cubicBezTo>
                    <a:lnTo>
                      <a:pt x="1754" y="7949"/>
                    </a:lnTo>
                    <a:cubicBezTo>
                      <a:pt x="1752" y="7949"/>
                      <a:pt x="1750" y="7948"/>
                      <a:pt x="1750" y="7945"/>
                    </a:cubicBezTo>
                    <a:cubicBezTo>
                      <a:pt x="1750" y="7943"/>
                      <a:pt x="1752" y="7941"/>
                      <a:pt x="1754" y="7941"/>
                    </a:cubicBezTo>
                    <a:close/>
                    <a:moveTo>
                      <a:pt x="1770" y="7941"/>
                    </a:moveTo>
                    <a:lnTo>
                      <a:pt x="1770" y="7941"/>
                    </a:lnTo>
                    <a:cubicBezTo>
                      <a:pt x="1772" y="7941"/>
                      <a:pt x="1774" y="7943"/>
                      <a:pt x="1774" y="7945"/>
                    </a:cubicBezTo>
                    <a:cubicBezTo>
                      <a:pt x="1774" y="7948"/>
                      <a:pt x="1772" y="7949"/>
                      <a:pt x="1770" y="7949"/>
                    </a:cubicBezTo>
                    <a:lnTo>
                      <a:pt x="1770" y="7949"/>
                    </a:lnTo>
                    <a:cubicBezTo>
                      <a:pt x="1768" y="7949"/>
                      <a:pt x="1766" y="7948"/>
                      <a:pt x="1766" y="7945"/>
                    </a:cubicBezTo>
                    <a:cubicBezTo>
                      <a:pt x="1766" y="7943"/>
                      <a:pt x="1768" y="7941"/>
                      <a:pt x="1770" y="7941"/>
                    </a:cubicBezTo>
                    <a:close/>
                    <a:moveTo>
                      <a:pt x="1786" y="7941"/>
                    </a:moveTo>
                    <a:lnTo>
                      <a:pt x="1786" y="7941"/>
                    </a:lnTo>
                    <a:cubicBezTo>
                      <a:pt x="1788" y="7941"/>
                      <a:pt x="1790" y="7943"/>
                      <a:pt x="1790" y="7945"/>
                    </a:cubicBezTo>
                    <a:cubicBezTo>
                      <a:pt x="1790" y="7948"/>
                      <a:pt x="1788" y="7949"/>
                      <a:pt x="1786" y="7949"/>
                    </a:cubicBezTo>
                    <a:lnTo>
                      <a:pt x="1786" y="7949"/>
                    </a:lnTo>
                    <a:cubicBezTo>
                      <a:pt x="1784" y="7949"/>
                      <a:pt x="1782" y="7948"/>
                      <a:pt x="1782" y="7945"/>
                    </a:cubicBezTo>
                    <a:cubicBezTo>
                      <a:pt x="1782" y="7943"/>
                      <a:pt x="1784" y="7941"/>
                      <a:pt x="1786" y="7941"/>
                    </a:cubicBezTo>
                    <a:close/>
                    <a:moveTo>
                      <a:pt x="1802" y="7941"/>
                    </a:moveTo>
                    <a:lnTo>
                      <a:pt x="1802" y="7941"/>
                    </a:lnTo>
                    <a:cubicBezTo>
                      <a:pt x="1804" y="7941"/>
                      <a:pt x="1806" y="7943"/>
                      <a:pt x="1806" y="7945"/>
                    </a:cubicBezTo>
                    <a:cubicBezTo>
                      <a:pt x="1806" y="7948"/>
                      <a:pt x="1804" y="7949"/>
                      <a:pt x="1802" y="7949"/>
                    </a:cubicBezTo>
                    <a:lnTo>
                      <a:pt x="1802" y="7949"/>
                    </a:lnTo>
                    <a:cubicBezTo>
                      <a:pt x="1800" y="7949"/>
                      <a:pt x="1798" y="7948"/>
                      <a:pt x="1798" y="7945"/>
                    </a:cubicBezTo>
                    <a:cubicBezTo>
                      <a:pt x="1798" y="7943"/>
                      <a:pt x="1800" y="7941"/>
                      <a:pt x="1802" y="7941"/>
                    </a:cubicBezTo>
                    <a:close/>
                    <a:moveTo>
                      <a:pt x="1818" y="7941"/>
                    </a:moveTo>
                    <a:lnTo>
                      <a:pt x="1818" y="7941"/>
                    </a:lnTo>
                    <a:cubicBezTo>
                      <a:pt x="1820" y="7941"/>
                      <a:pt x="1822" y="7943"/>
                      <a:pt x="1822" y="7945"/>
                    </a:cubicBezTo>
                    <a:cubicBezTo>
                      <a:pt x="1822" y="7948"/>
                      <a:pt x="1820" y="7949"/>
                      <a:pt x="1818" y="7949"/>
                    </a:cubicBezTo>
                    <a:lnTo>
                      <a:pt x="1818" y="7949"/>
                    </a:lnTo>
                    <a:cubicBezTo>
                      <a:pt x="1816" y="7949"/>
                      <a:pt x="1814" y="7948"/>
                      <a:pt x="1814" y="7945"/>
                    </a:cubicBezTo>
                    <a:cubicBezTo>
                      <a:pt x="1814" y="7943"/>
                      <a:pt x="1816" y="7941"/>
                      <a:pt x="1818" y="7941"/>
                    </a:cubicBezTo>
                    <a:close/>
                    <a:moveTo>
                      <a:pt x="1834" y="7941"/>
                    </a:moveTo>
                    <a:lnTo>
                      <a:pt x="1834" y="7941"/>
                    </a:lnTo>
                    <a:cubicBezTo>
                      <a:pt x="1836" y="7941"/>
                      <a:pt x="1838" y="7943"/>
                      <a:pt x="1838" y="7945"/>
                    </a:cubicBezTo>
                    <a:cubicBezTo>
                      <a:pt x="1838" y="7948"/>
                      <a:pt x="1836" y="7949"/>
                      <a:pt x="1834" y="7949"/>
                    </a:cubicBezTo>
                    <a:lnTo>
                      <a:pt x="1834" y="7949"/>
                    </a:lnTo>
                    <a:cubicBezTo>
                      <a:pt x="1832" y="7949"/>
                      <a:pt x="1830" y="7948"/>
                      <a:pt x="1830" y="7945"/>
                    </a:cubicBezTo>
                    <a:cubicBezTo>
                      <a:pt x="1830" y="7943"/>
                      <a:pt x="1832" y="7941"/>
                      <a:pt x="1834" y="7941"/>
                    </a:cubicBezTo>
                    <a:close/>
                    <a:moveTo>
                      <a:pt x="1850" y="7941"/>
                    </a:moveTo>
                    <a:lnTo>
                      <a:pt x="1850" y="7941"/>
                    </a:lnTo>
                    <a:cubicBezTo>
                      <a:pt x="1852" y="7941"/>
                      <a:pt x="1854" y="7943"/>
                      <a:pt x="1854" y="7945"/>
                    </a:cubicBezTo>
                    <a:cubicBezTo>
                      <a:pt x="1854" y="7948"/>
                      <a:pt x="1852" y="7949"/>
                      <a:pt x="1850" y="7949"/>
                    </a:cubicBezTo>
                    <a:lnTo>
                      <a:pt x="1850" y="7949"/>
                    </a:lnTo>
                    <a:cubicBezTo>
                      <a:pt x="1848" y="7949"/>
                      <a:pt x="1846" y="7948"/>
                      <a:pt x="1846" y="7945"/>
                    </a:cubicBezTo>
                    <a:cubicBezTo>
                      <a:pt x="1846" y="7943"/>
                      <a:pt x="1848" y="7941"/>
                      <a:pt x="1850" y="7941"/>
                    </a:cubicBezTo>
                    <a:close/>
                    <a:moveTo>
                      <a:pt x="1866" y="7941"/>
                    </a:moveTo>
                    <a:lnTo>
                      <a:pt x="1866" y="7941"/>
                    </a:lnTo>
                    <a:cubicBezTo>
                      <a:pt x="1868" y="7941"/>
                      <a:pt x="1870" y="7943"/>
                      <a:pt x="1870" y="7945"/>
                    </a:cubicBezTo>
                    <a:cubicBezTo>
                      <a:pt x="1870" y="7948"/>
                      <a:pt x="1868" y="7949"/>
                      <a:pt x="1866" y="7949"/>
                    </a:cubicBezTo>
                    <a:lnTo>
                      <a:pt x="1866" y="7949"/>
                    </a:lnTo>
                    <a:cubicBezTo>
                      <a:pt x="1864" y="7949"/>
                      <a:pt x="1862" y="7948"/>
                      <a:pt x="1862" y="7945"/>
                    </a:cubicBezTo>
                    <a:cubicBezTo>
                      <a:pt x="1862" y="7943"/>
                      <a:pt x="1864" y="7941"/>
                      <a:pt x="1866" y="7941"/>
                    </a:cubicBezTo>
                    <a:close/>
                    <a:moveTo>
                      <a:pt x="1882" y="7941"/>
                    </a:moveTo>
                    <a:lnTo>
                      <a:pt x="1882" y="7941"/>
                    </a:lnTo>
                    <a:cubicBezTo>
                      <a:pt x="1884" y="7941"/>
                      <a:pt x="1886" y="7943"/>
                      <a:pt x="1886" y="7945"/>
                    </a:cubicBezTo>
                    <a:cubicBezTo>
                      <a:pt x="1886" y="7948"/>
                      <a:pt x="1884" y="7949"/>
                      <a:pt x="1882" y="7949"/>
                    </a:cubicBezTo>
                    <a:lnTo>
                      <a:pt x="1882" y="7949"/>
                    </a:lnTo>
                    <a:cubicBezTo>
                      <a:pt x="1880" y="7949"/>
                      <a:pt x="1878" y="7948"/>
                      <a:pt x="1878" y="7945"/>
                    </a:cubicBezTo>
                    <a:cubicBezTo>
                      <a:pt x="1878" y="7943"/>
                      <a:pt x="1880" y="7941"/>
                      <a:pt x="1882" y="7941"/>
                    </a:cubicBezTo>
                    <a:close/>
                    <a:moveTo>
                      <a:pt x="1898" y="7941"/>
                    </a:moveTo>
                    <a:lnTo>
                      <a:pt x="1898" y="7941"/>
                    </a:lnTo>
                    <a:cubicBezTo>
                      <a:pt x="1900" y="7941"/>
                      <a:pt x="1902" y="7943"/>
                      <a:pt x="1902" y="7945"/>
                    </a:cubicBezTo>
                    <a:cubicBezTo>
                      <a:pt x="1902" y="7948"/>
                      <a:pt x="1900" y="7949"/>
                      <a:pt x="1898" y="7949"/>
                    </a:cubicBezTo>
                    <a:lnTo>
                      <a:pt x="1898" y="7949"/>
                    </a:lnTo>
                    <a:cubicBezTo>
                      <a:pt x="1896" y="7949"/>
                      <a:pt x="1894" y="7948"/>
                      <a:pt x="1894" y="7945"/>
                    </a:cubicBezTo>
                    <a:cubicBezTo>
                      <a:pt x="1894" y="7943"/>
                      <a:pt x="1896" y="7941"/>
                      <a:pt x="1898" y="7941"/>
                    </a:cubicBezTo>
                    <a:close/>
                    <a:moveTo>
                      <a:pt x="1914" y="7941"/>
                    </a:moveTo>
                    <a:lnTo>
                      <a:pt x="1914" y="7941"/>
                    </a:lnTo>
                    <a:cubicBezTo>
                      <a:pt x="1916" y="7941"/>
                      <a:pt x="1918" y="7943"/>
                      <a:pt x="1918" y="7945"/>
                    </a:cubicBezTo>
                    <a:cubicBezTo>
                      <a:pt x="1918" y="7948"/>
                      <a:pt x="1916" y="7949"/>
                      <a:pt x="1914" y="7949"/>
                    </a:cubicBezTo>
                    <a:lnTo>
                      <a:pt x="1914" y="7949"/>
                    </a:lnTo>
                    <a:cubicBezTo>
                      <a:pt x="1912" y="7949"/>
                      <a:pt x="1910" y="7948"/>
                      <a:pt x="1910" y="7945"/>
                    </a:cubicBezTo>
                    <a:cubicBezTo>
                      <a:pt x="1910" y="7943"/>
                      <a:pt x="1912" y="7941"/>
                      <a:pt x="1914" y="7941"/>
                    </a:cubicBezTo>
                    <a:close/>
                    <a:moveTo>
                      <a:pt x="1930" y="7941"/>
                    </a:moveTo>
                    <a:lnTo>
                      <a:pt x="1930" y="7941"/>
                    </a:lnTo>
                    <a:cubicBezTo>
                      <a:pt x="1932" y="7941"/>
                      <a:pt x="1934" y="7943"/>
                      <a:pt x="1934" y="7945"/>
                    </a:cubicBezTo>
                    <a:cubicBezTo>
                      <a:pt x="1934" y="7948"/>
                      <a:pt x="1932" y="7949"/>
                      <a:pt x="1930" y="7949"/>
                    </a:cubicBezTo>
                    <a:lnTo>
                      <a:pt x="1930" y="7949"/>
                    </a:lnTo>
                    <a:cubicBezTo>
                      <a:pt x="1928" y="7949"/>
                      <a:pt x="1926" y="7948"/>
                      <a:pt x="1926" y="7945"/>
                    </a:cubicBezTo>
                    <a:cubicBezTo>
                      <a:pt x="1926" y="7943"/>
                      <a:pt x="1928" y="7941"/>
                      <a:pt x="1930" y="7941"/>
                    </a:cubicBezTo>
                    <a:close/>
                    <a:moveTo>
                      <a:pt x="1946" y="7941"/>
                    </a:moveTo>
                    <a:lnTo>
                      <a:pt x="1946" y="7941"/>
                    </a:lnTo>
                    <a:cubicBezTo>
                      <a:pt x="1948" y="7941"/>
                      <a:pt x="1950" y="7943"/>
                      <a:pt x="1950" y="7945"/>
                    </a:cubicBezTo>
                    <a:cubicBezTo>
                      <a:pt x="1950" y="7948"/>
                      <a:pt x="1948" y="7949"/>
                      <a:pt x="1946" y="7949"/>
                    </a:cubicBezTo>
                    <a:lnTo>
                      <a:pt x="1946" y="7949"/>
                    </a:lnTo>
                    <a:cubicBezTo>
                      <a:pt x="1944" y="7949"/>
                      <a:pt x="1942" y="7948"/>
                      <a:pt x="1942" y="7945"/>
                    </a:cubicBezTo>
                    <a:cubicBezTo>
                      <a:pt x="1942" y="7943"/>
                      <a:pt x="1944" y="7941"/>
                      <a:pt x="1946" y="7941"/>
                    </a:cubicBezTo>
                    <a:close/>
                    <a:moveTo>
                      <a:pt x="1962" y="7941"/>
                    </a:moveTo>
                    <a:lnTo>
                      <a:pt x="1962" y="7941"/>
                    </a:lnTo>
                    <a:cubicBezTo>
                      <a:pt x="1964" y="7941"/>
                      <a:pt x="1966" y="7943"/>
                      <a:pt x="1966" y="7945"/>
                    </a:cubicBezTo>
                    <a:cubicBezTo>
                      <a:pt x="1966" y="7948"/>
                      <a:pt x="1964" y="7949"/>
                      <a:pt x="1962" y="7949"/>
                    </a:cubicBezTo>
                    <a:lnTo>
                      <a:pt x="1962" y="7949"/>
                    </a:lnTo>
                    <a:cubicBezTo>
                      <a:pt x="1960" y="7949"/>
                      <a:pt x="1958" y="7948"/>
                      <a:pt x="1958" y="7945"/>
                    </a:cubicBezTo>
                    <a:cubicBezTo>
                      <a:pt x="1958" y="7943"/>
                      <a:pt x="1960" y="7941"/>
                      <a:pt x="1962" y="7941"/>
                    </a:cubicBezTo>
                    <a:close/>
                    <a:moveTo>
                      <a:pt x="1978" y="7941"/>
                    </a:moveTo>
                    <a:lnTo>
                      <a:pt x="1978" y="7941"/>
                    </a:lnTo>
                    <a:cubicBezTo>
                      <a:pt x="1980" y="7941"/>
                      <a:pt x="1982" y="7943"/>
                      <a:pt x="1982" y="7945"/>
                    </a:cubicBezTo>
                    <a:cubicBezTo>
                      <a:pt x="1982" y="7948"/>
                      <a:pt x="1980" y="7949"/>
                      <a:pt x="1978" y="7949"/>
                    </a:cubicBezTo>
                    <a:lnTo>
                      <a:pt x="1978" y="7949"/>
                    </a:lnTo>
                    <a:cubicBezTo>
                      <a:pt x="1976" y="7949"/>
                      <a:pt x="1974" y="7948"/>
                      <a:pt x="1974" y="7945"/>
                    </a:cubicBezTo>
                    <a:cubicBezTo>
                      <a:pt x="1974" y="7943"/>
                      <a:pt x="1976" y="7941"/>
                      <a:pt x="1978" y="7941"/>
                    </a:cubicBezTo>
                    <a:close/>
                    <a:moveTo>
                      <a:pt x="1994" y="7941"/>
                    </a:moveTo>
                    <a:lnTo>
                      <a:pt x="1994" y="7941"/>
                    </a:lnTo>
                    <a:cubicBezTo>
                      <a:pt x="1996" y="7941"/>
                      <a:pt x="1998" y="7943"/>
                      <a:pt x="1998" y="7945"/>
                    </a:cubicBezTo>
                    <a:cubicBezTo>
                      <a:pt x="1998" y="7948"/>
                      <a:pt x="1996" y="7949"/>
                      <a:pt x="1994" y="7949"/>
                    </a:cubicBezTo>
                    <a:lnTo>
                      <a:pt x="1994" y="7949"/>
                    </a:lnTo>
                    <a:cubicBezTo>
                      <a:pt x="1992" y="7949"/>
                      <a:pt x="1990" y="7948"/>
                      <a:pt x="1990" y="7945"/>
                    </a:cubicBezTo>
                    <a:cubicBezTo>
                      <a:pt x="1990" y="7943"/>
                      <a:pt x="1992" y="7941"/>
                      <a:pt x="1994" y="7941"/>
                    </a:cubicBezTo>
                    <a:close/>
                    <a:moveTo>
                      <a:pt x="2010" y="7941"/>
                    </a:moveTo>
                    <a:lnTo>
                      <a:pt x="2010" y="7941"/>
                    </a:lnTo>
                    <a:cubicBezTo>
                      <a:pt x="2012" y="7941"/>
                      <a:pt x="2014" y="7943"/>
                      <a:pt x="2014" y="7945"/>
                    </a:cubicBezTo>
                    <a:cubicBezTo>
                      <a:pt x="2014" y="7948"/>
                      <a:pt x="2012" y="7949"/>
                      <a:pt x="2010" y="7949"/>
                    </a:cubicBezTo>
                    <a:lnTo>
                      <a:pt x="2010" y="7949"/>
                    </a:lnTo>
                    <a:cubicBezTo>
                      <a:pt x="2008" y="7949"/>
                      <a:pt x="2006" y="7948"/>
                      <a:pt x="2006" y="7945"/>
                    </a:cubicBezTo>
                    <a:cubicBezTo>
                      <a:pt x="2006" y="7943"/>
                      <a:pt x="2008" y="7941"/>
                      <a:pt x="2010" y="7941"/>
                    </a:cubicBezTo>
                    <a:close/>
                    <a:moveTo>
                      <a:pt x="2026" y="7941"/>
                    </a:moveTo>
                    <a:lnTo>
                      <a:pt x="2026" y="7941"/>
                    </a:lnTo>
                    <a:cubicBezTo>
                      <a:pt x="2028" y="7941"/>
                      <a:pt x="2030" y="7943"/>
                      <a:pt x="2030" y="7945"/>
                    </a:cubicBezTo>
                    <a:cubicBezTo>
                      <a:pt x="2030" y="7948"/>
                      <a:pt x="2028" y="7949"/>
                      <a:pt x="2026" y="7949"/>
                    </a:cubicBezTo>
                    <a:lnTo>
                      <a:pt x="2026" y="7949"/>
                    </a:lnTo>
                    <a:cubicBezTo>
                      <a:pt x="2024" y="7949"/>
                      <a:pt x="2022" y="7948"/>
                      <a:pt x="2022" y="7945"/>
                    </a:cubicBezTo>
                    <a:cubicBezTo>
                      <a:pt x="2022" y="7943"/>
                      <a:pt x="2024" y="7941"/>
                      <a:pt x="2026" y="7941"/>
                    </a:cubicBezTo>
                    <a:close/>
                    <a:moveTo>
                      <a:pt x="2042" y="7941"/>
                    </a:moveTo>
                    <a:lnTo>
                      <a:pt x="2042" y="7941"/>
                    </a:lnTo>
                    <a:cubicBezTo>
                      <a:pt x="2044" y="7941"/>
                      <a:pt x="2046" y="7943"/>
                      <a:pt x="2046" y="7945"/>
                    </a:cubicBezTo>
                    <a:cubicBezTo>
                      <a:pt x="2046" y="7948"/>
                      <a:pt x="2044" y="7949"/>
                      <a:pt x="2042" y="7949"/>
                    </a:cubicBezTo>
                    <a:lnTo>
                      <a:pt x="2042" y="7949"/>
                    </a:lnTo>
                    <a:cubicBezTo>
                      <a:pt x="2040" y="7949"/>
                      <a:pt x="2038" y="7948"/>
                      <a:pt x="2038" y="7945"/>
                    </a:cubicBezTo>
                    <a:cubicBezTo>
                      <a:pt x="2038" y="7943"/>
                      <a:pt x="2040" y="7941"/>
                      <a:pt x="2042" y="7941"/>
                    </a:cubicBezTo>
                    <a:close/>
                    <a:moveTo>
                      <a:pt x="2058" y="7941"/>
                    </a:moveTo>
                    <a:lnTo>
                      <a:pt x="2058" y="7941"/>
                    </a:lnTo>
                    <a:cubicBezTo>
                      <a:pt x="2060" y="7941"/>
                      <a:pt x="2062" y="7943"/>
                      <a:pt x="2062" y="7945"/>
                    </a:cubicBezTo>
                    <a:cubicBezTo>
                      <a:pt x="2062" y="7948"/>
                      <a:pt x="2060" y="7949"/>
                      <a:pt x="2058" y="7949"/>
                    </a:cubicBezTo>
                    <a:lnTo>
                      <a:pt x="2058" y="7949"/>
                    </a:lnTo>
                    <a:cubicBezTo>
                      <a:pt x="2056" y="7949"/>
                      <a:pt x="2054" y="7948"/>
                      <a:pt x="2054" y="7945"/>
                    </a:cubicBezTo>
                    <a:cubicBezTo>
                      <a:pt x="2054" y="7943"/>
                      <a:pt x="2056" y="7941"/>
                      <a:pt x="2058" y="7941"/>
                    </a:cubicBezTo>
                    <a:close/>
                    <a:moveTo>
                      <a:pt x="2074" y="7941"/>
                    </a:moveTo>
                    <a:lnTo>
                      <a:pt x="2074" y="7941"/>
                    </a:lnTo>
                    <a:cubicBezTo>
                      <a:pt x="2076" y="7941"/>
                      <a:pt x="2078" y="7943"/>
                      <a:pt x="2078" y="7945"/>
                    </a:cubicBezTo>
                    <a:cubicBezTo>
                      <a:pt x="2078" y="7948"/>
                      <a:pt x="2076" y="7949"/>
                      <a:pt x="2074" y="7949"/>
                    </a:cubicBezTo>
                    <a:lnTo>
                      <a:pt x="2074" y="7949"/>
                    </a:lnTo>
                    <a:cubicBezTo>
                      <a:pt x="2072" y="7949"/>
                      <a:pt x="2070" y="7948"/>
                      <a:pt x="2070" y="7945"/>
                    </a:cubicBezTo>
                    <a:cubicBezTo>
                      <a:pt x="2070" y="7943"/>
                      <a:pt x="2072" y="7941"/>
                      <a:pt x="2074" y="7941"/>
                    </a:cubicBezTo>
                    <a:close/>
                    <a:moveTo>
                      <a:pt x="2090" y="7941"/>
                    </a:moveTo>
                    <a:lnTo>
                      <a:pt x="2090" y="7941"/>
                    </a:lnTo>
                    <a:cubicBezTo>
                      <a:pt x="2092" y="7941"/>
                      <a:pt x="2094" y="7943"/>
                      <a:pt x="2094" y="7945"/>
                    </a:cubicBezTo>
                    <a:cubicBezTo>
                      <a:pt x="2094" y="7948"/>
                      <a:pt x="2092" y="7949"/>
                      <a:pt x="2090" y="7949"/>
                    </a:cubicBezTo>
                    <a:lnTo>
                      <a:pt x="2090" y="7949"/>
                    </a:lnTo>
                    <a:cubicBezTo>
                      <a:pt x="2088" y="7949"/>
                      <a:pt x="2086" y="7948"/>
                      <a:pt x="2086" y="7945"/>
                    </a:cubicBezTo>
                    <a:cubicBezTo>
                      <a:pt x="2086" y="7943"/>
                      <a:pt x="2088" y="7941"/>
                      <a:pt x="2090" y="7941"/>
                    </a:cubicBezTo>
                    <a:close/>
                    <a:moveTo>
                      <a:pt x="2106" y="7941"/>
                    </a:moveTo>
                    <a:lnTo>
                      <a:pt x="2106" y="7941"/>
                    </a:lnTo>
                    <a:cubicBezTo>
                      <a:pt x="2108" y="7941"/>
                      <a:pt x="2110" y="7943"/>
                      <a:pt x="2110" y="7945"/>
                    </a:cubicBezTo>
                    <a:cubicBezTo>
                      <a:pt x="2110" y="7948"/>
                      <a:pt x="2108" y="7949"/>
                      <a:pt x="2106" y="7949"/>
                    </a:cubicBezTo>
                    <a:lnTo>
                      <a:pt x="2106" y="7949"/>
                    </a:lnTo>
                    <a:cubicBezTo>
                      <a:pt x="2104" y="7949"/>
                      <a:pt x="2102" y="7948"/>
                      <a:pt x="2102" y="7945"/>
                    </a:cubicBezTo>
                    <a:cubicBezTo>
                      <a:pt x="2102" y="7943"/>
                      <a:pt x="2104" y="7941"/>
                      <a:pt x="2106" y="7941"/>
                    </a:cubicBezTo>
                    <a:close/>
                    <a:moveTo>
                      <a:pt x="2122" y="7941"/>
                    </a:moveTo>
                    <a:lnTo>
                      <a:pt x="2122" y="7941"/>
                    </a:lnTo>
                    <a:cubicBezTo>
                      <a:pt x="2124" y="7941"/>
                      <a:pt x="2126" y="7943"/>
                      <a:pt x="2126" y="7945"/>
                    </a:cubicBezTo>
                    <a:cubicBezTo>
                      <a:pt x="2126" y="7948"/>
                      <a:pt x="2124" y="7949"/>
                      <a:pt x="2122" y="7949"/>
                    </a:cubicBezTo>
                    <a:lnTo>
                      <a:pt x="2122" y="7949"/>
                    </a:lnTo>
                    <a:cubicBezTo>
                      <a:pt x="2120" y="7949"/>
                      <a:pt x="2118" y="7948"/>
                      <a:pt x="2118" y="7945"/>
                    </a:cubicBezTo>
                    <a:cubicBezTo>
                      <a:pt x="2118" y="7943"/>
                      <a:pt x="2120" y="7941"/>
                      <a:pt x="2122" y="7941"/>
                    </a:cubicBezTo>
                    <a:close/>
                    <a:moveTo>
                      <a:pt x="2138" y="7941"/>
                    </a:moveTo>
                    <a:lnTo>
                      <a:pt x="2138" y="7941"/>
                    </a:lnTo>
                    <a:cubicBezTo>
                      <a:pt x="2140" y="7941"/>
                      <a:pt x="2142" y="7943"/>
                      <a:pt x="2142" y="7945"/>
                    </a:cubicBezTo>
                    <a:cubicBezTo>
                      <a:pt x="2142" y="7948"/>
                      <a:pt x="2140" y="7949"/>
                      <a:pt x="2138" y="7949"/>
                    </a:cubicBezTo>
                    <a:lnTo>
                      <a:pt x="2138" y="7949"/>
                    </a:lnTo>
                    <a:cubicBezTo>
                      <a:pt x="2136" y="7949"/>
                      <a:pt x="2134" y="7948"/>
                      <a:pt x="2134" y="7945"/>
                    </a:cubicBezTo>
                    <a:cubicBezTo>
                      <a:pt x="2134" y="7943"/>
                      <a:pt x="2136" y="7941"/>
                      <a:pt x="2138" y="7941"/>
                    </a:cubicBezTo>
                    <a:close/>
                    <a:moveTo>
                      <a:pt x="2154" y="7941"/>
                    </a:moveTo>
                    <a:lnTo>
                      <a:pt x="2154" y="7941"/>
                    </a:lnTo>
                    <a:cubicBezTo>
                      <a:pt x="2156" y="7941"/>
                      <a:pt x="2158" y="7943"/>
                      <a:pt x="2158" y="7945"/>
                    </a:cubicBezTo>
                    <a:cubicBezTo>
                      <a:pt x="2158" y="7948"/>
                      <a:pt x="2156" y="7949"/>
                      <a:pt x="2154" y="7949"/>
                    </a:cubicBezTo>
                    <a:lnTo>
                      <a:pt x="2154" y="7949"/>
                    </a:lnTo>
                    <a:cubicBezTo>
                      <a:pt x="2152" y="7949"/>
                      <a:pt x="2150" y="7948"/>
                      <a:pt x="2150" y="7945"/>
                    </a:cubicBezTo>
                    <a:cubicBezTo>
                      <a:pt x="2150" y="7943"/>
                      <a:pt x="2152" y="7941"/>
                      <a:pt x="2154" y="7941"/>
                    </a:cubicBezTo>
                    <a:close/>
                    <a:moveTo>
                      <a:pt x="2170" y="7941"/>
                    </a:moveTo>
                    <a:lnTo>
                      <a:pt x="2170" y="7941"/>
                    </a:lnTo>
                    <a:cubicBezTo>
                      <a:pt x="2172" y="7941"/>
                      <a:pt x="2174" y="7943"/>
                      <a:pt x="2174" y="7945"/>
                    </a:cubicBezTo>
                    <a:cubicBezTo>
                      <a:pt x="2174" y="7948"/>
                      <a:pt x="2172" y="7949"/>
                      <a:pt x="2170" y="7949"/>
                    </a:cubicBezTo>
                    <a:lnTo>
                      <a:pt x="2170" y="7949"/>
                    </a:lnTo>
                    <a:cubicBezTo>
                      <a:pt x="2168" y="7949"/>
                      <a:pt x="2166" y="7948"/>
                      <a:pt x="2166" y="7945"/>
                    </a:cubicBezTo>
                    <a:cubicBezTo>
                      <a:pt x="2166" y="7943"/>
                      <a:pt x="2168" y="7941"/>
                      <a:pt x="2170" y="7941"/>
                    </a:cubicBezTo>
                    <a:close/>
                    <a:moveTo>
                      <a:pt x="2186" y="7941"/>
                    </a:moveTo>
                    <a:lnTo>
                      <a:pt x="2186" y="7941"/>
                    </a:lnTo>
                    <a:cubicBezTo>
                      <a:pt x="2188" y="7941"/>
                      <a:pt x="2190" y="7943"/>
                      <a:pt x="2190" y="7945"/>
                    </a:cubicBezTo>
                    <a:cubicBezTo>
                      <a:pt x="2190" y="7948"/>
                      <a:pt x="2188" y="7949"/>
                      <a:pt x="2186" y="7949"/>
                    </a:cubicBezTo>
                    <a:lnTo>
                      <a:pt x="2186" y="7949"/>
                    </a:lnTo>
                    <a:cubicBezTo>
                      <a:pt x="2184" y="7949"/>
                      <a:pt x="2182" y="7948"/>
                      <a:pt x="2182" y="7945"/>
                    </a:cubicBezTo>
                    <a:cubicBezTo>
                      <a:pt x="2182" y="7943"/>
                      <a:pt x="2184" y="7941"/>
                      <a:pt x="2186" y="7941"/>
                    </a:cubicBezTo>
                    <a:close/>
                    <a:moveTo>
                      <a:pt x="2202" y="7941"/>
                    </a:moveTo>
                    <a:lnTo>
                      <a:pt x="2202" y="7941"/>
                    </a:lnTo>
                    <a:cubicBezTo>
                      <a:pt x="2204" y="7941"/>
                      <a:pt x="2206" y="7943"/>
                      <a:pt x="2206" y="7945"/>
                    </a:cubicBezTo>
                    <a:cubicBezTo>
                      <a:pt x="2206" y="7948"/>
                      <a:pt x="2204" y="7949"/>
                      <a:pt x="2202" y="7949"/>
                    </a:cubicBezTo>
                    <a:lnTo>
                      <a:pt x="2202" y="7949"/>
                    </a:lnTo>
                    <a:cubicBezTo>
                      <a:pt x="2200" y="7949"/>
                      <a:pt x="2198" y="7948"/>
                      <a:pt x="2198" y="7945"/>
                    </a:cubicBezTo>
                    <a:cubicBezTo>
                      <a:pt x="2198" y="7943"/>
                      <a:pt x="2200" y="7941"/>
                      <a:pt x="2202" y="7941"/>
                    </a:cubicBezTo>
                    <a:close/>
                    <a:moveTo>
                      <a:pt x="2218" y="7941"/>
                    </a:moveTo>
                    <a:lnTo>
                      <a:pt x="2218" y="7941"/>
                    </a:lnTo>
                    <a:cubicBezTo>
                      <a:pt x="2220" y="7941"/>
                      <a:pt x="2222" y="7943"/>
                      <a:pt x="2222" y="7945"/>
                    </a:cubicBezTo>
                    <a:cubicBezTo>
                      <a:pt x="2222" y="7948"/>
                      <a:pt x="2220" y="7949"/>
                      <a:pt x="2218" y="7949"/>
                    </a:cubicBezTo>
                    <a:lnTo>
                      <a:pt x="2218" y="7949"/>
                    </a:lnTo>
                    <a:cubicBezTo>
                      <a:pt x="2216" y="7949"/>
                      <a:pt x="2214" y="7948"/>
                      <a:pt x="2214" y="7945"/>
                    </a:cubicBezTo>
                    <a:cubicBezTo>
                      <a:pt x="2214" y="7943"/>
                      <a:pt x="2216" y="7941"/>
                      <a:pt x="2218" y="7941"/>
                    </a:cubicBezTo>
                    <a:close/>
                    <a:moveTo>
                      <a:pt x="2234" y="7941"/>
                    </a:moveTo>
                    <a:lnTo>
                      <a:pt x="2234" y="7941"/>
                    </a:lnTo>
                    <a:cubicBezTo>
                      <a:pt x="2236" y="7941"/>
                      <a:pt x="2238" y="7943"/>
                      <a:pt x="2238" y="7945"/>
                    </a:cubicBezTo>
                    <a:cubicBezTo>
                      <a:pt x="2238" y="7948"/>
                      <a:pt x="2236" y="7949"/>
                      <a:pt x="2234" y="7949"/>
                    </a:cubicBezTo>
                    <a:lnTo>
                      <a:pt x="2234" y="7949"/>
                    </a:lnTo>
                    <a:cubicBezTo>
                      <a:pt x="2232" y="7949"/>
                      <a:pt x="2230" y="7948"/>
                      <a:pt x="2230" y="7945"/>
                    </a:cubicBezTo>
                    <a:cubicBezTo>
                      <a:pt x="2230" y="7943"/>
                      <a:pt x="2232" y="7941"/>
                      <a:pt x="2234" y="7941"/>
                    </a:cubicBezTo>
                    <a:close/>
                    <a:moveTo>
                      <a:pt x="2250" y="7941"/>
                    </a:moveTo>
                    <a:lnTo>
                      <a:pt x="2250" y="7941"/>
                    </a:lnTo>
                    <a:cubicBezTo>
                      <a:pt x="2252" y="7941"/>
                      <a:pt x="2254" y="7943"/>
                      <a:pt x="2254" y="7945"/>
                    </a:cubicBezTo>
                    <a:cubicBezTo>
                      <a:pt x="2254" y="7948"/>
                      <a:pt x="2252" y="7949"/>
                      <a:pt x="2250" y="7949"/>
                    </a:cubicBezTo>
                    <a:lnTo>
                      <a:pt x="2250" y="7949"/>
                    </a:lnTo>
                    <a:cubicBezTo>
                      <a:pt x="2248" y="7949"/>
                      <a:pt x="2246" y="7948"/>
                      <a:pt x="2246" y="7945"/>
                    </a:cubicBezTo>
                    <a:cubicBezTo>
                      <a:pt x="2246" y="7943"/>
                      <a:pt x="2248" y="7941"/>
                      <a:pt x="2250" y="7941"/>
                    </a:cubicBezTo>
                    <a:close/>
                    <a:moveTo>
                      <a:pt x="2266" y="7941"/>
                    </a:moveTo>
                    <a:lnTo>
                      <a:pt x="2266" y="7941"/>
                    </a:lnTo>
                    <a:cubicBezTo>
                      <a:pt x="2268" y="7941"/>
                      <a:pt x="2270" y="7943"/>
                      <a:pt x="2270" y="7945"/>
                    </a:cubicBezTo>
                    <a:cubicBezTo>
                      <a:pt x="2270" y="7948"/>
                      <a:pt x="2268" y="7949"/>
                      <a:pt x="2266" y="7949"/>
                    </a:cubicBezTo>
                    <a:lnTo>
                      <a:pt x="2266" y="7949"/>
                    </a:lnTo>
                    <a:cubicBezTo>
                      <a:pt x="2264" y="7949"/>
                      <a:pt x="2262" y="7948"/>
                      <a:pt x="2262" y="7945"/>
                    </a:cubicBezTo>
                    <a:cubicBezTo>
                      <a:pt x="2262" y="7943"/>
                      <a:pt x="2264" y="7941"/>
                      <a:pt x="2266" y="7941"/>
                    </a:cubicBezTo>
                    <a:close/>
                    <a:moveTo>
                      <a:pt x="2282" y="7941"/>
                    </a:moveTo>
                    <a:lnTo>
                      <a:pt x="2282" y="7941"/>
                    </a:lnTo>
                    <a:cubicBezTo>
                      <a:pt x="2284" y="7941"/>
                      <a:pt x="2286" y="7943"/>
                      <a:pt x="2286" y="7945"/>
                    </a:cubicBezTo>
                    <a:cubicBezTo>
                      <a:pt x="2286" y="7948"/>
                      <a:pt x="2284" y="7949"/>
                      <a:pt x="2282" y="7949"/>
                    </a:cubicBezTo>
                    <a:lnTo>
                      <a:pt x="2282" y="7949"/>
                    </a:lnTo>
                    <a:cubicBezTo>
                      <a:pt x="2280" y="7949"/>
                      <a:pt x="2278" y="7948"/>
                      <a:pt x="2278" y="7945"/>
                    </a:cubicBezTo>
                    <a:cubicBezTo>
                      <a:pt x="2278" y="7943"/>
                      <a:pt x="2280" y="7941"/>
                      <a:pt x="2282" y="7941"/>
                    </a:cubicBezTo>
                    <a:close/>
                    <a:moveTo>
                      <a:pt x="2298" y="7941"/>
                    </a:moveTo>
                    <a:lnTo>
                      <a:pt x="2298" y="7941"/>
                    </a:lnTo>
                    <a:cubicBezTo>
                      <a:pt x="2300" y="7941"/>
                      <a:pt x="2302" y="7943"/>
                      <a:pt x="2302" y="7945"/>
                    </a:cubicBezTo>
                    <a:cubicBezTo>
                      <a:pt x="2302" y="7948"/>
                      <a:pt x="2300" y="7949"/>
                      <a:pt x="2298" y="7949"/>
                    </a:cubicBezTo>
                    <a:lnTo>
                      <a:pt x="2298" y="7949"/>
                    </a:lnTo>
                    <a:cubicBezTo>
                      <a:pt x="2296" y="7949"/>
                      <a:pt x="2294" y="7948"/>
                      <a:pt x="2294" y="7945"/>
                    </a:cubicBezTo>
                    <a:cubicBezTo>
                      <a:pt x="2294" y="7943"/>
                      <a:pt x="2296" y="7941"/>
                      <a:pt x="2298" y="7941"/>
                    </a:cubicBezTo>
                    <a:close/>
                    <a:moveTo>
                      <a:pt x="2314" y="7941"/>
                    </a:moveTo>
                    <a:lnTo>
                      <a:pt x="2314" y="7941"/>
                    </a:lnTo>
                    <a:cubicBezTo>
                      <a:pt x="2316" y="7941"/>
                      <a:pt x="2318" y="7943"/>
                      <a:pt x="2318" y="7945"/>
                    </a:cubicBezTo>
                    <a:cubicBezTo>
                      <a:pt x="2318" y="7948"/>
                      <a:pt x="2316" y="7949"/>
                      <a:pt x="2314" y="7949"/>
                    </a:cubicBezTo>
                    <a:lnTo>
                      <a:pt x="2314" y="7949"/>
                    </a:lnTo>
                    <a:cubicBezTo>
                      <a:pt x="2312" y="7949"/>
                      <a:pt x="2310" y="7948"/>
                      <a:pt x="2310" y="7945"/>
                    </a:cubicBezTo>
                    <a:cubicBezTo>
                      <a:pt x="2310" y="7943"/>
                      <a:pt x="2312" y="7941"/>
                      <a:pt x="2314" y="7941"/>
                    </a:cubicBezTo>
                    <a:close/>
                    <a:moveTo>
                      <a:pt x="2330" y="7941"/>
                    </a:moveTo>
                    <a:lnTo>
                      <a:pt x="2330" y="7941"/>
                    </a:lnTo>
                    <a:cubicBezTo>
                      <a:pt x="2332" y="7941"/>
                      <a:pt x="2334" y="7943"/>
                      <a:pt x="2334" y="7945"/>
                    </a:cubicBezTo>
                    <a:cubicBezTo>
                      <a:pt x="2334" y="7948"/>
                      <a:pt x="2332" y="7949"/>
                      <a:pt x="2330" y="7949"/>
                    </a:cubicBezTo>
                    <a:lnTo>
                      <a:pt x="2330" y="7949"/>
                    </a:lnTo>
                    <a:cubicBezTo>
                      <a:pt x="2328" y="7949"/>
                      <a:pt x="2326" y="7948"/>
                      <a:pt x="2326" y="7945"/>
                    </a:cubicBezTo>
                    <a:cubicBezTo>
                      <a:pt x="2326" y="7943"/>
                      <a:pt x="2328" y="7941"/>
                      <a:pt x="2330" y="7941"/>
                    </a:cubicBezTo>
                    <a:close/>
                    <a:moveTo>
                      <a:pt x="2346" y="7941"/>
                    </a:moveTo>
                    <a:lnTo>
                      <a:pt x="2346" y="7941"/>
                    </a:lnTo>
                    <a:cubicBezTo>
                      <a:pt x="2348" y="7941"/>
                      <a:pt x="2350" y="7943"/>
                      <a:pt x="2350" y="7945"/>
                    </a:cubicBezTo>
                    <a:cubicBezTo>
                      <a:pt x="2350" y="7948"/>
                      <a:pt x="2348" y="7949"/>
                      <a:pt x="2346" y="7949"/>
                    </a:cubicBezTo>
                    <a:lnTo>
                      <a:pt x="2346" y="7949"/>
                    </a:lnTo>
                    <a:cubicBezTo>
                      <a:pt x="2344" y="7949"/>
                      <a:pt x="2342" y="7948"/>
                      <a:pt x="2342" y="7945"/>
                    </a:cubicBezTo>
                    <a:cubicBezTo>
                      <a:pt x="2342" y="7943"/>
                      <a:pt x="2344" y="7941"/>
                      <a:pt x="2346" y="7941"/>
                    </a:cubicBezTo>
                    <a:close/>
                    <a:moveTo>
                      <a:pt x="2362" y="7941"/>
                    </a:moveTo>
                    <a:lnTo>
                      <a:pt x="2362" y="7941"/>
                    </a:lnTo>
                    <a:cubicBezTo>
                      <a:pt x="2364" y="7941"/>
                      <a:pt x="2366" y="7943"/>
                      <a:pt x="2366" y="7945"/>
                    </a:cubicBezTo>
                    <a:cubicBezTo>
                      <a:pt x="2366" y="7948"/>
                      <a:pt x="2364" y="7949"/>
                      <a:pt x="2362" y="7949"/>
                    </a:cubicBezTo>
                    <a:lnTo>
                      <a:pt x="2362" y="7949"/>
                    </a:lnTo>
                    <a:cubicBezTo>
                      <a:pt x="2360" y="7949"/>
                      <a:pt x="2358" y="7948"/>
                      <a:pt x="2358" y="7945"/>
                    </a:cubicBezTo>
                    <a:cubicBezTo>
                      <a:pt x="2358" y="7943"/>
                      <a:pt x="2360" y="7941"/>
                      <a:pt x="2362" y="7941"/>
                    </a:cubicBezTo>
                    <a:close/>
                    <a:moveTo>
                      <a:pt x="2378" y="7941"/>
                    </a:moveTo>
                    <a:lnTo>
                      <a:pt x="2378" y="7941"/>
                    </a:lnTo>
                    <a:cubicBezTo>
                      <a:pt x="2380" y="7941"/>
                      <a:pt x="2382" y="7943"/>
                      <a:pt x="2382" y="7945"/>
                    </a:cubicBezTo>
                    <a:cubicBezTo>
                      <a:pt x="2382" y="7948"/>
                      <a:pt x="2380" y="7949"/>
                      <a:pt x="2378" y="7949"/>
                    </a:cubicBezTo>
                    <a:lnTo>
                      <a:pt x="2378" y="7949"/>
                    </a:lnTo>
                    <a:cubicBezTo>
                      <a:pt x="2376" y="7949"/>
                      <a:pt x="2374" y="7948"/>
                      <a:pt x="2374" y="7945"/>
                    </a:cubicBezTo>
                    <a:cubicBezTo>
                      <a:pt x="2374" y="7943"/>
                      <a:pt x="2376" y="7941"/>
                      <a:pt x="2378" y="7941"/>
                    </a:cubicBezTo>
                    <a:close/>
                    <a:moveTo>
                      <a:pt x="2394" y="7941"/>
                    </a:moveTo>
                    <a:lnTo>
                      <a:pt x="2394" y="7941"/>
                    </a:lnTo>
                    <a:cubicBezTo>
                      <a:pt x="2396" y="7941"/>
                      <a:pt x="2398" y="7943"/>
                      <a:pt x="2398" y="7945"/>
                    </a:cubicBezTo>
                    <a:cubicBezTo>
                      <a:pt x="2398" y="7948"/>
                      <a:pt x="2396" y="7949"/>
                      <a:pt x="2394" y="7949"/>
                    </a:cubicBezTo>
                    <a:lnTo>
                      <a:pt x="2394" y="7949"/>
                    </a:lnTo>
                    <a:cubicBezTo>
                      <a:pt x="2392" y="7949"/>
                      <a:pt x="2390" y="7948"/>
                      <a:pt x="2390" y="7945"/>
                    </a:cubicBezTo>
                    <a:cubicBezTo>
                      <a:pt x="2390" y="7943"/>
                      <a:pt x="2392" y="7941"/>
                      <a:pt x="2394" y="7941"/>
                    </a:cubicBezTo>
                    <a:close/>
                    <a:moveTo>
                      <a:pt x="2410" y="7941"/>
                    </a:moveTo>
                    <a:lnTo>
                      <a:pt x="2410" y="7941"/>
                    </a:lnTo>
                    <a:cubicBezTo>
                      <a:pt x="2412" y="7941"/>
                      <a:pt x="2414" y="7943"/>
                      <a:pt x="2414" y="7945"/>
                    </a:cubicBezTo>
                    <a:cubicBezTo>
                      <a:pt x="2414" y="7948"/>
                      <a:pt x="2412" y="7949"/>
                      <a:pt x="2410" y="7949"/>
                    </a:cubicBezTo>
                    <a:lnTo>
                      <a:pt x="2410" y="7949"/>
                    </a:lnTo>
                    <a:cubicBezTo>
                      <a:pt x="2408" y="7949"/>
                      <a:pt x="2406" y="7948"/>
                      <a:pt x="2406" y="7945"/>
                    </a:cubicBezTo>
                    <a:cubicBezTo>
                      <a:pt x="2406" y="7943"/>
                      <a:pt x="2408" y="7941"/>
                      <a:pt x="2410" y="7941"/>
                    </a:cubicBezTo>
                    <a:close/>
                    <a:moveTo>
                      <a:pt x="2426" y="7941"/>
                    </a:moveTo>
                    <a:lnTo>
                      <a:pt x="2426" y="7941"/>
                    </a:lnTo>
                    <a:cubicBezTo>
                      <a:pt x="2428" y="7941"/>
                      <a:pt x="2430" y="7943"/>
                      <a:pt x="2430" y="7945"/>
                    </a:cubicBezTo>
                    <a:cubicBezTo>
                      <a:pt x="2430" y="7948"/>
                      <a:pt x="2428" y="7949"/>
                      <a:pt x="2426" y="7949"/>
                    </a:cubicBezTo>
                    <a:lnTo>
                      <a:pt x="2426" y="7949"/>
                    </a:lnTo>
                    <a:cubicBezTo>
                      <a:pt x="2424" y="7949"/>
                      <a:pt x="2422" y="7948"/>
                      <a:pt x="2422" y="7945"/>
                    </a:cubicBezTo>
                    <a:cubicBezTo>
                      <a:pt x="2422" y="7943"/>
                      <a:pt x="2424" y="7941"/>
                      <a:pt x="2426" y="7941"/>
                    </a:cubicBezTo>
                    <a:close/>
                    <a:moveTo>
                      <a:pt x="2442" y="7941"/>
                    </a:moveTo>
                    <a:lnTo>
                      <a:pt x="2442" y="7941"/>
                    </a:lnTo>
                    <a:cubicBezTo>
                      <a:pt x="2444" y="7941"/>
                      <a:pt x="2446" y="7943"/>
                      <a:pt x="2446" y="7945"/>
                    </a:cubicBezTo>
                    <a:cubicBezTo>
                      <a:pt x="2446" y="7948"/>
                      <a:pt x="2444" y="7949"/>
                      <a:pt x="2442" y="7949"/>
                    </a:cubicBezTo>
                    <a:lnTo>
                      <a:pt x="2442" y="7949"/>
                    </a:lnTo>
                    <a:cubicBezTo>
                      <a:pt x="2440" y="7949"/>
                      <a:pt x="2438" y="7948"/>
                      <a:pt x="2438" y="7945"/>
                    </a:cubicBezTo>
                    <a:cubicBezTo>
                      <a:pt x="2438" y="7943"/>
                      <a:pt x="2440" y="7941"/>
                      <a:pt x="2442" y="7941"/>
                    </a:cubicBezTo>
                    <a:close/>
                    <a:moveTo>
                      <a:pt x="2458" y="7941"/>
                    </a:moveTo>
                    <a:lnTo>
                      <a:pt x="2458" y="7941"/>
                    </a:lnTo>
                    <a:cubicBezTo>
                      <a:pt x="2460" y="7941"/>
                      <a:pt x="2462" y="7943"/>
                      <a:pt x="2462" y="7945"/>
                    </a:cubicBezTo>
                    <a:cubicBezTo>
                      <a:pt x="2462" y="7948"/>
                      <a:pt x="2460" y="7949"/>
                      <a:pt x="2458" y="7949"/>
                    </a:cubicBezTo>
                    <a:lnTo>
                      <a:pt x="2458" y="7949"/>
                    </a:lnTo>
                    <a:cubicBezTo>
                      <a:pt x="2456" y="7949"/>
                      <a:pt x="2454" y="7948"/>
                      <a:pt x="2454" y="7945"/>
                    </a:cubicBezTo>
                    <a:cubicBezTo>
                      <a:pt x="2454" y="7943"/>
                      <a:pt x="2456" y="7941"/>
                      <a:pt x="2458" y="7941"/>
                    </a:cubicBezTo>
                    <a:close/>
                    <a:moveTo>
                      <a:pt x="2474" y="7941"/>
                    </a:moveTo>
                    <a:lnTo>
                      <a:pt x="2474" y="7941"/>
                    </a:lnTo>
                    <a:cubicBezTo>
                      <a:pt x="2476" y="7941"/>
                      <a:pt x="2478" y="7943"/>
                      <a:pt x="2478" y="7945"/>
                    </a:cubicBezTo>
                    <a:cubicBezTo>
                      <a:pt x="2478" y="7948"/>
                      <a:pt x="2476" y="7949"/>
                      <a:pt x="2474" y="7949"/>
                    </a:cubicBezTo>
                    <a:lnTo>
                      <a:pt x="2474" y="7949"/>
                    </a:lnTo>
                    <a:cubicBezTo>
                      <a:pt x="2472" y="7949"/>
                      <a:pt x="2470" y="7948"/>
                      <a:pt x="2470" y="7945"/>
                    </a:cubicBezTo>
                    <a:cubicBezTo>
                      <a:pt x="2470" y="7943"/>
                      <a:pt x="2472" y="7941"/>
                      <a:pt x="2474" y="7941"/>
                    </a:cubicBezTo>
                    <a:close/>
                    <a:moveTo>
                      <a:pt x="2490" y="7941"/>
                    </a:moveTo>
                    <a:lnTo>
                      <a:pt x="2490" y="7941"/>
                    </a:lnTo>
                    <a:cubicBezTo>
                      <a:pt x="2493" y="7941"/>
                      <a:pt x="2494" y="7943"/>
                      <a:pt x="2494" y="7945"/>
                    </a:cubicBezTo>
                    <a:cubicBezTo>
                      <a:pt x="2494" y="7948"/>
                      <a:pt x="2493" y="7949"/>
                      <a:pt x="2490" y="7949"/>
                    </a:cubicBezTo>
                    <a:lnTo>
                      <a:pt x="2490" y="7949"/>
                    </a:lnTo>
                    <a:cubicBezTo>
                      <a:pt x="2488" y="7949"/>
                      <a:pt x="2486" y="7948"/>
                      <a:pt x="2486" y="7945"/>
                    </a:cubicBezTo>
                    <a:cubicBezTo>
                      <a:pt x="2486" y="7943"/>
                      <a:pt x="2488" y="7941"/>
                      <a:pt x="2490" y="7941"/>
                    </a:cubicBezTo>
                    <a:close/>
                    <a:moveTo>
                      <a:pt x="2506" y="7941"/>
                    </a:moveTo>
                    <a:lnTo>
                      <a:pt x="2506" y="7941"/>
                    </a:lnTo>
                    <a:cubicBezTo>
                      <a:pt x="2509" y="7941"/>
                      <a:pt x="2510" y="7943"/>
                      <a:pt x="2510" y="7945"/>
                    </a:cubicBezTo>
                    <a:cubicBezTo>
                      <a:pt x="2510" y="7948"/>
                      <a:pt x="2509" y="7949"/>
                      <a:pt x="2506" y="7949"/>
                    </a:cubicBezTo>
                    <a:lnTo>
                      <a:pt x="2506" y="7949"/>
                    </a:lnTo>
                    <a:cubicBezTo>
                      <a:pt x="2504" y="7949"/>
                      <a:pt x="2502" y="7948"/>
                      <a:pt x="2502" y="7945"/>
                    </a:cubicBezTo>
                    <a:cubicBezTo>
                      <a:pt x="2502" y="7943"/>
                      <a:pt x="2504" y="7941"/>
                      <a:pt x="2506" y="7941"/>
                    </a:cubicBezTo>
                    <a:close/>
                    <a:moveTo>
                      <a:pt x="2522" y="7941"/>
                    </a:moveTo>
                    <a:lnTo>
                      <a:pt x="2522" y="7941"/>
                    </a:lnTo>
                    <a:cubicBezTo>
                      <a:pt x="2525" y="7941"/>
                      <a:pt x="2526" y="7943"/>
                      <a:pt x="2526" y="7945"/>
                    </a:cubicBezTo>
                    <a:cubicBezTo>
                      <a:pt x="2526" y="7948"/>
                      <a:pt x="2525" y="7949"/>
                      <a:pt x="2522" y="7949"/>
                    </a:cubicBezTo>
                    <a:lnTo>
                      <a:pt x="2522" y="7949"/>
                    </a:lnTo>
                    <a:cubicBezTo>
                      <a:pt x="2520" y="7949"/>
                      <a:pt x="2518" y="7948"/>
                      <a:pt x="2518" y="7945"/>
                    </a:cubicBezTo>
                    <a:cubicBezTo>
                      <a:pt x="2518" y="7943"/>
                      <a:pt x="2520" y="7941"/>
                      <a:pt x="2522" y="7941"/>
                    </a:cubicBezTo>
                    <a:close/>
                    <a:moveTo>
                      <a:pt x="2538" y="7941"/>
                    </a:moveTo>
                    <a:lnTo>
                      <a:pt x="2538" y="7941"/>
                    </a:lnTo>
                    <a:cubicBezTo>
                      <a:pt x="2541" y="7941"/>
                      <a:pt x="2542" y="7943"/>
                      <a:pt x="2542" y="7945"/>
                    </a:cubicBezTo>
                    <a:cubicBezTo>
                      <a:pt x="2542" y="7948"/>
                      <a:pt x="2541" y="7949"/>
                      <a:pt x="2538" y="7949"/>
                    </a:cubicBezTo>
                    <a:lnTo>
                      <a:pt x="2538" y="7949"/>
                    </a:lnTo>
                    <a:cubicBezTo>
                      <a:pt x="2536" y="7949"/>
                      <a:pt x="2534" y="7948"/>
                      <a:pt x="2534" y="7945"/>
                    </a:cubicBezTo>
                    <a:cubicBezTo>
                      <a:pt x="2534" y="7943"/>
                      <a:pt x="2536" y="7941"/>
                      <a:pt x="2538" y="7941"/>
                    </a:cubicBezTo>
                    <a:close/>
                    <a:moveTo>
                      <a:pt x="2554" y="7941"/>
                    </a:moveTo>
                    <a:lnTo>
                      <a:pt x="2554" y="7941"/>
                    </a:lnTo>
                    <a:cubicBezTo>
                      <a:pt x="2557" y="7941"/>
                      <a:pt x="2558" y="7943"/>
                      <a:pt x="2558" y="7945"/>
                    </a:cubicBezTo>
                    <a:cubicBezTo>
                      <a:pt x="2558" y="7948"/>
                      <a:pt x="2557" y="7949"/>
                      <a:pt x="2554" y="7949"/>
                    </a:cubicBezTo>
                    <a:lnTo>
                      <a:pt x="2554" y="7949"/>
                    </a:lnTo>
                    <a:cubicBezTo>
                      <a:pt x="2552" y="7949"/>
                      <a:pt x="2550" y="7948"/>
                      <a:pt x="2550" y="7945"/>
                    </a:cubicBezTo>
                    <a:cubicBezTo>
                      <a:pt x="2550" y="7943"/>
                      <a:pt x="2552" y="7941"/>
                      <a:pt x="2554" y="7941"/>
                    </a:cubicBezTo>
                    <a:close/>
                    <a:moveTo>
                      <a:pt x="2570" y="7941"/>
                    </a:moveTo>
                    <a:lnTo>
                      <a:pt x="2570" y="7941"/>
                    </a:lnTo>
                    <a:cubicBezTo>
                      <a:pt x="2573" y="7941"/>
                      <a:pt x="2574" y="7943"/>
                      <a:pt x="2574" y="7945"/>
                    </a:cubicBezTo>
                    <a:cubicBezTo>
                      <a:pt x="2574" y="7948"/>
                      <a:pt x="2573" y="7949"/>
                      <a:pt x="2570" y="7949"/>
                    </a:cubicBezTo>
                    <a:lnTo>
                      <a:pt x="2570" y="7949"/>
                    </a:lnTo>
                    <a:cubicBezTo>
                      <a:pt x="2568" y="7949"/>
                      <a:pt x="2566" y="7948"/>
                      <a:pt x="2566" y="7945"/>
                    </a:cubicBezTo>
                    <a:cubicBezTo>
                      <a:pt x="2566" y="7943"/>
                      <a:pt x="2568" y="7941"/>
                      <a:pt x="2570" y="7941"/>
                    </a:cubicBezTo>
                    <a:close/>
                    <a:moveTo>
                      <a:pt x="2586" y="7941"/>
                    </a:moveTo>
                    <a:lnTo>
                      <a:pt x="2586" y="7941"/>
                    </a:lnTo>
                    <a:cubicBezTo>
                      <a:pt x="2589" y="7941"/>
                      <a:pt x="2590" y="7943"/>
                      <a:pt x="2590" y="7945"/>
                    </a:cubicBezTo>
                    <a:cubicBezTo>
                      <a:pt x="2590" y="7948"/>
                      <a:pt x="2589" y="7949"/>
                      <a:pt x="2586" y="7949"/>
                    </a:cubicBezTo>
                    <a:lnTo>
                      <a:pt x="2586" y="7949"/>
                    </a:lnTo>
                    <a:cubicBezTo>
                      <a:pt x="2584" y="7949"/>
                      <a:pt x="2582" y="7948"/>
                      <a:pt x="2582" y="7945"/>
                    </a:cubicBezTo>
                    <a:cubicBezTo>
                      <a:pt x="2582" y="7943"/>
                      <a:pt x="2584" y="7941"/>
                      <a:pt x="2586" y="7941"/>
                    </a:cubicBezTo>
                    <a:close/>
                    <a:moveTo>
                      <a:pt x="2602" y="7941"/>
                    </a:moveTo>
                    <a:lnTo>
                      <a:pt x="2602" y="7941"/>
                    </a:lnTo>
                    <a:cubicBezTo>
                      <a:pt x="2605" y="7941"/>
                      <a:pt x="2606" y="7943"/>
                      <a:pt x="2606" y="7945"/>
                    </a:cubicBezTo>
                    <a:cubicBezTo>
                      <a:pt x="2606" y="7948"/>
                      <a:pt x="2605" y="7949"/>
                      <a:pt x="2602" y="7949"/>
                    </a:cubicBezTo>
                    <a:lnTo>
                      <a:pt x="2602" y="7949"/>
                    </a:lnTo>
                    <a:cubicBezTo>
                      <a:pt x="2600" y="7949"/>
                      <a:pt x="2598" y="7948"/>
                      <a:pt x="2598" y="7945"/>
                    </a:cubicBezTo>
                    <a:cubicBezTo>
                      <a:pt x="2598" y="7943"/>
                      <a:pt x="2600" y="7941"/>
                      <a:pt x="2602" y="7941"/>
                    </a:cubicBezTo>
                    <a:close/>
                    <a:moveTo>
                      <a:pt x="2618" y="7941"/>
                    </a:moveTo>
                    <a:lnTo>
                      <a:pt x="2618" y="7941"/>
                    </a:lnTo>
                    <a:cubicBezTo>
                      <a:pt x="2621" y="7941"/>
                      <a:pt x="2622" y="7943"/>
                      <a:pt x="2622" y="7945"/>
                    </a:cubicBezTo>
                    <a:cubicBezTo>
                      <a:pt x="2622" y="7948"/>
                      <a:pt x="2621" y="7949"/>
                      <a:pt x="2618" y="7949"/>
                    </a:cubicBezTo>
                    <a:lnTo>
                      <a:pt x="2618" y="7949"/>
                    </a:lnTo>
                    <a:cubicBezTo>
                      <a:pt x="2616" y="7949"/>
                      <a:pt x="2614" y="7948"/>
                      <a:pt x="2614" y="7945"/>
                    </a:cubicBezTo>
                    <a:cubicBezTo>
                      <a:pt x="2614" y="7943"/>
                      <a:pt x="2616" y="7941"/>
                      <a:pt x="2618" y="7941"/>
                    </a:cubicBezTo>
                    <a:close/>
                    <a:moveTo>
                      <a:pt x="2634" y="7941"/>
                    </a:moveTo>
                    <a:lnTo>
                      <a:pt x="2634" y="7941"/>
                    </a:lnTo>
                    <a:cubicBezTo>
                      <a:pt x="2637" y="7941"/>
                      <a:pt x="2638" y="7943"/>
                      <a:pt x="2638" y="7945"/>
                    </a:cubicBezTo>
                    <a:cubicBezTo>
                      <a:pt x="2638" y="7948"/>
                      <a:pt x="2637" y="7949"/>
                      <a:pt x="2634" y="7949"/>
                    </a:cubicBezTo>
                    <a:lnTo>
                      <a:pt x="2634" y="7949"/>
                    </a:lnTo>
                    <a:cubicBezTo>
                      <a:pt x="2632" y="7949"/>
                      <a:pt x="2630" y="7948"/>
                      <a:pt x="2630" y="7945"/>
                    </a:cubicBezTo>
                    <a:cubicBezTo>
                      <a:pt x="2630" y="7943"/>
                      <a:pt x="2632" y="7941"/>
                      <a:pt x="2634" y="7941"/>
                    </a:cubicBezTo>
                    <a:close/>
                    <a:moveTo>
                      <a:pt x="2650" y="7941"/>
                    </a:moveTo>
                    <a:lnTo>
                      <a:pt x="2650" y="7941"/>
                    </a:lnTo>
                    <a:cubicBezTo>
                      <a:pt x="2653" y="7941"/>
                      <a:pt x="2654" y="7943"/>
                      <a:pt x="2654" y="7945"/>
                    </a:cubicBezTo>
                    <a:cubicBezTo>
                      <a:pt x="2654" y="7948"/>
                      <a:pt x="2653" y="7949"/>
                      <a:pt x="2650" y="7949"/>
                    </a:cubicBezTo>
                    <a:lnTo>
                      <a:pt x="2650" y="7949"/>
                    </a:lnTo>
                    <a:cubicBezTo>
                      <a:pt x="2648" y="7949"/>
                      <a:pt x="2646" y="7948"/>
                      <a:pt x="2646" y="7945"/>
                    </a:cubicBezTo>
                    <a:cubicBezTo>
                      <a:pt x="2646" y="7943"/>
                      <a:pt x="2648" y="7941"/>
                      <a:pt x="2650" y="7941"/>
                    </a:cubicBezTo>
                    <a:close/>
                    <a:moveTo>
                      <a:pt x="2666" y="7941"/>
                    </a:moveTo>
                    <a:lnTo>
                      <a:pt x="2666" y="7941"/>
                    </a:lnTo>
                    <a:cubicBezTo>
                      <a:pt x="2669" y="7941"/>
                      <a:pt x="2670" y="7943"/>
                      <a:pt x="2670" y="7945"/>
                    </a:cubicBezTo>
                    <a:cubicBezTo>
                      <a:pt x="2670" y="7948"/>
                      <a:pt x="2669" y="7949"/>
                      <a:pt x="2666" y="7949"/>
                    </a:cubicBezTo>
                    <a:lnTo>
                      <a:pt x="2666" y="7949"/>
                    </a:lnTo>
                    <a:cubicBezTo>
                      <a:pt x="2664" y="7949"/>
                      <a:pt x="2662" y="7948"/>
                      <a:pt x="2662" y="7945"/>
                    </a:cubicBezTo>
                    <a:cubicBezTo>
                      <a:pt x="2662" y="7943"/>
                      <a:pt x="2664" y="7941"/>
                      <a:pt x="2666" y="7941"/>
                    </a:cubicBezTo>
                    <a:close/>
                    <a:moveTo>
                      <a:pt x="2682" y="7941"/>
                    </a:moveTo>
                    <a:lnTo>
                      <a:pt x="2682" y="7941"/>
                    </a:lnTo>
                    <a:cubicBezTo>
                      <a:pt x="2685" y="7941"/>
                      <a:pt x="2686" y="7943"/>
                      <a:pt x="2686" y="7945"/>
                    </a:cubicBezTo>
                    <a:cubicBezTo>
                      <a:pt x="2686" y="7948"/>
                      <a:pt x="2685" y="7949"/>
                      <a:pt x="2682" y="7949"/>
                    </a:cubicBezTo>
                    <a:lnTo>
                      <a:pt x="2682" y="7949"/>
                    </a:lnTo>
                    <a:cubicBezTo>
                      <a:pt x="2680" y="7949"/>
                      <a:pt x="2678" y="7948"/>
                      <a:pt x="2678" y="7945"/>
                    </a:cubicBezTo>
                    <a:cubicBezTo>
                      <a:pt x="2678" y="7943"/>
                      <a:pt x="2680" y="7941"/>
                      <a:pt x="2682" y="7941"/>
                    </a:cubicBezTo>
                    <a:close/>
                    <a:moveTo>
                      <a:pt x="2698" y="7941"/>
                    </a:moveTo>
                    <a:lnTo>
                      <a:pt x="2698" y="7941"/>
                    </a:lnTo>
                    <a:cubicBezTo>
                      <a:pt x="2701" y="7941"/>
                      <a:pt x="2702" y="7943"/>
                      <a:pt x="2702" y="7945"/>
                    </a:cubicBezTo>
                    <a:cubicBezTo>
                      <a:pt x="2702" y="7948"/>
                      <a:pt x="2701" y="7949"/>
                      <a:pt x="2698" y="7949"/>
                    </a:cubicBezTo>
                    <a:lnTo>
                      <a:pt x="2698" y="7949"/>
                    </a:lnTo>
                    <a:cubicBezTo>
                      <a:pt x="2696" y="7949"/>
                      <a:pt x="2694" y="7948"/>
                      <a:pt x="2694" y="7945"/>
                    </a:cubicBezTo>
                    <a:cubicBezTo>
                      <a:pt x="2694" y="7943"/>
                      <a:pt x="2696" y="7941"/>
                      <a:pt x="2698" y="7941"/>
                    </a:cubicBezTo>
                    <a:close/>
                    <a:moveTo>
                      <a:pt x="2714" y="7941"/>
                    </a:moveTo>
                    <a:lnTo>
                      <a:pt x="2714" y="7941"/>
                    </a:lnTo>
                    <a:cubicBezTo>
                      <a:pt x="2717" y="7941"/>
                      <a:pt x="2718" y="7943"/>
                      <a:pt x="2718" y="7945"/>
                    </a:cubicBezTo>
                    <a:cubicBezTo>
                      <a:pt x="2718" y="7948"/>
                      <a:pt x="2717" y="7949"/>
                      <a:pt x="2714" y="7949"/>
                    </a:cubicBezTo>
                    <a:lnTo>
                      <a:pt x="2714" y="7949"/>
                    </a:lnTo>
                    <a:cubicBezTo>
                      <a:pt x="2712" y="7949"/>
                      <a:pt x="2710" y="7948"/>
                      <a:pt x="2710" y="7945"/>
                    </a:cubicBezTo>
                    <a:cubicBezTo>
                      <a:pt x="2710" y="7943"/>
                      <a:pt x="2712" y="7941"/>
                      <a:pt x="2714" y="7941"/>
                    </a:cubicBezTo>
                    <a:close/>
                    <a:moveTo>
                      <a:pt x="2730" y="7941"/>
                    </a:moveTo>
                    <a:lnTo>
                      <a:pt x="2730" y="7941"/>
                    </a:lnTo>
                    <a:cubicBezTo>
                      <a:pt x="2733" y="7941"/>
                      <a:pt x="2734" y="7943"/>
                      <a:pt x="2734" y="7945"/>
                    </a:cubicBezTo>
                    <a:cubicBezTo>
                      <a:pt x="2734" y="7948"/>
                      <a:pt x="2733" y="7949"/>
                      <a:pt x="2730" y="7949"/>
                    </a:cubicBezTo>
                    <a:lnTo>
                      <a:pt x="2730" y="7949"/>
                    </a:lnTo>
                    <a:cubicBezTo>
                      <a:pt x="2728" y="7949"/>
                      <a:pt x="2726" y="7948"/>
                      <a:pt x="2726" y="7945"/>
                    </a:cubicBezTo>
                    <a:cubicBezTo>
                      <a:pt x="2726" y="7943"/>
                      <a:pt x="2728" y="7941"/>
                      <a:pt x="2730" y="7941"/>
                    </a:cubicBezTo>
                    <a:close/>
                    <a:moveTo>
                      <a:pt x="2746" y="7941"/>
                    </a:moveTo>
                    <a:lnTo>
                      <a:pt x="2746" y="7941"/>
                    </a:lnTo>
                    <a:cubicBezTo>
                      <a:pt x="2749" y="7941"/>
                      <a:pt x="2750" y="7943"/>
                      <a:pt x="2750" y="7945"/>
                    </a:cubicBezTo>
                    <a:cubicBezTo>
                      <a:pt x="2750" y="7948"/>
                      <a:pt x="2749" y="7949"/>
                      <a:pt x="2746" y="7949"/>
                    </a:cubicBezTo>
                    <a:lnTo>
                      <a:pt x="2746" y="7949"/>
                    </a:lnTo>
                    <a:cubicBezTo>
                      <a:pt x="2744" y="7949"/>
                      <a:pt x="2742" y="7948"/>
                      <a:pt x="2742" y="7945"/>
                    </a:cubicBezTo>
                    <a:cubicBezTo>
                      <a:pt x="2742" y="7943"/>
                      <a:pt x="2744" y="7941"/>
                      <a:pt x="2746" y="7941"/>
                    </a:cubicBezTo>
                    <a:close/>
                    <a:moveTo>
                      <a:pt x="2762" y="7941"/>
                    </a:moveTo>
                    <a:lnTo>
                      <a:pt x="2762" y="7941"/>
                    </a:lnTo>
                    <a:cubicBezTo>
                      <a:pt x="2765" y="7941"/>
                      <a:pt x="2766" y="7943"/>
                      <a:pt x="2766" y="7945"/>
                    </a:cubicBezTo>
                    <a:cubicBezTo>
                      <a:pt x="2766" y="7948"/>
                      <a:pt x="2765" y="7949"/>
                      <a:pt x="2762" y="7949"/>
                    </a:cubicBezTo>
                    <a:lnTo>
                      <a:pt x="2762" y="7949"/>
                    </a:lnTo>
                    <a:cubicBezTo>
                      <a:pt x="2760" y="7949"/>
                      <a:pt x="2758" y="7948"/>
                      <a:pt x="2758" y="7945"/>
                    </a:cubicBezTo>
                    <a:cubicBezTo>
                      <a:pt x="2758" y="7943"/>
                      <a:pt x="2760" y="7941"/>
                      <a:pt x="2762" y="7941"/>
                    </a:cubicBezTo>
                    <a:close/>
                    <a:moveTo>
                      <a:pt x="2778" y="7941"/>
                    </a:moveTo>
                    <a:lnTo>
                      <a:pt x="2778" y="7941"/>
                    </a:lnTo>
                    <a:cubicBezTo>
                      <a:pt x="2781" y="7941"/>
                      <a:pt x="2782" y="7943"/>
                      <a:pt x="2782" y="7945"/>
                    </a:cubicBezTo>
                    <a:cubicBezTo>
                      <a:pt x="2782" y="7948"/>
                      <a:pt x="2781" y="7949"/>
                      <a:pt x="2778" y="7949"/>
                    </a:cubicBezTo>
                    <a:lnTo>
                      <a:pt x="2778" y="7949"/>
                    </a:lnTo>
                    <a:cubicBezTo>
                      <a:pt x="2776" y="7949"/>
                      <a:pt x="2774" y="7948"/>
                      <a:pt x="2774" y="7945"/>
                    </a:cubicBezTo>
                    <a:cubicBezTo>
                      <a:pt x="2774" y="7943"/>
                      <a:pt x="2776" y="7941"/>
                      <a:pt x="2778" y="7941"/>
                    </a:cubicBezTo>
                    <a:close/>
                    <a:moveTo>
                      <a:pt x="2794" y="7941"/>
                    </a:moveTo>
                    <a:lnTo>
                      <a:pt x="2794" y="7941"/>
                    </a:lnTo>
                    <a:cubicBezTo>
                      <a:pt x="2797" y="7941"/>
                      <a:pt x="2798" y="7943"/>
                      <a:pt x="2798" y="7945"/>
                    </a:cubicBezTo>
                    <a:cubicBezTo>
                      <a:pt x="2798" y="7948"/>
                      <a:pt x="2797" y="7949"/>
                      <a:pt x="2794" y="7949"/>
                    </a:cubicBezTo>
                    <a:lnTo>
                      <a:pt x="2794" y="7949"/>
                    </a:lnTo>
                    <a:cubicBezTo>
                      <a:pt x="2792" y="7949"/>
                      <a:pt x="2790" y="7948"/>
                      <a:pt x="2790" y="7945"/>
                    </a:cubicBezTo>
                    <a:cubicBezTo>
                      <a:pt x="2790" y="7943"/>
                      <a:pt x="2792" y="7941"/>
                      <a:pt x="2794" y="7941"/>
                    </a:cubicBezTo>
                    <a:close/>
                    <a:moveTo>
                      <a:pt x="2810" y="7941"/>
                    </a:moveTo>
                    <a:lnTo>
                      <a:pt x="2810" y="7941"/>
                    </a:lnTo>
                    <a:cubicBezTo>
                      <a:pt x="2813" y="7941"/>
                      <a:pt x="2814" y="7943"/>
                      <a:pt x="2814" y="7945"/>
                    </a:cubicBezTo>
                    <a:cubicBezTo>
                      <a:pt x="2814" y="7948"/>
                      <a:pt x="2813" y="7949"/>
                      <a:pt x="2810" y="7949"/>
                    </a:cubicBezTo>
                    <a:lnTo>
                      <a:pt x="2810" y="7949"/>
                    </a:lnTo>
                    <a:cubicBezTo>
                      <a:pt x="2808" y="7949"/>
                      <a:pt x="2806" y="7948"/>
                      <a:pt x="2806" y="7945"/>
                    </a:cubicBezTo>
                    <a:cubicBezTo>
                      <a:pt x="2806" y="7943"/>
                      <a:pt x="2808" y="7941"/>
                      <a:pt x="2810" y="7941"/>
                    </a:cubicBezTo>
                    <a:close/>
                    <a:moveTo>
                      <a:pt x="2826" y="7941"/>
                    </a:moveTo>
                    <a:lnTo>
                      <a:pt x="2826" y="7941"/>
                    </a:lnTo>
                    <a:cubicBezTo>
                      <a:pt x="2829" y="7941"/>
                      <a:pt x="2830" y="7943"/>
                      <a:pt x="2830" y="7945"/>
                    </a:cubicBezTo>
                    <a:cubicBezTo>
                      <a:pt x="2830" y="7948"/>
                      <a:pt x="2829" y="7949"/>
                      <a:pt x="2826" y="7949"/>
                    </a:cubicBezTo>
                    <a:lnTo>
                      <a:pt x="2826" y="7949"/>
                    </a:lnTo>
                    <a:cubicBezTo>
                      <a:pt x="2824" y="7949"/>
                      <a:pt x="2822" y="7948"/>
                      <a:pt x="2822" y="7945"/>
                    </a:cubicBezTo>
                    <a:cubicBezTo>
                      <a:pt x="2822" y="7943"/>
                      <a:pt x="2824" y="7941"/>
                      <a:pt x="2826" y="7941"/>
                    </a:cubicBezTo>
                    <a:close/>
                    <a:moveTo>
                      <a:pt x="2842" y="7941"/>
                    </a:moveTo>
                    <a:lnTo>
                      <a:pt x="2842" y="7941"/>
                    </a:lnTo>
                    <a:cubicBezTo>
                      <a:pt x="2845" y="7941"/>
                      <a:pt x="2846" y="7943"/>
                      <a:pt x="2846" y="7945"/>
                    </a:cubicBezTo>
                    <a:cubicBezTo>
                      <a:pt x="2846" y="7948"/>
                      <a:pt x="2845" y="7949"/>
                      <a:pt x="2842" y="7949"/>
                    </a:cubicBezTo>
                    <a:lnTo>
                      <a:pt x="2842" y="7949"/>
                    </a:lnTo>
                    <a:cubicBezTo>
                      <a:pt x="2840" y="7949"/>
                      <a:pt x="2838" y="7948"/>
                      <a:pt x="2838" y="7945"/>
                    </a:cubicBezTo>
                    <a:cubicBezTo>
                      <a:pt x="2838" y="7943"/>
                      <a:pt x="2840" y="7941"/>
                      <a:pt x="2842" y="7941"/>
                    </a:cubicBezTo>
                    <a:close/>
                    <a:moveTo>
                      <a:pt x="2858" y="7941"/>
                    </a:moveTo>
                    <a:lnTo>
                      <a:pt x="2858" y="7941"/>
                    </a:lnTo>
                    <a:cubicBezTo>
                      <a:pt x="2861" y="7941"/>
                      <a:pt x="2862" y="7943"/>
                      <a:pt x="2862" y="7945"/>
                    </a:cubicBezTo>
                    <a:cubicBezTo>
                      <a:pt x="2862" y="7948"/>
                      <a:pt x="2861" y="7949"/>
                      <a:pt x="2858" y="7949"/>
                    </a:cubicBezTo>
                    <a:lnTo>
                      <a:pt x="2858" y="7949"/>
                    </a:lnTo>
                    <a:cubicBezTo>
                      <a:pt x="2856" y="7949"/>
                      <a:pt x="2854" y="7948"/>
                      <a:pt x="2854" y="7945"/>
                    </a:cubicBezTo>
                    <a:cubicBezTo>
                      <a:pt x="2854" y="7943"/>
                      <a:pt x="2856" y="7941"/>
                      <a:pt x="2858" y="7941"/>
                    </a:cubicBezTo>
                    <a:close/>
                    <a:moveTo>
                      <a:pt x="2874" y="7941"/>
                    </a:moveTo>
                    <a:lnTo>
                      <a:pt x="2874" y="7941"/>
                    </a:lnTo>
                    <a:cubicBezTo>
                      <a:pt x="2877" y="7941"/>
                      <a:pt x="2878" y="7943"/>
                      <a:pt x="2878" y="7945"/>
                    </a:cubicBezTo>
                    <a:cubicBezTo>
                      <a:pt x="2878" y="7948"/>
                      <a:pt x="2877" y="7949"/>
                      <a:pt x="2874" y="7949"/>
                    </a:cubicBezTo>
                    <a:lnTo>
                      <a:pt x="2874" y="7949"/>
                    </a:lnTo>
                    <a:cubicBezTo>
                      <a:pt x="2872" y="7949"/>
                      <a:pt x="2870" y="7948"/>
                      <a:pt x="2870" y="7945"/>
                    </a:cubicBezTo>
                    <a:cubicBezTo>
                      <a:pt x="2870" y="7943"/>
                      <a:pt x="2872" y="7941"/>
                      <a:pt x="2874" y="7941"/>
                    </a:cubicBezTo>
                    <a:close/>
                    <a:moveTo>
                      <a:pt x="2890" y="7941"/>
                    </a:moveTo>
                    <a:lnTo>
                      <a:pt x="2890" y="7941"/>
                    </a:lnTo>
                    <a:cubicBezTo>
                      <a:pt x="2893" y="7941"/>
                      <a:pt x="2894" y="7943"/>
                      <a:pt x="2894" y="7945"/>
                    </a:cubicBezTo>
                    <a:cubicBezTo>
                      <a:pt x="2894" y="7948"/>
                      <a:pt x="2893" y="7949"/>
                      <a:pt x="2890" y="7949"/>
                    </a:cubicBezTo>
                    <a:lnTo>
                      <a:pt x="2890" y="7949"/>
                    </a:lnTo>
                    <a:cubicBezTo>
                      <a:pt x="2888" y="7949"/>
                      <a:pt x="2886" y="7948"/>
                      <a:pt x="2886" y="7945"/>
                    </a:cubicBezTo>
                    <a:cubicBezTo>
                      <a:pt x="2886" y="7943"/>
                      <a:pt x="2888" y="7941"/>
                      <a:pt x="2890" y="7941"/>
                    </a:cubicBezTo>
                    <a:close/>
                    <a:moveTo>
                      <a:pt x="2906" y="7941"/>
                    </a:moveTo>
                    <a:lnTo>
                      <a:pt x="2906" y="7941"/>
                    </a:lnTo>
                    <a:cubicBezTo>
                      <a:pt x="2909" y="7941"/>
                      <a:pt x="2910" y="7943"/>
                      <a:pt x="2910" y="7945"/>
                    </a:cubicBezTo>
                    <a:cubicBezTo>
                      <a:pt x="2910" y="7948"/>
                      <a:pt x="2909" y="7949"/>
                      <a:pt x="2906" y="7949"/>
                    </a:cubicBezTo>
                    <a:lnTo>
                      <a:pt x="2906" y="7949"/>
                    </a:lnTo>
                    <a:cubicBezTo>
                      <a:pt x="2904" y="7949"/>
                      <a:pt x="2902" y="7948"/>
                      <a:pt x="2902" y="7945"/>
                    </a:cubicBezTo>
                    <a:cubicBezTo>
                      <a:pt x="2902" y="7943"/>
                      <a:pt x="2904" y="7941"/>
                      <a:pt x="2906" y="7941"/>
                    </a:cubicBezTo>
                    <a:close/>
                    <a:moveTo>
                      <a:pt x="2922" y="7941"/>
                    </a:moveTo>
                    <a:lnTo>
                      <a:pt x="2923" y="7941"/>
                    </a:lnTo>
                    <a:cubicBezTo>
                      <a:pt x="2925" y="7941"/>
                      <a:pt x="2927" y="7943"/>
                      <a:pt x="2927" y="7945"/>
                    </a:cubicBezTo>
                    <a:cubicBezTo>
                      <a:pt x="2927" y="7948"/>
                      <a:pt x="2925" y="7949"/>
                      <a:pt x="2923" y="7949"/>
                    </a:cubicBezTo>
                    <a:lnTo>
                      <a:pt x="2922" y="7949"/>
                    </a:lnTo>
                    <a:cubicBezTo>
                      <a:pt x="2920" y="7949"/>
                      <a:pt x="2918" y="7948"/>
                      <a:pt x="2918" y="7945"/>
                    </a:cubicBezTo>
                    <a:cubicBezTo>
                      <a:pt x="2918" y="7943"/>
                      <a:pt x="2920" y="7941"/>
                      <a:pt x="2922" y="7941"/>
                    </a:cubicBezTo>
                    <a:close/>
                    <a:moveTo>
                      <a:pt x="2939" y="7941"/>
                    </a:moveTo>
                    <a:lnTo>
                      <a:pt x="2939" y="7941"/>
                    </a:lnTo>
                    <a:cubicBezTo>
                      <a:pt x="2941" y="7941"/>
                      <a:pt x="2943" y="7943"/>
                      <a:pt x="2943" y="7945"/>
                    </a:cubicBezTo>
                    <a:cubicBezTo>
                      <a:pt x="2943" y="7948"/>
                      <a:pt x="2941" y="7949"/>
                      <a:pt x="2939" y="7949"/>
                    </a:cubicBezTo>
                    <a:lnTo>
                      <a:pt x="2939" y="7949"/>
                    </a:lnTo>
                    <a:cubicBezTo>
                      <a:pt x="2936" y="7949"/>
                      <a:pt x="2935" y="7948"/>
                      <a:pt x="2935" y="7945"/>
                    </a:cubicBezTo>
                    <a:cubicBezTo>
                      <a:pt x="2935" y="7943"/>
                      <a:pt x="2936" y="7941"/>
                      <a:pt x="2939" y="7941"/>
                    </a:cubicBezTo>
                    <a:close/>
                    <a:moveTo>
                      <a:pt x="2955" y="7941"/>
                    </a:moveTo>
                    <a:lnTo>
                      <a:pt x="2955" y="7941"/>
                    </a:lnTo>
                    <a:cubicBezTo>
                      <a:pt x="2957" y="7941"/>
                      <a:pt x="2959" y="7943"/>
                      <a:pt x="2959" y="7945"/>
                    </a:cubicBezTo>
                    <a:cubicBezTo>
                      <a:pt x="2959" y="7948"/>
                      <a:pt x="2957" y="7949"/>
                      <a:pt x="2955" y="7949"/>
                    </a:cubicBezTo>
                    <a:lnTo>
                      <a:pt x="2955" y="7949"/>
                    </a:lnTo>
                    <a:cubicBezTo>
                      <a:pt x="2952" y="7949"/>
                      <a:pt x="2951" y="7948"/>
                      <a:pt x="2951" y="7945"/>
                    </a:cubicBezTo>
                    <a:cubicBezTo>
                      <a:pt x="2951" y="7943"/>
                      <a:pt x="2952" y="7941"/>
                      <a:pt x="2955" y="7941"/>
                    </a:cubicBezTo>
                    <a:close/>
                    <a:moveTo>
                      <a:pt x="2971" y="7941"/>
                    </a:moveTo>
                    <a:lnTo>
                      <a:pt x="2971" y="7941"/>
                    </a:lnTo>
                    <a:cubicBezTo>
                      <a:pt x="2973" y="7941"/>
                      <a:pt x="2975" y="7943"/>
                      <a:pt x="2975" y="7945"/>
                    </a:cubicBezTo>
                    <a:cubicBezTo>
                      <a:pt x="2975" y="7948"/>
                      <a:pt x="2973" y="7949"/>
                      <a:pt x="2971" y="7949"/>
                    </a:cubicBezTo>
                    <a:lnTo>
                      <a:pt x="2971" y="7949"/>
                    </a:lnTo>
                    <a:cubicBezTo>
                      <a:pt x="2968" y="7949"/>
                      <a:pt x="2967" y="7948"/>
                      <a:pt x="2967" y="7945"/>
                    </a:cubicBezTo>
                    <a:cubicBezTo>
                      <a:pt x="2967" y="7943"/>
                      <a:pt x="2968" y="7941"/>
                      <a:pt x="2971" y="7941"/>
                    </a:cubicBezTo>
                    <a:close/>
                    <a:moveTo>
                      <a:pt x="2987" y="7941"/>
                    </a:moveTo>
                    <a:lnTo>
                      <a:pt x="2987" y="7941"/>
                    </a:lnTo>
                    <a:cubicBezTo>
                      <a:pt x="2989" y="7941"/>
                      <a:pt x="2991" y="7943"/>
                      <a:pt x="2991" y="7945"/>
                    </a:cubicBezTo>
                    <a:cubicBezTo>
                      <a:pt x="2991" y="7948"/>
                      <a:pt x="2989" y="7949"/>
                      <a:pt x="2987" y="7949"/>
                    </a:cubicBezTo>
                    <a:lnTo>
                      <a:pt x="2987" y="7949"/>
                    </a:lnTo>
                    <a:cubicBezTo>
                      <a:pt x="2984" y="7949"/>
                      <a:pt x="2983" y="7948"/>
                      <a:pt x="2983" y="7945"/>
                    </a:cubicBezTo>
                    <a:cubicBezTo>
                      <a:pt x="2983" y="7943"/>
                      <a:pt x="2984" y="7941"/>
                      <a:pt x="2987" y="7941"/>
                    </a:cubicBezTo>
                    <a:close/>
                    <a:moveTo>
                      <a:pt x="3003" y="7941"/>
                    </a:moveTo>
                    <a:lnTo>
                      <a:pt x="3003" y="7941"/>
                    </a:lnTo>
                    <a:cubicBezTo>
                      <a:pt x="3005" y="7941"/>
                      <a:pt x="3007" y="7943"/>
                      <a:pt x="3007" y="7945"/>
                    </a:cubicBezTo>
                    <a:cubicBezTo>
                      <a:pt x="3007" y="7948"/>
                      <a:pt x="3005" y="7949"/>
                      <a:pt x="3003" y="7949"/>
                    </a:cubicBezTo>
                    <a:lnTo>
                      <a:pt x="3003" y="7949"/>
                    </a:lnTo>
                    <a:cubicBezTo>
                      <a:pt x="3000" y="7949"/>
                      <a:pt x="2999" y="7948"/>
                      <a:pt x="2999" y="7945"/>
                    </a:cubicBezTo>
                    <a:cubicBezTo>
                      <a:pt x="2999" y="7943"/>
                      <a:pt x="3000" y="7941"/>
                      <a:pt x="3003" y="7941"/>
                    </a:cubicBezTo>
                    <a:close/>
                    <a:moveTo>
                      <a:pt x="3019" y="7941"/>
                    </a:moveTo>
                    <a:lnTo>
                      <a:pt x="3019" y="7941"/>
                    </a:lnTo>
                    <a:cubicBezTo>
                      <a:pt x="3021" y="7941"/>
                      <a:pt x="3023" y="7943"/>
                      <a:pt x="3023" y="7945"/>
                    </a:cubicBezTo>
                    <a:cubicBezTo>
                      <a:pt x="3023" y="7948"/>
                      <a:pt x="3021" y="7949"/>
                      <a:pt x="3019" y="7949"/>
                    </a:cubicBezTo>
                    <a:lnTo>
                      <a:pt x="3019" y="7949"/>
                    </a:lnTo>
                    <a:cubicBezTo>
                      <a:pt x="3016" y="7949"/>
                      <a:pt x="3015" y="7948"/>
                      <a:pt x="3015" y="7945"/>
                    </a:cubicBezTo>
                    <a:cubicBezTo>
                      <a:pt x="3015" y="7943"/>
                      <a:pt x="3016" y="7941"/>
                      <a:pt x="3019" y="7941"/>
                    </a:cubicBezTo>
                    <a:close/>
                    <a:moveTo>
                      <a:pt x="3035" y="7941"/>
                    </a:moveTo>
                    <a:lnTo>
                      <a:pt x="3035" y="7941"/>
                    </a:lnTo>
                    <a:cubicBezTo>
                      <a:pt x="3037" y="7941"/>
                      <a:pt x="3039" y="7943"/>
                      <a:pt x="3039" y="7945"/>
                    </a:cubicBezTo>
                    <a:cubicBezTo>
                      <a:pt x="3039" y="7948"/>
                      <a:pt x="3037" y="7949"/>
                      <a:pt x="3035" y="7949"/>
                    </a:cubicBezTo>
                    <a:lnTo>
                      <a:pt x="3035" y="7949"/>
                    </a:lnTo>
                    <a:cubicBezTo>
                      <a:pt x="3032" y="7949"/>
                      <a:pt x="3031" y="7948"/>
                      <a:pt x="3031" y="7945"/>
                    </a:cubicBezTo>
                    <a:cubicBezTo>
                      <a:pt x="3031" y="7943"/>
                      <a:pt x="3032" y="7941"/>
                      <a:pt x="3035" y="7941"/>
                    </a:cubicBezTo>
                    <a:close/>
                    <a:moveTo>
                      <a:pt x="3051" y="7941"/>
                    </a:moveTo>
                    <a:lnTo>
                      <a:pt x="3051" y="7941"/>
                    </a:lnTo>
                    <a:cubicBezTo>
                      <a:pt x="3053" y="7941"/>
                      <a:pt x="3055" y="7943"/>
                      <a:pt x="3055" y="7945"/>
                    </a:cubicBezTo>
                    <a:cubicBezTo>
                      <a:pt x="3055" y="7948"/>
                      <a:pt x="3053" y="7949"/>
                      <a:pt x="3051" y="7949"/>
                    </a:cubicBezTo>
                    <a:lnTo>
                      <a:pt x="3051" y="7949"/>
                    </a:lnTo>
                    <a:cubicBezTo>
                      <a:pt x="3048" y="7949"/>
                      <a:pt x="3047" y="7948"/>
                      <a:pt x="3047" y="7945"/>
                    </a:cubicBezTo>
                    <a:cubicBezTo>
                      <a:pt x="3047" y="7943"/>
                      <a:pt x="3048" y="7941"/>
                      <a:pt x="3051" y="7941"/>
                    </a:cubicBezTo>
                    <a:close/>
                    <a:moveTo>
                      <a:pt x="3067" y="7941"/>
                    </a:moveTo>
                    <a:lnTo>
                      <a:pt x="3067" y="7941"/>
                    </a:lnTo>
                    <a:cubicBezTo>
                      <a:pt x="3069" y="7941"/>
                      <a:pt x="3071" y="7943"/>
                      <a:pt x="3071" y="7945"/>
                    </a:cubicBezTo>
                    <a:cubicBezTo>
                      <a:pt x="3071" y="7948"/>
                      <a:pt x="3069" y="7949"/>
                      <a:pt x="3067" y="7949"/>
                    </a:cubicBezTo>
                    <a:lnTo>
                      <a:pt x="3067" y="7949"/>
                    </a:lnTo>
                    <a:cubicBezTo>
                      <a:pt x="3064" y="7949"/>
                      <a:pt x="3063" y="7948"/>
                      <a:pt x="3063" y="7945"/>
                    </a:cubicBezTo>
                    <a:cubicBezTo>
                      <a:pt x="3063" y="7943"/>
                      <a:pt x="3064" y="7941"/>
                      <a:pt x="3067" y="7941"/>
                    </a:cubicBezTo>
                    <a:close/>
                    <a:moveTo>
                      <a:pt x="3083" y="7941"/>
                    </a:moveTo>
                    <a:lnTo>
                      <a:pt x="3083" y="7941"/>
                    </a:lnTo>
                    <a:cubicBezTo>
                      <a:pt x="3085" y="7941"/>
                      <a:pt x="3087" y="7943"/>
                      <a:pt x="3087" y="7945"/>
                    </a:cubicBezTo>
                    <a:cubicBezTo>
                      <a:pt x="3087" y="7948"/>
                      <a:pt x="3085" y="7949"/>
                      <a:pt x="3083" y="7949"/>
                    </a:cubicBezTo>
                    <a:lnTo>
                      <a:pt x="3083" y="7949"/>
                    </a:lnTo>
                    <a:cubicBezTo>
                      <a:pt x="3080" y="7949"/>
                      <a:pt x="3079" y="7948"/>
                      <a:pt x="3079" y="7945"/>
                    </a:cubicBezTo>
                    <a:cubicBezTo>
                      <a:pt x="3079" y="7943"/>
                      <a:pt x="3080" y="7941"/>
                      <a:pt x="3083" y="7941"/>
                    </a:cubicBezTo>
                    <a:close/>
                    <a:moveTo>
                      <a:pt x="3099" y="7941"/>
                    </a:moveTo>
                    <a:lnTo>
                      <a:pt x="3099" y="7941"/>
                    </a:lnTo>
                    <a:cubicBezTo>
                      <a:pt x="3101" y="7941"/>
                      <a:pt x="3103" y="7943"/>
                      <a:pt x="3103" y="7945"/>
                    </a:cubicBezTo>
                    <a:cubicBezTo>
                      <a:pt x="3103" y="7948"/>
                      <a:pt x="3101" y="7949"/>
                      <a:pt x="3099" y="7949"/>
                    </a:cubicBezTo>
                    <a:lnTo>
                      <a:pt x="3099" y="7949"/>
                    </a:lnTo>
                    <a:cubicBezTo>
                      <a:pt x="3096" y="7949"/>
                      <a:pt x="3095" y="7948"/>
                      <a:pt x="3095" y="7945"/>
                    </a:cubicBezTo>
                    <a:cubicBezTo>
                      <a:pt x="3095" y="7943"/>
                      <a:pt x="3096" y="7941"/>
                      <a:pt x="3099" y="7941"/>
                    </a:cubicBezTo>
                    <a:close/>
                    <a:moveTo>
                      <a:pt x="3115" y="7941"/>
                    </a:moveTo>
                    <a:lnTo>
                      <a:pt x="3115" y="7941"/>
                    </a:lnTo>
                    <a:cubicBezTo>
                      <a:pt x="3117" y="7941"/>
                      <a:pt x="3119" y="7943"/>
                      <a:pt x="3119" y="7945"/>
                    </a:cubicBezTo>
                    <a:cubicBezTo>
                      <a:pt x="3119" y="7948"/>
                      <a:pt x="3117" y="7949"/>
                      <a:pt x="3115" y="7949"/>
                    </a:cubicBezTo>
                    <a:lnTo>
                      <a:pt x="3115" y="7949"/>
                    </a:lnTo>
                    <a:cubicBezTo>
                      <a:pt x="3112" y="7949"/>
                      <a:pt x="3111" y="7948"/>
                      <a:pt x="3111" y="7945"/>
                    </a:cubicBezTo>
                    <a:cubicBezTo>
                      <a:pt x="3111" y="7943"/>
                      <a:pt x="3112" y="7941"/>
                      <a:pt x="3115" y="7941"/>
                    </a:cubicBezTo>
                    <a:close/>
                    <a:moveTo>
                      <a:pt x="3131" y="7941"/>
                    </a:moveTo>
                    <a:lnTo>
                      <a:pt x="3131" y="7941"/>
                    </a:lnTo>
                    <a:cubicBezTo>
                      <a:pt x="3133" y="7941"/>
                      <a:pt x="3135" y="7943"/>
                      <a:pt x="3135" y="7945"/>
                    </a:cubicBezTo>
                    <a:cubicBezTo>
                      <a:pt x="3135" y="7948"/>
                      <a:pt x="3133" y="7949"/>
                      <a:pt x="3131" y="7949"/>
                    </a:cubicBezTo>
                    <a:lnTo>
                      <a:pt x="3131" y="7949"/>
                    </a:lnTo>
                    <a:cubicBezTo>
                      <a:pt x="3128" y="7949"/>
                      <a:pt x="3127" y="7948"/>
                      <a:pt x="3127" y="7945"/>
                    </a:cubicBezTo>
                    <a:cubicBezTo>
                      <a:pt x="3127" y="7943"/>
                      <a:pt x="3128" y="7941"/>
                      <a:pt x="3131" y="7941"/>
                    </a:cubicBezTo>
                    <a:close/>
                    <a:moveTo>
                      <a:pt x="3147" y="7941"/>
                    </a:moveTo>
                    <a:lnTo>
                      <a:pt x="3147" y="7941"/>
                    </a:lnTo>
                    <a:cubicBezTo>
                      <a:pt x="3149" y="7941"/>
                      <a:pt x="3151" y="7943"/>
                      <a:pt x="3151" y="7945"/>
                    </a:cubicBezTo>
                    <a:cubicBezTo>
                      <a:pt x="3151" y="7948"/>
                      <a:pt x="3149" y="7949"/>
                      <a:pt x="3147" y="7949"/>
                    </a:cubicBezTo>
                    <a:lnTo>
                      <a:pt x="3147" y="7949"/>
                    </a:lnTo>
                    <a:cubicBezTo>
                      <a:pt x="3144" y="7949"/>
                      <a:pt x="3143" y="7948"/>
                      <a:pt x="3143" y="7945"/>
                    </a:cubicBezTo>
                    <a:cubicBezTo>
                      <a:pt x="3143" y="7943"/>
                      <a:pt x="3144" y="7941"/>
                      <a:pt x="3147" y="7941"/>
                    </a:cubicBezTo>
                    <a:close/>
                    <a:moveTo>
                      <a:pt x="3163" y="7941"/>
                    </a:moveTo>
                    <a:lnTo>
                      <a:pt x="3163" y="7941"/>
                    </a:lnTo>
                    <a:cubicBezTo>
                      <a:pt x="3165" y="7941"/>
                      <a:pt x="3167" y="7943"/>
                      <a:pt x="3167" y="7945"/>
                    </a:cubicBezTo>
                    <a:cubicBezTo>
                      <a:pt x="3167" y="7948"/>
                      <a:pt x="3165" y="7949"/>
                      <a:pt x="3163" y="7949"/>
                    </a:cubicBezTo>
                    <a:lnTo>
                      <a:pt x="3163" y="7949"/>
                    </a:lnTo>
                    <a:cubicBezTo>
                      <a:pt x="3160" y="7949"/>
                      <a:pt x="3159" y="7948"/>
                      <a:pt x="3159" y="7945"/>
                    </a:cubicBezTo>
                    <a:cubicBezTo>
                      <a:pt x="3159" y="7943"/>
                      <a:pt x="3160" y="7941"/>
                      <a:pt x="3163" y="7941"/>
                    </a:cubicBezTo>
                    <a:close/>
                    <a:moveTo>
                      <a:pt x="3179" y="7941"/>
                    </a:moveTo>
                    <a:lnTo>
                      <a:pt x="3179" y="7941"/>
                    </a:lnTo>
                    <a:cubicBezTo>
                      <a:pt x="3181" y="7941"/>
                      <a:pt x="3183" y="7943"/>
                      <a:pt x="3183" y="7945"/>
                    </a:cubicBezTo>
                    <a:cubicBezTo>
                      <a:pt x="3183" y="7948"/>
                      <a:pt x="3181" y="7949"/>
                      <a:pt x="3179" y="7949"/>
                    </a:cubicBezTo>
                    <a:lnTo>
                      <a:pt x="3179" y="7949"/>
                    </a:lnTo>
                    <a:cubicBezTo>
                      <a:pt x="3176" y="7949"/>
                      <a:pt x="3175" y="7948"/>
                      <a:pt x="3175" y="7945"/>
                    </a:cubicBezTo>
                    <a:cubicBezTo>
                      <a:pt x="3175" y="7943"/>
                      <a:pt x="3176" y="7941"/>
                      <a:pt x="3179" y="7941"/>
                    </a:cubicBezTo>
                    <a:close/>
                    <a:moveTo>
                      <a:pt x="3195" y="7941"/>
                    </a:moveTo>
                    <a:lnTo>
                      <a:pt x="3195" y="7941"/>
                    </a:lnTo>
                    <a:cubicBezTo>
                      <a:pt x="3197" y="7941"/>
                      <a:pt x="3199" y="7943"/>
                      <a:pt x="3199" y="7945"/>
                    </a:cubicBezTo>
                    <a:cubicBezTo>
                      <a:pt x="3199" y="7948"/>
                      <a:pt x="3197" y="7949"/>
                      <a:pt x="3195" y="7949"/>
                    </a:cubicBezTo>
                    <a:lnTo>
                      <a:pt x="3195" y="7949"/>
                    </a:lnTo>
                    <a:cubicBezTo>
                      <a:pt x="3192" y="7949"/>
                      <a:pt x="3191" y="7948"/>
                      <a:pt x="3191" y="7945"/>
                    </a:cubicBezTo>
                    <a:cubicBezTo>
                      <a:pt x="3191" y="7943"/>
                      <a:pt x="3192" y="7941"/>
                      <a:pt x="3195" y="7941"/>
                    </a:cubicBezTo>
                    <a:close/>
                    <a:moveTo>
                      <a:pt x="3211" y="7941"/>
                    </a:moveTo>
                    <a:lnTo>
                      <a:pt x="3211" y="7941"/>
                    </a:lnTo>
                    <a:cubicBezTo>
                      <a:pt x="3213" y="7941"/>
                      <a:pt x="3215" y="7943"/>
                      <a:pt x="3215" y="7945"/>
                    </a:cubicBezTo>
                    <a:cubicBezTo>
                      <a:pt x="3215" y="7948"/>
                      <a:pt x="3213" y="7949"/>
                      <a:pt x="3211" y="7949"/>
                    </a:cubicBezTo>
                    <a:lnTo>
                      <a:pt x="3211" y="7949"/>
                    </a:lnTo>
                    <a:cubicBezTo>
                      <a:pt x="3208" y="7949"/>
                      <a:pt x="3207" y="7948"/>
                      <a:pt x="3207" y="7945"/>
                    </a:cubicBezTo>
                    <a:cubicBezTo>
                      <a:pt x="3207" y="7943"/>
                      <a:pt x="3208" y="7941"/>
                      <a:pt x="3211" y="7941"/>
                    </a:cubicBezTo>
                    <a:close/>
                    <a:moveTo>
                      <a:pt x="3227" y="7941"/>
                    </a:moveTo>
                    <a:lnTo>
                      <a:pt x="3227" y="7941"/>
                    </a:lnTo>
                    <a:cubicBezTo>
                      <a:pt x="3229" y="7941"/>
                      <a:pt x="3231" y="7943"/>
                      <a:pt x="3231" y="7945"/>
                    </a:cubicBezTo>
                    <a:cubicBezTo>
                      <a:pt x="3231" y="7948"/>
                      <a:pt x="3229" y="7949"/>
                      <a:pt x="3227" y="7949"/>
                    </a:cubicBezTo>
                    <a:lnTo>
                      <a:pt x="3227" y="7949"/>
                    </a:lnTo>
                    <a:cubicBezTo>
                      <a:pt x="3224" y="7949"/>
                      <a:pt x="3223" y="7948"/>
                      <a:pt x="3223" y="7945"/>
                    </a:cubicBezTo>
                    <a:cubicBezTo>
                      <a:pt x="3223" y="7943"/>
                      <a:pt x="3224" y="7941"/>
                      <a:pt x="3227" y="7941"/>
                    </a:cubicBezTo>
                    <a:close/>
                    <a:moveTo>
                      <a:pt x="3243" y="7941"/>
                    </a:moveTo>
                    <a:lnTo>
                      <a:pt x="3243" y="7941"/>
                    </a:lnTo>
                    <a:cubicBezTo>
                      <a:pt x="3245" y="7941"/>
                      <a:pt x="3247" y="7943"/>
                      <a:pt x="3247" y="7945"/>
                    </a:cubicBezTo>
                    <a:cubicBezTo>
                      <a:pt x="3247" y="7948"/>
                      <a:pt x="3245" y="7949"/>
                      <a:pt x="3243" y="7949"/>
                    </a:cubicBezTo>
                    <a:lnTo>
                      <a:pt x="3243" y="7949"/>
                    </a:lnTo>
                    <a:cubicBezTo>
                      <a:pt x="3240" y="7949"/>
                      <a:pt x="3239" y="7948"/>
                      <a:pt x="3239" y="7945"/>
                    </a:cubicBezTo>
                    <a:cubicBezTo>
                      <a:pt x="3239" y="7943"/>
                      <a:pt x="3240" y="7941"/>
                      <a:pt x="3243" y="7941"/>
                    </a:cubicBezTo>
                    <a:close/>
                    <a:moveTo>
                      <a:pt x="3259" y="7941"/>
                    </a:moveTo>
                    <a:lnTo>
                      <a:pt x="3259" y="7941"/>
                    </a:lnTo>
                    <a:cubicBezTo>
                      <a:pt x="3261" y="7941"/>
                      <a:pt x="3263" y="7943"/>
                      <a:pt x="3263" y="7945"/>
                    </a:cubicBezTo>
                    <a:cubicBezTo>
                      <a:pt x="3263" y="7948"/>
                      <a:pt x="3261" y="7949"/>
                      <a:pt x="3259" y="7949"/>
                    </a:cubicBezTo>
                    <a:lnTo>
                      <a:pt x="3259" y="7949"/>
                    </a:lnTo>
                    <a:cubicBezTo>
                      <a:pt x="3256" y="7949"/>
                      <a:pt x="3255" y="7948"/>
                      <a:pt x="3255" y="7945"/>
                    </a:cubicBezTo>
                    <a:cubicBezTo>
                      <a:pt x="3255" y="7943"/>
                      <a:pt x="3256" y="7941"/>
                      <a:pt x="3259" y="7941"/>
                    </a:cubicBezTo>
                    <a:close/>
                    <a:moveTo>
                      <a:pt x="3275" y="7941"/>
                    </a:moveTo>
                    <a:lnTo>
                      <a:pt x="3275" y="7941"/>
                    </a:lnTo>
                    <a:cubicBezTo>
                      <a:pt x="3277" y="7941"/>
                      <a:pt x="3279" y="7943"/>
                      <a:pt x="3279" y="7945"/>
                    </a:cubicBezTo>
                    <a:cubicBezTo>
                      <a:pt x="3279" y="7948"/>
                      <a:pt x="3277" y="7949"/>
                      <a:pt x="3275" y="7949"/>
                    </a:cubicBezTo>
                    <a:lnTo>
                      <a:pt x="3275" y="7949"/>
                    </a:lnTo>
                    <a:cubicBezTo>
                      <a:pt x="3272" y="7949"/>
                      <a:pt x="3271" y="7948"/>
                      <a:pt x="3271" y="7945"/>
                    </a:cubicBezTo>
                    <a:cubicBezTo>
                      <a:pt x="3271" y="7943"/>
                      <a:pt x="3272" y="7941"/>
                      <a:pt x="3275" y="7941"/>
                    </a:cubicBezTo>
                    <a:close/>
                    <a:moveTo>
                      <a:pt x="3291" y="7941"/>
                    </a:moveTo>
                    <a:lnTo>
                      <a:pt x="3291" y="7941"/>
                    </a:lnTo>
                    <a:cubicBezTo>
                      <a:pt x="3293" y="7941"/>
                      <a:pt x="3295" y="7943"/>
                      <a:pt x="3295" y="7945"/>
                    </a:cubicBezTo>
                    <a:cubicBezTo>
                      <a:pt x="3295" y="7948"/>
                      <a:pt x="3293" y="7949"/>
                      <a:pt x="3291" y="7949"/>
                    </a:cubicBezTo>
                    <a:lnTo>
                      <a:pt x="3291" y="7949"/>
                    </a:lnTo>
                    <a:cubicBezTo>
                      <a:pt x="3288" y="7949"/>
                      <a:pt x="3287" y="7948"/>
                      <a:pt x="3287" y="7945"/>
                    </a:cubicBezTo>
                    <a:cubicBezTo>
                      <a:pt x="3287" y="7943"/>
                      <a:pt x="3288" y="7941"/>
                      <a:pt x="3291" y="7941"/>
                    </a:cubicBezTo>
                    <a:close/>
                    <a:moveTo>
                      <a:pt x="3307" y="7941"/>
                    </a:moveTo>
                    <a:lnTo>
                      <a:pt x="3307" y="7941"/>
                    </a:lnTo>
                    <a:cubicBezTo>
                      <a:pt x="3309" y="7941"/>
                      <a:pt x="3311" y="7943"/>
                      <a:pt x="3311" y="7945"/>
                    </a:cubicBezTo>
                    <a:cubicBezTo>
                      <a:pt x="3311" y="7948"/>
                      <a:pt x="3309" y="7949"/>
                      <a:pt x="3307" y="7949"/>
                    </a:cubicBezTo>
                    <a:lnTo>
                      <a:pt x="3307" y="7949"/>
                    </a:lnTo>
                    <a:cubicBezTo>
                      <a:pt x="3304" y="7949"/>
                      <a:pt x="3303" y="7948"/>
                      <a:pt x="3303" y="7945"/>
                    </a:cubicBezTo>
                    <a:cubicBezTo>
                      <a:pt x="3303" y="7943"/>
                      <a:pt x="3304" y="7941"/>
                      <a:pt x="3307" y="7941"/>
                    </a:cubicBezTo>
                    <a:close/>
                    <a:moveTo>
                      <a:pt x="3323" y="7941"/>
                    </a:moveTo>
                    <a:lnTo>
                      <a:pt x="3323" y="7941"/>
                    </a:lnTo>
                    <a:cubicBezTo>
                      <a:pt x="3325" y="7941"/>
                      <a:pt x="3327" y="7943"/>
                      <a:pt x="3327" y="7945"/>
                    </a:cubicBezTo>
                    <a:cubicBezTo>
                      <a:pt x="3327" y="7948"/>
                      <a:pt x="3325" y="7949"/>
                      <a:pt x="3323" y="7949"/>
                    </a:cubicBezTo>
                    <a:lnTo>
                      <a:pt x="3323" y="7949"/>
                    </a:lnTo>
                    <a:cubicBezTo>
                      <a:pt x="3320" y="7949"/>
                      <a:pt x="3319" y="7948"/>
                      <a:pt x="3319" y="7945"/>
                    </a:cubicBezTo>
                    <a:cubicBezTo>
                      <a:pt x="3319" y="7943"/>
                      <a:pt x="3320" y="7941"/>
                      <a:pt x="3323" y="7941"/>
                    </a:cubicBezTo>
                    <a:close/>
                    <a:moveTo>
                      <a:pt x="3339" y="7941"/>
                    </a:moveTo>
                    <a:lnTo>
                      <a:pt x="3339" y="7941"/>
                    </a:lnTo>
                    <a:cubicBezTo>
                      <a:pt x="3341" y="7941"/>
                      <a:pt x="3343" y="7943"/>
                      <a:pt x="3343" y="7945"/>
                    </a:cubicBezTo>
                    <a:cubicBezTo>
                      <a:pt x="3343" y="7948"/>
                      <a:pt x="3341" y="7949"/>
                      <a:pt x="3339" y="7949"/>
                    </a:cubicBezTo>
                    <a:lnTo>
                      <a:pt x="3339" y="7949"/>
                    </a:lnTo>
                    <a:cubicBezTo>
                      <a:pt x="3336" y="7949"/>
                      <a:pt x="3335" y="7948"/>
                      <a:pt x="3335" y="7945"/>
                    </a:cubicBezTo>
                    <a:cubicBezTo>
                      <a:pt x="3335" y="7943"/>
                      <a:pt x="3336" y="7941"/>
                      <a:pt x="3339" y="7941"/>
                    </a:cubicBezTo>
                    <a:close/>
                    <a:moveTo>
                      <a:pt x="3355" y="7941"/>
                    </a:moveTo>
                    <a:lnTo>
                      <a:pt x="3355" y="7941"/>
                    </a:lnTo>
                    <a:cubicBezTo>
                      <a:pt x="3357" y="7941"/>
                      <a:pt x="3359" y="7943"/>
                      <a:pt x="3359" y="7945"/>
                    </a:cubicBezTo>
                    <a:cubicBezTo>
                      <a:pt x="3359" y="7948"/>
                      <a:pt x="3357" y="7949"/>
                      <a:pt x="3355" y="7949"/>
                    </a:cubicBezTo>
                    <a:lnTo>
                      <a:pt x="3355" y="7949"/>
                    </a:lnTo>
                    <a:cubicBezTo>
                      <a:pt x="3353" y="7949"/>
                      <a:pt x="3351" y="7948"/>
                      <a:pt x="3351" y="7945"/>
                    </a:cubicBezTo>
                    <a:cubicBezTo>
                      <a:pt x="3351" y="7943"/>
                      <a:pt x="3353" y="7941"/>
                      <a:pt x="3355" y="7941"/>
                    </a:cubicBezTo>
                    <a:close/>
                    <a:moveTo>
                      <a:pt x="3371" y="7941"/>
                    </a:moveTo>
                    <a:lnTo>
                      <a:pt x="3371" y="7941"/>
                    </a:lnTo>
                    <a:cubicBezTo>
                      <a:pt x="3373" y="7941"/>
                      <a:pt x="3375" y="7943"/>
                      <a:pt x="3375" y="7945"/>
                    </a:cubicBezTo>
                    <a:cubicBezTo>
                      <a:pt x="3375" y="7948"/>
                      <a:pt x="3373" y="7949"/>
                      <a:pt x="3371" y="7949"/>
                    </a:cubicBezTo>
                    <a:lnTo>
                      <a:pt x="3371" y="7949"/>
                    </a:lnTo>
                    <a:cubicBezTo>
                      <a:pt x="3369" y="7949"/>
                      <a:pt x="3367" y="7948"/>
                      <a:pt x="3367" y="7945"/>
                    </a:cubicBezTo>
                    <a:cubicBezTo>
                      <a:pt x="3367" y="7943"/>
                      <a:pt x="3369" y="7941"/>
                      <a:pt x="3371" y="7941"/>
                    </a:cubicBezTo>
                    <a:close/>
                    <a:moveTo>
                      <a:pt x="3387" y="7941"/>
                    </a:moveTo>
                    <a:lnTo>
                      <a:pt x="3387" y="7941"/>
                    </a:lnTo>
                    <a:cubicBezTo>
                      <a:pt x="3389" y="7941"/>
                      <a:pt x="3391" y="7943"/>
                      <a:pt x="3391" y="7945"/>
                    </a:cubicBezTo>
                    <a:cubicBezTo>
                      <a:pt x="3391" y="7948"/>
                      <a:pt x="3389" y="7949"/>
                      <a:pt x="3387" y="7949"/>
                    </a:cubicBezTo>
                    <a:lnTo>
                      <a:pt x="3387" y="7949"/>
                    </a:lnTo>
                    <a:cubicBezTo>
                      <a:pt x="3385" y="7949"/>
                      <a:pt x="3383" y="7948"/>
                      <a:pt x="3383" y="7945"/>
                    </a:cubicBezTo>
                    <a:cubicBezTo>
                      <a:pt x="3383" y="7943"/>
                      <a:pt x="3385" y="7941"/>
                      <a:pt x="3387" y="7941"/>
                    </a:cubicBezTo>
                    <a:close/>
                    <a:moveTo>
                      <a:pt x="3403" y="7941"/>
                    </a:moveTo>
                    <a:lnTo>
                      <a:pt x="3403" y="7941"/>
                    </a:lnTo>
                    <a:cubicBezTo>
                      <a:pt x="3405" y="7941"/>
                      <a:pt x="3407" y="7943"/>
                      <a:pt x="3407" y="7945"/>
                    </a:cubicBezTo>
                    <a:cubicBezTo>
                      <a:pt x="3407" y="7948"/>
                      <a:pt x="3405" y="7949"/>
                      <a:pt x="3403" y="7949"/>
                    </a:cubicBezTo>
                    <a:lnTo>
                      <a:pt x="3403" y="7949"/>
                    </a:lnTo>
                    <a:cubicBezTo>
                      <a:pt x="3401" y="7949"/>
                      <a:pt x="3399" y="7948"/>
                      <a:pt x="3399" y="7945"/>
                    </a:cubicBezTo>
                    <a:cubicBezTo>
                      <a:pt x="3399" y="7943"/>
                      <a:pt x="3401" y="7941"/>
                      <a:pt x="3403" y="7941"/>
                    </a:cubicBezTo>
                    <a:close/>
                    <a:moveTo>
                      <a:pt x="3419" y="7941"/>
                    </a:moveTo>
                    <a:lnTo>
                      <a:pt x="3419" y="7941"/>
                    </a:lnTo>
                    <a:cubicBezTo>
                      <a:pt x="3421" y="7941"/>
                      <a:pt x="3423" y="7943"/>
                      <a:pt x="3423" y="7945"/>
                    </a:cubicBezTo>
                    <a:cubicBezTo>
                      <a:pt x="3423" y="7948"/>
                      <a:pt x="3421" y="7949"/>
                      <a:pt x="3419" y="7949"/>
                    </a:cubicBezTo>
                    <a:lnTo>
                      <a:pt x="3419" y="7949"/>
                    </a:lnTo>
                    <a:cubicBezTo>
                      <a:pt x="3417" y="7949"/>
                      <a:pt x="3415" y="7948"/>
                      <a:pt x="3415" y="7945"/>
                    </a:cubicBezTo>
                    <a:cubicBezTo>
                      <a:pt x="3415" y="7943"/>
                      <a:pt x="3417" y="7941"/>
                      <a:pt x="3419" y="7941"/>
                    </a:cubicBezTo>
                    <a:close/>
                    <a:moveTo>
                      <a:pt x="3435" y="7941"/>
                    </a:moveTo>
                    <a:lnTo>
                      <a:pt x="3435" y="7941"/>
                    </a:lnTo>
                    <a:cubicBezTo>
                      <a:pt x="3437" y="7941"/>
                      <a:pt x="3439" y="7943"/>
                      <a:pt x="3439" y="7945"/>
                    </a:cubicBezTo>
                    <a:cubicBezTo>
                      <a:pt x="3439" y="7948"/>
                      <a:pt x="3437" y="7949"/>
                      <a:pt x="3435" y="7949"/>
                    </a:cubicBezTo>
                    <a:lnTo>
                      <a:pt x="3435" y="7949"/>
                    </a:lnTo>
                    <a:cubicBezTo>
                      <a:pt x="3433" y="7949"/>
                      <a:pt x="3431" y="7948"/>
                      <a:pt x="3431" y="7945"/>
                    </a:cubicBezTo>
                    <a:cubicBezTo>
                      <a:pt x="3431" y="7943"/>
                      <a:pt x="3433" y="7941"/>
                      <a:pt x="3435" y="7941"/>
                    </a:cubicBezTo>
                    <a:close/>
                    <a:moveTo>
                      <a:pt x="3451" y="7941"/>
                    </a:moveTo>
                    <a:lnTo>
                      <a:pt x="3451" y="7941"/>
                    </a:lnTo>
                    <a:cubicBezTo>
                      <a:pt x="3453" y="7941"/>
                      <a:pt x="3455" y="7943"/>
                      <a:pt x="3455" y="7945"/>
                    </a:cubicBezTo>
                    <a:cubicBezTo>
                      <a:pt x="3455" y="7948"/>
                      <a:pt x="3453" y="7949"/>
                      <a:pt x="3451" y="7949"/>
                    </a:cubicBezTo>
                    <a:lnTo>
                      <a:pt x="3451" y="7949"/>
                    </a:lnTo>
                    <a:cubicBezTo>
                      <a:pt x="3449" y="7949"/>
                      <a:pt x="3447" y="7948"/>
                      <a:pt x="3447" y="7945"/>
                    </a:cubicBezTo>
                    <a:cubicBezTo>
                      <a:pt x="3447" y="7943"/>
                      <a:pt x="3449" y="7941"/>
                      <a:pt x="3451" y="7941"/>
                    </a:cubicBezTo>
                    <a:close/>
                    <a:moveTo>
                      <a:pt x="3467" y="7941"/>
                    </a:moveTo>
                    <a:lnTo>
                      <a:pt x="3467" y="7941"/>
                    </a:lnTo>
                    <a:cubicBezTo>
                      <a:pt x="3469" y="7941"/>
                      <a:pt x="3471" y="7943"/>
                      <a:pt x="3471" y="7945"/>
                    </a:cubicBezTo>
                    <a:cubicBezTo>
                      <a:pt x="3471" y="7948"/>
                      <a:pt x="3469" y="7949"/>
                      <a:pt x="3467" y="7949"/>
                    </a:cubicBezTo>
                    <a:lnTo>
                      <a:pt x="3467" y="7949"/>
                    </a:lnTo>
                    <a:cubicBezTo>
                      <a:pt x="3465" y="7949"/>
                      <a:pt x="3463" y="7948"/>
                      <a:pt x="3463" y="7945"/>
                    </a:cubicBezTo>
                    <a:cubicBezTo>
                      <a:pt x="3463" y="7943"/>
                      <a:pt x="3465" y="7941"/>
                      <a:pt x="3467" y="7941"/>
                    </a:cubicBezTo>
                    <a:close/>
                    <a:moveTo>
                      <a:pt x="3483" y="7941"/>
                    </a:moveTo>
                    <a:lnTo>
                      <a:pt x="3483" y="7941"/>
                    </a:lnTo>
                    <a:cubicBezTo>
                      <a:pt x="3485" y="7941"/>
                      <a:pt x="3487" y="7943"/>
                      <a:pt x="3487" y="7945"/>
                    </a:cubicBezTo>
                    <a:cubicBezTo>
                      <a:pt x="3487" y="7948"/>
                      <a:pt x="3485" y="7949"/>
                      <a:pt x="3483" y="7949"/>
                    </a:cubicBezTo>
                    <a:lnTo>
                      <a:pt x="3483" y="7949"/>
                    </a:lnTo>
                    <a:cubicBezTo>
                      <a:pt x="3481" y="7949"/>
                      <a:pt x="3479" y="7948"/>
                      <a:pt x="3479" y="7945"/>
                    </a:cubicBezTo>
                    <a:cubicBezTo>
                      <a:pt x="3479" y="7943"/>
                      <a:pt x="3481" y="7941"/>
                      <a:pt x="3483" y="7941"/>
                    </a:cubicBezTo>
                    <a:close/>
                    <a:moveTo>
                      <a:pt x="3499" y="7941"/>
                    </a:moveTo>
                    <a:lnTo>
                      <a:pt x="3499" y="7941"/>
                    </a:lnTo>
                    <a:cubicBezTo>
                      <a:pt x="3501" y="7941"/>
                      <a:pt x="3503" y="7943"/>
                      <a:pt x="3503" y="7945"/>
                    </a:cubicBezTo>
                    <a:cubicBezTo>
                      <a:pt x="3503" y="7948"/>
                      <a:pt x="3501" y="7949"/>
                      <a:pt x="3499" y="7949"/>
                    </a:cubicBezTo>
                    <a:lnTo>
                      <a:pt x="3499" y="7949"/>
                    </a:lnTo>
                    <a:cubicBezTo>
                      <a:pt x="3497" y="7949"/>
                      <a:pt x="3495" y="7948"/>
                      <a:pt x="3495" y="7945"/>
                    </a:cubicBezTo>
                    <a:cubicBezTo>
                      <a:pt x="3495" y="7943"/>
                      <a:pt x="3497" y="7941"/>
                      <a:pt x="3499" y="7941"/>
                    </a:cubicBezTo>
                    <a:close/>
                    <a:moveTo>
                      <a:pt x="3515" y="7941"/>
                    </a:moveTo>
                    <a:lnTo>
                      <a:pt x="3515" y="7941"/>
                    </a:lnTo>
                    <a:cubicBezTo>
                      <a:pt x="3517" y="7941"/>
                      <a:pt x="3519" y="7943"/>
                      <a:pt x="3519" y="7945"/>
                    </a:cubicBezTo>
                    <a:cubicBezTo>
                      <a:pt x="3519" y="7948"/>
                      <a:pt x="3517" y="7949"/>
                      <a:pt x="3515" y="7949"/>
                    </a:cubicBezTo>
                    <a:lnTo>
                      <a:pt x="3515" y="7949"/>
                    </a:lnTo>
                    <a:cubicBezTo>
                      <a:pt x="3513" y="7949"/>
                      <a:pt x="3511" y="7948"/>
                      <a:pt x="3511" y="7945"/>
                    </a:cubicBezTo>
                    <a:cubicBezTo>
                      <a:pt x="3511" y="7943"/>
                      <a:pt x="3513" y="7941"/>
                      <a:pt x="3515" y="7941"/>
                    </a:cubicBezTo>
                    <a:close/>
                    <a:moveTo>
                      <a:pt x="3531" y="7941"/>
                    </a:moveTo>
                    <a:lnTo>
                      <a:pt x="3531" y="7941"/>
                    </a:lnTo>
                    <a:cubicBezTo>
                      <a:pt x="3533" y="7941"/>
                      <a:pt x="3535" y="7943"/>
                      <a:pt x="3535" y="7945"/>
                    </a:cubicBezTo>
                    <a:cubicBezTo>
                      <a:pt x="3535" y="7948"/>
                      <a:pt x="3533" y="7949"/>
                      <a:pt x="3531" y="7949"/>
                    </a:cubicBezTo>
                    <a:lnTo>
                      <a:pt x="3531" y="7949"/>
                    </a:lnTo>
                    <a:cubicBezTo>
                      <a:pt x="3529" y="7949"/>
                      <a:pt x="3527" y="7948"/>
                      <a:pt x="3527" y="7945"/>
                    </a:cubicBezTo>
                    <a:cubicBezTo>
                      <a:pt x="3527" y="7943"/>
                      <a:pt x="3529" y="7941"/>
                      <a:pt x="3531" y="7941"/>
                    </a:cubicBezTo>
                    <a:close/>
                    <a:moveTo>
                      <a:pt x="3547" y="7941"/>
                    </a:moveTo>
                    <a:lnTo>
                      <a:pt x="3547" y="7941"/>
                    </a:lnTo>
                    <a:cubicBezTo>
                      <a:pt x="3549" y="7941"/>
                      <a:pt x="3551" y="7943"/>
                      <a:pt x="3551" y="7945"/>
                    </a:cubicBezTo>
                    <a:cubicBezTo>
                      <a:pt x="3551" y="7948"/>
                      <a:pt x="3549" y="7949"/>
                      <a:pt x="3547" y="7949"/>
                    </a:cubicBezTo>
                    <a:lnTo>
                      <a:pt x="3547" y="7949"/>
                    </a:lnTo>
                    <a:cubicBezTo>
                      <a:pt x="3545" y="7949"/>
                      <a:pt x="3543" y="7948"/>
                      <a:pt x="3543" y="7945"/>
                    </a:cubicBezTo>
                    <a:cubicBezTo>
                      <a:pt x="3543" y="7943"/>
                      <a:pt x="3545" y="7941"/>
                      <a:pt x="3547" y="7941"/>
                    </a:cubicBezTo>
                    <a:close/>
                    <a:moveTo>
                      <a:pt x="3563" y="7941"/>
                    </a:moveTo>
                    <a:lnTo>
                      <a:pt x="3563" y="7941"/>
                    </a:lnTo>
                    <a:cubicBezTo>
                      <a:pt x="3565" y="7941"/>
                      <a:pt x="3567" y="7943"/>
                      <a:pt x="3567" y="7945"/>
                    </a:cubicBezTo>
                    <a:cubicBezTo>
                      <a:pt x="3567" y="7948"/>
                      <a:pt x="3565" y="7949"/>
                      <a:pt x="3563" y="7949"/>
                    </a:cubicBezTo>
                    <a:lnTo>
                      <a:pt x="3563" y="7949"/>
                    </a:lnTo>
                    <a:cubicBezTo>
                      <a:pt x="3561" y="7949"/>
                      <a:pt x="3559" y="7948"/>
                      <a:pt x="3559" y="7945"/>
                    </a:cubicBezTo>
                    <a:cubicBezTo>
                      <a:pt x="3559" y="7943"/>
                      <a:pt x="3561" y="7941"/>
                      <a:pt x="3563" y="7941"/>
                    </a:cubicBezTo>
                    <a:close/>
                    <a:moveTo>
                      <a:pt x="3579" y="7941"/>
                    </a:moveTo>
                    <a:lnTo>
                      <a:pt x="3579" y="7941"/>
                    </a:lnTo>
                    <a:cubicBezTo>
                      <a:pt x="3581" y="7941"/>
                      <a:pt x="3583" y="7943"/>
                      <a:pt x="3583" y="7945"/>
                    </a:cubicBezTo>
                    <a:cubicBezTo>
                      <a:pt x="3583" y="7948"/>
                      <a:pt x="3581" y="7949"/>
                      <a:pt x="3579" y="7949"/>
                    </a:cubicBezTo>
                    <a:lnTo>
                      <a:pt x="3579" y="7949"/>
                    </a:lnTo>
                    <a:cubicBezTo>
                      <a:pt x="3577" y="7949"/>
                      <a:pt x="3575" y="7948"/>
                      <a:pt x="3575" y="7945"/>
                    </a:cubicBezTo>
                    <a:cubicBezTo>
                      <a:pt x="3575" y="7943"/>
                      <a:pt x="3577" y="7941"/>
                      <a:pt x="3579" y="7941"/>
                    </a:cubicBezTo>
                    <a:close/>
                    <a:moveTo>
                      <a:pt x="3595" y="7941"/>
                    </a:moveTo>
                    <a:lnTo>
                      <a:pt x="3595" y="7941"/>
                    </a:lnTo>
                    <a:cubicBezTo>
                      <a:pt x="3597" y="7941"/>
                      <a:pt x="3599" y="7943"/>
                      <a:pt x="3599" y="7945"/>
                    </a:cubicBezTo>
                    <a:cubicBezTo>
                      <a:pt x="3599" y="7948"/>
                      <a:pt x="3597" y="7949"/>
                      <a:pt x="3595" y="7949"/>
                    </a:cubicBezTo>
                    <a:lnTo>
                      <a:pt x="3595" y="7949"/>
                    </a:lnTo>
                    <a:cubicBezTo>
                      <a:pt x="3593" y="7949"/>
                      <a:pt x="3591" y="7948"/>
                      <a:pt x="3591" y="7945"/>
                    </a:cubicBezTo>
                    <a:cubicBezTo>
                      <a:pt x="3591" y="7943"/>
                      <a:pt x="3593" y="7941"/>
                      <a:pt x="3595" y="7941"/>
                    </a:cubicBezTo>
                    <a:close/>
                    <a:moveTo>
                      <a:pt x="3611" y="7941"/>
                    </a:moveTo>
                    <a:lnTo>
                      <a:pt x="3611" y="7941"/>
                    </a:lnTo>
                    <a:cubicBezTo>
                      <a:pt x="3613" y="7941"/>
                      <a:pt x="3615" y="7943"/>
                      <a:pt x="3615" y="7945"/>
                    </a:cubicBezTo>
                    <a:cubicBezTo>
                      <a:pt x="3615" y="7948"/>
                      <a:pt x="3613" y="7949"/>
                      <a:pt x="3611" y="7949"/>
                    </a:cubicBezTo>
                    <a:lnTo>
                      <a:pt x="3611" y="7949"/>
                    </a:lnTo>
                    <a:cubicBezTo>
                      <a:pt x="3609" y="7949"/>
                      <a:pt x="3607" y="7948"/>
                      <a:pt x="3607" y="7945"/>
                    </a:cubicBezTo>
                    <a:cubicBezTo>
                      <a:pt x="3607" y="7943"/>
                      <a:pt x="3609" y="7941"/>
                      <a:pt x="3611" y="7941"/>
                    </a:cubicBezTo>
                    <a:close/>
                    <a:moveTo>
                      <a:pt x="3627" y="7941"/>
                    </a:moveTo>
                    <a:lnTo>
                      <a:pt x="3627" y="7941"/>
                    </a:lnTo>
                    <a:cubicBezTo>
                      <a:pt x="3629" y="7941"/>
                      <a:pt x="3631" y="7943"/>
                      <a:pt x="3631" y="7945"/>
                    </a:cubicBezTo>
                    <a:cubicBezTo>
                      <a:pt x="3631" y="7948"/>
                      <a:pt x="3629" y="7949"/>
                      <a:pt x="3627" y="7949"/>
                    </a:cubicBezTo>
                    <a:lnTo>
                      <a:pt x="3627" y="7949"/>
                    </a:lnTo>
                    <a:cubicBezTo>
                      <a:pt x="3625" y="7949"/>
                      <a:pt x="3623" y="7948"/>
                      <a:pt x="3623" y="7945"/>
                    </a:cubicBezTo>
                    <a:cubicBezTo>
                      <a:pt x="3623" y="7943"/>
                      <a:pt x="3625" y="7941"/>
                      <a:pt x="3627" y="7941"/>
                    </a:cubicBezTo>
                    <a:close/>
                    <a:moveTo>
                      <a:pt x="3643" y="7941"/>
                    </a:moveTo>
                    <a:lnTo>
                      <a:pt x="3643" y="7941"/>
                    </a:lnTo>
                    <a:cubicBezTo>
                      <a:pt x="3645" y="7941"/>
                      <a:pt x="3647" y="7943"/>
                      <a:pt x="3647" y="7945"/>
                    </a:cubicBezTo>
                    <a:cubicBezTo>
                      <a:pt x="3647" y="7948"/>
                      <a:pt x="3645" y="7949"/>
                      <a:pt x="3643" y="7949"/>
                    </a:cubicBezTo>
                    <a:lnTo>
                      <a:pt x="3643" y="7949"/>
                    </a:lnTo>
                    <a:cubicBezTo>
                      <a:pt x="3641" y="7949"/>
                      <a:pt x="3639" y="7948"/>
                      <a:pt x="3639" y="7945"/>
                    </a:cubicBezTo>
                    <a:cubicBezTo>
                      <a:pt x="3639" y="7943"/>
                      <a:pt x="3641" y="7941"/>
                      <a:pt x="3643" y="7941"/>
                    </a:cubicBezTo>
                    <a:close/>
                    <a:moveTo>
                      <a:pt x="3659" y="7941"/>
                    </a:moveTo>
                    <a:lnTo>
                      <a:pt x="3659" y="7941"/>
                    </a:lnTo>
                    <a:cubicBezTo>
                      <a:pt x="3661" y="7941"/>
                      <a:pt x="3663" y="7943"/>
                      <a:pt x="3663" y="7945"/>
                    </a:cubicBezTo>
                    <a:cubicBezTo>
                      <a:pt x="3663" y="7948"/>
                      <a:pt x="3661" y="7949"/>
                      <a:pt x="3659" y="7949"/>
                    </a:cubicBezTo>
                    <a:lnTo>
                      <a:pt x="3659" y="7949"/>
                    </a:lnTo>
                    <a:cubicBezTo>
                      <a:pt x="3657" y="7949"/>
                      <a:pt x="3655" y="7948"/>
                      <a:pt x="3655" y="7945"/>
                    </a:cubicBezTo>
                    <a:cubicBezTo>
                      <a:pt x="3655" y="7943"/>
                      <a:pt x="3657" y="7941"/>
                      <a:pt x="3659" y="7941"/>
                    </a:cubicBezTo>
                    <a:close/>
                    <a:moveTo>
                      <a:pt x="3675" y="7941"/>
                    </a:moveTo>
                    <a:lnTo>
                      <a:pt x="3675" y="7941"/>
                    </a:lnTo>
                    <a:cubicBezTo>
                      <a:pt x="3677" y="7941"/>
                      <a:pt x="3679" y="7943"/>
                      <a:pt x="3679" y="7945"/>
                    </a:cubicBezTo>
                    <a:cubicBezTo>
                      <a:pt x="3679" y="7948"/>
                      <a:pt x="3677" y="7949"/>
                      <a:pt x="3675" y="7949"/>
                    </a:cubicBezTo>
                    <a:lnTo>
                      <a:pt x="3675" y="7949"/>
                    </a:lnTo>
                    <a:cubicBezTo>
                      <a:pt x="3673" y="7949"/>
                      <a:pt x="3671" y="7948"/>
                      <a:pt x="3671" y="7945"/>
                    </a:cubicBezTo>
                    <a:cubicBezTo>
                      <a:pt x="3671" y="7943"/>
                      <a:pt x="3673" y="7941"/>
                      <a:pt x="3675" y="7941"/>
                    </a:cubicBezTo>
                    <a:close/>
                    <a:moveTo>
                      <a:pt x="3691" y="7941"/>
                    </a:moveTo>
                    <a:lnTo>
                      <a:pt x="3691" y="7941"/>
                    </a:lnTo>
                    <a:cubicBezTo>
                      <a:pt x="3693" y="7941"/>
                      <a:pt x="3695" y="7943"/>
                      <a:pt x="3695" y="7945"/>
                    </a:cubicBezTo>
                    <a:cubicBezTo>
                      <a:pt x="3695" y="7948"/>
                      <a:pt x="3693" y="7949"/>
                      <a:pt x="3691" y="7949"/>
                    </a:cubicBezTo>
                    <a:lnTo>
                      <a:pt x="3691" y="7949"/>
                    </a:lnTo>
                    <a:cubicBezTo>
                      <a:pt x="3689" y="7949"/>
                      <a:pt x="3687" y="7948"/>
                      <a:pt x="3687" y="7945"/>
                    </a:cubicBezTo>
                    <a:cubicBezTo>
                      <a:pt x="3687" y="7943"/>
                      <a:pt x="3689" y="7941"/>
                      <a:pt x="3691" y="7941"/>
                    </a:cubicBezTo>
                    <a:close/>
                    <a:moveTo>
                      <a:pt x="3706" y="7941"/>
                    </a:moveTo>
                    <a:lnTo>
                      <a:pt x="3706" y="7941"/>
                    </a:lnTo>
                    <a:cubicBezTo>
                      <a:pt x="3708" y="7940"/>
                      <a:pt x="3710" y="7942"/>
                      <a:pt x="3711" y="7944"/>
                    </a:cubicBezTo>
                    <a:cubicBezTo>
                      <a:pt x="3711" y="7946"/>
                      <a:pt x="3710" y="7948"/>
                      <a:pt x="3708" y="7949"/>
                    </a:cubicBezTo>
                    <a:lnTo>
                      <a:pt x="3708" y="7949"/>
                    </a:lnTo>
                    <a:cubicBezTo>
                      <a:pt x="3706" y="7949"/>
                      <a:pt x="3704" y="7948"/>
                      <a:pt x="3703" y="7946"/>
                    </a:cubicBezTo>
                    <a:cubicBezTo>
                      <a:pt x="3702" y="7944"/>
                      <a:pt x="3704" y="7941"/>
                      <a:pt x="3706" y="7941"/>
                    </a:cubicBezTo>
                    <a:close/>
                    <a:moveTo>
                      <a:pt x="3722" y="7940"/>
                    </a:moveTo>
                    <a:lnTo>
                      <a:pt x="3722" y="7940"/>
                    </a:lnTo>
                    <a:cubicBezTo>
                      <a:pt x="3724" y="7939"/>
                      <a:pt x="3726" y="7941"/>
                      <a:pt x="3727" y="7943"/>
                    </a:cubicBezTo>
                    <a:cubicBezTo>
                      <a:pt x="3727" y="7945"/>
                      <a:pt x="3726" y="7947"/>
                      <a:pt x="3724" y="7948"/>
                    </a:cubicBezTo>
                    <a:lnTo>
                      <a:pt x="3724" y="7948"/>
                    </a:lnTo>
                    <a:cubicBezTo>
                      <a:pt x="3722" y="7948"/>
                      <a:pt x="3720" y="7947"/>
                      <a:pt x="3719" y="7945"/>
                    </a:cubicBezTo>
                    <a:cubicBezTo>
                      <a:pt x="3718" y="7943"/>
                      <a:pt x="3720" y="7941"/>
                      <a:pt x="3722" y="7940"/>
                    </a:cubicBezTo>
                    <a:close/>
                    <a:moveTo>
                      <a:pt x="3738" y="7939"/>
                    </a:moveTo>
                    <a:lnTo>
                      <a:pt x="3738" y="7939"/>
                    </a:lnTo>
                    <a:cubicBezTo>
                      <a:pt x="3740" y="7939"/>
                      <a:pt x="3742" y="7940"/>
                      <a:pt x="3743" y="7942"/>
                    </a:cubicBezTo>
                    <a:cubicBezTo>
                      <a:pt x="3743" y="7944"/>
                      <a:pt x="3742" y="7946"/>
                      <a:pt x="3740" y="7947"/>
                    </a:cubicBezTo>
                    <a:lnTo>
                      <a:pt x="3740" y="7947"/>
                    </a:lnTo>
                    <a:cubicBezTo>
                      <a:pt x="3738" y="7947"/>
                      <a:pt x="3736" y="7946"/>
                      <a:pt x="3735" y="7944"/>
                    </a:cubicBezTo>
                    <a:cubicBezTo>
                      <a:pt x="3734" y="7942"/>
                      <a:pt x="3736" y="7940"/>
                      <a:pt x="3738" y="7939"/>
                    </a:cubicBezTo>
                    <a:close/>
                    <a:moveTo>
                      <a:pt x="3754" y="7937"/>
                    </a:moveTo>
                    <a:lnTo>
                      <a:pt x="3754" y="7937"/>
                    </a:lnTo>
                    <a:cubicBezTo>
                      <a:pt x="3756" y="7936"/>
                      <a:pt x="3758" y="7938"/>
                      <a:pt x="3759" y="7940"/>
                    </a:cubicBezTo>
                    <a:cubicBezTo>
                      <a:pt x="3759" y="7942"/>
                      <a:pt x="3758" y="7944"/>
                      <a:pt x="3756" y="7945"/>
                    </a:cubicBezTo>
                    <a:lnTo>
                      <a:pt x="3756" y="7945"/>
                    </a:lnTo>
                    <a:cubicBezTo>
                      <a:pt x="3754" y="7945"/>
                      <a:pt x="3751" y="7944"/>
                      <a:pt x="3751" y="7942"/>
                    </a:cubicBezTo>
                    <a:cubicBezTo>
                      <a:pt x="3750" y="7940"/>
                      <a:pt x="3752" y="7937"/>
                      <a:pt x="3754" y="7937"/>
                    </a:cubicBezTo>
                    <a:close/>
                    <a:moveTo>
                      <a:pt x="3770" y="7935"/>
                    </a:moveTo>
                    <a:lnTo>
                      <a:pt x="3770" y="7935"/>
                    </a:lnTo>
                    <a:cubicBezTo>
                      <a:pt x="3772" y="7934"/>
                      <a:pt x="3774" y="7935"/>
                      <a:pt x="3774" y="7938"/>
                    </a:cubicBezTo>
                    <a:cubicBezTo>
                      <a:pt x="3775" y="7940"/>
                      <a:pt x="3774" y="7942"/>
                      <a:pt x="3772" y="7942"/>
                    </a:cubicBezTo>
                    <a:lnTo>
                      <a:pt x="3772" y="7942"/>
                    </a:lnTo>
                    <a:cubicBezTo>
                      <a:pt x="3769" y="7943"/>
                      <a:pt x="3767" y="7942"/>
                      <a:pt x="3767" y="7939"/>
                    </a:cubicBezTo>
                    <a:cubicBezTo>
                      <a:pt x="3766" y="7937"/>
                      <a:pt x="3767" y="7935"/>
                      <a:pt x="3770" y="7935"/>
                    </a:cubicBezTo>
                    <a:close/>
                    <a:moveTo>
                      <a:pt x="3785" y="7932"/>
                    </a:moveTo>
                    <a:lnTo>
                      <a:pt x="3785" y="7932"/>
                    </a:lnTo>
                    <a:cubicBezTo>
                      <a:pt x="3788" y="7932"/>
                      <a:pt x="3790" y="7933"/>
                      <a:pt x="3790" y="7935"/>
                    </a:cubicBezTo>
                    <a:cubicBezTo>
                      <a:pt x="3791" y="7937"/>
                      <a:pt x="3790" y="7939"/>
                      <a:pt x="3787" y="7940"/>
                    </a:cubicBezTo>
                    <a:lnTo>
                      <a:pt x="3787" y="7940"/>
                    </a:lnTo>
                    <a:cubicBezTo>
                      <a:pt x="3785" y="7941"/>
                      <a:pt x="3783" y="7939"/>
                      <a:pt x="3783" y="7937"/>
                    </a:cubicBezTo>
                    <a:cubicBezTo>
                      <a:pt x="3782" y="7935"/>
                      <a:pt x="3783" y="7933"/>
                      <a:pt x="3785" y="7932"/>
                    </a:cubicBezTo>
                    <a:close/>
                    <a:moveTo>
                      <a:pt x="3800" y="7929"/>
                    </a:moveTo>
                    <a:lnTo>
                      <a:pt x="3800" y="7929"/>
                    </a:lnTo>
                    <a:cubicBezTo>
                      <a:pt x="3802" y="7928"/>
                      <a:pt x="3804" y="7928"/>
                      <a:pt x="3805" y="7930"/>
                    </a:cubicBezTo>
                    <a:cubicBezTo>
                      <a:pt x="3806" y="7932"/>
                      <a:pt x="3806" y="7934"/>
                      <a:pt x="3804" y="7936"/>
                    </a:cubicBezTo>
                    <a:lnTo>
                      <a:pt x="3804" y="7936"/>
                    </a:lnTo>
                    <a:cubicBezTo>
                      <a:pt x="3802" y="7937"/>
                      <a:pt x="3800" y="7936"/>
                      <a:pt x="3799" y="7934"/>
                    </a:cubicBezTo>
                    <a:cubicBezTo>
                      <a:pt x="3797" y="7933"/>
                      <a:pt x="3798" y="7930"/>
                      <a:pt x="3800" y="7929"/>
                    </a:cubicBezTo>
                    <a:close/>
                    <a:moveTo>
                      <a:pt x="3815" y="7925"/>
                    </a:moveTo>
                    <a:lnTo>
                      <a:pt x="3815" y="7925"/>
                    </a:lnTo>
                    <a:cubicBezTo>
                      <a:pt x="3817" y="7924"/>
                      <a:pt x="3820" y="7924"/>
                      <a:pt x="3821" y="7926"/>
                    </a:cubicBezTo>
                    <a:cubicBezTo>
                      <a:pt x="3822" y="7928"/>
                      <a:pt x="3821" y="7930"/>
                      <a:pt x="3820" y="7932"/>
                    </a:cubicBezTo>
                    <a:lnTo>
                      <a:pt x="3820" y="7932"/>
                    </a:lnTo>
                    <a:cubicBezTo>
                      <a:pt x="3818" y="7933"/>
                      <a:pt x="3815" y="7932"/>
                      <a:pt x="3814" y="7931"/>
                    </a:cubicBezTo>
                    <a:cubicBezTo>
                      <a:pt x="3813" y="7929"/>
                      <a:pt x="3813" y="7926"/>
                      <a:pt x="3815" y="7925"/>
                    </a:cubicBezTo>
                    <a:close/>
                    <a:moveTo>
                      <a:pt x="3831" y="7921"/>
                    </a:moveTo>
                    <a:lnTo>
                      <a:pt x="3831" y="7921"/>
                    </a:lnTo>
                    <a:cubicBezTo>
                      <a:pt x="3833" y="7920"/>
                      <a:pt x="3835" y="7920"/>
                      <a:pt x="3836" y="7922"/>
                    </a:cubicBezTo>
                    <a:cubicBezTo>
                      <a:pt x="3837" y="7924"/>
                      <a:pt x="3837" y="7926"/>
                      <a:pt x="3835" y="7928"/>
                    </a:cubicBezTo>
                    <a:lnTo>
                      <a:pt x="3835" y="7928"/>
                    </a:lnTo>
                    <a:cubicBezTo>
                      <a:pt x="3833" y="7929"/>
                      <a:pt x="3831" y="7928"/>
                      <a:pt x="3830" y="7927"/>
                    </a:cubicBezTo>
                    <a:cubicBezTo>
                      <a:pt x="3828" y="7925"/>
                      <a:pt x="3829" y="7922"/>
                      <a:pt x="3831" y="7921"/>
                    </a:cubicBezTo>
                    <a:close/>
                    <a:moveTo>
                      <a:pt x="3846" y="7915"/>
                    </a:moveTo>
                    <a:lnTo>
                      <a:pt x="3846" y="7915"/>
                    </a:lnTo>
                    <a:cubicBezTo>
                      <a:pt x="3848" y="7914"/>
                      <a:pt x="3850" y="7915"/>
                      <a:pt x="3851" y="7916"/>
                    </a:cubicBezTo>
                    <a:cubicBezTo>
                      <a:pt x="3852" y="7918"/>
                      <a:pt x="3852" y="7921"/>
                      <a:pt x="3850" y="7922"/>
                    </a:cubicBezTo>
                    <a:lnTo>
                      <a:pt x="3850" y="7922"/>
                    </a:lnTo>
                    <a:cubicBezTo>
                      <a:pt x="3848" y="7923"/>
                      <a:pt x="3846" y="7923"/>
                      <a:pt x="3845" y="7921"/>
                    </a:cubicBezTo>
                    <a:cubicBezTo>
                      <a:pt x="3843" y="7919"/>
                      <a:pt x="3844" y="7917"/>
                      <a:pt x="3846" y="7915"/>
                    </a:cubicBezTo>
                    <a:close/>
                    <a:moveTo>
                      <a:pt x="3861" y="7910"/>
                    </a:moveTo>
                    <a:lnTo>
                      <a:pt x="3861" y="7910"/>
                    </a:lnTo>
                    <a:cubicBezTo>
                      <a:pt x="3863" y="7909"/>
                      <a:pt x="3865" y="7909"/>
                      <a:pt x="3866" y="7911"/>
                    </a:cubicBezTo>
                    <a:cubicBezTo>
                      <a:pt x="3867" y="7913"/>
                      <a:pt x="3867" y="7915"/>
                      <a:pt x="3865" y="7916"/>
                    </a:cubicBezTo>
                    <a:lnTo>
                      <a:pt x="3865" y="7916"/>
                    </a:lnTo>
                    <a:cubicBezTo>
                      <a:pt x="3863" y="7918"/>
                      <a:pt x="3861" y="7917"/>
                      <a:pt x="3860" y="7915"/>
                    </a:cubicBezTo>
                    <a:cubicBezTo>
                      <a:pt x="3858" y="7914"/>
                      <a:pt x="3859" y="7911"/>
                      <a:pt x="3861" y="7910"/>
                    </a:cubicBezTo>
                    <a:close/>
                    <a:moveTo>
                      <a:pt x="3876" y="7904"/>
                    </a:moveTo>
                    <a:lnTo>
                      <a:pt x="3876" y="7904"/>
                    </a:lnTo>
                    <a:cubicBezTo>
                      <a:pt x="3877" y="7903"/>
                      <a:pt x="3880" y="7903"/>
                      <a:pt x="3881" y="7905"/>
                    </a:cubicBezTo>
                    <a:cubicBezTo>
                      <a:pt x="3882" y="7907"/>
                      <a:pt x="3882" y="7909"/>
                      <a:pt x="3880" y="7911"/>
                    </a:cubicBezTo>
                    <a:lnTo>
                      <a:pt x="3880" y="7911"/>
                    </a:lnTo>
                    <a:cubicBezTo>
                      <a:pt x="3878" y="7912"/>
                      <a:pt x="3876" y="7911"/>
                      <a:pt x="3875" y="7910"/>
                    </a:cubicBezTo>
                    <a:cubicBezTo>
                      <a:pt x="3873" y="7908"/>
                      <a:pt x="3874" y="7905"/>
                      <a:pt x="3876" y="7904"/>
                    </a:cubicBezTo>
                    <a:close/>
                    <a:moveTo>
                      <a:pt x="3890" y="7897"/>
                    </a:moveTo>
                    <a:lnTo>
                      <a:pt x="3890" y="7897"/>
                    </a:lnTo>
                    <a:cubicBezTo>
                      <a:pt x="3892" y="7896"/>
                      <a:pt x="3894" y="7896"/>
                      <a:pt x="3896" y="7898"/>
                    </a:cubicBezTo>
                    <a:cubicBezTo>
                      <a:pt x="3897" y="7900"/>
                      <a:pt x="3896" y="7902"/>
                      <a:pt x="3894" y="7904"/>
                    </a:cubicBezTo>
                    <a:lnTo>
                      <a:pt x="3894" y="7904"/>
                    </a:lnTo>
                    <a:cubicBezTo>
                      <a:pt x="3893" y="7905"/>
                      <a:pt x="3890" y="7904"/>
                      <a:pt x="3889" y="7903"/>
                    </a:cubicBezTo>
                    <a:cubicBezTo>
                      <a:pt x="3888" y="7901"/>
                      <a:pt x="3888" y="7898"/>
                      <a:pt x="3890" y="7897"/>
                    </a:cubicBezTo>
                    <a:close/>
                    <a:moveTo>
                      <a:pt x="3904" y="7890"/>
                    </a:moveTo>
                    <a:lnTo>
                      <a:pt x="3904" y="7890"/>
                    </a:lnTo>
                    <a:cubicBezTo>
                      <a:pt x="3906" y="7889"/>
                      <a:pt x="3909" y="7889"/>
                      <a:pt x="3910" y="7891"/>
                    </a:cubicBezTo>
                    <a:cubicBezTo>
                      <a:pt x="3911" y="7893"/>
                      <a:pt x="3911" y="7896"/>
                      <a:pt x="3909" y="7897"/>
                    </a:cubicBezTo>
                    <a:lnTo>
                      <a:pt x="3909" y="7897"/>
                    </a:lnTo>
                    <a:cubicBezTo>
                      <a:pt x="3907" y="7898"/>
                      <a:pt x="3905" y="7897"/>
                      <a:pt x="3903" y="7896"/>
                    </a:cubicBezTo>
                    <a:cubicBezTo>
                      <a:pt x="3902" y="7894"/>
                      <a:pt x="3903" y="7891"/>
                      <a:pt x="3904" y="7890"/>
                    </a:cubicBezTo>
                    <a:close/>
                    <a:moveTo>
                      <a:pt x="3918" y="7883"/>
                    </a:moveTo>
                    <a:lnTo>
                      <a:pt x="3918" y="7883"/>
                    </a:lnTo>
                    <a:cubicBezTo>
                      <a:pt x="3920" y="7882"/>
                      <a:pt x="3922" y="7882"/>
                      <a:pt x="3924" y="7883"/>
                    </a:cubicBezTo>
                    <a:cubicBezTo>
                      <a:pt x="3925" y="7885"/>
                      <a:pt x="3925" y="7887"/>
                      <a:pt x="3924" y="7889"/>
                    </a:cubicBezTo>
                    <a:lnTo>
                      <a:pt x="3924" y="7889"/>
                    </a:lnTo>
                    <a:cubicBezTo>
                      <a:pt x="3922" y="7890"/>
                      <a:pt x="3920" y="7890"/>
                      <a:pt x="3918" y="7889"/>
                    </a:cubicBezTo>
                    <a:cubicBezTo>
                      <a:pt x="3916" y="7887"/>
                      <a:pt x="3916" y="7885"/>
                      <a:pt x="3918" y="7883"/>
                    </a:cubicBezTo>
                    <a:close/>
                    <a:moveTo>
                      <a:pt x="3932" y="7875"/>
                    </a:moveTo>
                    <a:lnTo>
                      <a:pt x="3932" y="7875"/>
                    </a:lnTo>
                    <a:cubicBezTo>
                      <a:pt x="3933" y="7873"/>
                      <a:pt x="3936" y="7873"/>
                      <a:pt x="3937" y="7875"/>
                    </a:cubicBezTo>
                    <a:cubicBezTo>
                      <a:pt x="3939" y="7876"/>
                      <a:pt x="3939" y="7879"/>
                      <a:pt x="3937" y="7881"/>
                    </a:cubicBezTo>
                    <a:lnTo>
                      <a:pt x="3937" y="7881"/>
                    </a:lnTo>
                    <a:cubicBezTo>
                      <a:pt x="3936" y="7882"/>
                      <a:pt x="3933" y="7882"/>
                      <a:pt x="3932" y="7881"/>
                    </a:cubicBezTo>
                    <a:cubicBezTo>
                      <a:pt x="3930" y="7879"/>
                      <a:pt x="3930" y="7876"/>
                      <a:pt x="3932" y="7875"/>
                    </a:cubicBezTo>
                    <a:close/>
                    <a:moveTo>
                      <a:pt x="3945" y="7867"/>
                    </a:moveTo>
                    <a:lnTo>
                      <a:pt x="3945" y="7867"/>
                    </a:lnTo>
                    <a:cubicBezTo>
                      <a:pt x="3947" y="7865"/>
                      <a:pt x="3949" y="7865"/>
                      <a:pt x="3951" y="7867"/>
                    </a:cubicBezTo>
                    <a:cubicBezTo>
                      <a:pt x="3953" y="7868"/>
                      <a:pt x="3953" y="7871"/>
                      <a:pt x="3951" y="7872"/>
                    </a:cubicBezTo>
                    <a:lnTo>
                      <a:pt x="3951" y="7872"/>
                    </a:lnTo>
                    <a:cubicBezTo>
                      <a:pt x="3949" y="7874"/>
                      <a:pt x="3947" y="7874"/>
                      <a:pt x="3945" y="7872"/>
                    </a:cubicBezTo>
                    <a:cubicBezTo>
                      <a:pt x="3944" y="7871"/>
                      <a:pt x="3944" y="7868"/>
                      <a:pt x="3945" y="7867"/>
                    </a:cubicBezTo>
                    <a:close/>
                    <a:moveTo>
                      <a:pt x="3959" y="7858"/>
                    </a:moveTo>
                    <a:lnTo>
                      <a:pt x="3959" y="7858"/>
                    </a:lnTo>
                    <a:cubicBezTo>
                      <a:pt x="3960" y="7856"/>
                      <a:pt x="3963" y="7856"/>
                      <a:pt x="3964" y="7858"/>
                    </a:cubicBezTo>
                    <a:cubicBezTo>
                      <a:pt x="3966" y="7859"/>
                      <a:pt x="3966" y="7862"/>
                      <a:pt x="3964" y="7863"/>
                    </a:cubicBezTo>
                    <a:lnTo>
                      <a:pt x="3964" y="7863"/>
                    </a:lnTo>
                    <a:cubicBezTo>
                      <a:pt x="3963" y="7865"/>
                      <a:pt x="3960" y="7865"/>
                      <a:pt x="3959" y="7863"/>
                    </a:cubicBezTo>
                    <a:cubicBezTo>
                      <a:pt x="3957" y="7862"/>
                      <a:pt x="3957" y="7859"/>
                      <a:pt x="3959" y="7858"/>
                    </a:cubicBezTo>
                    <a:close/>
                    <a:moveTo>
                      <a:pt x="3972" y="7848"/>
                    </a:moveTo>
                    <a:lnTo>
                      <a:pt x="3972" y="7848"/>
                    </a:lnTo>
                    <a:cubicBezTo>
                      <a:pt x="3973" y="7847"/>
                      <a:pt x="3976" y="7847"/>
                      <a:pt x="3977" y="7848"/>
                    </a:cubicBezTo>
                    <a:cubicBezTo>
                      <a:pt x="3979" y="7850"/>
                      <a:pt x="3979" y="7852"/>
                      <a:pt x="3977" y="7854"/>
                    </a:cubicBezTo>
                    <a:lnTo>
                      <a:pt x="3977" y="7854"/>
                    </a:lnTo>
                    <a:cubicBezTo>
                      <a:pt x="3976" y="7855"/>
                      <a:pt x="3973" y="7855"/>
                      <a:pt x="3972" y="7854"/>
                    </a:cubicBezTo>
                    <a:cubicBezTo>
                      <a:pt x="3970" y="7852"/>
                      <a:pt x="3970" y="7850"/>
                      <a:pt x="3972" y="7848"/>
                    </a:cubicBezTo>
                    <a:close/>
                    <a:moveTo>
                      <a:pt x="3984" y="7839"/>
                    </a:moveTo>
                    <a:lnTo>
                      <a:pt x="3984" y="7839"/>
                    </a:lnTo>
                    <a:cubicBezTo>
                      <a:pt x="3986" y="7837"/>
                      <a:pt x="3989" y="7837"/>
                      <a:pt x="3990" y="7839"/>
                    </a:cubicBezTo>
                    <a:cubicBezTo>
                      <a:pt x="3992" y="7840"/>
                      <a:pt x="3992" y="7843"/>
                      <a:pt x="3990" y="7844"/>
                    </a:cubicBezTo>
                    <a:lnTo>
                      <a:pt x="3990" y="7844"/>
                    </a:lnTo>
                    <a:cubicBezTo>
                      <a:pt x="3989" y="7846"/>
                      <a:pt x="3986" y="7846"/>
                      <a:pt x="3984" y="7844"/>
                    </a:cubicBezTo>
                    <a:cubicBezTo>
                      <a:pt x="3983" y="7843"/>
                      <a:pt x="3983" y="7840"/>
                      <a:pt x="3984" y="7839"/>
                    </a:cubicBezTo>
                    <a:close/>
                    <a:moveTo>
                      <a:pt x="3997" y="7828"/>
                    </a:moveTo>
                    <a:lnTo>
                      <a:pt x="3997" y="7828"/>
                    </a:lnTo>
                    <a:cubicBezTo>
                      <a:pt x="3998" y="7827"/>
                      <a:pt x="4001" y="7827"/>
                      <a:pt x="4002" y="7828"/>
                    </a:cubicBezTo>
                    <a:cubicBezTo>
                      <a:pt x="4004" y="7830"/>
                      <a:pt x="4004" y="7832"/>
                      <a:pt x="4002" y="7834"/>
                    </a:cubicBezTo>
                    <a:lnTo>
                      <a:pt x="4002" y="7834"/>
                    </a:lnTo>
                    <a:cubicBezTo>
                      <a:pt x="4001" y="7835"/>
                      <a:pt x="3998" y="7835"/>
                      <a:pt x="3997" y="7834"/>
                    </a:cubicBezTo>
                    <a:cubicBezTo>
                      <a:pt x="3995" y="7832"/>
                      <a:pt x="3995" y="7830"/>
                      <a:pt x="3997" y="7828"/>
                    </a:cubicBezTo>
                    <a:close/>
                    <a:moveTo>
                      <a:pt x="4008" y="7817"/>
                    </a:moveTo>
                    <a:lnTo>
                      <a:pt x="4008" y="7817"/>
                    </a:lnTo>
                    <a:cubicBezTo>
                      <a:pt x="4010" y="7816"/>
                      <a:pt x="4012" y="7816"/>
                      <a:pt x="4014" y="7817"/>
                    </a:cubicBezTo>
                    <a:cubicBezTo>
                      <a:pt x="4016" y="7819"/>
                      <a:pt x="4016" y="7821"/>
                      <a:pt x="4014" y="7823"/>
                    </a:cubicBezTo>
                    <a:lnTo>
                      <a:pt x="4014" y="7823"/>
                    </a:lnTo>
                    <a:cubicBezTo>
                      <a:pt x="4012" y="7825"/>
                      <a:pt x="4010" y="7825"/>
                      <a:pt x="4008" y="7823"/>
                    </a:cubicBezTo>
                    <a:cubicBezTo>
                      <a:pt x="4007" y="7821"/>
                      <a:pt x="4007" y="7819"/>
                      <a:pt x="4008" y="7817"/>
                    </a:cubicBezTo>
                    <a:close/>
                    <a:moveTo>
                      <a:pt x="4020" y="7807"/>
                    </a:moveTo>
                    <a:lnTo>
                      <a:pt x="4020" y="7807"/>
                    </a:lnTo>
                    <a:cubicBezTo>
                      <a:pt x="4022" y="7805"/>
                      <a:pt x="4024" y="7805"/>
                      <a:pt x="4026" y="7807"/>
                    </a:cubicBezTo>
                    <a:cubicBezTo>
                      <a:pt x="4027" y="7808"/>
                      <a:pt x="4027" y="7811"/>
                      <a:pt x="4026" y="7812"/>
                    </a:cubicBezTo>
                    <a:lnTo>
                      <a:pt x="4026" y="7812"/>
                    </a:lnTo>
                    <a:cubicBezTo>
                      <a:pt x="4024" y="7814"/>
                      <a:pt x="4022" y="7814"/>
                      <a:pt x="4020" y="7812"/>
                    </a:cubicBezTo>
                    <a:cubicBezTo>
                      <a:pt x="4019" y="7811"/>
                      <a:pt x="4019" y="7808"/>
                      <a:pt x="4020" y="7807"/>
                    </a:cubicBezTo>
                    <a:close/>
                    <a:moveTo>
                      <a:pt x="4030" y="7796"/>
                    </a:moveTo>
                    <a:lnTo>
                      <a:pt x="4030" y="7796"/>
                    </a:lnTo>
                    <a:cubicBezTo>
                      <a:pt x="4031" y="7794"/>
                      <a:pt x="4034" y="7793"/>
                      <a:pt x="4036" y="7794"/>
                    </a:cubicBezTo>
                    <a:cubicBezTo>
                      <a:pt x="4038" y="7795"/>
                      <a:pt x="4039" y="7798"/>
                      <a:pt x="4038" y="7800"/>
                    </a:cubicBezTo>
                    <a:lnTo>
                      <a:pt x="4038" y="7800"/>
                    </a:lnTo>
                    <a:cubicBezTo>
                      <a:pt x="4037" y="7802"/>
                      <a:pt x="4034" y="7802"/>
                      <a:pt x="4032" y="7801"/>
                    </a:cubicBezTo>
                    <a:cubicBezTo>
                      <a:pt x="4030" y="7800"/>
                      <a:pt x="4029" y="7798"/>
                      <a:pt x="4030" y="7796"/>
                    </a:cubicBezTo>
                    <a:close/>
                    <a:moveTo>
                      <a:pt x="4041" y="7784"/>
                    </a:moveTo>
                    <a:lnTo>
                      <a:pt x="4041" y="7784"/>
                    </a:lnTo>
                    <a:cubicBezTo>
                      <a:pt x="4042" y="7782"/>
                      <a:pt x="4045" y="7781"/>
                      <a:pt x="4047" y="7782"/>
                    </a:cubicBezTo>
                    <a:cubicBezTo>
                      <a:pt x="4049" y="7783"/>
                      <a:pt x="4049" y="7786"/>
                      <a:pt x="4048" y="7788"/>
                    </a:cubicBezTo>
                    <a:lnTo>
                      <a:pt x="4048" y="7788"/>
                    </a:lnTo>
                    <a:cubicBezTo>
                      <a:pt x="4047" y="7790"/>
                      <a:pt x="4045" y="7791"/>
                      <a:pt x="4043" y="7790"/>
                    </a:cubicBezTo>
                    <a:cubicBezTo>
                      <a:pt x="4041" y="7789"/>
                      <a:pt x="4040" y="7786"/>
                      <a:pt x="4041" y="7784"/>
                    </a:cubicBezTo>
                    <a:close/>
                    <a:moveTo>
                      <a:pt x="4052" y="7772"/>
                    </a:moveTo>
                    <a:lnTo>
                      <a:pt x="4052" y="7772"/>
                    </a:lnTo>
                    <a:cubicBezTo>
                      <a:pt x="4053" y="7770"/>
                      <a:pt x="4055" y="7770"/>
                      <a:pt x="4057" y="7771"/>
                    </a:cubicBezTo>
                    <a:cubicBezTo>
                      <a:pt x="4059" y="7772"/>
                      <a:pt x="4060" y="7774"/>
                      <a:pt x="4059" y="7776"/>
                    </a:cubicBezTo>
                    <a:lnTo>
                      <a:pt x="4059" y="7776"/>
                    </a:lnTo>
                    <a:cubicBezTo>
                      <a:pt x="4058" y="7778"/>
                      <a:pt x="4056" y="7779"/>
                      <a:pt x="4054" y="7778"/>
                    </a:cubicBezTo>
                    <a:cubicBezTo>
                      <a:pt x="4052" y="7777"/>
                      <a:pt x="4051" y="7774"/>
                      <a:pt x="4052" y="7772"/>
                    </a:cubicBezTo>
                    <a:close/>
                    <a:moveTo>
                      <a:pt x="4062" y="7760"/>
                    </a:moveTo>
                    <a:lnTo>
                      <a:pt x="4062" y="7760"/>
                    </a:lnTo>
                    <a:cubicBezTo>
                      <a:pt x="4063" y="7758"/>
                      <a:pt x="4065" y="7757"/>
                      <a:pt x="4067" y="7758"/>
                    </a:cubicBezTo>
                    <a:cubicBezTo>
                      <a:pt x="4069" y="7759"/>
                      <a:pt x="4070" y="7761"/>
                      <a:pt x="4069" y="7763"/>
                    </a:cubicBezTo>
                    <a:lnTo>
                      <a:pt x="4069" y="7763"/>
                    </a:lnTo>
                    <a:cubicBezTo>
                      <a:pt x="4068" y="7765"/>
                      <a:pt x="4065" y="7766"/>
                      <a:pt x="4063" y="7765"/>
                    </a:cubicBezTo>
                    <a:cubicBezTo>
                      <a:pt x="4061" y="7764"/>
                      <a:pt x="4061" y="7762"/>
                      <a:pt x="4062" y="7760"/>
                    </a:cubicBezTo>
                    <a:close/>
                    <a:moveTo>
                      <a:pt x="4071" y="7747"/>
                    </a:moveTo>
                    <a:lnTo>
                      <a:pt x="4071" y="7747"/>
                    </a:lnTo>
                    <a:cubicBezTo>
                      <a:pt x="4072" y="7745"/>
                      <a:pt x="4075" y="7744"/>
                      <a:pt x="4076" y="7745"/>
                    </a:cubicBezTo>
                    <a:cubicBezTo>
                      <a:pt x="4078" y="7746"/>
                      <a:pt x="4079" y="7748"/>
                      <a:pt x="4078" y="7750"/>
                    </a:cubicBezTo>
                    <a:lnTo>
                      <a:pt x="4078" y="7750"/>
                    </a:lnTo>
                    <a:cubicBezTo>
                      <a:pt x="4077" y="7752"/>
                      <a:pt x="4075" y="7753"/>
                      <a:pt x="4073" y="7752"/>
                    </a:cubicBezTo>
                    <a:cubicBezTo>
                      <a:pt x="4071" y="7751"/>
                      <a:pt x="4070" y="7749"/>
                      <a:pt x="4071" y="7747"/>
                    </a:cubicBezTo>
                    <a:close/>
                    <a:moveTo>
                      <a:pt x="4080" y="7734"/>
                    </a:moveTo>
                    <a:lnTo>
                      <a:pt x="4080" y="7734"/>
                    </a:lnTo>
                    <a:cubicBezTo>
                      <a:pt x="4081" y="7732"/>
                      <a:pt x="4084" y="7731"/>
                      <a:pt x="4086" y="7732"/>
                    </a:cubicBezTo>
                    <a:cubicBezTo>
                      <a:pt x="4088" y="7733"/>
                      <a:pt x="4089" y="7735"/>
                      <a:pt x="4088" y="7737"/>
                    </a:cubicBezTo>
                    <a:lnTo>
                      <a:pt x="4088" y="7737"/>
                    </a:lnTo>
                    <a:cubicBezTo>
                      <a:pt x="4087" y="7739"/>
                      <a:pt x="4084" y="7740"/>
                      <a:pt x="4082" y="7739"/>
                    </a:cubicBezTo>
                    <a:cubicBezTo>
                      <a:pt x="4080" y="7738"/>
                      <a:pt x="4079" y="7736"/>
                      <a:pt x="4080" y="7734"/>
                    </a:cubicBezTo>
                    <a:close/>
                    <a:moveTo>
                      <a:pt x="4089" y="7720"/>
                    </a:moveTo>
                    <a:lnTo>
                      <a:pt x="4089" y="7720"/>
                    </a:lnTo>
                    <a:cubicBezTo>
                      <a:pt x="4090" y="7718"/>
                      <a:pt x="4092" y="7717"/>
                      <a:pt x="4094" y="7718"/>
                    </a:cubicBezTo>
                    <a:cubicBezTo>
                      <a:pt x="4096" y="7719"/>
                      <a:pt x="4097" y="7722"/>
                      <a:pt x="4096" y="7724"/>
                    </a:cubicBezTo>
                    <a:lnTo>
                      <a:pt x="4096" y="7724"/>
                    </a:lnTo>
                    <a:cubicBezTo>
                      <a:pt x="4095" y="7726"/>
                      <a:pt x="4093" y="7726"/>
                      <a:pt x="4091" y="7725"/>
                    </a:cubicBezTo>
                    <a:cubicBezTo>
                      <a:pt x="4089" y="7724"/>
                      <a:pt x="4088" y="7722"/>
                      <a:pt x="4089" y="7720"/>
                    </a:cubicBezTo>
                    <a:close/>
                    <a:moveTo>
                      <a:pt x="4097" y="7706"/>
                    </a:moveTo>
                    <a:lnTo>
                      <a:pt x="4097" y="7706"/>
                    </a:lnTo>
                    <a:cubicBezTo>
                      <a:pt x="4098" y="7704"/>
                      <a:pt x="4100" y="7704"/>
                      <a:pt x="4102" y="7705"/>
                    </a:cubicBezTo>
                    <a:cubicBezTo>
                      <a:pt x="4104" y="7706"/>
                      <a:pt x="4105" y="7708"/>
                      <a:pt x="4104" y="7710"/>
                    </a:cubicBezTo>
                    <a:lnTo>
                      <a:pt x="4104" y="7710"/>
                    </a:lnTo>
                    <a:cubicBezTo>
                      <a:pt x="4103" y="7712"/>
                      <a:pt x="4101" y="7713"/>
                      <a:pt x="4099" y="7712"/>
                    </a:cubicBezTo>
                    <a:cubicBezTo>
                      <a:pt x="4097" y="7711"/>
                      <a:pt x="4096" y="7708"/>
                      <a:pt x="4097" y="7706"/>
                    </a:cubicBezTo>
                    <a:close/>
                    <a:moveTo>
                      <a:pt x="4105" y="7693"/>
                    </a:moveTo>
                    <a:lnTo>
                      <a:pt x="4105" y="7693"/>
                    </a:lnTo>
                    <a:cubicBezTo>
                      <a:pt x="4105" y="7691"/>
                      <a:pt x="4107" y="7690"/>
                      <a:pt x="4109" y="7690"/>
                    </a:cubicBezTo>
                    <a:cubicBezTo>
                      <a:pt x="4112" y="7691"/>
                      <a:pt x="4113" y="7693"/>
                      <a:pt x="4112" y="7695"/>
                    </a:cubicBezTo>
                    <a:lnTo>
                      <a:pt x="4112" y="7695"/>
                    </a:lnTo>
                    <a:cubicBezTo>
                      <a:pt x="4112" y="7697"/>
                      <a:pt x="4110" y="7699"/>
                      <a:pt x="4108" y="7698"/>
                    </a:cubicBezTo>
                    <a:cubicBezTo>
                      <a:pt x="4105" y="7698"/>
                      <a:pt x="4104" y="7695"/>
                      <a:pt x="4105" y="7693"/>
                    </a:cubicBezTo>
                    <a:close/>
                    <a:moveTo>
                      <a:pt x="4112" y="7679"/>
                    </a:moveTo>
                    <a:lnTo>
                      <a:pt x="4112" y="7679"/>
                    </a:lnTo>
                    <a:cubicBezTo>
                      <a:pt x="4112" y="7677"/>
                      <a:pt x="4114" y="7675"/>
                      <a:pt x="4116" y="7676"/>
                    </a:cubicBezTo>
                    <a:cubicBezTo>
                      <a:pt x="4119" y="7676"/>
                      <a:pt x="4120" y="7679"/>
                      <a:pt x="4119" y="7681"/>
                    </a:cubicBezTo>
                    <a:lnTo>
                      <a:pt x="4119" y="7681"/>
                    </a:lnTo>
                    <a:cubicBezTo>
                      <a:pt x="4119" y="7683"/>
                      <a:pt x="4117" y="7684"/>
                      <a:pt x="4114" y="7684"/>
                    </a:cubicBezTo>
                    <a:cubicBezTo>
                      <a:pt x="4112" y="7683"/>
                      <a:pt x="4111" y="7681"/>
                      <a:pt x="4112" y="7679"/>
                    </a:cubicBezTo>
                    <a:close/>
                    <a:moveTo>
                      <a:pt x="4119" y="7664"/>
                    </a:moveTo>
                    <a:lnTo>
                      <a:pt x="4119" y="7664"/>
                    </a:lnTo>
                    <a:cubicBezTo>
                      <a:pt x="4119" y="7662"/>
                      <a:pt x="4121" y="7661"/>
                      <a:pt x="4123" y="7661"/>
                    </a:cubicBezTo>
                    <a:cubicBezTo>
                      <a:pt x="4126" y="7662"/>
                      <a:pt x="4127" y="7664"/>
                      <a:pt x="4126" y="7666"/>
                    </a:cubicBezTo>
                    <a:lnTo>
                      <a:pt x="4126" y="7666"/>
                    </a:lnTo>
                    <a:cubicBezTo>
                      <a:pt x="4126" y="7668"/>
                      <a:pt x="4124" y="7670"/>
                      <a:pt x="4121" y="7669"/>
                    </a:cubicBezTo>
                    <a:cubicBezTo>
                      <a:pt x="4119" y="7669"/>
                      <a:pt x="4118" y="7667"/>
                      <a:pt x="4119" y="7664"/>
                    </a:cubicBezTo>
                    <a:close/>
                    <a:moveTo>
                      <a:pt x="4125" y="7650"/>
                    </a:moveTo>
                    <a:lnTo>
                      <a:pt x="4125" y="7650"/>
                    </a:lnTo>
                    <a:cubicBezTo>
                      <a:pt x="4125" y="7648"/>
                      <a:pt x="4128" y="7646"/>
                      <a:pt x="4130" y="7647"/>
                    </a:cubicBezTo>
                    <a:cubicBezTo>
                      <a:pt x="4132" y="7647"/>
                      <a:pt x="4133" y="7649"/>
                      <a:pt x="4133" y="7652"/>
                    </a:cubicBezTo>
                    <a:lnTo>
                      <a:pt x="4133" y="7652"/>
                    </a:lnTo>
                    <a:cubicBezTo>
                      <a:pt x="4132" y="7654"/>
                      <a:pt x="4130" y="7655"/>
                      <a:pt x="4128" y="7655"/>
                    </a:cubicBezTo>
                    <a:cubicBezTo>
                      <a:pt x="4126" y="7654"/>
                      <a:pt x="4124" y="7652"/>
                      <a:pt x="4125" y="7650"/>
                    </a:cubicBezTo>
                    <a:close/>
                    <a:moveTo>
                      <a:pt x="4130" y="7635"/>
                    </a:moveTo>
                    <a:lnTo>
                      <a:pt x="4130" y="7635"/>
                    </a:lnTo>
                    <a:cubicBezTo>
                      <a:pt x="4131" y="7633"/>
                      <a:pt x="4133" y="7631"/>
                      <a:pt x="4135" y="7632"/>
                    </a:cubicBezTo>
                    <a:cubicBezTo>
                      <a:pt x="4137" y="7632"/>
                      <a:pt x="4139" y="7634"/>
                      <a:pt x="4138" y="7637"/>
                    </a:cubicBezTo>
                    <a:lnTo>
                      <a:pt x="4138" y="7637"/>
                    </a:lnTo>
                    <a:cubicBezTo>
                      <a:pt x="4138" y="7639"/>
                      <a:pt x="4135" y="7640"/>
                      <a:pt x="4133" y="7640"/>
                    </a:cubicBezTo>
                    <a:cubicBezTo>
                      <a:pt x="4131" y="7639"/>
                      <a:pt x="4130" y="7637"/>
                      <a:pt x="4130" y="7635"/>
                    </a:cubicBezTo>
                    <a:close/>
                    <a:moveTo>
                      <a:pt x="4136" y="7620"/>
                    </a:moveTo>
                    <a:lnTo>
                      <a:pt x="4136" y="7620"/>
                    </a:lnTo>
                    <a:cubicBezTo>
                      <a:pt x="4137" y="7618"/>
                      <a:pt x="4139" y="7616"/>
                      <a:pt x="4141" y="7617"/>
                    </a:cubicBezTo>
                    <a:cubicBezTo>
                      <a:pt x="4143" y="7617"/>
                      <a:pt x="4144" y="7619"/>
                      <a:pt x="4144" y="7622"/>
                    </a:cubicBezTo>
                    <a:lnTo>
                      <a:pt x="4144" y="7622"/>
                    </a:lnTo>
                    <a:cubicBezTo>
                      <a:pt x="4143" y="7624"/>
                      <a:pt x="4141" y="7625"/>
                      <a:pt x="4139" y="7625"/>
                    </a:cubicBezTo>
                    <a:cubicBezTo>
                      <a:pt x="4137" y="7624"/>
                      <a:pt x="4135" y="7622"/>
                      <a:pt x="4136" y="7620"/>
                    </a:cubicBezTo>
                    <a:close/>
                    <a:moveTo>
                      <a:pt x="4141" y="7604"/>
                    </a:moveTo>
                    <a:lnTo>
                      <a:pt x="4141" y="7604"/>
                    </a:lnTo>
                    <a:cubicBezTo>
                      <a:pt x="4141" y="7602"/>
                      <a:pt x="4143" y="7601"/>
                      <a:pt x="4145" y="7601"/>
                    </a:cubicBezTo>
                    <a:cubicBezTo>
                      <a:pt x="4148" y="7602"/>
                      <a:pt x="4149" y="7604"/>
                      <a:pt x="4148" y="7606"/>
                    </a:cubicBezTo>
                    <a:lnTo>
                      <a:pt x="4148" y="7606"/>
                    </a:lnTo>
                    <a:cubicBezTo>
                      <a:pt x="4148" y="7608"/>
                      <a:pt x="4146" y="7610"/>
                      <a:pt x="4143" y="7609"/>
                    </a:cubicBezTo>
                    <a:cubicBezTo>
                      <a:pt x="4141" y="7609"/>
                      <a:pt x="4140" y="7607"/>
                      <a:pt x="4141" y="7604"/>
                    </a:cubicBezTo>
                    <a:close/>
                    <a:moveTo>
                      <a:pt x="4145" y="7589"/>
                    </a:moveTo>
                    <a:lnTo>
                      <a:pt x="4145" y="7589"/>
                    </a:lnTo>
                    <a:cubicBezTo>
                      <a:pt x="4145" y="7587"/>
                      <a:pt x="4147" y="7585"/>
                      <a:pt x="4149" y="7586"/>
                    </a:cubicBezTo>
                    <a:cubicBezTo>
                      <a:pt x="4152" y="7586"/>
                      <a:pt x="4153" y="7589"/>
                      <a:pt x="4152" y="7591"/>
                    </a:cubicBezTo>
                    <a:lnTo>
                      <a:pt x="4152" y="7591"/>
                    </a:lnTo>
                    <a:cubicBezTo>
                      <a:pt x="4152" y="7593"/>
                      <a:pt x="4150" y="7594"/>
                      <a:pt x="4147" y="7594"/>
                    </a:cubicBezTo>
                    <a:cubicBezTo>
                      <a:pt x="4145" y="7593"/>
                      <a:pt x="4144" y="7591"/>
                      <a:pt x="4145" y="7589"/>
                    </a:cubicBezTo>
                    <a:close/>
                    <a:moveTo>
                      <a:pt x="4148" y="7573"/>
                    </a:moveTo>
                    <a:lnTo>
                      <a:pt x="4148" y="7573"/>
                    </a:lnTo>
                    <a:cubicBezTo>
                      <a:pt x="4149" y="7571"/>
                      <a:pt x="4151" y="7570"/>
                      <a:pt x="4153" y="7570"/>
                    </a:cubicBezTo>
                    <a:cubicBezTo>
                      <a:pt x="4155" y="7571"/>
                      <a:pt x="4157" y="7573"/>
                      <a:pt x="4156" y="7575"/>
                    </a:cubicBezTo>
                    <a:lnTo>
                      <a:pt x="4156" y="7575"/>
                    </a:lnTo>
                    <a:cubicBezTo>
                      <a:pt x="4156" y="7577"/>
                      <a:pt x="4154" y="7579"/>
                      <a:pt x="4151" y="7578"/>
                    </a:cubicBezTo>
                    <a:cubicBezTo>
                      <a:pt x="4149" y="7578"/>
                      <a:pt x="4148" y="7575"/>
                      <a:pt x="4148" y="7573"/>
                    </a:cubicBezTo>
                    <a:close/>
                    <a:moveTo>
                      <a:pt x="4151" y="7559"/>
                    </a:moveTo>
                    <a:lnTo>
                      <a:pt x="4151" y="7559"/>
                    </a:lnTo>
                    <a:cubicBezTo>
                      <a:pt x="4151" y="7556"/>
                      <a:pt x="4153" y="7555"/>
                      <a:pt x="4155" y="7555"/>
                    </a:cubicBezTo>
                    <a:cubicBezTo>
                      <a:pt x="4157" y="7555"/>
                      <a:pt x="4159" y="7556"/>
                      <a:pt x="4159" y="7559"/>
                    </a:cubicBezTo>
                    <a:lnTo>
                      <a:pt x="4159" y="7559"/>
                    </a:lnTo>
                    <a:cubicBezTo>
                      <a:pt x="4159" y="7561"/>
                      <a:pt x="4157" y="7563"/>
                      <a:pt x="4155" y="7563"/>
                    </a:cubicBezTo>
                    <a:cubicBezTo>
                      <a:pt x="4153" y="7563"/>
                      <a:pt x="4151" y="7561"/>
                      <a:pt x="4151" y="7559"/>
                    </a:cubicBezTo>
                    <a:close/>
                    <a:moveTo>
                      <a:pt x="4154" y="7543"/>
                    </a:moveTo>
                    <a:lnTo>
                      <a:pt x="4154" y="7543"/>
                    </a:lnTo>
                    <a:cubicBezTo>
                      <a:pt x="4154" y="7541"/>
                      <a:pt x="4155" y="7539"/>
                      <a:pt x="4158" y="7539"/>
                    </a:cubicBezTo>
                    <a:cubicBezTo>
                      <a:pt x="4160" y="7539"/>
                      <a:pt x="4162" y="7541"/>
                      <a:pt x="4162" y="7543"/>
                    </a:cubicBezTo>
                    <a:lnTo>
                      <a:pt x="4162" y="7543"/>
                    </a:lnTo>
                    <a:cubicBezTo>
                      <a:pt x="4162" y="7545"/>
                      <a:pt x="4160" y="7547"/>
                      <a:pt x="4158" y="7547"/>
                    </a:cubicBezTo>
                    <a:cubicBezTo>
                      <a:pt x="4155" y="7547"/>
                      <a:pt x="4154" y="7545"/>
                      <a:pt x="4154" y="7543"/>
                    </a:cubicBezTo>
                    <a:close/>
                    <a:moveTo>
                      <a:pt x="4156" y="7527"/>
                    </a:moveTo>
                    <a:lnTo>
                      <a:pt x="4156" y="7527"/>
                    </a:lnTo>
                    <a:cubicBezTo>
                      <a:pt x="4156" y="7525"/>
                      <a:pt x="4158" y="7523"/>
                      <a:pt x="4160" y="7523"/>
                    </a:cubicBezTo>
                    <a:cubicBezTo>
                      <a:pt x="4162" y="7523"/>
                      <a:pt x="4164" y="7525"/>
                      <a:pt x="4164" y="7527"/>
                    </a:cubicBezTo>
                    <a:lnTo>
                      <a:pt x="4164" y="7527"/>
                    </a:lnTo>
                    <a:cubicBezTo>
                      <a:pt x="4164" y="7529"/>
                      <a:pt x="4162" y="7531"/>
                      <a:pt x="4160" y="7531"/>
                    </a:cubicBezTo>
                    <a:cubicBezTo>
                      <a:pt x="4158" y="7531"/>
                      <a:pt x="4156" y="7529"/>
                      <a:pt x="4156" y="7527"/>
                    </a:cubicBezTo>
                    <a:close/>
                    <a:moveTo>
                      <a:pt x="4157" y="7511"/>
                    </a:moveTo>
                    <a:lnTo>
                      <a:pt x="4157" y="7511"/>
                    </a:lnTo>
                    <a:cubicBezTo>
                      <a:pt x="4157" y="7509"/>
                      <a:pt x="4159" y="7507"/>
                      <a:pt x="4161" y="7507"/>
                    </a:cubicBezTo>
                    <a:cubicBezTo>
                      <a:pt x="4163" y="7507"/>
                      <a:pt x="4165" y="7509"/>
                      <a:pt x="4165" y="7511"/>
                    </a:cubicBezTo>
                    <a:lnTo>
                      <a:pt x="4165" y="7511"/>
                    </a:lnTo>
                    <a:cubicBezTo>
                      <a:pt x="4165" y="7513"/>
                      <a:pt x="4163" y="7515"/>
                      <a:pt x="4161" y="7515"/>
                    </a:cubicBezTo>
                    <a:cubicBezTo>
                      <a:pt x="4159" y="7515"/>
                      <a:pt x="4157" y="7513"/>
                      <a:pt x="4157" y="7511"/>
                    </a:cubicBezTo>
                    <a:close/>
                    <a:moveTo>
                      <a:pt x="4158" y="7495"/>
                    </a:moveTo>
                    <a:lnTo>
                      <a:pt x="4158" y="7495"/>
                    </a:lnTo>
                    <a:cubicBezTo>
                      <a:pt x="4158" y="7493"/>
                      <a:pt x="4160" y="7491"/>
                      <a:pt x="4162" y="7491"/>
                    </a:cubicBezTo>
                    <a:cubicBezTo>
                      <a:pt x="4164" y="7491"/>
                      <a:pt x="4166" y="7493"/>
                      <a:pt x="4166" y="7495"/>
                    </a:cubicBezTo>
                    <a:lnTo>
                      <a:pt x="4166" y="7495"/>
                    </a:lnTo>
                    <a:cubicBezTo>
                      <a:pt x="4166" y="7497"/>
                      <a:pt x="4164" y="7499"/>
                      <a:pt x="4162" y="7499"/>
                    </a:cubicBezTo>
                    <a:cubicBezTo>
                      <a:pt x="4160" y="7499"/>
                      <a:pt x="4158" y="7497"/>
                      <a:pt x="4158" y="7495"/>
                    </a:cubicBezTo>
                    <a:close/>
                    <a:moveTo>
                      <a:pt x="4159" y="7479"/>
                    </a:moveTo>
                    <a:lnTo>
                      <a:pt x="4159" y="7479"/>
                    </a:lnTo>
                    <a:cubicBezTo>
                      <a:pt x="4159" y="7477"/>
                      <a:pt x="4161" y="7475"/>
                      <a:pt x="4163" y="7475"/>
                    </a:cubicBezTo>
                    <a:cubicBezTo>
                      <a:pt x="4165" y="7475"/>
                      <a:pt x="4167" y="7477"/>
                      <a:pt x="4167" y="7479"/>
                    </a:cubicBezTo>
                    <a:lnTo>
                      <a:pt x="4167" y="7479"/>
                    </a:lnTo>
                    <a:cubicBezTo>
                      <a:pt x="4167" y="7481"/>
                      <a:pt x="4165" y="7483"/>
                      <a:pt x="4163" y="7483"/>
                    </a:cubicBezTo>
                    <a:cubicBezTo>
                      <a:pt x="4161" y="7483"/>
                      <a:pt x="4159" y="7481"/>
                      <a:pt x="4159" y="7479"/>
                    </a:cubicBezTo>
                    <a:close/>
                    <a:moveTo>
                      <a:pt x="4159" y="7463"/>
                    </a:moveTo>
                    <a:lnTo>
                      <a:pt x="4159" y="7463"/>
                    </a:lnTo>
                    <a:cubicBezTo>
                      <a:pt x="4159" y="7461"/>
                      <a:pt x="4161" y="7459"/>
                      <a:pt x="4163" y="7459"/>
                    </a:cubicBezTo>
                    <a:cubicBezTo>
                      <a:pt x="4165" y="7459"/>
                      <a:pt x="4167" y="7461"/>
                      <a:pt x="4167" y="7463"/>
                    </a:cubicBezTo>
                    <a:lnTo>
                      <a:pt x="4167" y="7463"/>
                    </a:lnTo>
                    <a:cubicBezTo>
                      <a:pt x="4167" y="7465"/>
                      <a:pt x="4165" y="7467"/>
                      <a:pt x="4163" y="7467"/>
                    </a:cubicBezTo>
                    <a:cubicBezTo>
                      <a:pt x="4161" y="7467"/>
                      <a:pt x="4159" y="7465"/>
                      <a:pt x="4159" y="7463"/>
                    </a:cubicBezTo>
                    <a:close/>
                    <a:moveTo>
                      <a:pt x="4159" y="7447"/>
                    </a:moveTo>
                    <a:lnTo>
                      <a:pt x="4159" y="7447"/>
                    </a:lnTo>
                    <a:cubicBezTo>
                      <a:pt x="4159" y="7445"/>
                      <a:pt x="4161" y="7443"/>
                      <a:pt x="4163" y="7443"/>
                    </a:cubicBezTo>
                    <a:cubicBezTo>
                      <a:pt x="4165" y="7443"/>
                      <a:pt x="4167" y="7445"/>
                      <a:pt x="4167" y="7447"/>
                    </a:cubicBezTo>
                    <a:lnTo>
                      <a:pt x="4167" y="7447"/>
                    </a:lnTo>
                    <a:cubicBezTo>
                      <a:pt x="4167" y="7449"/>
                      <a:pt x="4165" y="7451"/>
                      <a:pt x="4163" y="7451"/>
                    </a:cubicBezTo>
                    <a:cubicBezTo>
                      <a:pt x="4161" y="7451"/>
                      <a:pt x="4159" y="7449"/>
                      <a:pt x="4159" y="7447"/>
                    </a:cubicBezTo>
                    <a:close/>
                    <a:moveTo>
                      <a:pt x="4159" y="7431"/>
                    </a:moveTo>
                    <a:lnTo>
                      <a:pt x="4159" y="7431"/>
                    </a:lnTo>
                    <a:cubicBezTo>
                      <a:pt x="4159" y="7429"/>
                      <a:pt x="4161" y="7427"/>
                      <a:pt x="4163" y="7427"/>
                    </a:cubicBezTo>
                    <a:cubicBezTo>
                      <a:pt x="4165" y="7427"/>
                      <a:pt x="4167" y="7429"/>
                      <a:pt x="4167" y="7431"/>
                    </a:cubicBezTo>
                    <a:lnTo>
                      <a:pt x="4167" y="7431"/>
                    </a:lnTo>
                    <a:cubicBezTo>
                      <a:pt x="4167" y="7433"/>
                      <a:pt x="4165" y="7435"/>
                      <a:pt x="4163" y="7435"/>
                    </a:cubicBezTo>
                    <a:cubicBezTo>
                      <a:pt x="4161" y="7435"/>
                      <a:pt x="4159" y="7433"/>
                      <a:pt x="4159" y="7431"/>
                    </a:cubicBezTo>
                    <a:close/>
                    <a:moveTo>
                      <a:pt x="4159" y="7415"/>
                    </a:moveTo>
                    <a:lnTo>
                      <a:pt x="4159" y="7415"/>
                    </a:lnTo>
                    <a:cubicBezTo>
                      <a:pt x="4159" y="7413"/>
                      <a:pt x="4161" y="7411"/>
                      <a:pt x="4163" y="7411"/>
                    </a:cubicBezTo>
                    <a:cubicBezTo>
                      <a:pt x="4165" y="7411"/>
                      <a:pt x="4167" y="7413"/>
                      <a:pt x="4167" y="7415"/>
                    </a:cubicBezTo>
                    <a:lnTo>
                      <a:pt x="4167" y="7415"/>
                    </a:lnTo>
                    <a:cubicBezTo>
                      <a:pt x="4167" y="7417"/>
                      <a:pt x="4165" y="7419"/>
                      <a:pt x="4163" y="7419"/>
                    </a:cubicBezTo>
                    <a:cubicBezTo>
                      <a:pt x="4161" y="7419"/>
                      <a:pt x="4159" y="7417"/>
                      <a:pt x="4159" y="7415"/>
                    </a:cubicBezTo>
                    <a:close/>
                    <a:moveTo>
                      <a:pt x="4159" y="7399"/>
                    </a:moveTo>
                    <a:lnTo>
                      <a:pt x="4159" y="7399"/>
                    </a:lnTo>
                    <a:cubicBezTo>
                      <a:pt x="4159" y="7397"/>
                      <a:pt x="4161" y="7395"/>
                      <a:pt x="4163" y="7395"/>
                    </a:cubicBezTo>
                    <a:cubicBezTo>
                      <a:pt x="4165" y="7395"/>
                      <a:pt x="4167" y="7397"/>
                      <a:pt x="4167" y="7399"/>
                    </a:cubicBezTo>
                    <a:lnTo>
                      <a:pt x="4167" y="7399"/>
                    </a:lnTo>
                    <a:cubicBezTo>
                      <a:pt x="4167" y="7401"/>
                      <a:pt x="4165" y="7403"/>
                      <a:pt x="4163" y="7403"/>
                    </a:cubicBezTo>
                    <a:cubicBezTo>
                      <a:pt x="4161" y="7403"/>
                      <a:pt x="4159" y="7401"/>
                      <a:pt x="4159" y="7399"/>
                    </a:cubicBezTo>
                    <a:close/>
                    <a:moveTo>
                      <a:pt x="4159" y="7383"/>
                    </a:moveTo>
                    <a:lnTo>
                      <a:pt x="4159" y="7383"/>
                    </a:lnTo>
                    <a:cubicBezTo>
                      <a:pt x="4159" y="7381"/>
                      <a:pt x="4161" y="7379"/>
                      <a:pt x="4163" y="7379"/>
                    </a:cubicBezTo>
                    <a:cubicBezTo>
                      <a:pt x="4165" y="7379"/>
                      <a:pt x="4167" y="7381"/>
                      <a:pt x="4167" y="7383"/>
                    </a:cubicBezTo>
                    <a:lnTo>
                      <a:pt x="4167" y="7383"/>
                    </a:lnTo>
                    <a:cubicBezTo>
                      <a:pt x="4167" y="7385"/>
                      <a:pt x="4165" y="7387"/>
                      <a:pt x="4163" y="7387"/>
                    </a:cubicBezTo>
                    <a:cubicBezTo>
                      <a:pt x="4161" y="7387"/>
                      <a:pt x="4159" y="7385"/>
                      <a:pt x="4159" y="7383"/>
                    </a:cubicBezTo>
                    <a:close/>
                    <a:moveTo>
                      <a:pt x="4159" y="7367"/>
                    </a:moveTo>
                    <a:lnTo>
                      <a:pt x="4159" y="7367"/>
                    </a:lnTo>
                    <a:cubicBezTo>
                      <a:pt x="4159" y="7365"/>
                      <a:pt x="4161" y="7363"/>
                      <a:pt x="4163" y="7363"/>
                    </a:cubicBezTo>
                    <a:cubicBezTo>
                      <a:pt x="4165" y="7363"/>
                      <a:pt x="4167" y="7365"/>
                      <a:pt x="4167" y="7367"/>
                    </a:cubicBezTo>
                    <a:lnTo>
                      <a:pt x="4167" y="7367"/>
                    </a:lnTo>
                    <a:cubicBezTo>
                      <a:pt x="4167" y="7369"/>
                      <a:pt x="4165" y="7371"/>
                      <a:pt x="4163" y="7371"/>
                    </a:cubicBezTo>
                    <a:cubicBezTo>
                      <a:pt x="4161" y="7371"/>
                      <a:pt x="4159" y="7369"/>
                      <a:pt x="4159" y="7367"/>
                    </a:cubicBezTo>
                    <a:close/>
                    <a:moveTo>
                      <a:pt x="4159" y="7351"/>
                    </a:moveTo>
                    <a:lnTo>
                      <a:pt x="4159" y="7351"/>
                    </a:lnTo>
                    <a:cubicBezTo>
                      <a:pt x="4159" y="7349"/>
                      <a:pt x="4161" y="7347"/>
                      <a:pt x="4163" y="7347"/>
                    </a:cubicBezTo>
                    <a:cubicBezTo>
                      <a:pt x="4165" y="7347"/>
                      <a:pt x="4167" y="7349"/>
                      <a:pt x="4167" y="7351"/>
                    </a:cubicBezTo>
                    <a:lnTo>
                      <a:pt x="4167" y="7351"/>
                    </a:lnTo>
                    <a:cubicBezTo>
                      <a:pt x="4167" y="7353"/>
                      <a:pt x="4165" y="7355"/>
                      <a:pt x="4163" y="7355"/>
                    </a:cubicBezTo>
                    <a:cubicBezTo>
                      <a:pt x="4161" y="7355"/>
                      <a:pt x="4159" y="7353"/>
                      <a:pt x="4159" y="7351"/>
                    </a:cubicBezTo>
                    <a:close/>
                    <a:moveTo>
                      <a:pt x="4159" y="7335"/>
                    </a:moveTo>
                    <a:lnTo>
                      <a:pt x="4159" y="7335"/>
                    </a:lnTo>
                    <a:cubicBezTo>
                      <a:pt x="4159" y="7333"/>
                      <a:pt x="4161" y="7331"/>
                      <a:pt x="4163" y="7331"/>
                    </a:cubicBezTo>
                    <a:cubicBezTo>
                      <a:pt x="4165" y="7331"/>
                      <a:pt x="4167" y="7333"/>
                      <a:pt x="4167" y="7335"/>
                    </a:cubicBezTo>
                    <a:lnTo>
                      <a:pt x="4167" y="7335"/>
                    </a:lnTo>
                    <a:cubicBezTo>
                      <a:pt x="4167" y="7337"/>
                      <a:pt x="4165" y="7339"/>
                      <a:pt x="4163" y="7339"/>
                    </a:cubicBezTo>
                    <a:cubicBezTo>
                      <a:pt x="4161" y="7339"/>
                      <a:pt x="4159" y="7337"/>
                      <a:pt x="4159" y="7335"/>
                    </a:cubicBezTo>
                    <a:close/>
                    <a:moveTo>
                      <a:pt x="4159" y="7319"/>
                    </a:moveTo>
                    <a:lnTo>
                      <a:pt x="4159" y="7319"/>
                    </a:lnTo>
                    <a:cubicBezTo>
                      <a:pt x="4159" y="7317"/>
                      <a:pt x="4161" y="7315"/>
                      <a:pt x="4163" y="7315"/>
                    </a:cubicBezTo>
                    <a:cubicBezTo>
                      <a:pt x="4165" y="7315"/>
                      <a:pt x="4167" y="7317"/>
                      <a:pt x="4167" y="7319"/>
                    </a:cubicBezTo>
                    <a:lnTo>
                      <a:pt x="4167" y="7319"/>
                    </a:lnTo>
                    <a:cubicBezTo>
                      <a:pt x="4167" y="7321"/>
                      <a:pt x="4165" y="7323"/>
                      <a:pt x="4163" y="7323"/>
                    </a:cubicBezTo>
                    <a:cubicBezTo>
                      <a:pt x="4161" y="7323"/>
                      <a:pt x="4159" y="7321"/>
                      <a:pt x="4159" y="7319"/>
                    </a:cubicBezTo>
                    <a:close/>
                    <a:moveTo>
                      <a:pt x="4159" y="7303"/>
                    </a:moveTo>
                    <a:lnTo>
                      <a:pt x="4159" y="7303"/>
                    </a:lnTo>
                    <a:cubicBezTo>
                      <a:pt x="4159" y="7301"/>
                      <a:pt x="4161" y="7299"/>
                      <a:pt x="4163" y="7299"/>
                    </a:cubicBezTo>
                    <a:cubicBezTo>
                      <a:pt x="4165" y="7299"/>
                      <a:pt x="4167" y="7301"/>
                      <a:pt x="4167" y="7303"/>
                    </a:cubicBezTo>
                    <a:lnTo>
                      <a:pt x="4167" y="7303"/>
                    </a:lnTo>
                    <a:cubicBezTo>
                      <a:pt x="4167" y="7305"/>
                      <a:pt x="4165" y="7307"/>
                      <a:pt x="4163" y="7307"/>
                    </a:cubicBezTo>
                    <a:cubicBezTo>
                      <a:pt x="4161" y="7307"/>
                      <a:pt x="4159" y="7305"/>
                      <a:pt x="4159" y="7303"/>
                    </a:cubicBezTo>
                    <a:close/>
                    <a:moveTo>
                      <a:pt x="4159" y="7287"/>
                    </a:moveTo>
                    <a:lnTo>
                      <a:pt x="4159" y="7287"/>
                    </a:lnTo>
                    <a:cubicBezTo>
                      <a:pt x="4159" y="7285"/>
                      <a:pt x="4161" y="7283"/>
                      <a:pt x="4163" y="7283"/>
                    </a:cubicBezTo>
                    <a:cubicBezTo>
                      <a:pt x="4165" y="7283"/>
                      <a:pt x="4167" y="7285"/>
                      <a:pt x="4167" y="7287"/>
                    </a:cubicBezTo>
                    <a:lnTo>
                      <a:pt x="4167" y="7287"/>
                    </a:lnTo>
                    <a:cubicBezTo>
                      <a:pt x="4167" y="7289"/>
                      <a:pt x="4165" y="7291"/>
                      <a:pt x="4163" y="7291"/>
                    </a:cubicBezTo>
                    <a:cubicBezTo>
                      <a:pt x="4161" y="7291"/>
                      <a:pt x="4159" y="7289"/>
                      <a:pt x="4159" y="7287"/>
                    </a:cubicBezTo>
                    <a:close/>
                    <a:moveTo>
                      <a:pt x="4159" y="7271"/>
                    </a:moveTo>
                    <a:lnTo>
                      <a:pt x="4159" y="7271"/>
                    </a:lnTo>
                    <a:cubicBezTo>
                      <a:pt x="4159" y="7269"/>
                      <a:pt x="4161" y="7267"/>
                      <a:pt x="4163" y="7267"/>
                    </a:cubicBezTo>
                    <a:cubicBezTo>
                      <a:pt x="4165" y="7267"/>
                      <a:pt x="4167" y="7269"/>
                      <a:pt x="4167" y="7271"/>
                    </a:cubicBezTo>
                    <a:lnTo>
                      <a:pt x="4167" y="7271"/>
                    </a:lnTo>
                    <a:cubicBezTo>
                      <a:pt x="4167" y="7273"/>
                      <a:pt x="4165" y="7275"/>
                      <a:pt x="4163" y="7275"/>
                    </a:cubicBezTo>
                    <a:cubicBezTo>
                      <a:pt x="4161" y="7275"/>
                      <a:pt x="4159" y="7273"/>
                      <a:pt x="4159" y="7271"/>
                    </a:cubicBezTo>
                    <a:close/>
                    <a:moveTo>
                      <a:pt x="4159" y="7255"/>
                    </a:moveTo>
                    <a:lnTo>
                      <a:pt x="4159" y="7255"/>
                    </a:lnTo>
                    <a:cubicBezTo>
                      <a:pt x="4159" y="7253"/>
                      <a:pt x="4161" y="7251"/>
                      <a:pt x="4163" y="7251"/>
                    </a:cubicBezTo>
                    <a:cubicBezTo>
                      <a:pt x="4165" y="7251"/>
                      <a:pt x="4167" y="7253"/>
                      <a:pt x="4167" y="7255"/>
                    </a:cubicBezTo>
                    <a:lnTo>
                      <a:pt x="4167" y="7255"/>
                    </a:lnTo>
                    <a:cubicBezTo>
                      <a:pt x="4167" y="7257"/>
                      <a:pt x="4165" y="7259"/>
                      <a:pt x="4163" y="7259"/>
                    </a:cubicBezTo>
                    <a:cubicBezTo>
                      <a:pt x="4161" y="7259"/>
                      <a:pt x="4159" y="7257"/>
                      <a:pt x="4159" y="7255"/>
                    </a:cubicBezTo>
                    <a:close/>
                    <a:moveTo>
                      <a:pt x="4159" y="7239"/>
                    </a:moveTo>
                    <a:lnTo>
                      <a:pt x="4159" y="7239"/>
                    </a:lnTo>
                    <a:cubicBezTo>
                      <a:pt x="4159" y="7237"/>
                      <a:pt x="4161" y="7235"/>
                      <a:pt x="4163" y="7235"/>
                    </a:cubicBezTo>
                    <a:cubicBezTo>
                      <a:pt x="4165" y="7235"/>
                      <a:pt x="4167" y="7237"/>
                      <a:pt x="4167" y="7239"/>
                    </a:cubicBezTo>
                    <a:lnTo>
                      <a:pt x="4167" y="7239"/>
                    </a:lnTo>
                    <a:cubicBezTo>
                      <a:pt x="4167" y="7241"/>
                      <a:pt x="4165" y="7243"/>
                      <a:pt x="4163" y="7243"/>
                    </a:cubicBezTo>
                    <a:cubicBezTo>
                      <a:pt x="4161" y="7243"/>
                      <a:pt x="4159" y="7241"/>
                      <a:pt x="4159" y="7239"/>
                    </a:cubicBezTo>
                    <a:close/>
                    <a:moveTo>
                      <a:pt x="4159" y="7223"/>
                    </a:moveTo>
                    <a:lnTo>
                      <a:pt x="4159" y="7223"/>
                    </a:lnTo>
                    <a:cubicBezTo>
                      <a:pt x="4159" y="7221"/>
                      <a:pt x="4161" y="7219"/>
                      <a:pt x="4163" y="7219"/>
                    </a:cubicBezTo>
                    <a:cubicBezTo>
                      <a:pt x="4165" y="7219"/>
                      <a:pt x="4167" y="7221"/>
                      <a:pt x="4167" y="7223"/>
                    </a:cubicBezTo>
                    <a:lnTo>
                      <a:pt x="4167" y="7223"/>
                    </a:lnTo>
                    <a:cubicBezTo>
                      <a:pt x="4167" y="7225"/>
                      <a:pt x="4165" y="7227"/>
                      <a:pt x="4163" y="7227"/>
                    </a:cubicBezTo>
                    <a:cubicBezTo>
                      <a:pt x="4161" y="7227"/>
                      <a:pt x="4159" y="7225"/>
                      <a:pt x="4159" y="7223"/>
                    </a:cubicBezTo>
                    <a:close/>
                    <a:moveTo>
                      <a:pt x="4159" y="7207"/>
                    </a:moveTo>
                    <a:lnTo>
                      <a:pt x="4159" y="7207"/>
                    </a:lnTo>
                    <a:cubicBezTo>
                      <a:pt x="4159" y="7205"/>
                      <a:pt x="4161" y="7203"/>
                      <a:pt x="4163" y="7203"/>
                    </a:cubicBezTo>
                    <a:cubicBezTo>
                      <a:pt x="4165" y="7203"/>
                      <a:pt x="4167" y="7205"/>
                      <a:pt x="4167" y="7207"/>
                    </a:cubicBezTo>
                    <a:lnTo>
                      <a:pt x="4167" y="7207"/>
                    </a:lnTo>
                    <a:cubicBezTo>
                      <a:pt x="4167" y="7209"/>
                      <a:pt x="4165" y="7211"/>
                      <a:pt x="4163" y="7211"/>
                    </a:cubicBezTo>
                    <a:cubicBezTo>
                      <a:pt x="4161" y="7211"/>
                      <a:pt x="4159" y="7209"/>
                      <a:pt x="4159" y="7207"/>
                    </a:cubicBezTo>
                    <a:close/>
                    <a:moveTo>
                      <a:pt x="4159" y="7191"/>
                    </a:moveTo>
                    <a:lnTo>
                      <a:pt x="4159" y="7191"/>
                    </a:lnTo>
                    <a:cubicBezTo>
                      <a:pt x="4159" y="7189"/>
                      <a:pt x="4161" y="7187"/>
                      <a:pt x="4163" y="7187"/>
                    </a:cubicBezTo>
                    <a:cubicBezTo>
                      <a:pt x="4165" y="7187"/>
                      <a:pt x="4167" y="7189"/>
                      <a:pt x="4167" y="7191"/>
                    </a:cubicBezTo>
                    <a:lnTo>
                      <a:pt x="4167" y="7191"/>
                    </a:lnTo>
                    <a:cubicBezTo>
                      <a:pt x="4167" y="7193"/>
                      <a:pt x="4165" y="7195"/>
                      <a:pt x="4163" y="7195"/>
                    </a:cubicBezTo>
                    <a:cubicBezTo>
                      <a:pt x="4161" y="7195"/>
                      <a:pt x="4159" y="7193"/>
                      <a:pt x="4159" y="7191"/>
                    </a:cubicBezTo>
                    <a:close/>
                    <a:moveTo>
                      <a:pt x="4159" y="7175"/>
                    </a:moveTo>
                    <a:lnTo>
                      <a:pt x="4159" y="7175"/>
                    </a:lnTo>
                    <a:cubicBezTo>
                      <a:pt x="4159" y="7173"/>
                      <a:pt x="4161" y="7171"/>
                      <a:pt x="4163" y="7171"/>
                    </a:cubicBezTo>
                    <a:cubicBezTo>
                      <a:pt x="4165" y="7171"/>
                      <a:pt x="4167" y="7173"/>
                      <a:pt x="4167" y="7175"/>
                    </a:cubicBezTo>
                    <a:lnTo>
                      <a:pt x="4167" y="7175"/>
                    </a:lnTo>
                    <a:cubicBezTo>
                      <a:pt x="4167" y="7177"/>
                      <a:pt x="4165" y="7179"/>
                      <a:pt x="4163" y="7179"/>
                    </a:cubicBezTo>
                    <a:cubicBezTo>
                      <a:pt x="4161" y="7179"/>
                      <a:pt x="4159" y="7177"/>
                      <a:pt x="4159" y="7175"/>
                    </a:cubicBezTo>
                    <a:close/>
                    <a:moveTo>
                      <a:pt x="4159" y="7159"/>
                    </a:moveTo>
                    <a:lnTo>
                      <a:pt x="4159" y="7159"/>
                    </a:lnTo>
                    <a:cubicBezTo>
                      <a:pt x="4159" y="7157"/>
                      <a:pt x="4161" y="7155"/>
                      <a:pt x="4163" y="7155"/>
                    </a:cubicBezTo>
                    <a:cubicBezTo>
                      <a:pt x="4165" y="7155"/>
                      <a:pt x="4167" y="7157"/>
                      <a:pt x="4167" y="7159"/>
                    </a:cubicBezTo>
                    <a:lnTo>
                      <a:pt x="4167" y="7159"/>
                    </a:lnTo>
                    <a:cubicBezTo>
                      <a:pt x="4167" y="7161"/>
                      <a:pt x="4165" y="7163"/>
                      <a:pt x="4163" y="7163"/>
                    </a:cubicBezTo>
                    <a:cubicBezTo>
                      <a:pt x="4161" y="7163"/>
                      <a:pt x="4159" y="7161"/>
                      <a:pt x="4159" y="7159"/>
                    </a:cubicBezTo>
                    <a:close/>
                    <a:moveTo>
                      <a:pt x="4159" y="7143"/>
                    </a:moveTo>
                    <a:lnTo>
                      <a:pt x="4159" y="7143"/>
                    </a:lnTo>
                    <a:cubicBezTo>
                      <a:pt x="4159" y="7141"/>
                      <a:pt x="4161" y="7139"/>
                      <a:pt x="4163" y="7139"/>
                    </a:cubicBezTo>
                    <a:cubicBezTo>
                      <a:pt x="4165" y="7139"/>
                      <a:pt x="4167" y="7141"/>
                      <a:pt x="4167" y="7143"/>
                    </a:cubicBezTo>
                    <a:lnTo>
                      <a:pt x="4167" y="7143"/>
                    </a:lnTo>
                    <a:cubicBezTo>
                      <a:pt x="4167" y="7145"/>
                      <a:pt x="4165" y="7147"/>
                      <a:pt x="4163" y="7147"/>
                    </a:cubicBezTo>
                    <a:cubicBezTo>
                      <a:pt x="4161" y="7147"/>
                      <a:pt x="4159" y="7145"/>
                      <a:pt x="4159" y="7143"/>
                    </a:cubicBezTo>
                    <a:close/>
                    <a:moveTo>
                      <a:pt x="4159" y="7127"/>
                    </a:moveTo>
                    <a:lnTo>
                      <a:pt x="4159" y="7127"/>
                    </a:lnTo>
                    <a:cubicBezTo>
                      <a:pt x="4159" y="7125"/>
                      <a:pt x="4161" y="7123"/>
                      <a:pt x="4163" y="7123"/>
                    </a:cubicBezTo>
                    <a:cubicBezTo>
                      <a:pt x="4165" y="7123"/>
                      <a:pt x="4167" y="7125"/>
                      <a:pt x="4167" y="7127"/>
                    </a:cubicBezTo>
                    <a:lnTo>
                      <a:pt x="4167" y="7127"/>
                    </a:lnTo>
                    <a:cubicBezTo>
                      <a:pt x="4167" y="7129"/>
                      <a:pt x="4165" y="7131"/>
                      <a:pt x="4163" y="7131"/>
                    </a:cubicBezTo>
                    <a:cubicBezTo>
                      <a:pt x="4161" y="7131"/>
                      <a:pt x="4159" y="7129"/>
                      <a:pt x="4159" y="7127"/>
                    </a:cubicBezTo>
                    <a:close/>
                    <a:moveTo>
                      <a:pt x="4159" y="7111"/>
                    </a:moveTo>
                    <a:lnTo>
                      <a:pt x="4159" y="7111"/>
                    </a:lnTo>
                    <a:cubicBezTo>
                      <a:pt x="4159" y="7109"/>
                      <a:pt x="4161" y="7107"/>
                      <a:pt x="4163" y="7107"/>
                    </a:cubicBezTo>
                    <a:cubicBezTo>
                      <a:pt x="4165" y="7107"/>
                      <a:pt x="4167" y="7109"/>
                      <a:pt x="4167" y="7111"/>
                    </a:cubicBezTo>
                    <a:lnTo>
                      <a:pt x="4167" y="7111"/>
                    </a:lnTo>
                    <a:cubicBezTo>
                      <a:pt x="4167" y="7113"/>
                      <a:pt x="4165" y="7115"/>
                      <a:pt x="4163" y="7115"/>
                    </a:cubicBezTo>
                    <a:cubicBezTo>
                      <a:pt x="4161" y="7115"/>
                      <a:pt x="4159" y="7113"/>
                      <a:pt x="4159" y="7111"/>
                    </a:cubicBezTo>
                    <a:close/>
                    <a:moveTo>
                      <a:pt x="4159" y="7095"/>
                    </a:moveTo>
                    <a:lnTo>
                      <a:pt x="4159" y="7095"/>
                    </a:lnTo>
                    <a:cubicBezTo>
                      <a:pt x="4159" y="7093"/>
                      <a:pt x="4161" y="7091"/>
                      <a:pt x="4163" y="7091"/>
                    </a:cubicBezTo>
                    <a:cubicBezTo>
                      <a:pt x="4165" y="7091"/>
                      <a:pt x="4167" y="7093"/>
                      <a:pt x="4167" y="7095"/>
                    </a:cubicBezTo>
                    <a:lnTo>
                      <a:pt x="4167" y="7095"/>
                    </a:lnTo>
                    <a:cubicBezTo>
                      <a:pt x="4167" y="7097"/>
                      <a:pt x="4165" y="7099"/>
                      <a:pt x="4163" y="7099"/>
                    </a:cubicBezTo>
                    <a:cubicBezTo>
                      <a:pt x="4161" y="7099"/>
                      <a:pt x="4159" y="7097"/>
                      <a:pt x="4159" y="7095"/>
                    </a:cubicBezTo>
                    <a:close/>
                    <a:moveTo>
                      <a:pt x="4159" y="7079"/>
                    </a:moveTo>
                    <a:lnTo>
                      <a:pt x="4159" y="7079"/>
                    </a:lnTo>
                    <a:cubicBezTo>
                      <a:pt x="4159" y="7077"/>
                      <a:pt x="4161" y="7075"/>
                      <a:pt x="4163" y="7075"/>
                    </a:cubicBezTo>
                    <a:cubicBezTo>
                      <a:pt x="4165" y="7075"/>
                      <a:pt x="4167" y="7077"/>
                      <a:pt x="4167" y="7079"/>
                    </a:cubicBezTo>
                    <a:lnTo>
                      <a:pt x="4167" y="7079"/>
                    </a:lnTo>
                    <a:cubicBezTo>
                      <a:pt x="4167" y="7081"/>
                      <a:pt x="4165" y="7083"/>
                      <a:pt x="4163" y="7083"/>
                    </a:cubicBezTo>
                    <a:cubicBezTo>
                      <a:pt x="4161" y="7083"/>
                      <a:pt x="4159" y="7081"/>
                      <a:pt x="4159" y="7079"/>
                    </a:cubicBezTo>
                    <a:close/>
                    <a:moveTo>
                      <a:pt x="4159" y="7063"/>
                    </a:moveTo>
                    <a:lnTo>
                      <a:pt x="4159" y="7063"/>
                    </a:lnTo>
                    <a:cubicBezTo>
                      <a:pt x="4159" y="7061"/>
                      <a:pt x="4161" y="7059"/>
                      <a:pt x="4163" y="7059"/>
                    </a:cubicBezTo>
                    <a:cubicBezTo>
                      <a:pt x="4165" y="7059"/>
                      <a:pt x="4167" y="7061"/>
                      <a:pt x="4167" y="7063"/>
                    </a:cubicBezTo>
                    <a:lnTo>
                      <a:pt x="4167" y="7063"/>
                    </a:lnTo>
                    <a:cubicBezTo>
                      <a:pt x="4167" y="7065"/>
                      <a:pt x="4165" y="7067"/>
                      <a:pt x="4163" y="7067"/>
                    </a:cubicBezTo>
                    <a:cubicBezTo>
                      <a:pt x="4161" y="7067"/>
                      <a:pt x="4159" y="7065"/>
                      <a:pt x="4159" y="7063"/>
                    </a:cubicBezTo>
                    <a:close/>
                    <a:moveTo>
                      <a:pt x="4159" y="7047"/>
                    </a:moveTo>
                    <a:lnTo>
                      <a:pt x="4159" y="7047"/>
                    </a:lnTo>
                    <a:cubicBezTo>
                      <a:pt x="4159" y="7045"/>
                      <a:pt x="4161" y="7043"/>
                      <a:pt x="4163" y="7043"/>
                    </a:cubicBezTo>
                    <a:cubicBezTo>
                      <a:pt x="4165" y="7043"/>
                      <a:pt x="4167" y="7045"/>
                      <a:pt x="4167" y="7047"/>
                    </a:cubicBezTo>
                    <a:lnTo>
                      <a:pt x="4167" y="7047"/>
                    </a:lnTo>
                    <a:cubicBezTo>
                      <a:pt x="4167" y="7049"/>
                      <a:pt x="4165" y="7051"/>
                      <a:pt x="4163" y="7051"/>
                    </a:cubicBezTo>
                    <a:cubicBezTo>
                      <a:pt x="4161" y="7051"/>
                      <a:pt x="4159" y="7049"/>
                      <a:pt x="4159" y="7047"/>
                    </a:cubicBezTo>
                    <a:close/>
                    <a:moveTo>
                      <a:pt x="4159" y="7031"/>
                    </a:moveTo>
                    <a:lnTo>
                      <a:pt x="4159" y="7031"/>
                    </a:lnTo>
                    <a:cubicBezTo>
                      <a:pt x="4159" y="7028"/>
                      <a:pt x="4161" y="7027"/>
                      <a:pt x="4163" y="7027"/>
                    </a:cubicBezTo>
                    <a:cubicBezTo>
                      <a:pt x="4165" y="7027"/>
                      <a:pt x="4167" y="7028"/>
                      <a:pt x="4167" y="7031"/>
                    </a:cubicBezTo>
                    <a:lnTo>
                      <a:pt x="4167" y="7031"/>
                    </a:lnTo>
                    <a:cubicBezTo>
                      <a:pt x="4167" y="7033"/>
                      <a:pt x="4165" y="7035"/>
                      <a:pt x="4163" y="7035"/>
                    </a:cubicBezTo>
                    <a:cubicBezTo>
                      <a:pt x="4161" y="7035"/>
                      <a:pt x="4159" y="7033"/>
                      <a:pt x="4159" y="7031"/>
                    </a:cubicBezTo>
                    <a:close/>
                    <a:moveTo>
                      <a:pt x="4159" y="7015"/>
                    </a:moveTo>
                    <a:lnTo>
                      <a:pt x="4159" y="7015"/>
                    </a:lnTo>
                    <a:cubicBezTo>
                      <a:pt x="4159" y="7012"/>
                      <a:pt x="4161" y="7011"/>
                      <a:pt x="4163" y="7011"/>
                    </a:cubicBezTo>
                    <a:cubicBezTo>
                      <a:pt x="4165" y="7011"/>
                      <a:pt x="4167" y="7012"/>
                      <a:pt x="4167" y="7015"/>
                    </a:cubicBezTo>
                    <a:lnTo>
                      <a:pt x="4167" y="7015"/>
                    </a:lnTo>
                    <a:cubicBezTo>
                      <a:pt x="4167" y="7017"/>
                      <a:pt x="4165" y="7019"/>
                      <a:pt x="4163" y="7019"/>
                    </a:cubicBezTo>
                    <a:cubicBezTo>
                      <a:pt x="4161" y="7019"/>
                      <a:pt x="4159" y="7017"/>
                      <a:pt x="4159" y="7015"/>
                    </a:cubicBezTo>
                    <a:close/>
                    <a:moveTo>
                      <a:pt x="4159" y="6999"/>
                    </a:moveTo>
                    <a:lnTo>
                      <a:pt x="4159" y="6999"/>
                    </a:lnTo>
                    <a:cubicBezTo>
                      <a:pt x="4159" y="6996"/>
                      <a:pt x="4161" y="6995"/>
                      <a:pt x="4163" y="6995"/>
                    </a:cubicBezTo>
                    <a:cubicBezTo>
                      <a:pt x="4165" y="6995"/>
                      <a:pt x="4167" y="6996"/>
                      <a:pt x="4167" y="6999"/>
                    </a:cubicBezTo>
                    <a:lnTo>
                      <a:pt x="4167" y="6999"/>
                    </a:lnTo>
                    <a:cubicBezTo>
                      <a:pt x="4167" y="7001"/>
                      <a:pt x="4165" y="7003"/>
                      <a:pt x="4163" y="7003"/>
                    </a:cubicBezTo>
                    <a:cubicBezTo>
                      <a:pt x="4161" y="7003"/>
                      <a:pt x="4159" y="7001"/>
                      <a:pt x="4159" y="6999"/>
                    </a:cubicBezTo>
                    <a:close/>
                    <a:moveTo>
                      <a:pt x="4159" y="6983"/>
                    </a:moveTo>
                    <a:lnTo>
                      <a:pt x="4159" y="6983"/>
                    </a:lnTo>
                    <a:cubicBezTo>
                      <a:pt x="4159" y="6980"/>
                      <a:pt x="4161" y="6979"/>
                      <a:pt x="4163" y="6979"/>
                    </a:cubicBezTo>
                    <a:cubicBezTo>
                      <a:pt x="4165" y="6979"/>
                      <a:pt x="4167" y="6980"/>
                      <a:pt x="4167" y="6983"/>
                    </a:cubicBezTo>
                    <a:lnTo>
                      <a:pt x="4167" y="6983"/>
                    </a:lnTo>
                    <a:cubicBezTo>
                      <a:pt x="4167" y="6985"/>
                      <a:pt x="4165" y="6987"/>
                      <a:pt x="4163" y="6987"/>
                    </a:cubicBezTo>
                    <a:cubicBezTo>
                      <a:pt x="4161" y="6987"/>
                      <a:pt x="4159" y="6985"/>
                      <a:pt x="4159" y="6983"/>
                    </a:cubicBezTo>
                    <a:close/>
                    <a:moveTo>
                      <a:pt x="4159" y="6967"/>
                    </a:moveTo>
                    <a:lnTo>
                      <a:pt x="4159" y="6967"/>
                    </a:lnTo>
                    <a:cubicBezTo>
                      <a:pt x="4159" y="6964"/>
                      <a:pt x="4161" y="6963"/>
                      <a:pt x="4163" y="6963"/>
                    </a:cubicBezTo>
                    <a:cubicBezTo>
                      <a:pt x="4165" y="6963"/>
                      <a:pt x="4167" y="6964"/>
                      <a:pt x="4167" y="6967"/>
                    </a:cubicBezTo>
                    <a:lnTo>
                      <a:pt x="4167" y="6967"/>
                    </a:lnTo>
                    <a:cubicBezTo>
                      <a:pt x="4167" y="6969"/>
                      <a:pt x="4165" y="6971"/>
                      <a:pt x="4163" y="6971"/>
                    </a:cubicBezTo>
                    <a:cubicBezTo>
                      <a:pt x="4161" y="6971"/>
                      <a:pt x="4159" y="6969"/>
                      <a:pt x="4159" y="6967"/>
                    </a:cubicBezTo>
                    <a:close/>
                    <a:moveTo>
                      <a:pt x="4159" y="6951"/>
                    </a:moveTo>
                    <a:lnTo>
                      <a:pt x="4159" y="6951"/>
                    </a:lnTo>
                    <a:cubicBezTo>
                      <a:pt x="4159" y="6948"/>
                      <a:pt x="4161" y="6947"/>
                      <a:pt x="4163" y="6947"/>
                    </a:cubicBezTo>
                    <a:cubicBezTo>
                      <a:pt x="4165" y="6947"/>
                      <a:pt x="4167" y="6948"/>
                      <a:pt x="4167" y="6951"/>
                    </a:cubicBezTo>
                    <a:lnTo>
                      <a:pt x="4167" y="6951"/>
                    </a:lnTo>
                    <a:cubicBezTo>
                      <a:pt x="4167" y="6953"/>
                      <a:pt x="4165" y="6955"/>
                      <a:pt x="4163" y="6955"/>
                    </a:cubicBezTo>
                    <a:cubicBezTo>
                      <a:pt x="4161" y="6955"/>
                      <a:pt x="4159" y="6953"/>
                      <a:pt x="4159" y="6951"/>
                    </a:cubicBezTo>
                    <a:close/>
                    <a:moveTo>
                      <a:pt x="4159" y="6935"/>
                    </a:moveTo>
                    <a:lnTo>
                      <a:pt x="4159" y="6935"/>
                    </a:lnTo>
                    <a:cubicBezTo>
                      <a:pt x="4159" y="6932"/>
                      <a:pt x="4161" y="6931"/>
                      <a:pt x="4163" y="6931"/>
                    </a:cubicBezTo>
                    <a:cubicBezTo>
                      <a:pt x="4165" y="6931"/>
                      <a:pt x="4167" y="6932"/>
                      <a:pt x="4167" y="6935"/>
                    </a:cubicBezTo>
                    <a:lnTo>
                      <a:pt x="4167" y="6935"/>
                    </a:lnTo>
                    <a:cubicBezTo>
                      <a:pt x="4167" y="6937"/>
                      <a:pt x="4165" y="6939"/>
                      <a:pt x="4163" y="6939"/>
                    </a:cubicBezTo>
                    <a:cubicBezTo>
                      <a:pt x="4161" y="6939"/>
                      <a:pt x="4159" y="6937"/>
                      <a:pt x="4159" y="6935"/>
                    </a:cubicBezTo>
                    <a:close/>
                    <a:moveTo>
                      <a:pt x="4159" y="6919"/>
                    </a:moveTo>
                    <a:lnTo>
                      <a:pt x="4159" y="6919"/>
                    </a:lnTo>
                    <a:cubicBezTo>
                      <a:pt x="4159" y="6916"/>
                      <a:pt x="4161" y="6915"/>
                      <a:pt x="4163" y="6915"/>
                    </a:cubicBezTo>
                    <a:cubicBezTo>
                      <a:pt x="4165" y="6915"/>
                      <a:pt x="4167" y="6916"/>
                      <a:pt x="4167" y="6919"/>
                    </a:cubicBezTo>
                    <a:lnTo>
                      <a:pt x="4167" y="6919"/>
                    </a:lnTo>
                    <a:cubicBezTo>
                      <a:pt x="4167" y="6921"/>
                      <a:pt x="4165" y="6923"/>
                      <a:pt x="4163" y="6923"/>
                    </a:cubicBezTo>
                    <a:cubicBezTo>
                      <a:pt x="4161" y="6923"/>
                      <a:pt x="4159" y="6921"/>
                      <a:pt x="4159" y="6919"/>
                    </a:cubicBezTo>
                    <a:close/>
                    <a:moveTo>
                      <a:pt x="4159" y="6903"/>
                    </a:moveTo>
                    <a:lnTo>
                      <a:pt x="4159" y="6903"/>
                    </a:lnTo>
                    <a:cubicBezTo>
                      <a:pt x="4159" y="6900"/>
                      <a:pt x="4161" y="6899"/>
                      <a:pt x="4163" y="6899"/>
                    </a:cubicBezTo>
                    <a:cubicBezTo>
                      <a:pt x="4165" y="6899"/>
                      <a:pt x="4167" y="6900"/>
                      <a:pt x="4167" y="6903"/>
                    </a:cubicBezTo>
                    <a:lnTo>
                      <a:pt x="4167" y="6903"/>
                    </a:lnTo>
                    <a:cubicBezTo>
                      <a:pt x="4167" y="6905"/>
                      <a:pt x="4165" y="6907"/>
                      <a:pt x="4163" y="6907"/>
                    </a:cubicBezTo>
                    <a:cubicBezTo>
                      <a:pt x="4161" y="6907"/>
                      <a:pt x="4159" y="6905"/>
                      <a:pt x="4159" y="6903"/>
                    </a:cubicBezTo>
                    <a:close/>
                    <a:moveTo>
                      <a:pt x="4159" y="6887"/>
                    </a:moveTo>
                    <a:lnTo>
                      <a:pt x="4159" y="6887"/>
                    </a:lnTo>
                    <a:cubicBezTo>
                      <a:pt x="4159" y="6884"/>
                      <a:pt x="4161" y="6883"/>
                      <a:pt x="4163" y="6883"/>
                    </a:cubicBezTo>
                    <a:cubicBezTo>
                      <a:pt x="4165" y="6883"/>
                      <a:pt x="4167" y="6884"/>
                      <a:pt x="4167" y="6887"/>
                    </a:cubicBezTo>
                    <a:lnTo>
                      <a:pt x="4167" y="6887"/>
                    </a:lnTo>
                    <a:cubicBezTo>
                      <a:pt x="4167" y="6889"/>
                      <a:pt x="4165" y="6891"/>
                      <a:pt x="4163" y="6891"/>
                    </a:cubicBezTo>
                    <a:cubicBezTo>
                      <a:pt x="4161" y="6891"/>
                      <a:pt x="4159" y="6889"/>
                      <a:pt x="4159" y="6887"/>
                    </a:cubicBezTo>
                    <a:close/>
                    <a:moveTo>
                      <a:pt x="4159" y="6871"/>
                    </a:moveTo>
                    <a:lnTo>
                      <a:pt x="4159" y="6871"/>
                    </a:lnTo>
                    <a:cubicBezTo>
                      <a:pt x="4159" y="6868"/>
                      <a:pt x="4161" y="6867"/>
                      <a:pt x="4163" y="6867"/>
                    </a:cubicBezTo>
                    <a:cubicBezTo>
                      <a:pt x="4165" y="6867"/>
                      <a:pt x="4167" y="6868"/>
                      <a:pt x="4167" y="6871"/>
                    </a:cubicBezTo>
                    <a:lnTo>
                      <a:pt x="4167" y="6871"/>
                    </a:lnTo>
                    <a:cubicBezTo>
                      <a:pt x="4167" y="6873"/>
                      <a:pt x="4165" y="6875"/>
                      <a:pt x="4163" y="6875"/>
                    </a:cubicBezTo>
                    <a:cubicBezTo>
                      <a:pt x="4161" y="6875"/>
                      <a:pt x="4159" y="6873"/>
                      <a:pt x="4159" y="6871"/>
                    </a:cubicBezTo>
                    <a:close/>
                    <a:moveTo>
                      <a:pt x="4159" y="6855"/>
                    </a:moveTo>
                    <a:lnTo>
                      <a:pt x="4159" y="6855"/>
                    </a:lnTo>
                    <a:cubicBezTo>
                      <a:pt x="4159" y="6852"/>
                      <a:pt x="4161" y="6851"/>
                      <a:pt x="4163" y="6851"/>
                    </a:cubicBezTo>
                    <a:cubicBezTo>
                      <a:pt x="4165" y="6851"/>
                      <a:pt x="4167" y="6852"/>
                      <a:pt x="4167" y="6855"/>
                    </a:cubicBezTo>
                    <a:lnTo>
                      <a:pt x="4167" y="6855"/>
                    </a:lnTo>
                    <a:cubicBezTo>
                      <a:pt x="4167" y="6857"/>
                      <a:pt x="4165" y="6859"/>
                      <a:pt x="4163" y="6859"/>
                    </a:cubicBezTo>
                    <a:cubicBezTo>
                      <a:pt x="4161" y="6859"/>
                      <a:pt x="4159" y="6857"/>
                      <a:pt x="4159" y="6855"/>
                    </a:cubicBezTo>
                    <a:close/>
                    <a:moveTo>
                      <a:pt x="4159" y="6839"/>
                    </a:moveTo>
                    <a:lnTo>
                      <a:pt x="4159" y="6839"/>
                    </a:lnTo>
                    <a:cubicBezTo>
                      <a:pt x="4159" y="6836"/>
                      <a:pt x="4161" y="6835"/>
                      <a:pt x="4163" y="6835"/>
                    </a:cubicBezTo>
                    <a:cubicBezTo>
                      <a:pt x="4165" y="6835"/>
                      <a:pt x="4167" y="6836"/>
                      <a:pt x="4167" y="6839"/>
                    </a:cubicBezTo>
                    <a:lnTo>
                      <a:pt x="4167" y="6839"/>
                    </a:lnTo>
                    <a:cubicBezTo>
                      <a:pt x="4167" y="6841"/>
                      <a:pt x="4165" y="6843"/>
                      <a:pt x="4163" y="6843"/>
                    </a:cubicBezTo>
                    <a:cubicBezTo>
                      <a:pt x="4161" y="6843"/>
                      <a:pt x="4159" y="6841"/>
                      <a:pt x="4159" y="6839"/>
                    </a:cubicBezTo>
                    <a:close/>
                    <a:moveTo>
                      <a:pt x="4159" y="6823"/>
                    </a:moveTo>
                    <a:lnTo>
                      <a:pt x="4159" y="6823"/>
                    </a:lnTo>
                    <a:cubicBezTo>
                      <a:pt x="4159" y="6820"/>
                      <a:pt x="4161" y="6819"/>
                      <a:pt x="4163" y="6819"/>
                    </a:cubicBezTo>
                    <a:cubicBezTo>
                      <a:pt x="4165" y="6819"/>
                      <a:pt x="4167" y="6820"/>
                      <a:pt x="4167" y="6823"/>
                    </a:cubicBezTo>
                    <a:lnTo>
                      <a:pt x="4167" y="6823"/>
                    </a:lnTo>
                    <a:cubicBezTo>
                      <a:pt x="4167" y="6825"/>
                      <a:pt x="4165" y="6827"/>
                      <a:pt x="4163" y="6827"/>
                    </a:cubicBezTo>
                    <a:cubicBezTo>
                      <a:pt x="4161" y="6827"/>
                      <a:pt x="4159" y="6825"/>
                      <a:pt x="4159" y="6823"/>
                    </a:cubicBezTo>
                    <a:close/>
                    <a:moveTo>
                      <a:pt x="4159" y="6807"/>
                    </a:moveTo>
                    <a:lnTo>
                      <a:pt x="4159" y="6807"/>
                    </a:lnTo>
                    <a:cubicBezTo>
                      <a:pt x="4159" y="6804"/>
                      <a:pt x="4161" y="6803"/>
                      <a:pt x="4163" y="6803"/>
                    </a:cubicBezTo>
                    <a:cubicBezTo>
                      <a:pt x="4165" y="6803"/>
                      <a:pt x="4167" y="6804"/>
                      <a:pt x="4167" y="6807"/>
                    </a:cubicBezTo>
                    <a:lnTo>
                      <a:pt x="4167" y="6807"/>
                    </a:lnTo>
                    <a:cubicBezTo>
                      <a:pt x="4167" y="6809"/>
                      <a:pt x="4165" y="6811"/>
                      <a:pt x="4163" y="6811"/>
                    </a:cubicBezTo>
                    <a:cubicBezTo>
                      <a:pt x="4161" y="6811"/>
                      <a:pt x="4159" y="6809"/>
                      <a:pt x="4159" y="6807"/>
                    </a:cubicBezTo>
                    <a:close/>
                    <a:moveTo>
                      <a:pt x="4159" y="6791"/>
                    </a:moveTo>
                    <a:lnTo>
                      <a:pt x="4159" y="6791"/>
                    </a:lnTo>
                    <a:cubicBezTo>
                      <a:pt x="4159" y="6788"/>
                      <a:pt x="4161" y="6787"/>
                      <a:pt x="4163" y="6787"/>
                    </a:cubicBezTo>
                    <a:cubicBezTo>
                      <a:pt x="4165" y="6787"/>
                      <a:pt x="4167" y="6788"/>
                      <a:pt x="4167" y="6791"/>
                    </a:cubicBezTo>
                    <a:lnTo>
                      <a:pt x="4167" y="6791"/>
                    </a:lnTo>
                    <a:cubicBezTo>
                      <a:pt x="4167" y="6793"/>
                      <a:pt x="4165" y="6795"/>
                      <a:pt x="4163" y="6795"/>
                    </a:cubicBezTo>
                    <a:cubicBezTo>
                      <a:pt x="4161" y="6795"/>
                      <a:pt x="4159" y="6793"/>
                      <a:pt x="4159" y="6791"/>
                    </a:cubicBezTo>
                    <a:close/>
                    <a:moveTo>
                      <a:pt x="4159" y="6775"/>
                    </a:moveTo>
                    <a:lnTo>
                      <a:pt x="4159" y="6775"/>
                    </a:lnTo>
                    <a:cubicBezTo>
                      <a:pt x="4159" y="6772"/>
                      <a:pt x="4161" y="6771"/>
                      <a:pt x="4163" y="6771"/>
                    </a:cubicBezTo>
                    <a:cubicBezTo>
                      <a:pt x="4165" y="6771"/>
                      <a:pt x="4167" y="6772"/>
                      <a:pt x="4167" y="6775"/>
                    </a:cubicBezTo>
                    <a:lnTo>
                      <a:pt x="4167" y="6775"/>
                    </a:lnTo>
                    <a:cubicBezTo>
                      <a:pt x="4167" y="6777"/>
                      <a:pt x="4165" y="6779"/>
                      <a:pt x="4163" y="6779"/>
                    </a:cubicBezTo>
                    <a:cubicBezTo>
                      <a:pt x="4161" y="6779"/>
                      <a:pt x="4159" y="6777"/>
                      <a:pt x="4159" y="6775"/>
                    </a:cubicBezTo>
                    <a:close/>
                    <a:moveTo>
                      <a:pt x="4159" y="6759"/>
                    </a:moveTo>
                    <a:lnTo>
                      <a:pt x="4159" y="6759"/>
                    </a:lnTo>
                    <a:cubicBezTo>
                      <a:pt x="4159" y="6756"/>
                      <a:pt x="4161" y="6755"/>
                      <a:pt x="4163" y="6755"/>
                    </a:cubicBezTo>
                    <a:cubicBezTo>
                      <a:pt x="4165" y="6755"/>
                      <a:pt x="4167" y="6756"/>
                      <a:pt x="4167" y="6759"/>
                    </a:cubicBezTo>
                    <a:lnTo>
                      <a:pt x="4167" y="6759"/>
                    </a:lnTo>
                    <a:cubicBezTo>
                      <a:pt x="4167" y="6761"/>
                      <a:pt x="4165" y="6763"/>
                      <a:pt x="4163" y="6763"/>
                    </a:cubicBezTo>
                    <a:cubicBezTo>
                      <a:pt x="4161" y="6763"/>
                      <a:pt x="4159" y="6761"/>
                      <a:pt x="4159" y="6759"/>
                    </a:cubicBezTo>
                    <a:close/>
                    <a:moveTo>
                      <a:pt x="4159" y="6743"/>
                    </a:moveTo>
                    <a:lnTo>
                      <a:pt x="4159" y="6743"/>
                    </a:lnTo>
                    <a:cubicBezTo>
                      <a:pt x="4159" y="6740"/>
                      <a:pt x="4161" y="6739"/>
                      <a:pt x="4163" y="6739"/>
                    </a:cubicBezTo>
                    <a:cubicBezTo>
                      <a:pt x="4165" y="6739"/>
                      <a:pt x="4167" y="6740"/>
                      <a:pt x="4167" y="6743"/>
                    </a:cubicBezTo>
                    <a:lnTo>
                      <a:pt x="4167" y="6743"/>
                    </a:lnTo>
                    <a:cubicBezTo>
                      <a:pt x="4167" y="6745"/>
                      <a:pt x="4165" y="6747"/>
                      <a:pt x="4163" y="6747"/>
                    </a:cubicBezTo>
                    <a:cubicBezTo>
                      <a:pt x="4161" y="6747"/>
                      <a:pt x="4159" y="6745"/>
                      <a:pt x="4159" y="6743"/>
                    </a:cubicBezTo>
                    <a:close/>
                    <a:moveTo>
                      <a:pt x="4159" y="6727"/>
                    </a:moveTo>
                    <a:lnTo>
                      <a:pt x="4159" y="6727"/>
                    </a:lnTo>
                    <a:cubicBezTo>
                      <a:pt x="4159" y="6724"/>
                      <a:pt x="4161" y="6723"/>
                      <a:pt x="4163" y="6723"/>
                    </a:cubicBezTo>
                    <a:cubicBezTo>
                      <a:pt x="4165" y="6723"/>
                      <a:pt x="4167" y="6724"/>
                      <a:pt x="4167" y="6727"/>
                    </a:cubicBezTo>
                    <a:lnTo>
                      <a:pt x="4167" y="6727"/>
                    </a:lnTo>
                    <a:cubicBezTo>
                      <a:pt x="4167" y="6729"/>
                      <a:pt x="4165" y="6731"/>
                      <a:pt x="4163" y="6731"/>
                    </a:cubicBezTo>
                    <a:cubicBezTo>
                      <a:pt x="4161" y="6731"/>
                      <a:pt x="4159" y="6729"/>
                      <a:pt x="4159" y="6727"/>
                    </a:cubicBezTo>
                    <a:close/>
                    <a:moveTo>
                      <a:pt x="4159" y="6711"/>
                    </a:moveTo>
                    <a:lnTo>
                      <a:pt x="4159" y="6711"/>
                    </a:lnTo>
                    <a:cubicBezTo>
                      <a:pt x="4159" y="6708"/>
                      <a:pt x="4161" y="6707"/>
                      <a:pt x="4163" y="6707"/>
                    </a:cubicBezTo>
                    <a:cubicBezTo>
                      <a:pt x="4165" y="6707"/>
                      <a:pt x="4167" y="6708"/>
                      <a:pt x="4167" y="6711"/>
                    </a:cubicBezTo>
                    <a:lnTo>
                      <a:pt x="4167" y="6711"/>
                    </a:lnTo>
                    <a:cubicBezTo>
                      <a:pt x="4167" y="6713"/>
                      <a:pt x="4165" y="6715"/>
                      <a:pt x="4163" y="6715"/>
                    </a:cubicBezTo>
                    <a:cubicBezTo>
                      <a:pt x="4161" y="6715"/>
                      <a:pt x="4159" y="6713"/>
                      <a:pt x="4159" y="6711"/>
                    </a:cubicBezTo>
                    <a:close/>
                    <a:moveTo>
                      <a:pt x="4159" y="6695"/>
                    </a:moveTo>
                    <a:lnTo>
                      <a:pt x="4159" y="6695"/>
                    </a:lnTo>
                    <a:cubicBezTo>
                      <a:pt x="4159" y="6692"/>
                      <a:pt x="4161" y="6691"/>
                      <a:pt x="4163" y="6691"/>
                    </a:cubicBezTo>
                    <a:cubicBezTo>
                      <a:pt x="4165" y="6691"/>
                      <a:pt x="4167" y="6692"/>
                      <a:pt x="4167" y="6695"/>
                    </a:cubicBezTo>
                    <a:lnTo>
                      <a:pt x="4167" y="6695"/>
                    </a:lnTo>
                    <a:cubicBezTo>
                      <a:pt x="4167" y="6697"/>
                      <a:pt x="4165" y="6699"/>
                      <a:pt x="4163" y="6699"/>
                    </a:cubicBezTo>
                    <a:cubicBezTo>
                      <a:pt x="4161" y="6699"/>
                      <a:pt x="4159" y="6697"/>
                      <a:pt x="4159" y="6695"/>
                    </a:cubicBezTo>
                    <a:close/>
                    <a:moveTo>
                      <a:pt x="4159" y="6679"/>
                    </a:moveTo>
                    <a:lnTo>
                      <a:pt x="4159" y="6678"/>
                    </a:lnTo>
                    <a:cubicBezTo>
                      <a:pt x="4159" y="6676"/>
                      <a:pt x="4161" y="6674"/>
                      <a:pt x="4163" y="6674"/>
                    </a:cubicBezTo>
                    <a:cubicBezTo>
                      <a:pt x="4165" y="6674"/>
                      <a:pt x="4167" y="6676"/>
                      <a:pt x="4167" y="6678"/>
                    </a:cubicBezTo>
                    <a:lnTo>
                      <a:pt x="4167" y="6679"/>
                    </a:lnTo>
                    <a:cubicBezTo>
                      <a:pt x="4167" y="6681"/>
                      <a:pt x="4165" y="6683"/>
                      <a:pt x="4163" y="6683"/>
                    </a:cubicBezTo>
                    <a:cubicBezTo>
                      <a:pt x="4161" y="6683"/>
                      <a:pt x="4159" y="6681"/>
                      <a:pt x="4159" y="6679"/>
                    </a:cubicBezTo>
                    <a:close/>
                    <a:moveTo>
                      <a:pt x="4159" y="6662"/>
                    </a:moveTo>
                    <a:lnTo>
                      <a:pt x="4159" y="6662"/>
                    </a:lnTo>
                    <a:cubicBezTo>
                      <a:pt x="4159" y="6660"/>
                      <a:pt x="4161" y="6658"/>
                      <a:pt x="4163" y="6658"/>
                    </a:cubicBezTo>
                    <a:cubicBezTo>
                      <a:pt x="4165" y="6658"/>
                      <a:pt x="4167" y="6660"/>
                      <a:pt x="4167" y="6662"/>
                    </a:cubicBezTo>
                    <a:lnTo>
                      <a:pt x="4167" y="6662"/>
                    </a:lnTo>
                    <a:cubicBezTo>
                      <a:pt x="4167" y="6665"/>
                      <a:pt x="4165" y="6666"/>
                      <a:pt x="4163" y="6666"/>
                    </a:cubicBezTo>
                    <a:cubicBezTo>
                      <a:pt x="4161" y="6666"/>
                      <a:pt x="4159" y="6665"/>
                      <a:pt x="4159" y="6662"/>
                    </a:cubicBezTo>
                    <a:close/>
                    <a:moveTo>
                      <a:pt x="4159" y="6646"/>
                    </a:moveTo>
                    <a:lnTo>
                      <a:pt x="4159" y="6646"/>
                    </a:lnTo>
                    <a:cubicBezTo>
                      <a:pt x="4159" y="6644"/>
                      <a:pt x="4161" y="6642"/>
                      <a:pt x="4163" y="6642"/>
                    </a:cubicBezTo>
                    <a:cubicBezTo>
                      <a:pt x="4165" y="6642"/>
                      <a:pt x="4167" y="6644"/>
                      <a:pt x="4167" y="6646"/>
                    </a:cubicBezTo>
                    <a:lnTo>
                      <a:pt x="4167" y="6646"/>
                    </a:lnTo>
                    <a:cubicBezTo>
                      <a:pt x="4167" y="6649"/>
                      <a:pt x="4165" y="6650"/>
                      <a:pt x="4163" y="6650"/>
                    </a:cubicBezTo>
                    <a:cubicBezTo>
                      <a:pt x="4161" y="6650"/>
                      <a:pt x="4159" y="6649"/>
                      <a:pt x="4159" y="6646"/>
                    </a:cubicBezTo>
                    <a:close/>
                    <a:moveTo>
                      <a:pt x="4159" y="6630"/>
                    </a:moveTo>
                    <a:lnTo>
                      <a:pt x="4159" y="6630"/>
                    </a:lnTo>
                    <a:cubicBezTo>
                      <a:pt x="4159" y="6628"/>
                      <a:pt x="4161" y="6626"/>
                      <a:pt x="4163" y="6626"/>
                    </a:cubicBezTo>
                    <a:cubicBezTo>
                      <a:pt x="4165" y="6626"/>
                      <a:pt x="4167" y="6628"/>
                      <a:pt x="4167" y="6630"/>
                    </a:cubicBezTo>
                    <a:lnTo>
                      <a:pt x="4167" y="6630"/>
                    </a:lnTo>
                    <a:cubicBezTo>
                      <a:pt x="4167" y="6633"/>
                      <a:pt x="4165" y="6634"/>
                      <a:pt x="4163" y="6634"/>
                    </a:cubicBezTo>
                    <a:cubicBezTo>
                      <a:pt x="4161" y="6634"/>
                      <a:pt x="4159" y="6633"/>
                      <a:pt x="4159" y="6630"/>
                    </a:cubicBezTo>
                    <a:close/>
                    <a:moveTo>
                      <a:pt x="4159" y="6614"/>
                    </a:moveTo>
                    <a:lnTo>
                      <a:pt x="4159" y="6614"/>
                    </a:lnTo>
                    <a:cubicBezTo>
                      <a:pt x="4159" y="6612"/>
                      <a:pt x="4161" y="6610"/>
                      <a:pt x="4163" y="6610"/>
                    </a:cubicBezTo>
                    <a:cubicBezTo>
                      <a:pt x="4165" y="6610"/>
                      <a:pt x="4167" y="6612"/>
                      <a:pt x="4167" y="6614"/>
                    </a:cubicBezTo>
                    <a:lnTo>
                      <a:pt x="4167" y="6614"/>
                    </a:lnTo>
                    <a:cubicBezTo>
                      <a:pt x="4167" y="6617"/>
                      <a:pt x="4165" y="6618"/>
                      <a:pt x="4163" y="6618"/>
                    </a:cubicBezTo>
                    <a:cubicBezTo>
                      <a:pt x="4161" y="6618"/>
                      <a:pt x="4159" y="6617"/>
                      <a:pt x="4159" y="6614"/>
                    </a:cubicBezTo>
                    <a:close/>
                    <a:moveTo>
                      <a:pt x="4159" y="6598"/>
                    </a:moveTo>
                    <a:lnTo>
                      <a:pt x="4159" y="6598"/>
                    </a:lnTo>
                    <a:cubicBezTo>
                      <a:pt x="4159" y="6596"/>
                      <a:pt x="4161" y="6594"/>
                      <a:pt x="4163" y="6594"/>
                    </a:cubicBezTo>
                    <a:cubicBezTo>
                      <a:pt x="4165" y="6594"/>
                      <a:pt x="4167" y="6596"/>
                      <a:pt x="4167" y="6598"/>
                    </a:cubicBezTo>
                    <a:lnTo>
                      <a:pt x="4167" y="6598"/>
                    </a:lnTo>
                    <a:cubicBezTo>
                      <a:pt x="4167" y="6601"/>
                      <a:pt x="4165" y="6602"/>
                      <a:pt x="4163" y="6602"/>
                    </a:cubicBezTo>
                    <a:cubicBezTo>
                      <a:pt x="4161" y="6602"/>
                      <a:pt x="4159" y="6601"/>
                      <a:pt x="4159" y="6598"/>
                    </a:cubicBezTo>
                    <a:close/>
                    <a:moveTo>
                      <a:pt x="4159" y="6582"/>
                    </a:moveTo>
                    <a:lnTo>
                      <a:pt x="4159" y="6582"/>
                    </a:lnTo>
                    <a:cubicBezTo>
                      <a:pt x="4159" y="6580"/>
                      <a:pt x="4161" y="6578"/>
                      <a:pt x="4163" y="6578"/>
                    </a:cubicBezTo>
                    <a:cubicBezTo>
                      <a:pt x="4165" y="6578"/>
                      <a:pt x="4167" y="6580"/>
                      <a:pt x="4167" y="6582"/>
                    </a:cubicBezTo>
                    <a:lnTo>
                      <a:pt x="4167" y="6582"/>
                    </a:lnTo>
                    <a:cubicBezTo>
                      <a:pt x="4167" y="6585"/>
                      <a:pt x="4165" y="6586"/>
                      <a:pt x="4163" y="6586"/>
                    </a:cubicBezTo>
                    <a:cubicBezTo>
                      <a:pt x="4161" y="6586"/>
                      <a:pt x="4159" y="6585"/>
                      <a:pt x="4159" y="6582"/>
                    </a:cubicBezTo>
                    <a:close/>
                    <a:moveTo>
                      <a:pt x="4159" y="6566"/>
                    </a:moveTo>
                    <a:lnTo>
                      <a:pt x="4159" y="6566"/>
                    </a:lnTo>
                    <a:cubicBezTo>
                      <a:pt x="4159" y="6564"/>
                      <a:pt x="4161" y="6562"/>
                      <a:pt x="4163" y="6562"/>
                    </a:cubicBezTo>
                    <a:cubicBezTo>
                      <a:pt x="4165" y="6562"/>
                      <a:pt x="4167" y="6564"/>
                      <a:pt x="4167" y="6566"/>
                    </a:cubicBezTo>
                    <a:lnTo>
                      <a:pt x="4167" y="6566"/>
                    </a:lnTo>
                    <a:cubicBezTo>
                      <a:pt x="4167" y="6569"/>
                      <a:pt x="4165" y="6570"/>
                      <a:pt x="4163" y="6570"/>
                    </a:cubicBezTo>
                    <a:cubicBezTo>
                      <a:pt x="4161" y="6570"/>
                      <a:pt x="4159" y="6569"/>
                      <a:pt x="4159" y="6566"/>
                    </a:cubicBezTo>
                    <a:close/>
                    <a:moveTo>
                      <a:pt x="4159" y="6550"/>
                    </a:moveTo>
                    <a:lnTo>
                      <a:pt x="4159" y="6550"/>
                    </a:lnTo>
                    <a:cubicBezTo>
                      <a:pt x="4159" y="6548"/>
                      <a:pt x="4161" y="6546"/>
                      <a:pt x="4163" y="6546"/>
                    </a:cubicBezTo>
                    <a:cubicBezTo>
                      <a:pt x="4165" y="6546"/>
                      <a:pt x="4167" y="6548"/>
                      <a:pt x="4167" y="6550"/>
                    </a:cubicBezTo>
                    <a:lnTo>
                      <a:pt x="4167" y="6550"/>
                    </a:lnTo>
                    <a:cubicBezTo>
                      <a:pt x="4167" y="6553"/>
                      <a:pt x="4165" y="6554"/>
                      <a:pt x="4163" y="6554"/>
                    </a:cubicBezTo>
                    <a:cubicBezTo>
                      <a:pt x="4161" y="6554"/>
                      <a:pt x="4159" y="6553"/>
                      <a:pt x="4159" y="6550"/>
                    </a:cubicBezTo>
                    <a:close/>
                    <a:moveTo>
                      <a:pt x="4159" y="6534"/>
                    </a:moveTo>
                    <a:lnTo>
                      <a:pt x="4159" y="6534"/>
                    </a:lnTo>
                    <a:cubicBezTo>
                      <a:pt x="4159" y="6532"/>
                      <a:pt x="4161" y="6530"/>
                      <a:pt x="4163" y="6530"/>
                    </a:cubicBezTo>
                    <a:cubicBezTo>
                      <a:pt x="4165" y="6530"/>
                      <a:pt x="4167" y="6532"/>
                      <a:pt x="4167" y="6534"/>
                    </a:cubicBezTo>
                    <a:lnTo>
                      <a:pt x="4167" y="6534"/>
                    </a:lnTo>
                    <a:cubicBezTo>
                      <a:pt x="4167" y="6537"/>
                      <a:pt x="4165" y="6538"/>
                      <a:pt x="4163" y="6538"/>
                    </a:cubicBezTo>
                    <a:cubicBezTo>
                      <a:pt x="4161" y="6538"/>
                      <a:pt x="4159" y="6537"/>
                      <a:pt x="4159" y="6534"/>
                    </a:cubicBezTo>
                    <a:close/>
                    <a:moveTo>
                      <a:pt x="4159" y="6518"/>
                    </a:moveTo>
                    <a:lnTo>
                      <a:pt x="4159" y="6518"/>
                    </a:lnTo>
                    <a:cubicBezTo>
                      <a:pt x="4159" y="6516"/>
                      <a:pt x="4161" y="6514"/>
                      <a:pt x="4163" y="6514"/>
                    </a:cubicBezTo>
                    <a:cubicBezTo>
                      <a:pt x="4165" y="6514"/>
                      <a:pt x="4167" y="6516"/>
                      <a:pt x="4167" y="6518"/>
                    </a:cubicBezTo>
                    <a:lnTo>
                      <a:pt x="4167" y="6518"/>
                    </a:lnTo>
                    <a:cubicBezTo>
                      <a:pt x="4167" y="6521"/>
                      <a:pt x="4165" y="6522"/>
                      <a:pt x="4163" y="6522"/>
                    </a:cubicBezTo>
                    <a:cubicBezTo>
                      <a:pt x="4161" y="6522"/>
                      <a:pt x="4159" y="6521"/>
                      <a:pt x="4159" y="6518"/>
                    </a:cubicBezTo>
                    <a:close/>
                    <a:moveTo>
                      <a:pt x="4159" y="6502"/>
                    </a:moveTo>
                    <a:lnTo>
                      <a:pt x="4159" y="6502"/>
                    </a:lnTo>
                    <a:cubicBezTo>
                      <a:pt x="4159" y="6500"/>
                      <a:pt x="4161" y="6498"/>
                      <a:pt x="4163" y="6498"/>
                    </a:cubicBezTo>
                    <a:cubicBezTo>
                      <a:pt x="4165" y="6498"/>
                      <a:pt x="4167" y="6500"/>
                      <a:pt x="4167" y="6502"/>
                    </a:cubicBezTo>
                    <a:lnTo>
                      <a:pt x="4167" y="6502"/>
                    </a:lnTo>
                    <a:cubicBezTo>
                      <a:pt x="4167" y="6505"/>
                      <a:pt x="4165" y="6506"/>
                      <a:pt x="4163" y="6506"/>
                    </a:cubicBezTo>
                    <a:cubicBezTo>
                      <a:pt x="4161" y="6506"/>
                      <a:pt x="4159" y="6505"/>
                      <a:pt x="4159" y="6502"/>
                    </a:cubicBezTo>
                    <a:close/>
                    <a:moveTo>
                      <a:pt x="4159" y="6486"/>
                    </a:moveTo>
                    <a:lnTo>
                      <a:pt x="4159" y="6486"/>
                    </a:lnTo>
                    <a:cubicBezTo>
                      <a:pt x="4159" y="6484"/>
                      <a:pt x="4161" y="6482"/>
                      <a:pt x="4163" y="6482"/>
                    </a:cubicBezTo>
                    <a:cubicBezTo>
                      <a:pt x="4165" y="6482"/>
                      <a:pt x="4167" y="6484"/>
                      <a:pt x="4167" y="6486"/>
                    </a:cubicBezTo>
                    <a:lnTo>
                      <a:pt x="4167" y="6486"/>
                    </a:lnTo>
                    <a:cubicBezTo>
                      <a:pt x="4167" y="6489"/>
                      <a:pt x="4165" y="6490"/>
                      <a:pt x="4163" y="6490"/>
                    </a:cubicBezTo>
                    <a:cubicBezTo>
                      <a:pt x="4161" y="6490"/>
                      <a:pt x="4159" y="6489"/>
                      <a:pt x="4159" y="6486"/>
                    </a:cubicBezTo>
                    <a:close/>
                    <a:moveTo>
                      <a:pt x="4159" y="6470"/>
                    </a:moveTo>
                    <a:lnTo>
                      <a:pt x="4159" y="6470"/>
                    </a:lnTo>
                    <a:cubicBezTo>
                      <a:pt x="4159" y="6468"/>
                      <a:pt x="4161" y="6466"/>
                      <a:pt x="4163" y="6466"/>
                    </a:cubicBezTo>
                    <a:cubicBezTo>
                      <a:pt x="4165" y="6466"/>
                      <a:pt x="4167" y="6468"/>
                      <a:pt x="4167" y="6470"/>
                    </a:cubicBezTo>
                    <a:lnTo>
                      <a:pt x="4167" y="6470"/>
                    </a:lnTo>
                    <a:cubicBezTo>
                      <a:pt x="4167" y="6473"/>
                      <a:pt x="4165" y="6474"/>
                      <a:pt x="4163" y="6474"/>
                    </a:cubicBezTo>
                    <a:cubicBezTo>
                      <a:pt x="4161" y="6474"/>
                      <a:pt x="4159" y="6473"/>
                      <a:pt x="4159" y="6470"/>
                    </a:cubicBezTo>
                    <a:close/>
                    <a:moveTo>
                      <a:pt x="4159" y="6454"/>
                    </a:moveTo>
                    <a:lnTo>
                      <a:pt x="4159" y="6454"/>
                    </a:lnTo>
                    <a:cubicBezTo>
                      <a:pt x="4159" y="6452"/>
                      <a:pt x="4161" y="6450"/>
                      <a:pt x="4163" y="6450"/>
                    </a:cubicBezTo>
                    <a:cubicBezTo>
                      <a:pt x="4165" y="6450"/>
                      <a:pt x="4167" y="6452"/>
                      <a:pt x="4167" y="6454"/>
                    </a:cubicBezTo>
                    <a:lnTo>
                      <a:pt x="4167" y="6454"/>
                    </a:lnTo>
                    <a:cubicBezTo>
                      <a:pt x="4167" y="6457"/>
                      <a:pt x="4165" y="6458"/>
                      <a:pt x="4163" y="6458"/>
                    </a:cubicBezTo>
                    <a:cubicBezTo>
                      <a:pt x="4161" y="6458"/>
                      <a:pt x="4159" y="6457"/>
                      <a:pt x="4159" y="6454"/>
                    </a:cubicBezTo>
                    <a:close/>
                    <a:moveTo>
                      <a:pt x="4159" y="6438"/>
                    </a:moveTo>
                    <a:lnTo>
                      <a:pt x="4159" y="6438"/>
                    </a:lnTo>
                    <a:cubicBezTo>
                      <a:pt x="4159" y="6436"/>
                      <a:pt x="4161" y="6434"/>
                      <a:pt x="4163" y="6434"/>
                    </a:cubicBezTo>
                    <a:cubicBezTo>
                      <a:pt x="4165" y="6434"/>
                      <a:pt x="4167" y="6436"/>
                      <a:pt x="4167" y="6438"/>
                    </a:cubicBezTo>
                    <a:lnTo>
                      <a:pt x="4167" y="6438"/>
                    </a:lnTo>
                    <a:cubicBezTo>
                      <a:pt x="4167" y="6441"/>
                      <a:pt x="4165" y="6442"/>
                      <a:pt x="4163" y="6442"/>
                    </a:cubicBezTo>
                    <a:cubicBezTo>
                      <a:pt x="4161" y="6442"/>
                      <a:pt x="4159" y="6441"/>
                      <a:pt x="4159" y="6438"/>
                    </a:cubicBezTo>
                    <a:close/>
                    <a:moveTo>
                      <a:pt x="4159" y="6422"/>
                    </a:moveTo>
                    <a:lnTo>
                      <a:pt x="4159" y="6422"/>
                    </a:lnTo>
                    <a:cubicBezTo>
                      <a:pt x="4159" y="6420"/>
                      <a:pt x="4161" y="6418"/>
                      <a:pt x="4163" y="6418"/>
                    </a:cubicBezTo>
                    <a:cubicBezTo>
                      <a:pt x="4165" y="6418"/>
                      <a:pt x="4167" y="6420"/>
                      <a:pt x="4167" y="6422"/>
                    </a:cubicBezTo>
                    <a:lnTo>
                      <a:pt x="4167" y="6422"/>
                    </a:lnTo>
                    <a:cubicBezTo>
                      <a:pt x="4167" y="6425"/>
                      <a:pt x="4165" y="6426"/>
                      <a:pt x="4163" y="6426"/>
                    </a:cubicBezTo>
                    <a:cubicBezTo>
                      <a:pt x="4161" y="6426"/>
                      <a:pt x="4159" y="6425"/>
                      <a:pt x="4159" y="6422"/>
                    </a:cubicBezTo>
                    <a:close/>
                    <a:moveTo>
                      <a:pt x="4159" y="6406"/>
                    </a:moveTo>
                    <a:lnTo>
                      <a:pt x="4159" y="6406"/>
                    </a:lnTo>
                    <a:cubicBezTo>
                      <a:pt x="4159" y="6404"/>
                      <a:pt x="4161" y="6402"/>
                      <a:pt x="4163" y="6402"/>
                    </a:cubicBezTo>
                    <a:cubicBezTo>
                      <a:pt x="4165" y="6402"/>
                      <a:pt x="4167" y="6404"/>
                      <a:pt x="4167" y="6406"/>
                    </a:cubicBezTo>
                    <a:lnTo>
                      <a:pt x="4167" y="6406"/>
                    </a:lnTo>
                    <a:cubicBezTo>
                      <a:pt x="4167" y="6409"/>
                      <a:pt x="4165" y="6410"/>
                      <a:pt x="4163" y="6410"/>
                    </a:cubicBezTo>
                    <a:cubicBezTo>
                      <a:pt x="4161" y="6410"/>
                      <a:pt x="4159" y="6409"/>
                      <a:pt x="4159" y="6406"/>
                    </a:cubicBezTo>
                    <a:close/>
                    <a:moveTo>
                      <a:pt x="4159" y="6390"/>
                    </a:moveTo>
                    <a:lnTo>
                      <a:pt x="4159" y="6390"/>
                    </a:lnTo>
                    <a:cubicBezTo>
                      <a:pt x="4159" y="6388"/>
                      <a:pt x="4161" y="6386"/>
                      <a:pt x="4163" y="6386"/>
                    </a:cubicBezTo>
                    <a:cubicBezTo>
                      <a:pt x="4165" y="6386"/>
                      <a:pt x="4167" y="6388"/>
                      <a:pt x="4167" y="6390"/>
                    </a:cubicBezTo>
                    <a:lnTo>
                      <a:pt x="4167" y="6390"/>
                    </a:lnTo>
                    <a:cubicBezTo>
                      <a:pt x="4167" y="6393"/>
                      <a:pt x="4165" y="6394"/>
                      <a:pt x="4163" y="6394"/>
                    </a:cubicBezTo>
                    <a:cubicBezTo>
                      <a:pt x="4161" y="6394"/>
                      <a:pt x="4159" y="6393"/>
                      <a:pt x="4159" y="6390"/>
                    </a:cubicBezTo>
                    <a:close/>
                    <a:moveTo>
                      <a:pt x="4159" y="6374"/>
                    </a:moveTo>
                    <a:lnTo>
                      <a:pt x="4159" y="6374"/>
                    </a:lnTo>
                    <a:cubicBezTo>
                      <a:pt x="4159" y="6372"/>
                      <a:pt x="4161" y="6370"/>
                      <a:pt x="4163" y="6370"/>
                    </a:cubicBezTo>
                    <a:cubicBezTo>
                      <a:pt x="4165" y="6370"/>
                      <a:pt x="4167" y="6372"/>
                      <a:pt x="4167" y="6374"/>
                    </a:cubicBezTo>
                    <a:lnTo>
                      <a:pt x="4167" y="6374"/>
                    </a:lnTo>
                    <a:cubicBezTo>
                      <a:pt x="4167" y="6377"/>
                      <a:pt x="4165" y="6378"/>
                      <a:pt x="4163" y="6378"/>
                    </a:cubicBezTo>
                    <a:cubicBezTo>
                      <a:pt x="4161" y="6378"/>
                      <a:pt x="4159" y="6377"/>
                      <a:pt x="4159" y="6374"/>
                    </a:cubicBezTo>
                    <a:close/>
                    <a:moveTo>
                      <a:pt x="4159" y="6358"/>
                    </a:moveTo>
                    <a:lnTo>
                      <a:pt x="4159" y="6358"/>
                    </a:lnTo>
                    <a:cubicBezTo>
                      <a:pt x="4159" y="6356"/>
                      <a:pt x="4161" y="6354"/>
                      <a:pt x="4163" y="6354"/>
                    </a:cubicBezTo>
                    <a:cubicBezTo>
                      <a:pt x="4165" y="6354"/>
                      <a:pt x="4167" y="6356"/>
                      <a:pt x="4167" y="6358"/>
                    </a:cubicBezTo>
                    <a:lnTo>
                      <a:pt x="4167" y="6358"/>
                    </a:lnTo>
                    <a:cubicBezTo>
                      <a:pt x="4167" y="6361"/>
                      <a:pt x="4165" y="6362"/>
                      <a:pt x="4163" y="6362"/>
                    </a:cubicBezTo>
                    <a:cubicBezTo>
                      <a:pt x="4161" y="6362"/>
                      <a:pt x="4159" y="6361"/>
                      <a:pt x="4159" y="6358"/>
                    </a:cubicBezTo>
                    <a:close/>
                    <a:moveTo>
                      <a:pt x="4159" y="6342"/>
                    </a:moveTo>
                    <a:lnTo>
                      <a:pt x="4159" y="6342"/>
                    </a:lnTo>
                    <a:cubicBezTo>
                      <a:pt x="4159" y="6340"/>
                      <a:pt x="4161" y="6338"/>
                      <a:pt x="4163" y="6338"/>
                    </a:cubicBezTo>
                    <a:cubicBezTo>
                      <a:pt x="4165" y="6338"/>
                      <a:pt x="4167" y="6340"/>
                      <a:pt x="4167" y="6342"/>
                    </a:cubicBezTo>
                    <a:lnTo>
                      <a:pt x="4167" y="6342"/>
                    </a:lnTo>
                    <a:cubicBezTo>
                      <a:pt x="4167" y="6345"/>
                      <a:pt x="4165" y="6346"/>
                      <a:pt x="4163" y="6346"/>
                    </a:cubicBezTo>
                    <a:cubicBezTo>
                      <a:pt x="4161" y="6346"/>
                      <a:pt x="4159" y="6345"/>
                      <a:pt x="4159" y="6342"/>
                    </a:cubicBezTo>
                    <a:close/>
                    <a:moveTo>
                      <a:pt x="4159" y="6326"/>
                    </a:moveTo>
                    <a:lnTo>
                      <a:pt x="4159" y="6326"/>
                    </a:lnTo>
                    <a:cubicBezTo>
                      <a:pt x="4159" y="6324"/>
                      <a:pt x="4161" y="6322"/>
                      <a:pt x="4163" y="6322"/>
                    </a:cubicBezTo>
                    <a:cubicBezTo>
                      <a:pt x="4165" y="6322"/>
                      <a:pt x="4167" y="6324"/>
                      <a:pt x="4167" y="6326"/>
                    </a:cubicBezTo>
                    <a:lnTo>
                      <a:pt x="4167" y="6326"/>
                    </a:lnTo>
                    <a:cubicBezTo>
                      <a:pt x="4167" y="6328"/>
                      <a:pt x="4165" y="6330"/>
                      <a:pt x="4163" y="6330"/>
                    </a:cubicBezTo>
                    <a:cubicBezTo>
                      <a:pt x="4161" y="6330"/>
                      <a:pt x="4159" y="6328"/>
                      <a:pt x="4159" y="6326"/>
                    </a:cubicBezTo>
                    <a:close/>
                    <a:moveTo>
                      <a:pt x="4159" y="6310"/>
                    </a:moveTo>
                    <a:lnTo>
                      <a:pt x="4159" y="6310"/>
                    </a:lnTo>
                    <a:cubicBezTo>
                      <a:pt x="4159" y="6308"/>
                      <a:pt x="4161" y="6306"/>
                      <a:pt x="4163" y="6306"/>
                    </a:cubicBezTo>
                    <a:cubicBezTo>
                      <a:pt x="4165" y="6306"/>
                      <a:pt x="4167" y="6308"/>
                      <a:pt x="4167" y="6310"/>
                    </a:cubicBezTo>
                    <a:lnTo>
                      <a:pt x="4167" y="6310"/>
                    </a:lnTo>
                    <a:cubicBezTo>
                      <a:pt x="4167" y="6312"/>
                      <a:pt x="4165" y="6314"/>
                      <a:pt x="4163" y="6314"/>
                    </a:cubicBezTo>
                    <a:cubicBezTo>
                      <a:pt x="4161" y="6314"/>
                      <a:pt x="4159" y="6312"/>
                      <a:pt x="4159" y="6310"/>
                    </a:cubicBezTo>
                    <a:close/>
                    <a:moveTo>
                      <a:pt x="4159" y="6294"/>
                    </a:moveTo>
                    <a:lnTo>
                      <a:pt x="4159" y="6294"/>
                    </a:lnTo>
                    <a:cubicBezTo>
                      <a:pt x="4159" y="6292"/>
                      <a:pt x="4161" y="6290"/>
                      <a:pt x="4163" y="6290"/>
                    </a:cubicBezTo>
                    <a:cubicBezTo>
                      <a:pt x="4165" y="6290"/>
                      <a:pt x="4167" y="6292"/>
                      <a:pt x="4167" y="6294"/>
                    </a:cubicBezTo>
                    <a:lnTo>
                      <a:pt x="4167" y="6294"/>
                    </a:lnTo>
                    <a:cubicBezTo>
                      <a:pt x="4167" y="6296"/>
                      <a:pt x="4165" y="6298"/>
                      <a:pt x="4163" y="6298"/>
                    </a:cubicBezTo>
                    <a:cubicBezTo>
                      <a:pt x="4161" y="6298"/>
                      <a:pt x="4159" y="6296"/>
                      <a:pt x="4159" y="6294"/>
                    </a:cubicBezTo>
                    <a:close/>
                    <a:moveTo>
                      <a:pt x="4159" y="6278"/>
                    </a:moveTo>
                    <a:lnTo>
                      <a:pt x="4159" y="6278"/>
                    </a:lnTo>
                    <a:cubicBezTo>
                      <a:pt x="4159" y="6276"/>
                      <a:pt x="4161" y="6274"/>
                      <a:pt x="4163" y="6274"/>
                    </a:cubicBezTo>
                    <a:cubicBezTo>
                      <a:pt x="4165" y="6274"/>
                      <a:pt x="4167" y="6276"/>
                      <a:pt x="4167" y="6278"/>
                    </a:cubicBezTo>
                    <a:lnTo>
                      <a:pt x="4167" y="6278"/>
                    </a:lnTo>
                    <a:cubicBezTo>
                      <a:pt x="4167" y="6280"/>
                      <a:pt x="4165" y="6282"/>
                      <a:pt x="4163" y="6282"/>
                    </a:cubicBezTo>
                    <a:cubicBezTo>
                      <a:pt x="4161" y="6282"/>
                      <a:pt x="4159" y="6280"/>
                      <a:pt x="4159" y="6278"/>
                    </a:cubicBezTo>
                    <a:close/>
                    <a:moveTo>
                      <a:pt x="4159" y="6262"/>
                    </a:moveTo>
                    <a:lnTo>
                      <a:pt x="4159" y="6262"/>
                    </a:lnTo>
                    <a:cubicBezTo>
                      <a:pt x="4159" y="6260"/>
                      <a:pt x="4161" y="6258"/>
                      <a:pt x="4163" y="6258"/>
                    </a:cubicBezTo>
                    <a:cubicBezTo>
                      <a:pt x="4165" y="6258"/>
                      <a:pt x="4167" y="6260"/>
                      <a:pt x="4167" y="6262"/>
                    </a:cubicBezTo>
                    <a:lnTo>
                      <a:pt x="4167" y="6262"/>
                    </a:lnTo>
                    <a:cubicBezTo>
                      <a:pt x="4167" y="6264"/>
                      <a:pt x="4165" y="6266"/>
                      <a:pt x="4163" y="6266"/>
                    </a:cubicBezTo>
                    <a:cubicBezTo>
                      <a:pt x="4161" y="6266"/>
                      <a:pt x="4159" y="6264"/>
                      <a:pt x="4159" y="6262"/>
                    </a:cubicBezTo>
                    <a:close/>
                    <a:moveTo>
                      <a:pt x="4159" y="6246"/>
                    </a:moveTo>
                    <a:lnTo>
                      <a:pt x="4159" y="6246"/>
                    </a:lnTo>
                    <a:cubicBezTo>
                      <a:pt x="4159" y="6244"/>
                      <a:pt x="4161" y="6242"/>
                      <a:pt x="4163" y="6242"/>
                    </a:cubicBezTo>
                    <a:cubicBezTo>
                      <a:pt x="4165" y="6242"/>
                      <a:pt x="4167" y="6244"/>
                      <a:pt x="4167" y="6246"/>
                    </a:cubicBezTo>
                    <a:lnTo>
                      <a:pt x="4167" y="6246"/>
                    </a:lnTo>
                    <a:cubicBezTo>
                      <a:pt x="4167" y="6248"/>
                      <a:pt x="4165" y="6250"/>
                      <a:pt x="4163" y="6250"/>
                    </a:cubicBezTo>
                    <a:cubicBezTo>
                      <a:pt x="4161" y="6250"/>
                      <a:pt x="4159" y="6248"/>
                      <a:pt x="4159" y="6246"/>
                    </a:cubicBezTo>
                    <a:close/>
                    <a:moveTo>
                      <a:pt x="4159" y="6230"/>
                    </a:moveTo>
                    <a:lnTo>
                      <a:pt x="4159" y="6230"/>
                    </a:lnTo>
                    <a:cubicBezTo>
                      <a:pt x="4159" y="6228"/>
                      <a:pt x="4161" y="6226"/>
                      <a:pt x="4163" y="6226"/>
                    </a:cubicBezTo>
                    <a:cubicBezTo>
                      <a:pt x="4165" y="6226"/>
                      <a:pt x="4167" y="6228"/>
                      <a:pt x="4167" y="6230"/>
                    </a:cubicBezTo>
                    <a:lnTo>
                      <a:pt x="4167" y="6230"/>
                    </a:lnTo>
                    <a:cubicBezTo>
                      <a:pt x="4167" y="6232"/>
                      <a:pt x="4165" y="6234"/>
                      <a:pt x="4163" y="6234"/>
                    </a:cubicBezTo>
                    <a:cubicBezTo>
                      <a:pt x="4161" y="6234"/>
                      <a:pt x="4159" y="6232"/>
                      <a:pt x="4159" y="6230"/>
                    </a:cubicBezTo>
                    <a:close/>
                    <a:moveTo>
                      <a:pt x="4159" y="6214"/>
                    </a:moveTo>
                    <a:lnTo>
                      <a:pt x="4159" y="6214"/>
                    </a:lnTo>
                    <a:cubicBezTo>
                      <a:pt x="4159" y="6212"/>
                      <a:pt x="4161" y="6210"/>
                      <a:pt x="4163" y="6210"/>
                    </a:cubicBezTo>
                    <a:cubicBezTo>
                      <a:pt x="4165" y="6210"/>
                      <a:pt x="4167" y="6212"/>
                      <a:pt x="4167" y="6214"/>
                    </a:cubicBezTo>
                    <a:lnTo>
                      <a:pt x="4167" y="6214"/>
                    </a:lnTo>
                    <a:cubicBezTo>
                      <a:pt x="4167" y="6216"/>
                      <a:pt x="4165" y="6218"/>
                      <a:pt x="4163" y="6218"/>
                    </a:cubicBezTo>
                    <a:cubicBezTo>
                      <a:pt x="4161" y="6218"/>
                      <a:pt x="4159" y="6216"/>
                      <a:pt x="4159" y="6214"/>
                    </a:cubicBezTo>
                    <a:close/>
                    <a:moveTo>
                      <a:pt x="4159" y="6198"/>
                    </a:moveTo>
                    <a:lnTo>
                      <a:pt x="4159" y="6198"/>
                    </a:lnTo>
                    <a:cubicBezTo>
                      <a:pt x="4159" y="6196"/>
                      <a:pt x="4161" y="6194"/>
                      <a:pt x="4163" y="6194"/>
                    </a:cubicBezTo>
                    <a:cubicBezTo>
                      <a:pt x="4165" y="6194"/>
                      <a:pt x="4167" y="6196"/>
                      <a:pt x="4167" y="6198"/>
                    </a:cubicBezTo>
                    <a:lnTo>
                      <a:pt x="4167" y="6198"/>
                    </a:lnTo>
                    <a:cubicBezTo>
                      <a:pt x="4167" y="6200"/>
                      <a:pt x="4165" y="6202"/>
                      <a:pt x="4163" y="6202"/>
                    </a:cubicBezTo>
                    <a:cubicBezTo>
                      <a:pt x="4161" y="6202"/>
                      <a:pt x="4159" y="6200"/>
                      <a:pt x="4159" y="6198"/>
                    </a:cubicBezTo>
                    <a:close/>
                    <a:moveTo>
                      <a:pt x="4159" y="6182"/>
                    </a:moveTo>
                    <a:lnTo>
                      <a:pt x="4159" y="6182"/>
                    </a:lnTo>
                    <a:cubicBezTo>
                      <a:pt x="4159" y="6180"/>
                      <a:pt x="4161" y="6178"/>
                      <a:pt x="4163" y="6178"/>
                    </a:cubicBezTo>
                    <a:cubicBezTo>
                      <a:pt x="4165" y="6178"/>
                      <a:pt x="4167" y="6180"/>
                      <a:pt x="4167" y="6182"/>
                    </a:cubicBezTo>
                    <a:lnTo>
                      <a:pt x="4167" y="6182"/>
                    </a:lnTo>
                    <a:cubicBezTo>
                      <a:pt x="4167" y="6184"/>
                      <a:pt x="4165" y="6186"/>
                      <a:pt x="4163" y="6186"/>
                    </a:cubicBezTo>
                    <a:cubicBezTo>
                      <a:pt x="4161" y="6186"/>
                      <a:pt x="4159" y="6184"/>
                      <a:pt x="4159" y="6182"/>
                    </a:cubicBezTo>
                    <a:close/>
                    <a:moveTo>
                      <a:pt x="4159" y="6166"/>
                    </a:moveTo>
                    <a:lnTo>
                      <a:pt x="4159" y="6166"/>
                    </a:lnTo>
                    <a:cubicBezTo>
                      <a:pt x="4159" y="6164"/>
                      <a:pt x="4161" y="6162"/>
                      <a:pt x="4163" y="6162"/>
                    </a:cubicBezTo>
                    <a:cubicBezTo>
                      <a:pt x="4165" y="6162"/>
                      <a:pt x="4167" y="6164"/>
                      <a:pt x="4167" y="6166"/>
                    </a:cubicBezTo>
                    <a:lnTo>
                      <a:pt x="4167" y="6166"/>
                    </a:lnTo>
                    <a:cubicBezTo>
                      <a:pt x="4167" y="6168"/>
                      <a:pt x="4165" y="6170"/>
                      <a:pt x="4163" y="6170"/>
                    </a:cubicBezTo>
                    <a:cubicBezTo>
                      <a:pt x="4161" y="6170"/>
                      <a:pt x="4159" y="6168"/>
                      <a:pt x="4159" y="6166"/>
                    </a:cubicBezTo>
                    <a:close/>
                    <a:moveTo>
                      <a:pt x="4159" y="6150"/>
                    </a:moveTo>
                    <a:lnTo>
                      <a:pt x="4159" y="6150"/>
                    </a:lnTo>
                    <a:cubicBezTo>
                      <a:pt x="4159" y="6148"/>
                      <a:pt x="4161" y="6146"/>
                      <a:pt x="4163" y="6146"/>
                    </a:cubicBezTo>
                    <a:cubicBezTo>
                      <a:pt x="4165" y="6146"/>
                      <a:pt x="4167" y="6148"/>
                      <a:pt x="4167" y="6150"/>
                    </a:cubicBezTo>
                    <a:lnTo>
                      <a:pt x="4167" y="6150"/>
                    </a:lnTo>
                    <a:cubicBezTo>
                      <a:pt x="4167" y="6152"/>
                      <a:pt x="4165" y="6154"/>
                      <a:pt x="4163" y="6154"/>
                    </a:cubicBezTo>
                    <a:cubicBezTo>
                      <a:pt x="4161" y="6154"/>
                      <a:pt x="4159" y="6152"/>
                      <a:pt x="4159" y="6150"/>
                    </a:cubicBezTo>
                    <a:close/>
                    <a:moveTo>
                      <a:pt x="4159" y="6134"/>
                    </a:moveTo>
                    <a:lnTo>
                      <a:pt x="4159" y="6134"/>
                    </a:lnTo>
                    <a:cubicBezTo>
                      <a:pt x="4159" y="6132"/>
                      <a:pt x="4161" y="6130"/>
                      <a:pt x="4163" y="6130"/>
                    </a:cubicBezTo>
                    <a:cubicBezTo>
                      <a:pt x="4165" y="6130"/>
                      <a:pt x="4167" y="6132"/>
                      <a:pt x="4167" y="6134"/>
                    </a:cubicBezTo>
                    <a:lnTo>
                      <a:pt x="4167" y="6134"/>
                    </a:lnTo>
                    <a:cubicBezTo>
                      <a:pt x="4167" y="6136"/>
                      <a:pt x="4165" y="6138"/>
                      <a:pt x="4163" y="6138"/>
                    </a:cubicBezTo>
                    <a:cubicBezTo>
                      <a:pt x="4161" y="6138"/>
                      <a:pt x="4159" y="6136"/>
                      <a:pt x="4159" y="6134"/>
                    </a:cubicBezTo>
                    <a:close/>
                    <a:moveTo>
                      <a:pt x="4159" y="6118"/>
                    </a:moveTo>
                    <a:lnTo>
                      <a:pt x="4159" y="6118"/>
                    </a:lnTo>
                    <a:cubicBezTo>
                      <a:pt x="4159" y="6116"/>
                      <a:pt x="4161" y="6114"/>
                      <a:pt x="4163" y="6114"/>
                    </a:cubicBezTo>
                    <a:cubicBezTo>
                      <a:pt x="4165" y="6114"/>
                      <a:pt x="4167" y="6116"/>
                      <a:pt x="4167" y="6118"/>
                    </a:cubicBezTo>
                    <a:lnTo>
                      <a:pt x="4167" y="6118"/>
                    </a:lnTo>
                    <a:cubicBezTo>
                      <a:pt x="4167" y="6120"/>
                      <a:pt x="4165" y="6122"/>
                      <a:pt x="4163" y="6122"/>
                    </a:cubicBezTo>
                    <a:cubicBezTo>
                      <a:pt x="4161" y="6122"/>
                      <a:pt x="4159" y="6120"/>
                      <a:pt x="4159" y="6118"/>
                    </a:cubicBezTo>
                    <a:close/>
                    <a:moveTo>
                      <a:pt x="4159" y="6102"/>
                    </a:moveTo>
                    <a:lnTo>
                      <a:pt x="4159" y="6102"/>
                    </a:lnTo>
                    <a:cubicBezTo>
                      <a:pt x="4159" y="6100"/>
                      <a:pt x="4161" y="6098"/>
                      <a:pt x="4163" y="6098"/>
                    </a:cubicBezTo>
                    <a:cubicBezTo>
                      <a:pt x="4165" y="6098"/>
                      <a:pt x="4167" y="6100"/>
                      <a:pt x="4167" y="6102"/>
                    </a:cubicBezTo>
                    <a:lnTo>
                      <a:pt x="4167" y="6102"/>
                    </a:lnTo>
                    <a:cubicBezTo>
                      <a:pt x="4167" y="6104"/>
                      <a:pt x="4165" y="6106"/>
                      <a:pt x="4163" y="6106"/>
                    </a:cubicBezTo>
                    <a:cubicBezTo>
                      <a:pt x="4161" y="6106"/>
                      <a:pt x="4159" y="6104"/>
                      <a:pt x="4159" y="6102"/>
                    </a:cubicBezTo>
                    <a:close/>
                    <a:moveTo>
                      <a:pt x="4159" y="6086"/>
                    </a:moveTo>
                    <a:lnTo>
                      <a:pt x="4159" y="6086"/>
                    </a:lnTo>
                    <a:cubicBezTo>
                      <a:pt x="4159" y="6084"/>
                      <a:pt x="4161" y="6082"/>
                      <a:pt x="4163" y="6082"/>
                    </a:cubicBezTo>
                    <a:cubicBezTo>
                      <a:pt x="4165" y="6082"/>
                      <a:pt x="4167" y="6084"/>
                      <a:pt x="4167" y="6086"/>
                    </a:cubicBezTo>
                    <a:lnTo>
                      <a:pt x="4167" y="6086"/>
                    </a:lnTo>
                    <a:cubicBezTo>
                      <a:pt x="4167" y="6088"/>
                      <a:pt x="4165" y="6090"/>
                      <a:pt x="4163" y="6090"/>
                    </a:cubicBezTo>
                    <a:cubicBezTo>
                      <a:pt x="4161" y="6090"/>
                      <a:pt x="4159" y="6088"/>
                      <a:pt x="4159" y="6086"/>
                    </a:cubicBezTo>
                    <a:close/>
                    <a:moveTo>
                      <a:pt x="4159" y="6070"/>
                    </a:moveTo>
                    <a:lnTo>
                      <a:pt x="4159" y="6070"/>
                    </a:lnTo>
                    <a:cubicBezTo>
                      <a:pt x="4159" y="6068"/>
                      <a:pt x="4161" y="6066"/>
                      <a:pt x="4163" y="6066"/>
                    </a:cubicBezTo>
                    <a:cubicBezTo>
                      <a:pt x="4165" y="6066"/>
                      <a:pt x="4167" y="6068"/>
                      <a:pt x="4167" y="6070"/>
                    </a:cubicBezTo>
                    <a:lnTo>
                      <a:pt x="4167" y="6070"/>
                    </a:lnTo>
                    <a:cubicBezTo>
                      <a:pt x="4167" y="6072"/>
                      <a:pt x="4165" y="6074"/>
                      <a:pt x="4163" y="6074"/>
                    </a:cubicBezTo>
                    <a:cubicBezTo>
                      <a:pt x="4161" y="6074"/>
                      <a:pt x="4159" y="6072"/>
                      <a:pt x="4159" y="6070"/>
                    </a:cubicBezTo>
                    <a:close/>
                    <a:moveTo>
                      <a:pt x="4159" y="6054"/>
                    </a:moveTo>
                    <a:lnTo>
                      <a:pt x="4159" y="6054"/>
                    </a:lnTo>
                    <a:cubicBezTo>
                      <a:pt x="4159" y="6052"/>
                      <a:pt x="4161" y="6050"/>
                      <a:pt x="4163" y="6050"/>
                    </a:cubicBezTo>
                    <a:cubicBezTo>
                      <a:pt x="4165" y="6050"/>
                      <a:pt x="4167" y="6052"/>
                      <a:pt x="4167" y="6054"/>
                    </a:cubicBezTo>
                    <a:lnTo>
                      <a:pt x="4167" y="6054"/>
                    </a:lnTo>
                    <a:cubicBezTo>
                      <a:pt x="4167" y="6056"/>
                      <a:pt x="4165" y="6058"/>
                      <a:pt x="4163" y="6058"/>
                    </a:cubicBezTo>
                    <a:cubicBezTo>
                      <a:pt x="4161" y="6058"/>
                      <a:pt x="4159" y="6056"/>
                      <a:pt x="4159" y="6054"/>
                    </a:cubicBezTo>
                    <a:close/>
                    <a:moveTo>
                      <a:pt x="4159" y="6038"/>
                    </a:moveTo>
                    <a:lnTo>
                      <a:pt x="4159" y="6038"/>
                    </a:lnTo>
                    <a:cubicBezTo>
                      <a:pt x="4159" y="6036"/>
                      <a:pt x="4161" y="6034"/>
                      <a:pt x="4163" y="6034"/>
                    </a:cubicBezTo>
                    <a:cubicBezTo>
                      <a:pt x="4165" y="6034"/>
                      <a:pt x="4167" y="6036"/>
                      <a:pt x="4167" y="6038"/>
                    </a:cubicBezTo>
                    <a:lnTo>
                      <a:pt x="4167" y="6038"/>
                    </a:lnTo>
                    <a:cubicBezTo>
                      <a:pt x="4167" y="6040"/>
                      <a:pt x="4165" y="6042"/>
                      <a:pt x="4163" y="6042"/>
                    </a:cubicBezTo>
                    <a:cubicBezTo>
                      <a:pt x="4161" y="6042"/>
                      <a:pt x="4159" y="6040"/>
                      <a:pt x="4159" y="6038"/>
                    </a:cubicBezTo>
                    <a:close/>
                    <a:moveTo>
                      <a:pt x="4159" y="6022"/>
                    </a:moveTo>
                    <a:lnTo>
                      <a:pt x="4159" y="6022"/>
                    </a:lnTo>
                    <a:cubicBezTo>
                      <a:pt x="4159" y="6020"/>
                      <a:pt x="4161" y="6018"/>
                      <a:pt x="4163" y="6018"/>
                    </a:cubicBezTo>
                    <a:cubicBezTo>
                      <a:pt x="4165" y="6018"/>
                      <a:pt x="4167" y="6020"/>
                      <a:pt x="4167" y="6022"/>
                    </a:cubicBezTo>
                    <a:lnTo>
                      <a:pt x="4167" y="6022"/>
                    </a:lnTo>
                    <a:cubicBezTo>
                      <a:pt x="4167" y="6024"/>
                      <a:pt x="4165" y="6026"/>
                      <a:pt x="4163" y="6026"/>
                    </a:cubicBezTo>
                    <a:cubicBezTo>
                      <a:pt x="4161" y="6026"/>
                      <a:pt x="4159" y="6024"/>
                      <a:pt x="4159" y="6022"/>
                    </a:cubicBezTo>
                    <a:close/>
                    <a:moveTo>
                      <a:pt x="4159" y="6006"/>
                    </a:moveTo>
                    <a:lnTo>
                      <a:pt x="4159" y="6006"/>
                    </a:lnTo>
                    <a:cubicBezTo>
                      <a:pt x="4159" y="6004"/>
                      <a:pt x="4161" y="6002"/>
                      <a:pt x="4163" y="6002"/>
                    </a:cubicBezTo>
                    <a:cubicBezTo>
                      <a:pt x="4165" y="6002"/>
                      <a:pt x="4167" y="6004"/>
                      <a:pt x="4167" y="6006"/>
                    </a:cubicBezTo>
                    <a:lnTo>
                      <a:pt x="4167" y="6006"/>
                    </a:lnTo>
                    <a:cubicBezTo>
                      <a:pt x="4167" y="6008"/>
                      <a:pt x="4165" y="6010"/>
                      <a:pt x="4163" y="6010"/>
                    </a:cubicBezTo>
                    <a:cubicBezTo>
                      <a:pt x="4161" y="6010"/>
                      <a:pt x="4159" y="6008"/>
                      <a:pt x="4159" y="6006"/>
                    </a:cubicBezTo>
                    <a:close/>
                    <a:moveTo>
                      <a:pt x="4159" y="5990"/>
                    </a:moveTo>
                    <a:lnTo>
                      <a:pt x="4159" y="5990"/>
                    </a:lnTo>
                    <a:cubicBezTo>
                      <a:pt x="4159" y="5988"/>
                      <a:pt x="4161" y="5986"/>
                      <a:pt x="4163" y="5986"/>
                    </a:cubicBezTo>
                    <a:cubicBezTo>
                      <a:pt x="4165" y="5986"/>
                      <a:pt x="4167" y="5988"/>
                      <a:pt x="4167" y="5990"/>
                    </a:cubicBezTo>
                    <a:lnTo>
                      <a:pt x="4167" y="5990"/>
                    </a:lnTo>
                    <a:cubicBezTo>
                      <a:pt x="4167" y="5992"/>
                      <a:pt x="4165" y="5994"/>
                      <a:pt x="4163" y="5994"/>
                    </a:cubicBezTo>
                    <a:cubicBezTo>
                      <a:pt x="4161" y="5994"/>
                      <a:pt x="4159" y="5992"/>
                      <a:pt x="4159" y="5990"/>
                    </a:cubicBezTo>
                    <a:close/>
                    <a:moveTo>
                      <a:pt x="4159" y="5974"/>
                    </a:moveTo>
                    <a:lnTo>
                      <a:pt x="4159" y="5974"/>
                    </a:lnTo>
                    <a:cubicBezTo>
                      <a:pt x="4159" y="5972"/>
                      <a:pt x="4161" y="5970"/>
                      <a:pt x="4163" y="5970"/>
                    </a:cubicBezTo>
                    <a:cubicBezTo>
                      <a:pt x="4165" y="5970"/>
                      <a:pt x="4167" y="5972"/>
                      <a:pt x="4167" y="5974"/>
                    </a:cubicBezTo>
                    <a:lnTo>
                      <a:pt x="4167" y="5974"/>
                    </a:lnTo>
                    <a:cubicBezTo>
                      <a:pt x="4167" y="5976"/>
                      <a:pt x="4165" y="5978"/>
                      <a:pt x="4163" y="5978"/>
                    </a:cubicBezTo>
                    <a:cubicBezTo>
                      <a:pt x="4161" y="5978"/>
                      <a:pt x="4159" y="5976"/>
                      <a:pt x="4159" y="5974"/>
                    </a:cubicBezTo>
                    <a:close/>
                    <a:moveTo>
                      <a:pt x="4159" y="5958"/>
                    </a:moveTo>
                    <a:lnTo>
                      <a:pt x="4159" y="5958"/>
                    </a:lnTo>
                    <a:cubicBezTo>
                      <a:pt x="4159" y="5956"/>
                      <a:pt x="4161" y="5954"/>
                      <a:pt x="4163" y="5954"/>
                    </a:cubicBezTo>
                    <a:cubicBezTo>
                      <a:pt x="4165" y="5954"/>
                      <a:pt x="4167" y="5956"/>
                      <a:pt x="4167" y="5958"/>
                    </a:cubicBezTo>
                    <a:lnTo>
                      <a:pt x="4167" y="5958"/>
                    </a:lnTo>
                    <a:cubicBezTo>
                      <a:pt x="4167" y="5960"/>
                      <a:pt x="4165" y="5962"/>
                      <a:pt x="4163" y="5962"/>
                    </a:cubicBezTo>
                    <a:cubicBezTo>
                      <a:pt x="4161" y="5962"/>
                      <a:pt x="4159" y="5960"/>
                      <a:pt x="4159" y="5958"/>
                    </a:cubicBezTo>
                    <a:close/>
                    <a:moveTo>
                      <a:pt x="4159" y="5942"/>
                    </a:moveTo>
                    <a:lnTo>
                      <a:pt x="4159" y="5942"/>
                    </a:lnTo>
                    <a:cubicBezTo>
                      <a:pt x="4159" y="5940"/>
                      <a:pt x="4161" y="5938"/>
                      <a:pt x="4163" y="5938"/>
                    </a:cubicBezTo>
                    <a:cubicBezTo>
                      <a:pt x="4165" y="5938"/>
                      <a:pt x="4167" y="5940"/>
                      <a:pt x="4167" y="5942"/>
                    </a:cubicBezTo>
                    <a:lnTo>
                      <a:pt x="4167" y="5942"/>
                    </a:lnTo>
                    <a:cubicBezTo>
                      <a:pt x="4167" y="5944"/>
                      <a:pt x="4165" y="5946"/>
                      <a:pt x="4163" y="5946"/>
                    </a:cubicBezTo>
                    <a:cubicBezTo>
                      <a:pt x="4161" y="5946"/>
                      <a:pt x="4159" y="5944"/>
                      <a:pt x="4159" y="5942"/>
                    </a:cubicBezTo>
                    <a:close/>
                    <a:moveTo>
                      <a:pt x="4159" y="5926"/>
                    </a:moveTo>
                    <a:lnTo>
                      <a:pt x="4159" y="5926"/>
                    </a:lnTo>
                    <a:cubicBezTo>
                      <a:pt x="4159" y="5924"/>
                      <a:pt x="4161" y="5922"/>
                      <a:pt x="4163" y="5922"/>
                    </a:cubicBezTo>
                    <a:cubicBezTo>
                      <a:pt x="4165" y="5922"/>
                      <a:pt x="4167" y="5924"/>
                      <a:pt x="4167" y="5926"/>
                    </a:cubicBezTo>
                    <a:lnTo>
                      <a:pt x="4167" y="5926"/>
                    </a:lnTo>
                    <a:cubicBezTo>
                      <a:pt x="4167" y="5928"/>
                      <a:pt x="4165" y="5930"/>
                      <a:pt x="4163" y="5930"/>
                    </a:cubicBezTo>
                    <a:cubicBezTo>
                      <a:pt x="4161" y="5930"/>
                      <a:pt x="4159" y="5928"/>
                      <a:pt x="4159" y="5926"/>
                    </a:cubicBezTo>
                    <a:close/>
                    <a:moveTo>
                      <a:pt x="4159" y="5910"/>
                    </a:moveTo>
                    <a:lnTo>
                      <a:pt x="4159" y="5910"/>
                    </a:lnTo>
                    <a:cubicBezTo>
                      <a:pt x="4159" y="5908"/>
                      <a:pt x="4161" y="5906"/>
                      <a:pt x="4163" y="5906"/>
                    </a:cubicBezTo>
                    <a:cubicBezTo>
                      <a:pt x="4165" y="5906"/>
                      <a:pt x="4167" y="5908"/>
                      <a:pt x="4167" y="5910"/>
                    </a:cubicBezTo>
                    <a:lnTo>
                      <a:pt x="4167" y="5910"/>
                    </a:lnTo>
                    <a:cubicBezTo>
                      <a:pt x="4167" y="5912"/>
                      <a:pt x="4165" y="5914"/>
                      <a:pt x="4163" y="5914"/>
                    </a:cubicBezTo>
                    <a:cubicBezTo>
                      <a:pt x="4161" y="5914"/>
                      <a:pt x="4159" y="5912"/>
                      <a:pt x="4159" y="5910"/>
                    </a:cubicBezTo>
                    <a:close/>
                    <a:moveTo>
                      <a:pt x="4159" y="5894"/>
                    </a:moveTo>
                    <a:lnTo>
                      <a:pt x="4159" y="5894"/>
                    </a:lnTo>
                    <a:cubicBezTo>
                      <a:pt x="4159" y="5892"/>
                      <a:pt x="4161" y="5890"/>
                      <a:pt x="4163" y="5890"/>
                    </a:cubicBezTo>
                    <a:cubicBezTo>
                      <a:pt x="4165" y="5890"/>
                      <a:pt x="4167" y="5892"/>
                      <a:pt x="4167" y="5894"/>
                    </a:cubicBezTo>
                    <a:lnTo>
                      <a:pt x="4167" y="5894"/>
                    </a:lnTo>
                    <a:cubicBezTo>
                      <a:pt x="4167" y="5896"/>
                      <a:pt x="4165" y="5898"/>
                      <a:pt x="4163" y="5898"/>
                    </a:cubicBezTo>
                    <a:cubicBezTo>
                      <a:pt x="4161" y="5898"/>
                      <a:pt x="4159" y="5896"/>
                      <a:pt x="4159" y="5894"/>
                    </a:cubicBezTo>
                    <a:close/>
                    <a:moveTo>
                      <a:pt x="4159" y="5878"/>
                    </a:moveTo>
                    <a:lnTo>
                      <a:pt x="4159" y="5878"/>
                    </a:lnTo>
                    <a:cubicBezTo>
                      <a:pt x="4159" y="5876"/>
                      <a:pt x="4161" y="5874"/>
                      <a:pt x="4163" y="5874"/>
                    </a:cubicBezTo>
                    <a:cubicBezTo>
                      <a:pt x="4165" y="5874"/>
                      <a:pt x="4167" y="5876"/>
                      <a:pt x="4167" y="5878"/>
                    </a:cubicBezTo>
                    <a:lnTo>
                      <a:pt x="4167" y="5878"/>
                    </a:lnTo>
                    <a:cubicBezTo>
                      <a:pt x="4167" y="5880"/>
                      <a:pt x="4165" y="5882"/>
                      <a:pt x="4163" y="5882"/>
                    </a:cubicBezTo>
                    <a:cubicBezTo>
                      <a:pt x="4161" y="5882"/>
                      <a:pt x="4159" y="5880"/>
                      <a:pt x="4159" y="5878"/>
                    </a:cubicBezTo>
                    <a:close/>
                    <a:moveTo>
                      <a:pt x="4159" y="5862"/>
                    </a:moveTo>
                    <a:lnTo>
                      <a:pt x="4159" y="5862"/>
                    </a:lnTo>
                    <a:cubicBezTo>
                      <a:pt x="4159" y="5860"/>
                      <a:pt x="4161" y="5858"/>
                      <a:pt x="4163" y="5858"/>
                    </a:cubicBezTo>
                    <a:cubicBezTo>
                      <a:pt x="4165" y="5858"/>
                      <a:pt x="4167" y="5860"/>
                      <a:pt x="4167" y="5862"/>
                    </a:cubicBezTo>
                    <a:lnTo>
                      <a:pt x="4167" y="5862"/>
                    </a:lnTo>
                    <a:cubicBezTo>
                      <a:pt x="4167" y="5864"/>
                      <a:pt x="4165" y="5866"/>
                      <a:pt x="4163" y="5866"/>
                    </a:cubicBezTo>
                    <a:cubicBezTo>
                      <a:pt x="4161" y="5866"/>
                      <a:pt x="4159" y="5864"/>
                      <a:pt x="4159" y="5862"/>
                    </a:cubicBezTo>
                    <a:close/>
                    <a:moveTo>
                      <a:pt x="4159" y="5846"/>
                    </a:moveTo>
                    <a:lnTo>
                      <a:pt x="4159" y="5846"/>
                    </a:lnTo>
                    <a:cubicBezTo>
                      <a:pt x="4159" y="5844"/>
                      <a:pt x="4161" y="5842"/>
                      <a:pt x="4163" y="5842"/>
                    </a:cubicBezTo>
                    <a:cubicBezTo>
                      <a:pt x="4165" y="5842"/>
                      <a:pt x="4167" y="5844"/>
                      <a:pt x="4167" y="5846"/>
                    </a:cubicBezTo>
                    <a:lnTo>
                      <a:pt x="4167" y="5846"/>
                    </a:lnTo>
                    <a:cubicBezTo>
                      <a:pt x="4167" y="5848"/>
                      <a:pt x="4165" y="5850"/>
                      <a:pt x="4163" y="5850"/>
                    </a:cubicBezTo>
                    <a:cubicBezTo>
                      <a:pt x="4161" y="5850"/>
                      <a:pt x="4159" y="5848"/>
                      <a:pt x="4159" y="5846"/>
                    </a:cubicBezTo>
                    <a:close/>
                    <a:moveTo>
                      <a:pt x="4159" y="5830"/>
                    </a:moveTo>
                    <a:lnTo>
                      <a:pt x="4159" y="5830"/>
                    </a:lnTo>
                    <a:cubicBezTo>
                      <a:pt x="4159" y="5828"/>
                      <a:pt x="4161" y="5826"/>
                      <a:pt x="4163" y="5826"/>
                    </a:cubicBezTo>
                    <a:cubicBezTo>
                      <a:pt x="4165" y="5826"/>
                      <a:pt x="4167" y="5828"/>
                      <a:pt x="4167" y="5830"/>
                    </a:cubicBezTo>
                    <a:lnTo>
                      <a:pt x="4167" y="5830"/>
                    </a:lnTo>
                    <a:cubicBezTo>
                      <a:pt x="4167" y="5832"/>
                      <a:pt x="4165" y="5834"/>
                      <a:pt x="4163" y="5834"/>
                    </a:cubicBezTo>
                    <a:cubicBezTo>
                      <a:pt x="4161" y="5834"/>
                      <a:pt x="4159" y="5832"/>
                      <a:pt x="4159" y="5830"/>
                    </a:cubicBezTo>
                    <a:close/>
                    <a:moveTo>
                      <a:pt x="4159" y="5814"/>
                    </a:moveTo>
                    <a:lnTo>
                      <a:pt x="4159" y="5814"/>
                    </a:lnTo>
                    <a:cubicBezTo>
                      <a:pt x="4159" y="5812"/>
                      <a:pt x="4161" y="5810"/>
                      <a:pt x="4163" y="5810"/>
                    </a:cubicBezTo>
                    <a:cubicBezTo>
                      <a:pt x="4165" y="5810"/>
                      <a:pt x="4167" y="5812"/>
                      <a:pt x="4167" y="5814"/>
                    </a:cubicBezTo>
                    <a:lnTo>
                      <a:pt x="4167" y="5814"/>
                    </a:lnTo>
                    <a:cubicBezTo>
                      <a:pt x="4167" y="5816"/>
                      <a:pt x="4165" y="5818"/>
                      <a:pt x="4163" y="5818"/>
                    </a:cubicBezTo>
                    <a:cubicBezTo>
                      <a:pt x="4161" y="5818"/>
                      <a:pt x="4159" y="5816"/>
                      <a:pt x="4159" y="5814"/>
                    </a:cubicBezTo>
                    <a:close/>
                    <a:moveTo>
                      <a:pt x="4159" y="5798"/>
                    </a:moveTo>
                    <a:lnTo>
                      <a:pt x="4159" y="5798"/>
                    </a:lnTo>
                    <a:cubicBezTo>
                      <a:pt x="4159" y="5796"/>
                      <a:pt x="4161" y="5794"/>
                      <a:pt x="4163" y="5794"/>
                    </a:cubicBezTo>
                    <a:cubicBezTo>
                      <a:pt x="4165" y="5794"/>
                      <a:pt x="4167" y="5796"/>
                      <a:pt x="4167" y="5798"/>
                    </a:cubicBezTo>
                    <a:lnTo>
                      <a:pt x="4167" y="5798"/>
                    </a:lnTo>
                    <a:cubicBezTo>
                      <a:pt x="4167" y="5800"/>
                      <a:pt x="4165" y="5802"/>
                      <a:pt x="4163" y="5802"/>
                    </a:cubicBezTo>
                    <a:cubicBezTo>
                      <a:pt x="4161" y="5802"/>
                      <a:pt x="4159" y="5800"/>
                      <a:pt x="4159" y="5798"/>
                    </a:cubicBezTo>
                    <a:close/>
                    <a:moveTo>
                      <a:pt x="4159" y="5782"/>
                    </a:moveTo>
                    <a:lnTo>
                      <a:pt x="4159" y="5782"/>
                    </a:lnTo>
                    <a:cubicBezTo>
                      <a:pt x="4159" y="5780"/>
                      <a:pt x="4161" y="5778"/>
                      <a:pt x="4163" y="5778"/>
                    </a:cubicBezTo>
                    <a:cubicBezTo>
                      <a:pt x="4165" y="5778"/>
                      <a:pt x="4167" y="5780"/>
                      <a:pt x="4167" y="5782"/>
                    </a:cubicBezTo>
                    <a:lnTo>
                      <a:pt x="4167" y="5782"/>
                    </a:lnTo>
                    <a:cubicBezTo>
                      <a:pt x="4167" y="5784"/>
                      <a:pt x="4165" y="5786"/>
                      <a:pt x="4163" y="5786"/>
                    </a:cubicBezTo>
                    <a:cubicBezTo>
                      <a:pt x="4161" y="5786"/>
                      <a:pt x="4159" y="5784"/>
                      <a:pt x="4159" y="5782"/>
                    </a:cubicBezTo>
                    <a:close/>
                    <a:moveTo>
                      <a:pt x="4159" y="5766"/>
                    </a:moveTo>
                    <a:lnTo>
                      <a:pt x="4159" y="5766"/>
                    </a:lnTo>
                    <a:cubicBezTo>
                      <a:pt x="4159" y="5764"/>
                      <a:pt x="4161" y="5762"/>
                      <a:pt x="4163" y="5762"/>
                    </a:cubicBezTo>
                    <a:cubicBezTo>
                      <a:pt x="4165" y="5762"/>
                      <a:pt x="4167" y="5764"/>
                      <a:pt x="4167" y="5766"/>
                    </a:cubicBezTo>
                    <a:lnTo>
                      <a:pt x="4167" y="5766"/>
                    </a:lnTo>
                    <a:cubicBezTo>
                      <a:pt x="4167" y="5768"/>
                      <a:pt x="4165" y="5770"/>
                      <a:pt x="4163" y="5770"/>
                    </a:cubicBezTo>
                    <a:cubicBezTo>
                      <a:pt x="4161" y="5770"/>
                      <a:pt x="4159" y="5768"/>
                      <a:pt x="4159" y="5766"/>
                    </a:cubicBezTo>
                    <a:close/>
                    <a:moveTo>
                      <a:pt x="4159" y="5750"/>
                    </a:moveTo>
                    <a:lnTo>
                      <a:pt x="4159" y="5750"/>
                    </a:lnTo>
                    <a:cubicBezTo>
                      <a:pt x="4159" y="5748"/>
                      <a:pt x="4161" y="5746"/>
                      <a:pt x="4163" y="5746"/>
                    </a:cubicBezTo>
                    <a:cubicBezTo>
                      <a:pt x="4165" y="5746"/>
                      <a:pt x="4167" y="5748"/>
                      <a:pt x="4167" y="5750"/>
                    </a:cubicBezTo>
                    <a:lnTo>
                      <a:pt x="4167" y="5750"/>
                    </a:lnTo>
                    <a:cubicBezTo>
                      <a:pt x="4167" y="5752"/>
                      <a:pt x="4165" y="5754"/>
                      <a:pt x="4163" y="5754"/>
                    </a:cubicBezTo>
                    <a:cubicBezTo>
                      <a:pt x="4161" y="5754"/>
                      <a:pt x="4159" y="5752"/>
                      <a:pt x="4159" y="5750"/>
                    </a:cubicBezTo>
                    <a:close/>
                    <a:moveTo>
                      <a:pt x="4159" y="5734"/>
                    </a:moveTo>
                    <a:lnTo>
                      <a:pt x="4159" y="5734"/>
                    </a:lnTo>
                    <a:cubicBezTo>
                      <a:pt x="4159" y="5732"/>
                      <a:pt x="4161" y="5730"/>
                      <a:pt x="4163" y="5730"/>
                    </a:cubicBezTo>
                    <a:cubicBezTo>
                      <a:pt x="4165" y="5730"/>
                      <a:pt x="4167" y="5732"/>
                      <a:pt x="4167" y="5734"/>
                    </a:cubicBezTo>
                    <a:lnTo>
                      <a:pt x="4167" y="5734"/>
                    </a:lnTo>
                    <a:cubicBezTo>
                      <a:pt x="4167" y="5736"/>
                      <a:pt x="4165" y="5738"/>
                      <a:pt x="4163" y="5738"/>
                    </a:cubicBezTo>
                    <a:cubicBezTo>
                      <a:pt x="4161" y="5738"/>
                      <a:pt x="4159" y="5736"/>
                      <a:pt x="4159" y="5734"/>
                    </a:cubicBezTo>
                    <a:close/>
                    <a:moveTo>
                      <a:pt x="4159" y="5718"/>
                    </a:moveTo>
                    <a:lnTo>
                      <a:pt x="4159" y="5718"/>
                    </a:lnTo>
                    <a:cubicBezTo>
                      <a:pt x="4159" y="5716"/>
                      <a:pt x="4161" y="5714"/>
                      <a:pt x="4163" y="5714"/>
                    </a:cubicBezTo>
                    <a:cubicBezTo>
                      <a:pt x="4165" y="5714"/>
                      <a:pt x="4167" y="5716"/>
                      <a:pt x="4167" y="5718"/>
                    </a:cubicBezTo>
                    <a:lnTo>
                      <a:pt x="4167" y="5718"/>
                    </a:lnTo>
                    <a:cubicBezTo>
                      <a:pt x="4167" y="5720"/>
                      <a:pt x="4165" y="5722"/>
                      <a:pt x="4163" y="5722"/>
                    </a:cubicBezTo>
                    <a:cubicBezTo>
                      <a:pt x="4161" y="5722"/>
                      <a:pt x="4159" y="5720"/>
                      <a:pt x="4159" y="5718"/>
                    </a:cubicBezTo>
                    <a:close/>
                    <a:moveTo>
                      <a:pt x="4159" y="5702"/>
                    </a:moveTo>
                    <a:lnTo>
                      <a:pt x="4159" y="5702"/>
                    </a:lnTo>
                    <a:cubicBezTo>
                      <a:pt x="4159" y="5700"/>
                      <a:pt x="4161" y="5698"/>
                      <a:pt x="4163" y="5698"/>
                    </a:cubicBezTo>
                    <a:cubicBezTo>
                      <a:pt x="4165" y="5698"/>
                      <a:pt x="4167" y="5700"/>
                      <a:pt x="4167" y="5702"/>
                    </a:cubicBezTo>
                    <a:lnTo>
                      <a:pt x="4167" y="5702"/>
                    </a:lnTo>
                    <a:cubicBezTo>
                      <a:pt x="4167" y="5704"/>
                      <a:pt x="4165" y="5706"/>
                      <a:pt x="4163" y="5706"/>
                    </a:cubicBezTo>
                    <a:cubicBezTo>
                      <a:pt x="4161" y="5706"/>
                      <a:pt x="4159" y="5704"/>
                      <a:pt x="4159" y="5702"/>
                    </a:cubicBezTo>
                    <a:close/>
                    <a:moveTo>
                      <a:pt x="4159" y="5686"/>
                    </a:moveTo>
                    <a:lnTo>
                      <a:pt x="4159" y="5686"/>
                    </a:lnTo>
                    <a:cubicBezTo>
                      <a:pt x="4159" y="5684"/>
                      <a:pt x="4161" y="5682"/>
                      <a:pt x="4163" y="5682"/>
                    </a:cubicBezTo>
                    <a:cubicBezTo>
                      <a:pt x="4165" y="5682"/>
                      <a:pt x="4167" y="5684"/>
                      <a:pt x="4167" y="5686"/>
                    </a:cubicBezTo>
                    <a:lnTo>
                      <a:pt x="4167" y="5686"/>
                    </a:lnTo>
                    <a:cubicBezTo>
                      <a:pt x="4167" y="5688"/>
                      <a:pt x="4165" y="5690"/>
                      <a:pt x="4163" y="5690"/>
                    </a:cubicBezTo>
                    <a:cubicBezTo>
                      <a:pt x="4161" y="5690"/>
                      <a:pt x="4159" y="5688"/>
                      <a:pt x="4159" y="5686"/>
                    </a:cubicBezTo>
                    <a:close/>
                    <a:moveTo>
                      <a:pt x="4159" y="5670"/>
                    </a:moveTo>
                    <a:lnTo>
                      <a:pt x="4159" y="5670"/>
                    </a:lnTo>
                    <a:cubicBezTo>
                      <a:pt x="4159" y="5668"/>
                      <a:pt x="4161" y="5666"/>
                      <a:pt x="4163" y="5666"/>
                    </a:cubicBezTo>
                    <a:cubicBezTo>
                      <a:pt x="4165" y="5666"/>
                      <a:pt x="4167" y="5668"/>
                      <a:pt x="4167" y="5670"/>
                    </a:cubicBezTo>
                    <a:lnTo>
                      <a:pt x="4167" y="5670"/>
                    </a:lnTo>
                    <a:cubicBezTo>
                      <a:pt x="4167" y="5672"/>
                      <a:pt x="4165" y="5674"/>
                      <a:pt x="4163" y="5674"/>
                    </a:cubicBezTo>
                    <a:cubicBezTo>
                      <a:pt x="4161" y="5674"/>
                      <a:pt x="4159" y="5672"/>
                      <a:pt x="4159" y="5670"/>
                    </a:cubicBezTo>
                    <a:close/>
                    <a:moveTo>
                      <a:pt x="4159" y="5654"/>
                    </a:moveTo>
                    <a:lnTo>
                      <a:pt x="4159" y="5654"/>
                    </a:lnTo>
                    <a:cubicBezTo>
                      <a:pt x="4159" y="5652"/>
                      <a:pt x="4161" y="5650"/>
                      <a:pt x="4163" y="5650"/>
                    </a:cubicBezTo>
                    <a:cubicBezTo>
                      <a:pt x="4165" y="5650"/>
                      <a:pt x="4167" y="5652"/>
                      <a:pt x="4167" y="5654"/>
                    </a:cubicBezTo>
                    <a:lnTo>
                      <a:pt x="4167" y="5654"/>
                    </a:lnTo>
                    <a:cubicBezTo>
                      <a:pt x="4167" y="5656"/>
                      <a:pt x="4165" y="5658"/>
                      <a:pt x="4163" y="5658"/>
                    </a:cubicBezTo>
                    <a:cubicBezTo>
                      <a:pt x="4161" y="5658"/>
                      <a:pt x="4159" y="5656"/>
                      <a:pt x="4159" y="5654"/>
                    </a:cubicBezTo>
                    <a:close/>
                    <a:moveTo>
                      <a:pt x="4159" y="5638"/>
                    </a:moveTo>
                    <a:lnTo>
                      <a:pt x="4159" y="5638"/>
                    </a:lnTo>
                    <a:cubicBezTo>
                      <a:pt x="4159" y="5636"/>
                      <a:pt x="4161" y="5634"/>
                      <a:pt x="4163" y="5634"/>
                    </a:cubicBezTo>
                    <a:cubicBezTo>
                      <a:pt x="4165" y="5634"/>
                      <a:pt x="4167" y="5636"/>
                      <a:pt x="4167" y="5638"/>
                    </a:cubicBezTo>
                    <a:lnTo>
                      <a:pt x="4167" y="5638"/>
                    </a:lnTo>
                    <a:cubicBezTo>
                      <a:pt x="4167" y="5640"/>
                      <a:pt x="4165" y="5642"/>
                      <a:pt x="4163" y="5642"/>
                    </a:cubicBezTo>
                    <a:cubicBezTo>
                      <a:pt x="4161" y="5642"/>
                      <a:pt x="4159" y="5640"/>
                      <a:pt x="4159" y="5638"/>
                    </a:cubicBezTo>
                    <a:close/>
                    <a:moveTo>
                      <a:pt x="4159" y="5622"/>
                    </a:moveTo>
                    <a:lnTo>
                      <a:pt x="4159" y="5622"/>
                    </a:lnTo>
                    <a:cubicBezTo>
                      <a:pt x="4159" y="5620"/>
                      <a:pt x="4161" y="5618"/>
                      <a:pt x="4163" y="5618"/>
                    </a:cubicBezTo>
                    <a:cubicBezTo>
                      <a:pt x="4165" y="5618"/>
                      <a:pt x="4167" y="5620"/>
                      <a:pt x="4167" y="5622"/>
                    </a:cubicBezTo>
                    <a:lnTo>
                      <a:pt x="4167" y="5622"/>
                    </a:lnTo>
                    <a:cubicBezTo>
                      <a:pt x="4167" y="5624"/>
                      <a:pt x="4165" y="5626"/>
                      <a:pt x="4163" y="5626"/>
                    </a:cubicBezTo>
                    <a:cubicBezTo>
                      <a:pt x="4161" y="5626"/>
                      <a:pt x="4159" y="5624"/>
                      <a:pt x="4159" y="5622"/>
                    </a:cubicBezTo>
                    <a:close/>
                    <a:moveTo>
                      <a:pt x="4159" y="5606"/>
                    </a:moveTo>
                    <a:lnTo>
                      <a:pt x="4159" y="5606"/>
                    </a:lnTo>
                    <a:cubicBezTo>
                      <a:pt x="4159" y="5604"/>
                      <a:pt x="4161" y="5602"/>
                      <a:pt x="4163" y="5602"/>
                    </a:cubicBezTo>
                    <a:cubicBezTo>
                      <a:pt x="4165" y="5602"/>
                      <a:pt x="4167" y="5604"/>
                      <a:pt x="4167" y="5606"/>
                    </a:cubicBezTo>
                    <a:lnTo>
                      <a:pt x="4167" y="5606"/>
                    </a:lnTo>
                    <a:cubicBezTo>
                      <a:pt x="4167" y="5608"/>
                      <a:pt x="4165" y="5610"/>
                      <a:pt x="4163" y="5610"/>
                    </a:cubicBezTo>
                    <a:cubicBezTo>
                      <a:pt x="4161" y="5610"/>
                      <a:pt x="4159" y="5608"/>
                      <a:pt x="4159" y="5606"/>
                    </a:cubicBezTo>
                    <a:close/>
                    <a:moveTo>
                      <a:pt x="4159" y="5590"/>
                    </a:moveTo>
                    <a:lnTo>
                      <a:pt x="4159" y="5590"/>
                    </a:lnTo>
                    <a:cubicBezTo>
                      <a:pt x="4159" y="5588"/>
                      <a:pt x="4161" y="5586"/>
                      <a:pt x="4163" y="5586"/>
                    </a:cubicBezTo>
                    <a:cubicBezTo>
                      <a:pt x="4165" y="5586"/>
                      <a:pt x="4167" y="5588"/>
                      <a:pt x="4167" y="5590"/>
                    </a:cubicBezTo>
                    <a:lnTo>
                      <a:pt x="4167" y="5590"/>
                    </a:lnTo>
                    <a:cubicBezTo>
                      <a:pt x="4167" y="5592"/>
                      <a:pt x="4165" y="5594"/>
                      <a:pt x="4163" y="5594"/>
                    </a:cubicBezTo>
                    <a:cubicBezTo>
                      <a:pt x="4161" y="5594"/>
                      <a:pt x="4159" y="5592"/>
                      <a:pt x="4159" y="5590"/>
                    </a:cubicBezTo>
                    <a:close/>
                    <a:moveTo>
                      <a:pt x="4159" y="5574"/>
                    </a:moveTo>
                    <a:lnTo>
                      <a:pt x="4159" y="5574"/>
                    </a:lnTo>
                    <a:cubicBezTo>
                      <a:pt x="4159" y="5572"/>
                      <a:pt x="4161" y="5570"/>
                      <a:pt x="4163" y="5570"/>
                    </a:cubicBezTo>
                    <a:cubicBezTo>
                      <a:pt x="4165" y="5570"/>
                      <a:pt x="4167" y="5572"/>
                      <a:pt x="4167" y="5574"/>
                    </a:cubicBezTo>
                    <a:lnTo>
                      <a:pt x="4167" y="5574"/>
                    </a:lnTo>
                    <a:cubicBezTo>
                      <a:pt x="4167" y="5576"/>
                      <a:pt x="4165" y="5578"/>
                      <a:pt x="4163" y="5578"/>
                    </a:cubicBezTo>
                    <a:cubicBezTo>
                      <a:pt x="4161" y="5578"/>
                      <a:pt x="4159" y="5576"/>
                      <a:pt x="4159" y="5574"/>
                    </a:cubicBezTo>
                    <a:close/>
                    <a:moveTo>
                      <a:pt x="4159" y="5558"/>
                    </a:moveTo>
                    <a:lnTo>
                      <a:pt x="4159" y="5558"/>
                    </a:lnTo>
                    <a:cubicBezTo>
                      <a:pt x="4159" y="5556"/>
                      <a:pt x="4161" y="5554"/>
                      <a:pt x="4163" y="5554"/>
                    </a:cubicBezTo>
                    <a:cubicBezTo>
                      <a:pt x="4165" y="5554"/>
                      <a:pt x="4167" y="5556"/>
                      <a:pt x="4167" y="5558"/>
                    </a:cubicBezTo>
                    <a:lnTo>
                      <a:pt x="4167" y="5558"/>
                    </a:lnTo>
                    <a:cubicBezTo>
                      <a:pt x="4167" y="5560"/>
                      <a:pt x="4165" y="5562"/>
                      <a:pt x="4163" y="5562"/>
                    </a:cubicBezTo>
                    <a:cubicBezTo>
                      <a:pt x="4161" y="5562"/>
                      <a:pt x="4159" y="5560"/>
                      <a:pt x="4159" y="5558"/>
                    </a:cubicBezTo>
                    <a:close/>
                    <a:moveTo>
                      <a:pt x="4159" y="5542"/>
                    </a:moveTo>
                    <a:lnTo>
                      <a:pt x="4159" y="5542"/>
                    </a:lnTo>
                    <a:cubicBezTo>
                      <a:pt x="4159" y="5540"/>
                      <a:pt x="4161" y="5538"/>
                      <a:pt x="4163" y="5538"/>
                    </a:cubicBezTo>
                    <a:cubicBezTo>
                      <a:pt x="4165" y="5538"/>
                      <a:pt x="4167" y="5540"/>
                      <a:pt x="4167" y="5542"/>
                    </a:cubicBezTo>
                    <a:lnTo>
                      <a:pt x="4167" y="5542"/>
                    </a:lnTo>
                    <a:cubicBezTo>
                      <a:pt x="4167" y="5544"/>
                      <a:pt x="4165" y="5546"/>
                      <a:pt x="4163" y="5546"/>
                    </a:cubicBezTo>
                    <a:cubicBezTo>
                      <a:pt x="4161" y="5546"/>
                      <a:pt x="4159" y="5544"/>
                      <a:pt x="4159" y="5542"/>
                    </a:cubicBezTo>
                    <a:close/>
                    <a:moveTo>
                      <a:pt x="4159" y="5526"/>
                    </a:moveTo>
                    <a:lnTo>
                      <a:pt x="4159" y="5526"/>
                    </a:lnTo>
                    <a:cubicBezTo>
                      <a:pt x="4159" y="5524"/>
                      <a:pt x="4161" y="5522"/>
                      <a:pt x="4163" y="5522"/>
                    </a:cubicBezTo>
                    <a:cubicBezTo>
                      <a:pt x="4165" y="5522"/>
                      <a:pt x="4167" y="5524"/>
                      <a:pt x="4167" y="5526"/>
                    </a:cubicBezTo>
                    <a:lnTo>
                      <a:pt x="4167" y="5526"/>
                    </a:lnTo>
                    <a:cubicBezTo>
                      <a:pt x="4167" y="5528"/>
                      <a:pt x="4165" y="5530"/>
                      <a:pt x="4163" y="5530"/>
                    </a:cubicBezTo>
                    <a:cubicBezTo>
                      <a:pt x="4161" y="5530"/>
                      <a:pt x="4159" y="5528"/>
                      <a:pt x="4159" y="5526"/>
                    </a:cubicBezTo>
                    <a:close/>
                    <a:moveTo>
                      <a:pt x="4159" y="5510"/>
                    </a:moveTo>
                    <a:lnTo>
                      <a:pt x="4159" y="5510"/>
                    </a:lnTo>
                    <a:cubicBezTo>
                      <a:pt x="4159" y="5508"/>
                      <a:pt x="4161" y="5506"/>
                      <a:pt x="4163" y="5506"/>
                    </a:cubicBezTo>
                    <a:cubicBezTo>
                      <a:pt x="4165" y="5506"/>
                      <a:pt x="4167" y="5508"/>
                      <a:pt x="4167" y="5510"/>
                    </a:cubicBezTo>
                    <a:lnTo>
                      <a:pt x="4167" y="5510"/>
                    </a:lnTo>
                    <a:cubicBezTo>
                      <a:pt x="4167" y="5512"/>
                      <a:pt x="4165" y="5514"/>
                      <a:pt x="4163" y="5514"/>
                    </a:cubicBezTo>
                    <a:cubicBezTo>
                      <a:pt x="4161" y="5514"/>
                      <a:pt x="4159" y="5512"/>
                      <a:pt x="4159" y="5510"/>
                    </a:cubicBezTo>
                    <a:close/>
                    <a:moveTo>
                      <a:pt x="4159" y="5494"/>
                    </a:moveTo>
                    <a:lnTo>
                      <a:pt x="4159" y="5494"/>
                    </a:lnTo>
                    <a:cubicBezTo>
                      <a:pt x="4159" y="5492"/>
                      <a:pt x="4161" y="5490"/>
                      <a:pt x="4163" y="5490"/>
                    </a:cubicBezTo>
                    <a:cubicBezTo>
                      <a:pt x="4165" y="5490"/>
                      <a:pt x="4167" y="5492"/>
                      <a:pt x="4167" y="5494"/>
                    </a:cubicBezTo>
                    <a:lnTo>
                      <a:pt x="4167" y="5494"/>
                    </a:lnTo>
                    <a:cubicBezTo>
                      <a:pt x="4167" y="5496"/>
                      <a:pt x="4165" y="5498"/>
                      <a:pt x="4163" y="5498"/>
                    </a:cubicBezTo>
                    <a:cubicBezTo>
                      <a:pt x="4161" y="5498"/>
                      <a:pt x="4159" y="5496"/>
                      <a:pt x="4159" y="5494"/>
                    </a:cubicBezTo>
                    <a:close/>
                    <a:moveTo>
                      <a:pt x="4159" y="5478"/>
                    </a:moveTo>
                    <a:lnTo>
                      <a:pt x="4159" y="5478"/>
                    </a:lnTo>
                    <a:cubicBezTo>
                      <a:pt x="4159" y="5476"/>
                      <a:pt x="4161" y="5474"/>
                      <a:pt x="4163" y="5474"/>
                    </a:cubicBezTo>
                    <a:cubicBezTo>
                      <a:pt x="4165" y="5474"/>
                      <a:pt x="4167" y="5476"/>
                      <a:pt x="4167" y="5478"/>
                    </a:cubicBezTo>
                    <a:lnTo>
                      <a:pt x="4167" y="5478"/>
                    </a:lnTo>
                    <a:cubicBezTo>
                      <a:pt x="4167" y="5480"/>
                      <a:pt x="4165" y="5482"/>
                      <a:pt x="4163" y="5482"/>
                    </a:cubicBezTo>
                    <a:cubicBezTo>
                      <a:pt x="4161" y="5482"/>
                      <a:pt x="4159" y="5480"/>
                      <a:pt x="4159" y="5478"/>
                    </a:cubicBezTo>
                    <a:close/>
                    <a:moveTo>
                      <a:pt x="4159" y="5462"/>
                    </a:moveTo>
                    <a:lnTo>
                      <a:pt x="4159" y="5462"/>
                    </a:lnTo>
                    <a:cubicBezTo>
                      <a:pt x="4159" y="5460"/>
                      <a:pt x="4161" y="5458"/>
                      <a:pt x="4163" y="5458"/>
                    </a:cubicBezTo>
                    <a:cubicBezTo>
                      <a:pt x="4165" y="5458"/>
                      <a:pt x="4167" y="5460"/>
                      <a:pt x="4167" y="5462"/>
                    </a:cubicBezTo>
                    <a:lnTo>
                      <a:pt x="4167" y="5462"/>
                    </a:lnTo>
                    <a:cubicBezTo>
                      <a:pt x="4167" y="5464"/>
                      <a:pt x="4165" y="5466"/>
                      <a:pt x="4163" y="5466"/>
                    </a:cubicBezTo>
                    <a:cubicBezTo>
                      <a:pt x="4161" y="5466"/>
                      <a:pt x="4159" y="5464"/>
                      <a:pt x="4159" y="5462"/>
                    </a:cubicBezTo>
                    <a:close/>
                    <a:moveTo>
                      <a:pt x="4159" y="5446"/>
                    </a:moveTo>
                    <a:lnTo>
                      <a:pt x="4159" y="5446"/>
                    </a:lnTo>
                    <a:cubicBezTo>
                      <a:pt x="4159" y="5444"/>
                      <a:pt x="4161" y="5442"/>
                      <a:pt x="4163" y="5442"/>
                    </a:cubicBezTo>
                    <a:cubicBezTo>
                      <a:pt x="4165" y="5442"/>
                      <a:pt x="4167" y="5444"/>
                      <a:pt x="4167" y="5446"/>
                    </a:cubicBezTo>
                    <a:lnTo>
                      <a:pt x="4167" y="5446"/>
                    </a:lnTo>
                    <a:cubicBezTo>
                      <a:pt x="4167" y="5448"/>
                      <a:pt x="4165" y="5450"/>
                      <a:pt x="4163" y="5450"/>
                    </a:cubicBezTo>
                    <a:cubicBezTo>
                      <a:pt x="4161" y="5450"/>
                      <a:pt x="4159" y="5448"/>
                      <a:pt x="4159" y="5446"/>
                    </a:cubicBezTo>
                    <a:close/>
                    <a:moveTo>
                      <a:pt x="4159" y="5430"/>
                    </a:moveTo>
                    <a:lnTo>
                      <a:pt x="4159" y="5430"/>
                    </a:lnTo>
                    <a:cubicBezTo>
                      <a:pt x="4159" y="5428"/>
                      <a:pt x="4161" y="5426"/>
                      <a:pt x="4163" y="5426"/>
                    </a:cubicBezTo>
                    <a:cubicBezTo>
                      <a:pt x="4165" y="5426"/>
                      <a:pt x="4167" y="5428"/>
                      <a:pt x="4167" y="5430"/>
                    </a:cubicBezTo>
                    <a:lnTo>
                      <a:pt x="4167" y="5430"/>
                    </a:lnTo>
                    <a:cubicBezTo>
                      <a:pt x="4167" y="5432"/>
                      <a:pt x="4165" y="5434"/>
                      <a:pt x="4163" y="5434"/>
                    </a:cubicBezTo>
                    <a:cubicBezTo>
                      <a:pt x="4161" y="5434"/>
                      <a:pt x="4159" y="5432"/>
                      <a:pt x="4159" y="5430"/>
                    </a:cubicBezTo>
                    <a:close/>
                    <a:moveTo>
                      <a:pt x="4159" y="5414"/>
                    </a:moveTo>
                    <a:lnTo>
                      <a:pt x="4159" y="5414"/>
                    </a:lnTo>
                    <a:cubicBezTo>
                      <a:pt x="4159" y="5412"/>
                      <a:pt x="4161" y="5410"/>
                      <a:pt x="4163" y="5410"/>
                    </a:cubicBezTo>
                    <a:cubicBezTo>
                      <a:pt x="4165" y="5410"/>
                      <a:pt x="4167" y="5412"/>
                      <a:pt x="4167" y="5414"/>
                    </a:cubicBezTo>
                    <a:lnTo>
                      <a:pt x="4167" y="5414"/>
                    </a:lnTo>
                    <a:cubicBezTo>
                      <a:pt x="4167" y="5416"/>
                      <a:pt x="4165" y="5418"/>
                      <a:pt x="4163" y="5418"/>
                    </a:cubicBezTo>
                    <a:cubicBezTo>
                      <a:pt x="4161" y="5418"/>
                      <a:pt x="4159" y="5416"/>
                      <a:pt x="4159" y="5414"/>
                    </a:cubicBezTo>
                    <a:close/>
                    <a:moveTo>
                      <a:pt x="4159" y="5398"/>
                    </a:moveTo>
                    <a:lnTo>
                      <a:pt x="4159" y="5398"/>
                    </a:lnTo>
                    <a:cubicBezTo>
                      <a:pt x="4159" y="5396"/>
                      <a:pt x="4161" y="5394"/>
                      <a:pt x="4163" y="5394"/>
                    </a:cubicBezTo>
                    <a:cubicBezTo>
                      <a:pt x="4165" y="5394"/>
                      <a:pt x="4167" y="5396"/>
                      <a:pt x="4167" y="5398"/>
                    </a:cubicBezTo>
                    <a:lnTo>
                      <a:pt x="4167" y="5398"/>
                    </a:lnTo>
                    <a:cubicBezTo>
                      <a:pt x="4167" y="5400"/>
                      <a:pt x="4165" y="5402"/>
                      <a:pt x="4163" y="5402"/>
                    </a:cubicBezTo>
                    <a:cubicBezTo>
                      <a:pt x="4161" y="5402"/>
                      <a:pt x="4159" y="5400"/>
                      <a:pt x="4159" y="5398"/>
                    </a:cubicBezTo>
                    <a:close/>
                    <a:moveTo>
                      <a:pt x="4159" y="5382"/>
                    </a:moveTo>
                    <a:lnTo>
                      <a:pt x="4159" y="5382"/>
                    </a:lnTo>
                    <a:cubicBezTo>
                      <a:pt x="4159" y="5379"/>
                      <a:pt x="4161" y="5378"/>
                      <a:pt x="4163" y="5378"/>
                    </a:cubicBezTo>
                    <a:cubicBezTo>
                      <a:pt x="4165" y="5378"/>
                      <a:pt x="4167" y="5379"/>
                      <a:pt x="4167" y="5382"/>
                    </a:cubicBezTo>
                    <a:lnTo>
                      <a:pt x="4167" y="5382"/>
                    </a:lnTo>
                    <a:cubicBezTo>
                      <a:pt x="4167" y="5384"/>
                      <a:pt x="4165" y="5386"/>
                      <a:pt x="4163" y="5386"/>
                    </a:cubicBezTo>
                    <a:cubicBezTo>
                      <a:pt x="4161" y="5386"/>
                      <a:pt x="4159" y="5384"/>
                      <a:pt x="4159" y="5382"/>
                    </a:cubicBezTo>
                    <a:close/>
                    <a:moveTo>
                      <a:pt x="4159" y="5366"/>
                    </a:moveTo>
                    <a:lnTo>
                      <a:pt x="4159" y="5366"/>
                    </a:lnTo>
                    <a:cubicBezTo>
                      <a:pt x="4159" y="5363"/>
                      <a:pt x="4161" y="5362"/>
                      <a:pt x="4163" y="5362"/>
                    </a:cubicBezTo>
                    <a:cubicBezTo>
                      <a:pt x="4165" y="5362"/>
                      <a:pt x="4167" y="5363"/>
                      <a:pt x="4167" y="5366"/>
                    </a:cubicBezTo>
                    <a:lnTo>
                      <a:pt x="4167" y="5366"/>
                    </a:lnTo>
                    <a:cubicBezTo>
                      <a:pt x="4167" y="5368"/>
                      <a:pt x="4165" y="5370"/>
                      <a:pt x="4163" y="5370"/>
                    </a:cubicBezTo>
                    <a:cubicBezTo>
                      <a:pt x="4161" y="5370"/>
                      <a:pt x="4159" y="5368"/>
                      <a:pt x="4159" y="5366"/>
                    </a:cubicBezTo>
                    <a:close/>
                    <a:moveTo>
                      <a:pt x="4159" y="5350"/>
                    </a:moveTo>
                    <a:lnTo>
                      <a:pt x="4159" y="5350"/>
                    </a:lnTo>
                    <a:cubicBezTo>
                      <a:pt x="4159" y="5347"/>
                      <a:pt x="4161" y="5346"/>
                      <a:pt x="4163" y="5346"/>
                    </a:cubicBezTo>
                    <a:cubicBezTo>
                      <a:pt x="4165" y="5346"/>
                      <a:pt x="4167" y="5347"/>
                      <a:pt x="4167" y="5350"/>
                    </a:cubicBezTo>
                    <a:lnTo>
                      <a:pt x="4167" y="5350"/>
                    </a:lnTo>
                    <a:cubicBezTo>
                      <a:pt x="4167" y="5352"/>
                      <a:pt x="4165" y="5354"/>
                      <a:pt x="4163" y="5354"/>
                    </a:cubicBezTo>
                    <a:cubicBezTo>
                      <a:pt x="4161" y="5354"/>
                      <a:pt x="4159" y="5352"/>
                      <a:pt x="4159" y="5350"/>
                    </a:cubicBezTo>
                    <a:close/>
                    <a:moveTo>
                      <a:pt x="4159" y="5334"/>
                    </a:moveTo>
                    <a:lnTo>
                      <a:pt x="4159" y="5334"/>
                    </a:lnTo>
                    <a:cubicBezTo>
                      <a:pt x="4159" y="5331"/>
                      <a:pt x="4161" y="5330"/>
                      <a:pt x="4163" y="5330"/>
                    </a:cubicBezTo>
                    <a:cubicBezTo>
                      <a:pt x="4165" y="5330"/>
                      <a:pt x="4167" y="5331"/>
                      <a:pt x="4167" y="5334"/>
                    </a:cubicBezTo>
                    <a:lnTo>
                      <a:pt x="4167" y="5334"/>
                    </a:lnTo>
                    <a:cubicBezTo>
                      <a:pt x="4167" y="5336"/>
                      <a:pt x="4165" y="5338"/>
                      <a:pt x="4163" y="5338"/>
                    </a:cubicBezTo>
                    <a:cubicBezTo>
                      <a:pt x="4161" y="5338"/>
                      <a:pt x="4159" y="5336"/>
                      <a:pt x="4159" y="5334"/>
                    </a:cubicBezTo>
                    <a:close/>
                    <a:moveTo>
                      <a:pt x="4159" y="5318"/>
                    </a:moveTo>
                    <a:lnTo>
                      <a:pt x="4159" y="5318"/>
                    </a:lnTo>
                    <a:cubicBezTo>
                      <a:pt x="4159" y="5315"/>
                      <a:pt x="4161" y="5314"/>
                      <a:pt x="4163" y="5314"/>
                    </a:cubicBezTo>
                    <a:cubicBezTo>
                      <a:pt x="4165" y="5314"/>
                      <a:pt x="4167" y="5315"/>
                      <a:pt x="4167" y="5318"/>
                    </a:cubicBezTo>
                    <a:lnTo>
                      <a:pt x="4167" y="5318"/>
                    </a:lnTo>
                    <a:cubicBezTo>
                      <a:pt x="4167" y="5320"/>
                      <a:pt x="4165" y="5322"/>
                      <a:pt x="4163" y="5322"/>
                    </a:cubicBezTo>
                    <a:cubicBezTo>
                      <a:pt x="4161" y="5322"/>
                      <a:pt x="4159" y="5320"/>
                      <a:pt x="4159" y="5318"/>
                    </a:cubicBezTo>
                    <a:close/>
                    <a:moveTo>
                      <a:pt x="4159" y="5302"/>
                    </a:moveTo>
                    <a:lnTo>
                      <a:pt x="4159" y="5302"/>
                    </a:lnTo>
                    <a:cubicBezTo>
                      <a:pt x="4159" y="5299"/>
                      <a:pt x="4161" y="5298"/>
                      <a:pt x="4163" y="5298"/>
                    </a:cubicBezTo>
                    <a:cubicBezTo>
                      <a:pt x="4165" y="5298"/>
                      <a:pt x="4167" y="5299"/>
                      <a:pt x="4167" y="5302"/>
                    </a:cubicBezTo>
                    <a:lnTo>
                      <a:pt x="4167" y="5302"/>
                    </a:lnTo>
                    <a:cubicBezTo>
                      <a:pt x="4167" y="5304"/>
                      <a:pt x="4165" y="5306"/>
                      <a:pt x="4163" y="5306"/>
                    </a:cubicBezTo>
                    <a:cubicBezTo>
                      <a:pt x="4161" y="5306"/>
                      <a:pt x="4159" y="5304"/>
                      <a:pt x="4159" y="5302"/>
                    </a:cubicBezTo>
                    <a:close/>
                    <a:moveTo>
                      <a:pt x="4159" y="5286"/>
                    </a:moveTo>
                    <a:lnTo>
                      <a:pt x="4159" y="5286"/>
                    </a:lnTo>
                    <a:cubicBezTo>
                      <a:pt x="4159" y="5283"/>
                      <a:pt x="4161" y="5282"/>
                      <a:pt x="4163" y="5282"/>
                    </a:cubicBezTo>
                    <a:cubicBezTo>
                      <a:pt x="4165" y="5282"/>
                      <a:pt x="4167" y="5283"/>
                      <a:pt x="4167" y="5286"/>
                    </a:cubicBezTo>
                    <a:lnTo>
                      <a:pt x="4167" y="5286"/>
                    </a:lnTo>
                    <a:cubicBezTo>
                      <a:pt x="4167" y="5288"/>
                      <a:pt x="4165" y="5290"/>
                      <a:pt x="4163" y="5290"/>
                    </a:cubicBezTo>
                    <a:cubicBezTo>
                      <a:pt x="4161" y="5290"/>
                      <a:pt x="4159" y="5288"/>
                      <a:pt x="4159" y="5286"/>
                    </a:cubicBezTo>
                    <a:close/>
                    <a:moveTo>
                      <a:pt x="4159" y="5270"/>
                    </a:moveTo>
                    <a:lnTo>
                      <a:pt x="4159" y="5270"/>
                    </a:lnTo>
                    <a:cubicBezTo>
                      <a:pt x="4159" y="5267"/>
                      <a:pt x="4161" y="5266"/>
                      <a:pt x="4163" y="5266"/>
                    </a:cubicBezTo>
                    <a:cubicBezTo>
                      <a:pt x="4165" y="5266"/>
                      <a:pt x="4167" y="5267"/>
                      <a:pt x="4167" y="5270"/>
                    </a:cubicBezTo>
                    <a:lnTo>
                      <a:pt x="4167" y="5270"/>
                    </a:lnTo>
                    <a:cubicBezTo>
                      <a:pt x="4167" y="5272"/>
                      <a:pt x="4165" y="5274"/>
                      <a:pt x="4163" y="5274"/>
                    </a:cubicBezTo>
                    <a:cubicBezTo>
                      <a:pt x="4161" y="5274"/>
                      <a:pt x="4159" y="5272"/>
                      <a:pt x="4159" y="5270"/>
                    </a:cubicBezTo>
                    <a:close/>
                    <a:moveTo>
                      <a:pt x="4159" y="5254"/>
                    </a:moveTo>
                    <a:lnTo>
                      <a:pt x="4159" y="5254"/>
                    </a:lnTo>
                    <a:cubicBezTo>
                      <a:pt x="4159" y="5251"/>
                      <a:pt x="4161" y="5250"/>
                      <a:pt x="4163" y="5250"/>
                    </a:cubicBezTo>
                    <a:cubicBezTo>
                      <a:pt x="4165" y="5250"/>
                      <a:pt x="4167" y="5251"/>
                      <a:pt x="4167" y="5254"/>
                    </a:cubicBezTo>
                    <a:lnTo>
                      <a:pt x="4167" y="5254"/>
                    </a:lnTo>
                    <a:cubicBezTo>
                      <a:pt x="4167" y="5256"/>
                      <a:pt x="4165" y="5258"/>
                      <a:pt x="4163" y="5258"/>
                    </a:cubicBezTo>
                    <a:cubicBezTo>
                      <a:pt x="4161" y="5258"/>
                      <a:pt x="4159" y="5256"/>
                      <a:pt x="4159" y="5254"/>
                    </a:cubicBezTo>
                    <a:close/>
                    <a:moveTo>
                      <a:pt x="4159" y="5238"/>
                    </a:moveTo>
                    <a:lnTo>
                      <a:pt x="4159" y="5238"/>
                    </a:lnTo>
                    <a:cubicBezTo>
                      <a:pt x="4159" y="5235"/>
                      <a:pt x="4161" y="5234"/>
                      <a:pt x="4163" y="5234"/>
                    </a:cubicBezTo>
                    <a:cubicBezTo>
                      <a:pt x="4165" y="5234"/>
                      <a:pt x="4167" y="5235"/>
                      <a:pt x="4167" y="5238"/>
                    </a:cubicBezTo>
                    <a:lnTo>
                      <a:pt x="4167" y="5238"/>
                    </a:lnTo>
                    <a:cubicBezTo>
                      <a:pt x="4167" y="5240"/>
                      <a:pt x="4165" y="5242"/>
                      <a:pt x="4163" y="5242"/>
                    </a:cubicBezTo>
                    <a:cubicBezTo>
                      <a:pt x="4161" y="5242"/>
                      <a:pt x="4159" y="5240"/>
                      <a:pt x="4159" y="5238"/>
                    </a:cubicBezTo>
                    <a:close/>
                    <a:moveTo>
                      <a:pt x="4159" y="5222"/>
                    </a:moveTo>
                    <a:lnTo>
                      <a:pt x="4159" y="5222"/>
                    </a:lnTo>
                    <a:cubicBezTo>
                      <a:pt x="4159" y="5219"/>
                      <a:pt x="4161" y="5218"/>
                      <a:pt x="4163" y="5218"/>
                    </a:cubicBezTo>
                    <a:cubicBezTo>
                      <a:pt x="4165" y="5218"/>
                      <a:pt x="4167" y="5219"/>
                      <a:pt x="4167" y="5222"/>
                    </a:cubicBezTo>
                    <a:lnTo>
                      <a:pt x="4167" y="5222"/>
                    </a:lnTo>
                    <a:cubicBezTo>
                      <a:pt x="4167" y="5224"/>
                      <a:pt x="4165" y="5226"/>
                      <a:pt x="4163" y="5226"/>
                    </a:cubicBezTo>
                    <a:cubicBezTo>
                      <a:pt x="4161" y="5226"/>
                      <a:pt x="4159" y="5224"/>
                      <a:pt x="4159" y="5222"/>
                    </a:cubicBezTo>
                    <a:close/>
                    <a:moveTo>
                      <a:pt x="4159" y="5206"/>
                    </a:moveTo>
                    <a:lnTo>
                      <a:pt x="4159" y="5206"/>
                    </a:lnTo>
                    <a:cubicBezTo>
                      <a:pt x="4159" y="5203"/>
                      <a:pt x="4161" y="5202"/>
                      <a:pt x="4163" y="5202"/>
                    </a:cubicBezTo>
                    <a:cubicBezTo>
                      <a:pt x="4165" y="5202"/>
                      <a:pt x="4167" y="5203"/>
                      <a:pt x="4167" y="5206"/>
                    </a:cubicBezTo>
                    <a:lnTo>
                      <a:pt x="4167" y="5206"/>
                    </a:lnTo>
                    <a:cubicBezTo>
                      <a:pt x="4167" y="5208"/>
                      <a:pt x="4165" y="5210"/>
                      <a:pt x="4163" y="5210"/>
                    </a:cubicBezTo>
                    <a:cubicBezTo>
                      <a:pt x="4161" y="5210"/>
                      <a:pt x="4159" y="5208"/>
                      <a:pt x="4159" y="5206"/>
                    </a:cubicBezTo>
                    <a:close/>
                    <a:moveTo>
                      <a:pt x="4159" y="5190"/>
                    </a:moveTo>
                    <a:lnTo>
                      <a:pt x="4159" y="5190"/>
                    </a:lnTo>
                    <a:cubicBezTo>
                      <a:pt x="4159" y="5187"/>
                      <a:pt x="4161" y="5186"/>
                      <a:pt x="4163" y="5186"/>
                    </a:cubicBezTo>
                    <a:cubicBezTo>
                      <a:pt x="4165" y="5186"/>
                      <a:pt x="4167" y="5187"/>
                      <a:pt x="4167" y="5190"/>
                    </a:cubicBezTo>
                    <a:lnTo>
                      <a:pt x="4167" y="5190"/>
                    </a:lnTo>
                    <a:cubicBezTo>
                      <a:pt x="4167" y="5192"/>
                      <a:pt x="4165" y="5194"/>
                      <a:pt x="4163" y="5194"/>
                    </a:cubicBezTo>
                    <a:cubicBezTo>
                      <a:pt x="4161" y="5194"/>
                      <a:pt x="4159" y="5192"/>
                      <a:pt x="4159" y="5190"/>
                    </a:cubicBezTo>
                    <a:close/>
                    <a:moveTo>
                      <a:pt x="4159" y="5174"/>
                    </a:moveTo>
                    <a:lnTo>
                      <a:pt x="4159" y="5174"/>
                    </a:lnTo>
                    <a:cubicBezTo>
                      <a:pt x="4159" y="5171"/>
                      <a:pt x="4161" y="5170"/>
                      <a:pt x="4163" y="5170"/>
                    </a:cubicBezTo>
                    <a:cubicBezTo>
                      <a:pt x="4165" y="5170"/>
                      <a:pt x="4167" y="5171"/>
                      <a:pt x="4167" y="5174"/>
                    </a:cubicBezTo>
                    <a:lnTo>
                      <a:pt x="4167" y="5174"/>
                    </a:lnTo>
                    <a:cubicBezTo>
                      <a:pt x="4167" y="5176"/>
                      <a:pt x="4165" y="5178"/>
                      <a:pt x="4163" y="5178"/>
                    </a:cubicBezTo>
                    <a:cubicBezTo>
                      <a:pt x="4161" y="5178"/>
                      <a:pt x="4159" y="5176"/>
                      <a:pt x="4159" y="5174"/>
                    </a:cubicBezTo>
                    <a:close/>
                    <a:moveTo>
                      <a:pt x="4159" y="5158"/>
                    </a:moveTo>
                    <a:lnTo>
                      <a:pt x="4159" y="5158"/>
                    </a:lnTo>
                    <a:cubicBezTo>
                      <a:pt x="4159" y="5155"/>
                      <a:pt x="4161" y="5154"/>
                      <a:pt x="4163" y="5154"/>
                    </a:cubicBezTo>
                    <a:cubicBezTo>
                      <a:pt x="4165" y="5154"/>
                      <a:pt x="4167" y="5155"/>
                      <a:pt x="4167" y="5158"/>
                    </a:cubicBezTo>
                    <a:lnTo>
                      <a:pt x="4167" y="5158"/>
                    </a:lnTo>
                    <a:cubicBezTo>
                      <a:pt x="4167" y="5160"/>
                      <a:pt x="4165" y="5162"/>
                      <a:pt x="4163" y="5162"/>
                    </a:cubicBezTo>
                    <a:cubicBezTo>
                      <a:pt x="4161" y="5162"/>
                      <a:pt x="4159" y="5160"/>
                      <a:pt x="4159" y="5158"/>
                    </a:cubicBezTo>
                    <a:close/>
                    <a:moveTo>
                      <a:pt x="4159" y="5142"/>
                    </a:moveTo>
                    <a:lnTo>
                      <a:pt x="4159" y="5142"/>
                    </a:lnTo>
                    <a:cubicBezTo>
                      <a:pt x="4159" y="5139"/>
                      <a:pt x="4161" y="5138"/>
                      <a:pt x="4163" y="5138"/>
                    </a:cubicBezTo>
                    <a:cubicBezTo>
                      <a:pt x="4165" y="5138"/>
                      <a:pt x="4167" y="5139"/>
                      <a:pt x="4167" y="5142"/>
                    </a:cubicBezTo>
                    <a:lnTo>
                      <a:pt x="4167" y="5142"/>
                    </a:lnTo>
                    <a:cubicBezTo>
                      <a:pt x="4167" y="5144"/>
                      <a:pt x="4165" y="5146"/>
                      <a:pt x="4163" y="5146"/>
                    </a:cubicBezTo>
                    <a:cubicBezTo>
                      <a:pt x="4161" y="5146"/>
                      <a:pt x="4159" y="5144"/>
                      <a:pt x="4159" y="5142"/>
                    </a:cubicBezTo>
                    <a:close/>
                    <a:moveTo>
                      <a:pt x="4159" y="5126"/>
                    </a:moveTo>
                    <a:lnTo>
                      <a:pt x="4159" y="5126"/>
                    </a:lnTo>
                    <a:cubicBezTo>
                      <a:pt x="4159" y="5123"/>
                      <a:pt x="4161" y="5122"/>
                      <a:pt x="4163" y="5122"/>
                    </a:cubicBezTo>
                    <a:cubicBezTo>
                      <a:pt x="4165" y="5122"/>
                      <a:pt x="4167" y="5123"/>
                      <a:pt x="4167" y="5126"/>
                    </a:cubicBezTo>
                    <a:lnTo>
                      <a:pt x="4167" y="5126"/>
                    </a:lnTo>
                    <a:cubicBezTo>
                      <a:pt x="4167" y="5128"/>
                      <a:pt x="4165" y="5130"/>
                      <a:pt x="4163" y="5130"/>
                    </a:cubicBezTo>
                    <a:cubicBezTo>
                      <a:pt x="4161" y="5130"/>
                      <a:pt x="4159" y="5128"/>
                      <a:pt x="4159" y="5126"/>
                    </a:cubicBezTo>
                    <a:close/>
                    <a:moveTo>
                      <a:pt x="4159" y="5110"/>
                    </a:moveTo>
                    <a:lnTo>
                      <a:pt x="4159" y="5110"/>
                    </a:lnTo>
                    <a:cubicBezTo>
                      <a:pt x="4159" y="5107"/>
                      <a:pt x="4161" y="5106"/>
                      <a:pt x="4163" y="5106"/>
                    </a:cubicBezTo>
                    <a:cubicBezTo>
                      <a:pt x="4165" y="5106"/>
                      <a:pt x="4167" y="5107"/>
                      <a:pt x="4167" y="5110"/>
                    </a:cubicBezTo>
                    <a:lnTo>
                      <a:pt x="4167" y="5110"/>
                    </a:lnTo>
                    <a:cubicBezTo>
                      <a:pt x="4167" y="5112"/>
                      <a:pt x="4165" y="5114"/>
                      <a:pt x="4163" y="5114"/>
                    </a:cubicBezTo>
                    <a:cubicBezTo>
                      <a:pt x="4161" y="5114"/>
                      <a:pt x="4159" y="5112"/>
                      <a:pt x="4159" y="5110"/>
                    </a:cubicBezTo>
                    <a:close/>
                    <a:moveTo>
                      <a:pt x="4159" y="5094"/>
                    </a:moveTo>
                    <a:lnTo>
                      <a:pt x="4159" y="5094"/>
                    </a:lnTo>
                    <a:cubicBezTo>
                      <a:pt x="4159" y="5091"/>
                      <a:pt x="4161" y="5090"/>
                      <a:pt x="4163" y="5090"/>
                    </a:cubicBezTo>
                    <a:cubicBezTo>
                      <a:pt x="4165" y="5090"/>
                      <a:pt x="4167" y="5091"/>
                      <a:pt x="4167" y="5094"/>
                    </a:cubicBezTo>
                    <a:lnTo>
                      <a:pt x="4167" y="5094"/>
                    </a:lnTo>
                    <a:cubicBezTo>
                      <a:pt x="4167" y="5096"/>
                      <a:pt x="4165" y="5098"/>
                      <a:pt x="4163" y="5098"/>
                    </a:cubicBezTo>
                    <a:cubicBezTo>
                      <a:pt x="4161" y="5098"/>
                      <a:pt x="4159" y="5096"/>
                      <a:pt x="4159" y="5094"/>
                    </a:cubicBezTo>
                    <a:close/>
                    <a:moveTo>
                      <a:pt x="4159" y="5078"/>
                    </a:moveTo>
                    <a:lnTo>
                      <a:pt x="4159" y="5078"/>
                    </a:lnTo>
                    <a:cubicBezTo>
                      <a:pt x="4159" y="5075"/>
                      <a:pt x="4161" y="5074"/>
                      <a:pt x="4163" y="5074"/>
                    </a:cubicBezTo>
                    <a:cubicBezTo>
                      <a:pt x="4165" y="5074"/>
                      <a:pt x="4167" y="5075"/>
                      <a:pt x="4167" y="5078"/>
                    </a:cubicBezTo>
                    <a:lnTo>
                      <a:pt x="4167" y="5078"/>
                    </a:lnTo>
                    <a:cubicBezTo>
                      <a:pt x="4167" y="5080"/>
                      <a:pt x="4165" y="5082"/>
                      <a:pt x="4163" y="5082"/>
                    </a:cubicBezTo>
                    <a:cubicBezTo>
                      <a:pt x="4161" y="5082"/>
                      <a:pt x="4159" y="5080"/>
                      <a:pt x="4159" y="5078"/>
                    </a:cubicBezTo>
                    <a:close/>
                    <a:moveTo>
                      <a:pt x="4159" y="5062"/>
                    </a:moveTo>
                    <a:lnTo>
                      <a:pt x="4159" y="5062"/>
                    </a:lnTo>
                    <a:cubicBezTo>
                      <a:pt x="4159" y="5059"/>
                      <a:pt x="4161" y="5058"/>
                      <a:pt x="4163" y="5058"/>
                    </a:cubicBezTo>
                    <a:cubicBezTo>
                      <a:pt x="4165" y="5058"/>
                      <a:pt x="4167" y="5059"/>
                      <a:pt x="4167" y="5062"/>
                    </a:cubicBezTo>
                    <a:lnTo>
                      <a:pt x="4167" y="5062"/>
                    </a:lnTo>
                    <a:cubicBezTo>
                      <a:pt x="4167" y="5064"/>
                      <a:pt x="4165" y="5066"/>
                      <a:pt x="4163" y="5066"/>
                    </a:cubicBezTo>
                    <a:cubicBezTo>
                      <a:pt x="4161" y="5066"/>
                      <a:pt x="4159" y="5064"/>
                      <a:pt x="4159" y="5062"/>
                    </a:cubicBezTo>
                    <a:close/>
                    <a:moveTo>
                      <a:pt x="4159" y="5046"/>
                    </a:moveTo>
                    <a:lnTo>
                      <a:pt x="4159" y="5045"/>
                    </a:lnTo>
                    <a:cubicBezTo>
                      <a:pt x="4159" y="5043"/>
                      <a:pt x="4161" y="5041"/>
                      <a:pt x="4163" y="5041"/>
                    </a:cubicBezTo>
                    <a:cubicBezTo>
                      <a:pt x="4165" y="5041"/>
                      <a:pt x="4167" y="5043"/>
                      <a:pt x="4167" y="5045"/>
                    </a:cubicBezTo>
                    <a:lnTo>
                      <a:pt x="4167" y="5046"/>
                    </a:lnTo>
                    <a:cubicBezTo>
                      <a:pt x="4167" y="5048"/>
                      <a:pt x="4165" y="5050"/>
                      <a:pt x="4163" y="5050"/>
                    </a:cubicBezTo>
                    <a:cubicBezTo>
                      <a:pt x="4161" y="5050"/>
                      <a:pt x="4159" y="5048"/>
                      <a:pt x="4159" y="5046"/>
                    </a:cubicBezTo>
                    <a:close/>
                    <a:moveTo>
                      <a:pt x="4159" y="5029"/>
                    </a:moveTo>
                    <a:lnTo>
                      <a:pt x="4159" y="5029"/>
                    </a:lnTo>
                    <a:cubicBezTo>
                      <a:pt x="4159" y="5027"/>
                      <a:pt x="4161" y="5025"/>
                      <a:pt x="4163" y="5025"/>
                    </a:cubicBezTo>
                    <a:cubicBezTo>
                      <a:pt x="4165" y="5025"/>
                      <a:pt x="4167" y="5027"/>
                      <a:pt x="4167" y="5029"/>
                    </a:cubicBezTo>
                    <a:lnTo>
                      <a:pt x="4167" y="5029"/>
                    </a:lnTo>
                    <a:cubicBezTo>
                      <a:pt x="4167" y="5032"/>
                      <a:pt x="4165" y="5033"/>
                      <a:pt x="4163" y="5033"/>
                    </a:cubicBezTo>
                    <a:cubicBezTo>
                      <a:pt x="4161" y="5033"/>
                      <a:pt x="4159" y="5032"/>
                      <a:pt x="4159" y="5029"/>
                    </a:cubicBezTo>
                    <a:close/>
                    <a:moveTo>
                      <a:pt x="4159" y="5013"/>
                    </a:moveTo>
                    <a:lnTo>
                      <a:pt x="4159" y="5013"/>
                    </a:lnTo>
                    <a:cubicBezTo>
                      <a:pt x="4159" y="5011"/>
                      <a:pt x="4161" y="5009"/>
                      <a:pt x="4163" y="5009"/>
                    </a:cubicBezTo>
                    <a:cubicBezTo>
                      <a:pt x="4165" y="5009"/>
                      <a:pt x="4167" y="5011"/>
                      <a:pt x="4167" y="5013"/>
                    </a:cubicBezTo>
                    <a:lnTo>
                      <a:pt x="4167" y="5013"/>
                    </a:lnTo>
                    <a:cubicBezTo>
                      <a:pt x="4167" y="5016"/>
                      <a:pt x="4165" y="5017"/>
                      <a:pt x="4163" y="5017"/>
                    </a:cubicBezTo>
                    <a:cubicBezTo>
                      <a:pt x="4161" y="5017"/>
                      <a:pt x="4159" y="5016"/>
                      <a:pt x="4159" y="5013"/>
                    </a:cubicBezTo>
                    <a:close/>
                    <a:moveTo>
                      <a:pt x="4159" y="4997"/>
                    </a:moveTo>
                    <a:lnTo>
                      <a:pt x="4159" y="4997"/>
                    </a:lnTo>
                    <a:cubicBezTo>
                      <a:pt x="4159" y="4995"/>
                      <a:pt x="4161" y="4993"/>
                      <a:pt x="4163" y="4993"/>
                    </a:cubicBezTo>
                    <a:cubicBezTo>
                      <a:pt x="4165" y="4993"/>
                      <a:pt x="4167" y="4995"/>
                      <a:pt x="4167" y="4997"/>
                    </a:cubicBezTo>
                    <a:lnTo>
                      <a:pt x="4167" y="4997"/>
                    </a:lnTo>
                    <a:cubicBezTo>
                      <a:pt x="4167" y="5000"/>
                      <a:pt x="4165" y="5001"/>
                      <a:pt x="4163" y="5001"/>
                    </a:cubicBezTo>
                    <a:cubicBezTo>
                      <a:pt x="4161" y="5001"/>
                      <a:pt x="4159" y="5000"/>
                      <a:pt x="4159" y="4997"/>
                    </a:cubicBezTo>
                    <a:close/>
                    <a:moveTo>
                      <a:pt x="4159" y="4981"/>
                    </a:moveTo>
                    <a:lnTo>
                      <a:pt x="4159" y="4981"/>
                    </a:lnTo>
                    <a:cubicBezTo>
                      <a:pt x="4159" y="4979"/>
                      <a:pt x="4161" y="4977"/>
                      <a:pt x="4163" y="4977"/>
                    </a:cubicBezTo>
                    <a:cubicBezTo>
                      <a:pt x="4165" y="4977"/>
                      <a:pt x="4167" y="4979"/>
                      <a:pt x="4167" y="4981"/>
                    </a:cubicBezTo>
                    <a:lnTo>
                      <a:pt x="4167" y="4981"/>
                    </a:lnTo>
                    <a:cubicBezTo>
                      <a:pt x="4167" y="4984"/>
                      <a:pt x="4165" y="4985"/>
                      <a:pt x="4163" y="4985"/>
                    </a:cubicBezTo>
                    <a:cubicBezTo>
                      <a:pt x="4161" y="4985"/>
                      <a:pt x="4159" y="4984"/>
                      <a:pt x="4159" y="4981"/>
                    </a:cubicBezTo>
                    <a:close/>
                    <a:moveTo>
                      <a:pt x="4159" y="4965"/>
                    </a:moveTo>
                    <a:lnTo>
                      <a:pt x="4159" y="4965"/>
                    </a:lnTo>
                    <a:cubicBezTo>
                      <a:pt x="4159" y="4963"/>
                      <a:pt x="4161" y="4961"/>
                      <a:pt x="4163" y="4961"/>
                    </a:cubicBezTo>
                    <a:cubicBezTo>
                      <a:pt x="4165" y="4961"/>
                      <a:pt x="4167" y="4963"/>
                      <a:pt x="4167" y="4965"/>
                    </a:cubicBezTo>
                    <a:lnTo>
                      <a:pt x="4167" y="4965"/>
                    </a:lnTo>
                    <a:cubicBezTo>
                      <a:pt x="4167" y="4968"/>
                      <a:pt x="4165" y="4969"/>
                      <a:pt x="4163" y="4969"/>
                    </a:cubicBezTo>
                    <a:cubicBezTo>
                      <a:pt x="4161" y="4969"/>
                      <a:pt x="4159" y="4968"/>
                      <a:pt x="4159" y="4965"/>
                    </a:cubicBezTo>
                    <a:close/>
                    <a:moveTo>
                      <a:pt x="4159" y="4949"/>
                    </a:moveTo>
                    <a:lnTo>
                      <a:pt x="4159" y="4949"/>
                    </a:lnTo>
                    <a:cubicBezTo>
                      <a:pt x="4159" y="4947"/>
                      <a:pt x="4161" y="4945"/>
                      <a:pt x="4163" y="4945"/>
                    </a:cubicBezTo>
                    <a:cubicBezTo>
                      <a:pt x="4165" y="4945"/>
                      <a:pt x="4167" y="4947"/>
                      <a:pt x="4167" y="4949"/>
                    </a:cubicBezTo>
                    <a:lnTo>
                      <a:pt x="4167" y="4949"/>
                    </a:lnTo>
                    <a:cubicBezTo>
                      <a:pt x="4167" y="4952"/>
                      <a:pt x="4165" y="4953"/>
                      <a:pt x="4163" y="4953"/>
                    </a:cubicBezTo>
                    <a:cubicBezTo>
                      <a:pt x="4161" y="4953"/>
                      <a:pt x="4159" y="4952"/>
                      <a:pt x="4159" y="4949"/>
                    </a:cubicBezTo>
                    <a:close/>
                    <a:moveTo>
                      <a:pt x="4159" y="4933"/>
                    </a:moveTo>
                    <a:lnTo>
                      <a:pt x="4159" y="4933"/>
                    </a:lnTo>
                    <a:cubicBezTo>
                      <a:pt x="4159" y="4931"/>
                      <a:pt x="4161" y="4929"/>
                      <a:pt x="4163" y="4929"/>
                    </a:cubicBezTo>
                    <a:cubicBezTo>
                      <a:pt x="4165" y="4929"/>
                      <a:pt x="4167" y="4931"/>
                      <a:pt x="4167" y="4933"/>
                    </a:cubicBezTo>
                    <a:lnTo>
                      <a:pt x="4167" y="4933"/>
                    </a:lnTo>
                    <a:cubicBezTo>
                      <a:pt x="4167" y="4936"/>
                      <a:pt x="4165" y="4937"/>
                      <a:pt x="4163" y="4937"/>
                    </a:cubicBezTo>
                    <a:cubicBezTo>
                      <a:pt x="4161" y="4937"/>
                      <a:pt x="4159" y="4936"/>
                      <a:pt x="4159" y="4933"/>
                    </a:cubicBezTo>
                    <a:close/>
                    <a:moveTo>
                      <a:pt x="4159" y="4917"/>
                    </a:moveTo>
                    <a:lnTo>
                      <a:pt x="4159" y="4917"/>
                    </a:lnTo>
                    <a:cubicBezTo>
                      <a:pt x="4159" y="4915"/>
                      <a:pt x="4161" y="4913"/>
                      <a:pt x="4163" y="4913"/>
                    </a:cubicBezTo>
                    <a:cubicBezTo>
                      <a:pt x="4165" y="4913"/>
                      <a:pt x="4167" y="4915"/>
                      <a:pt x="4167" y="4917"/>
                    </a:cubicBezTo>
                    <a:lnTo>
                      <a:pt x="4167" y="4917"/>
                    </a:lnTo>
                    <a:cubicBezTo>
                      <a:pt x="4167" y="4920"/>
                      <a:pt x="4165" y="4921"/>
                      <a:pt x="4163" y="4921"/>
                    </a:cubicBezTo>
                    <a:cubicBezTo>
                      <a:pt x="4161" y="4921"/>
                      <a:pt x="4159" y="4920"/>
                      <a:pt x="4159" y="4917"/>
                    </a:cubicBezTo>
                    <a:close/>
                    <a:moveTo>
                      <a:pt x="4159" y="4901"/>
                    </a:moveTo>
                    <a:lnTo>
                      <a:pt x="4159" y="4901"/>
                    </a:lnTo>
                    <a:cubicBezTo>
                      <a:pt x="4159" y="4899"/>
                      <a:pt x="4161" y="4897"/>
                      <a:pt x="4163" y="4897"/>
                    </a:cubicBezTo>
                    <a:cubicBezTo>
                      <a:pt x="4165" y="4897"/>
                      <a:pt x="4167" y="4899"/>
                      <a:pt x="4167" y="4901"/>
                    </a:cubicBezTo>
                    <a:lnTo>
                      <a:pt x="4167" y="4901"/>
                    </a:lnTo>
                    <a:cubicBezTo>
                      <a:pt x="4167" y="4904"/>
                      <a:pt x="4165" y="4905"/>
                      <a:pt x="4163" y="4905"/>
                    </a:cubicBezTo>
                    <a:cubicBezTo>
                      <a:pt x="4161" y="4905"/>
                      <a:pt x="4159" y="4904"/>
                      <a:pt x="4159" y="4901"/>
                    </a:cubicBezTo>
                    <a:close/>
                    <a:moveTo>
                      <a:pt x="4159" y="4885"/>
                    </a:moveTo>
                    <a:lnTo>
                      <a:pt x="4159" y="4885"/>
                    </a:lnTo>
                    <a:cubicBezTo>
                      <a:pt x="4159" y="4883"/>
                      <a:pt x="4161" y="4881"/>
                      <a:pt x="4163" y="4881"/>
                    </a:cubicBezTo>
                    <a:cubicBezTo>
                      <a:pt x="4165" y="4881"/>
                      <a:pt x="4167" y="4883"/>
                      <a:pt x="4167" y="4885"/>
                    </a:cubicBezTo>
                    <a:lnTo>
                      <a:pt x="4167" y="4885"/>
                    </a:lnTo>
                    <a:cubicBezTo>
                      <a:pt x="4167" y="4888"/>
                      <a:pt x="4165" y="4889"/>
                      <a:pt x="4163" y="4889"/>
                    </a:cubicBezTo>
                    <a:cubicBezTo>
                      <a:pt x="4161" y="4889"/>
                      <a:pt x="4159" y="4888"/>
                      <a:pt x="4159" y="4885"/>
                    </a:cubicBezTo>
                    <a:close/>
                    <a:moveTo>
                      <a:pt x="4159" y="4869"/>
                    </a:moveTo>
                    <a:lnTo>
                      <a:pt x="4159" y="4869"/>
                    </a:lnTo>
                    <a:cubicBezTo>
                      <a:pt x="4159" y="4867"/>
                      <a:pt x="4161" y="4865"/>
                      <a:pt x="4163" y="4865"/>
                    </a:cubicBezTo>
                    <a:cubicBezTo>
                      <a:pt x="4165" y="4865"/>
                      <a:pt x="4167" y="4867"/>
                      <a:pt x="4167" y="4869"/>
                    </a:cubicBezTo>
                    <a:lnTo>
                      <a:pt x="4167" y="4869"/>
                    </a:lnTo>
                    <a:cubicBezTo>
                      <a:pt x="4167" y="4872"/>
                      <a:pt x="4165" y="4873"/>
                      <a:pt x="4163" y="4873"/>
                    </a:cubicBezTo>
                    <a:cubicBezTo>
                      <a:pt x="4161" y="4873"/>
                      <a:pt x="4159" y="4872"/>
                      <a:pt x="4159" y="4869"/>
                    </a:cubicBezTo>
                    <a:close/>
                    <a:moveTo>
                      <a:pt x="4159" y="4853"/>
                    </a:moveTo>
                    <a:lnTo>
                      <a:pt x="4159" y="4853"/>
                    </a:lnTo>
                    <a:cubicBezTo>
                      <a:pt x="4159" y="4851"/>
                      <a:pt x="4161" y="4849"/>
                      <a:pt x="4163" y="4849"/>
                    </a:cubicBezTo>
                    <a:cubicBezTo>
                      <a:pt x="4165" y="4849"/>
                      <a:pt x="4167" y="4851"/>
                      <a:pt x="4167" y="4853"/>
                    </a:cubicBezTo>
                    <a:lnTo>
                      <a:pt x="4167" y="4853"/>
                    </a:lnTo>
                    <a:cubicBezTo>
                      <a:pt x="4167" y="4856"/>
                      <a:pt x="4165" y="4857"/>
                      <a:pt x="4163" y="4857"/>
                    </a:cubicBezTo>
                    <a:cubicBezTo>
                      <a:pt x="4161" y="4857"/>
                      <a:pt x="4159" y="4856"/>
                      <a:pt x="4159" y="4853"/>
                    </a:cubicBezTo>
                    <a:close/>
                    <a:moveTo>
                      <a:pt x="4159" y="4837"/>
                    </a:moveTo>
                    <a:lnTo>
                      <a:pt x="4159" y="4837"/>
                    </a:lnTo>
                    <a:cubicBezTo>
                      <a:pt x="4159" y="4835"/>
                      <a:pt x="4161" y="4833"/>
                      <a:pt x="4163" y="4833"/>
                    </a:cubicBezTo>
                    <a:cubicBezTo>
                      <a:pt x="4165" y="4833"/>
                      <a:pt x="4167" y="4835"/>
                      <a:pt x="4167" y="4837"/>
                    </a:cubicBezTo>
                    <a:lnTo>
                      <a:pt x="4167" y="4837"/>
                    </a:lnTo>
                    <a:cubicBezTo>
                      <a:pt x="4167" y="4840"/>
                      <a:pt x="4165" y="4841"/>
                      <a:pt x="4163" y="4841"/>
                    </a:cubicBezTo>
                    <a:cubicBezTo>
                      <a:pt x="4161" y="4841"/>
                      <a:pt x="4159" y="4840"/>
                      <a:pt x="4159" y="4837"/>
                    </a:cubicBezTo>
                    <a:close/>
                    <a:moveTo>
                      <a:pt x="4159" y="4821"/>
                    </a:moveTo>
                    <a:lnTo>
                      <a:pt x="4159" y="4821"/>
                    </a:lnTo>
                    <a:cubicBezTo>
                      <a:pt x="4159" y="4819"/>
                      <a:pt x="4161" y="4817"/>
                      <a:pt x="4163" y="4817"/>
                    </a:cubicBezTo>
                    <a:cubicBezTo>
                      <a:pt x="4165" y="4817"/>
                      <a:pt x="4167" y="4819"/>
                      <a:pt x="4167" y="4821"/>
                    </a:cubicBezTo>
                    <a:lnTo>
                      <a:pt x="4167" y="4821"/>
                    </a:lnTo>
                    <a:cubicBezTo>
                      <a:pt x="4167" y="4824"/>
                      <a:pt x="4165" y="4825"/>
                      <a:pt x="4163" y="4825"/>
                    </a:cubicBezTo>
                    <a:cubicBezTo>
                      <a:pt x="4161" y="4825"/>
                      <a:pt x="4159" y="4824"/>
                      <a:pt x="4159" y="4821"/>
                    </a:cubicBezTo>
                    <a:close/>
                    <a:moveTo>
                      <a:pt x="4159" y="4805"/>
                    </a:moveTo>
                    <a:lnTo>
                      <a:pt x="4159" y="4805"/>
                    </a:lnTo>
                    <a:cubicBezTo>
                      <a:pt x="4159" y="4803"/>
                      <a:pt x="4161" y="4801"/>
                      <a:pt x="4163" y="4801"/>
                    </a:cubicBezTo>
                    <a:cubicBezTo>
                      <a:pt x="4165" y="4801"/>
                      <a:pt x="4167" y="4803"/>
                      <a:pt x="4167" y="4805"/>
                    </a:cubicBezTo>
                    <a:lnTo>
                      <a:pt x="4167" y="4805"/>
                    </a:lnTo>
                    <a:cubicBezTo>
                      <a:pt x="4167" y="4808"/>
                      <a:pt x="4165" y="4809"/>
                      <a:pt x="4163" y="4809"/>
                    </a:cubicBezTo>
                    <a:cubicBezTo>
                      <a:pt x="4161" y="4809"/>
                      <a:pt x="4159" y="4808"/>
                      <a:pt x="4159" y="4805"/>
                    </a:cubicBezTo>
                    <a:close/>
                    <a:moveTo>
                      <a:pt x="4159" y="4789"/>
                    </a:moveTo>
                    <a:lnTo>
                      <a:pt x="4159" y="4789"/>
                    </a:lnTo>
                    <a:cubicBezTo>
                      <a:pt x="4159" y="4787"/>
                      <a:pt x="4161" y="4785"/>
                      <a:pt x="4163" y="4785"/>
                    </a:cubicBezTo>
                    <a:cubicBezTo>
                      <a:pt x="4165" y="4785"/>
                      <a:pt x="4167" y="4787"/>
                      <a:pt x="4167" y="4789"/>
                    </a:cubicBezTo>
                    <a:lnTo>
                      <a:pt x="4167" y="4789"/>
                    </a:lnTo>
                    <a:cubicBezTo>
                      <a:pt x="4167" y="4792"/>
                      <a:pt x="4165" y="4793"/>
                      <a:pt x="4163" y="4793"/>
                    </a:cubicBezTo>
                    <a:cubicBezTo>
                      <a:pt x="4161" y="4793"/>
                      <a:pt x="4159" y="4792"/>
                      <a:pt x="4159" y="4789"/>
                    </a:cubicBezTo>
                    <a:close/>
                    <a:moveTo>
                      <a:pt x="4159" y="4773"/>
                    </a:moveTo>
                    <a:lnTo>
                      <a:pt x="4159" y="4773"/>
                    </a:lnTo>
                    <a:cubicBezTo>
                      <a:pt x="4159" y="4771"/>
                      <a:pt x="4161" y="4769"/>
                      <a:pt x="4163" y="4769"/>
                    </a:cubicBezTo>
                    <a:cubicBezTo>
                      <a:pt x="4165" y="4769"/>
                      <a:pt x="4167" y="4771"/>
                      <a:pt x="4167" y="4773"/>
                    </a:cubicBezTo>
                    <a:lnTo>
                      <a:pt x="4167" y="4773"/>
                    </a:lnTo>
                    <a:cubicBezTo>
                      <a:pt x="4167" y="4776"/>
                      <a:pt x="4165" y="4777"/>
                      <a:pt x="4163" y="4777"/>
                    </a:cubicBezTo>
                    <a:cubicBezTo>
                      <a:pt x="4161" y="4777"/>
                      <a:pt x="4159" y="4776"/>
                      <a:pt x="4159" y="4773"/>
                    </a:cubicBezTo>
                    <a:close/>
                    <a:moveTo>
                      <a:pt x="4159" y="4757"/>
                    </a:moveTo>
                    <a:lnTo>
                      <a:pt x="4159" y="4757"/>
                    </a:lnTo>
                    <a:cubicBezTo>
                      <a:pt x="4159" y="4755"/>
                      <a:pt x="4161" y="4753"/>
                      <a:pt x="4163" y="4753"/>
                    </a:cubicBezTo>
                    <a:cubicBezTo>
                      <a:pt x="4165" y="4753"/>
                      <a:pt x="4167" y="4755"/>
                      <a:pt x="4167" y="4757"/>
                    </a:cubicBezTo>
                    <a:lnTo>
                      <a:pt x="4167" y="4757"/>
                    </a:lnTo>
                    <a:cubicBezTo>
                      <a:pt x="4167" y="4760"/>
                      <a:pt x="4165" y="4761"/>
                      <a:pt x="4163" y="4761"/>
                    </a:cubicBezTo>
                    <a:cubicBezTo>
                      <a:pt x="4161" y="4761"/>
                      <a:pt x="4159" y="4760"/>
                      <a:pt x="4159" y="4757"/>
                    </a:cubicBezTo>
                    <a:close/>
                    <a:moveTo>
                      <a:pt x="4159" y="4741"/>
                    </a:moveTo>
                    <a:lnTo>
                      <a:pt x="4159" y="4741"/>
                    </a:lnTo>
                    <a:cubicBezTo>
                      <a:pt x="4159" y="4739"/>
                      <a:pt x="4161" y="4737"/>
                      <a:pt x="4163" y="4737"/>
                    </a:cubicBezTo>
                    <a:cubicBezTo>
                      <a:pt x="4165" y="4737"/>
                      <a:pt x="4167" y="4739"/>
                      <a:pt x="4167" y="4741"/>
                    </a:cubicBezTo>
                    <a:lnTo>
                      <a:pt x="4167" y="4741"/>
                    </a:lnTo>
                    <a:cubicBezTo>
                      <a:pt x="4167" y="4744"/>
                      <a:pt x="4165" y="4745"/>
                      <a:pt x="4163" y="4745"/>
                    </a:cubicBezTo>
                    <a:cubicBezTo>
                      <a:pt x="4161" y="4745"/>
                      <a:pt x="4159" y="4744"/>
                      <a:pt x="4159" y="4741"/>
                    </a:cubicBezTo>
                    <a:close/>
                    <a:moveTo>
                      <a:pt x="4159" y="4725"/>
                    </a:moveTo>
                    <a:lnTo>
                      <a:pt x="4159" y="4725"/>
                    </a:lnTo>
                    <a:cubicBezTo>
                      <a:pt x="4159" y="4723"/>
                      <a:pt x="4161" y="4721"/>
                      <a:pt x="4163" y="4721"/>
                    </a:cubicBezTo>
                    <a:cubicBezTo>
                      <a:pt x="4165" y="4721"/>
                      <a:pt x="4167" y="4723"/>
                      <a:pt x="4167" y="4725"/>
                    </a:cubicBezTo>
                    <a:lnTo>
                      <a:pt x="4167" y="4725"/>
                    </a:lnTo>
                    <a:cubicBezTo>
                      <a:pt x="4167" y="4728"/>
                      <a:pt x="4165" y="4729"/>
                      <a:pt x="4163" y="4729"/>
                    </a:cubicBezTo>
                    <a:cubicBezTo>
                      <a:pt x="4161" y="4729"/>
                      <a:pt x="4159" y="4728"/>
                      <a:pt x="4159" y="4725"/>
                    </a:cubicBezTo>
                    <a:close/>
                    <a:moveTo>
                      <a:pt x="4159" y="4709"/>
                    </a:moveTo>
                    <a:lnTo>
                      <a:pt x="4159" y="4709"/>
                    </a:lnTo>
                    <a:cubicBezTo>
                      <a:pt x="4159" y="4707"/>
                      <a:pt x="4161" y="4705"/>
                      <a:pt x="4163" y="4705"/>
                    </a:cubicBezTo>
                    <a:cubicBezTo>
                      <a:pt x="4165" y="4705"/>
                      <a:pt x="4167" y="4707"/>
                      <a:pt x="4167" y="4709"/>
                    </a:cubicBezTo>
                    <a:lnTo>
                      <a:pt x="4167" y="4709"/>
                    </a:lnTo>
                    <a:cubicBezTo>
                      <a:pt x="4167" y="4712"/>
                      <a:pt x="4165" y="4713"/>
                      <a:pt x="4163" y="4713"/>
                    </a:cubicBezTo>
                    <a:cubicBezTo>
                      <a:pt x="4161" y="4713"/>
                      <a:pt x="4159" y="4712"/>
                      <a:pt x="4159" y="4709"/>
                    </a:cubicBezTo>
                    <a:close/>
                    <a:moveTo>
                      <a:pt x="4159" y="4693"/>
                    </a:moveTo>
                    <a:lnTo>
                      <a:pt x="4159" y="4693"/>
                    </a:lnTo>
                    <a:cubicBezTo>
                      <a:pt x="4159" y="4691"/>
                      <a:pt x="4161" y="4689"/>
                      <a:pt x="4163" y="4689"/>
                    </a:cubicBezTo>
                    <a:cubicBezTo>
                      <a:pt x="4165" y="4689"/>
                      <a:pt x="4167" y="4691"/>
                      <a:pt x="4167" y="4693"/>
                    </a:cubicBezTo>
                    <a:lnTo>
                      <a:pt x="4167" y="4693"/>
                    </a:lnTo>
                    <a:cubicBezTo>
                      <a:pt x="4167" y="4696"/>
                      <a:pt x="4165" y="4697"/>
                      <a:pt x="4163" y="4697"/>
                    </a:cubicBezTo>
                    <a:cubicBezTo>
                      <a:pt x="4161" y="4697"/>
                      <a:pt x="4159" y="4696"/>
                      <a:pt x="4159" y="4693"/>
                    </a:cubicBezTo>
                    <a:close/>
                    <a:moveTo>
                      <a:pt x="4159" y="4677"/>
                    </a:moveTo>
                    <a:lnTo>
                      <a:pt x="4159" y="4677"/>
                    </a:lnTo>
                    <a:cubicBezTo>
                      <a:pt x="4159" y="4675"/>
                      <a:pt x="4161" y="4673"/>
                      <a:pt x="4163" y="4673"/>
                    </a:cubicBezTo>
                    <a:cubicBezTo>
                      <a:pt x="4165" y="4673"/>
                      <a:pt x="4167" y="4675"/>
                      <a:pt x="4167" y="4677"/>
                    </a:cubicBezTo>
                    <a:lnTo>
                      <a:pt x="4167" y="4677"/>
                    </a:lnTo>
                    <a:cubicBezTo>
                      <a:pt x="4167" y="4679"/>
                      <a:pt x="4165" y="4681"/>
                      <a:pt x="4163" y="4681"/>
                    </a:cubicBezTo>
                    <a:cubicBezTo>
                      <a:pt x="4161" y="4681"/>
                      <a:pt x="4159" y="4679"/>
                      <a:pt x="4159" y="4677"/>
                    </a:cubicBezTo>
                    <a:close/>
                    <a:moveTo>
                      <a:pt x="4159" y="4661"/>
                    </a:moveTo>
                    <a:lnTo>
                      <a:pt x="4159" y="4661"/>
                    </a:lnTo>
                    <a:cubicBezTo>
                      <a:pt x="4159" y="4659"/>
                      <a:pt x="4161" y="4657"/>
                      <a:pt x="4163" y="4657"/>
                    </a:cubicBezTo>
                    <a:cubicBezTo>
                      <a:pt x="4165" y="4657"/>
                      <a:pt x="4167" y="4659"/>
                      <a:pt x="4167" y="4661"/>
                    </a:cubicBezTo>
                    <a:lnTo>
                      <a:pt x="4167" y="4661"/>
                    </a:lnTo>
                    <a:cubicBezTo>
                      <a:pt x="4167" y="4663"/>
                      <a:pt x="4165" y="4665"/>
                      <a:pt x="4163" y="4665"/>
                    </a:cubicBezTo>
                    <a:cubicBezTo>
                      <a:pt x="4161" y="4665"/>
                      <a:pt x="4159" y="4663"/>
                      <a:pt x="4159" y="4661"/>
                    </a:cubicBezTo>
                    <a:close/>
                    <a:moveTo>
                      <a:pt x="4159" y="4645"/>
                    </a:moveTo>
                    <a:lnTo>
                      <a:pt x="4159" y="4645"/>
                    </a:lnTo>
                    <a:cubicBezTo>
                      <a:pt x="4159" y="4643"/>
                      <a:pt x="4161" y="4641"/>
                      <a:pt x="4163" y="4641"/>
                    </a:cubicBezTo>
                    <a:cubicBezTo>
                      <a:pt x="4165" y="4641"/>
                      <a:pt x="4167" y="4643"/>
                      <a:pt x="4167" y="4645"/>
                    </a:cubicBezTo>
                    <a:lnTo>
                      <a:pt x="4167" y="4645"/>
                    </a:lnTo>
                    <a:cubicBezTo>
                      <a:pt x="4167" y="4647"/>
                      <a:pt x="4165" y="4649"/>
                      <a:pt x="4163" y="4649"/>
                    </a:cubicBezTo>
                    <a:cubicBezTo>
                      <a:pt x="4161" y="4649"/>
                      <a:pt x="4159" y="4647"/>
                      <a:pt x="4159" y="4645"/>
                    </a:cubicBezTo>
                    <a:close/>
                    <a:moveTo>
                      <a:pt x="4159" y="4629"/>
                    </a:moveTo>
                    <a:lnTo>
                      <a:pt x="4159" y="4629"/>
                    </a:lnTo>
                    <a:cubicBezTo>
                      <a:pt x="4159" y="4627"/>
                      <a:pt x="4161" y="4625"/>
                      <a:pt x="4163" y="4625"/>
                    </a:cubicBezTo>
                    <a:cubicBezTo>
                      <a:pt x="4165" y="4625"/>
                      <a:pt x="4167" y="4627"/>
                      <a:pt x="4167" y="4629"/>
                    </a:cubicBezTo>
                    <a:lnTo>
                      <a:pt x="4167" y="4629"/>
                    </a:lnTo>
                    <a:cubicBezTo>
                      <a:pt x="4167" y="4631"/>
                      <a:pt x="4165" y="4633"/>
                      <a:pt x="4163" y="4633"/>
                    </a:cubicBezTo>
                    <a:cubicBezTo>
                      <a:pt x="4161" y="4633"/>
                      <a:pt x="4159" y="4631"/>
                      <a:pt x="4159" y="4629"/>
                    </a:cubicBezTo>
                    <a:close/>
                    <a:moveTo>
                      <a:pt x="4159" y="4613"/>
                    </a:moveTo>
                    <a:lnTo>
                      <a:pt x="4159" y="4613"/>
                    </a:lnTo>
                    <a:cubicBezTo>
                      <a:pt x="4159" y="4611"/>
                      <a:pt x="4161" y="4609"/>
                      <a:pt x="4163" y="4609"/>
                    </a:cubicBezTo>
                    <a:cubicBezTo>
                      <a:pt x="4165" y="4609"/>
                      <a:pt x="4167" y="4611"/>
                      <a:pt x="4167" y="4613"/>
                    </a:cubicBezTo>
                    <a:lnTo>
                      <a:pt x="4167" y="4613"/>
                    </a:lnTo>
                    <a:cubicBezTo>
                      <a:pt x="4167" y="4615"/>
                      <a:pt x="4165" y="4617"/>
                      <a:pt x="4163" y="4617"/>
                    </a:cubicBezTo>
                    <a:cubicBezTo>
                      <a:pt x="4161" y="4617"/>
                      <a:pt x="4159" y="4615"/>
                      <a:pt x="4159" y="4613"/>
                    </a:cubicBezTo>
                    <a:close/>
                    <a:moveTo>
                      <a:pt x="4159" y="4597"/>
                    </a:moveTo>
                    <a:lnTo>
                      <a:pt x="4159" y="4597"/>
                    </a:lnTo>
                    <a:cubicBezTo>
                      <a:pt x="4159" y="4595"/>
                      <a:pt x="4161" y="4593"/>
                      <a:pt x="4163" y="4593"/>
                    </a:cubicBezTo>
                    <a:cubicBezTo>
                      <a:pt x="4165" y="4593"/>
                      <a:pt x="4167" y="4595"/>
                      <a:pt x="4167" y="4597"/>
                    </a:cubicBezTo>
                    <a:lnTo>
                      <a:pt x="4167" y="4597"/>
                    </a:lnTo>
                    <a:cubicBezTo>
                      <a:pt x="4167" y="4599"/>
                      <a:pt x="4165" y="4601"/>
                      <a:pt x="4163" y="4601"/>
                    </a:cubicBezTo>
                    <a:cubicBezTo>
                      <a:pt x="4161" y="4601"/>
                      <a:pt x="4159" y="4599"/>
                      <a:pt x="4159" y="4597"/>
                    </a:cubicBezTo>
                    <a:close/>
                    <a:moveTo>
                      <a:pt x="4159" y="4581"/>
                    </a:moveTo>
                    <a:lnTo>
                      <a:pt x="4159" y="4581"/>
                    </a:lnTo>
                    <a:cubicBezTo>
                      <a:pt x="4159" y="4579"/>
                      <a:pt x="4161" y="4577"/>
                      <a:pt x="4163" y="4577"/>
                    </a:cubicBezTo>
                    <a:cubicBezTo>
                      <a:pt x="4165" y="4577"/>
                      <a:pt x="4167" y="4579"/>
                      <a:pt x="4167" y="4581"/>
                    </a:cubicBezTo>
                    <a:lnTo>
                      <a:pt x="4167" y="4581"/>
                    </a:lnTo>
                    <a:cubicBezTo>
                      <a:pt x="4167" y="4583"/>
                      <a:pt x="4165" y="4585"/>
                      <a:pt x="4163" y="4585"/>
                    </a:cubicBezTo>
                    <a:cubicBezTo>
                      <a:pt x="4161" y="4585"/>
                      <a:pt x="4159" y="4583"/>
                      <a:pt x="4159" y="4581"/>
                    </a:cubicBezTo>
                    <a:close/>
                    <a:moveTo>
                      <a:pt x="4159" y="4565"/>
                    </a:moveTo>
                    <a:lnTo>
                      <a:pt x="4159" y="4565"/>
                    </a:lnTo>
                    <a:cubicBezTo>
                      <a:pt x="4159" y="4563"/>
                      <a:pt x="4161" y="4561"/>
                      <a:pt x="4163" y="4561"/>
                    </a:cubicBezTo>
                    <a:cubicBezTo>
                      <a:pt x="4165" y="4561"/>
                      <a:pt x="4167" y="4563"/>
                      <a:pt x="4167" y="4565"/>
                    </a:cubicBezTo>
                    <a:lnTo>
                      <a:pt x="4167" y="4565"/>
                    </a:lnTo>
                    <a:cubicBezTo>
                      <a:pt x="4167" y="4567"/>
                      <a:pt x="4165" y="4569"/>
                      <a:pt x="4163" y="4569"/>
                    </a:cubicBezTo>
                    <a:cubicBezTo>
                      <a:pt x="4161" y="4569"/>
                      <a:pt x="4159" y="4567"/>
                      <a:pt x="4159" y="4565"/>
                    </a:cubicBezTo>
                    <a:close/>
                    <a:moveTo>
                      <a:pt x="4159" y="4549"/>
                    </a:moveTo>
                    <a:lnTo>
                      <a:pt x="4159" y="4549"/>
                    </a:lnTo>
                    <a:cubicBezTo>
                      <a:pt x="4159" y="4547"/>
                      <a:pt x="4161" y="4545"/>
                      <a:pt x="4163" y="4545"/>
                    </a:cubicBezTo>
                    <a:cubicBezTo>
                      <a:pt x="4165" y="4545"/>
                      <a:pt x="4167" y="4547"/>
                      <a:pt x="4167" y="4549"/>
                    </a:cubicBezTo>
                    <a:lnTo>
                      <a:pt x="4167" y="4549"/>
                    </a:lnTo>
                    <a:cubicBezTo>
                      <a:pt x="4167" y="4551"/>
                      <a:pt x="4165" y="4553"/>
                      <a:pt x="4163" y="4553"/>
                    </a:cubicBezTo>
                    <a:cubicBezTo>
                      <a:pt x="4161" y="4553"/>
                      <a:pt x="4159" y="4551"/>
                      <a:pt x="4159" y="4549"/>
                    </a:cubicBezTo>
                    <a:close/>
                    <a:moveTo>
                      <a:pt x="4159" y="4533"/>
                    </a:moveTo>
                    <a:lnTo>
                      <a:pt x="4159" y="4533"/>
                    </a:lnTo>
                    <a:cubicBezTo>
                      <a:pt x="4159" y="4531"/>
                      <a:pt x="4161" y="4529"/>
                      <a:pt x="4163" y="4529"/>
                    </a:cubicBezTo>
                    <a:cubicBezTo>
                      <a:pt x="4165" y="4529"/>
                      <a:pt x="4167" y="4531"/>
                      <a:pt x="4167" y="4533"/>
                    </a:cubicBezTo>
                    <a:lnTo>
                      <a:pt x="4167" y="4533"/>
                    </a:lnTo>
                    <a:cubicBezTo>
                      <a:pt x="4167" y="4535"/>
                      <a:pt x="4165" y="4537"/>
                      <a:pt x="4163" y="4537"/>
                    </a:cubicBezTo>
                    <a:cubicBezTo>
                      <a:pt x="4161" y="4537"/>
                      <a:pt x="4159" y="4535"/>
                      <a:pt x="4159" y="4533"/>
                    </a:cubicBezTo>
                    <a:close/>
                    <a:moveTo>
                      <a:pt x="4159" y="4517"/>
                    </a:moveTo>
                    <a:lnTo>
                      <a:pt x="4159" y="4517"/>
                    </a:lnTo>
                    <a:cubicBezTo>
                      <a:pt x="4159" y="4515"/>
                      <a:pt x="4161" y="4513"/>
                      <a:pt x="4163" y="4513"/>
                    </a:cubicBezTo>
                    <a:cubicBezTo>
                      <a:pt x="4165" y="4513"/>
                      <a:pt x="4167" y="4515"/>
                      <a:pt x="4167" y="4517"/>
                    </a:cubicBezTo>
                    <a:lnTo>
                      <a:pt x="4167" y="4517"/>
                    </a:lnTo>
                    <a:cubicBezTo>
                      <a:pt x="4167" y="4519"/>
                      <a:pt x="4165" y="4521"/>
                      <a:pt x="4163" y="4521"/>
                    </a:cubicBezTo>
                    <a:cubicBezTo>
                      <a:pt x="4161" y="4521"/>
                      <a:pt x="4159" y="4519"/>
                      <a:pt x="4159" y="4517"/>
                    </a:cubicBezTo>
                    <a:close/>
                    <a:moveTo>
                      <a:pt x="4159" y="4501"/>
                    </a:moveTo>
                    <a:lnTo>
                      <a:pt x="4159" y="4501"/>
                    </a:lnTo>
                    <a:cubicBezTo>
                      <a:pt x="4159" y="4499"/>
                      <a:pt x="4161" y="4497"/>
                      <a:pt x="4163" y="4497"/>
                    </a:cubicBezTo>
                    <a:cubicBezTo>
                      <a:pt x="4165" y="4497"/>
                      <a:pt x="4167" y="4499"/>
                      <a:pt x="4167" y="4501"/>
                    </a:cubicBezTo>
                    <a:lnTo>
                      <a:pt x="4167" y="4501"/>
                    </a:lnTo>
                    <a:cubicBezTo>
                      <a:pt x="4167" y="4503"/>
                      <a:pt x="4165" y="4505"/>
                      <a:pt x="4163" y="4505"/>
                    </a:cubicBezTo>
                    <a:cubicBezTo>
                      <a:pt x="4161" y="4505"/>
                      <a:pt x="4159" y="4503"/>
                      <a:pt x="4159" y="4501"/>
                    </a:cubicBezTo>
                    <a:close/>
                    <a:moveTo>
                      <a:pt x="4159" y="4485"/>
                    </a:moveTo>
                    <a:lnTo>
                      <a:pt x="4159" y="4485"/>
                    </a:lnTo>
                    <a:cubicBezTo>
                      <a:pt x="4159" y="4483"/>
                      <a:pt x="4161" y="4481"/>
                      <a:pt x="4163" y="4481"/>
                    </a:cubicBezTo>
                    <a:cubicBezTo>
                      <a:pt x="4165" y="4481"/>
                      <a:pt x="4167" y="4483"/>
                      <a:pt x="4167" y="4485"/>
                    </a:cubicBezTo>
                    <a:lnTo>
                      <a:pt x="4167" y="4485"/>
                    </a:lnTo>
                    <a:cubicBezTo>
                      <a:pt x="4167" y="4487"/>
                      <a:pt x="4165" y="4489"/>
                      <a:pt x="4163" y="4489"/>
                    </a:cubicBezTo>
                    <a:cubicBezTo>
                      <a:pt x="4161" y="4489"/>
                      <a:pt x="4159" y="4487"/>
                      <a:pt x="4159" y="4485"/>
                    </a:cubicBezTo>
                    <a:close/>
                    <a:moveTo>
                      <a:pt x="4159" y="4469"/>
                    </a:moveTo>
                    <a:lnTo>
                      <a:pt x="4159" y="4469"/>
                    </a:lnTo>
                    <a:cubicBezTo>
                      <a:pt x="4159" y="4467"/>
                      <a:pt x="4161" y="4465"/>
                      <a:pt x="4163" y="4465"/>
                    </a:cubicBezTo>
                    <a:cubicBezTo>
                      <a:pt x="4165" y="4465"/>
                      <a:pt x="4167" y="4467"/>
                      <a:pt x="4167" y="4469"/>
                    </a:cubicBezTo>
                    <a:lnTo>
                      <a:pt x="4167" y="4469"/>
                    </a:lnTo>
                    <a:cubicBezTo>
                      <a:pt x="4167" y="4471"/>
                      <a:pt x="4165" y="4473"/>
                      <a:pt x="4163" y="4473"/>
                    </a:cubicBezTo>
                    <a:cubicBezTo>
                      <a:pt x="4161" y="4473"/>
                      <a:pt x="4159" y="4471"/>
                      <a:pt x="4159" y="4469"/>
                    </a:cubicBezTo>
                    <a:close/>
                    <a:moveTo>
                      <a:pt x="4159" y="4453"/>
                    </a:moveTo>
                    <a:lnTo>
                      <a:pt x="4159" y="4453"/>
                    </a:lnTo>
                    <a:cubicBezTo>
                      <a:pt x="4159" y="4451"/>
                      <a:pt x="4161" y="4449"/>
                      <a:pt x="4163" y="4449"/>
                    </a:cubicBezTo>
                    <a:cubicBezTo>
                      <a:pt x="4165" y="4449"/>
                      <a:pt x="4167" y="4451"/>
                      <a:pt x="4167" y="4453"/>
                    </a:cubicBezTo>
                    <a:lnTo>
                      <a:pt x="4167" y="4453"/>
                    </a:lnTo>
                    <a:cubicBezTo>
                      <a:pt x="4167" y="4455"/>
                      <a:pt x="4165" y="4457"/>
                      <a:pt x="4163" y="4457"/>
                    </a:cubicBezTo>
                    <a:cubicBezTo>
                      <a:pt x="4161" y="4457"/>
                      <a:pt x="4159" y="4455"/>
                      <a:pt x="4159" y="4453"/>
                    </a:cubicBezTo>
                    <a:close/>
                    <a:moveTo>
                      <a:pt x="4159" y="4437"/>
                    </a:moveTo>
                    <a:lnTo>
                      <a:pt x="4159" y="4437"/>
                    </a:lnTo>
                    <a:cubicBezTo>
                      <a:pt x="4159" y="4435"/>
                      <a:pt x="4161" y="4433"/>
                      <a:pt x="4163" y="4433"/>
                    </a:cubicBezTo>
                    <a:cubicBezTo>
                      <a:pt x="4165" y="4433"/>
                      <a:pt x="4167" y="4435"/>
                      <a:pt x="4167" y="4437"/>
                    </a:cubicBezTo>
                    <a:lnTo>
                      <a:pt x="4167" y="4437"/>
                    </a:lnTo>
                    <a:cubicBezTo>
                      <a:pt x="4167" y="4439"/>
                      <a:pt x="4165" y="4441"/>
                      <a:pt x="4163" y="4441"/>
                    </a:cubicBezTo>
                    <a:cubicBezTo>
                      <a:pt x="4161" y="4441"/>
                      <a:pt x="4159" y="4439"/>
                      <a:pt x="4159" y="4437"/>
                    </a:cubicBezTo>
                    <a:close/>
                    <a:moveTo>
                      <a:pt x="4159" y="4421"/>
                    </a:moveTo>
                    <a:lnTo>
                      <a:pt x="4159" y="4421"/>
                    </a:lnTo>
                    <a:cubicBezTo>
                      <a:pt x="4159" y="4419"/>
                      <a:pt x="4161" y="4417"/>
                      <a:pt x="4163" y="4417"/>
                    </a:cubicBezTo>
                    <a:cubicBezTo>
                      <a:pt x="4165" y="4417"/>
                      <a:pt x="4167" y="4419"/>
                      <a:pt x="4167" y="4421"/>
                    </a:cubicBezTo>
                    <a:lnTo>
                      <a:pt x="4167" y="4421"/>
                    </a:lnTo>
                    <a:cubicBezTo>
                      <a:pt x="4167" y="4423"/>
                      <a:pt x="4165" y="4425"/>
                      <a:pt x="4163" y="4425"/>
                    </a:cubicBezTo>
                    <a:cubicBezTo>
                      <a:pt x="4161" y="4425"/>
                      <a:pt x="4159" y="4423"/>
                      <a:pt x="4159" y="4421"/>
                    </a:cubicBezTo>
                    <a:close/>
                    <a:moveTo>
                      <a:pt x="4159" y="4405"/>
                    </a:moveTo>
                    <a:lnTo>
                      <a:pt x="4159" y="4405"/>
                    </a:lnTo>
                    <a:cubicBezTo>
                      <a:pt x="4159" y="4403"/>
                      <a:pt x="4161" y="4401"/>
                      <a:pt x="4163" y="4401"/>
                    </a:cubicBezTo>
                    <a:cubicBezTo>
                      <a:pt x="4165" y="4401"/>
                      <a:pt x="4167" y="4403"/>
                      <a:pt x="4167" y="4405"/>
                    </a:cubicBezTo>
                    <a:lnTo>
                      <a:pt x="4167" y="4405"/>
                    </a:lnTo>
                    <a:cubicBezTo>
                      <a:pt x="4167" y="4407"/>
                      <a:pt x="4165" y="4409"/>
                      <a:pt x="4163" y="4409"/>
                    </a:cubicBezTo>
                    <a:cubicBezTo>
                      <a:pt x="4161" y="4409"/>
                      <a:pt x="4159" y="4407"/>
                      <a:pt x="4159" y="4405"/>
                    </a:cubicBezTo>
                    <a:close/>
                    <a:moveTo>
                      <a:pt x="4159" y="4389"/>
                    </a:moveTo>
                    <a:lnTo>
                      <a:pt x="4159" y="4389"/>
                    </a:lnTo>
                    <a:cubicBezTo>
                      <a:pt x="4159" y="4387"/>
                      <a:pt x="4161" y="4385"/>
                      <a:pt x="4163" y="4385"/>
                    </a:cubicBezTo>
                    <a:cubicBezTo>
                      <a:pt x="4165" y="4385"/>
                      <a:pt x="4167" y="4387"/>
                      <a:pt x="4167" y="4389"/>
                    </a:cubicBezTo>
                    <a:lnTo>
                      <a:pt x="4167" y="4389"/>
                    </a:lnTo>
                    <a:cubicBezTo>
                      <a:pt x="4167" y="4391"/>
                      <a:pt x="4165" y="4393"/>
                      <a:pt x="4163" y="4393"/>
                    </a:cubicBezTo>
                    <a:cubicBezTo>
                      <a:pt x="4161" y="4393"/>
                      <a:pt x="4159" y="4391"/>
                      <a:pt x="4159" y="4389"/>
                    </a:cubicBezTo>
                    <a:close/>
                    <a:moveTo>
                      <a:pt x="4159" y="4373"/>
                    </a:moveTo>
                    <a:lnTo>
                      <a:pt x="4159" y="4373"/>
                    </a:lnTo>
                    <a:cubicBezTo>
                      <a:pt x="4159" y="4371"/>
                      <a:pt x="4161" y="4369"/>
                      <a:pt x="4163" y="4369"/>
                    </a:cubicBezTo>
                    <a:cubicBezTo>
                      <a:pt x="4165" y="4369"/>
                      <a:pt x="4167" y="4371"/>
                      <a:pt x="4167" y="4373"/>
                    </a:cubicBezTo>
                    <a:lnTo>
                      <a:pt x="4167" y="4373"/>
                    </a:lnTo>
                    <a:cubicBezTo>
                      <a:pt x="4167" y="4375"/>
                      <a:pt x="4165" y="4377"/>
                      <a:pt x="4163" y="4377"/>
                    </a:cubicBezTo>
                    <a:cubicBezTo>
                      <a:pt x="4161" y="4377"/>
                      <a:pt x="4159" y="4375"/>
                      <a:pt x="4159" y="4373"/>
                    </a:cubicBezTo>
                    <a:close/>
                    <a:moveTo>
                      <a:pt x="4159" y="4357"/>
                    </a:moveTo>
                    <a:lnTo>
                      <a:pt x="4159" y="4357"/>
                    </a:lnTo>
                    <a:cubicBezTo>
                      <a:pt x="4159" y="4355"/>
                      <a:pt x="4161" y="4353"/>
                      <a:pt x="4163" y="4353"/>
                    </a:cubicBezTo>
                    <a:cubicBezTo>
                      <a:pt x="4165" y="4353"/>
                      <a:pt x="4167" y="4355"/>
                      <a:pt x="4167" y="4357"/>
                    </a:cubicBezTo>
                    <a:lnTo>
                      <a:pt x="4167" y="4357"/>
                    </a:lnTo>
                    <a:cubicBezTo>
                      <a:pt x="4167" y="4359"/>
                      <a:pt x="4165" y="4361"/>
                      <a:pt x="4163" y="4361"/>
                    </a:cubicBezTo>
                    <a:cubicBezTo>
                      <a:pt x="4161" y="4361"/>
                      <a:pt x="4159" y="4359"/>
                      <a:pt x="4159" y="4357"/>
                    </a:cubicBezTo>
                    <a:close/>
                    <a:moveTo>
                      <a:pt x="4159" y="4341"/>
                    </a:moveTo>
                    <a:lnTo>
                      <a:pt x="4159" y="4341"/>
                    </a:lnTo>
                    <a:cubicBezTo>
                      <a:pt x="4159" y="4339"/>
                      <a:pt x="4161" y="4337"/>
                      <a:pt x="4163" y="4337"/>
                    </a:cubicBezTo>
                    <a:cubicBezTo>
                      <a:pt x="4165" y="4337"/>
                      <a:pt x="4167" y="4339"/>
                      <a:pt x="4167" y="4341"/>
                    </a:cubicBezTo>
                    <a:lnTo>
                      <a:pt x="4167" y="4341"/>
                    </a:lnTo>
                    <a:cubicBezTo>
                      <a:pt x="4167" y="4343"/>
                      <a:pt x="4165" y="4345"/>
                      <a:pt x="4163" y="4345"/>
                    </a:cubicBezTo>
                    <a:cubicBezTo>
                      <a:pt x="4161" y="4345"/>
                      <a:pt x="4159" y="4343"/>
                      <a:pt x="4159" y="4341"/>
                    </a:cubicBezTo>
                    <a:close/>
                    <a:moveTo>
                      <a:pt x="4159" y="4325"/>
                    </a:moveTo>
                    <a:lnTo>
                      <a:pt x="4159" y="4325"/>
                    </a:lnTo>
                    <a:cubicBezTo>
                      <a:pt x="4159" y="4323"/>
                      <a:pt x="4161" y="4321"/>
                      <a:pt x="4163" y="4321"/>
                    </a:cubicBezTo>
                    <a:cubicBezTo>
                      <a:pt x="4165" y="4321"/>
                      <a:pt x="4167" y="4323"/>
                      <a:pt x="4167" y="4325"/>
                    </a:cubicBezTo>
                    <a:lnTo>
                      <a:pt x="4167" y="4325"/>
                    </a:lnTo>
                    <a:cubicBezTo>
                      <a:pt x="4167" y="4327"/>
                      <a:pt x="4165" y="4329"/>
                      <a:pt x="4163" y="4329"/>
                    </a:cubicBezTo>
                    <a:cubicBezTo>
                      <a:pt x="4161" y="4329"/>
                      <a:pt x="4159" y="4327"/>
                      <a:pt x="4159" y="4325"/>
                    </a:cubicBezTo>
                    <a:close/>
                    <a:moveTo>
                      <a:pt x="4159" y="4309"/>
                    </a:moveTo>
                    <a:lnTo>
                      <a:pt x="4159" y="4309"/>
                    </a:lnTo>
                    <a:cubicBezTo>
                      <a:pt x="4159" y="4307"/>
                      <a:pt x="4161" y="4305"/>
                      <a:pt x="4163" y="4305"/>
                    </a:cubicBezTo>
                    <a:cubicBezTo>
                      <a:pt x="4165" y="4305"/>
                      <a:pt x="4167" y="4307"/>
                      <a:pt x="4167" y="4309"/>
                    </a:cubicBezTo>
                    <a:lnTo>
                      <a:pt x="4167" y="4309"/>
                    </a:lnTo>
                    <a:cubicBezTo>
                      <a:pt x="4167" y="4311"/>
                      <a:pt x="4165" y="4313"/>
                      <a:pt x="4163" y="4313"/>
                    </a:cubicBezTo>
                    <a:cubicBezTo>
                      <a:pt x="4161" y="4313"/>
                      <a:pt x="4159" y="4311"/>
                      <a:pt x="4159" y="4309"/>
                    </a:cubicBezTo>
                    <a:close/>
                    <a:moveTo>
                      <a:pt x="4159" y="4293"/>
                    </a:moveTo>
                    <a:lnTo>
                      <a:pt x="4159" y="4293"/>
                    </a:lnTo>
                    <a:cubicBezTo>
                      <a:pt x="4159" y="4291"/>
                      <a:pt x="4161" y="4289"/>
                      <a:pt x="4163" y="4289"/>
                    </a:cubicBezTo>
                    <a:cubicBezTo>
                      <a:pt x="4165" y="4289"/>
                      <a:pt x="4167" y="4291"/>
                      <a:pt x="4167" y="4293"/>
                    </a:cubicBezTo>
                    <a:lnTo>
                      <a:pt x="4167" y="4293"/>
                    </a:lnTo>
                    <a:cubicBezTo>
                      <a:pt x="4167" y="4295"/>
                      <a:pt x="4165" y="4297"/>
                      <a:pt x="4163" y="4297"/>
                    </a:cubicBezTo>
                    <a:cubicBezTo>
                      <a:pt x="4161" y="4297"/>
                      <a:pt x="4159" y="4295"/>
                      <a:pt x="4159" y="4293"/>
                    </a:cubicBezTo>
                    <a:close/>
                    <a:moveTo>
                      <a:pt x="4159" y="4277"/>
                    </a:moveTo>
                    <a:lnTo>
                      <a:pt x="4159" y="4277"/>
                    </a:lnTo>
                    <a:cubicBezTo>
                      <a:pt x="4159" y="4275"/>
                      <a:pt x="4161" y="4273"/>
                      <a:pt x="4163" y="4273"/>
                    </a:cubicBezTo>
                    <a:cubicBezTo>
                      <a:pt x="4165" y="4273"/>
                      <a:pt x="4167" y="4275"/>
                      <a:pt x="4167" y="4277"/>
                    </a:cubicBezTo>
                    <a:lnTo>
                      <a:pt x="4167" y="4277"/>
                    </a:lnTo>
                    <a:cubicBezTo>
                      <a:pt x="4167" y="4279"/>
                      <a:pt x="4165" y="4281"/>
                      <a:pt x="4163" y="4281"/>
                    </a:cubicBezTo>
                    <a:cubicBezTo>
                      <a:pt x="4161" y="4281"/>
                      <a:pt x="4159" y="4279"/>
                      <a:pt x="4159" y="4277"/>
                    </a:cubicBezTo>
                    <a:close/>
                    <a:moveTo>
                      <a:pt x="4159" y="4261"/>
                    </a:moveTo>
                    <a:lnTo>
                      <a:pt x="4159" y="4261"/>
                    </a:lnTo>
                    <a:cubicBezTo>
                      <a:pt x="4159" y="4259"/>
                      <a:pt x="4161" y="4257"/>
                      <a:pt x="4163" y="4257"/>
                    </a:cubicBezTo>
                    <a:cubicBezTo>
                      <a:pt x="4165" y="4257"/>
                      <a:pt x="4167" y="4259"/>
                      <a:pt x="4167" y="4261"/>
                    </a:cubicBezTo>
                    <a:lnTo>
                      <a:pt x="4167" y="4261"/>
                    </a:lnTo>
                    <a:cubicBezTo>
                      <a:pt x="4167" y="4263"/>
                      <a:pt x="4165" y="4265"/>
                      <a:pt x="4163" y="4265"/>
                    </a:cubicBezTo>
                    <a:cubicBezTo>
                      <a:pt x="4161" y="4265"/>
                      <a:pt x="4159" y="4263"/>
                      <a:pt x="4159" y="4261"/>
                    </a:cubicBezTo>
                    <a:close/>
                    <a:moveTo>
                      <a:pt x="4159" y="4245"/>
                    </a:moveTo>
                    <a:lnTo>
                      <a:pt x="4159" y="4245"/>
                    </a:lnTo>
                    <a:cubicBezTo>
                      <a:pt x="4159" y="4243"/>
                      <a:pt x="4161" y="4241"/>
                      <a:pt x="4163" y="4241"/>
                    </a:cubicBezTo>
                    <a:cubicBezTo>
                      <a:pt x="4165" y="4241"/>
                      <a:pt x="4167" y="4243"/>
                      <a:pt x="4167" y="4245"/>
                    </a:cubicBezTo>
                    <a:lnTo>
                      <a:pt x="4167" y="4245"/>
                    </a:lnTo>
                    <a:cubicBezTo>
                      <a:pt x="4167" y="4247"/>
                      <a:pt x="4165" y="4249"/>
                      <a:pt x="4163" y="4249"/>
                    </a:cubicBezTo>
                    <a:cubicBezTo>
                      <a:pt x="4161" y="4249"/>
                      <a:pt x="4159" y="4247"/>
                      <a:pt x="4159" y="4245"/>
                    </a:cubicBezTo>
                    <a:close/>
                    <a:moveTo>
                      <a:pt x="4159" y="4229"/>
                    </a:moveTo>
                    <a:lnTo>
                      <a:pt x="4159" y="4229"/>
                    </a:lnTo>
                    <a:cubicBezTo>
                      <a:pt x="4159" y="4227"/>
                      <a:pt x="4161" y="4225"/>
                      <a:pt x="4163" y="4225"/>
                    </a:cubicBezTo>
                    <a:cubicBezTo>
                      <a:pt x="4165" y="4225"/>
                      <a:pt x="4167" y="4227"/>
                      <a:pt x="4167" y="4229"/>
                    </a:cubicBezTo>
                    <a:lnTo>
                      <a:pt x="4167" y="4229"/>
                    </a:lnTo>
                    <a:cubicBezTo>
                      <a:pt x="4167" y="4231"/>
                      <a:pt x="4165" y="4233"/>
                      <a:pt x="4163" y="4233"/>
                    </a:cubicBezTo>
                    <a:cubicBezTo>
                      <a:pt x="4161" y="4233"/>
                      <a:pt x="4159" y="4231"/>
                      <a:pt x="4159" y="4229"/>
                    </a:cubicBezTo>
                    <a:close/>
                    <a:moveTo>
                      <a:pt x="4159" y="4213"/>
                    </a:moveTo>
                    <a:lnTo>
                      <a:pt x="4159" y="4213"/>
                    </a:lnTo>
                    <a:cubicBezTo>
                      <a:pt x="4159" y="4211"/>
                      <a:pt x="4161" y="4209"/>
                      <a:pt x="4163" y="4209"/>
                    </a:cubicBezTo>
                    <a:cubicBezTo>
                      <a:pt x="4165" y="4209"/>
                      <a:pt x="4167" y="4211"/>
                      <a:pt x="4167" y="4213"/>
                    </a:cubicBezTo>
                    <a:lnTo>
                      <a:pt x="4167" y="4213"/>
                    </a:lnTo>
                    <a:cubicBezTo>
                      <a:pt x="4167" y="4215"/>
                      <a:pt x="4165" y="4217"/>
                      <a:pt x="4163" y="4217"/>
                    </a:cubicBezTo>
                    <a:cubicBezTo>
                      <a:pt x="4161" y="4217"/>
                      <a:pt x="4159" y="4215"/>
                      <a:pt x="4159" y="4213"/>
                    </a:cubicBezTo>
                    <a:close/>
                    <a:moveTo>
                      <a:pt x="4159" y="4197"/>
                    </a:moveTo>
                    <a:lnTo>
                      <a:pt x="4159" y="4197"/>
                    </a:lnTo>
                    <a:cubicBezTo>
                      <a:pt x="4159" y="4195"/>
                      <a:pt x="4161" y="4193"/>
                      <a:pt x="4163" y="4193"/>
                    </a:cubicBezTo>
                    <a:cubicBezTo>
                      <a:pt x="4165" y="4193"/>
                      <a:pt x="4167" y="4195"/>
                      <a:pt x="4167" y="4197"/>
                    </a:cubicBezTo>
                    <a:lnTo>
                      <a:pt x="4167" y="4197"/>
                    </a:lnTo>
                    <a:cubicBezTo>
                      <a:pt x="4167" y="4199"/>
                      <a:pt x="4165" y="4201"/>
                      <a:pt x="4163" y="4201"/>
                    </a:cubicBezTo>
                    <a:cubicBezTo>
                      <a:pt x="4161" y="4201"/>
                      <a:pt x="4159" y="4199"/>
                      <a:pt x="4159" y="4197"/>
                    </a:cubicBezTo>
                    <a:close/>
                    <a:moveTo>
                      <a:pt x="4159" y="4181"/>
                    </a:moveTo>
                    <a:lnTo>
                      <a:pt x="4159" y="4181"/>
                    </a:lnTo>
                    <a:cubicBezTo>
                      <a:pt x="4159" y="4179"/>
                      <a:pt x="4161" y="4177"/>
                      <a:pt x="4163" y="4177"/>
                    </a:cubicBezTo>
                    <a:cubicBezTo>
                      <a:pt x="4165" y="4177"/>
                      <a:pt x="4167" y="4179"/>
                      <a:pt x="4167" y="4181"/>
                    </a:cubicBezTo>
                    <a:lnTo>
                      <a:pt x="4167" y="4181"/>
                    </a:lnTo>
                    <a:cubicBezTo>
                      <a:pt x="4167" y="4183"/>
                      <a:pt x="4165" y="4185"/>
                      <a:pt x="4163" y="4185"/>
                    </a:cubicBezTo>
                    <a:cubicBezTo>
                      <a:pt x="4161" y="4185"/>
                      <a:pt x="4159" y="4183"/>
                      <a:pt x="4159" y="4181"/>
                    </a:cubicBezTo>
                    <a:close/>
                    <a:moveTo>
                      <a:pt x="4159" y="4165"/>
                    </a:moveTo>
                    <a:lnTo>
                      <a:pt x="4159" y="4165"/>
                    </a:lnTo>
                    <a:cubicBezTo>
                      <a:pt x="4159" y="4163"/>
                      <a:pt x="4161" y="4161"/>
                      <a:pt x="4163" y="4161"/>
                    </a:cubicBezTo>
                    <a:cubicBezTo>
                      <a:pt x="4165" y="4161"/>
                      <a:pt x="4167" y="4163"/>
                      <a:pt x="4167" y="4165"/>
                    </a:cubicBezTo>
                    <a:lnTo>
                      <a:pt x="4167" y="4165"/>
                    </a:lnTo>
                    <a:cubicBezTo>
                      <a:pt x="4167" y="4167"/>
                      <a:pt x="4165" y="4169"/>
                      <a:pt x="4163" y="4169"/>
                    </a:cubicBezTo>
                    <a:cubicBezTo>
                      <a:pt x="4161" y="4169"/>
                      <a:pt x="4159" y="4167"/>
                      <a:pt x="4159" y="4165"/>
                    </a:cubicBezTo>
                    <a:close/>
                    <a:moveTo>
                      <a:pt x="4159" y="4149"/>
                    </a:moveTo>
                    <a:lnTo>
                      <a:pt x="4159" y="4149"/>
                    </a:lnTo>
                    <a:cubicBezTo>
                      <a:pt x="4159" y="4147"/>
                      <a:pt x="4161" y="4145"/>
                      <a:pt x="4163" y="4145"/>
                    </a:cubicBezTo>
                    <a:cubicBezTo>
                      <a:pt x="4165" y="4145"/>
                      <a:pt x="4167" y="4147"/>
                      <a:pt x="4167" y="4149"/>
                    </a:cubicBezTo>
                    <a:lnTo>
                      <a:pt x="4167" y="4149"/>
                    </a:lnTo>
                    <a:cubicBezTo>
                      <a:pt x="4167" y="4151"/>
                      <a:pt x="4165" y="4153"/>
                      <a:pt x="4163" y="4153"/>
                    </a:cubicBezTo>
                    <a:cubicBezTo>
                      <a:pt x="4161" y="4153"/>
                      <a:pt x="4159" y="4151"/>
                      <a:pt x="4159" y="4149"/>
                    </a:cubicBezTo>
                    <a:close/>
                    <a:moveTo>
                      <a:pt x="4159" y="4133"/>
                    </a:moveTo>
                    <a:lnTo>
                      <a:pt x="4159" y="4133"/>
                    </a:lnTo>
                    <a:cubicBezTo>
                      <a:pt x="4159" y="4131"/>
                      <a:pt x="4161" y="4129"/>
                      <a:pt x="4163" y="4129"/>
                    </a:cubicBezTo>
                    <a:cubicBezTo>
                      <a:pt x="4165" y="4129"/>
                      <a:pt x="4167" y="4131"/>
                      <a:pt x="4167" y="4133"/>
                    </a:cubicBezTo>
                    <a:lnTo>
                      <a:pt x="4167" y="4133"/>
                    </a:lnTo>
                    <a:cubicBezTo>
                      <a:pt x="4167" y="4135"/>
                      <a:pt x="4165" y="4137"/>
                      <a:pt x="4163" y="4137"/>
                    </a:cubicBezTo>
                    <a:cubicBezTo>
                      <a:pt x="4161" y="4137"/>
                      <a:pt x="4159" y="4135"/>
                      <a:pt x="4159" y="4133"/>
                    </a:cubicBezTo>
                    <a:close/>
                    <a:moveTo>
                      <a:pt x="4159" y="4117"/>
                    </a:moveTo>
                    <a:lnTo>
                      <a:pt x="4159" y="4117"/>
                    </a:lnTo>
                    <a:cubicBezTo>
                      <a:pt x="4159" y="4115"/>
                      <a:pt x="4161" y="4113"/>
                      <a:pt x="4163" y="4113"/>
                    </a:cubicBezTo>
                    <a:cubicBezTo>
                      <a:pt x="4165" y="4113"/>
                      <a:pt x="4167" y="4115"/>
                      <a:pt x="4167" y="4117"/>
                    </a:cubicBezTo>
                    <a:lnTo>
                      <a:pt x="4167" y="4117"/>
                    </a:lnTo>
                    <a:cubicBezTo>
                      <a:pt x="4167" y="4119"/>
                      <a:pt x="4165" y="4121"/>
                      <a:pt x="4163" y="4121"/>
                    </a:cubicBezTo>
                    <a:cubicBezTo>
                      <a:pt x="4161" y="4121"/>
                      <a:pt x="4159" y="4119"/>
                      <a:pt x="4159" y="4117"/>
                    </a:cubicBezTo>
                    <a:close/>
                    <a:moveTo>
                      <a:pt x="4159" y="4101"/>
                    </a:moveTo>
                    <a:lnTo>
                      <a:pt x="4159" y="4101"/>
                    </a:lnTo>
                    <a:cubicBezTo>
                      <a:pt x="4159" y="4099"/>
                      <a:pt x="4161" y="4097"/>
                      <a:pt x="4163" y="4097"/>
                    </a:cubicBezTo>
                    <a:cubicBezTo>
                      <a:pt x="4165" y="4097"/>
                      <a:pt x="4167" y="4099"/>
                      <a:pt x="4167" y="4101"/>
                    </a:cubicBezTo>
                    <a:lnTo>
                      <a:pt x="4167" y="4101"/>
                    </a:lnTo>
                    <a:cubicBezTo>
                      <a:pt x="4167" y="4103"/>
                      <a:pt x="4165" y="4105"/>
                      <a:pt x="4163" y="4105"/>
                    </a:cubicBezTo>
                    <a:cubicBezTo>
                      <a:pt x="4161" y="4105"/>
                      <a:pt x="4159" y="4103"/>
                      <a:pt x="4159" y="4101"/>
                    </a:cubicBezTo>
                    <a:close/>
                    <a:moveTo>
                      <a:pt x="4159" y="4085"/>
                    </a:moveTo>
                    <a:lnTo>
                      <a:pt x="4159" y="4085"/>
                    </a:lnTo>
                    <a:cubicBezTo>
                      <a:pt x="4159" y="4083"/>
                      <a:pt x="4161" y="4081"/>
                      <a:pt x="4163" y="4081"/>
                    </a:cubicBezTo>
                    <a:cubicBezTo>
                      <a:pt x="4165" y="4081"/>
                      <a:pt x="4167" y="4083"/>
                      <a:pt x="4167" y="4085"/>
                    </a:cubicBezTo>
                    <a:lnTo>
                      <a:pt x="4167" y="4085"/>
                    </a:lnTo>
                    <a:cubicBezTo>
                      <a:pt x="4167" y="4087"/>
                      <a:pt x="4165" y="4089"/>
                      <a:pt x="4163" y="4089"/>
                    </a:cubicBezTo>
                    <a:cubicBezTo>
                      <a:pt x="4161" y="4089"/>
                      <a:pt x="4159" y="4087"/>
                      <a:pt x="4159" y="4085"/>
                    </a:cubicBezTo>
                    <a:close/>
                    <a:moveTo>
                      <a:pt x="4159" y="4069"/>
                    </a:moveTo>
                    <a:lnTo>
                      <a:pt x="4159" y="4069"/>
                    </a:lnTo>
                    <a:cubicBezTo>
                      <a:pt x="4159" y="4067"/>
                      <a:pt x="4161" y="4065"/>
                      <a:pt x="4163" y="4065"/>
                    </a:cubicBezTo>
                    <a:cubicBezTo>
                      <a:pt x="4165" y="4065"/>
                      <a:pt x="4167" y="4067"/>
                      <a:pt x="4167" y="4069"/>
                    </a:cubicBezTo>
                    <a:lnTo>
                      <a:pt x="4167" y="4069"/>
                    </a:lnTo>
                    <a:cubicBezTo>
                      <a:pt x="4167" y="4071"/>
                      <a:pt x="4165" y="4073"/>
                      <a:pt x="4163" y="4073"/>
                    </a:cubicBezTo>
                    <a:cubicBezTo>
                      <a:pt x="4161" y="4073"/>
                      <a:pt x="4159" y="4071"/>
                      <a:pt x="4159" y="4069"/>
                    </a:cubicBezTo>
                    <a:close/>
                    <a:moveTo>
                      <a:pt x="4159" y="4053"/>
                    </a:moveTo>
                    <a:lnTo>
                      <a:pt x="4159" y="4053"/>
                    </a:lnTo>
                    <a:cubicBezTo>
                      <a:pt x="4159" y="4051"/>
                      <a:pt x="4161" y="4049"/>
                      <a:pt x="4163" y="4049"/>
                    </a:cubicBezTo>
                    <a:cubicBezTo>
                      <a:pt x="4165" y="4049"/>
                      <a:pt x="4167" y="4051"/>
                      <a:pt x="4167" y="4053"/>
                    </a:cubicBezTo>
                    <a:lnTo>
                      <a:pt x="4167" y="4053"/>
                    </a:lnTo>
                    <a:cubicBezTo>
                      <a:pt x="4167" y="4055"/>
                      <a:pt x="4165" y="4057"/>
                      <a:pt x="4163" y="4057"/>
                    </a:cubicBezTo>
                    <a:cubicBezTo>
                      <a:pt x="4161" y="4057"/>
                      <a:pt x="4159" y="4055"/>
                      <a:pt x="4159" y="4053"/>
                    </a:cubicBezTo>
                    <a:close/>
                    <a:moveTo>
                      <a:pt x="4159" y="4037"/>
                    </a:moveTo>
                    <a:lnTo>
                      <a:pt x="4159" y="4037"/>
                    </a:lnTo>
                    <a:cubicBezTo>
                      <a:pt x="4159" y="4035"/>
                      <a:pt x="4161" y="4033"/>
                      <a:pt x="4163" y="4033"/>
                    </a:cubicBezTo>
                    <a:cubicBezTo>
                      <a:pt x="4165" y="4033"/>
                      <a:pt x="4167" y="4035"/>
                      <a:pt x="4167" y="4037"/>
                    </a:cubicBezTo>
                    <a:lnTo>
                      <a:pt x="4167" y="4037"/>
                    </a:lnTo>
                    <a:cubicBezTo>
                      <a:pt x="4167" y="4039"/>
                      <a:pt x="4165" y="4041"/>
                      <a:pt x="4163" y="4041"/>
                    </a:cubicBezTo>
                    <a:cubicBezTo>
                      <a:pt x="4161" y="4041"/>
                      <a:pt x="4159" y="4039"/>
                      <a:pt x="4159" y="4037"/>
                    </a:cubicBezTo>
                    <a:close/>
                    <a:moveTo>
                      <a:pt x="4159" y="4021"/>
                    </a:moveTo>
                    <a:lnTo>
                      <a:pt x="4159" y="4021"/>
                    </a:lnTo>
                    <a:cubicBezTo>
                      <a:pt x="4159" y="4019"/>
                      <a:pt x="4161" y="4017"/>
                      <a:pt x="4163" y="4017"/>
                    </a:cubicBezTo>
                    <a:cubicBezTo>
                      <a:pt x="4165" y="4017"/>
                      <a:pt x="4167" y="4019"/>
                      <a:pt x="4167" y="4021"/>
                    </a:cubicBezTo>
                    <a:lnTo>
                      <a:pt x="4167" y="4021"/>
                    </a:lnTo>
                    <a:cubicBezTo>
                      <a:pt x="4167" y="4023"/>
                      <a:pt x="4165" y="4025"/>
                      <a:pt x="4163" y="4025"/>
                    </a:cubicBezTo>
                    <a:cubicBezTo>
                      <a:pt x="4161" y="4025"/>
                      <a:pt x="4159" y="4023"/>
                      <a:pt x="4159" y="4021"/>
                    </a:cubicBezTo>
                    <a:close/>
                    <a:moveTo>
                      <a:pt x="4159" y="4005"/>
                    </a:moveTo>
                    <a:lnTo>
                      <a:pt x="4159" y="4005"/>
                    </a:lnTo>
                    <a:cubicBezTo>
                      <a:pt x="4159" y="4003"/>
                      <a:pt x="4161" y="4001"/>
                      <a:pt x="4163" y="4001"/>
                    </a:cubicBezTo>
                    <a:cubicBezTo>
                      <a:pt x="4165" y="4001"/>
                      <a:pt x="4167" y="4003"/>
                      <a:pt x="4167" y="4005"/>
                    </a:cubicBezTo>
                    <a:lnTo>
                      <a:pt x="4167" y="4005"/>
                    </a:lnTo>
                    <a:cubicBezTo>
                      <a:pt x="4167" y="4007"/>
                      <a:pt x="4165" y="4009"/>
                      <a:pt x="4163" y="4009"/>
                    </a:cubicBezTo>
                    <a:cubicBezTo>
                      <a:pt x="4161" y="4009"/>
                      <a:pt x="4159" y="4007"/>
                      <a:pt x="4159" y="4005"/>
                    </a:cubicBezTo>
                    <a:close/>
                    <a:moveTo>
                      <a:pt x="4159" y="3989"/>
                    </a:moveTo>
                    <a:lnTo>
                      <a:pt x="4159" y="3989"/>
                    </a:lnTo>
                    <a:cubicBezTo>
                      <a:pt x="4159" y="3987"/>
                      <a:pt x="4161" y="3985"/>
                      <a:pt x="4163" y="3985"/>
                    </a:cubicBezTo>
                    <a:cubicBezTo>
                      <a:pt x="4165" y="3985"/>
                      <a:pt x="4167" y="3987"/>
                      <a:pt x="4167" y="3989"/>
                    </a:cubicBezTo>
                    <a:lnTo>
                      <a:pt x="4167" y="3989"/>
                    </a:lnTo>
                    <a:cubicBezTo>
                      <a:pt x="4167" y="3991"/>
                      <a:pt x="4165" y="3993"/>
                      <a:pt x="4163" y="3993"/>
                    </a:cubicBezTo>
                    <a:cubicBezTo>
                      <a:pt x="4161" y="3993"/>
                      <a:pt x="4159" y="3991"/>
                      <a:pt x="4159" y="3989"/>
                    </a:cubicBezTo>
                    <a:close/>
                    <a:moveTo>
                      <a:pt x="4159" y="3973"/>
                    </a:moveTo>
                    <a:lnTo>
                      <a:pt x="4159" y="3973"/>
                    </a:lnTo>
                    <a:cubicBezTo>
                      <a:pt x="4159" y="3971"/>
                      <a:pt x="4161" y="3969"/>
                      <a:pt x="4163" y="3969"/>
                    </a:cubicBezTo>
                    <a:cubicBezTo>
                      <a:pt x="4165" y="3969"/>
                      <a:pt x="4167" y="3971"/>
                      <a:pt x="4167" y="3973"/>
                    </a:cubicBezTo>
                    <a:lnTo>
                      <a:pt x="4167" y="3973"/>
                    </a:lnTo>
                    <a:cubicBezTo>
                      <a:pt x="4167" y="3975"/>
                      <a:pt x="4165" y="3977"/>
                      <a:pt x="4163" y="3977"/>
                    </a:cubicBezTo>
                    <a:cubicBezTo>
                      <a:pt x="4161" y="3977"/>
                      <a:pt x="4159" y="3975"/>
                      <a:pt x="4159" y="3973"/>
                    </a:cubicBezTo>
                    <a:close/>
                    <a:moveTo>
                      <a:pt x="4159" y="3957"/>
                    </a:moveTo>
                    <a:lnTo>
                      <a:pt x="4159" y="3957"/>
                    </a:lnTo>
                    <a:cubicBezTo>
                      <a:pt x="4159" y="3955"/>
                      <a:pt x="4161" y="3953"/>
                      <a:pt x="4163" y="3953"/>
                    </a:cubicBezTo>
                    <a:cubicBezTo>
                      <a:pt x="4165" y="3953"/>
                      <a:pt x="4167" y="3955"/>
                      <a:pt x="4167" y="3957"/>
                    </a:cubicBezTo>
                    <a:lnTo>
                      <a:pt x="4167" y="3957"/>
                    </a:lnTo>
                    <a:cubicBezTo>
                      <a:pt x="4167" y="3959"/>
                      <a:pt x="4165" y="3961"/>
                      <a:pt x="4163" y="3961"/>
                    </a:cubicBezTo>
                    <a:cubicBezTo>
                      <a:pt x="4161" y="3961"/>
                      <a:pt x="4159" y="3959"/>
                      <a:pt x="4159" y="3957"/>
                    </a:cubicBezTo>
                    <a:close/>
                    <a:moveTo>
                      <a:pt x="4159" y="3941"/>
                    </a:moveTo>
                    <a:lnTo>
                      <a:pt x="4159" y="3941"/>
                    </a:lnTo>
                    <a:cubicBezTo>
                      <a:pt x="4159" y="3939"/>
                      <a:pt x="4161" y="3937"/>
                      <a:pt x="4163" y="3937"/>
                    </a:cubicBezTo>
                    <a:cubicBezTo>
                      <a:pt x="4165" y="3937"/>
                      <a:pt x="4167" y="3939"/>
                      <a:pt x="4167" y="3941"/>
                    </a:cubicBezTo>
                    <a:lnTo>
                      <a:pt x="4167" y="3941"/>
                    </a:lnTo>
                    <a:cubicBezTo>
                      <a:pt x="4167" y="3943"/>
                      <a:pt x="4165" y="3945"/>
                      <a:pt x="4163" y="3945"/>
                    </a:cubicBezTo>
                    <a:cubicBezTo>
                      <a:pt x="4161" y="3945"/>
                      <a:pt x="4159" y="3943"/>
                      <a:pt x="4159" y="3941"/>
                    </a:cubicBezTo>
                    <a:close/>
                    <a:moveTo>
                      <a:pt x="4159" y="3925"/>
                    </a:moveTo>
                    <a:lnTo>
                      <a:pt x="4159" y="3925"/>
                    </a:lnTo>
                    <a:cubicBezTo>
                      <a:pt x="4159" y="3923"/>
                      <a:pt x="4161" y="3921"/>
                      <a:pt x="4163" y="3921"/>
                    </a:cubicBezTo>
                    <a:cubicBezTo>
                      <a:pt x="4165" y="3921"/>
                      <a:pt x="4167" y="3923"/>
                      <a:pt x="4167" y="3925"/>
                    </a:cubicBezTo>
                    <a:lnTo>
                      <a:pt x="4167" y="3925"/>
                    </a:lnTo>
                    <a:cubicBezTo>
                      <a:pt x="4167" y="3927"/>
                      <a:pt x="4165" y="3929"/>
                      <a:pt x="4163" y="3929"/>
                    </a:cubicBezTo>
                    <a:cubicBezTo>
                      <a:pt x="4161" y="3929"/>
                      <a:pt x="4159" y="3927"/>
                      <a:pt x="4159" y="3925"/>
                    </a:cubicBezTo>
                    <a:close/>
                    <a:moveTo>
                      <a:pt x="4159" y="3909"/>
                    </a:moveTo>
                    <a:lnTo>
                      <a:pt x="4159" y="3909"/>
                    </a:lnTo>
                    <a:cubicBezTo>
                      <a:pt x="4159" y="3907"/>
                      <a:pt x="4161" y="3905"/>
                      <a:pt x="4163" y="3905"/>
                    </a:cubicBezTo>
                    <a:cubicBezTo>
                      <a:pt x="4165" y="3905"/>
                      <a:pt x="4167" y="3907"/>
                      <a:pt x="4167" y="3909"/>
                    </a:cubicBezTo>
                    <a:lnTo>
                      <a:pt x="4167" y="3909"/>
                    </a:lnTo>
                    <a:cubicBezTo>
                      <a:pt x="4167" y="3911"/>
                      <a:pt x="4165" y="3913"/>
                      <a:pt x="4163" y="3913"/>
                    </a:cubicBezTo>
                    <a:cubicBezTo>
                      <a:pt x="4161" y="3913"/>
                      <a:pt x="4159" y="3911"/>
                      <a:pt x="4159" y="3909"/>
                    </a:cubicBezTo>
                    <a:close/>
                    <a:moveTo>
                      <a:pt x="4159" y="3893"/>
                    </a:moveTo>
                    <a:lnTo>
                      <a:pt x="4159" y="3893"/>
                    </a:lnTo>
                    <a:cubicBezTo>
                      <a:pt x="4159" y="3891"/>
                      <a:pt x="4161" y="3889"/>
                      <a:pt x="4163" y="3889"/>
                    </a:cubicBezTo>
                    <a:cubicBezTo>
                      <a:pt x="4165" y="3889"/>
                      <a:pt x="4167" y="3891"/>
                      <a:pt x="4167" y="3893"/>
                    </a:cubicBezTo>
                    <a:lnTo>
                      <a:pt x="4167" y="3893"/>
                    </a:lnTo>
                    <a:cubicBezTo>
                      <a:pt x="4167" y="3895"/>
                      <a:pt x="4165" y="3897"/>
                      <a:pt x="4163" y="3897"/>
                    </a:cubicBezTo>
                    <a:cubicBezTo>
                      <a:pt x="4161" y="3897"/>
                      <a:pt x="4159" y="3895"/>
                      <a:pt x="4159" y="3893"/>
                    </a:cubicBezTo>
                    <a:close/>
                    <a:moveTo>
                      <a:pt x="4159" y="3877"/>
                    </a:moveTo>
                    <a:lnTo>
                      <a:pt x="4159" y="3877"/>
                    </a:lnTo>
                    <a:cubicBezTo>
                      <a:pt x="4159" y="3875"/>
                      <a:pt x="4161" y="3873"/>
                      <a:pt x="4163" y="3873"/>
                    </a:cubicBezTo>
                    <a:cubicBezTo>
                      <a:pt x="4165" y="3873"/>
                      <a:pt x="4167" y="3875"/>
                      <a:pt x="4167" y="3877"/>
                    </a:cubicBezTo>
                    <a:lnTo>
                      <a:pt x="4167" y="3877"/>
                    </a:lnTo>
                    <a:cubicBezTo>
                      <a:pt x="4167" y="3879"/>
                      <a:pt x="4165" y="3881"/>
                      <a:pt x="4163" y="3881"/>
                    </a:cubicBezTo>
                    <a:cubicBezTo>
                      <a:pt x="4161" y="3881"/>
                      <a:pt x="4159" y="3879"/>
                      <a:pt x="4159" y="3877"/>
                    </a:cubicBezTo>
                    <a:close/>
                    <a:moveTo>
                      <a:pt x="4159" y="3861"/>
                    </a:moveTo>
                    <a:lnTo>
                      <a:pt x="4159" y="3861"/>
                    </a:lnTo>
                    <a:cubicBezTo>
                      <a:pt x="4159" y="3859"/>
                      <a:pt x="4161" y="3857"/>
                      <a:pt x="4163" y="3857"/>
                    </a:cubicBezTo>
                    <a:cubicBezTo>
                      <a:pt x="4165" y="3857"/>
                      <a:pt x="4167" y="3859"/>
                      <a:pt x="4167" y="3861"/>
                    </a:cubicBezTo>
                    <a:lnTo>
                      <a:pt x="4167" y="3861"/>
                    </a:lnTo>
                    <a:cubicBezTo>
                      <a:pt x="4167" y="3863"/>
                      <a:pt x="4165" y="3865"/>
                      <a:pt x="4163" y="3865"/>
                    </a:cubicBezTo>
                    <a:cubicBezTo>
                      <a:pt x="4161" y="3865"/>
                      <a:pt x="4159" y="3863"/>
                      <a:pt x="4159" y="3861"/>
                    </a:cubicBezTo>
                    <a:close/>
                    <a:moveTo>
                      <a:pt x="4159" y="3845"/>
                    </a:moveTo>
                    <a:lnTo>
                      <a:pt x="4159" y="3845"/>
                    </a:lnTo>
                    <a:cubicBezTo>
                      <a:pt x="4159" y="3843"/>
                      <a:pt x="4161" y="3841"/>
                      <a:pt x="4163" y="3841"/>
                    </a:cubicBezTo>
                    <a:cubicBezTo>
                      <a:pt x="4165" y="3841"/>
                      <a:pt x="4167" y="3843"/>
                      <a:pt x="4167" y="3845"/>
                    </a:cubicBezTo>
                    <a:lnTo>
                      <a:pt x="4167" y="3845"/>
                    </a:lnTo>
                    <a:cubicBezTo>
                      <a:pt x="4167" y="3847"/>
                      <a:pt x="4165" y="3849"/>
                      <a:pt x="4163" y="3849"/>
                    </a:cubicBezTo>
                    <a:cubicBezTo>
                      <a:pt x="4161" y="3849"/>
                      <a:pt x="4159" y="3847"/>
                      <a:pt x="4159" y="3845"/>
                    </a:cubicBezTo>
                    <a:close/>
                    <a:moveTo>
                      <a:pt x="4159" y="3829"/>
                    </a:moveTo>
                    <a:lnTo>
                      <a:pt x="4159" y="3829"/>
                    </a:lnTo>
                    <a:cubicBezTo>
                      <a:pt x="4159" y="3827"/>
                      <a:pt x="4161" y="3825"/>
                      <a:pt x="4163" y="3825"/>
                    </a:cubicBezTo>
                    <a:cubicBezTo>
                      <a:pt x="4165" y="3825"/>
                      <a:pt x="4167" y="3827"/>
                      <a:pt x="4167" y="3829"/>
                    </a:cubicBezTo>
                    <a:lnTo>
                      <a:pt x="4167" y="3829"/>
                    </a:lnTo>
                    <a:cubicBezTo>
                      <a:pt x="4167" y="3831"/>
                      <a:pt x="4165" y="3833"/>
                      <a:pt x="4163" y="3833"/>
                    </a:cubicBezTo>
                    <a:cubicBezTo>
                      <a:pt x="4161" y="3833"/>
                      <a:pt x="4159" y="3831"/>
                      <a:pt x="4159" y="3829"/>
                    </a:cubicBezTo>
                    <a:close/>
                    <a:moveTo>
                      <a:pt x="4159" y="3813"/>
                    </a:moveTo>
                    <a:lnTo>
                      <a:pt x="4159" y="3813"/>
                    </a:lnTo>
                    <a:cubicBezTo>
                      <a:pt x="4159" y="3811"/>
                      <a:pt x="4161" y="3809"/>
                      <a:pt x="4163" y="3809"/>
                    </a:cubicBezTo>
                    <a:cubicBezTo>
                      <a:pt x="4165" y="3809"/>
                      <a:pt x="4167" y="3811"/>
                      <a:pt x="4167" y="3813"/>
                    </a:cubicBezTo>
                    <a:lnTo>
                      <a:pt x="4167" y="3813"/>
                    </a:lnTo>
                    <a:cubicBezTo>
                      <a:pt x="4167" y="3815"/>
                      <a:pt x="4165" y="3817"/>
                      <a:pt x="4163" y="3817"/>
                    </a:cubicBezTo>
                    <a:cubicBezTo>
                      <a:pt x="4161" y="3817"/>
                      <a:pt x="4159" y="3815"/>
                      <a:pt x="4159" y="3813"/>
                    </a:cubicBezTo>
                    <a:close/>
                    <a:moveTo>
                      <a:pt x="4159" y="3797"/>
                    </a:moveTo>
                    <a:lnTo>
                      <a:pt x="4159" y="3797"/>
                    </a:lnTo>
                    <a:cubicBezTo>
                      <a:pt x="4159" y="3795"/>
                      <a:pt x="4161" y="3793"/>
                      <a:pt x="4163" y="3793"/>
                    </a:cubicBezTo>
                    <a:cubicBezTo>
                      <a:pt x="4165" y="3793"/>
                      <a:pt x="4167" y="3795"/>
                      <a:pt x="4167" y="3797"/>
                    </a:cubicBezTo>
                    <a:lnTo>
                      <a:pt x="4167" y="3797"/>
                    </a:lnTo>
                    <a:cubicBezTo>
                      <a:pt x="4167" y="3799"/>
                      <a:pt x="4165" y="3801"/>
                      <a:pt x="4163" y="3801"/>
                    </a:cubicBezTo>
                    <a:cubicBezTo>
                      <a:pt x="4161" y="3801"/>
                      <a:pt x="4159" y="3799"/>
                      <a:pt x="4159" y="3797"/>
                    </a:cubicBezTo>
                    <a:close/>
                    <a:moveTo>
                      <a:pt x="4159" y="3781"/>
                    </a:moveTo>
                    <a:lnTo>
                      <a:pt x="4159" y="3781"/>
                    </a:lnTo>
                    <a:cubicBezTo>
                      <a:pt x="4159" y="3779"/>
                      <a:pt x="4161" y="3777"/>
                      <a:pt x="4163" y="3777"/>
                    </a:cubicBezTo>
                    <a:cubicBezTo>
                      <a:pt x="4165" y="3777"/>
                      <a:pt x="4167" y="3779"/>
                      <a:pt x="4167" y="3781"/>
                    </a:cubicBezTo>
                    <a:lnTo>
                      <a:pt x="4167" y="3781"/>
                    </a:lnTo>
                    <a:cubicBezTo>
                      <a:pt x="4167" y="3783"/>
                      <a:pt x="4165" y="3785"/>
                      <a:pt x="4163" y="3785"/>
                    </a:cubicBezTo>
                    <a:cubicBezTo>
                      <a:pt x="4161" y="3785"/>
                      <a:pt x="4159" y="3783"/>
                      <a:pt x="4159" y="3781"/>
                    </a:cubicBezTo>
                    <a:close/>
                    <a:moveTo>
                      <a:pt x="4159" y="3765"/>
                    </a:moveTo>
                    <a:lnTo>
                      <a:pt x="4159" y="3765"/>
                    </a:lnTo>
                    <a:cubicBezTo>
                      <a:pt x="4159" y="3763"/>
                      <a:pt x="4161" y="3761"/>
                      <a:pt x="4163" y="3761"/>
                    </a:cubicBezTo>
                    <a:cubicBezTo>
                      <a:pt x="4165" y="3761"/>
                      <a:pt x="4167" y="3763"/>
                      <a:pt x="4167" y="3765"/>
                    </a:cubicBezTo>
                    <a:lnTo>
                      <a:pt x="4167" y="3765"/>
                    </a:lnTo>
                    <a:cubicBezTo>
                      <a:pt x="4167" y="3767"/>
                      <a:pt x="4165" y="3769"/>
                      <a:pt x="4163" y="3769"/>
                    </a:cubicBezTo>
                    <a:cubicBezTo>
                      <a:pt x="4161" y="3769"/>
                      <a:pt x="4159" y="3767"/>
                      <a:pt x="4159" y="3765"/>
                    </a:cubicBezTo>
                    <a:close/>
                    <a:moveTo>
                      <a:pt x="4159" y="3749"/>
                    </a:moveTo>
                    <a:lnTo>
                      <a:pt x="4159" y="3749"/>
                    </a:lnTo>
                    <a:cubicBezTo>
                      <a:pt x="4159" y="3746"/>
                      <a:pt x="4161" y="3745"/>
                      <a:pt x="4163" y="3745"/>
                    </a:cubicBezTo>
                    <a:cubicBezTo>
                      <a:pt x="4165" y="3745"/>
                      <a:pt x="4167" y="3746"/>
                      <a:pt x="4167" y="3749"/>
                    </a:cubicBezTo>
                    <a:lnTo>
                      <a:pt x="4167" y="3749"/>
                    </a:lnTo>
                    <a:cubicBezTo>
                      <a:pt x="4167" y="3751"/>
                      <a:pt x="4165" y="3753"/>
                      <a:pt x="4163" y="3753"/>
                    </a:cubicBezTo>
                    <a:cubicBezTo>
                      <a:pt x="4161" y="3753"/>
                      <a:pt x="4159" y="3751"/>
                      <a:pt x="4159" y="3749"/>
                    </a:cubicBezTo>
                    <a:close/>
                    <a:moveTo>
                      <a:pt x="4159" y="3733"/>
                    </a:moveTo>
                    <a:lnTo>
                      <a:pt x="4159" y="3733"/>
                    </a:lnTo>
                    <a:cubicBezTo>
                      <a:pt x="4159" y="3730"/>
                      <a:pt x="4161" y="3729"/>
                      <a:pt x="4163" y="3729"/>
                    </a:cubicBezTo>
                    <a:cubicBezTo>
                      <a:pt x="4165" y="3729"/>
                      <a:pt x="4167" y="3730"/>
                      <a:pt x="4167" y="3733"/>
                    </a:cubicBezTo>
                    <a:lnTo>
                      <a:pt x="4167" y="3733"/>
                    </a:lnTo>
                    <a:cubicBezTo>
                      <a:pt x="4167" y="3735"/>
                      <a:pt x="4165" y="3737"/>
                      <a:pt x="4163" y="3737"/>
                    </a:cubicBezTo>
                    <a:cubicBezTo>
                      <a:pt x="4161" y="3737"/>
                      <a:pt x="4159" y="3735"/>
                      <a:pt x="4159" y="3733"/>
                    </a:cubicBezTo>
                    <a:close/>
                    <a:moveTo>
                      <a:pt x="4159" y="3717"/>
                    </a:moveTo>
                    <a:lnTo>
                      <a:pt x="4159" y="3717"/>
                    </a:lnTo>
                    <a:cubicBezTo>
                      <a:pt x="4159" y="3714"/>
                      <a:pt x="4161" y="3713"/>
                      <a:pt x="4163" y="3713"/>
                    </a:cubicBezTo>
                    <a:cubicBezTo>
                      <a:pt x="4165" y="3713"/>
                      <a:pt x="4167" y="3714"/>
                      <a:pt x="4167" y="3717"/>
                    </a:cubicBezTo>
                    <a:lnTo>
                      <a:pt x="4167" y="3717"/>
                    </a:lnTo>
                    <a:cubicBezTo>
                      <a:pt x="4167" y="3719"/>
                      <a:pt x="4165" y="3721"/>
                      <a:pt x="4163" y="3721"/>
                    </a:cubicBezTo>
                    <a:cubicBezTo>
                      <a:pt x="4161" y="3721"/>
                      <a:pt x="4159" y="3719"/>
                      <a:pt x="4159" y="3717"/>
                    </a:cubicBezTo>
                    <a:close/>
                    <a:moveTo>
                      <a:pt x="4159" y="3701"/>
                    </a:moveTo>
                    <a:lnTo>
                      <a:pt x="4159" y="3701"/>
                    </a:lnTo>
                    <a:cubicBezTo>
                      <a:pt x="4159" y="3698"/>
                      <a:pt x="4161" y="3697"/>
                      <a:pt x="4163" y="3697"/>
                    </a:cubicBezTo>
                    <a:cubicBezTo>
                      <a:pt x="4165" y="3697"/>
                      <a:pt x="4167" y="3698"/>
                      <a:pt x="4167" y="3701"/>
                    </a:cubicBezTo>
                    <a:lnTo>
                      <a:pt x="4167" y="3701"/>
                    </a:lnTo>
                    <a:cubicBezTo>
                      <a:pt x="4167" y="3703"/>
                      <a:pt x="4165" y="3705"/>
                      <a:pt x="4163" y="3705"/>
                    </a:cubicBezTo>
                    <a:cubicBezTo>
                      <a:pt x="4161" y="3705"/>
                      <a:pt x="4159" y="3703"/>
                      <a:pt x="4159" y="3701"/>
                    </a:cubicBezTo>
                    <a:close/>
                    <a:moveTo>
                      <a:pt x="4159" y="3685"/>
                    </a:moveTo>
                    <a:lnTo>
                      <a:pt x="4159" y="3685"/>
                    </a:lnTo>
                    <a:cubicBezTo>
                      <a:pt x="4159" y="3682"/>
                      <a:pt x="4161" y="3681"/>
                      <a:pt x="4163" y="3681"/>
                    </a:cubicBezTo>
                    <a:cubicBezTo>
                      <a:pt x="4165" y="3681"/>
                      <a:pt x="4167" y="3682"/>
                      <a:pt x="4167" y="3685"/>
                    </a:cubicBezTo>
                    <a:lnTo>
                      <a:pt x="4167" y="3685"/>
                    </a:lnTo>
                    <a:cubicBezTo>
                      <a:pt x="4167" y="3687"/>
                      <a:pt x="4165" y="3689"/>
                      <a:pt x="4163" y="3689"/>
                    </a:cubicBezTo>
                    <a:cubicBezTo>
                      <a:pt x="4161" y="3689"/>
                      <a:pt x="4159" y="3687"/>
                      <a:pt x="4159" y="3685"/>
                    </a:cubicBezTo>
                    <a:close/>
                    <a:moveTo>
                      <a:pt x="4159" y="3669"/>
                    </a:moveTo>
                    <a:lnTo>
                      <a:pt x="4159" y="3669"/>
                    </a:lnTo>
                    <a:cubicBezTo>
                      <a:pt x="4159" y="3666"/>
                      <a:pt x="4161" y="3665"/>
                      <a:pt x="4163" y="3665"/>
                    </a:cubicBezTo>
                    <a:cubicBezTo>
                      <a:pt x="4165" y="3665"/>
                      <a:pt x="4167" y="3666"/>
                      <a:pt x="4167" y="3669"/>
                    </a:cubicBezTo>
                    <a:lnTo>
                      <a:pt x="4167" y="3669"/>
                    </a:lnTo>
                    <a:cubicBezTo>
                      <a:pt x="4167" y="3671"/>
                      <a:pt x="4165" y="3673"/>
                      <a:pt x="4163" y="3673"/>
                    </a:cubicBezTo>
                    <a:cubicBezTo>
                      <a:pt x="4161" y="3673"/>
                      <a:pt x="4159" y="3671"/>
                      <a:pt x="4159" y="3669"/>
                    </a:cubicBezTo>
                    <a:close/>
                    <a:moveTo>
                      <a:pt x="4159" y="3653"/>
                    </a:moveTo>
                    <a:lnTo>
                      <a:pt x="4159" y="3653"/>
                    </a:lnTo>
                    <a:cubicBezTo>
                      <a:pt x="4159" y="3650"/>
                      <a:pt x="4161" y="3649"/>
                      <a:pt x="4163" y="3649"/>
                    </a:cubicBezTo>
                    <a:cubicBezTo>
                      <a:pt x="4165" y="3649"/>
                      <a:pt x="4167" y="3650"/>
                      <a:pt x="4167" y="3653"/>
                    </a:cubicBezTo>
                    <a:lnTo>
                      <a:pt x="4167" y="3653"/>
                    </a:lnTo>
                    <a:cubicBezTo>
                      <a:pt x="4167" y="3655"/>
                      <a:pt x="4165" y="3657"/>
                      <a:pt x="4163" y="3657"/>
                    </a:cubicBezTo>
                    <a:cubicBezTo>
                      <a:pt x="4161" y="3657"/>
                      <a:pt x="4159" y="3655"/>
                      <a:pt x="4159" y="3653"/>
                    </a:cubicBezTo>
                    <a:close/>
                    <a:moveTo>
                      <a:pt x="4159" y="3637"/>
                    </a:moveTo>
                    <a:lnTo>
                      <a:pt x="4159" y="3637"/>
                    </a:lnTo>
                    <a:cubicBezTo>
                      <a:pt x="4159" y="3634"/>
                      <a:pt x="4161" y="3633"/>
                      <a:pt x="4163" y="3633"/>
                    </a:cubicBezTo>
                    <a:cubicBezTo>
                      <a:pt x="4165" y="3633"/>
                      <a:pt x="4167" y="3634"/>
                      <a:pt x="4167" y="3637"/>
                    </a:cubicBezTo>
                    <a:lnTo>
                      <a:pt x="4167" y="3637"/>
                    </a:lnTo>
                    <a:cubicBezTo>
                      <a:pt x="4167" y="3639"/>
                      <a:pt x="4165" y="3641"/>
                      <a:pt x="4163" y="3641"/>
                    </a:cubicBezTo>
                    <a:cubicBezTo>
                      <a:pt x="4161" y="3641"/>
                      <a:pt x="4159" y="3639"/>
                      <a:pt x="4159" y="3637"/>
                    </a:cubicBezTo>
                    <a:close/>
                    <a:moveTo>
                      <a:pt x="4159" y="3621"/>
                    </a:moveTo>
                    <a:lnTo>
                      <a:pt x="4159" y="3621"/>
                    </a:lnTo>
                    <a:cubicBezTo>
                      <a:pt x="4159" y="3618"/>
                      <a:pt x="4161" y="3617"/>
                      <a:pt x="4163" y="3617"/>
                    </a:cubicBezTo>
                    <a:cubicBezTo>
                      <a:pt x="4165" y="3617"/>
                      <a:pt x="4167" y="3618"/>
                      <a:pt x="4167" y="3621"/>
                    </a:cubicBezTo>
                    <a:lnTo>
                      <a:pt x="4167" y="3621"/>
                    </a:lnTo>
                    <a:cubicBezTo>
                      <a:pt x="4167" y="3623"/>
                      <a:pt x="4165" y="3625"/>
                      <a:pt x="4163" y="3625"/>
                    </a:cubicBezTo>
                    <a:cubicBezTo>
                      <a:pt x="4161" y="3625"/>
                      <a:pt x="4159" y="3623"/>
                      <a:pt x="4159" y="3621"/>
                    </a:cubicBezTo>
                    <a:close/>
                    <a:moveTo>
                      <a:pt x="4159" y="3605"/>
                    </a:moveTo>
                    <a:lnTo>
                      <a:pt x="4159" y="3605"/>
                    </a:lnTo>
                    <a:cubicBezTo>
                      <a:pt x="4159" y="3602"/>
                      <a:pt x="4161" y="3601"/>
                      <a:pt x="4163" y="3601"/>
                    </a:cubicBezTo>
                    <a:cubicBezTo>
                      <a:pt x="4165" y="3601"/>
                      <a:pt x="4167" y="3602"/>
                      <a:pt x="4167" y="3605"/>
                    </a:cubicBezTo>
                    <a:lnTo>
                      <a:pt x="4167" y="3605"/>
                    </a:lnTo>
                    <a:cubicBezTo>
                      <a:pt x="4167" y="3607"/>
                      <a:pt x="4165" y="3609"/>
                      <a:pt x="4163" y="3609"/>
                    </a:cubicBezTo>
                    <a:cubicBezTo>
                      <a:pt x="4161" y="3609"/>
                      <a:pt x="4159" y="3607"/>
                      <a:pt x="4159" y="3605"/>
                    </a:cubicBezTo>
                    <a:close/>
                    <a:moveTo>
                      <a:pt x="4159" y="3589"/>
                    </a:moveTo>
                    <a:lnTo>
                      <a:pt x="4159" y="3589"/>
                    </a:lnTo>
                    <a:cubicBezTo>
                      <a:pt x="4159" y="3586"/>
                      <a:pt x="4161" y="3585"/>
                      <a:pt x="4163" y="3585"/>
                    </a:cubicBezTo>
                    <a:cubicBezTo>
                      <a:pt x="4165" y="3585"/>
                      <a:pt x="4167" y="3586"/>
                      <a:pt x="4167" y="3589"/>
                    </a:cubicBezTo>
                    <a:lnTo>
                      <a:pt x="4167" y="3589"/>
                    </a:lnTo>
                    <a:cubicBezTo>
                      <a:pt x="4167" y="3591"/>
                      <a:pt x="4165" y="3593"/>
                      <a:pt x="4163" y="3593"/>
                    </a:cubicBezTo>
                    <a:cubicBezTo>
                      <a:pt x="4161" y="3593"/>
                      <a:pt x="4159" y="3591"/>
                      <a:pt x="4159" y="3589"/>
                    </a:cubicBezTo>
                    <a:close/>
                    <a:moveTo>
                      <a:pt x="4159" y="3573"/>
                    </a:moveTo>
                    <a:lnTo>
                      <a:pt x="4159" y="3573"/>
                    </a:lnTo>
                    <a:cubicBezTo>
                      <a:pt x="4159" y="3570"/>
                      <a:pt x="4161" y="3569"/>
                      <a:pt x="4163" y="3569"/>
                    </a:cubicBezTo>
                    <a:cubicBezTo>
                      <a:pt x="4165" y="3569"/>
                      <a:pt x="4167" y="3570"/>
                      <a:pt x="4167" y="3573"/>
                    </a:cubicBezTo>
                    <a:lnTo>
                      <a:pt x="4167" y="3573"/>
                    </a:lnTo>
                    <a:cubicBezTo>
                      <a:pt x="4167" y="3575"/>
                      <a:pt x="4165" y="3577"/>
                      <a:pt x="4163" y="3577"/>
                    </a:cubicBezTo>
                    <a:cubicBezTo>
                      <a:pt x="4161" y="3577"/>
                      <a:pt x="4159" y="3575"/>
                      <a:pt x="4159" y="3573"/>
                    </a:cubicBezTo>
                    <a:close/>
                    <a:moveTo>
                      <a:pt x="4159" y="3557"/>
                    </a:moveTo>
                    <a:lnTo>
                      <a:pt x="4159" y="3557"/>
                    </a:lnTo>
                    <a:cubicBezTo>
                      <a:pt x="4159" y="3554"/>
                      <a:pt x="4161" y="3553"/>
                      <a:pt x="4163" y="3553"/>
                    </a:cubicBezTo>
                    <a:cubicBezTo>
                      <a:pt x="4165" y="3553"/>
                      <a:pt x="4167" y="3554"/>
                      <a:pt x="4167" y="3557"/>
                    </a:cubicBezTo>
                    <a:lnTo>
                      <a:pt x="4167" y="3557"/>
                    </a:lnTo>
                    <a:cubicBezTo>
                      <a:pt x="4167" y="3559"/>
                      <a:pt x="4165" y="3561"/>
                      <a:pt x="4163" y="3561"/>
                    </a:cubicBezTo>
                    <a:cubicBezTo>
                      <a:pt x="4161" y="3561"/>
                      <a:pt x="4159" y="3559"/>
                      <a:pt x="4159" y="3557"/>
                    </a:cubicBezTo>
                    <a:close/>
                    <a:moveTo>
                      <a:pt x="4159" y="3541"/>
                    </a:moveTo>
                    <a:lnTo>
                      <a:pt x="4159" y="3541"/>
                    </a:lnTo>
                    <a:cubicBezTo>
                      <a:pt x="4159" y="3538"/>
                      <a:pt x="4161" y="3537"/>
                      <a:pt x="4163" y="3537"/>
                    </a:cubicBezTo>
                    <a:cubicBezTo>
                      <a:pt x="4165" y="3537"/>
                      <a:pt x="4167" y="3538"/>
                      <a:pt x="4167" y="3541"/>
                    </a:cubicBezTo>
                    <a:lnTo>
                      <a:pt x="4167" y="3541"/>
                    </a:lnTo>
                    <a:cubicBezTo>
                      <a:pt x="4167" y="3543"/>
                      <a:pt x="4165" y="3545"/>
                      <a:pt x="4163" y="3545"/>
                    </a:cubicBezTo>
                    <a:cubicBezTo>
                      <a:pt x="4161" y="3545"/>
                      <a:pt x="4159" y="3543"/>
                      <a:pt x="4159" y="3541"/>
                    </a:cubicBezTo>
                    <a:close/>
                    <a:moveTo>
                      <a:pt x="4159" y="3525"/>
                    </a:moveTo>
                    <a:lnTo>
                      <a:pt x="4159" y="3525"/>
                    </a:lnTo>
                    <a:cubicBezTo>
                      <a:pt x="4159" y="3522"/>
                      <a:pt x="4161" y="3521"/>
                      <a:pt x="4163" y="3521"/>
                    </a:cubicBezTo>
                    <a:cubicBezTo>
                      <a:pt x="4165" y="3521"/>
                      <a:pt x="4167" y="3522"/>
                      <a:pt x="4167" y="3525"/>
                    </a:cubicBezTo>
                    <a:lnTo>
                      <a:pt x="4167" y="3525"/>
                    </a:lnTo>
                    <a:cubicBezTo>
                      <a:pt x="4167" y="3527"/>
                      <a:pt x="4165" y="3529"/>
                      <a:pt x="4163" y="3529"/>
                    </a:cubicBezTo>
                    <a:cubicBezTo>
                      <a:pt x="4161" y="3529"/>
                      <a:pt x="4159" y="3527"/>
                      <a:pt x="4159" y="3525"/>
                    </a:cubicBezTo>
                    <a:close/>
                    <a:moveTo>
                      <a:pt x="4159" y="3509"/>
                    </a:moveTo>
                    <a:lnTo>
                      <a:pt x="4159" y="3509"/>
                    </a:lnTo>
                    <a:cubicBezTo>
                      <a:pt x="4159" y="3506"/>
                      <a:pt x="4161" y="3505"/>
                      <a:pt x="4163" y="3505"/>
                    </a:cubicBezTo>
                    <a:cubicBezTo>
                      <a:pt x="4165" y="3505"/>
                      <a:pt x="4167" y="3506"/>
                      <a:pt x="4167" y="3509"/>
                    </a:cubicBezTo>
                    <a:lnTo>
                      <a:pt x="4167" y="3509"/>
                    </a:lnTo>
                    <a:cubicBezTo>
                      <a:pt x="4167" y="3511"/>
                      <a:pt x="4165" y="3513"/>
                      <a:pt x="4163" y="3513"/>
                    </a:cubicBezTo>
                    <a:cubicBezTo>
                      <a:pt x="4161" y="3513"/>
                      <a:pt x="4159" y="3511"/>
                      <a:pt x="4159" y="3509"/>
                    </a:cubicBezTo>
                    <a:close/>
                    <a:moveTo>
                      <a:pt x="4159" y="3493"/>
                    </a:moveTo>
                    <a:lnTo>
                      <a:pt x="4159" y="3493"/>
                    </a:lnTo>
                    <a:cubicBezTo>
                      <a:pt x="4159" y="3490"/>
                      <a:pt x="4161" y="3489"/>
                      <a:pt x="4163" y="3489"/>
                    </a:cubicBezTo>
                    <a:cubicBezTo>
                      <a:pt x="4165" y="3489"/>
                      <a:pt x="4167" y="3490"/>
                      <a:pt x="4167" y="3493"/>
                    </a:cubicBezTo>
                    <a:lnTo>
                      <a:pt x="4167" y="3493"/>
                    </a:lnTo>
                    <a:cubicBezTo>
                      <a:pt x="4167" y="3495"/>
                      <a:pt x="4165" y="3497"/>
                      <a:pt x="4163" y="3497"/>
                    </a:cubicBezTo>
                    <a:cubicBezTo>
                      <a:pt x="4161" y="3497"/>
                      <a:pt x="4159" y="3495"/>
                      <a:pt x="4159" y="3493"/>
                    </a:cubicBezTo>
                    <a:close/>
                    <a:moveTo>
                      <a:pt x="4159" y="3477"/>
                    </a:moveTo>
                    <a:lnTo>
                      <a:pt x="4159" y="3477"/>
                    </a:lnTo>
                    <a:cubicBezTo>
                      <a:pt x="4159" y="3474"/>
                      <a:pt x="4161" y="3473"/>
                      <a:pt x="4163" y="3473"/>
                    </a:cubicBezTo>
                    <a:cubicBezTo>
                      <a:pt x="4165" y="3473"/>
                      <a:pt x="4167" y="3474"/>
                      <a:pt x="4167" y="3477"/>
                    </a:cubicBezTo>
                    <a:lnTo>
                      <a:pt x="4167" y="3477"/>
                    </a:lnTo>
                    <a:cubicBezTo>
                      <a:pt x="4167" y="3479"/>
                      <a:pt x="4165" y="3481"/>
                      <a:pt x="4163" y="3481"/>
                    </a:cubicBezTo>
                    <a:cubicBezTo>
                      <a:pt x="4161" y="3481"/>
                      <a:pt x="4159" y="3479"/>
                      <a:pt x="4159" y="3477"/>
                    </a:cubicBezTo>
                    <a:close/>
                    <a:moveTo>
                      <a:pt x="4159" y="3461"/>
                    </a:moveTo>
                    <a:lnTo>
                      <a:pt x="4159" y="3461"/>
                    </a:lnTo>
                    <a:cubicBezTo>
                      <a:pt x="4159" y="3458"/>
                      <a:pt x="4161" y="3457"/>
                      <a:pt x="4163" y="3457"/>
                    </a:cubicBezTo>
                    <a:cubicBezTo>
                      <a:pt x="4165" y="3457"/>
                      <a:pt x="4167" y="3458"/>
                      <a:pt x="4167" y="3461"/>
                    </a:cubicBezTo>
                    <a:lnTo>
                      <a:pt x="4167" y="3461"/>
                    </a:lnTo>
                    <a:cubicBezTo>
                      <a:pt x="4167" y="3463"/>
                      <a:pt x="4165" y="3465"/>
                      <a:pt x="4163" y="3465"/>
                    </a:cubicBezTo>
                    <a:cubicBezTo>
                      <a:pt x="4161" y="3465"/>
                      <a:pt x="4159" y="3463"/>
                      <a:pt x="4159" y="3461"/>
                    </a:cubicBezTo>
                    <a:close/>
                    <a:moveTo>
                      <a:pt x="4159" y="3445"/>
                    </a:moveTo>
                    <a:lnTo>
                      <a:pt x="4159" y="3445"/>
                    </a:lnTo>
                    <a:cubicBezTo>
                      <a:pt x="4159" y="3442"/>
                      <a:pt x="4161" y="3441"/>
                      <a:pt x="4163" y="3441"/>
                    </a:cubicBezTo>
                    <a:cubicBezTo>
                      <a:pt x="4165" y="3441"/>
                      <a:pt x="4167" y="3442"/>
                      <a:pt x="4167" y="3445"/>
                    </a:cubicBezTo>
                    <a:lnTo>
                      <a:pt x="4167" y="3445"/>
                    </a:lnTo>
                    <a:cubicBezTo>
                      <a:pt x="4167" y="3447"/>
                      <a:pt x="4165" y="3449"/>
                      <a:pt x="4163" y="3449"/>
                    </a:cubicBezTo>
                    <a:cubicBezTo>
                      <a:pt x="4161" y="3449"/>
                      <a:pt x="4159" y="3447"/>
                      <a:pt x="4159" y="3445"/>
                    </a:cubicBezTo>
                    <a:close/>
                    <a:moveTo>
                      <a:pt x="4159" y="3429"/>
                    </a:moveTo>
                    <a:lnTo>
                      <a:pt x="4159" y="3429"/>
                    </a:lnTo>
                    <a:cubicBezTo>
                      <a:pt x="4159" y="3426"/>
                      <a:pt x="4161" y="3425"/>
                      <a:pt x="4163" y="3425"/>
                    </a:cubicBezTo>
                    <a:cubicBezTo>
                      <a:pt x="4165" y="3425"/>
                      <a:pt x="4167" y="3426"/>
                      <a:pt x="4167" y="3429"/>
                    </a:cubicBezTo>
                    <a:lnTo>
                      <a:pt x="4167" y="3429"/>
                    </a:lnTo>
                    <a:cubicBezTo>
                      <a:pt x="4167" y="3431"/>
                      <a:pt x="4165" y="3433"/>
                      <a:pt x="4163" y="3433"/>
                    </a:cubicBezTo>
                    <a:cubicBezTo>
                      <a:pt x="4161" y="3433"/>
                      <a:pt x="4159" y="3431"/>
                      <a:pt x="4159" y="3429"/>
                    </a:cubicBezTo>
                    <a:close/>
                    <a:moveTo>
                      <a:pt x="4159" y="3413"/>
                    </a:moveTo>
                    <a:lnTo>
                      <a:pt x="4159" y="3413"/>
                    </a:lnTo>
                    <a:cubicBezTo>
                      <a:pt x="4159" y="3410"/>
                      <a:pt x="4161" y="3409"/>
                      <a:pt x="4163" y="3409"/>
                    </a:cubicBezTo>
                    <a:cubicBezTo>
                      <a:pt x="4165" y="3409"/>
                      <a:pt x="4167" y="3410"/>
                      <a:pt x="4167" y="3413"/>
                    </a:cubicBezTo>
                    <a:lnTo>
                      <a:pt x="4167" y="3413"/>
                    </a:lnTo>
                    <a:cubicBezTo>
                      <a:pt x="4167" y="3415"/>
                      <a:pt x="4165" y="3417"/>
                      <a:pt x="4163" y="3417"/>
                    </a:cubicBezTo>
                    <a:cubicBezTo>
                      <a:pt x="4161" y="3417"/>
                      <a:pt x="4159" y="3415"/>
                      <a:pt x="4159" y="3413"/>
                    </a:cubicBezTo>
                    <a:close/>
                    <a:moveTo>
                      <a:pt x="4159" y="3397"/>
                    </a:moveTo>
                    <a:lnTo>
                      <a:pt x="4159" y="3397"/>
                    </a:lnTo>
                    <a:cubicBezTo>
                      <a:pt x="4159" y="3394"/>
                      <a:pt x="4161" y="3393"/>
                      <a:pt x="4163" y="3393"/>
                    </a:cubicBezTo>
                    <a:cubicBezTo>
                      <a:pt x="4165" y="3393"/>
                      <a:pt x="4167" y="3394"/>
                      <a:pt x="4167" y="3397"/>
                    </a:cubicBezTo>
                    <a:lnTo>
                      <a:pt x="4167" y="3397"/>
                    </a:lnTo>
                    <a:cubicBezTo>
                      <a:pt x="4167" y="3399"/>
                      <a:pt x="4165" y="3401"/>
                      <a:pt x="4163" y="3401"/>
                    </a:cubicBezTo>
                    <a:cubicBezTo>
                      <a:pt x="4161" y="3401"/>
                      <a:pt x="4159" y="3399"/>
                      <a:pt x="4159" y="3397"/>
                    </a:cubicBezTo>
                    <a:close/>
                    <a:moveTo>
                      <a:pt x="4159" y="3381"/>
                    </a:moveTo>
                    <a:lnTo>
                      <a:pt x="4159" y="3381"/>
                    </a:lnTo>
                    <a:cubicBezTo>
                      <a:pt x="4159" y="3378"/>
                      <a:pt x="4161" y="3376"/>
                      <a:pt x="4163" y="3376"/>
                    </a:cubicBezTo>
                    <a:cubicBezTo>
                      <a:pt x="4165" y="3376"/>
                      <a:pt x="4167" y="3378"/>
                      <a:pt x="4167" y="3381"/>
                    </a:cubicBezTo>
                    <a:lnTo>
                      <a:pt x="4167" y="3381"/>
                    </a:lnTo>
                    <a:cubicBezTo>
                      <a:pt x="4167" y="3383"/>
                      <a:pt x="4165" y="3385"/>
                      <a:pt x="4163" y="3385"/>
                    </a:cubicBezTo>
                    <a:cubicBezTo>
                      <a:pt x="4161" y="3385"/>
                      <a:pt x="4159" y="3383"/>
                      <a:pt x="4159" y="3381"/>
                    </a:cubicBezTo>
                    <a:close/>
                    <a:moveTo>
                      <a:pt x="4159" y="3365"/>
                    </a:moveTo>
                    <a:lnTo>
                      <a:pt x="4159" y="3364"/>
                    </a:lnTo>
                    <a:cubicBezTo>
                      <a:pt x="4159" y="3362"/>
                      <a:pt x="4161" y="3360"/>
                      <a:pt x="4163" y="3360"/>
                    </a:cubicBezTo>
                    <a:cubicBezTo>
                      <a:pt x="4165" y="3360"/>
                      <a:pt x="4167" y="3362"/>
                      <a:pt x="4167" y="3364"/>
                    </a:cubicBezTo>
                    <a:lnTo>
                      <a:pt x="4167" y="3365"/>
                    </a:lnTo>
                    <a:cubicBezTo>
                      <a:pt x="4167" y="3367"/>
                      <a:pt x="4165" y="3369"/>
                      <a:pt x="4163" y="3369"/>
                    </a:cubicBezTo>
                    <a:cubicBezTo>
                      <a:pt x="4161" y="3369"/>
                      <a:pt x="4159" y="3367"/>
                      <a:pt x="4159" y="3365"/>
                    </a:cubicBezTo>
                    <a:close/>
                    <a:moveTo>
                      <a:pt x="4159" y="3348"/>
                    </a:moveTo>
                    <a:lnTo>
                      <a:pt x="4159" y="3348"/>
                    </a:lnTo>
                    <a:cubicBezTo>
                      <a:pt x="4159" y="3346"/>
                      <a:pt x="4161" y="3344"/>
                      <a:pt x="4163" y="3344"/>
                    </a:cubicBezTo>
                    <a:cubicBezTo>
                      <a:pt x="4165" y="3344"/>
                      <a:pt x="4167" y="3346"/>
                      <a:pt x="4167" y="3348"/>
                    </a:cubicBezTo>
                    <a:lnTo>
                      <a:pt x="4167" y="3348"/>
                    </a:lnTo>
                    <a:cubicBezTo>
                      <a:pt x="4167" y="3351"/>
                      <a:pt x="4165" y="3352"/>
                      <a:pt x="4163" y="3352"/>
                    </a:cubicBezTo>
                    <a:cubicBezTo>
                      <a:pt x="4161" y="3352"/>
                      <a:pt x="4159" y="3351"/>
                      <a:pt x="4159" y="3348"/>
                    </a:cubicBezTo>
                    <a:close/>
                    <a:moveTo>
                      <a:pt x="4159" y="3332"/>
                    </a:moveTo>
                    <a:lnTo>
                      <a:pt x="4159" y="3332"/>
                    </a:lnTo>
                    <a:cubicBezTo>
                      <a:pt x="4159" y="3330"/>
                      <a:pt x="4161" y="3328"/>
                      <a:pt x="4163" y="3328"/>
                    </a:cubicBezTo>
                    <a:cubicBezTo>
                      <a:pt x="4165" y="3328"/>
                      <a:pt x="4167" y="3330"/>
                      <a:pt x="4167" y="3332"/>
                    </a:cubicBezTo>
                    <a:lnTo>
                      <a:pt x="4167" y="3332"/>
                    </a:lnTo>
                    <a:cubicBezTo>
                      <a:pt x="4167" y="3335"/>
                      <a:pt x="4165" y="3336"/>
                      <a:pt x="4163" y="3336"/>
                    </a:cubicBezTo>
                    <a:cubicBezTo>
                      <a:pt x="4161" y="3336"/>
                      <a:pt x="4159" y="3335"/>
                      <a:pt x="4159" y="3332"/>
                    </a:cubicBezTo>
                    <a:close/>
                    <a:moveTo>
                      <a:pt x="4159" y="3316"/>
                    </a:moveTo>
                    <a:lnTo>
                      <a:pt x="4159" y="3316"/>
                    </a:lnTo>
                    <a:cubicBezTo>
                      <a:pt x="4159" y="3314"/>
                      <a:pt x="4161" y="3312"/>
                      <a:pt x="4163" y="3312"/>
                    </a:cubicBezTo>
                    <a:cubicBezTo>
                      <a:pt x="4165" y="3312"/>
                      <a:pt x="4167" y="3314"/>
                      <a:pt x="4167" y="3316"/>
                    </a:cubicBezTo>
                    <a:lnTo>
                      <a:pt x="4167" y="3316"/>
                    </a:lnTo>
                    <a:cubicBezTo>
                      <a:pt x="4167" y="3319"/>
                      <a:pt x="4165" y="3320"/>
                      <a:pt x="4163" y="3320"/>
                    </a:cubicBezTo>
                    <a:cubicBezTo>
                      <a:pt x="4161" y="3320"/>
                      <a:pt x="4159" y="3319"/>
                      <a:pt x="4159" y="3316"/>
                    </a:cubicBezTo>
                    <a:close/>
                    <a:moveTo>
                      <a:pt x="4159" y="3300"/>
                    </a:moveTo>
                    <a:lnTo>
                      <a:pt x="4159" y="3300"/>
                    </a:lnTo>
                    <a:cubicBezTo>
                      <a:pt x="4159" y="3298"/>
                      <a:pt x="4161" y="3296"/>
                      <a:pt x="4163" y="3296"/>
                    </a:cubicBezTo>
                    <a:cubicBezTo>
                      <a:pt x="4165" y="3296"/>
                      <a:pt x="4167" y="3298"/>
                      <a:pt x="4167" y="3300"/>
                    </a:cubicBezTo>
                    <a:lnTo>
                      <a:pt x="4167" y="3300"/>
                    </a:lnTo>
                    <a:cubicBezTo>
                      <a:pt x="4167" y="3303"/>
                      <a:pt x="4165" y="3304"/>
                      <a:pt x="4163" y="3304"/>
                    </a:cubicBezTo>
                    <a:cubicBezTo>
                      <a:pt x="4161" y="3304"/>
                      <a:pt x="4159" y="3303"/>
                      <a:pt x="4159" y="3300"/>
                    </a:cubicBezTo>
                    <a:close/>
                    <a:moveTo>
                      <a:pt x="4159" y="3284"/>
                    </a:moveTo>
                    <a:lnTo>
                      <a:pt x="4159" y="3284"/>
                    </a:lnTo>
                    <a:cubicBezTo>
                      <a:pt x="4159" y="3282"/>
                      <a:pt x="4161" y="3280"/>
                      <a:pt x="4163" y="3280"/>
                    </a:cubicBezTo>
                    <a:cubicBezTo>
                      <a:pt x="4165" y="3280"/>
                      <a:pt x="4167" y="3282"/>
                      <a:pt x="4167" y="3284"/>
                    </a:cubicBezTo>
                    <a:lnTo>
                      <a:pt x="4167" y="3284"/>
                    </a:lnTo>
                    <a:cubicBezTo>
                      <a:pt x="4167" y="3287"/>
                      <a:pt x="4165" y="3288"/>
                      <a:pt x="4163" y="3288"/>
                    </a:cubicBezTo>
                    <a:cubicBezTo>
                      <a:pt x="4161" y="3288"/>
                      <a:pt x="4159" y="3287"/>
                      <a:pt x="4159" y="3284"/>
                    </a:cubicBezTo>
                    <a:close/>
                    <a:moveTo>
                      <a:pt x="4159" y="3268"/>
                    </a:moveTo>
                    <a:lnTo>
                      <a:pt x="4159" y="3268"/>
                    </a:lnTo>
                    <a:cubicBezTo>
                      <a:pt x="4159" y="3266"/>
                      <a:pt x="4161" y="3264"/>
                      <a:pt x="4163" y="3264"/>
                    </a:cubicBezTo>
                    <a:cubicBezTo>
                      <a:pt x="4165" y="3264"/>
                      <a:pt x="4167" y="3266"/>
                      <a:pt x="4167" y="3268"/>
                    </a:cubicBezTo>
                    <a:lnTo>
                      <a:pt x="4167" y="3268"/>
                    </a:lnTo>
                    <a:cubicBezTo>
                      <a:pt x="4167" y="3271"/>
                      <a:pt x="4165" y="3272"/>
                      <a:pt x="4163" y="3272"/>
                    </a:cubicBezTo>
                    <a:cubicBezTo>
                      <a:pt x="4161" y="3272"/>
                      <a:pt x="4159" y="3271"/>
                      <a:pt x="4159" y="3268"/>
                    </a:cubicBezTo>
                    <a:close/>
                    <a:moveTo>
                      <a:pt x="4159" y="3252"/>
                    </a:moveTo>
                    <a:lnTo>
                      <a:pt x="4159" y="3252"/>
                    </a:lnTo>
                    <a:cubicBezTo>
                      <a:pt x="4159" y="3250"/>
                      <a:pt x="4161" y="3248"/>
                      <a:pt x="4163" y="3248"/>
                    </a:cubicBezTo>
                    <a:cubicBezTo>
                      <a:pt x="4165" y="3248"/>
                      <a:pt x="4167" y="3250"/>
                      <a:pt x="4167" y="3252"/>
                    </a:cubicBezTo>
                    <a:lnTo>
                      <a:pt x="4167" y="3252"/>
                    </a:lnTo>
                    <a:cubicBezTo>
                      <a:pt x="4167" y="3255"/>
                      <a:pt x="4165" y="3256"/>
                      <a:pt x="4163" y="3256"/>
                    </a:cubicBezTo>
                    <a:cubicBezTo>
                      <a:pt x="4161" y="3256"/>
                      <a:pt x="4159" y="3255"/>
                      <a:pt x="4159" y="3252"/>
                    </a:cubicBezTo>
                    <a:close/>
                    <a:moveTo>
                      <a:pt x="4159" y="3236"/>
                    </a:moveTo>
                    <a:lnTo>
                      <a:pt x="4159" y="3236"/>
                    </a:lnTo>
                    <a:cubicBezTo>
                      <a:pt x="4159" y="3234"/>
                      <a:pt x="4161" y="3232"/>
                      <a:pt x="4163" y="3232"/>
                    </a:cubicBezTo>
                    <a:cubicBezTo>
                      <a:pt x="4165" y="3232"/>
                      <a:pt x="4167" y="3234"/>
                      <a:pt x="4167" y="3236"/>
                    </a:cubicBezTo>
                    <a:lnTo>
                      <a:pt x="4167" y="3236"/>
                    </a:lnTo>
                    <a:cubicBezTo>
                      <a:pt x="4167" y="3239"/>
                      <a:pt x="4165" y="3240"/>
                      <a:pt x="4163" y="3240"/>
                    </a:cubicBezTo>
                    <a:cubicBezTo>
                      <a:pt x="4161" y="3240"/>
                      <a:pt x="4159" y="3239"/>
                      <a:pt x="4159" y="3236"/>
                    </a:cubicBezTo>
                    <a:close/>
                    <a:moveTo>
                      <a:pt x="4159" y="3220"/>
                    </a:moveTo>
                    <a:lnTo>
                      <a:pt x="4159" y="3220"/>
                    </a:lnTo>
                    <a:cubicBezTo>
                      <a:pt x="4159" y="3218"/>
                      <a:pt x="4161" y="3216"/>
                      <a:pt x="4163" y="3216"/>
                    </a:cubicBezTo>
                    <a:cubicBezTo>
                      <a:pt x="4165" y="3216"/>
                      <a:pt x="4167" y="3218"/>
                      <a:pt x="4167" y="3220"/>
                    </a:cubicBezTo>
                    <a:lnTo>
                      <a:pt x="4167" y="3220"/>
                    </a:lnTo>
                    <a:cubicBezTo>
                      <a:pt x="4167" y="3223"/>
                      <a:pt x="4165" y="3224"/>
                      <a:pt x="4163" y="3224"/>
                    </a:cubicBezTo>
                    <a:cubicBezTo>
                      <a:pt x="4161" y="3224"/>
                      <a:pt x="4159" y="3223"/>
                      <a:pt x="4159" y="3220"/>
                    </a:cubicBezTo>
                    <a:close/>
                    <a:moveTo>
                      <a:pt x="4159" y="3204"/>
                    </a:moveTo>
                    <a:lnTo>
                      <a:pt x="4159" y="3204"/>
                    </a:lnTo>
                    <a:cubicBezTo>
                      <a:pt x="4159" y="3202"/>
                      <a:pt x="4161" y="3200"/>
                      <a:pt x="4163" y="3200"/>
                    </a:cubicBezTo>
                    <a:cubicBezTo>
                      <a:pt x="4165" y="3200"/>
                      <a:pt x="4167" y="3202"/>
                      <a:pt x="4167" y="3204"/>
                    </a:cubicBezTo>
                    <a:lnTo>
                      <a:pt x="4167" y="3204"/>
                    </a:lnTo>
                    <a:cubicBezTo>
                      <a:pt x="4167" y="3207"/>
                      <a:pt x="4165" y="3208"/>
                      <a:pt x="4163" y="3208"/>
                    </a:cubicBezTo>
                    <a:cubicBezTo>
                      <a:pt x="4161" y="3208"/>
                      <a:pt x="4159" y="3207"/>
                      <a:pt x="4159" y="3204"/>
                    </a:cubicBezTo>
                    <a:close/>
                    <a:moveTo>
                      <a:pt x="4159" y="3188"/>
                    </a:moveTo>
                    <a:lnTo>
                      <a:pt x="4159" y="3188"/>
                    </a:lnTo>
                    <a:cubicBezTo>
                      <a:pt x="4159" y="3186"/>
                      <a:pt x="4161" y="3184"/>
                      <a:pt x="4163" y="3184"/>
                    </a:cubicBezTo>
                    <a:cubicBezTo>
                      <a:pt x="4165" y="3184"/>
                      <a:pt x="4167" y="3186"/>
                      <a:pt x="4167" y="3188"/>
                    </a:cubicBezTo>
                    <a:lnTo>
                      <a:pt x="4167" y="3188"/>
                    </a:lnTo>
                    <a:cubicBezTo>
                      <a:pt x="4167" y="3191"/>
                      <a:pt x="4165" y="3192"/>
                      <a:pt x="4163" y="3192"/>
                    </a:cubicBezTo>
                    <a:cubicBezTo>
                      <a:pt x="4161" y="3192"/>
                      <a:pt x="4159" y="3191"/>
                      <a:pt x="4159" y="3188"/>
                    </a:cubicBezTo>
                    <a:close/>
                    <a:moveTo>
                      <a:pt x="4159" y="3172"/>
                    </a:moveTo>
                    <a:lnTo>
                      <a:pt x="4159" y="3172"/>
                    </a:lnTo>
                    <a:cubicBezTo>
                      <a:pt x="4159" y="3170"/>
                      <a:pt x="4161" y="3168"/>
                      <a:pt x="4163" y="3168"/>
                    </a:cubicBezTo>
                    <a:cubicBezTo>
                      <a:pt x="4165" y="3168"/>
                      <a:pt x="4167" y="3170"/>
                      <a:pt x="4167" y="3172"/>
                    </a:cubicBezTo>
                    <a:lnTo>
                      <a:pt x="4167" y="3172"/>
                    </a:lnTo>
                    <a:cubicBezTo>
                      <a:pt x="4167" y="3175"/>
                      <a:pt x="4165" y="3176"/>
                      <a:pt x="4163" y="3176"/>
                    </a:cubicBezTo>
                    <a:cubicBezTo>
                      <a:pt x="4161" y="3176"/>
                      <a:pt x="4159" y="3175"/>
                      <a:pt x="4159" y="3172"/>
                    </a:cubicBezTo>
                    <a:close/>
                    <a:moveTo>
                      <a:pt x="4159" y="3156"/>
                    </a:moveTo>
                    <a:lnTo>
                      <a:pt x="4159" y="3156"/>
                    </a:lnTo>
                    <a:cubicBezTo>
                      <a:pt x="4159" y="3154"/>
                      <a:pt x="4161" y="3152"/>
                      <a:pt x="4163" y="3152"/>
                    </a:cubicBezTo>
                    <a:cubicBezTo>
                      <a:pt x="4165" y="3152"/>
                      <a:pt x="4167" y="3154"/>
                      <a:pt x="4167" y="3156"/>
                    </a:cubicBezTo>
                    <a:lnTo>
                      <a:pt x="4167" y="3156"/>
                    </a:lnTo>
                    <a:cubicBezTo>
                      <a:pt x="4167" y="3159"/>
                      <a:pt x="4165" y="3160"/>
                      <a:pt x="4163" y="3160"/>
                    </a:cubicBezTo>
                    <a:cubicBezTo>
                      <a:pt x="4161" y="3160"/>
                      <a:pt x="4159" y="3159"/>
                      <a:pt x="4159" y="3156"/>
                    </a:cubicBezTo>
                    <a:close/>
                    <a:moveTo>
                      <a:pt x="4159" y="3140"/>
                    </a:moveTo>
                    <a:lnTo>
                      <a:pt x="4159" y="3140"/>
                    </a:lnTo>
                    <a:cubicBezTo>
                      <a:pt x="4159" y="3138"/>
                      <a:pt x="4161" y="3136"/>
                      <a:pt x="4163" y="3136"/>
                    </a:cubicBezTo>
                    <a:cubicBezTo>
                      <a:pt x="4165" y="3136"/>
                      <a:pt x="4167" y="3138"/>
                      <a:pt x="4167" y="3140"/>
                    </a:cubicBezTo>
                    <a:lnTo>
                      <a:pt x="4167" y="3140"/>
                    </a:lnTo>
                    <a:cubicBezTo>
                      <a:pt x="4167" y="3143"/>
                      <a:pt x="4165" y="3144"/>
                      <a:pt x="4163" y="3144"/>
                    </a:cubicBezTo>
                    <a:cubicBezTo>
                      <a:pt x="4161" y="3144"/>
                      <a:pt x="4159" y="3143"/>
                      <a:pt x="4159" y="3140"/>
                    </a:cubicBezTo>
                    <a:close/>
                    <a:moveTo>
                      <a:pt x="4159" y="3124"/>
                    </a:moveTo>
                    <a:lnTo>
                      <a:pt x="4159" y="3124"/>
                    </a:lnTo>
                    <a:cubicBezTo>
                      <a:pt x="4159" y="3122"/>
                      <a:pt x="4161" y="3120"/>
                      <a:pt x="4163" y="3120"/>
                    </a:cubicBezTo>
                    <a:cubicBezTo>
                      <a:pt x="4165" y="3120"/>
                      <a:pt x="4167" y="3122"/>
                      <a:pt x="4167" y="3124"/>
                    </a:cubicBezTo>
                    <a:lnTo>
                      <a:pt x="4167" y="3124"/>
                    </a:lnTo>
                    <a:cubicBezTo>
                      <a:pt x="4167" y="3127"/>
                      <a:pt x="4165" y="3128"/>
                      <a:pt x="4163" y="3128"/>
                    </a:cubicBezTo>
                    <a:cubicBezTo>
                      <a:pt x="4161" y="3128"/>
                      <a:pt x="4159" y="3127"/>
                      <a:pt x="4159" y="3124"/>
                    </a:cubicBezTo>
                    <a:close/>
                    <a:moveTo>
                      <a:pt x="4159" y="3108"/>
                    </a:moveTo>
                    <a:lnTo>
                      <a:pt x="4159" y="3108"/>
                    </a:lnTo>
                    <a:cubicBezTo>
                      <a:pt x="4159" y="3106"/>
                      <a:pt x="4161" y="3104"/>
                      <a:pt x="4163" y="3104"/>
                    </a:cubicBezTo>
                    <a:cubicBezTo>
                      <a:pt x="4165" y="3104"/>
                      <a:pt x="4167" y="3106"/>
                      <a:pt x="4167" y="3108"/>
                    </a:cubicBezTo>
                    <a:lnTo>
                      <a:pt x="4167" y="3108"/>
                    </a:lnTo>
                    <a:cubicBezTo>
                      <a:pt x="4167" y="3111"/>
                      <a:pt x="4165" y="3112"/>
                      <a:pt x="4163" y="3112"/>
                    </a:cubicBezTo>
                    <a:cubicBezTo>
                      <a:pt x="4161" y="3112"/>
                      <a:pt x="4159" y="3111"/>
                      <a:pt x="4159" y="3108"/>
                    </a:cubicBezTo>
                    <a:close/>
                    <a:moveTo>
                      <a:pt x="4159" y="3092"/>
                    </a:moveTo>
                    <a:lnTo>
                      <a:pt x="4159" y="3092"/>
                    </a:lnTo>
                    <a:cubicBezTo>
                      <a:pt x="4159" y="3090"/>
                      <a:pt x="4161" y="3088"/>
                      <a:pt x="4163" y="3088"/>
                    </a:cubicBezTo>
                    <a:cubicBezTo>
                      <a:pt x="4165" y="3088"/>
                      <a:pt x="4167" y="3090"/>
                      <a:pt x="4167" y="3092"/>
                    </a:cubicBezTo>
                    <a:lnTo>
                      <a:pt x="4167" y="3092"/>
                    </a:lnTo>
                    <a:cubicBezTo>
                      <a:pt x="4167" y="3095"/>
                      <a:pt x="4165" y="3096"/>
                      <a:pt x="4163" y="3096"/>
                    </a:cubicBezTo>
                    <a:cubicBezTo>
                      <a:pt x="4161" y="3096"/>
                      <a:pt x="4159" y="3095"/>
                      <a:pt x="4159" y="3092"/>
                    </a:cubicBezTo>
                    <a:close/>
                    <a:moveTo>
                      <a:pt x="4159" y="3076"/>
                    </a:moveTo>
                    <a:lnTo>
                      <a:pt x="4159" y="3076"/>
                    </a:lnTo>
                    <a:cubicBezTo>
                      <a:pt x="4159" y="3074"/>
                      <a:pt x="4161" y="3072"/>
                      <a:pt x="4163" y="3072"/>
                    </a:cubicBezTo>
                    <a:cubicBezTo>
                      <a:pt x="4165" y="3072"/>
                      <a:pt x="4167" y="3074"/>
                      <a:pt x="4167" y="3076"/>
                    </a:cubicBezTo>
                    <a:lnTo>
                      <a:pt x="4167" y="3076"/>
                    </a:lnTo>
                    <a:cubicBezTo>
                      <a:pt x="4167" y="3079"/>
                      <a:pt x="4165" y="3080"/>
                      <a:pt x="4163" y="3080"/>
                    </a:cubicBezTo>
                    <a:cubicBezTo>
                      <a:pt x="4161" y="3080"/>
                      <a:pt x="4159" y="3079"/>
                      <a:pt x="4159" y="3076"/>
                    </a:cubicBezTo>
                    <a:close/>
                    <a:moveTo>
                      <a:pt x="4159" y="3060"/>
                    </a:moveTo>
                    <a:lnTo>
                      <a:pt x="4159" y="3060"/>
                    </a:lnTo>
                    <a:cubicBezTo>
                      <a:pt x="4159" y="3058"/>
                      <a:pt x="4161" y="3056"/>
                      <a:pt x="4163" y="3056"/>
                    </a:cubicBezTo>
                    <a:cubicBezTo>
                      <a:pt x="4165" y="3056"/>
                      <a:pt x="4167" y="3058"/>
                      <a:pt x="4167" y="3060"/>
                    </a:cubicBezTo>
                    <a:lnTo>
                      <a:pt x="4167" y="3060"/>
                    </a:lnTo>
                    <a:cubicBezTo>
                      <a:pt x="4167" y="3063"/>
                      <a:pt x="4165" y="3064"/>
                      <a:pt x="4163" y="3064"/>
                    </a:cubicBezTo>
                    <a:cubicBezTo>
                      <a:pt x="4161" y="3064"/>
                      <a:pt x="4159" y="3063"/>
                      <a:pt x="4159" y="3060"/>
                    </a:cubicBezTo>
                    <a:close/>
                    <a:moveTo>
                      <a:pt x="4159" y="3044"/>
                    </a:moveTo>
                    <a:lnTo>
                      <a:pt x="4159" y="3044"/>
                    </a:lnTo>
                    <a:cubicBezTo>
                      <a:pt x="4159" y="3042"/>
                      <a:pt x="4161" y="3040"/>
                      <a:pt x="4163" y="3040"/>
                    </a:cubicBezTo>
                    <a:cubicBezTo>
                      <a:pt x="4165" y="3040"/>
                      <a:pt x="4167" y="3042"/>
                      <a:pt x="4167" y="3044"/>
                    </a:cubicBezTo>
                    <a:lnTo>
                      <a:pt x="4167" y="3044"/>
                    </a:lnTo>
                    <a:cubicBezTo>
                      <a:pt x="4167" y="3047"/>
                      <a:pt x="4165" y="3048"/>
                      <a:pt x="4163" y="3048"/>
                    </a:cubicBezTo>
                    <a:cubicBezTo>
                      <a:pt x="4161" y="3048"/>
                      <a:pt x="4159" y="3047"/>
                      <a:pt x="4159" y="3044"/>
                    </a:cubicBezTo>
                    <a:close/>
                    <a:moveTo>
                      <a:pt x="4159" y="3028"/>
                    </a:moveTo>
                    <a:lnTo>
                      <a:pt x="4159" y="3028"/>
                    </a:lnTo>
                    <a:cubicBezTo>
                      <a:pt x="4159" y="3026"/>
                      <a:pt x="4161" y="3024"/>
                      <a:pt x="4163" y="3024"/>
                    </a:cubicBezTo>
                    <a:cubicBezTo>
                      <a:pt x="4165" y="3024"/>
                      <a:pt x="4167" y="3026"/>
                      <a:pt x="4167" y="3028"/>
                    </a:cubicBezTo>
                    <a:lnTo>
                      <a:pt x="4167" y="3028"/>
                    </a:lnTo>
                    <a:cubicBezTo>
                      <a:pt x="4167" y="3031"/>
                      <a:pt x="4165" y="3032"/>
                      <a:pt x="4163" y="3032"/>
                    </a:cubicBezTo>
                    <a:cubicBezTo>
                      <a:pt x="4161" y="3032"/>
                      <a:pt x="4159" y="3031"/>
                      <a:pt x="4159" y="3028"/>
                    </a:cubicBezTo>
                    <a:close/>
                    <a:moveTo>
                      <a:pt x="4159" y="3012"/>
                    </a:moveTo>
                    <a:lnTo>
                      <a:pt x="4159" y="3012"/>
                    </a:lnTo>
                    <a:cubicBezTo>
                      <a:pt x="4159" y="3010"/>
                      <a:pt x="4161" y="3008"/>
                      <a:pt x="4163" y="3008"/>
                    </a:cubicBezTo>
                    <a:cubicBezTo>
                      <a:pt x="4165" y="3008"/>
                      <a:pt x="4167" y="3010"/>
                      <a:pt x="4167" y="3012"/>
                    </a:cubicBezTo>
                    <a:lnTo>
                      <a:pt x="4167" y="3012"/>
                    </a:lnTo>
                    <a:cubicBezTo>
                      <a:pt x="4167" y="3015"/>
                      <a:pt x="4165" y="3016"/>
                      <a:pt x="4163" y="3016"/>
                    </a:cubicBezTo>
                    <a:cubicBezTo>
                      <a:pt x="4161" y="3016"/>
                      <a:pt x="4159" y="3015"/>
                      <a:pt x="4159" y="3012"/>
                    </a:cubicBezTo>
                    <a:close/>
                    <a:moveTo>
                      <a:pt x="4159" y="2996"/>
                    </a:moveTo>
                    <a:lnTo>
                      <a:pt x="4159" y="2996"/>
                    </a:lnTo>
                    <a:cubicBezTo>
                      <a:pt x="4159" y="2994"/>
                      <a:pt x="4161" y="2992"/>
                      <a:pt x="4163" y="2992"/>
                    </a:cubicBezTo>
                    <a:cubicBezTo>
                      <a:pt x="4165" y="2992"/>
                      <a:pt x="4167" y="2994"/>
                      <a:pt x="4167" y="2996"/>
                    </a:cubicBezTo>
                    <a:lnTo>
                      <a:pt x="4167" y="2996"/>
                    </a:lnTo>
                    <a:cubicBezTo>
                      <a:pt x="4167" y="2999"/>
                      <a:pt x="4165" y="3000"/>
                      <a:pt x="4163" y="3000"/>
                    </a:cubicBezTo>
                    <a:cubicBezTo>
                      <a:pt x="4161" y="3000"/>
                      <a:pt x="4159" y="2999"/>
                      <a:pt x="4159" y="2996"/>
                    </a:cubicBezTo>
                    <a:close/>
                    <a:moveTo>
                      <a:pt x="4159" y="2980"/>
                    </a:moveTo>
                    <a:lnTo>
                      <a:pt x="4159" y="2980"/>
                    </a:lnTo>
                    <a:cubicBezTo>
                      <a:pt x="4159" y="2978"/>
                      <a:pt x="4161" y="2976"/>
                      <a:pt x="4163" y="2976"/>
                    </a:cubicBezTo>
                    <a:cubicBezTo>
                      <a:pt x="4165" y="2976"/>
                      <a:pt x="4167" y="2978"/>
                      <a:pt x="4167" y="2980"/>
                    </a:cubicBezTo>
                    <a:lnTo>
                      <a:pt x="4167" y="2980"/>
                    </a:lnTo>
                    <a:cubicBezTo>
                      <a:pt x="4167" y="2983"/>
                      <a:pt x="4165" y="2984"/>
                      <a:pt x="4163" y="2984"/>
                    </a:cubicBezTo>
                    <a:cubicBezTo>
                      <a:pt x="4161" y="2984"/>
                      <a:pt x="4159" y="2983"/>
                      <a:pt x="4159" y="2980"/>
                    </a:cubicBezTo>
                    <a:close/>
                    <a:moveTo>
                      <a:pt x="4159" y="2964"/>
                    </a:moveTo>
                    <a:lnTo>
                      <a:pt x="4159" y="2964"/>
                    </a:lnTo>
                    <a:cubicBezTo>
                      <a:pt x="4159" y="2962"/>
                      <a:pt x="4161" y="2960"/>
                      <a:pt x="4163" y="2960"/>
                    </a:cubicBezTo>
                    <a:cubicBezTo>
                      <a:pt x="4165" y="2960"/>
                      <a:pt x="4167" y="2962"/>
                      <a:pt x="4167" y="2964"/>
                    </a:cubicBezTo>
                    <a:lnTo>
                      <a:pt x="4167" y="2964"/>
                    </a:lnTo>
                    <a:cubicBezTo>
                      <a:pt x="4167" y="2967"/>
                      <a:pt x="4165" y="2968"/>
                      <a:pt x="4163" y="2968"/>
                    </a:cubicBezTo>
                    <a:cubicBezTo>
                      <a:pt x="4161" y="2968"/>
                      <a:pt x="4159" y="2967"/>
                      <a:pt x="4159" y="2964"/>
                    </a:cubicBezTo>
                    <a:close/>
                    <a:moveTo>
                      <a:pt x="4159" y="2948"/>
                    </a:moveTo>
                    <a:lnTo>
                      <a:pt x="4159" y="2948"/>
                    </a:lnTo>
                    <a:cubicBezTo>
                      <a:pt x="4159" y="2946"/>
                      <a:pt x="4161" y="2944"/>
                      <a:pt x="4163" y="2944"/>
                    </a:cubicBezTo>
                    <a:cubicBezTo>
                      <a:pt x="4165" y="2944"/>
                      <a:pt x="4167" y="2946"/>
                      <a:pt x="4167" y="2948"/>
                    </a:cubicBezTo>
                    <a:lnTo>
                      <a:pt x="4167" y="2948"/>
                    </a:lnTo>
                    <a:cubicBezTo>
                      <a:pt x="4167" y="2951"/>
                      <a:pt x="4165" y="2952"/>
                      <a:pt x="4163" y="2952"/>
                    </a:cubicBezTo>
                    <a:cubicBezTo>
                      <a:pt x="4161" y="2952"/>
                      <a:pt x="4159" y="2951"/>
                      <a:pt x="4159" y="2948"/>
                    </a:cubicBezTo>
                    <a:close/>
                    <a:moveTo>
                      <a:pt x="4159" y="2932"/>
                    </a:moveTo>
                    <a:lnTo>
                      <a:pt x="4159" y="2932"/>
                    </a:lnTo>
                    <a:cubicBezTo>
                      <a:pt x="4159" y="2930"/>
                      <a:pt x="4161" y="2928"/>
                      <a:pt x="4163" y="2928"/>
                    </a:cubicBezTo>
                    <a:cubicBezTo>
                      <a:pt x="4165" y="2928"/>
                      <a:pt x="4167" y="2930"/>
                      <a:pt x="4167" y="2932"/>
                    </a:cubicBezTo>
                    <a:lnTo>
                      <a:pt x="4167" y="2932"/>
                    </a:lnTo>
                    <a:cubicBezTo>
                      <a:pt x="4167" y="2935"/>
                      <a:pt x="4165" y="2936"/>
                      <a:pt x="4163" y="2936"/>
                    </a:cubicBezTo>
                    <a:cubicBezTo>
                      <a:pt x="4161" y="2936"/>
                      <a:pt x="4159" y="2935"/>
                      <a:pt x="4159" y="2932"/>
                    </a:cubicBezTo>
                    <a:close/>
                    <a:moveTo>
                      <a:pt x="4159" y="2916"/>
                    </a:moveTo>
                    <a:lnTo>
                      <a:pt x="4159" y="2916"/>
                    </a:lnTo>
                    <a:cubicBezTo>
                      <a:pt x="4159" y="2914"/>
                      <a:pt x="4161" y="2912"/>
                      <a:pt x="4163" y="2912"/>
                    </a:cubicBezTo>
                    <a:cubicBezTo>
                      <a:pt x="4165" y="2912"/>
                      <a:pt x="4167" y="2914"/>
                      <a:pt x="4167" y="2916"/>
                    </a:cubicBezTo>
                    <a:lnTo>
                      <a:pt x="4167" y="2916"/>
                    </a:lnTo>
                    <a:cubicBezTo>
                      <a:pt x="4167" y="2918"/>
                      <a:pt x="4165" y="2920"/>
                      <a:pt x="4163" y="2920"/>
                    </a:cubicBezTo>
                    <a:cubicBezTo>
                      <a:pt x="4161" y="2920"/>
                      <a:pt x="4159" y="2918"/>
                      <a:pt x="4159" y="2916"/>
                    </a:cubicBezTo>
                    <a:close/>
                    <a:moveTo>
                      <a:pt x="4159" y="2900"/>
                    </a:moveTo>
                    <a:lnTo>
                      <a:pt x="4159" y="2900"/>
                    </a:lnTo>
                    <a:cubicBezTo>
                      <a:pt x="4159" y="2898"/>
                      <a:pt x="4161" y="2896"/>
                      <a:pt x="4163" y="2896"/>
                    </a:cubicBezTo>
                    <a:cubicBezTo>
                      <a:pt x="4165" y="2896"/>
                      <a:pt x="4167" y="2898"/>
                      <a:pt x="4167" y="2900"/>
                    </a:cubicBezTo>
                    <a:lnTo>
                      <a:pt x="4167" y="2900"/>
                    </a:lnTo>
                    <a:cubicBezTo>
                      <a:pt x="4167" y="2902"/>
                      <a:pt x="4165" y="2904"/>
                      <a:pt x="4163" y="2904"/>
                    </a:cubicBezTo>
                    <a:cubicBezTo>
                      <a:pt x="4161" y="2904"/>
                      <a:pt x="4159" y="2902"/>
                      <a:pt x="4159" y="2900"/>
                    </a:cubicBezTo>
                    <a:close/>
                    <a:moveTo>
                      <a:pt x="4159" y="2884"/>
                    </a:moveTo>
                    <a:lnTo>
                      <a:pt x="4159" y="2884"/>
                    </a:lnTo>
                    <a:cubicBezTo>
                      <a:pt x="4159" y="2882"/>
                      <a:pt x="4161" y="2880"/>
                      <a:pt x="4163" y="2880"/>
                    </a:cubicBezTo>
                    <a:cubicBezTo>
                      <a:pt x="4165" y="2880"/>
                      <a:pt x="4167" y="2882"/>
                      <a:pt x="4167" y="2884"/>
                    </a:cubicBezTo>
                    <a:lnTo>
                      <a:pt x="4167" y="2884"/>
                    </a:lnTo>
                    <a:cubicBezTo>
                      <a:pt x="4167" y="2886"/>
                      <a:pt x="4165" y="2888"/>
                      <a:pt x="4163" y="2888"/>
                    </a:cubicBezTo>
                    <a:cubicBezTo>
                      <a:pt x="4161" y="2888"/>
                      <a:pt x="4159" y="2886"/>
                      <a:pt x="4159" y="2884"/>
                    </a:cubicBezTo>
                    <a:close/>
                    <a:moveTo>
                      <a:pt x="4159" y="2868"/>
                    </a:moveTo>
                    <a:lnTo>
                      <a:pt x="4159" y="2868"/>
                    </a:lnTo>
                    <a:cubicBezTo>
                      <a:pt x="4159" y="2866"/>
                      <a:pt x="4161" y="2864"/>
                      <a:pt x="4163" y="2864"/>
                    </a:cubicBezTo>
                    <a:cubicBezTo>
                      <a:pt x="4165" y="2864"/>
                      <a:pt x="4167" y="2866"/>
                      <a:pt x="4167" y="2868"/>
                    </a:cubicBezTo>
                    <a:lnTo>
                      <a:pt x="4167" y="2868"/>
                    </a:lnTo>
                    <a:cubicBezTo>
                      <a:pt x="4167" y="2870"/>
                      <a:pt x="4165" y="2872"/>
                      <a:pt x="4163" y="2872"/>
                    </a:cubicBezTo>
                    <a:cubicBezTo>
                      <a:pt x="4161" y="2872"/>
                      <a:pt x="4159" y="2870"/>
                      <a:pt x="4159" y="2868"/>
                    </a:cubicBezTo>
                    <a:close/>
                    <a:moveTo>
                      <a:pt x="4159" y="2852"/>
                    </a:moveTo>
                    <a:lnTo>
                      <a:pt x="4159" y="2852"/>
                    </a:lnTo>
                    <a:cubicBezTo>
                      <a:pt x="4159" y="2850"/>
                      <a:pt x="4161" y="2848"/>
                      <a:pt x="4163" y="2848"/>
                    </a:cubicBezTo>
                    <a:cubicBezTo>
                      <a:pt x="4165" y="2848"/>
                      <a:pt x="4167" y="2850"/>
                      <a:pt x="4167" y="2852"/>
                    </a:cubicBezTo>
                    <a:lnTo>
                      <a:pt x="4167" y="2852"/>
                    </a:lnTo>
                    <a:cubicBezTo>
                      <a:pt x="4167" y="2854"/>
                      <a:pt x="4165" y="2856"/>
                      <a:pt x="4163" y="2856"/>
                    </a:cubicBezTo>
                    <a:cubicBezTo>
                      <a:pt x="4161" y="2856"/>
                      <a:pt x="4159" y="2854"/>
                      <a:pt x="4159" y="2852"/>
                    </a:cubicBezTo>
                    <a:close/>
                    <a:moveTo>
                      <a:pt x="4159" y="2836"/>
                    </a:moveTo>
                    <a:lnTo>
                      <a:pt x="4159" y="2836"/>
                    </a:lnTo>
                    <a:cubicBezTo>
                      <a:pt x="4159" y="2834"/>
                      <a:pt x="4161" y="2832"/>
                      <a:pt x="4163" y="2832"/>
                    </a:cubicBezTo>
                    <a:cubicBezTo>
                      <a:pt x="4165" y="2832"/>
                      <a:pt x="4167" y="2834"/>
                      <a:pt x="4167" y="2836"/>
                    </a:cubicBezTo>
                    <a:lnTo>
                      <a:pt x="4167" y="2836"/>
                    </a:lnTo>
                    <a:cubicBezTo>
                      <a:pt x="4167" y="2838"/>
                      <a:pt x="4165" y="2840"/>
                      <a:pt x="4163" y="2840"/>
                    </a:cubicBezTo>
                    <a:cubicBezTo>
                      <a:pt x="4161" y="2840"/>
                      <a:pt x="4159" y="2838"/>
                      <a:pt x="4159" y="2836"/>
                    </a:cubicBezTo>
                    <a:close/>
                    <a:moveTo>
                      <a:pt x="4159" y="2820"/>
                    </a:moveTo>
                    <a:lnTo>
                      <a:pt x="4159" y="2820"/>
                    </a:lnTo>
                    <a:cubicBezTo>
                      <a:pt x="4159" y="2818"/>
                      <a:pt x="4161" y="2816"/>
                      <a:pt x="4163" y="2816"/>
                    </a:cubicBezTo>
                    <a:cubicBezTo>
                      <a:pt x="4165" y="2816"/>
                      <a:pt x="4167" y="2818"/>
                      <a:pt x="4167" y="2820"/>
                    </a:cubicBezTo>
                    <a:lnTo>
                      <a:pt x="4167" y="2820"/>
                    </a:lnTo>
                    <a:cubicBezTo>
                      <a:pt x="4167" y="2822"/>
                      <a:pt x="4165" y="2824"/>
                      <a:pt x="4163" y="2824"/>
                    </a:cubicBezTo>
                    <a:cubicBezTo>
                      <a:pt x="4161" y="2824"/>
                      <a:pt x="4159" y="2822"/>
                      <a:pt x="4159" y="2820"/>
                    </a:cubicBezTo>
                    <a:close/>
                    <a:moveTo>
                      <a:pt x="4159" y="2804"/>
                    </a:moveTo>
                    <a:lnTo>
                      <a:pt x="4159" y="2804"/>
                    </a:lnTo>
                    <a:cubicBezTo>
                      <a:pt x="4159" y="2802"/>
                      <a:pt x="4161" y="2800"/>
                      <a:pt x="4163" y="2800"/>
                    </a:cubicBezTo>
                    <a:cubicBezTo>
                      <a:pt x="4165" y="2800"/>
                      <a:pt x="4167" y="2802"/>
                      <a:pt x="4167" y="2804"/>
                    </a:cubicBezTo>
                    <a:lnTo>
                      <a:pt x="4167" y="2804"/>
                    </a:lnTo>
                    <a:cubicBezTo>
                      <a:pt x="4167" y="2806"/>
                      <a:pt x="4165" y="2808"/>
                      <a:pt x="4163" y="2808"/>
                    </a:cubicBezTo>
                    <a:cubicBezTo>
                      <a:pt x="4161" y="2808"/>
                      <a:pt x="4159" y="2806"/>
                      <a:pt x="4159" y="2804"/>
                    </a:cubicBezTo>
                    <a:close/>
                    <a:moveTo>
                      <a:pt x="4159" y="2788"/>
                    </a:moveTo>
                    <a:lnTo>
                      <a:pt x="4159" y="2788"/>
                    </a:lnTo>
                    <a:cubicBezTo>
                      <a:pt x="4159" y="2786"/>
                      <a:pt x="4161" y="2784"/>
                      <a:pt x="4163" y="2784"/>
                    </a:cubicBezTo>
                    <a:cubicBezTo>
                      <a:pt x="4165" y="2784"/>
                      <a:pt x="4167" y="2786"/>
                      <a:pt x="4167" y="2788"/>
                    </a:cubicBezTo>
                    <a:lnTo>
                      <a:pt x="4167" y="2788"/>
                    </a:lnTo>
                    <a:cubicBezTo>
                      <a:pt x="4167" y="2790"/>
                      <a:pt x="4165" y="2792"/>
                      <a:pt x="4163" y="2792"/>
                    </a:cubicBezTo>
                    <a:cubicBezTo>
                      <a:pt x="4161" y="2792"/>
                      <a:pt x="4159" y="2790"/>
                      <a:pt x="4159" y="2788"/>
                    </a:cubicBezTo>
                    <a:close/>
                    <a:moveTo>
                      <a:pt x="4159" y="2772"/>
                    </a:moveTo>
                    <a:lnTo>
                      <a:pt x="4159" y="2772"/>
                    </a:lnTo>
                    <a:cubicBezTo>
                      <a:pt x="4159" y="2770"/>
                      <a:pt x="4161" y="2768"/>
                      <a:pt x="4163" y="2768"/>
                    </a:cubicBezTo>
                    <a:cubicBezTo>
                      <a:pt x="4165" y="2768"/>
                      <a:pt x="4167" y="2770"/>
                      <a:pt x="4167" y="2772"/>
                    </a:cubicBezTo>
                    <a:lnTo>
                      <a:pt x="4167" y="2772"/>
                    </a:lnTo>
                    <a:cubicBezTo>
                      <a:pt x="4167" y="2774"/>
                      <a:pt x="4165" y="2776"/>
                      <a:pt x="4163" y="2776"/>
                    </a:cubicBezTo>
                    <a:cubicBezTo>
                      <a:pt x="4161" y="2776"/>
                      <a:pt x="4159" y="2774"/>
                      <a:pt x="4159" y="2772"/>
                    </a:cubicBezTo>
                    <a:close/>
                    <a:moveTo>
                      <a:pt x="4159" y="2756"/>
                    </a:moveTo>
                    <a:lnTo>
                      <a:pt x="4159" y="2756"/>
                    </a:lnTo>
                    <a:cubicBezTo>
                      <a:pt x="4159" y="2754"/>
                      <a:pt x="4161" y="2752"/>
                      <a:pt x="4163" y="2752"/>
                    </a:cubicBezTo>
                    <a:cubicBezTo>
                      <a:pt x="4165" y="2752"/>
                      <a:pt x="4167" y="2754"/>
                      <a:pt x="4167" y="2756"/>
                    </a:cubicBezTo>
                    <a:lnTo>
                      <a:pt x="4167" y="2756"/>
                    </a:lnTo>
                    <a:cubicBezTo>
                      <a:pt x="4167" y="2758"/>
                      <a:pt x="4165" y="2760"/>
                      <a:pt x="4163" y="2760"/>
                    </a:cubicBezTo>
                    <a:cubicBezTo>
                      <a:pt x="4161" y="2760"/>
                      <a:pt x="4159" y="2758"/>
                      <a:pt x="4159" y="2756"/>
                    </a:cubicBezTo>
                    <a:close/>
                    <a:moveTo>
                      <a:pt x="4159" y="2740"/>
                    </a:moveTo>
                    <a:lnTo>
                      <a:pt x="4159" y="2740"/>
                    </a:lnTo>
                    <a:cubicBezTo>
                      <a:pt x="4159" y="2738"/>
                      <a:pt x="4161" y="2736"/>
                      <a:pt x="4163" y="2736"/>
                    </a:cubicBezTo>
                    <a:cubicBezTo>
                      <a:pt x="4165" y="2736"/>
                      <a:pt x="4167" y="2738"/>
                      <a:pt x="4167" y="2740"/>
                    </a:cubicBezTo>
                    <a:lnTo>
                      <a:pt x="4167" y="2740"/>
                    </a:lnTo>
                    <a:cubicBezTo>
                      <a:pt x="4167" y="2742"/>
                      <a:pt x="4165" y="2744"/>
                      <a:pt x="4163" y="2744"/>
                    </a:cubicBezTo>
                    <a:cubicBezTo>
                      <a:pt x="4161" y="2744"/>
                      <a:pt x="4159" y="2742"/>
                      <a:pt x="4159" y="2740"/>
                    </a:cubicBezTo>
                    <a:close/>
                    <a:moveTo>
                      <a:pt x="4159" y="2724"/>
                    </a:moveTo>
                    <a:lnTo>
                      <a:pt x="4159" y="2724"/>
                    </a:lnTo>
                    <a:cubicBezTo>
                      <a:pt x="4159" y="2722"/>
                      <a:pt x="4161" y="2720"/>
                      <a:pt x="4163" y="2720"/>
                    </a:cubicBezTo>
                    <a:cubicBezTo>
                      <a:pt x="4165" y="2720"/>
                      <a:pt x="4167" y="2722"/>
                      <a:pt x="4167" y="2724"/>
                    </a:cubicBezTo>
                    <a:lnTo>
                      <a:pt x="4167" y="2724"/>
                    </a:lnTo>
                    <a:cubicBezTo>
                      <a:pt x="4167" y="2726"/>
                      <a:pt x="4165" y="2728"/>
                      <a:pt x="4163" y="2728"/>
                    </a:cubicBezTo>
                    <a:cubicBezTo>
                      <a:pt x="4161" y="2728"/>
                      <a:pt x="4159" y="2726"/>
                      <a:pt x="4159" y="2724"/>
                    </a:cubicBezTo>
                    <a:close/>
                    <a:moveTo>
                      <a:pt x="4159" y="2708"/>
                    </a:moveTo>
                    <a:lnTo>
                      <a:pt x="4159" y="2708"/>
                    </a:lnTo>
                    <a:cubicBezTo>
                      <a:pt x="4159" y="2706"/>
                      <a:pt x="4161" y="2704"/>
                      <a:pt x="4163" y="2704"/>
                    </a:cubicBezTo>
                    <a:cubicBezTo>
                      <a:pt x="4165" y="2704"/>
                      <a:pt x="4167" y="2706"/>
                      <a:pt x="4167" y="2708"/>
                    </a:cubicBezTo>
                    <a:lnTo>
                      <a:pt x="4167" y="2708"/>
                    </a:lnTo>
                    <a:cubicBezTo>
                      <a:pt x="4167" y="2710"/>
                      <a:pt x="4165" y="2712"/>
                      <a:pt x="4163" y="2712"/>
                    </a:cubicBezTo>
                    <a:cubicBezTo>
                      <a:pt x="4161" y="2712"/>
                      <a:pt x="4159" y="2710"/>
                      <a:pt x="4159" y="2708"/>
                    </a:cubicBezTo>
                    <a:close/>
                    <a:moveTo>
                      <a:pt x="4159" y="2692"/>
                    </a:moveTo>
                    <a:lnTo>
                      <a:pt x="4159" y="2692"/>
                    </a:lnTo>
                    <a:cubicBezTo>
                      <a:pt x="4159" y="2690"/>
                      <a:pt x="4161" y="2688"/>
                      <a:pt x="4163" y="2688"/>
                    </a:cubicBezTo>
                    <a:cubicBezTo>
                      <a:pt x="4165" y="2688"/>
                      <a:pt x="4167" y="2690"/>
                      <a:pt x="4167" y="2692"/>
                    </a:cubicBezTo>
                    <a:lnTo>
                      <a:pt x="4167" y="2692"/>
                    </a:lnTo>
                    <a:cubicBezTo>
                      <a:pt x="4167" y="2694"/>
                      <a:pt x="4165" y="2696"/>
                      <a:pt x="4163" y="2696"/>
                    </a:cubicBezTo>
                    <a:cubicBezTo>
                      <a:pt x="4161" y="2696"/>
                      <a:pt x="4159" y="2694"/>
                      <a:pt x="4159" y="2692"/>
                    </a:cubicBezTo>
                    <a:close/>
                    <a:moveTo>
                      <a:pt x="4159" y="2676"/>
                    </a:moveTo>
                    <a:lnTo>
                      <a:pt x="4159" y="2676"/>
                    </a:lnTo>
                    <a:cubicBezTo>
                      <a:pt x="4159" y="2674"/>
                      <a:pt x="4161" y="2672"/>
                      <a:pt x="4163" y="2672"/>
                    </a:cubicBezTo>
                    <a:cubicBezTo>
                      <a:pt x="4165" y="2672"/>
                      <a:pt x="4167" y="2674"/>
                      <a:pt x="4167" y="2676"/>
                    </a:cubicBezTo>
                    <a:lnTo>
                      <a:pt x="4167" y="2676"/>
                    </a:lnTo>
                    <a:cubicBezTo>
                      <a:pt x="4167" y="2678"/>
                      <a:pt x="4165" y="2680"/>
                      <a:pt x="4163" y="2680"/>
                    </a:cubicBezTo>
                    <a:cubicBezTo>
                      <a:pt x="4161" y="2680"/>
                      <a:pt x="4159" y="2678"/>
                      <a:pt x="4159" y="2676"/>
                    </a:cubicBezTo>
                    <a:close/>
                    <a:moveTo>
                      <a:pt x="4159" y="2660"/>
                    </a:moveTo>
                    <a:lnTo>
                      <a:pt x="4159" y="2660"/>
                    </a:lnTo>
                    <a:cubicBezTo>
                      <a:pt x="4159" y="2658"/>
                      <a:pt x="4161" y="2656"/>
                      <a:pt x="4163" y="2656"/>
                    </a:cubicBezTo>
                    <a:cubicBezTo>
                      <a:pt x="4165" y="2656"/>
                      <a:pt x="4167" y="2658"/>
                      <a:pt x="4167" y="2660"/>
                    </a:cubicBezTo>
                    <a:lnTo>
                      <a:pt x="4167" y="2660"/>
                    </a:lnTo>
                    <a:cubicBezTo>
                      <a:pt x="4167" y="2662"/>
                      <a:pt x="4165" y="2664"/>
                      <a:pt x="4163" y="2664"/>
                    </a:cubicBezTo>
                    <a:cubicBezTo>
                      <a:pt x="4161" y="2664"/>
                      <a:pt x="4159" y="2662"/>
                      <a:pt x="4159" y="2660"/>
                    </a:cubicBezTo>
                    <a:close/>
                    <a:moveTo>
                      <a:pt x="4159" y="2644"/>
                    </a:moveTo>
                    <a:lnTo>
                      <a:pt x="4159" y="2644"/>
                    </a:lnTo>
                    <a:cubicBezTo>
                      <a:pt x="4159" y="2642"/>
                      <a:pt x="4161" y="2640"/>
                      <a:pt x="4163" y="2640"/>
                    </a:cubicBezTo>
                    <a:cubicBezTo>
                      <a:pt x="4165" y="2640"/>
                      <a:pt x="4167" y="2642"/>
                      <a:pt x="4167" y="2644"/>
                    </a:cubicBezTo>
                    <a:lnTo>
                      <a:pt x="4167" y="2644"/>
                    </a:lnTo>
                    <a:cubicBezTo>
                      <a:pt x="4167" y="2646"/>
                      <a:pt x="4165" y="2648"/>
                      <a:pt x="4163" y="2648"/>
                    </a:cubicBezTo>
                    <a:cubicBezTo>
                      <a:pt x="4161" y="2648"/>
                      <a:pt x="4159" y="2646"/>
                      <a:pt x="4159" y="2644"/>
                    </a:cubicBezTo>
                    <a:close/>
                    <a:moveTo>
                      <a:pt x="4159" y="2628"/>
                    </a:moveTo>
                    <a:lnTo>
                      <a:pt x="4159" y="2628"/>
                    </a:lnTo>
                    <a:cubicBezTo>
                      <a:pt x="4159" y="2626"/>
                      <a:pt x="4161" y="2624"/>
                      <a:pt x="4163" y="2624"/>
                    </a:cubicBezTo>
                    <a:cubicBezTo>
                      <a:pt x="4165" y="2624"/>
                      <a:pt x="4167" y="2626"/>
                      <a:pt x="4167" y="2628"/>
                    </a:cubicBezTo>
                    <a:lnTo>
                      <a:pt x="4167" y="2628"/>
                    </a:lnTo>
                    <a:cubicBezTo>
                      <a:pt x="4167" y="2630"/>
                      <a:pt x="4165" y="2632"/>
                      <a:pt x="4163" y="2632"/>
                    </a:cubicBezTo>
                    <a:cubicBezTo>
                      <a:pt x="4161" y="2632"/>
                      <a:pt x="4159" y="2630"/>
                      <a:pt x="4159" y="2628"/>
                    </a:cubicBezTo>
                    <a:close/>
                    <a:moveTo>
                      <a:pt x="4159" y="2612"/>
                    </a:moveTo>
                    <a:lnTo>
                      <a:pt x="4159" y="2612"/>
                    </a:lnTo>
                    <a:cubicBezTo>
                      <a:pt x="4159" y="2610"/>
                      <a:pt x="4161" y="2608"/>
                      <a:pt x="4163" y="2608"/>
                    </a:cubicBezTo>
                    <a:cubicBezTo>
                      <a:pt x="4165" y="2608"/>
                      <a:pt x="4167" y="2610"/>
                      <a:pt x="4167" y="2612"/>
                    </a:cubicBezTo>
                    <a:lnTo>
                      <a:pt x="4167" y="2612"/>
                    </a:lnTo>
                    <a:cubicBezTo>
                      <a:pt x="4167" y="2614"/>
                      <a:pt x="4165" y="2616"/>
                      <a:pt x="4163" y="2616"/>
                    </a:cubicBezTo>
                    <a:cubicBezTo>
                      <a:pt x="4161" y="2616"/>
                      <a:pt x="4159" y="2614"/>
                      <a:pt x="4159" y="2612"/>
                    </a:cubicBezTo>
                    <a:close/>
                    <a:moveTo>
                      <a:pt x="4159" y="2596"/>
                    </a:moveTo>
                    <a:lnTo>
                      <a:pt x="4159" y="2596"/>
                    </a:lnTo>
                    <a:cubicBezTo>
                      <a:pt x="4159" y="2594"/>
                      <a:pt x="4161" y="2592"/>
                      <a:pt x="4163" y="2592"/>
                    </a:cubicBezTo>
                    <a:cubicBezTo>
                      <a:pt x="4165" y="2592"/>
                      <a:pt x="4167" y="2594"/>
                      <a:pt x="4167" y="2596"/>
                    </a:cubicBezTo>
                    <a:lnTo>
                      <a:pt x="4167" y="2596"/>
                    </a:lnTo>
                    <a:cubicBezTo>
                      <a:pt x="4167" y="2598"/>
                      <a:pt x="4165" y="2600"/>
                      <a:pt x="4163" y="2600"/>
                    </a:cubicBezTo>
                    <a:cubicBezTo>
                      <a:pt x="4161" y="2600"/>
                      <a:pt x="4159" y="2598"/>
                      <a:pt x="4159" y="2596"/>
                    </a:cubicBezTo>
                    <a:close/>
                    <a:moveTo>
                      <a:pt x="4159" y="2580"/>
                    </a:moveTo>
                    <a:lnTo>
                      <a:pt x="4159" y="2580"/>
                    </a:lnTo>
                    <a:cubicBezTo>
                      <a:pt x="4159" y="2578"/>
                      <a:pt x="4161" y="2576"/>
                      <a:pt x="4163" y="2576"/>
                    </a:cubicBezTo>
                    <a:cubicBezTo>
                      <a:pt x="4165" y="2576"/>
                      <a:pt x="4167" y="2578"/>
                      <a:pt x="4167" y="2580"/>
                    </a:cubicBezTo>
                    <a:lnTo>
                      <a:pt x="4167" y="2580"/>
                    </a:lnTo>
                    <a:cubicBezTo>
                      <a:pt x="4167" y="2582"/>
                      <a:pt x="4165" y="2584"/>
                      <a:pt x="4163" y="2584"/>
                    </a:cubicBezTo>
                    <a:cubicBezTo>
                      <a:pt x="4161" y="2584"/>
                      <a:pt x="4159" y="2582"/>
                      <a:pt x="4159" y="2580"/>
                    </a:cubicBezTo>
                    <a:close/>
                    <a:moveTo>
                      <a:pt x="4159" y="2564"/>
                    </a:moveTo>
                    <a:lnTo>
                      <a:pt x="4159" y="2564"/>
                    </a:lnTo>
                    <a:cubicBezTo>
                      <a:pt x="4159" y="2562"/>
                      <a:pt x="4161" y="2560"/>
                      <a:pt x="4163" y="2560"/>
                    </a:cubicBezTo>
                    <a:cubicBezTo>
                      <a:pt x="4165" y="2560"/>
                      <a:pt x="4167" y="2562"/>
                      <a:pt x="4167" y="2564"/>
                    </a:cubicBezTo>
                    <a:lnTo>
                      <a:pt x="4167" y="2564"/>
                    </a:lnTo>
                    <a:cubicBezTo>
                      <a:pt x="4167" y="2566"/>
                      <a:pt x="4165" y="2568"/>
                      <a:pt x="4163" y="2568"/>
                    </a:cubicBezTo>
                    <a:cubicBezTo>
                      <a:pt x="4161" y="2568"/>
                      <a:pt x="4159" y="2566"/>
                      <a:pt x="4159" y="2564"/>
                    </a:cubicBezTo>
                    <a:close/>
                    <a:moveTo>
                      <a:pt x="4159" y="2548"/>
                    </a:moveTo>
                    <a:lnTo>
                      <a:pt x="4159" y="2548"/>
                    </a:lnTo>
                    <a:cubicBezTo>
                      <a:pt x="4159" y="2546"/>
                      <a:pt x="4161" y="2544"/>
                      <a:pt x="4163" y="2544"/>
                    </a:cubicBezTo>
                    <a:cubicBezTo>
                      <a:pt x="4165" y="2544"/>
                      <a:pt x="4167" y="2546"/>
                      <a:pt x="4167" y="2548"/>
                    </a:cubicBezTo>
                    <a:lnTo>
                      <a:pt x="4167" y="2548"/>
                    </a:lnTo>
                    <a:cubicBezTo>
                      <a:pt x="4167" y="2550"/>
                      <a:pt x="4165" y="2552"/>
                      <a:pt x="4163" y="2552"/>
                    </a:cubicBezTo>
                    <a:cubicBezTo>
                      <a:pt x="4161" y="2552"/>
                      <a:pt x="4159" y="2550"/>
                      <a:pt x="4159" y="2548"/>
                    </a:cubicBezTo>
                    <a:close/>
                    <a:moveTo>
                      <a:pt x="4159" y="2532"/>
                    </a:moveTo>
                    <a:lnTo>
                      <a:pt x="4159" y="2532"/>
                    </a:lnTo>
                    <a:cubicBezTo>
                      <a:pt x="4159" y="2530"/>
                      <a:pt x="4161" y="2528"/>
                      <a:pt x="4163" y="2528"/>
                    </a:cubicBezTo>
                    <a:cubicBezTo>
                      <a:pt x="4165" y="2528"/>
                      <a:pt x="4167" y="2530"/>
                      <a:pt x="4167" y="2532"/>
                    </a:cubicBezTo>
                    <a:lnTo>
                      <a:pt x="4167" y="2532"/>
                    </a:lnTo>
                    <a:cubicBezTo>
                      <a:pt x="4167" y="2534"/>
                      <a:pt x="4165" y="2536"/>
                      <a:pt x="4163" y="2536"/>
                    </a:cubicBezTo>
                    <a:cubicBezTo>
                      <a:pt x="4161" y="2536"/>
                      <a:pt x="4159" y="2534"/>
                      <a:pt x="4159" y="2532"/>
                    </a:cubicBezTo>
                    <a:close/>
                    <a:moveTo>
                      <a:pt x="4159" y="2516"/>
                    </a:moveTo>
                    <a:lnTo>
                      <a:pt x="4159" y="2516"/>
                    </a:lnTo>
                    <a:cubicBezTo>
                      <a:pt x="4159" y="2514"/>
                      <a:pt x="4161" y="2512"/>
                      <a:pt x="4163" y="2512"/>
                    </a:cubicBezTo>
                    <a:cubicBezTo>
                      <a:pt x="4165" y="2512"/>
                      <a:pt x="4167" y="2514"/>
                      <a:pt x="4167" y="2516"/>
                    </a:cubicBezTo>
                    <a:lnTo>
                      <a:pt x="4167" y="2516"/>
                    </a:lnTo>
                    <a:cubicBezTo>
                      <a:pt x="4167" y="2518"/>
                      <a:pt x="4165" y="2520"/>
                      <a:pt x="4163" y="2520"/>
                    </a:cubicBezTo>
                    <a:cubicBezTo>
                      <a:pt x="4161" y="2520"/>
                      <a:pt x="4159" y="2518"/>
                      <a:pt x="4159" y="2516"/>
                    </a:cubicBezTo>
                    <a:close/>
                    <a:moveTo>
                      <a:pt x="4159" y="2500"/>
                    </a:moveTo>
                    <a:lnTo>
                      <a:pt x="4159" y="2500"/>
                    </a:lnTo>
                    <a:cubicBezTo>
                      <a:pt x="4159" y="2498"/>
                      <a:pt x="4161" y="2496"/>
                      <a:pt x="4163" y="2496"/>
                    </a:cubicBezTo>
                    <a:cubicBezTo>
                      <a:pt x="4165" y="2496"/>
                      <a:pt x="4167" y="2498"/>
                      <a:pt x="4167" y="2500"/>
                    </a:cubicBezTo>
                    <a:lnTo>
                      <a:pt x="4167" y="2500"/>
                    </a:lnTo>
                    <a:cubicBezTo>
                      <a:pt x="4167" y="2502"/>
                      <a:pt x="4165" y="2504"/>
                      <a:pt x="4163" y="2504"/>
                    </a:cubicBezTo>
                    <a:cubicBezTo>
                      <a:pt x="4161" y="2504"/>
                      <a:pt x="4159" y="2502"/>
                      <a:pt x="4159" y="2500"/>
                    </a:cubicBezTo>
                    <a:close/>
                    <a:moveTo>
                      <a:pt x="4159" y="2484"/>
                    </a:moveTo>
                    <a:lnTo>
                      <a:pt x="4159" y="2484"/>
                    </a:lnTo>
                    <a:cubicBezTo>
                      <a:pt x="4159" y="2482"/>
                      <a:pt x="4161" y="2480"/>
                      <a:pt x="4163" y="2480"/>
                    </a:cubicBezTo>
                    <a:cubicBezTo>
                      <a:pt x="4165" y="2480"/>
                      <a:pt x="4167" y="2482"/>
                      <a:pt x="4167" y="2484"/>
                    </a:cubicBezTo>
                    <a:lnTo>
                      <a:pt x="4167" y="2484"/>
                    </a:lnTo>
                    <a:cubicBezTo>
                      <a:pt x="4167" y="2486"/>
                      <a:pt x="4165" y="2488"/>
                      <a:pt x="4163" y="2488"/>
                    </a:cubicBezTo>
                    <a:cubicBezTo>
                      <a:pt x="4161" y="2488"/>
                      <a:pt x="4159" y="2486"/>
                      <a:pt x="4159" y="2484"/>
                    </a:cubicBezTo>
                    <a:close/>
                    <a:moveTo>
                      <a:pt x="4159" y="2468"/>
                    </a:moveTo>
                    <a:lnTo>
                      <a:pt x="4159" y="2468"/>
                    </a:lnTo>
                    <a:cubicBezTo>
                      <a:pt x="4159" y="2466"/>
                      <a:pt x="4161" y="2464"/>
                      <a:pt x="4163" y="2464"/>
                    </a:cubicBezTo>
                    <a:cubicBezTo>
                      <a:pt x="4165" y="2464"/>
                      <a:pt x="4167" y="2466"/>
                      <a:pt x="4167" y="2468"/>
                    </a:cubicBezTo>
                    <a:lnTo>
                      <a:pt x="4167" y="2468"/>
                    </a:lnTo>
                    <a:cubicBezTo>
                      <a:pt x="4167" y="2470"/>
                      <a:pt x="4165" y="2472"/>
                      <a:pt x="4163" y="2472"/>
                    </a:cubicBezTo>
                    <a:cubicBezTo>
                      <a:pt x="4161" y="2472"/>
                      <a:pt x="4159" y="2470"/>
                      <a:pt x="4159" y="2468"/>
                    </a:cubicBezTo>
                    <a:close/>
                    <a:moveTo>
                      <a:pt x="4159" y="2452"/>
                    </a:moveTo>
                    <a:lnTo>
                      <a:pt x="4159" y="2452"/>
                    </a:lnTo>
                    <a:cubicBezTo>
                      <a:pt x="4159" y="2450"/>
                      <a:pt x="4161" y="2448"/>
                      <a:pt x="4163" y="2448"/>
                    </a:cubicBezTo>
                    <a:cubicBezTo>
                      <a:pt x="4165" y="2448"/>
                      <a:pt x="4167" y="2450"/>
                      <a:pt x="4167" y="2452"/>
                    </a:cubicBezTo>
                    <a:lnTo>
                      <a:pt x="4167" y="2452"/>
                    </a:lnTo>
                    <a:cubicBezTo>
                      <a:pt x="4167" y="2454"/>
                      <a:pt x="4165" y="2456"/>
                      <a:pt x="4163" y="2456"/>
                    </a:cubicBezTo>
                    <a:cubicBezTo>
                      <a:pt x="4161" y="2456"/>
                      <a:pt x="4159" y="2454"/>
                      <a:pt x="4159" y="2452"/>
                    </a:cubicBezTo>
                    <a:close/>
                    <a:moveTo>
                      <a:pt x="4159" y="2436"/>
                    </a:moveTo>
                    <a:lnTo>
                      <a:pt x="4159" y="2436"/>
                    </a:lnTo>
                    <a:cubicBezTo>
                      <a:pt x="4159" y="2434"/>
                      <a:pt x="4161" y="2432"/>
                      <a:pt x="4163" y="2432"/>
                    </a:cubicBezTo>
                    <a:cubicBezTo>
                      <a:pt x="4165" y="2432"/>
                      <a:pt x="4167" y="2434"/>
                      <a:pt x="4167" y="2436"/>
                    </a:cubicBezTo>
                    <a:lnTo>
                      <a:pt x="4167" y="2436"/>
                    </a:lnTo>
                    <a:cubicBezTo>
                      <a:pt x="4167" y="2438"/>
                      <a:pt x="4165" y="2440"/>
                      <a:pt x="4163" y="2440"/>
                    </a:cubicBezTo>
                    <a:cubicBezTo>
                      <a:pt x="4161" y="2440"/>
                      <a:pt x="4159" y="2438"/>
                      <a:pt x="4159" y="2436"/>
                    </a:cubicBezTo>
                    <a:close/>
                    <a:moveTo>
                      <a:pt x="4159" y="2420"/>
                    </a:moveTo>
                    <a:lnTo>
                      <a:pt x="4159" y="2420"/>
                    </a:lnTo>
                    <a:cubicBezTo>
                      <a:pt x="4159" y="2418"/>
                      <a:pt x="4161" y="2416"/>
                      <a:pt x="4163" y="2416"/>
                    </a:cubicBezTo>
                    <a:cubicBezTo>
                      <a:pt x="4165" y="2416"/>
                      <a:pt x="4167" y="2418"/>
                      <a:pt x="4167" y="2420"/>
                    </a:cubicBezTo>
                    <a:lnTo>
                      <a:pt x="4167" y="2420"/>
                    </a:lnTo>
                    <a:cubicBezTo>
                      <a:pt x="4167" y="2422"/>
                      <a:pt x="4165" y="2424"/>
                      <a:pt x="4163" y="2424"/>
                    </a:cubicBezTo>
                    <a:cubicBezTo>
                      <a:pt x="4161" y="2424"/>
                      <a:pt x="4159" y="2422"/>
                      <a:pt x="4159" y="2420"/>
                    </a:cubicBezTo>
                    <a:close/>
                    <a:moveTo>
                      <a:pt x="4159" y="2404"/>
                    </a:moveTo>
                    <a:lnTo>
                      <a:pt x="4159" y="2404"/>
                    </a:lnTo>
                    <a:cubicBezTo>
                      <a:pt x="4159" y="2402"/>
                      <a:pt x="4161" y="2400"/>
                      <a:pt x="4163" y="2400"/>
                    </a:cubicBezTo>
                    <a:cubicBezTo>
                      <a:pt x="4165" y="2400"/>
                      <a:pt x="4167" y="2402"/>
                      <a:pt x="4167" y="2404"/>
                    </a:cubicBezTo>
                    <a:lnTo>
                      <a:pt x="4167" y="2404"/>
                    </a:lnTo>
                    <a:cubicBezTo>
                      <a:pt x="4167" y="2406"/>
                      <a:pt x="4165" y="2408"/>
                      <a:pt x="4163" y="2408"/>
                    </a:cubicBezTo>
                    <a:cubicBezTo>
                      <a:pt x="4161" y="2408"/>
                      <a:pt x="4159" y="2406"/>
                      <a:pt x="4159" y="2404"/>
                    </a:cubicBezTo>
                    <a:close/>
                    <a:moveTo>
                      <a:pt x="4159" y="2388"/>
                    </a:moveTo>
                    <a:lnTo>
                      <a:pt x="4159" y="2388"/>
                    </a:lnTo>
                    <a:cubicBezTo>
                      <a:pt x="4159" y="2386"/>
                      <a:pt x="4161" y="2384"/>
                      <a:pt x="4163" y="2384"/>
                    </a:cubicBezTo>
                    <a:cubicBezTo>
                      <a:pt x="4165" y="2384"/>
                      <a:pt x="4167" y="2386"/>
                      <a:pt x="4167" y="2388"/>
                    </a:cubicBezTo>
                    <a:lnTo>
                      <a:pt x="4167" y="2388"/>
                    </a:lnTo>
                    <a:cubicBezTo>
                      <a:pt x="4167" y="2390"/>
                      <a:pt x="4165" y="2392"/>
                      <a:pt x="4163" y="2392"/>
                    </a:cubicBezTo>
                    <a:cubicBezTo>
                      <a:pt x="4161" y="2392"/>
                      <a:pt x="4159" y="2390"/>
                      <a:pt x="4159" y="2388"/>
                    </a:cubicBezTo>
                    <a:close/>
                    <a:moveTo>
                      <a:pt x="4159" y="2372"/>
                    </a:moveTo>
                    <a:lnTo>
                      <a:pt x="4159" y="2372"/>
                    </a:lnTo>
                    <a:cubicBezTo>
                      <a:pt x="4159" y="2370"/>
                      <a:pt x="4161" y="2368"/>
                      <a:pt x="4163" y="2368"/>
                    </a:cubicBezTo>
                    <a:cubicBezTo>
                      <a:pt x="4165" y="2368"/>
                      <a:pt x="4167" y="2370"/>
                      <a:pt x="4167" y="2372"/>
                    </a:cubicBezTo>
                    <a:lnTo>
                      <a:pt x="4167" y="2372"/>
                    </a:lnTo>
                    <a:cubicBezTo>
                      <a:pt x="4167" y="2374"/>
                      <a:pt x="4165" y="2376"/>
                      <a:pt x="4163" y="2376"/>
                    </a:cubicBezTo>
                    <a:cubicBezTo>
                      <a:pt x="4161" y="2376"/>
                      <a:pt x="4159" y="2374"/>
                      <a:pt x="4159" y="2372"/>
                    </a:cubicBezTo>
                    <a:close/>
                    <a:moveTo>
                      <a:pt x="4159" y="2356"/>
                    </a:moveTo>
                    <a:lnTo>
                      <a:pt x="4159" y="2356"/>
                    </a:lnTo>
                    <a:cubicBezTo>
                      <a:pt x="4159" y="2354"/>
                      <a:pt x="4161" y="2352"/>
                      <a:pt x="4163" y="2352"/>
                    </a:cubicBezTo>
                    <a:cubicBezTo>
                      <a:pt x="4165" y="2352"/>
                      <a:pt x="4167" y="2354"/>
                      <a:pt x="4167" y="2356"/>
                    </a:cubicBezTo>
                    <a:lnTo>
                      <a:pt x="4167" y="2356"/>
                    </a:lnTo>
                    <a:cubicBezTo>
                      <a:pt x="4167" y="2358"/>
                      <a:pt x="4165" y="2360"/>
                      <a:pt x="4163" y="2360"/>
                    </a:cubicBezTo>
                    <a:cubicBezTo>
                      <a:pt x="4161" y="2360"/>
                      <a:pt x="4159" y="2358"/>
                      <a:pt x="4159" y="2356"/>
                    </a:cubicBezTo>
                    <a:close/>
                    <a:moveTo>
                      <a:pt x="4159" y="2340"/>
                    </a:moveTo>
                    <a:lnTo>
                      <a:pt x="4159" y="2340"/>
                    </a:lnTo>
                    <a:cubicBezTo>
                      <a:pt x="4159" y="2338"/>
                      <a:pt x="4161" y="2336"/>
                      <a:pt x="4163" y="2336"/>
                    </a:cubicBezTo>
                    <a:cubicBezTo>
                      <a:pt x="4165" y="2336"/>
                      <a:pt x="4167" y="2338"/>
                      <a:pt x="4167" y="2340"/>
                    </a:cubicBezTo>
                    <a:lnTo>
                      <a:pt x="4167" y="2340"/>
                    </a:lnTo>
                    <a:cubicBezTo>
                      <a:pt x="4167" y="2342"/>
                      <a:pt x="4165" y="2344"/>
                      <a:pt x="4163" y="2344"/>
                    </a:cubicBezTo>
                    <a:cubicBezTo>
                      <a:pt x="4161" y="2344"/>
                      <a:pt x="4159" y="2342"/>
                      <a:pt x="4159" y="2340"/>
                    </a:cubicBezTo>
                    <a:close/>
                    <a:moveTo>
                      <a:pt x="4159" y="2324"/>
                    </a:moveTo>
                    <a:lnTo>
                      <a:pt x="4159" y="2324"/>
                    </a:lnTo>
                    <a:cubicBezTo>
                      <a:pt x="4159" y="2322"/>
                      <a:pt x="4161" y="2320"/>
                      <a:pt x="4163" y="2320"/>
                    </a:cubicBezTo>
                    <a:cubicBezTo>
                      <a:pt x="4165" y="2320"/>
                      <a:pt x="4167" y="2322"/>
                      <a:pt x="4167" y="2324"/>
                    </a:cubicBezTo>
                    <a:lnTo>
                      <a:pt x="4167" y="2324"/>
                    </a:lnTo>
                    <a:cubicBezTo>
                      <a:pt x="4167" y="2326"/>
                      <a:pt x="4165" y="2328"/>
                      <a:pt x="4163" y="2328"/>
                    </a:cubicBezTo>
                    <a:cubicBezTo>
                      <a:pt x="4161" y="2328"/>
                      <a:pt x="4159" y="2326"/>
                      <a:pt x="4159" y="2324"/>
                    </a:cubicBezTo>
                    <a:close/>
                    <a:moveTo>
                      <a:pt x="4159" y="2308"/>
                    </a:moveTo>
                    <a:lnTo>
                      <a:pt x="4159" y="2308"/>
                    </a:lnTo>
                    <a:cubicBezTo>
                      <a:pt x="4159" y="2306"/>
                      <a:pt x="4161" y="2304"/>
                      <a:pt x="4163" y="2304"/>
                    </a:cubicBezTo>
                    <a:cubicBezTo>
                      <a:pt x="4165" y="2304"/>
                      <a:pt x="4167" y="2306"/>
                      <a:pt x="4167" y="2308"/>
                    </a:cubicBezTo>
                    <a:lnTo>
                      <a:pt x="4167" y="2308"/>
                    </a:lnTo>
                    <a:cubicBezTo>
                      <a:pt x="4167" y="2310"/>
                      <a:pt x="4165" y="2312"/>
                      <a:pt x="4163" y="2312"/>
                    </a:cubicBezTo>
                    <a:cubicBezTo>
                      <a:pt x="4161" y="2312"/>
                      <a:pt x="4159" y="2310"/>
                      <a:pt x="4159" y="2308"/>
                    </a:cubicBezTo>
                    <a:close/>
                    <a:moveTo>
                      <a:pt x="4159" y="2292"/>
                    </a:moveTo>
                    <a:lnTo>
                      <a:pt x="4159" y="2292"/>
                    </a:lnTo>
                    <a:cubicBezTo>
                      <a:pt x="4159" y="2290"/>
                      <a:pt x="4161" y="2288"/>
                      <a:pt x="4163" y="2288"/>
                    </a:cubicBezTo>
                    <a:cubicBezTo>
                      <a:pt x="4165" y="2288"/>
                      <a:pt x="4167" y="2290"/>
                      <a:pt x="4167" y="2292"/>
                    </a:cubicBezTo>
                    <a:lnTo>
                      <a:pt x="4167" y="2292"/>
                    </a:lnTo>
                    <a:cubicBezTo>
                      <a:pt x="4167" y="2294"/>
                      <a:pt x="4165" y="2296"/>
                      <a:pt x="4163" y="2296"/>
                    </a:cubicBezTo>
                    <a:cubicBezTo>
                      <a:pt x="4161" y="2296"/>
                      <a:pt x="4159" y="2294"/>
                      <a:pt x="4159" y="2292"/>
                    </a:cubicBezTo>
                    <a:close/>
                    <a:moveTo>
                      <a:pt x="4159" y="2276"/>
                    </a:moveTo>
                    <a:lnTo>
                      <a:pt x="4159" y="2276"/>
                    </a:lnTo>
                    <a:cubicBezTo>
                      <a:pt x="4159" y="2274"/>
                      <a:pt x="4161" y="2272"/>
                      <a:pt x="4163" y="2272"/>
                    </a:cubicBezTo>
                    <a:cubicBezTo>
                      <a:pt x="4165" y="2272"/>
                      <a:pt x="4167" y="2274"/>
                      <a:pt x="4167" y="2276"/>
                    </a:cubicBezTo>
                    <a:lnTo>
                      <a:pt x="4167" y="2276"/>
                    </a:lnTo>
                    <a:cubicBezTo>
                      <a:pt x="4167" y="2278"/>
                      <a:pt x="4165" y="2280"/>
                      <a:pt x="4163" y="2280"/>
                    </a:cubicBezTo>
                    <a:cubicBezTo>
                      <a:pt x="4161" y="2280"/>
                      <a:pt x="4159" y="2278"/>
                      <a:pt x="4159" y="2276"/>
                    </a:cubicBezTo>
                    <a:close/>
                    <a:moveTo>
                      <a:pt x="4159" y="2260"/>
                    </a:moveTo>
                    <a:lnTo>
                      <a:pt x="4159" y="2260"/>
                    </a:lnTo>
                    <a:cubicBezTo>
                      <a:pt x="4159" y="2258"/>
                      <a:pt x="4161" y="2256"/>
                      <a:pt x="4163" y="2256"/>
                    </a:cubicBezTo>
                    <a:cubicBezTo>
                      <a:pt x="4165" y="2256"/>
                      <a:pt x="4167" y="2258"/>
                      <a:pt x="4167" y="2260"/>
                    </a:cubicBezTo>
                    <a:lnTo>
                      <a:pt x="4167" y="2260"/>
                    </a:lnTo>
                    <a:cubicBezTo>
                      <a:pt x="4167" y="2262"/>
                      <a:pt x="4165" y="2264"/>
                      <a:pt x="4163" y="2264"/>
                    </a:cubicBezTo>
                    <a:cubicBezTo>
                      <a:pt x="4161" y="2264"/>
                      <a:pt x="4159" y="2262"/>
                      <a:pt x="4159" y="2260"/>
                    </a:cubicBezTo>
                    <a:close/>
                    <a:moveTo>
                      <a:pt x="4159" y="2244"/>
                    </a:moveTo>
                    <a:lnTo>
                      <a:pt x="4159" y="2244"/>
                    </a:lnTo>
                    <a:cubicBezTo>
                      <a:pt x="4159" y="2242"/>
                      <a:pt x="4161" y="2240"/>
                      <a:pt x="4163" y="2240"/>
                    </a:cubicBezTo>
                    <a:cubicBezTo>
                      <a:pt x="4165" y="2240"/>
                      <a:pt x="4167" y="2242"/>
                      <a:pt x="4167" y="2244"/>
                    </a:cubicBezTo>
                    <a:lnTo>
                      <a:pt x="4167" y="2244"/>
                    </a:lnTo>
                    <a:cubicBezTo>
                      <a:pt x="4167" y="2246"/>
                      <a:pt x="4165" y="2248"/>
                      <a:pt x="4163" y="2248"/>
                    </a:cubicBezTo>
                    <a:cubicBezTo>
                      <a:pt x="4161" y="2248"/>
                      <a:pt x="4159" y="2246"/>
                      <a:pt x="4159" y="2244"/>
                    </a:cubicBezTo>
                    <a:close/>
                    <a:moveTo>
                      <a:pt x="4159" y="2228"/>
                    </a:moveTo>
                    <a:lnTo>
                      <a:pt x="4159" y="2228"/>
                    </a:lnTo>
                    <a:cubicBezTo>
                      <a:pt x="4159" y="2226"/>
                      <a:pt x="4161" y="2224"/>
                      <a:pt x="4163" y="2224"/>
                    </a:cubicBezTo>
                    <a:cubicBezTo>
                      <a:pt x="4165" y="2224"/>
                      <a:pt x="4167" y="2226"/>
                      <a:pt x="4167" y="2228"/>
                    </a:cubicBezTo>
                    <a:lnTo>
                      <a:pt x="4167" y="2228"/>
                    </a:lnTo>
                    <a:cubicBezTo>
                      <a:pt x="4167" y="2230"/>
                      <a:pt x="4165" y="2232"/>
                      <a:pt x="4163" y="2232"/>
                    </a:cubicBezTo>
                    <a:cubicBezTo>
                      <a:pt x="4161" y="2232"/>
                      <a:pt x="4159" y="2230"/>
                      <a:pt x="4159" y="2228"/>
                    </a:cubicBezTo>
                    <a:close/>
                    <a:moveTo>
                      <a:pt x="4159" y="2212"/>
                    </a:moveTo>
                    <a:lnTo>
                      <a:pt x="4159" y="2212"/>
                    </a:lnTo>
                    <a:cubicBezTo>
                      <a:pt x="4159" y="2210"/>
                      <a:pt x="4161" y="2208"/>
                      <a:pt x="4163" y="2208"/>
                    </a:cubicBezTo>
                    <a:cubicBezTo>
                      <a:pt x="4165" y="2208"/>
                      <a:pt x="4167" y="2210"/>
                      <a:pt x="4167" y="2212"/>
                    </a:cubicBezTo>
                    <a:lnTo>
                      <a:pt x="4167" y="2212"/>
                    </a:lnTo>
                    <a:cubicBezTo>
                      <a:pt x="4167" y="2214"/>
                      <a:pt x="4165" y="2216"/>
                      <a:pt x="4163" y="2216"/>
                    </a:cubicBezTo>
                    <a:cubicBezTo>
                      <a:pt x="4161" y="2216"/>
                      <a:pt x="4159" y="2214"/>
                      <a:pt x="4159" y="2212"/>
                    </a:cubicBezTo>
                    <a:close/>
                    <a:moveTo>
                      <a:pt x="4159" y="2196"/>
                    </a:moveTo>
                    <a:lnTo>
                      <a:pt x="4159" y="2196"/>
                    </a:lnTo>
                    <a:cubicBezTo>
                      <a:pt x="4159" y="2194"/>
                      <a:pt x="4161" y="2192"/>
                      <a:pt x="4163" y="2192"/>
                    </a:cubicBezTo>
                    <a:cubicBezTo>
                      <a:pt x="4165" y="2192"/>
                      <a:pt x="4167" y="2194"/>
                      <a:pt x="4167" y="2196"/>
                    </a:cubicBezTo>
                    <a:lnTo>
                      <a:pt x="4167" y="2196"/>
                    </a:lnTo>
                    <a:cubicBezTo>
                      <a:pt x="4167" y="2198"/>
                      <a:pt x="4165" y="2200"/>
                      <a:pt x="4163" y="2200"/>
                    </a:cubicBezTo>
                    <a:cubicBezTo>
                      <a:pt x="4161" y="2200"/>
                      <a:pt x="4159" y="2198"/>
                      <a:pt x="4159" y="2196"/>
                    </a:cubicBezTo>
                    <a:close/>
                    <a:moveTo>
                      <a:pt x="4159" y="2180"/>
                    </a:moveTo>
                    <a:lnTo>
                      <a:pt x="4159" y="2180"/>
                    </a:lnTo>
                    <a:cubicBezTo>
                      <a:pt x="4159" y="2178"/>
                      <a:pt x="4161" y="2176"/>
                      <a:pt x="4163" y="2176"/>
                    </a:cubicBezTo>
                    <a:cubicBezTo>
                      <a:pt x="4165" y="2176"/>
                      <a:pt x="4167" y="2178"/>
                      <a:pt x="4167" y="2180"/>
                    </a:cubicBezTo>
                    <a:lnTo>
                      <a:pt x="4167" y="2180"/>
                    </a:lnTo>
                    <a:cubicBezTo>
                      <a:pt x="4167" y="2182"/>
                      <a:pt x="4165" y="2184"/>
                      <a:pt x="4163" y="2184"/>
                    </a:cubicBezTo>
                    <a:cubicBezTo>
                      <a:pt x="4161" y="2184"/>
                      <a:pt x="4159" y="2182"/>
                      <a:pt x="4159" y="2180"/>
                    </a:cubicBezTo>
                    <a:close/>
                    <a:moveTo>
                      <a:pt x="4159" y="2164"/>
                    </a:moveTo>
                    <a:lnTo>
                      <a:pt x="4159" y="2164"/>
                    </a:lnTo>
                    <a:cubicBezTo>
                      <a:pt x="4159" y="2162"/>
                      <a:pt x="4161" y="2160"/>
                      <a:pt x="4163" y="2160"/>
                    </a:cubicBezTo>
                    <a:cubicBezTo>
                      <a:pt x="4165" y="2160"/>
                      <a:pt x="4167" y="2162"/>
                      <a:pt x="4167" y="2164"/>
                    </a:cubicBezTo>
                    <a:lnTo>
                      <a:pt x="4167" y="2164"/>
                    </a:lnTo>
                    <a:cubicBezTo>
                      <a:pt x="4167" y="2166"/>
                      <a:pt x="4165" y="2168"/>
                      <a:pt x="4163" y="2168"/>
                    </a:cubicBezTo>
                    <a:cubicBezTo>
                      <a:pt x="4161" y="2168"/>
                      <a:pt x="4159" y="2166"/>
                      <a:pt x="4159" y="2164"/>
                    </a:cubicBezTo>
                    <a:close/>
                    <a:moveTo>
                      <a:pt x="4159" y="2148"/>
                    </a:moveTo>
                    <a:lnTo>
                      <a:pt x="4159" y="2148"/>
                    </a:lnTo>
                    <a:cubicBezTo>
                      <a:pt x="4159" y="2146"/>
                      <a:pt x="4161" y="2144"/>
                      <a:pt x="4163" y="2144"/>
                    </a:cubicBezTo>
                    <a:cubicBezTo>
                      <a:pt x="4165" y="2144"/>
                      <a:pt x="4167" y="2146"/>
                      <a:pt x="4167" y="2148"/>
                    </a:cubicBezTo>
                    <a:lnTo>
                      <a:pt x="4167" y="2148"/>
                    </a:lnTo>
                    <a:cubicBezTo>
                      <a:pt x="4167" y="2150"/>
                      <a:pt x="4165" y="2152"/>
                      <a:pt x="4163" y="2152"/>
                    </a:cubicBezTo>
                    <a:cubicBezTo>
                      <a:pt x="4161" y="2152"/>
                      <a:pt x="4159" y="2150"/>
                      <a:pt x="4159" y="2148"/>
                    </a:cubicBezTo>
                    <a:close/>
                    <a:moveTo>
                      <a:pt x="4159" y="2132"/>
                    </a:moveTo>
                    <a:lnTo>
                      <a:pt x="4159" y="2132"/>
                    </a:lnTo>
                    <a:cubicBezTo>
                      <a:pt x="4159" y="2130"/>
                      <a:pt x="4161" y="2128"/>
                      <a:pt x="4163" y="2128"/>
                    </a:cubicBezTo>
                    <a:cubicBezTo>
                      <a:pt x="4165" y="2128"/>
                      <a:pt x="4167" y="2130"/>
                      <a:pt x="4167" y="2132"/>
                    </a:cubicBezTo>
                    <a:lnTo>
                      <a:pt x="4167" y="2132"/>
                    </a:lnTo>
                    <a:cubicBezTo>
                      <a:pt x="4167" y="2134"/>
                      <a:pt x="4165" y="2136"/>
                      <a:pt x="4163" y="2136"/>
                    </a:cubicBezTo>
                    <a:cubicBezTo>
                      <a:pt x="4161" y="2136"/>
                      <a:pt x="4159" y="2134"/>
                      <a:pt x="4159" y="2132"/>
                    </a:cubicBezTo>
                    <a:close/>
                    <a:moveTo>
                      <a:pt x="4159" y="2116"/>
                    </a:moveTo>
                    <a:lnTo>
                      <a:pt x="4159" y="2116"/>
                    </a:lnTo>
                    <a:cubicBezTo>
                      <a:pt x="4159" y="2114"/>
                      <a:pt x="4161" y="2112"/>
                      <a:pt x="4163" y="2112"/>
                    </a:cubicBezTo>
                    <a:cubicBezTo>
                      <a:pt x="4165" y="2112"/>
                      <a:pt x="4167" y="2114"/>
                      <a:pt x="4167" y="2116"/>
                    </a:cubicBezTo>
                    <a:lnTo>
                      <a:pt x="4167" y="2116"/>
                    </a:lnTo>
                    <a:cubicBezTo>
                      <a:pt x="4167" y="2118"/>
                      <a:pt x="4165" y="2120"/>
                      <a:pt x="4163" y="2120"/>
                    </a:cubicBezTo>
                    <a:cubicBezTo>
                      <a:pt x="4161" y="2120"/>
                      <a:pt x="4159" y="2118"/>
                      <a:pt x="4159" y="2116"/>
                    </a:cubicBezTo>
                    <a:close/>
                    <a:moveTo>
                      <a:pt x="4159" y="2100"/>
                    </a:moveTo>
                    <a:lnTo>
                      <a:pt x="4159" y="2100"/>
                    </a:lnTo>
                    <a:cubicBezTo>
                      <a:pt x="4159" y="2098"/>
                      <a:pt x="4161" y="2096"/>
                      <a:pt x="4163" y="2096"/>
                    </a:cubicBezTo>
                    <a:cubicBezTo>
                      <a:pt x="4165" y="2096"/>
                      <a:pt x="4167" y="2098"/>
                      <a:pt x="4167" y="2100"/>
                    </a:cubicBezTo>
                    <a:lnTo>
                      <a:pt x="4167" y="2100"/>
                    </a:lnTo>
                    <a:cubicBezTo>
                      <a:pt x="4167" y="2102"/>
                      <a:pt x="4165" y="2104"/>
                      <a:pt x="4163" y="2104"/>
                    </a:cubicBezTo>
                    <a:cubicBezTo>
                      <a:pt x="4161" y="2104"/>
                      <a:pt x="4159" y="2102"/>
                      <a:pt x="4159" y="2100"/>
                    </a:cubicBezTo>
                    <a:close/>
                    <a:moveTo>
                      <a:pt x="4159" y="2084"/>
                    </a:moveTo>
                    <a:lnTo>
                      <a:pt x="4159" y="2084"/>
                    </a:lnTo>
                    <a:cubicBezTo>
                      <a:pt x="4159" y="2082"/>
                      <a:pt x="4161" y="2080"/>
                      <a:pt x="4163" y="2080"/>
                    </a:cubicBezTo>
                    <a:cubicBezTo>
                      <a:pt x="4165" y="2080"/>
                      <a:pt x="4167" y="2082"/>
                      <a:pt x="4167" y="2084"/>
                    </a:cubicBezTo>
                    <a:lnTo>
                      <a:pt x="4167" y="2084"/>
                    </a:lnTo>
                    <a:cubicBezTo>
                      <a:pt x="4167" y="2086"/>
                      <a:pt x="4165" y="2088"/>
                      <a:pt x="4163" y="2088"/>
                    </a:cubicBezTo>
                    <a:cubicBezTo>
                      <a:pt x="4161" y="2088"/>
                      <a:pt x="4159" y="2086"/>
                      <a:pt x="4159" y="2084"/>
                    </a:cubicBezTo>
                    <a:close/>
                    <a:moveTo>
                      <a:pt x="4159" y="2068"/>
                    </a:moveTo>
                    <a:lnTo>
                      <a:pt x="4159" y="2068"/>
                    </a:lnTo>
                    <a:cubicBezTo>
                      <a:pt x="4159" y="2066"/>
                      <a:pt x="4161" y="2064"/>
                      <a:pt x="4163" y="2064"/>
                    </a:cubicBezTo>
                    <a:cubicBezTo>
                      <a:pt x="4165" y="2064"/>
                      <a:pt x="4167" y="2066"/>
                      <a:pt x="4167" y="2068"/>
                    </a:cubicBezTo>
                    <a:lnTo>
                      <a:pt x="4167" y="2068"/>
                    </a:lnTo>
                    <a:cubicBezTo>
                      <a:pt x="4167" y="2070"/>
                      <a:pt x="4165" y="2072"/>
                      <a:pt x="4163" y="2072"/>
                    </a:cubicBezTo>
                    <a:cubicBezTo>
                      <a:pt x="4161" y="2072"/>
                      <a:pt x="4159" y="2070"/>
                      <a:pt x="4159" y="2068"/>
                    </a:cubicBezTo>
                    <a:close/>
                    <a:moveTo>
                      <a:pt x="4159" y="2052"/>
                    </a:moveTo>
                    <a:lnTo>
                      <a:pt x="4159" y="2052"/>
                    </a:lnTo>
                    <a:cubicBezTo>
                      <a:pt x="4159" y="2050"/>
                      <a:pt x="4161" y="2048"/>
                      <a:pt x="4163" y="2048"/>
                    </a:cubicBezTo>
                    <a:cubicBezTo>
                      <a:pt x="4165" y="2048"/>
                      <a:pt x="4167" y="2050"/>
                      <a:pt x="4167" y="2052"/>
                    </a:cubicBezTo>
                    <a:lnTo>
                      <a:pt x="4167" y="2052"/>
                    </a:lnTo>
                    <a:cubicBezTo>
                      <a:pt x="4167" y="2054"/>
                      <a:pt x="4165" y="2056"/>
                      <a:pt x="4163" y="2056"/>
                    </a:cubicBezTo>
                    <a:cubicBezTo>
                      <a:pt x="4161" y="2056"/>
                      <a:pt x="4159" y="2054"/>
                      <a:pt x="4159" y="2052"/>
                    </a:cubicBezTo>
                    <a:close/>
                    <a:moveTo>
                      <a:pt x="4159" y="2036"/>
                    </a:moveTo>
                    <a:lnTo>
                      <a:pt x="4159" y="2036"/>
                    </a:lnTo>
                    <a:cubicBezTo>
                      <a:pt x="4159" y="2034"/>
                      <a:pt x="4161" y="2032"/>
                      <a:pt x="4163" y="2032"/>
                    </a:cubicBezTo>
                    <a:cubicBezTo>
                      <a:pt x="4165" y="2032"/>
                      <a:pt x="4167" y="2034"/>
                      <a:pt x="4167" y="2036"/>
                    </a:cubicBezTo>
                    <a:lnTo>
                      <a:pt x="4167" y="2036"/>
                    </a:lnTo>
                    <a:cubicBezTo>
                      <a:pt x="4167" y="2038"/>
                      <a:pt x="4165" y="2040"/>
                      <a:pt x="4163" y="2040"/>
                    </a:cubicBezTo>
                    <a:cubicBezTo>
                      <a:pt x="4161" y="2040"/>
                      <a:pt x="4159" y="2038"/>
                      <a:pt x="4159" y="2036"/>
                    </a:cubicBezTo>
                    <a:close/>
                    <a:moveTo>
                      <a:pt x="4159" y="2020"/>
                    </a:moveTo>
                    <a:lnTo>
                      <a:pt x="4159" y="2020"/>
                    </a:lnTo>
                    <a:cubicBezTo>
                      <a:pt x="4159" y="2018"/>
                      <a:pt x="4161" y="2016"/>
                      <a:pt x="4163" y="2016"/>
                    </a:cubicBezTo>
                    <a:cubicBezTo>
                      <a:pt x="4165" y="2016"/>
                      <a:pt x="4167" y="2018"/>
                      <a:pt x="4167" y="2020"/>
                    </a:cubicBezTo>
                    <a:lnTo>
                      <a:pt x="4167" y="2020"/>
                    </a:lnTo>
                    <a:cubicBezTo>
                      <a:pt x="4167" y="2022"/>
                      <a:pt x="4165" y="2024"/>
                      <a:pt x="4163" y="2024"/>
                    </a:cubicBezTo>
                    <a:cubicBezTo>
                      <a:pt x="4161" y="2024"/>
                      <a:pt x="4159" y="2022"/>
                      <a:pt x="4159" y="2020"/>
                    </a:cubicBezTo>
                    <a:close/>
                    <a:moveTo>
                      <a:pt x="4159" y="2004"/>
                    </a:moveTo>
                    <a:lnTo>
                      <a:pt x="4159" y="2004"/>
                    </a:lnTo>
                    <a:cubicBezTo>
                      <a:pt x="4159" y="2002"/>
                      <a:pt x="4161" y="2000"/>
                      <a:pt x="4163" y="2000"/>
                    </a:cubicBezTo>
                    <a:cubicBezTo>
                      <a:pt x="4165" y="2000"/>
                      <a:pt x="4167" y="2002"/>
                      <a:pt x="4167" y="2004"/>
                    </a:cubicBezTo>
                    <a:lnTo>
                      <a:pt x="4167" y="2004"/>
                    </a:lnTo>
                    <a:cubicBezTo>
                      <a:pt x="4167" y="2006"/>
                      <a:pt x="4165" y="2008"/>
                      <a:pt x="4163" y="2008"/>
                    </a:cubicBezTo>
                    <a:cubicBezTo>
                      <a:pt x="4161" y="2008"/>
                      <a:pt x="4159" y="2006"/>
                      <a:pt x="4159" y="2004"/>
                    </a:cubicBezTo>
                    <a:close/>
                    <a:moveTo>
                      <a:pt x="4159" y="1988"/>
                    </a:moveTo>
                    <a:lnTo>
                      <a:pt x="4159" y="1988"/>
                    </a:lnTo>
                    <a:cubicBezTo>
                      <a:pt x="4159" y="1986"/>
                      <a:pt x="4161" y="1984"/>
                      <a:pt x="4163" y="1984"/>
                    </a:cubicBezTo>
                    <a:cubicBezTo>
                      <a:pt x="4165" y="1984"/>
                      <a:pt x="4167" y="1986"/>
                      <a:pt x="4167" y="1988"/>
                    </a:cubicBezTo>
                    <a:lnTo>
                      <a:pt x="4167" y="1988"/>
                    </a:lnTo>
                    <a:cubicBezTo>
                      <a:pt x="4167" y="1990"/>
                      <a:pt x="4165" y="1992"/>
                      <a:pt x="4163" y="1992"/>
                    </a:cubicBezTo>
                    <a:cubicBezTo>
                      <a:pt x="4161" y="1992"/>
                      <a:pt x="4159" y="1990"/>
                      <a:pt x="4159" y="1988"/>
                    </a:cubicBezTo>
                    <a:close/>
                    <a:moveTo>
                      <a:pt x="4159" y="1972"/>
                    </a:moveTo>
                    <a:lnTo>
                      <a:pt x="4159" y="1972"/>
                    </a:lnTo>
                    <a:cubicBezTo>
                      <a:pt x="4159" y="1970"/>
                      <a:pt x="4161" y="1968"/>
                      <a:pt x="4163" y="1968"/>
                    </a:cubicBezTo>
                    <a:cubicBezTo>
                      <a:pt x="4165" y="1968"/>
                      <a:pt x="4167" y="1970"/>
                      <a:pt x="4167" y="1972"/>
                    </a:cubicBezTo>
                    <a:lnTo>
                      <a:pt x="4167" y="1972"/>
                    </a:lnTo>
                    <a:cubicBezTo>
                      <a:pt x="4167" y="1974"/>
                      <a:pt x="4165" y="1976"/>
                      <a:pt x="4163" y="1976"/>
                    </a:cubicBezTo>
                    <a:cubicBezTo>
                      <a:pt x="4161" y="1976"/>
                      <a:pt x="4159" y="1974"/>
                      <a:pt x="4159" y="1972"/>
                    </a:cubicBezTo>
                    <a:close/>
                    <a:moveTo>
                      <a:pt x="4159" y="1956"/>
                    </a:moveTo>
                    <a:lnTo>
                      <a:pt x="4159" y="1956"/>
                    </a:lnTo>
                    <a:cubicBezTo>
                      <a:pt x="4159" y="1954"/>
                      <a:pt x="4161" y="1952"/>
                      <a:pt x="4163" y="1952"/>
                    </a:cubicBezTo>
                    <a:cubicBezTo>
                      <a:pt x="4165" y="1952"/>
                      <a:pt x="4167" y="1954"/>
                      <a:pt x="4167" y="1956"/>
                    </a:cubicBezTo>
                    <a:lnTo>
                      <a:pt x="4167" y="1956"/>
                    </a:lnTo>
                    <a:cubicBezTo>
                      <a:pt x="4167" y="1958"/>
                      <a:pt x="4165" y="1960"/>
                      <a:pt x="4163" y="1960"/>
                    </a:cubicBezTo>
                    <a:cubicBezTo>
                      <a:pt x="4161" y="1960"/>
                      <a:pt x="4159" y="1958"/>
                      <a:pt x="4159" y="1956"/>
                    </a:cubicBezTo>
                    <a:close/>
                    <a:moveTo>
                      <a:pt x="4159" y="1940"/>
                    </a:moveTo>
                    <a:lnTo>
                      <a:pt x="4159" y="1940"/>
                    </a:lnTo>
                    <a:cubicBezTo>
                      <a:pt x="4159" y="1938"/>
                      <a:pt x="4161" y="1936"/>
                      <a:pt x="4163" y="1936"/>
                    </a:cubicBezTo>
                    <a:cubicBezTo>
                      <a:pt x="4165" y="1936"/>
                      <a:pt x="4167" y="1938"/>
                      <a:pt x="4167" y="1940"/>
                    </a:cubicBezTo>
                    <a:lnTo>
                      <a:pt x="4167" y="1940"/>
                    </a:lnTo>
                    <a:cubicBezTo>
                      <a:pt x="4167" y="1942"/>
                      <a:pt x="4165" y="1944"/>
                      <a:pt x="4163" y="1944"/>
                    </a:cubicBezTo>
                    <a:cubicBezTo>
                      <a:pt x="4161" y="1944"/>
                      <a:pt x="4159" y="1942"/>
                      <a:pt x="4159" y="1940"/>
                    </a:cubicBezTo>
                    <a:close/>
                    <a:moveTo>
                      <a:pt x="4159" y="1924"/>
                    </a:moveTo>
                    <a:lnTo>
                      <a:pt x="4159" y="1924"/>
                    </a:lnTo>
                    <a:cubicBezTo>
                      <a:pt x="4159" y="1922"/>
                      <a:pt x="4161" y="1920"/>
                      <a:pt x="4163" y="1920"/>
                    </a:cubicBezTo>
                    <a:cubicBezTo>
                      <a:pt x="4165" y="1920"/>
                      <a:pt x="4167" y="1922"/>
                      <a:pt x="4167" y="1924"/>
                    </a:cubicBezTo>
                    <a:lnTo>
                      <a:pt x="4167" y="1924"/>
                    </a:lnTo>
                    <a:cubicBezTo>
                      <a:pt x="4167" y="1926"/>
                      <a:pt x="4165" y="1928"/>
                      <a:pt x="4163" y="1928"/>
                    </a:cubicBezTo>
                    <a:cubicBezTo>
                      <a:pt x="4161" y="1928"/>
                      <a:pt x="4159" y="1926"/>
                      <a:pt x="4159" y="1924"/>
                    </a:cubicBezTo>
                    <a:close/>
                    <a:moveTo>
                      <a:pt x="4159" y="1908"/>
                    </a:moveTo>
                    <a:lnTo>
                      <a:pt x="4159" y="1908"/>
                    </a:lnTo>
                    <a:cubicBezTo>
                      <a:pt x="4159" y="1906"/>
                      <a:pt x="4161" y="1904"/>
                      <a:pt x="4163" y="1904"/>
                    </a:cubicBezTo>
                    <a:cubicBezTo>
                      <a:pt x="4165" y="1904"/>
                      <a:pt x="4167" y="1906"/>
                      <a:pt x="4167" y="1908"/>
                    </a:cubicBezTo>
                    <a:lnTo>
                      <a:pt x="4167" y="1908"/>
                    </a:lnTo>
                    <a:cubicBezTo>
                      <a:pt x="4167" y="1910"/>
                      <a:pt x="4165" y="1912"/>
                      <a:pt x="4163" y="1912"/>
                    </a:cubicBezTo>
                    <a:cubicBezTo>
                      <a:pt x="4161" y="1912"/>
                      <a:pt x="4159" y="1910"/>
                      <a:pt x="4159" y="1908"/>
                    </a:cubicBezTo>
                    <a:close/>
                    <a:moveTo>
                      <a:pt x="4159" y="1892"/>
                    </a:moveTo>
                    <a:lnTo>
                      <a:pt x="4159" y="1892"/>
                    </a:lnTo>
                    <a:cubicBezTo>
                      <a:pt x="4159" y="1890"/>
                      <a:pt x="4161" y="1888"/>
                      <a:pt x="4163" y="1888"/>
                    </a:cubicBezTo>
                    <a:cubicBezTo>
                      <a:pt x="4165" y="1888"/>
                      <a:pt x="4167" y="1890"/>
                      <a:pt x="4167" y="1892"/>
                    </a:cubicBezTo>
                    <a:lnTo>
                      <a:pt x="4167" y="1892"/>
                    </a:lnTo>
                    <a:cubicBezTo>
                      <a:pt x="4167" y="1894"/>
                      <a:pt x="4165" y="1896"/>
                      <a:pt x="4163" y="1896"/>
                    </a:cubicBezTo>
                    <a:cubicBezTo>
                      <a:pt x="4161" y="1896"/>
                      <a:pt x="4159" y="1894"/>
                      <a:pt x="4159" y="1892"/>
                    </a:cubicBezTo>
                    <a:close/>
                    <a:moveTo>
                      <a:pt x="4159" y="1876"/>
                    </a:moveTo>
                    <a:lnTo>
                      <a:pt x="4159" y="1876"/>
                    </a:lnTo>
                    <a:cubicBezTo>
                      <a:pt x="4159" y="1874"/>
                      <a:pt x="4161" y="1872"/>
                      <a:pt x="4163" y="1872"/>
                    </a:cubicBezTo>
                    <a:cubicBezTo>
                      <a:pt x="4165" y="1872"/>
                      <a:pt x="4167" y="1874"/>
                      <a:pt x="4167" y="1876"/>
                    </a:cubicBezTo>
                    <a:lnTo>
                      <a:pt x="4167" y="1876"/>
                    </a:lnTo>
                    <a:cubicBezTo>
                      <a:pt x="4167" y="1878"/>
                      <a:pt x="4165" y="1880"/>
                      <a:pt x="4163" y="1880"/>
                    </a:cubicBezTo>
                    <a:cubicBezTo>
                      <a:pt x="4161" y="1880"/>
                      <a:pt x="4159" y="1878"/>
                      <a:pt x="4159" y="1876"/>
                    </a:cubicBezTo>
                    <a:close/>
                    <a:moveTo>
                      <a:pt x="4159" y="1860"/>
                    </a:moveTo>
                    <a:lnTo>
                      <a:pt x="4159" y="1860"/>
                    </a:lnTo>
                    <a:cubicBezTo>
                      <a:pt x="4159" y="1858"/>
                      <a:pt x="4161" y="1856"/>
                      <a:pt x="4163" y="1856"/>
                    </a:cubicBezTo>
                    <a:cubicBezTo>
                      <a:pt x="4165" y="1856"/>
                      <a:pt x="4167" y="1858"/>
                      <a:pt x="4167" y="1860"/>
                    </a:cubicBezTo>
                    <a:lnTo>
                      <a:pt x="4167" y="1860"/>
                    </a:lnTo>
                    <a:cubicBezTo>
                      <a:pt x="4167" y="1862"/>
                      <a:pt x="4165" y="1864"/>
                      <a:pt x="4163" y="1864"/>
                    </a:cubicBezTo>
                    <a:cubicBezTo>
                      <a:pt x="4161" y="1864"/>
                      <a:pt x="4159" y="1862"/>
                      <a:pt x="4159" y="1860"/>
                    </a:cubicBezTo>
                    <a:close/>
                    <a:moveTo>
                      <a:pt x="4159" y="1844"/>
                    </a:moveTo>
                    <a:lnTo>
                      <a:pt x="4159" y="1844"/>
                    </a:lnTo>
                    <a:cubicBezTo>
                      <a:pt x="4159" y="1842"/>
                      <a:pt x="4161" y="1840"/>
                      <a:pt x="4163" y="1840"/>
                    </a:cubicBezTo>
                    <a:cubicBezTo>
                      <a:pt x="4165" y="1840"/>
                      <a:pt x="4167" y="1842"/>
                      <a:pt x="4167" y="1844"/>
                    </a:cubicBezTo>
                    <a:lnTo>
                      <a:pt x="4167" y="1844"/>
                    </a:lnTo>
                    <a:cubicBezTo>
                      <a:pt x="4167" y="1846"/>
                      <a:pt x="4165" y="1848"/>
                      <a:pt x="4163" y="1848"/>
                    </a:cubicBezTo>
                    <a:cubicBezTo>
                      <a:pt x="4161" y="1848"/>
                      <a:pt x="4159" y="1846"/>
                      <a:pt x="4159" y="1844"/>
                    </a:cubicBezTo>
                    <a:close/>
                    <a:moveTo>
                      <a:pt x="4159" y="1828"/>
                    </a:moveTo>
                    <a:lnTo>
                      <a:pt x="4159" y="1828"/>
                    </a:lnTo>
                    <a:cubicBezTo>
                      <a:pt x="4159" y="1826"/>
                      <a:pt x="4161" y="1824"/>
                      <a:pt x="4163" y="1824"/>
                    </a:cubicBezTo>
                    <a:cubicBezTo>
                      <a:pt x="4165" y="1824"/>
                      <a:pt x="4167" y="1826"/>
                      <a:pt x="4167" y="1828"/>
                    </a:cubicBezTo>
                    <a:lnTo>
                      <a:pt x="4167" y="1828"/>
                    </a:lnTo>
                    <a:cubicBezTo>
                      <a:pt x="4167" y="1830"/>
                      <a:pt x="4165" y="1832"/>
                      <a:pt x="4163" y="1832"/>
                    </a:cubicBezTo>
                    <a:cubicBezTo>
                      <a:pt x="4161" y="1832"/>
                      <a:pt x="4159" y="1830"/>
                      <a:pt x="4159" y="1828"/>
                    </a:cubicBezTo>
                    <a:close/>
                    <a:moveTo>
                      <a:pt x="4159" y="1812"/>
                    </a:moveTo>
                    <a:lnTo>
                      <a:pt x="4159" y="1812"/>
                    </a:lnTo>
                    <a:cubicBezTo>
                      <a:pt x="4159" y="1810"/>
                      <a:pt x="4161" y="1808"/>
                      <a:pt x="4163" y="1808"/>
                    </a:cubicBezTo>
                    <a:cubicBezTo>
                      <a:pt x="4165" y="1808"/>
                      <a:pt x="4167" y="1810"/>
                      <a:pt x="4167" y="1812"/>
                    </a:cubicBezTo>
                    <a:lnTo>
                      <a:pt x="4167" y="1812"/>
                    </a:lnTo>
                    <a:cubicBezTo>
                      <a:pt x="4167" y="1814"/>
                      <a:pt x="4165" y="1816"/>
                      <a:pt x="4163" y="1816"/>
                    </a:cubicBezTo>
                    <a:cubicBezTo>
                      <a:pt x="4161" y="1816"/>
                      <a:pt x="4159" y="1814"/>
                      <a:pt x="4159" y="1812"/>
                    </a:cubicBezTo>
                    <a:close/>
                    <a:moveTo>
                      <a:pt x="4159" y="1796"/>
                    </a:moveTo>
                    <a:lnTo>
                      <a:pt x="4159" y="1796"/>
                    </a:lnTo>
                    <a:cubicBezTo>
                      <a:pt x="4159" y="1794"/>
                      <a:pt x="4161" y="1792"/>
                      <a:pt x="4163" y="1792"/>
                    </a:cubicBezTo>
                    <a:cubicBezTo>
                      <a:pt x="4165" y="1792"/>
                      <a:pt x="4167" y="1794"/>
                      <a:pt x="4167" y="1796"/>
                    </a:cubicBezTo>
                    <a:lnTo>
                      <a:pt x="4167" y="1796"/>
                    </a:lnTo>
                    <a:cubicBezTo>
                      <a:pt x="4167" y="1798"/>
                      <a:pt x="4165" y="1800"/>
                      <a:pt x="4163" y="1800"/>
                    </a:cubicBezTo>
                    <a:cubicBezTo>
                      <a:pt x="4161" y="1800"/>
                      <a:pt x="4159" y="1798"/>
                      <a:pt x="4159" y="1796"/>
                    </a:cubicBezTo>
                    <a:close/>
                    <a:moveTo>
                      <a:pt x="4159" y="1780"/>
                    </a:moveTo>
                    <a:lnTo>
                      <a:pt x="4159" y="1780"/>
                    </a:lnTo>
                    <a:cubicBezTo>
                      <a:pt x="4159" y="1778"/>
                      <a:pt x="4161" y="1776"/>
                      <a:pt x="4163" y="1776"/>
                    </a:cubicBezTo>
                    <a:cubicBezTo>
                      <a:pt x="4165" y="1776"/>
                      <a:pt x="4167" y="1778"/>
                      <a:pt x="4167" y="1780"/>
                    </a:cubicBezTo>
                    <a:lnTo>
                      <a:pt x="4167" y="1780"/>
                    </a:lnTo>
                    <a:cubicBezTo>
                      <a:pt x="4167" y="1782"/>
                      <a:pt x="4165" y="1784"/>
                      <a:pt x="4163" y="1784"/>
                    </a:cubicBezTo>
                    <a:cubicBezTo>
                      <a:pt x="4161" y="1784"/>
                      <a:pt x="4159" y="1782"/>
                      <a:pt x="4159" y="1780"/>
                    </a:cubicBezTo>
                    <a:close/>
                    <a:moveTo>
                      <a:pt x="4159" y="1764"/>
                    </a:moveTo>
                    <a:lnTo>
                      <a:pt x="4159" y="1764"/>
                    </a:lnTo>
                    <a:cubicBezTo>
                      <a:pt x="4159" y="1762"/>
                      <a:pt x="4161" y="1760"/>
                      <a:pt x="4163" y="1760"/>
                    </a:cubicBezTo>
                    <a:cubicBezTo>
                      <a:pt x="4165" y="1760"/>
                      <a:pt x="4167" y="1762"/>
                      <a:pt x="4167" y="1764"/>
                    </a:cubicBezTo>
                    <a:lnTo>
                      <a:pt x="4167" y="1764"/>
                    </a:lnTo>
                    <a:cubicBezTo>
                      <a:pt x="4167" y="1766"/>
                      <a:pt x="4165" y="1768"/>
                      <a:pt x="4163" y="1768"/>
                    </a:cubicBezTo>
                    <a:cubicBezTo>
                      <a:pt x="4161" y="1768"/>
                      <a:pt x="4159" y="1766"/>
                      <a:pt x="4159" y="1764"/>
                    </a:cubicBezTo>
                    <a:close/>
                    <a:moveTo>
                      <a:pt x="4159" y="1748"/>
                    </a:moveTo>
                    <a:lnTo>
                      <a:pt x="4159" y="1748"/>
                    </a:lnTo>
                    <a:cubicBezTo>
                      <a:pt x="4159" y="1746"/>
                      <a:pt x="4161" y="1744"/>
                      <a:pt x="4163" y="1744"/>
                    </a:cubicBezTo>
                    <a:cubicBezTo>
                      <a:pt x="4165" y="1744"/>
                      <a:pt x="4167" y="1746"/>
                      <a:pt x="4167" y="1748"/>
                    </a:cubicBezTo>
                    <a:lnTo>
                      <a:pt x="4167" y="1748"/>
                    </a:lnTo>
                    <a:cubicBezTo>
                      <a:pt x="4167" y="1750"/>
                      <a:pt x="4165" y="1752"/>
                      <a:pt x="4163" y="1752"/>
                    </a:cubicBezTo>
                    <a:cubicBezTo>
                      <a:pt x="4161" y="1752"/>
                      <a:pt x="4159" y="1750"/>
                      <a:pt x="4159" y="1748"/>
                    </a:cubicBezTo>
                    <a:close/>
                    <a:moveTo>
                      <a:pt x="4159" y="1732"/>
                    </a:moveTo>
                    <a:lnTo>
                      <a:pt x="4159" y="1732"/>
                    </a:lnTo>
                    <a:cubicBezTo>
                      <a:pt x="4159" y="1730"/>
                      <a:pt x="4161" y="1728"/>
                      <a:pt x="4163" y="1728"/>
                    </a:cubicBezTo>
                    <a:cubicBezTo>
                      <a:pt x="4165" y="1728"/>
                      <a:pt x="4167" y="1730"/>
                      <a:pt x="4167" y="1732"/>
                    </a:cubicBezTo>
                    <a:lnTo>
                      <a:pt x="4167" y="1732"/>
                    </a:lnTo>
                    <a:cubicBezTo>
                      <a:pt x="4167" y="1734"/>
                      <a:pt x="4165" y="1736"/>
                      <a:pt x="4163" y="1736"/>
                    </a:cubicBezTo>
                    <a:cubicBezTo>
                      <a:pt x="4161" y="1736"/>
                      <a:pt x="4159" y="1734"/>
                      <a:pt x="4159" y="1732"/>
                    </a:cubicBezTo>
                    <a:close/>
                    <a:moveTo>
                      <a:pt x="4159" y="1716"/>
                    </a:moveTo>
                    <a:lnTo>
                      <a:pt x="4159" y="1716"/>
                    </a:lnTo>
                    <a:cubicBezTo>
                      <a:pt x="4159" y="1714"/>
                      <a:pt x="4161" y="1712"/>
                      <a:pt x="4163" y="1712"/>
                    </a:cubicBezTo>
                    <a:cubicBezTo>
                      <a:pt x="4165" y="1712"/>
                      <a:pt x="4167" y="1714"/>
                      <a:pt x="4167" y="1716"/>
                    </a:cubicBezTo>
                    <a:lnTo>
                      <a:pt x="4167" y="1716"/>
                    </a:lnTo>
                    <a:cubicBezTo>
                      <a:pt x="4167" y="1718"/>
                      <a:pt x="4165" y="1720"/>
                      <a:pt x="4163" y="1720"/>
                    </a:cubicBezTo>
                    <a:cubicBezTo>
                      <a:pt x="4161" y="1720"/>
                      <a:pt x="4159" y="1718"/>
                      <a:pt x="4159" y="1716"/>
                    </a:cubicBezTo>
                    <a:close/>
                    <a:moveTo>
                      <a:pt x="4159" y="1700"/>
                    </a:moveTo>
                    <a:lnTo>
                      <a:pt x="4159" y="1700"/>
                    </a:lnTo>
                    <a:cubicBezTo>
                      <a:pt x="4159" y="1697"/>
                      <a:pt x="4161" y="1696"/>
                      <a:pt x="4163" y="1696"/>
                    </a:cubicBezTo>
                    <a:cubicBezTo>
                      <a:pt x="4165" y="1696"/>
                      <a:pt x="4167" y="1697"/>
                      <a:pt x="4167" y="1700"/>
                    </a:cubicBezTo>
                    <a:lnTo>
                      <a:pt x="4167" y="1700"/>
                    </a:lnTo>
                    <a:cubicBezTo>
                      <a:pt x="4167" y="1702"/>
                      <a:pt x="4165" y="1704"/>
                      <a:pt x="4163" y="1704"/>
                    </a:cubicBezTo>
                    <a:cubicBezTo>
                      <a:pt x="4161" y="1704"/>
                      <a:pt x="4159" y="1702"/>
                      <a:pt x="4159" y="1700"/>
                    </a:cubicBezTo>
                    <a:close/>
                    <a:moveTo>
                      <a:pt x="4159" y="1684"/>
                    </a:moveTo>
                    <a:lnTo>
                      <a:pt x="4159" y="1684"/>
                    </a:lnTo>
                    <a:cubicBezTo>
                      <a:pt x="4159" y="1681"/>
                      <a:pt x="4161" y="1680"/>
                      <a:pt x="4163" y="1680"/>
                    </a:cubicBezTo>
                    <a:cubicBezTo>
                      <a:pt x="4165" y="1680"/>
                      <a:pt x="4167" y="1681"/>
                      <a:pt x="4167" y="1684"/>
                    </a:cubicBezTo>
                    <a:lnTo>
                      <a:pt x="4167" y="1684"/>
                    </a:lnTo>
                    <a:cubicBezTo>
                      <a:pt x="4167" y="1686"/>
                      <a:pt x="4165" y="1688"/>
                      <a:pt x="4163" y="1688"/>
                    </a:cubicBezTo>
                    <a:cubicBezTo>
                      <a:pt x="4161" y="1688"/>
                      <a:pt x="4159" y="1686"/>
                      <a:pt x="4159" y="1684"/>
                    </a:cubicBezTo>
                    <a:close/>
                    <a:moveTo>
                      <a:pt x="4159" y="1668"/>
                    </a:moveTo>
                    <a:lnTo>
                      <a:pt x="4159" y="1668"/>
                    </a:lnTo>
                    <a:cubicBezTo>
                      <a:pt x="4159" y="1665"/>
                      <a:pt x="4161" y="1664"/>
                      <a:pt x="4163" y="1664"/>
                    </a:cubicBezTo>
                    <a:cubicBezTo>
                      <a:pt x="4165" y="1664"/>
                      <a:pt x="4167" y="1665"/>
                      <a:pt x="4167" y="1668"/>
                    </a:cubicBezTo>
                    <a:lnTo>
                      <a:pt x="4167" y="1668"/>
                    </a:lnTo>
                    <a:cubicBezTo>
                      <a:pt x="4167" y="1670"/>
                      <a:pt x="4165" y="1672"/>
                      <a:pt x="4163" y="1672"/>
                    </a:cubicBezTo>
                    <a:cubicBezTo>
                      <a:pt x="4161" y="1672"/>
                      <a:pt x="4159" y="1670"/>
                      <a:pt x="4159" y="1668"/>
                    </a:cubicBezTo>
                    <a:close/>
                    <a:moveTo>
                      <a:pt x="4159" y="1652"/>
                    </a:moveTo>
                    <a:lnTo>
                      <a:pt x="4159" y="1652"/>
                    </a:lnTo>
                    <a:cubicBezTo>
                      <a:pt x="4159" y="1649"/>
                      <a:pt x="4161" y="1648"/>
                      <a:pt x="4163" y="1648"/>
                    </a:cubicBezTo>
                    <a:cubicBezTo>
                      <a:pt x="4165" y="1648"/>
                      <a:pt x="4167" y="1649"/>
                      <a:pt x="4167" y="1652"/>
                    </a:cubicBezTo>
                    <a:lnTo>
                      <a:pt x="4167" y="1652"/>
                    </a:lnTo>
                    <a:cubicBezTo>
                      <a:pt x="4167" y="1654"/>
                      <a:pt x="4165" y="1656"/>
                      <a:pt x="4163" y="1656"/>
                    </a:cubicBezTo>
                    <a:cubicBezTo>
                      <a:pt x="4161" y="1656"/>
                      <a:pt x="4159" y="1654"/>
                      <a:pt x="4159" y="1652"/>
                    </a:cubicBezTo>
                    <a:close/>
                    <a:moveTo>
                      <a:pt x="4159" y="1636"/>
                    </a:moveTo>
                    <a:lnTo>
                      <a:pt x="4159" y="1636"/>
                    </a:lnTo>
                    <a:cubicBezTo>
                      <a:pt x="4159" y="1633"/>
                      <a:pt x="4161" y="1632"/>
                      <a:pt x="4163" y="1632"/>
                    </a:cubicBezTo>
                    <a:cubicBezTo>
                      <a:pt x="4165" y="1632"/>
                      <a:pt x="4167" y="1633"/>
                      <a:pt x="4167" y="1636"/>
                    </a:cubicBezTo>
                    <a:lnTo>
                      <a:pt x="4167" y="1636"/>
                    </a:lnTo>
                    <a:cubicBezTo>
                      <a:pt x="4167" y="1638"/>
                      <a:pt x="4165" y="1640"/>
                      <a:pt x="4163" y="1640"/>
                    </a:cubicBezTo>
                    <a:cubicBezTo>
                      <a:pt x="4161" y="1640"/>
                      <a:pt x="4159" y="1638"/>
                      <a:pt x="4159" y="1636"/>
                    </a:cubicBezTo>
                    <a:close/>
                    <a:moveTo>
                      <a:pt x="4159" y="1620"/>
                    </a:moveTo>
                    <a:lnTo>
                      <a:pt x="4159" y="1620"/>
                    </a:lnTo>
                    <a:cubicBezTo>
                      <a:pt x="4159" y="1617"/>
                      <a:pt x="4161" y="1616"/>
                      <a:pt x="4163" y="1616"/>
                    </a:cubicBezTo>
                    <a:cubicBezTo>
                      <a:pt x="4165" y="1616"/>
                      <a:pt x="4167" y="1617"/>
                      <a:pt x="4167" y="1620"/>
                    </a:cubicBezTo>
                    <a:lnTo>
                      <a:pt x="4167" y="1620"/>
                    </a:lnTo>
                    <a:cubicBezTo>
                      <a:pt x="4167" y="1622"/>
                      <a:pt x="4165" y="1624"/>
                      <a:pt x="4163" y="1624"/>
                    </a:cubicBezTo>
                    <a:cubicBezTo>
                      <a:pt x="4161" y="1624"/>
                      <a:pt x="4159" y="1622"/>
                      <a:pt x="4159" y="1620"/>
                    </a:cubicBezTo>
                    <a:close/>
                    <a:moveTo>
                      <a:pt x="4159" y="1604"/>
                    </a:moveTo>
                    <a:lnTo>
                      <a:pt x="4159" y="1604"/>
                    </a:lnTo>
                    <a:cubicBezTo>
                      <a:pt x="4159" y="1601"/>
                      <a:pt x="4161" y="1600"/>
                      <a:pt x="4163" y="1600"/>
                    </a:cubicBezTo>
                    <a:cubicBezTo>
                      <a:pt x="4165" y="1600"/>
                      <a:pt x="4167" y="1601"/>
                      <a:pt x="4167" y="1604"/>
                    </a:cubicBezTo>
                    <a:lnTo>
                      <a:pt x="4167" y="1604"/>
                    </a:lnTo>
                    <a:cubicBezTo>
                      <a:pt x="4167" y="1606"/>
                      <a:pt x="4165" y="1608"/>
                      <a:pt x="4163" y="1608"/>
                    </a:cubicBezTo>
                    <a:cubicBezTo>
                      <a:pt x="4161" y="1608"/>
                      <a:pt x="4159" y="1606"/>
                      <a:pt x="4159" y="1604"/>
                    </a:cubicBezTo>
                    <a:close/>
                    <a:moveTo>
                      <a:pt x="4159" y="1588"/>
                    </a:moveTo>
                    <a:lnTo>
                      <a:pt x="4159" y="1588"/>
                    </a:lnTo>
                    <a:cubicBezTo>
                      <a:pt x="4159" y="1585"/>
                      <a:pt x="4161" y="1584"/>
                      <a:pt x="4163" y="1584"/>
                    </a:cubicBezTo>
                    <a:cubicBezTo>
                      <a:pt x="4165" y="1584"/>
                      <a:pt x="4167" y="1585"/>
                      <a:pt x="4167" y="1588"/>
                    </a:cubicBezTo>
                    <a:lnTo>
                      <a:pt x="4167" y="1588"/>
                    </a:lnTo>
                    <a:cubicBezTo>
                      <a:pt x="4167" y="1590"/>
                      <a:pt x="4165" y="1592"/>
                      <a:pt x="4163" y="1592"/>
                    </a:cubicBezTo>
                    <a:cubicBezTo>
                      <a:pt x="4161" y="1592"/>
                      <a:pt x="4159" y="1590"/>
                      <a:pt x="4159" y="1588"/>
                    </a:cubicBezTo>
                    <a:close/>
                    <a:moveTo>
                      <a:pt x="4159" y="1572"/>
                    </a:moveTo>
                    <a:lnTo>
                      <a:pt x="4159" y="1572"/>
                    </a:lnTo>
                    <a:cubicBezTo>
                      <a:pt x="4159" y="1569"/>
                      <a:pt x="4161" y="1568"/>
                      <a:pt x="4163" y="1568"/>
                    </a:cubicBezTo>
                    <a:cubicBezTo>
                      <a:pt x="4165" y="1568"/>
                      <a:pt x="4167" y="1569"/>
                      <a:pt x="4167" y="1572"/>
                    </a:cubicBezTo>
                    <a:lnTo>
                      <a:pt x="4167" y="1572"/>
                    </a:lnTo>
                    <a:cubicBezTo>
                      <a:pt x="4167" y="1574"/>
                      <a:pt x="4165" y="1576"/>
                      <a:pt x="4163" y="1576"/>
                    </a:cubicBezTo>
                    <a:cubicBezTo>
                      <a:pt x="4161" y="1576"/>
                      <a:pt x="4159" y="1574"/>
                      <a:pt x="4159" y="1572"/>
                    </a:cubicBezTo>
                    <a:close/>
                    <a:moveTo>
                      <a:pt x="4159" y="1556"/>
                    </a:moveTo>
                    <a:lnTo>
                      <a:pt x="4159" y="1556"/>
                    </a:lnTo>
                    <a:cubicBezTo>
                      <a:pt x="4159" y="1553"/>
                      <a:pt x="4161" y="1552"/>
                      <a:pt x="4163" y="1552"/>
                    </a:cubicBezTo>
                    <a:cubicBezTo>
                      <a:pt x="4165" y="1552"/>
                      <a:pt x="4167" y="1553"/>
                      <a:pt x="4167" y="1556"/>
                    </a:cubicBezTo>
                    <a:lnTo>
                      <a:pt x="4167" y="1556"/>
                    </a:lnTo>
                    <a:cubicBezTo>
                      <a:pt x="4167" y="1558"/>
                      <a:pt x="4165" y="1560"/>
                      <a:pt x="4163" y="1560"/>
                    </a:cubicBezTo>
                    <a:cubicBezTo>
                      <a:pt x="4161" y="1560"/>
                      <a:pt x="4159" y="1558"/>
                      <a:pt x="4159" y="1556"/>
                    </a:cubicBezTo>
                    <a:close/>
                    <a:moveTo>
                      <a:pt x="4159" y="1540"/>
                    </a:moveTo>
                    <a:lnTo>
                      <a:pt x="4159" y="1540"/>
                    </a:lnTo>
                    <a:cubicBezTo>
                      <a:pt x="4159" y="1537"/>
                      <a:pt x="4161" y="1536"/>
                      <a:pt x="4163" y="1536"/>
                    </a:cubicBezTo>
                    <a:cubicBezTo>
                      <a:pt x="4165" y="1536"/>
                      <a:pt x="4167" y="1537"/>
                      <a:pt x="4167" y="1540"/>
                    </a:cubicBezTo>
                    <a:lnTo>
                      <a:pt x="4167" y="1540"/>
                    </a:lnTo>
                    <a:cubicBezTo>
                      <a:pt x="4167" y="1542"/>
                      <a:pt x="4165" y="1544"/>
                      <a:pt x="4163" y="1544"/>
                    </a:cubicBezTo>
                    <a:cubicBezTo>
                      <a:pt x="4161" y="1544"/>
                      <a:pt x="4159" y="1542"/>
                      <a:pt x="4159" y="1540"/>
                    </a:cubicBezTo>
                    <a:close/>
                    <a:moveTo>
                      <a:pt x="4159" y="1524"/>
                    </a:moveTo>
                    <a:lnTo>
                      <a:pt x="4159" y="1524"/>
                    </a:lnTo>
                    <a:cubicBezTo>
                      <a:pt x="4159" y="1521"/>
                      <a:pt x="4161" y="1520"/>
                      <a:pt x="4163" y="1520"/>
                    </a:cubicBezTo>
                    <a:cubicBezTo>
                      <a:pt x="4165" y="1520"/>
                      <a:pt x="4167" y="1521"/>
                      <a:pt x="4167" y="1524"/>
                    </a:cubicBezTo>
                    <a:lnTo>
                      <a:pt x="4167" y="1524"/>
                    </a:lnTo>
                    <a:cubicBezTo>
                      <a:pt x="4167" y="1526"/>
                      <a:pt x="4165" y="1528"/>
                      <a:pt x="4163" y="1528"/>
                    </a:cubicBezTo>
                    <a:cubicBezTo>
                      <a:pt x="4161" y="1528"/>
                      <a:pt x="4159" y="1526"/>
                      <a:pt x="4159" y="1524"/>
                    </a:cubicBezTo>
                    <a:close/>
                    <a:moveTo>
                      <a:pt x="4159" y="1508"/>
                    </a:moveTo>
                    <a:lnTo>
                      <a:pt x="4159" y="1508"/>
                    </a:lnTo>
                    <a:cubicBezTo>
                      <a:pt x="4159" y="1505"/>
                      <a:pt x="4161" y="1504"/>
                      <a:pt x="4163" y="1504"/>
                    </a:cubicBezTo>
                    <a:cubicBezTo>
                      <a:pt x="4165" y="1504"/>
                      <a:pt x="4167" y="1505"/>
                      <a:pt x="4167" y="1508"/>
                    </a:cubicBezTo>
                    <a:lnTo>
                      <a:pt x="4167" y="1508"/>
                    </a:lnTo>
                    <a:cubicBezTo>
                      <a:pt x="4167" y="1510"/>
                      <a:pt x="4165" y="1512"/>
                      <a:pt x="4163" y="1512"/>
                    </a:cubicBezTo>
                    <a:cubicBezTo>
                      <a:pt x="4161" y="1512"/>
                      <a:pt x="4159" y="1510"/>
                      <a:pt x="4159" y="1508"/>
                    </a:cubicBezTo>
                    <a:close/>
                    <a:moveTo>
                      <a:pt x="4159" y="1492"/>
                    </a:moveTo>
                    <a:lnTo>
                      <a:pt x="4159" y="1492"/>
                    </a:lnTo>
                    <a:cubicBezTo>
                      <a:pt x="4159" y="1489"/>
                      <a:pt x="4161" y="1488"/>
                      <a:pt x="4163" y="1488"/>
                    </a:cubicBezTo>
                    <a:cubicBezTo>
                      <a:pt x="4165" y="1488"/>
                      <a:pt x="4167" y="1489"/>
                      <a:pt x="4167" y="1492"/>
                    </a:cubicBezTo>
                    <a:lnTo>
                      <a:pt x="4167" y="1492"/>
                    </a:lnTo>
                    <a:cubicBezTo>
                      <a:pt x="4167" y="1494"/>
                      <a:pt x="4165" y="1496"/>
                      <a:pt x="4163" y="1496"/>
                    </a:cubicBezTo>
                    <a:cubicBezTo>
                      <a:pt x="4161" y="1496"/>
                      <a:pt x="4159" y="1494"/>
                      <a:pt x="4159" y="1492"/>
                    </a:cubicBezTo>
                    <a:close/>
                    <a:moveTo>
                      <a:pt x="4159" y="1476"/>
                    </a:moveTo>
                    <a:lnTo>
                      <a:pt x="4159" y="1476"/>
                    </a:lnTo>
                    <a:cubicBezTo>
                      <a:pt x="4159" y="1473"/>
                      <a:pt x="4161" y="1472"/>
                      <a:pt x="4163" y="1472"/>
                    </a:cubicBezTo>
                    <a:cubicBezTo>
                      <a:pt x="4165" y="1472"/>
                      <a:pt x="4167" y="1473"/>
                      <a:pt x="4167" y="1476"/>
                    </a:cubicBezTo>
                    <a:lnTo>
                      <a:pt x="4167" y="1476"/>
                    </a:lnTo>
                    <a:cubicBezTo>
                      <a:pt x="4167" y="1478"/>
                      <a:pt x="4165" y="1480"/>
                      <a:pt x="4163" y="1480"/>
                    </a:cubicBezTo>
                    <a:cubicBezTo>
                      <a:pt x="4161" y="1480"/>
                      <a:pt x="4159" y="1478"/>
                      <a:pt x="4159" y="1476"/>
                    </a:cubicBezTo>
                    <a:close/>
                    <a:moveTo>
                      <a:pt x="4159" y="1460"/>
                    </a:moveTo>
                    <a:lnTo>
                      <a:pt x="4159" y="1460"/>
                    </a:lnTo>
                    <a:cubicBezTo>
                      <a:pt x="4159" y="1457"/>
                      <a:pt x="4161" y="1456"/>
                      <a:pt x="4163" y="1456"/>
                    </a:cubicBezTo>
                    <a:cubicBezTo>
                      <a:pt x="4165" y="1456"/>
                      <a:pt x="4167" y="1457"/>
                      <a:pt x="4167" y="1460"/>
                    </a:cubicBezTo>
                    <a:lnTo>
                      <a:pt x="4167" y="1460"/>
                    </a:lnTo>
                    <a:cubicBezTo>
                      <a:pt x="4167" y="1462"/>
                      <a:pt x="4165" y="1464"/>
                      <a:pt x="4163" y="1464"/>
                    </a:cubicBezTo>
                    <a:cubicBezTo>
                      <a:pt x="4161" y="1464"/>
                      <a:pt x="4159" y="1462"/>
                      <a:pt x="4159" y="1460"/>
                    </a:cubicBezTo>
                    <a:close/>
                    <a:moveTo>
                      <a:pt x="4159" y="1444"/>
                    </a:moveTo>
                    <a:lnTo>
                      <a:pt x="4159" y="1444"/>
                    </a:lnTo>
                    <a:cubicBezTo>
                      <a:pt x="4159" y="1441"/>
                      <a:pt x="4161" y="1440"/>
                      <a:pt x="4163" y="1440"/>
                    </a:cubicBezTo>
                    <a:cubicBezTo>
                      <a:pt x="4165" y="1440"/>
                      <a:pt x="4167" y="1441"/>
                      <a:pt x="4167" y="1444"/>
                    </a:cubicBezTo>
                    <a:lnTo>
                      <a:pt x="4167" y="1444"/>
                    </a:lnTo>
                    <a:cubicBezTo>
                      <a:pt x="4167" y="1446"/>
                      <a:pt x="4165" y="1448"/>
                      <a:pt x="4163" y="1448"/>
                    </a:cubicBezTo>
                    <a:cubicBezTo>
                      <a:pt x="4161" y="1448"/>
                      <a:pt x="4159" y="1446"/>
                      <a:pt x="4159" y="1444"/>
                    </a:cubicBezTo>
                    <a:close/>
                    <a:moveTo>
                      <a:pt x="4159" y="1428"/>
                    </a:moveTo>
                    <a:lnTo>
                      <a:pt x="4159" y="1428"/>
                    </a:lnTo>
                    <a:cubicBezTo>
                      <a:pt x="4159" y="1425"/>
                      <a:pt x="4161" y="1424"/>
                      <a:pt x="4163" y="1424"/>
                    </a:cubicBezTo>
                    <a:cubicBezTo>
                      <a:pt x="4165" y="1424"/>
                      <a:pt x="4167" y="1425"/>
                      <a:pt x="4167" y="1428"/>
                    </a:cubicBezTo>
                    <a:lnTo>
                      <a:pt x="4167" y="1428"/>
                    </a:lnTo>
                    <a:cubicBezTo>
                      <a:pt x="4167" y="1430"/>
                      <a:pt x="4165" y="1432"/>
                      <a:pt x="4163" y="1432"/>
                    </a:cubicBezTo>
                    <a:cubicBezTo>
                      <a:pt x="4161" y="1432"/>
                      <a:pt x="4159" y="1430"/>
                      <a:pt x="4159" y="1428"/>
                    </a:cubicBezTo>
                    <a:close/>
                    <a:moveTo>
                      <a:pt x="4159" y="1412"/>
                    </a:moveTo>
                    <a:lnTo>
                      <a:pt x="4159" y="1412"/>
                    </a:lnTo>
                    <a:cubicBezTo>
                      <a:pt x="4159" y="1409"/>
                      <a:pt x="4161" y="1408"/>
                      <a:pt x="4163" y="1408"/>
                    </a:cubicBezTo>
                    <a:cubicBezTo>
                      <a:pt x="4165" y="1408"/>
                      <a:pt x="4167" y="1409"/>
                      <a:pt x="4167" y="1412"/>
                    </a:cubicBezTo>
                    <a:lnTo>
                      <a:pt x="4167" y="1412"/>
                    </a:lnTo>
                    <a:cubicBezTo>
                      <a:pt x="4167" y="1414"/>
                      <a:pt x="4165" y="1416"/>
                      <a:pt x="4163" y="1416"/>
                    </a:cubicBezTo>
                    <a:cubicBezTo>
                      <a:pt x="4161" y="1416"/>
                      <a:pt x="4159" y="1414"/>
                      <a:pt x="4159" y="1412"/>
                    </a:cubicBezTo>
                    <a:close/>
                    <a:moveTo>
                      <a:pt x="4159" y="1396"/>
                    </a:moveTo>
                    <a:lnTo>
                      <a:pt x="4159" y="1396"/>
                    </a:lnTo>
                    <a:cubicBezTo>
                      <a:pt x="4159" y="1393"/>
                      <a:pt x="4161" y="1392"/>
                      <a:pt x="4163" y="1392"/>
                    </a:cubicBezTo>
                    <a:cubicBezTo>
                      <a:pt x="4165" y="1392"/>
                      <a:pt x="4167" y="1393"/>
                      <a:pt x="4167" y="1396"/>
                    </a:cubicBezTo>
                    <a:lnTo>
                      <a:pt x="4167" y="1396"/>
                    </a:lnTo>
                    <a:cubicBezTo>
                      <a:pt x="4167" y="1398"/>
                      <a:pt x="4165" y="1400"/>
                      <a:pt x="4163" y="1400"/>
                    </a:cubicBezTo>
                    <a:cubicBezTo>
                      <a:pt x="4161" y="1400"/>
                      <a:pt x="4159" y="1398"/>
                      <a:pt x="4159" y="1396"/>
                    </a:cubicBezTo>
                    <a:close/>
                    <a:moveTo>
                      <a:pt x="4159" y="1380"/>
                    </a:moveTo>
                    <a:lnTo>
                      <a:pt x="4159" y="1380"/>
                    </a:lnTo>
                    <a:cubicBezTo>
                      <a:pt x="4159" y="1377"/>
                      <a:pt x="4161" y="1376"/>
                      <a:pt x="4163" y="1376"/>
                    </a:cubicBezTo>
                    <a:cubicBezTo>
                      <a:pt x="4165" y="1376"/>
                      <a:pt x="4167" y="1377"/>
                      <a:pt x="4167" y="1380"/>
                    </a:cubicBezTo>
                    <a:lnTo>
                      <a:pt x="4167" y="1380"/>
                    </a:lnTo>
                    <a:cubicBezTo>
                      <a:pt x="4167" y="1382"/>
                      <a:pt x="4165" y="1384"/>
                      <a:pt x="4163" y="1384"/>
                    </a:cubicBezTo>
                    <a:cubicBezTo>
                      <a:pt x="4161" y="1384"/>
                      <a:pt x="4159" y="1382"/>
                      <a:pt x="4159" y="1380"/>
                    </a:cubicBezTo>
                    <a:close/>
                    <a:moveTo>
                      <a:pt x="4159" y="1364"/>
                    </a:moveTo>
                    <a:lnTo>
                      <a:pt x="4159" y="1364"/>
                    </a:lnTo>
                    <a:cubicBezTo>
                      <a:pt x="4159" y="1361"/>
                      <a:pt x="4161" y="1360"/>
                      <a:pt x="4163" y="1360"/>
                    </a:cubicBezTo>
                    <a:cubicBezTo>
                      <a:pt x="4165" y="1360"/>
                      <a:pt x="4167" y="1361"/>
                      <a:pt x="4167" y="1364"/>
                    </a:cubicBezTo>
                    <a:lnTo>
                      <a:pt x="4167" y="1364"/>
                    </a:lnTo>
                    <a:cubicBezTo>
                      <a:pt x="4167" y="1366"/>
                      <a:pt x="4165" y="1368"/>
                      <a:pt x="4163" y="1368"/>
                    </a:cubicBezTo>
                    <a:cubicBezTo>
                      <a:pt x="4161" y="1368"/>
                      <a:pt x="4159" y="1366"/>
                      <a:pt x="4159" y="1364"/>
                    </a:cubicBezTo>
                    <a:close/>
                    <a:moveTo>
                      <a:pt x="4159" y="1348"/>
                    </a:moveTo>
                    <a:lnTo>
                      <a:pt x="4159" y="1348"/>
                    </a:lnTo>
                    <a:cubicBezTo>
                      <a:pt x="4159" y="1345"/>
                      <a:pt x="4161" y="1344"/>
                      <a:pt x="4163" y="1344"/>
                    </a:cubicBezTo>
                    <a:cubicBezTo>
                      <a:pt x="4165" y="1344"/>
                      <a:pt x="4167" y="1345"/>
                      <a:pt x="4167" y="1348"/>
                    </a:cubicBezTo>
                    <a:lnTo>
                      <a:pt x="4167" y="1348"/>
                    </a:lnTo>
                    <a:cubicBezTo>
                      <a:pt x="4167" y="1350"/>
                      <a:pt x="4165" y="1352"/>
                      <a:pt x="4163" y="1352"/>
                    </a:cubicBezTo>
                    <a:cubicBezTo>
                      <a:pt x="4161" y="1352"/>
                      <a:pt x="4159" y="1350"/>
                      <a:pt x="4159" y="1348"/>
                    </a:cubicBezTo>
                    <a:close/>
                    <a:moveTo>
                      <a:pt x="4159" y="1332"/>
                    </a:moveTo>
                    <a:lnTo>
                      <a:pt x="4159" y="1332"/>
                    </a:lnTo>
                    <a:cubicBezTo>
                      <a:pt x="4159" y="1329"/>
                      <a:pt x="4161" y="1328"/>
                      <a:pt x="4163" y="1328"/>
                    </a:cubicBezTo>
                    <a:cubicBezTo>
                      <a:pt x="4165" y="1328"/>
                      <a:pt x="4167" y="1329"/>
                      <a:pt x="4167" y="1332"/>
                    </a:cubicBezTo>
                    <a:lnTo>
                      <a:pt x="4167" y="1332"/>
                    </a:lnTo>
                    <a:cubicBezTo>
                      <a:pt x="4167" y="1334"/>
                      <a:pt x="4165" y="1336"/>
                      <a:pt x="4163" y="1336"/>
                    </a:cubicBezTo>
                    <a:cubicBezTo>
                      <a:pt x="4161" y="1336"/>
                      <a:pt x="4159" y="1334"/>
                      <a:pt x="4159" y="1332"/>
                    </a:cubicBezTo>
                    <a:close/>
                    <a:moveTo>
                      <a:pt x="4159" y="1316"/>
                    </a:moveTo>
                    <a:lnTo>
                      <a:pt x="4159" y="1316"/>
                    </a:lnTo>
                    <a:cubicBezTo>
                      <a:pt x="4159" y="1313"/>
                      <a:pt x="4161" y="1312"/>
                      <a:pt x="4163" y="1312"/>
                    </a:cubicBezTo>
                    <a:cubicBezTo>
                      <a:pt x="4165" y="1312"/>
                      <a:pt x="4167" y="1313"/>
                      <a:pt x="4167" y="1316"/>
                    </a:cubicBezTo>
                    <a:lnTo>
                      <a:pt x="4167" y="1316"/>
                    </a:lnTo>
                    <a:cubicBezTo>
                      <a:pt x="4167" y="1318"/>
                      <a:pt x="4165" y="1320"/>
                      <a:pt x="4163" y="1320"/>
                    </a:cubicBezTo>
                    <a:cubicBezTo>
                      <a:pt x="4161" y="1320"/>
                      <a:pt x="4159" y="1318"/>
                      <a:pt x="4159" y="1316"/>
                    </a:cubicBezTo>
                    <a:close/>
                    <a:moveTo>
                      <a:pt x="4159" y="1300"/>
                    </a:moveTo>
                    <a:lnTo>
                      <a:pt x="4159" y="1300"/>
                    </a:lnTo>
                    <a:cubicBezTo>
                      <a:pt x="4159" y="1297"/>
                      <a:pt x="4161" y="1296"/>
                      <a:pt x="4163" y="1296"/>
                    </a:cubicBezTo>
                    <a:cubicBezTo>
                      <a:pt x="4165" y="1296"/>
                      <a:pt x="4167" y="1297"/>
                      <a:pt x="4167" y="1300"/>
                    </a:cubicBezTo>
                    <a:lnTo>
                      <a:pt x="4167" y="1300"/>
                    </a:lnTo>
                    <a:cubicBezTo>
                      <a:pt x="4167" y="1302"/>
                      <a:pt x="4165" y="1304"/>
                      <a:pt x="4163" y="1304"/>
                    </a:cubicBezTo>
                    <a:cubicBezTo>
                      <a:pt x="4161" y="1304"/>
                      <a:pt x="4159" y="1302"/>
                      <a:pt x="4159" y="1300"/>
                    </a:cubicBezTo>
                    <a:close/>
                    <a:moveTo>
                      <a:pt x="4159" y="1284"/>
                    </a:moveTo>
                    <a:lnTo>
                      <a:pt x="4159" y="1284"/>
                    </a:lnTo>
                    <a:cubicBezTo>
                      <a:pt x="4159" y="1281"/>
                      <a:pt x="4161" y="1280"/>
                      <a:pt x="4163" y="1280"/>
                    </a:cubicBezTo>
                    <a:cubicBezTo>
                      <a:pt x="4165" y="1280"/>
                      <a:pt x="4167" y="1281"/>
                      <a:pt x="4167" y="1284"/>
                    </a:cubicBezTo>
                    <a:lnTo>
                      <a:pt x="4167" y="1284"/>
                    </a:lnTo>
                    <a:cubicBezTo>
                      <a:pt x="4167" y="1286"/>
                      <a:pt x="4165" y="1288"/>
                      <a:pt x="4163" y="1288"/>
                    </a:cubicBezTo>
                    <a:cubicBezTo>
                      <a:pt x="4161" y="1288"/>
                      <a:pt x="4159" y="1286"/>
                      <a:pt x="4159" y="1284"/>
                    </a:cubicBezTo>
                    <a:close/>
                    <a:moveTo>
                      <a:pt x="4159" y="1268"/>
                    </a:moveTo>
                    <a:lnTo>
                      <a:pt x="4159" y="1268"/>
                    </a:lnTo>
                    <a:cubicBezTo>
                      <a:pt x="4159" y="1265"/>
                      <a:pt x="4161" y="1264"/>
                      <a:pt x="4163" y="1264"/>
                    </a:cubicBezTo>
                    <a:cubicBezTo>
                      <a:pt x="4165" y="1264"/>
                      <a:pt x="4167" y="1265"/>
                      <a:pt x="4167" y="1268"/>
                    </a:cubicBezTo>
                    <a:lnTo>
                      <a:pt x="4167" y="1268"/>
                    </a:lnTo>
                    <a:cubicBezTo>
                      <a:pt x="4167" y="1270"/>
                      <a:pt x="4165" y="1272"/>
                      <a:pt x="4163" y="1272"/>
                    </a:cubicBezTo>
                    <a:cubicBezTo>
                      <a:pt x="4161" y="1272"/>
                      <a:pt x="4159" y="1270"/>
                      <a:pt x="4159" y="1268"/>
                    </a:cubicBezTo>
                    <a:close/>
                    <a:moveTo>
                      <a:pt x="4159" y="1252"/>
                    </a:moveTo>
                    <a:lnTo>
                      <a:pt x="4159" y="1252"/>
                    </a:lnTo>
                    <a:cubicBezTo>
                      <a:pt x="4159" y="1249"/>
                      <a:pt x="4161" y="1248"/>
                      <a:pt x="4163" y="1248"/>
                    </a:cubicBezTo>
                    <a:cubicBezTo>
                      <a:pt x="4165" y="1248"/>
                      <a:pt x="4167" y="1249"/>
                      <a:pt x="4167" y="1252"/>
                    </a:cubicBezTo>
                    <a:lnTo>
                      <a:pt x="4167" y="1252"/>
                    </a:lnTo>
                    <a:cubicBezTo>
                      <a:pt x="4167" y="1254"/>
                      <a:pt x="4165" y="1256"/>
                      <a:pt x="4163" y="1256"/>
                    </a:cubicBezTo>
                    <a:cubicBezTo>
                      <a:pt x="4161" y="1256"/>
                      <a:pt x="4159" y="1254"/>
                      <a:pt x="4159" y="1252"/>
                    </a:cubicBezTo>
                    <a:close/>
                    <a:moveTo>
                      <a:pt x="4159" y="1236"/>
                    </a:moveTo>
                    <a:lnTo>
                      <a:pt x="4159" y="1236"/>
                    </a:lnTo>
                    <a:cubicBezTo>
                      <a:pt x="4159" y="1233"/>
                      <a:pt x="4161" y="1232"/>
                      <a:pt x="4163" y="1232"/>
                    </a:cubicBezTo>
                    <a:cubicBezTo>
                      <a:pt x="4165" y="1232"/>
                      <a:pt x="4167" y="1233"/>
                      <a:pt x="4167" y="1236"/>
                    </a:cubicBezTo>
                    <a:lnTo>
                      <a:pt x="4167" y="1236"/>
                    </a:lnTo>
                    <a:cubicBezTo>
                      <a:pt x="4167" y="1238"/>
                      <a:pt x="4165" y="1240"/>
                      <a:pt x="4163" y="1240"/>
                    </a:cubicBezTo>
                    <a:cubicBezTo>
                      <a:pt x="4161" y="1240"/>
                      <a:pt x="4159" y="1238"/>
                      <a:pt x="4159" y="1236"/>
                    </a:cubicBezTo>
                    <a:close/>
                    <a:moveTo>
                      <a:pt x="4159" y="1220"/>
                    </a:moveTo>
                    <a:lnTo>
                      <a:pt x="4159" y="1220"/>
                    </a:lnTo>
                    <a:cubicBezTo>
                      <a:pt x="4159" y="1217"/>
                      <a:pt x="4161" y="1216"/>
                      <a:pt x="4163" y="1216"/>
                    </a:cubicBezTo>
                    <a:cubicBezTo>
                      <a:pt x="4165" y="1216"/>
                      <a:pt x="4167" y="1217"/>
                      <a:pt x="4167" y="1220"/>
                    </a:cubicBezTo>
                    <a:lnTo>
                      <a:pt x="4167" y="1220"/>
                    </a:lnTo>
                    <a:cubicBezTo>
                      <a:pt x="4167" y="1222"/>
                      <a:pt x="4165" y="1224"/>
                      <a:pt x="4163" y="1224"/>
                    </a:cubicBezTo>
                    <a:cubicBezTo>
                      <a:pt x="4161" y="1224"/>
                      <a:pt x="4159" y="1222"/>
                      <a:pt x="4159" y="1220"/>
                    </a:cubicBezTo>
                    <a:close/>
                    <a:moveTo>
                      <a:pt x="4159" y="1204"/>
                    </a:moveTo>
                    <a:lnTo>
                      <a:pt x="4159" y="1204"/>
                    </a:lnTo>
                    <a:cubicBezTo>
                      <a:pt x="4159" y="1201"/>
                      <a:pt x="4161" y="1200"/>
                      <a:pt x="4163" y="1200"/>
                    </a:cubicBezTo>
                    <a:cubicBezTo>
                      <a:pt x="4165" y="1200"/>
                      <a:pt x="4167" y="1201"/>
                      <a:pt x="4167" y="1204"/>
                    </a:cubicBezTo>
                    <a:lnTo>
                      <a:pt x="4167" y="1204"/>
                    </a:lnTo>
                    <a:cubicBezTo>
                      <a:pt x="4167" y="1206"/>
                      <a:pt x="4165" y="1208"/>
                      <a:pt x="4163" y="1208"/>
                    </a:cubicBezTo>
                    <a:cubicBezTo>
                      <a:pt x="4161" y="1208"/>
                      <a:pt x="4159" y="1206"/>
                      <a:pt x="4159" y="1204"/>
                    </a:cubicBezTo>
                    <a:close/>
                    <a:moveTo>
                      <a:pt x="4159" y="1188"/>
                    </a:moveTo>
                    <a:lnTo>
                      <a:pt x="4159" y="1188"/>
                    </a:lnTo>
                    <a:cubicBezTo>
                      <a:pt x="4159" y="1185"/>
                      <a:pt x="4161" y="1184"/>
                      <a:pt x="4163" y="1184"/>
                    </a:cubicBezTo>
                    <a:cubicBezTo>
                      <a:pt x="4165" y="1184"/>
                      <a:pt x="4167" y="1185"/>
                      <a:pt x="4167" y="1188"/>
                    </a:cubicBezTo>
                    <a:lnTo>
                      <a:pt x="4167" y="1188"/>
                    </a:lnTo>
                    <a:cubicBezTo>
                      <a:pt x="4167" y="1190"/>
                      <a:pt x="4165" y="1192"/>
                      <a:pt x="4163" y="1192"/>
                    </a:cubicBezTo>
                    <a:cubicBezTo>
                      <a:pt x="4161" y="1192"/>
                      <a:pt x="4159" y="1190"/>
                      <a:pt x="4159" y="1188"/>
                    </a:cubicBezTo>
                    <a:close/>
                    <a:moveTo>
                      <a:pt x="4159" y="1172"/>
                    </a:moveTo>
                    <a:lnTo>
                      <a:pt x="4159" y="1172"/>
                    </a:lnTo>
                    <a:cubicBezTo>
                      <a:pt x="4159" y="1169"/>
                      <a:pt x="4161" y="1168"/>
                      <a:pt x="4163" y="1168"/>
                    </a:cubicBezTo>
                    <a:cubicBezTo>
                      <a:pt x="4165" y="1168"/>
                      <a:pt x="4167" y="1169"/>
                      <a:pt x="4167" y="1172"/>
                    </a:cubicBezTo>
                    <a:lnTo>
                      <a:pt x="4167" y="1172"/>
                    </a:lnTo>
                    <a:cubicBezTo>
                      <a:pt x="4167" y="1174"/>
                      <a:pt x="4165" y="1176"/>
                      <a:pt x="4163" y="1176"/>
                    </a:cubicBezTo>
                    <a:cubicBezTo>
                      <a:pt x="4161" y="1176"/>
                      <a:pt x="4159" y="1174"/>
                      <a:pt x="4159" y="1172"/>
                    </a:cubicBezTo>
                    <a:close/>
                    <a:moveTo>
                      <a:pt x="4159" y="1156"/>
                    </a:moveTo>
                    <a:lnTo>
                      <a:pt x="4159" y="1156"/>
                    </a:lnTo>
                    <a:cubicBezTo>
                      <a:pt x="4159" y="1153"/>
                      <a:pt x="4161" y="1152"/>
                      <a:pt x="4163" y="1152"/>
                    </a:cubicBezTo>
                    <a:cubicBezTo>
                      <a:pt x="4165" y="1152"/>
                      <a:pt x="4167" y="1153"/>
                      <a:pt x="4167" y="1156"/>
                    </a:cubicBezTo>
                    <a:lnTo>
                      <a:pt x="4167" y="1156"/>
                    </a:lnTo>
                    <a:cubicBezTo>
                      <a:pt x="4167" y="1158"/>
                      <a:pt x="4165" y="1160"/>
                      <a:pt x="4163" y="1160"/>
                    </a:cubicBezTo>
                    <a:cubicBezTo>
                      <a:pt x="4161" y="1160"/>
                      <a:pt x="4159" y="1158"/>
                      <a:pt x="4159" y="1156"/>
                    </a:cubicBezTo>
                    <a:close/>
                    <a:moveTo>
                      <a:pt x="4159" y="1140"/>
                    </a:moveTo>
                    <a:lnTo>
                      <a:pt x="4159" y="1140"/>
                    </a:lnTo>
                    <a:cubicBezTo>
                      <a:pt x="4159" y="1137"/>
                      <a:pt x="4161" y="1135"/>
                      <a:pt x="4163" y="1135"/>
                    </a:cubicBezTo>
                    <a:cubicBezTo>
                      <a:pt x="4165" y="1135"/>
                      <a:pt x="4167" y="1137"/>
                      <a:pt x="4167" y="1140"/>
                    </a:cubicBezTo>
                    <a:lnTo>
                      <a:pt x="4167" y="1140"/>
                    </a:lnTo>
                    <a:cubicBezTo>
                      <a:pt x="4167" y="1142"/>
                      <a:pt x="4165" y="1144"/>
                      <a:pt x="4163" y="1144"/>
                    </a:cubicBezTo>
                    <a:cubicBezTo>
                      <a:pt x="4161" y="1144"/>
                      <a:pt x="4159" y="1142"/>
                      <a:pt x="4159" y="1140"/>
                    </a:cubicBezTo>
                    <a:close/>
                    <a:moveTo>
                      <a:pt x="4159" y="1124"/>
                    </a:moveTo>
                    <a:lnTo>
                      <a:pt x="4159" y="1123"/>
                    </a:lnTo>
                    <a:cubicBezTo>
                      <a:pt x="4159" y="1121"/>
                      <a:pt x="4161" y="1119"/>
                      <a:pt x="4163" y="1119"/>
                    </a:cubicBezTo>
                    <a:cubicBezTo>
                      <a:pt x="4165" y="1119"/>
                      <a:pt x="4167" y="1121"/>
                      <a:pt x="4167" y="1123"/>
                    </a:cubicBezTo>
                    <a:lnTo>
                      <a:pt x="4167" y="1124"/>
                    </a:lnTo>
                    <a:cubicBezTo>
                      <a:pt x="4167" y="1126"/>
                      <a:pt x="4165" y="1128"/>
                      <a:pt x="4163" y="1128"/>
                    </a:cubicBezTo>
                    <a:cubicBezTo>
                      <a:pt x="4161" y="1128"/>
                      <a:pt x="4159" y="1126"/>
                      <a:pt x="4159" y="1124"/>
                    </a:cubicBezTo>
                    <a:close/>
                    <a:moveTo>
                      <a:pt x="4159" y="1108"/>
                    </a:moveTo>
                    <a:lnTo>
                      <a:pt x="4159" y="1107"/>
                    </a:lnTo>
                    <a:cubicBezTo>
                      <a:pt x="4159" y="1105"/>
                      <a:pt x="4161" y="1103"/>
                      <a:pt x="4163" y="1103"/>
                    </a:cubicBezTo>
                    <a:cubicBezTo>
                      <a:pt x="4165" y="1103"/>
                      <a:pt x="4167" y="1105"/>
                      <a:pt x="4167" y="1107"/>
                    </a:cubicBezTo>
                    <a:lnTo>
                      <a:pt x="4167" y="1108"/>
                    </a:lnTo>
                    <a:cubicBezTo>
                      <a:pt x="4167" y="1110"/>
                      <a:pt x="4165" y="1112"/>
                      <a:pt x="4163" y="1112"/>
                    </a:cubicBezTo>
                    <a:cubicBezTo>
                      <a:pt x="4161" y="1112"/>
                      <a:pt x="4159" y="1110"/>
                      <a:pt x="4159" y="1108"/>
                    </a:cubicBezTo>
                    <a:close/>
                    <a:moveTo>
                      <a:pt x="4159" y="1091"/>
                    </a:moveTo>
                    <a:lnTo>
                      <a:pt x="4159" y="1091"/>
                    </a:lnTo>
                    <a:cubicBezTo>
                      <a:pt x="4159" y="1089"/>
                      <a:pt x="4161" y="1087"/>
                      <a:pt x="4163" y="1087"/>
                    </a:cubicBezTo>
                    <a:cubicBezTo>
                      <a:pt x="4165" y="1087"/>
                      <a:pt x="4167" y="1089"/>
                      <a:pt x="4167" y="1091"/>
                    </a:cubicBezTo>
                    <a:lnTo>
                      <a:pt x="4167" y="1091"/>
                    </a:lnTo>
                    <a:cubicBezTo>
                      <a:pt x="4167" y="1094"/>
                      <a:pt x="4165" y="1095"/>
                      <a:pt x="4163" y="1095"/>
                    </a:cubicBezTo>
                    <a:cubicBezTo>
                      <a:pt x="4161" y="1095"/>
                      <a:pt x="4159" y="1094"/>
                      <a:pt x="4159" y="1091"/>
                    </a:cubicBezTo>
                    <a:close/>
                    <a:moveTo>
                      <a:pt x="4159" y="1075"/>
                    </a:moveTo>
                    <a:lnTo>
                      <a:pt x="4159" y="1075"/>
                    </a:lnTo>
                    <a:cubicBezTo>
                      <a:pt x="4159" y="1073"/>
                      <a:pt x="4161" y="1071"/>
                      <a:pt x="4163" y="1071"/>
                    </a:cubicBezTo>
                    <a:cubicBezTo>
                      <a:pt x="4165" y="1071"/>
                      <a:pt x="4167" y="1073"/>
                      <a:pt x="4167" y="1075"/>
                    </a:cubicBezTo>
                    <a:lnTo>
                      <a:pt x="4167" y="1075"/>
                    </a:lnTo>
                    <a:cubicBezTo>
                      <a:pt x="4167" y="1078"/>
                      <a:pt x="4165" y="1079"/>
                      <a:pt x="4163" y="1079"/>
                    </a:cubicBezTo>
                    <a:cubicBezTo>
                      <a:pt x="4161" y="1079"/>
                      <a:pt x="4159" y="1078"/>
                      <a:pt x="4159" y="1075"/>
                    </a:cubicBezTo>
                    <a:close/>
                    <a:moveTo>
                      <a:pt x="4159" y="1059"/>
                    </a:moveTo>
                    <a:lnTo>
                      <a:pt x="4159" y="1059"/>
                    </a:lnTo>
                    <a:cubicBezTo>
                      <a:pt x="4159" y="1057"/>
                      <a:pt x="4161" y="1055"/>
                      <a:pt x="4163" y="1055"/>
                    </a:cubicBezTo>
                    <a:cubicBezTo>
                      <a:pt x="4165" y="1055"/>
                      <a:pt x="4167" y="1057"/>
                      <a:pt x="4167" y="1059"/>
                    </a:cubicBezTo>
                    <a:lnTo>
                      <a:pt x="4167" y="1059"/>
                    </a:lnTo>
                    <a:cubicBezTo>
                      <a:pt x="4167" y="1062"/>
                      <a:pt x="4165" y="1063"/>
                      <a:pt x="4163" y="1063"/>
                    </a:cubicBezTo>
                    <a:cubicBezTo>
                      <a:pt x="4161" y="1063"/>
                      <a:pt x="4159" y="1062"/>
                      <a:pt x="4159" y="1059"/>
                    </a:cubicBezTo>
                    <a:close/>
                    <a:moveTo>
                      <a:pt x="4159" y="1043"/>
                    </a:moveTo>
                    <a:lnTo>
                      <a:pt x="4159" y="1043"/>
                    </a:lnTo>
                    <a:cubicBezTo>
                      <a:pt x="4159" y="1041"/>
                      <a:pt x="4161" y="1039"/>
                      <a:pt x="4163" y="1039"/>
                    </a:cubicBezTo>
                    <a:cubicBezTo>
                      <a:pt x="4165" y="1039"/>
                      <a:pt x="4167" y="1041"/>
                      <a:pt x="4167" y="1043"/>
                    </a:cubicBezTo>
                    <a:lnTo>
                      <a:pt x="4167" y="1043"/>
                    </a:lnTo>
                    <a:cubicBezTo>
                      <a:pt x="4167" y="1046"/>
                      <a:pt x="4165" y="1047"/>
                      <a:pt x="4163" y="1047"/>
                    </a:cubicBezTo>
                    <a:cubicBezTo>
                      <a:pt x="4161" y="1047"/>
                      <a:pt x="4159" y="1046"/>
                      <a:pt x="4159" y="1043"/>
                    </a:cubicBezTo>
                    <a:close/>
                    <a:moveTo>
                      <a:pt x="4159" y="1027"/>
                    </a:moveTo>
                    <a:lnTo>
                      <a:pt x="4159" y="1027"/>
                    </a:lnTo>
                    <a:cubicBezTo>
                      <a:pt x="4159" y="1025"/>
                      <a:pt x="4161" y="1023"/>
                      <a:pt x="4163" y="1023"/>
                    </a:cubicBezTo>
                    <a:cubicBezTo>
                      <a:pt x="4165" y="1023"/>
                      <a:pt x="4167" y="1025"/>
                      <a:pt x="4167" y="1027"/>
                    </a:cubicBezTo>
                    <a:lnTo>
                      <a:pt x="4167" y="1027"/>
                    </a:lnTo>
                    <a:cubicBezTo>
                      <a:pt x="4167" y="1030"/>
                      <a:pt x="4165" y="1031"/>
                      <a:pt x="4163" y="1031"/>
                    </a:cubicBezTo>
                    <a:cubicBezTo>
                      <a:pt x="4161" y="1031"/>
                      <a:pt x="4159" y="1030"/>
                      <a:pt x="4159" y="1027"/>
                    </a:cubicBezTo>
                    <a:close/>
                    <a:moveTo>
                      <a:pt x="4159" y="1011"/>
                    </a:moveTo>
                    <a:lnTo>
                      <a:pt x="4159" y="1011"/>
                    </a:lnTo>
                    <a:cubicBezTo>
                      <a:pt x="4159" y="1009"/>
                      <a:pt x="4161" y="1007"/>
                      <a:pt x="4163" y="1007"/>
                    </a:cubicBezTo>
                    <a:cubicBezTo>
                      <a:pt x="4165" y="1007"/>
                      <a:pt x="4167" y="1009"/>
                      <a:pt x="4167" y="1011"/>
                    </a:cubicBezTo>
                    <a:lnTo>
                      <a:pt x="4167" y="1011"/>
                    </a:lnTo>
                    <a:cubicBezTo>
                      <a:pt x="4167" y="1014"/>
                      <a:pt x="4165" y="1015"/>
                      <a:pt x="4163" y="1015"/>
                    </a:cubicBezTo>
                    <a:cubicBezTo>
                      <a:pt x="4161" y="1015"/>
                      <a:pt x="4159" y="1014"/>
                      <a:pt x="4159" y="1011"/>
                    </a:cubicBezTo>
                    <a:close/>
                    <a:moveTo>
                      <a:pt x="4159" y="995"/>
                    </a:moveTo>
                    <a:lnTo>
                      <a:pt x="4159" y="995"/>
                    </a:lnTo>
                    <a:cubicBezTo>
                      <a:pt x="4159" y="993"/>
                      <a:pt x="4161" y="991"/>
                      <a:pt x="4163" y="991"/>
                    </a:cubicBezTo>
                    <a:cubicBezTo>
                      <a:pt x="4165" y="991"/>
                      <a:pt x="4167" y="993"/>
                      <a:pt x="4167" y="995"/>
                    </a:cubicBezTo>
                    <a:lnTo>
                      <a:pt x="4167" y="995"/>
                    </a:lnTo>
                    <a:cubicBezTo>
                      <a:pt x="4167" y="998"/>
                      <a:pt x="4165" y="999"/>
                      <a:pt x="4163" y="999"/>
                    </a:cubicBezTo>
                    <a:cubicBezTo>
                      <a:pt x="4161" y="999"/>
                      <a:pt x="4159" y="998"/>
                      <a:pt x="4159" y="995"/>
                    </a:cubicBezTo>
                    <a:close/>
                    <a:moveTo>
                      <a:pt x="4159" y="979"/>
                    </a:moveTo>
                    <a:lnTo>
                      <a:pt x="4159" y="979"/>
                    </a:lnTo>
                    <a:cubicBezTo>
                      <a:pt x="4159" y="977"/>
                      <a:pt x="4161" y="975"/>
                      <a:pt x="4163" y="975"/>
                    </a:cubicBezTo>
                    <a:cubicBezTo>
                      <a:pt x="4165" y="975"/>
                      <a:pt x="4167" y="977"/>
                      <a:pt x="4167" y="979"/>
                    </a:cubicBezTo>
                    <a:lnTo>
                      <a:pt x="4167" y="979"/>
                    </a:lnTo>
                    <a:cubicBezTo>
                      <a:pt x="4167" y="982"/>
                      <a:pt x="4165" y="983"/>
                      <a:pt x="4163" y="983"/>
                    </a:cubicBezTo>
                    <a:cubicBezTo>
                      <a:pt x="4161" y="983"/>
                      <a:pt x="4159" y="982"/>
                      <a:pt x="4159" y="979"/>
                    </a:cubicBezTo>
                    <a:close/>
                    <a:moveTo>
                      <a:pt x="4159" y="963"/>
                    </a:moveTo>
                    <a:lnTo>
                      <a:pt x="4159" y="963"/>
                    </a:lnTo>
                    <a:cubicBezTo>
                      <a:pt x="4159" y="961"/>
                      <a:pt x="4161" y="959"/>
                      <a:pt x="4163" y="959"/>
                    </a:cubicBezTo>
                    <a:cubicBezTo>
                      <a:pt x="4165" y="959"/>
                      <a:pt x="4167" y="961"/>
                      <a:pt x="4167" y="963"/>
                    </a:cubicBezTo>
                    <a:lnTo>
                      <a:pt x="4167" y="963"/>
                    </a:lnTo>
                    <a:cubicBezTo>
                      <a:pt x="4167" y="966"/>
                      <a:pt x="4165" y="967"/>
                      <a:pt x="4163" y="967"/>
                    </a:cubicBezTo>
                    <a:cubicBezTo>
                      <a:pt x="4161" y="967"/>
                      <a:pt x="4159" y="966"/>
                      <a:pt x="4159" y="963"/>
                    </a:cubicBezTo>
                    <a:close/>
                    <a:moveTo>
                      <a:pt x="4159" y="947"/>
                    </a:moveTo>
                    <a:lnTo>
                      <a:pt x="4159" y="947"/>
                    </a:lnTo>
                    <a:cubicBezTo>
                      <a:pt x="4159" y="945"/>
                      <a:pt x="4161" y="943"/>
                      <a:pt x="4163" y="943"/>
                    </a:cubicBezTo>
                    <a:cubicBezTo>
                      <a:pt x="4165" y="943"/>
                      <a:pt x="4167" y="945"/>
                      <a:pt x="4167" y="947"/>
                    </a:cubicBezTo>
                    <a:lnTo>
                      <a:pt x="4167" y="947"/>
                    </a:lnTo>
                    <a:cubicBezTo>
                      <a:pt x="4167" y="950"/>
                      <a:pt x="4165" y="951"/>
                      <a:pt x="4163" y="951"/>
                    </a:cubicBezTo>
                    <a:cubicBezTo>
                      <a:pt x="4161" y="951"/>
                      <a:pt x="4159" y="950"/>
                      <a:pt x="4159" y="947"/>
                    </a:cubicBezTo>
                    <a:close/>
                    <a:moveTo>
                      <a:pt x="4159" y="931"/>
                    </a:moveTo>
                    <a:lnTo>
                      <a:pt x="4159" y="931"/>
                    </a:lnTo>
                    <a:cubicBezTo>
                      <a:pt x="4159" y="929"/>
                      <a:pt x="4161" y="927"/>
                      <a:pt x="4163" y="927"/>
                    </a:cubicBezTo>
                    <a:cubicBezTo>
                      <a:pt x="4165" y="927"/>
                      <a:pt x="4167" y="929"/>
                      <a:pt x="4167" y="931"/>
                    </a:cubicBezTo>
                    <a:lnTo>
                      <a:pt x="4167" y="931"/>
                    </a:lnTo>
                    <a:cubicBezTo>
                      <a:pt x="4167" y="934"/>
                      <a:pt x="4165" y="935"/>
                      <a:pt x="4163" y="935"/>
                    </a:cubicBezTo>
                    <a:cubicBezTo>
                      <a:pt x="4161" y="935"/>
                      <a:pt x="4159" y="934"/>
                      <a:pt x="4159" y="931"/>
                    </a:cubicBezTo>
                    <a:close/>
                    <a:moveTo>
                      <a:pt x="4159" y="915"/>
                    </a:moveTo>
                    <a:lnTo>
                      <a:pt x="4159" y="915"/>
                    </a:lnTo>
                    <a:cubicBezTo>
                      <a:pt x="4159" y="913"/>
                      <a:pt x="4161" y="911"/>
                      <a:pt x="4163" y="911"/>
                    </a:cubicBezTo>
                    <a:cubicBezTo>
                      <a:pt x="4165" y="911"/>
                      <a:pt x="4167" y="913"/>
                      <a:pt x="4167" y="915"/>
                    </a:cubicBezTo>
                    <a:lnTo>
                      <a:pt x="4167" y="915"/>
                    </a:lnTo>
                    <a:cubicBezTo>
                      <a:pt x="4167" y="918"/>
                      <a:pt x="4165" y="919"/>
                      <a:pt x="4163" y="919"/>
                    </a:cubicBezTo>
                    <a:cubicBezTo>
                      <a:pt x="4161" y="919"/>
                      <a:pt x="4159" y="918"/>
                      <a:pt x="4159" y="915"/>
                    </a:cubicBezTo>
                    <a:close/>
                    <a:moveTo>
                      <a:pt x="4159" y="899"/>
                    </a:moveTo>
                    <a:lnTo>
                      <a:pt x="4159" y="899"/>
                    </a:lnTo>
                    <a:cubicBezTo>
                      <a:pt x="4159" y="897"/>
                      <a:pt x="4161" y="895"/>
                      <a:pt x="4163" y="895"/>
                    </a:cubicBezTo>
                    <a:cubicBezTo>
                      <a:pt x="4165" y="895"/>
                      <a:pt x="4167" y="897"/>
                      <a:pt x="4167" y="899"/>
                    </a:cubicBezTo>
                    <a:lnTo>
                      <a:pt x="4167" y="899"/>
                    </a:lnTo>
                    <a:cubicBezTo>
                      <a:pt x="4167" y="902"/>
                      <a:pt x="4165" y="903"/>
                      <a:pt x="4163" y="903"/>
                    </a:cubicBezTo>
                    <a:cubicBezTo>
                      <a:pt x="4161" y="903"/>
                      <a:pt x="4159" y="902"/>
                      <a:pt x="4159" y="899"/>
                    </a:cubicBezTo>
                    <a:close/>
                    <a:moveTo>
                      <a:pt x="4159" y="883"/>
                    </a:moveTo>
                    <a:lnTo>
                      <a:pt x="4159" y="883"/>
                    </a:lnTo>
                    <a:cubicBezTo>
                      <a:pt x="4159" y="881"/>
                      <a:pt x="4161" y="879"/>
                      <a:pt x="4163" y="879"/>
                    </a:cubicBezTo>
                    <a:cubicBezTo>
                      <a:pt x="4165" y="879"/>
                      <a:pt x="4167" y="881"/>
                      <a:pt x="4167" y="883"/>
                    </a:cubicBezTo>
                    <a:lnTo>
                      <a:pt x="4167" y="883"/>
                    </a:lnTo>
                    <a:cubicBezTo>
                      <a:pt x="4167" y="886"/>
                      <a:pt x="4165" y="887"/>
                      <a:pt x="4163" y="887"/>
                    </a:cubicBezTo>
                    <a:cubicBezTo>
                      <a:pt x="4161" y="887"/>
                      <a:pt x="4159" y="886"/>
                      <a:pt x="4159" y="883"/>
                    </a:cubicBezTo>
                    <a:close/>
                    <a:moveTo>
                      <a:pt x="4159" y="867"/>
                    </a:moveTo>
                    <a:lnTo>
                      <a:pt x="4159" y="867"/>
                    </a:lnTo>
                    <a:cubicBezTo>
                      <a:pt x="4159" y="865"/>
                      <a:pt x="4161" y="863"/>
                      <a:pt x="4163" y="863"/>
                    </a:cubicBezTo>
                    <a:cubicBezTo>
                      <a:pt x="4165" y="863"/>
                      <a:pt x="4167" y="865"/>
                      <a:pt x="4167" y="867"/>
                    </a:cubicBezTo>
                    <a:lnTo>
                      <a:pt x="4167" y="867"/>
                    </a:lnTo>
                    <a:cubicBezTo>
                      <a:pt x="4167" y="870"/>
                      <a:pt x="4165" y="871"/>
                      <a:pt x="4163" y="871"/>
                    </a:cubicBezTo>
                    <a:cubicBezTo>
                      <a:pt x="4161" y="871"/>
                      <a:pt x="4159" y="870"/>
                      <a:pt x="4159" y="867"/>
                    </a:cubicBezTo>
                    <a:close/>
                    <a:moveTo>
                      <a:pt x="4159" y="851"/>
                    </a:moveTo>
                    <a:lnTo>
                      <a:pt x="4159" y="851"/>
                    </a:lnTo>
                    <a:cubicBezTo>
                      <a:pt x="4159" y="849"/>
                      <a:pt x="4161" y="847"/>
                      <a:pt x="4163" y="847"/>
                    </a:cubicBezTo>
                    <a:cubicBezTo>
                      <a:pt x="4165" y="847"/>
                      <a:pt x="4167" y="849"/>
                      <a:pt x="4167" y="851"/>
                    </a:cubicBezTo>
                    <a:lnTo>
                      <a:pt x="4167" y="851"/>
                    </a:lnTo>
                    <a:cubicBezTo>
                      <a:pt x="4167" y="854"/>
                      <a:pt x="4165" y="855"/>
                      <a:pt x="4163" y="855"/>
                    </a:cubicBezTo>
                    <a:cubicBezTo>
                      <a:pt x="4161" y="855"/>
                      <a:pt x="4159" y="854"/>
                      <a:pt x="4159" y="851"/>
                    </a:cubicBezTo>
                    <a:close/>
                    <a:moveTo>
                      <a:pt x="4159" y="835"/>
                    </a:moveTo>
                    <a:lnTo>
                      <a:pt x="4159" y="835"/>
                    </a:lnTo>
                    <a:cubicBezTo>
                      <a:pt x="4159" y="833"/>
                      <a:pt x="4161" y="831"/>
                      <a:pt x="4163" y="831"/>
                    </a:cubicBezTo>
                    <a:cubicBezTo>
                      <a:pt x="4165" y="831"/>
                      <a:pt x="4167" y="833"/>
                      <a:pt x="4167" y="835"/>
                    </a:cubicBezTo>
                    <a:lnTo>
                      <a:pt x="4167" y="835"/>
                    </a:lnTo>
                    <a:cubicBezTo>
                      <a:pt x="4167" y="838"/>
                      <a:pt x="4165" y="839"/>
                      <a:pt x="4163" y="839"/>
                    </a:cubicBezTo>
                    <a:cubicBezTo>
                      <a:pt x="4161" y="839"/>
                      <a:pt x="4159" y="838"/>
                      <a:pt x="4159" y="835"/>
                    </a:cubicBezTo>
                    <a:close/>
                    <a:moveTo>
                      <a:pt x="4159" y="819"/>
                    </a:moveTo>
                    <a:lnTo>
                      <a:pt x="4159" y="819"/>
                    </a:lnTo>
                    <a:cubicBezTo>
                      <a:pt x="4159" y="817"/>
                      <a:pt x="4161" y="815"/>
                      <a:pt x="4163" y="815"/>
                    </a:cubicBezTo>
                    <a:cubicBezTo>
                      <a:pt x="4165" y="815"/>
                      <a:pt x="4167" y="817"/>
                      <a:pt x="4167" y="819"/>
                    </a:cubicBezTo>
                    <a:lnTo>
                      <a:pt x="4167" y="819"/>
                    </a:lnTo>
                    <a:cubicBezTo>
                      <a:pt x="4167" y="822"/>
                      <a:pt x="4165" y="823"/>
                      <a:pt x="4163" y="823"/>
                    </a:cubicBezTo>
                    <a:cubicBezTo>
                      <a:pt x="4161" y="823"/>
                      <a:pt x="4159" y="822"/>
                      <a:pt x="4159" y="819"/>
                    </a:cubicBezTo>
                    <a:close/>
                    <a:moveTo>
                      <a:pt x="4159" y="803"/>
                    </a:moveTo>
                    <a:lnTo>
                      <a:pt x="4159" y="803"/>
                    </a:lnTo>
                    <a:cubicBezTo>
                      <a:pt x="4159" y="801"/>
                      <a:pt x="4161" y="799"/>
                      <a:pt x="4163" y="799"/>
                    </a:cubicBezTo>
                    <a:cubicBezTo>
                      <a:pt x="4165" y="799"/>
                      <a:pt x="4167" y="801"/>
                      <a:pt x="4167" y="803"/>
                    </a:cubicBezTo>
                    <a:lnTo>
                      <a:pt x="4167" y="803"/>
                    </a:lnTo>
                    <a:cubicBezTo>
                      <a:pt x="4167" y="806"/>
                      <a:pt x="4165" y="807"/>
                      <a:pt x="4163" y="807"/>
                    </a:cubicBezTo>
                    <a:cubicBezTo>
                      <a:pt x="4161" y="807"/>
                      <a:pt x="4159" y="806"/>
                      <a:pt x="4159" y="803"/>
                    </a:cubicBezTo>
                    <a:close/>
                    <a:moveTo>
                      <a:pt x="4159" y="787"/>
                    </a:moveTo>
                    <a:lnTo>
                      <a:pt x="4159" y="787"/>
                    </a:lnTo>
                    <a:cubicBezTo>
                      <a:pt x="4159" y="785"/>
                      <a:pt x="4161" y="783"/>
                      <a:pt x="4163" y="783"/>
                    </a:cubicBezTo>
                    <a:cubicBezTo>
                      <a:pt x="4165" y="783"/>
                      <a:pt x="4167" y="785"/>
                      <a:pt x="4167" y="787"/>
                    </a:cubicBezTo>
                    <a:lnTo>
                      <a:pt x="4167" y="787"/>
                    </a:lnTo>
                    <a:cubicBezTo>
                      <a:pt x="4167" y="790"/>
                      <a:pt x="4165" y="791"/>
                      <a:pt x="4163" y="791"/>
                    </a:cubicBezTo>
                    <a:cubicBezTo>
                      <a:pt x="4161" y="791"/>
                      <a:pt x="4159" y="790"/>
                      <a:pt x="4159" y="787"/>
                    </a:cubicBezTo>
                    <a:close/>
                    <a:moveTo>
                      <a:pt x="4159" y="771"/>
                    </a:moveTo>
                    <a:lnTo>
                      <a:pt x="4159" y="771"/>
                    </a:lnTo>
                    <a:cubicBezTo>
                      <a:pt x="4159" y="769"/>
                      <a:pt x="4161" y="767"/>
                      <a:pt x="4163" y="767"/>
                    </a:cubicBezTo>
                    <a:cubicBezTo>
                      <a:pt x="4165" y="767"/>
                      <a:pt x="4167" y="769"/>
                      <a:pt x="4167" y="771"/>
                    </a:cubicBezTo>
                    <a:lnTo>
                      <a:pt x="4167" y="771"/>
                    </a:lnTo>
                    <a:cubicBezTo>
                      <a:pt x="4167" y="774"/>
                      <a:pt x="4165" y="775"/>
                      <a:pt x="4163" y="775"/>
                    </a:cubicBezTo>
                    <a:cubicBezTo>
                      <a:pt x="4161" y="775"/>
                      <a:pt x="4159" y="774"/>
                      <a:pt x="4159" y="771"/>
                    </a:cubicBezTo>
                    <a:close/>
                    <a:moveTo>
                      <a:pt x="4159" y="755"/>
                    </a:moveTo>
                    <a:lnTo>
                      <a:pt x="4159" y="755"/>
                    </a:lnTo>
                    <a:cubicBezTo>
                      <a:pt x="4159" y="753"/>
                      <a:pt x="4161" y="751"/>
                      <a:pt x="4163" y="751"/>
                    </a:cubicBezTo>
                    <a:cubicBezTo>
                      <a:pt x="4165" y="751"/>
                      <a:pt x="4167" y="753"/>
                      <a:pt x="4167" y="755"/>
                    </a:cubicBezTo>
                    <a:lnTo>
                      <a:pt x="4167" y="755"/>
                    </a:lnTo>
                    <a:cubicBezTo>
                      <a:pt x="4167" y="758"/>
                      <a:pt x="4165" y="759"/>
                      <a:pt x="4163" y="759"/>
                    </a:cubicBezTo>
                    <a:cubicBezTo>
                      <a:pt x="4161" y="759"/>
                      <a:pt x="4159" y="758"/>
                      <a:pt x="4159" y="755"/>
                    </a:cubicBezTo>
                    <a:close/>
                    <a:moveTo>
                      <a:pt x="4159" y="739"/>
                    </a:moveTo>
                    <a:lnTo>
                      <a:pt x="4159" y="739"/>
                    </a:lnTo>
                    <a:cubicBezTo>
                      <a:pt x="4159" y="737"/>
                      <a:pt x="4161" y="735"/>
                      <a:pt x="4163" y="735"/>
                    </a:cubicBezTo>
                    <a:cubicBezTo>
                      <a:pt x="4165" y="735"/>
                      <a:pt x="4167" y="737"/>
                      <a:pt x="4167" y="739"/>
                    </a:cubicBezTo>
                    <a:lnTo>
                      <a:pt x="4167" y="739"/>
                    </a:lnTo>
                    <a:cubicBezTo>
                      <a:pt x="4167" y="742"/>
                      <a:pt x="4165" y="743"/>
                      <a:pt x="4163" y="743"/>
                    </a:cubicBezTo>
                    <a:cubicBezTo>
                      <a:pt x="4161" y="743"/>
                      <a:pt x="4159" y="742"/>
                      <a:pt x="4159" y="739"/>
                    </a:cubicBezTo>
                    <a:close/>
                    <a:moveTo>
                      <a:pt x="4159" y="723"/>
                    </a:moveTo>
                    <a:lnTo>
                      <a:pt x="4159" y="723"/>
                    </a:lnTo>
                    <a:cubicBezTo>
                      <a:pt x="4159" y="721"/>
                      <a:pt x="4161" y="719"/>
                      <a:pt x="4163" y="719"/>
                    </a:cubicBezTo>
                    <a:cubicBezTo>
                      <a:pt x="4165" y="719"/>
                      <a:pt x="4167" y="721"/>
                      <a:pt x="4167" y="723"/>
                    </a:cubicBezTo>
                    <a:lnTo>
                      <a:pt x="4167" y="723"/>
                    </a:lnTo>
                    <a:cubicBezTo>
                      <a:pt x="4167" y="726"/>
                      <a:pt x="4165" y="727"/>
                      <a:pt x="4163" y="727"/>
                    </a:cubicBezTo>
                    <a:cubicBezTo>
                      <a:pt x="4161" y="727"/>
                      <a:pt x="4159" y="726"/>
                      <a:pt x="4159" y="723"/>
                    </a:cubicBezTo>
                    <a:close/>
                    <a:moveTo>
                      <a:pt x="4159" y="707"/>
                    </a:moveTo>
                    <a:lnTo>
                      <a:pt x="4159" y="707"/>
                    </a:lnTo>
                    <a:cubicBezTo>
                      <a:pt x="4159" y="705"/>
                      <a:pt x="4161" y="703"/>
                      <a:pt x="4163" y="703"/>
                    </a:cubicBezTo>
                    <a:cubicBezTo>
                      <a:pt x="4165" y="703"/>
                      <a:pt x="4167" y="705"/>
                      <a:pt x="4167" y="707"/>
                    </a:cubicBezTo>
                    <a:lnTo>
                      <a:pt x="4167" y="707"/>
                    </a:lnTo>
                    <a:cubicBezTo>
                      <a:pt x="4167" y="710"/>
                      <a:pt x="4165" y="711"/>
                      <a:pt x="4163" y="711"/>
                    </a:cubicBezTo>
                    <a:cubicBezTo>
                      <a:pt x="4161" y="711"/>
                      <a:pt x="4159" y="710"/>
                      <a:pt x="4159" y="707"/>
                    </a:cubicBezTo>
                    <a:close/>
                    <a:moveTo>
                      <a:pt x="4159" y="691"/>
                    </a:moveTo>
                    <a:lnTo>
                      <a:pt x="4159" y="691"/>
                    </a:lnTo>
                    <a:cubicBezTo>
                      <a:pt x="4159" y="689"/>
                      <a:pt x="4161" y="687"/>
                      <a:pt x="4163" y="687"/>
                    </a:cubicBezTo>
                    <a:cubicBezTo>
                      <a:pt x="4165" y="687"/>
                      <a:pt x="4167" y="689"/>
                      <a:pt x="4167" y="691"/>
                    </a:cubicBezTo>
                    <a:lnTo>
                      <a:pt x="4167" y="691"/>
                    </a:lnTo>
                    <a:cubicBezTo>
                      <a:pt x="4167" y="694"/>
                      <a:pt x="4165" y="695"/>
                      <a:pt x="4163" y="695"/>
                    </a:cubicBezTo>
                    <a:cubicBezTo>
                      <a:pt x="4161" y="695"/>
                      <a:pt x="4159" y="694"/>
                      <a:pt x="4159" y="691"/>
                    </a:cubicBezTo>
                    <a:close/>
                    <a:moveTo>
                      <a:pt x="4159" y="675"/>
                    </a:moveTo>
                    <a:lnTo>
                      <a:pt x="4159" y="675"/>
                    </a:lnTo>
                    <a:cubicBezTo>
                      <a:pt x="4159" y="673"/>
                      <a:pt x="4161" y="671"/>
                      <a:pt x="4163" y="671"/>
                    </a:cubicBezTo>
                    <a:cubicBezTo>
                      <a:pt x="4165" y="671"/>
                      <a:pt x="4167" y="673"/>
                      <a:pt x="4167" y="675"/>
                    </a:cubicBezTo>
                    <a:lnTo>
                      <a:pt x="4167" y="675"/>
                    </a:lnTo>
                    <a:cubicBezTo>
                      <a:pt x="4167" y="678"/>
                      <a:pt x="4165" y="679"/>
                      <a:pt x="4163" y="679"/>
                    </a:cubicBezTo>
                    <a:cubicBezTo>
                      <a:pt x="4161" y="679"/>
                      <a:pt x="4159" y="678"/>
                      <a:pt x="4159" y="675"/>
                    </a:cubicBezTo>
                    <a:close/>
                    <a:moveTo>
                      <a:pt x="4159" y="659"/>
                    </a:moveTo>
                    <a:lnTo>
                      <a:pt x="4159" y="659"/>
                    </a:lnTo>
                    <a:cubicBezTo>
                      <a:pt x="4159" y="657"/>
                      <a:pt x="4161" y="655"/>
                      <a:pt x="4163" y="655"/>
                    </a:cubicBezTo>
                    <a:cubicBezTo>
                      <a:pt x="4165" y="655"/>
                      <a:pt x="4167" y="657"/>
                      <a:pt x="4167" y="659"/>
                    </a:cubicBezTo>
                    <a:lnTo>
                      <a:pt x="4167" y="659"/>
                    </a:lnTo>
                    <a:cubicBezTo>
                      <a:pt x="4167" y="662"/>
                      <a:pt x="4165" y="663"/>
                      <a:pt x="4163" y="663"/>
                    </a:cubicBezTo>
                    <a:cubicBezTo>
                      <a:pt x="4161" y="663"/>
                      <a:pt x="4159" y="662"/>
                      <a:pt x="4159" y="659"/>
                    </a:cubicBezTo>
                    <a:close/>
                    <a:moveTo>
                      <a:pt x="4159" y="643"/>
                    </a:moveTo>
                    <a:lnTo>
                      <a:pt x="4159" y="643"/>
                    </a:lnTo>
                    <a:cubicBezTo>
                      <a:pt x="4159" y="641"/>
                      <a:pt x="4161" y="639"/>
                      <a:pt x="4163" y="639"/>
                    </a:cubicBezTo>
                    <a:cubicBezTo>
                      <a:pt x="4165" y="639"/>
                      <a:pt x="4167" y="641"/>
                      <a:pt x="4167" y="643"/>
                    </a:cubicBezTo>
                    <a:lnTo>
                      <a:pt x="4167" y="643"/>
                    </a:lnTo>
                    <a:cubicBezTo>
                      <a:pt x="4167" y="646"/>
                      <a:pt x="4165" y="647"/>
                      <a:pt x="4163" y="647"/>
                    </a:cubicBezTo>
                    <a:cubicBezTo>
                      <a:pt x="4161" y="647"/>
                      <a:pt x="4159" y="646"/>
                      <a:pt x="4159" y="643"/>
                    </a:cubicBezTo>
                    <a:close/>
                    <a:moveTo>
                      <a:pt x="4159" y="627"/>
                    </a:moveTo>
                    <a:lnTo>
                      <a:pt x="4159" y="627"/>
                    </a:lnTo>
                    <a:cubicBezTo>
                      <a:pt x="4159" y="625"/>
                      <a:pt x="4161" y="623"/>
                      <a:pt x="4163" y="623"/>
                    </a:cubicBezTo>
                    <a:cubicBezTo>
                      <a:pt x="4165" y="623"/>
                      <a:pt x="4167" y="625"/>
                      <a:pt x="4167" y="627"/>
                    </a:cubicBezTo>
                    <a:lnTo>
                      <a:pt x="4167" y="627"/>
                    </a:lnTo>
                    <a:cubicBezTo>
                      <a:pt x="4167" y="630"/>
                      <a:pt x="4165" y="631"/>
                      <a:pt x="4163" y="631"/>
                    </a:cubicBezTo>
                    <a:cubicBezTo>
                      <a:pt x="4161" y="631"/>
                      <a:pt x="4159" y="630"/>
                      <a:pt x="4159" y="627"/>
                    </a:cubicBezTo>
                    <a:close/>
                    <a:moveTo>
                      <a:pt x="4159" y="611"/>
                    </a:moveTo>
                    <a:lnTo>
                      <a:pt x="4159" y="611"/>
                    </a:lnTo>
                    <a:cubicBezTo>
                      <a:pt x="4159" y="609"/>
                      <a:pt x="4161" y="607"/>
                      <a:pt x="4163" y="607"/>
                    </a:cubicBezTo>
                    <a:cubicBezTo>
                      <a:pt x="4165" y="607"/>
                      <a:pt x="4167" y="609"/>
                      <a:pt x="4167" y="611"/>
                    </a:cubicBezTo>
                    <a:lnTo>
                      <a:pt x="4167" y="611"/>
                    </a:lnTo>
                    <a:cubicBezTo>
                      <a:pt x="4167" y="614"/>
                      <a:pt x="4165" y="615"/>
                      <a:pt x="4163" y="615"/>
                    </a:cubicBezTo>
                    <a:cubicBezTo>
                      <a:pt x="4161" y="615"/>
                      <a:pt x="4159" y="614"/>
                      <a:pt x="4159" y="611"/>
                    </a:cubicBezTo>
                    <a:close/>
                    <a:moveTo>
                      <a:pt x="4159" y="595"/>
                    </a:moveTo>
                    <a:lnTo>
                      <a:pt x="4159" y="595"/>
                    </a:lnTo>
                    <a:cubicBezTo>
                      <a:pt x="4159" y="593"/>
                      <a:pt x="4161" y="591"/>
                      <a:pt x="4163" y="591"/>
                    </a:cubicBezTo>
                    <a:cubicBezTo>
                      <a:pt x="4165" y="591"/>
                      <a:pt x="4167" y="593"/>
                      <a:pt x="4167" y="595"/>
                    </a:cubicBezTo>
                    <a:lnTo>
                      <a:pt x="4167" y="595"/>
                    </a:lnTo>
                    <a:cubicBezTo>
                      <a:pt x="4167" y="598"/>
                      <a:pt x="4165" y="599"/>
                      <a:pt x="4163" y="599"/>
                    </a:cubicBezTo>
                    <a:cubicBezTo>
                      <a:pt x="4161" y="599"/>
                      <a:pt x="4159" y="598"/>
                      <a:pt x="4159" y="595"/>
                    </a:cubicBezTo>
                    <a:close/>
                    <a:moveTo>
                      <a:pt x="4159" y="579"/>
                    </a:moveTo>
                    <a:lnTo>
                      <a:pt x="4159" y="579"/>
                    </a:lnTo>
                    <a:cubicBezTo>
                      <a:pt x="4159" y="577"/>
                      <a:pt x="4161" y="575"/>
                      <a:pt x="4163" y="575"/>
                    </a:cubicBezTo>
                    <a:cubicBezTo>
                      <a:pt x="4165" y="575"/>
                      <a:pt x="4167" y="577"/>
                      <a:pt x="4167" y="579"/>
                    </a:cubicBezTo>
                    <a:lnTo>
                      <a:pt x="4167" y="579"/>
                    </a:lnTo>
                    <a:cubicBezTo>
                      <a:pt x="4167" y="582"/>
                      <a:pt x="4165" y="583"/>
                      <a:pt x="4163" y="583"/>
                    </a:cubicBezTo>
                    <a:cubicBezTo>
                      <a:pt x="4161" y="583"/>
                      <a:pt x="4159" y="582"/>
                      <a:pt x="4159" y="579"/>
                    </a:cubicBezTo>
                    <a:close/>
                    <a:moveTo>
                      <a:pt x="4159" y="563"/>
                    </a:moveTo>
                    <a:lnTo>
                      <a:pt x="4159" y="563"/>
                    </a:lnTo>
                    <a:cubicBezTo>
                      <a:pt x="4159" y="561"/>
                      <a:pt x="4161" y="559"/>
                      <a:pt x="4163" y="559"/>
                    </a:cubicBezTo>
                    <a:cubicBezTo>
                      <a:pt x="4165" y="559"/>
                      <a:pt x="4167" y="561"/>
                      <a:pt x="4167" y="563"/>
                    </a:cubicBezTo>
                    <a:lnTo>
                      <a:pt x="4167" y="563"/>
                    </a:lnTo>
                    <a:cubicBezTo>
                      <a:pt x="4167" y="566"/>
                      <a:pt x="4165" y="567"/>
                      <a:pt x="4163" y="567"/>
                    </a:cubicBezTo>
                    <a:cubicBezTo>
                      <a:pt x="4161" y="567"/>
                      <a:pt x="4159" y="566"/>
                      <a:pt x="4159" y="563"/>
                    </a:cubicBezTo>
                    <a:close/>
                    <a:moveTo>
                      <a:pt x="4159" y="547"/>
                    </a:moveTo>
                    <a:lnTo>
                      <a:pt x="4159" y="547"/>
                    </a:lnTo>
                    <a:cubicBezTo>
                      <a:pt x="4159" y="545"/>
                      <a:pt x="4161" y="543"/>
                      <a:pt x="4163" y="543"/>
                    </a:cubicBezTo>
                    <a:cubicBezTo>
                      <a:pt x="4165" y="543"/>
                      <a:pt x="4167" y="545"/>
                      <a:pt x="4167" y="547"/>
                    </a:cubicBezTo>
                    <a:lnTo>
                      <a:pt x="4167" y="547"/>
                    </a:lnTo>
                    <a:cubicBezTo>
                      <a:pt x="4167" y="550"/>
                      <a:pt x="4165" y="551"/>
                      <a:pt x="4163" y="551"/>
                    </a:cubicBezTo>
                    <a:cubicBezTo>
                      <a:pt x="4161" y="551"/>
                      <a:pt x="4159" y="550"/>
                      <a:pt x="4159" y="547"/>
                    </a:cubicBezTo>
                    <a:close/>
                    <a:moveTo>
                      <a:pt x="4159" y="531"/>
                    </a:moveTo>
                    <a:lnTo>
                      <a:pt x="4159" y="531"/>
                    </a:lnTo>
                    <a:cubicBezTo>
                      <a:pt x="4159" y="529"/>
                      <a:pt x="4161" y="527"/>
                      <a:pt x="4163" y="527"/>
                    </a:cubicBezTo>
                    <a:cubicBezTo>
                      <a:pt x="4165" y="527"/>
                      <a:pt x="4167" y="529"/>
                      <a:pt x="4167" y="531"/>
                    </a:cubicBezTo>
                    <a:lnTo>
                      <a:pt x="4167" y="531"/>
                    </a:lnTo>
                    <a:cubicBezTo>
                      <a:pt x="4167" y="534"/>
                      <a:pt x="4165" y="535"/>
                      <a:pt x="4163" y="535"/>
                    </a:cubicBezTo>
                    <a:cubicBezTo>
                      <a:pt x="4161" y="535"/>
                      <a:pt x="4159" y="534"/>
                      <a:pt x="4159" y="531"/>
                    </a:cubicBezTo>
                    <a:close/>
                    <a:moveTo>
                      <a:pt x="4159" y="515"/>
                    </a:moveTo>
                    <a:lnTo>
                      <a:pt x="4159" y="515"/>
                    </a:lnTo>
                    <a:cubicBezTo>
                      <a:pt x="4159" y="513"/>
                      <a:pt x="4161" y="511"/>
                      <a:pt x="4163" y="511"/>
                    </a:cubicBezTo>
                    <a:cubicBezTo>
                      <a:pt x="4165" y="511"/>
                      <a:pt x="4167" y="513"/>
                      <a:pt x="4167" y="515"/>
                    </a:cubicBezTo>
                    <a:lnTo>
                      <a:pt x="4167" y="515"/>
                    </a:lnTo>
                    <a:cubicBezTo>
                      <a:pt x="4167" y="518"/>
                      <a:pt x="4165" y="519"/>
                      <a:pt x="4163" y="519"/>
                    </a:cubicBezTo>
                    <a:cubicBezTo>
                      <a:pt x="4161" y="519"/>
                      <a:pt x="4159" y="518"/>
                      <a:pt x="4159" y="515"/>
                    </a:cubicBezTo>
                    <a:close/>
                    <a:moveTo>
                      <a:pt x="4159" y="499"/>
                    </a:moveTo>
                    <a:lnTo>
                      <a:pt x="4159" y="499"/>
                    </a:lnTo>
                    <a:cubicBezTo>
                      <a:pt x="4159" y="497"/>
                      <a:pt x="4161" y="495"/>
                      <a:pt x="4163" y="495"/>
                    </a:cubicBezTo>
                    <a:cubicBezTo>
                      <a:pt x="4165" y="495"/>
                      <a:pt x="4167" y="497"/>
                      <a:pt x="4167" y="499"/>
                    </a:cubicBezTo>
                    <a:lnTo>
                      <a:pt x="4167" y="499"/>
                    </a:lnTo>
                    <a:cubicBezTo>
                      <a:pt x="4167" y="502"/>
                      <a:pt x="4165" y="503"/>
                      <a:pt x="4163" y="503"/>
                    </a:cubicBezTo>
                    <a:cubicBezTo>
                      <a:pt x="4161" y="503"/>
                      <a:pt x="4159" y="502"/>
                      <a:pt x="4159" y="499"/>
                    </a:cubicBezTo>
                    <a:close/>
                    <a:moveTo>
                      <a:pt x="4159" y="483"/>
                    </a:moveTo>
                    <a:lnTo>
                      <a:pt x="4159" y="483"/>
                    </a:lnTo>
                    <a:cubicBezTo>
                      <a:pt x="4159" y="481"/>
                      <a:pt x="4161" y="479"/>
                      <a:pt x="4163" y="479"/>
                    </a:cubicBezTo>
                    <a:cubicBezTo>
                      <a:pt x="4165" y="479"/>
                      <a:pt x="4167" y="481"/>
                      <a:pt x="4167" y="483"/>
                    </a:cubicBezTo>
                    <a:lnTo>
                      <a:pt x="4167" y="483"/>
                    </a:lnTo>
                    <a:cubicBezTo>
                      <a:pt x="4167" y="486"/>
                      <a:pt x="4165" y="487"/>
                      <a:pt x="4163" y="487"/>
                    </a:cubicBezTo>
                    <a:cubicBezTo>
                      <a:pt x="4161" y="487"/>
                      <a:pt x="4159" y="486"/>
                      <a:pt x="4159" y="483"/>
                    </a:cubicBezTo>
                    <a:close/>
                    <a:moveTo>
                      <a:pt x="4159" y="468"/>
                    </a:moveTo>
                    <a:lnTo>
                      <a:pt x="4159" y="468"/>
                    </a:lnTo>
                    <a:cubicBezTo>
                      <a:pt x="4158" y="466"/>
                      <a:pt x="4160" y="464"/>
                      <a:pt x="4162" y="463"/>
                    </a:cubicBezTo>
                    <a:cubicBezTo>
                      <a:pt x="4164" y="463"/>
                      <a:pt x="4166" y="464"/>
                      <a:pt x="4167" y="467"/>
                    </a:cubicBezTo>
                    <a:lnTo>
                      <a:pt x="4167" y="467"/>
                    </a:lnTo>
                    <a:cubicBezTo>
                      <a:pt x="4167" y="469"/>
                      <a:pt x="4166" y="471"/>
                      <a:pt x="4163" y="471"/>
                    </a:cubicBezTo>
                    <a:cubicBezTo>
                      <a:pt x="4161" y="472"/>
                      <a:pt x="4159" y="470"/>
                      <a:pt x="4159" y="468"/>
                    </a:cubicBezTo>
                    <a:close/>
                    <a:moveTo>
                      <a:pt x="4158" y="452"/>
                    </a:moveTo>
                    <a:lnTo>
                      <a:pt x="4158" y="452"/>
                    </a:lnTo>
                    <a:cubicBezTo>
                      <a:pt x="4157" y="450"/>
                      <a:pt x="4159" y="448"/>
                      <a:pt x="4161" y="448"/>
                    </a:cubicBezTo>
                    <a:cubicBezTo>
                      <a:pt x="4163" y="447"/>
                      <a:pt x="4165" y="448"/>
                      <a:pt x="4166" y="451"/>
                    </a:cubicBezTo>
                    <a:lnTo>
                      <a:pt x="4166" y="451"/>
                    </a:lnTo>
                    <a:cubicBezTo>
                      <a:pt x="4166" y="453"/>
                      <a:pt x="4165" y="455"/>
                      <a:pt x="4163" y="455"/>
                    </a:cubicBezTo>
                    <a:cubicBezTo>
                      <a:pt x="4160" y="456"/>
                      <a:pt x="4158" y="454"/>
                      <a:pt x="4158" y="452"/>
                    </a:cubicBezTo>
                    <a:close/>
                    <a:moveTo>
                      <a:pt x="4157" y="436"/>
                    </a:moveTo>
                    <a:lnTo>
                      <a:pt x="4157" y="436"/>
                    </a:lnTo>
                    <a:cubicBezTo>
                      <a:pt x="4157" y="434"/>
                      <a:pt x="4158" y="432"/>
                      <a:pt x="4160" y="432"/>
                    </a:cubicBezTo>
                    <a:cubicBezTo>
                      <a:pt x="4162" y="431"/>
                      <a:pt x="4164" y="432"/>
                      <a:pt x="4165" y="435"/>
                    </a:cubicBezTo>
                    <a:lnTo>
                      <a:pt x="4165" y="435"/>
                    </a:lnTo>
                    <a:cubicBezTo>
                      <a:pt x="4165" y="437"/>
                      <a:pt x="4164" y="439"/>
                      <a:pt x="4162" y="439"/>
                    </a:cubicBezTo>
                    <a:cubicBezTo>
                      <a:pt x="4160" y="440"/>
                      <a:pt x="4157" y="438"/>
                      <a:pt x="4157" y="436"/>
                    </a:cubicBezTo>
                    <a:close/>
                    <a:moveTo>
                      <a:pt x="4156" y="420"/>
                    </a:moveTo>
                    <a:lnTo>
                      <a:pt x="4156" y="420"/>
                    </a:lnTo>
                    <a:cubicBezTo>
                      <a:pt x="4155" y="418"/>
                      <a:pt x="4156" y="416"/>
                      <a:pt x="4159" y="416"/>
                    </a:cubicBezTo>
                    <a:cubicBezTo>
                      <a:pt x="4161" y="415"/>
                      <a:pt x="4163" y="417"/>
                      <a:pt x="4163" y="419"/>
                    </a:cubicBezTo>
                    <a:lnTo>
                      <a:pt x="4163" y="419"/>
                    </a:lnTo>
                    <a:cubicBezTo>
                      <a:pt x="4164" y="421"/>
                      <a:pt x="4162" y="423"/>
                      <a:pt x="4160" y="423"/>
                    </a:cubicBezTo>
                    <a:cubicBezTo>
                      <a:pt x="4158" y="424"/>
                      <a:pt x="4156" y="422"/>
                      <a:pt x="4156" y="420"/>
                    </a:cubicBezTo>
                    <a:close/>
                    <a:moveTo>
                      <a:pt x="4153" y="404"/>
                    </a:moveTo>
                    <a:lnTo>
                      <a:pt x="4153" y="404"/>
                    </a:lnTo>
                    <a:cubicBezTo>
                      <a:pt x="4153" y="402"/>
                      <a:pt x="4154" y="400"/>
                      <a:pt x="4156" y="400"/>
                    </a:cubicBezTo>
                    <a:cubicBezTo>
                      <a:pt x="4158" y="399"/>
                      <a:pt x="4161" y="401"/>
                      <a:pt x="4161" y="403"/>
                    </a:cubicBezTo>
                    <a:lnTo>
                      <a:pt x="4161" y="403"/>
                    </a:lnTo>
                    <a:cubicBezTo>
                      <a:pt x="4161" y="405"/>
                      <a:pt x="4160" y="407"/>
                      <a:pt x="4158" y="408"/>
                    </a:cubicBezTo>
                    <a:cubicBezTo>
                      <a:pt x="4156" y="408"/>
                      <a:pt x="4154" y="407"/>
                      <a:pt x="4153" y="404"/>
                    </a:cubicBezTo>
                    <a:close/>
                    <a:moveTo>
                      <a:pt x="4151" y="389"/>
                    </a:moveTo>
                    <a:lnTo>
                      <a:pt x="4151" y="389"/>
                    </a:lnTo>
                    <a:cubicBezTo>
                      <a:pt x="4150" y="386"/>
                      <a:pt x="4152" y="384"/>
                      <a:pt x="4154" y="384"/>
                    </a:cubicBezTo>
                    <a:cubicBezTo>
                      <a:pt x="4156" y="383"/>
                      <a:pt x="4158" y="385"/>
                      <a:pt x="4159" y="387"/>
                    </a:cubicBezTo>
                    <a:lnTo>
                      <a:pt x="4159" y="387"/>
                    </a:lnTo>
                    <a:cubicBezTo>
                      <a:pt x="4159" y="389"/>
                      <a:pt x="4158" y="391"/>
                      <a:pt x="4156" y="392"/>
                    </a:cubicBezTo>
                    <a:cubicBezTo>
                      <a:pt x="4153" y="392"/>
                      <a:pt x="4151" y="391"/>
                      <a:pt x="4151" y="389"/>
                    </a:cubicBezTo>
                    <a:close/>
                    <a:moveTo>
                      <a:pt x="4148" y="374"/>
                    </a:moveTo>
                    <a:lnTo>
                      <a:pt x="4148" y="374"/>
                    </a:lnTo>
                    <a:cubicBezTo>
                      <a:pt x="4147" y="372"/>
                      <a:pt x="4148" y="370"/>
                      <a:pt x="4150" y="369"/>
                    </a:cubicBezTo>
                    <a:cubicBezTo>
                      <a:pt x="4152" y="368"/>
                      <a:pt x="4154" y="368"/>
                      <a:pt x="4155" y="370"/>
                    </a:cubicBezTo>
                    <a:lnTo>
                      <a:pt x="4155" y="370"/>
                    </a:lnTo>
                    <a:cubicBezTo>
                      <a:pt x="4156" y="372"/>
                      <a:pt x="4155" y="375"/>
                      <a:pt x="4153" y="376"/>
                    </a:cubicBezTo>
                    <a:cubicBezTo>
                      <a:pt x="4151" y="377"/>
                      <a:pt x="4149" y="376"/>
                      <a:pt x="4148" y="374"/>
                    </a:cubicBezTo>
                    <a:close/>
                    <a:moveTo>
                      <a:pt x="4144" y="358"/>
                    </a:moveTo>
                    <a:lnTo>
                      <a:pt x="4144" y="358"/>
                    </a:lnTo>
                    <a:cubicBezTo>
                      <a:pt x="4143" y="356"/>
                      <a:pt x="4144" y="354"/>
                      <a:pt x="4146" y="353"/>
                    </a:cubicBezTo>
                    <a:cubicBezTo>
                      <a:pt x="4148" y="352"/>
                      <a:pt x="4150" y="353"/>
                      <a:pt x="4151" y="355"/>
                    </a:cubicBezTo>
                    <a:lnTo>
                      <a:pt x="4151" y="355"/>
                    </a:lnTo>
                    <a:cubicBezTo>
                      <a:pt x="4152" y="357"/>
                      <a:pt x="4151" y="359"/>
                      <a:pt x="4149" y="360"/>
                    </a:cubicBezTo>
                    <a:cubicBezTo>
                      <a:pt x="4147" y="361"/>
                      <a:pt x="4145" y="360"/>
                      <a:pt x="4144" y="358"/>
                    </a:cubicBezTo>
                    <a:close/>
                    <a:moveTo>
                      <a:pt x="4140" y="343"/>
                    </a:moveTo>
                    <a:lnTo>
                      <a:pt x="4140" y="343"/>
                    </a:lnTo>
                    <a:cubicBezTo>
                      <a:pt x="4139" y="341"/>
                      <a:pt x="4140" y="339"/>
                      <a:pt x="4142" y="338"/>
                    </a:cubicBezTo>
                    <a:cubicBezTo>
                      <a:pt x="4144" y="337"/>
                      <a:pt x="4146" y="337"/>
                      <a:pt x="4147" y="339"/>
                    </a:cubicBezTo>
                    <a:lnTo>
                      <a:pt x="4147" y="339"/>
                    </a:lnTo>
                    <a:cubicBezTo>
                      <a:pt x="4148" y="341"/>
                      <a:pt x="4147" y="344"/>
                      <a:pt x="4145" y="345"/>
                    </a:cubicBezTo>
                    <a:cubicBezTo>
                      <a:pt x="4143" y="346"/>
                      <a:pt x="4141" y="345"/>
                      <a:pt x="4140" y="343"/>
                    </a:cubicBezTo>
                    <a:close/>
                    <a:moveTo>
                      <a:pt x="4135" y="328"/>
                    </a:moveTo>
                    <a:lnTo>
                      <a:pt x="4135" y="328"/>
                    </a:lnTo>
                    <a:cubicBezTo>
                      <a:pt x="4134" y="326"/>
                      <a:pt x="4135" y="323"/>
                      <a:pt x="4137" y="322"/>
                    </a:cubicBezTo>
                    <a:cubicBezTo>
                      <a:pt x="4139" y="321"/>
                      <a:pt x="4141" y="322"/>
                      <a:pt x="4142" y="324"/>
                    </a:cubicBezTo>
                    <a:lnTo>
                      <a:pt x="4142" y="324"/>
                    </a:lnTo>
                    <a:cubicBezTo>
                      <a:pt x="4143" y="326"/>
                      <a:pt x="4143" y="329"/>
                      <a:pt x="4141" y="330"/>
                    </a:cubicBezTo>
                    <a:cubicBezTo>
                      <a:pt x="4139" y="331"/>
                      <a:pt x="4136" y="330"/>
                      <a:pt x="4135" y="328"/>
                    </a:cubicBezTo>
                    <a:close/>
                    <a:moveTo>
                      <a:pt x="4130" y="313"/>
                    </a:moveTo>
                    <a:lnTo>
                      <a:pt x="4130" y="313"/>
                    </a:lnTo>
                    <a:cubicBezTo>
                      <a:pt x="4129" y="311"/>
                      <a:pt x="4129" y="308"/>
                      <a:pt x="4131" y="307"/>
                    </a:cubicBezTo>
                    <a:cubicBezTo>
                      <a:pt x="4133" y="306"/>
                      <a:pt x="4136" y="307"/>
                      <a:pt x="4137" y="309"/>
                    </a:cubicBezTo>
                    <a:lnTo>
                      <a:pt x="4137" y="309"/>
                    </a:lnTo>
                    <a:cubicBezTo>
                      <a:pt x="4138" y="311"/>
                      <a:pt x="4137" y="314"/>
                      <a:pt x="4135" y="315"/>
                    </a:cubicBezTo>
                    <a:cubicBezTo>
                      <a:pt x="4133" y="316"/>
                      <a:pt x="4131" y="315"/>
                      <a:pt x="4130" y="313"/>
                    </a:cubicBezTo>
                    <a:close/>
                    <a:moveTo>
                      <a:pt x="4124" y="298"/>
                    </a:moveTo>
                    <a:lnTo>
                      <a:pt x="4124" y="298"/>
                    </a:lnTo>
                    <a:cubicBezTo>
                      <a:pt x="4123" y="296"/>
                      <a:pt x="4124" y="293"/>
                      <a:pt x="4126" y="292"/>
                    </a:cubicBezTo>
                    <a:cubicBezTo>
                      <a:pt x="4128" y="291"/>
                      <a:pt x="4130" y="292"/>
                      <a:pt x="4131" y="294"/>
                    </a:cubicBezTo>
                    <a:lnTo>
                      <a:pt x="4131" y="294"/>
                    </a:lnTo>
                    <a:cubicBezTo>
                      <a:pt x="4132" y="296"/>
                      <a:pt x="4131" y="299"/>
                      <a:pt x="4129" y="300"/>
                    </a:cubicBezTo>
                    <a:cubicBezTo>
                      <a:pt x="4127" y="301"/>
                      <a:pt x="4125" y="300"/>
                      <a:pt x="4124" y="298"/>
                    </a:cubicBezTo>
                    <a:close/>
                    <a:moveTo>
                      <a:pt x="4118" y="283"/>
                    </a:moveTo>
                    <a:lnTo>
                      <a:pt x="4118" y="283"/>
                    </a:lnTo>
                    <a:cubicBezTo>
                      <a:pt x="4117" y="281"/>
                      <a:pt x="4117" y="279"/>
                      <a:pt x="4119" y="278"/>
                    </a:cubicBezTo>
                    <a:cubicBezTo>
                      <a:pt x="4121" y="277"/>
                      <a:pt x="4124" y="278"/>
                      <a:pt x="4125" y="280"/>
                    </a:cubicBezTo>
                    <a:lnTo>
                      <a:pt x="4125" y="280"/>
                    </a:lnTo>
                    <a:cubicBezTo>
                      <a:pt x="4126" y="282"/>
                      <a:pt x="4125" y="284"/>
                      <a:pt x="4123" y="285"/>
                    </a:cubicBezTo>
                    <a:cubicBezTo>
                      <a:pt x="4121" y="286"/>
                      <a:pt x="4118" y="285"/>
                      <a:pt x="4118" y="283"/>
                    </a:cubicBezTo>
                    <a:close/>
                    <a:moveTo>
                      <a:pt x="4111" y="269"/>
                    </a:moveTo>
                    <a:lnTo>
                      <a:pt x="4111" y="269"/>
                    </a:lnTo>
                    <a:cubicBezTo>
                      <a:pt x="4110" y="267"/>
                      <a:pt x="4110" y="264"/>
                      <a:pt x="4112" y="263"/>
                    </a:cubicBezTo>
                    <a:cubicBezTo>
                      <a:pt x="4114" y="262"/>
                      <a:pt x="4117" y="263"/>
                      <a:pt x="4118" y="265"/>
                    </a:cubicBezTo>
                    <a:lnTo>
                      <a:pt x="4118" y="265"/>
                    </a:lnTo>
                    <a:cubicBezTo>
                      <a:pt x="4119" y="267"/>
                      <a:pt x="4118" y="270"/>
                      <a:pt x="4116" y="270"/>
                    </a:cubicBezTo>
                    <a:cubicBezTo>
                      <a:pt x="4114" y="271"/>
                      <a:pt x="4112" y="271"/>
                      <a:pt x="4111" y="269"/>
                    </a:cubicBezTo>
                    <a:close/>
                    <a:moveTo>
                      <a:pt x="4104" y="254"/>
                    </a:moveTo>
                    <a:lnTo>
                      <a:pt x="4104" y="254"/>
                    </a:lnTo>
                    <a:cubicBezTo>
                      <a:pt x="4103" y="252"/>
                      <a:pt x="4103" y="250"/>
                      <a:pt x="4105" y="249"/>
                    </a:cubicBezTo>
                    <a:cubicBezTo>
                      <a:pt x="4107" y="248"/>
                      <a:pt x="4110" y="249"/>
                      <a:pt x="4111" y="251"/>
                    </a:cubicBezTo>
                    <a:lnTo>
                      <a:pt x="4111" y="251"/>
                    </a:lnTo>
                    <a:cubicBezTo>
                      <a:pt x="4112" y="253"/>
                      <a:pt x="4111" y="255"/>
                      <a:pt x="4109" y="256"/>
                    </a:cubicBezTo>
                    <a:cubicBezTo>
                      <a:pt x="4107" y="257"/>
                      <a:pt x="4105" y="256"/>
                      <a:pt x="4104" y="254"/>
                    </a:cubicBezTo>
                    <a:close/>
                    <a:moveTo>
                      <a:pt x="4096" y="241"/>
                    </a:moveTo>
                    <a:lnTo>
                      <a:pt x="4096" y="241"/>
                    </a:lnTo>
                    <a:cubicBezTo>
                      <a:pt x="4095" y="239"/>
                      <a:pt x="4095" y="237"/>
                      <a:pt x="4097" y="235"/>
                    </a:cubicBezTo>
                    <a:cubicBezTo>
                      <a:pt x="4098" y="234"/>
                      <a:pt x="4101" y="235"/>
                      <a:pt x="4102" y="236"/>
                    </a:cubicBezTo>
                    <a:lnTo>
                      <a:pt x="4102" y="236"/>
                    </a:lnTo>
                    <a:cubicBezTo>
                      <a:pt x="4104" y="238"/>
                      <a:pt x="4103" y="241"/>
                      <a:pt x="4101" y="242"/>
                    </a:cubicBezTo>
                    <a:cubicBezTo>
                      <a:pt x="4100" y="243"/>
                      <a:pt x="4097" y="243"/>
                      <a:pt x="4096" y="241"/>
                    </a:cubicBezTo>
                    <a:close/>
                    <a:moveTo>
                      <a:pt x="4088" y="227"/>
                    </a:moveTo>
                    <a:lnTo>
                      <a:pt x="4088" y="227"/>
                    </a:lnTo>
                    <a:cubicBezTo>
                      <a:pt x="4086" y="226"/>
                      <a:pt x="4087" y="223"/>
                      <a:pt x="4088" y="222"/>
                    </a:cubicBezTo>
                    <a:cubicBezTo>
                      <a:pt x="4090" y="221"/>
                      <a:pt x="4093" y="221"/>
                      <a:pt x="4094" y="223"/>
                    </a:cubicBezTo>
                    <a:lnTo>
                      <a:pt x="4094" y="223"/>
                    </a:lnTo>
                    <a:cubicBezTo>
                      <a:pt x="4095" y="224"/>
                      <a:pt x="4095" y="227"/>
                      <a:pt x="4093" y="228"/>
                    </a:cubicBezTo>
                    <a:cubicBezTo>
                      <a:pt x="4091" y="230"/>
                      <a:pt x="4089" y="229"/>
                      <a:pt x="4088" y="227"/>
                    </a:cubicBezTo>
                    <a:close/>
                    <a:moveTo>
                      <a:pt x="4079" y="214"/>
                    </a:moveTo>
                    <a:lnTo>
                      <a:pt x="4079" y="214"/>
                    </a:lnTo>
                    <a:cubicBezTo>
                      <a:pt x="4078" y="212"/>
                      <a:pt x="4078" y="210"/>
                      <a:pt x="4080" y="208"/>
                    </a:cubicBezTo>
                    <a:cubicBezTo>
                      <a:pt x="4082" y="207"/>
                      <a:pt x="4084" y="207"/>
                      <a:pt x="4086" y="209"/>
                    </a:cubicBezTo>
                    <a:lnTo>
                      <a:pt x="4086" y="209"/>
                    </a:lnTo>
                    <a:cubicBezTo>
                      <a:pt x="4087" y="211"/>
                      <a:pt x="4087" y="213"/>
                      <a:pt x="4085" y="215"/>
                    </a:cubicBezTo>
                    <a:cubicBezTo>
                      <a:pt x="4083" y="216"/>
                      <a:pt x="4081" y="216"/>
                      <a:pt x="4079" y="214"/>
                    </a:cubicBezTo>
                    <a:close/>
                    <a:moveTo>
                      <a:pt x="4070" y="201"/>
                    </a:moveTo>
                    <a:lnTo>
                      <a:pt x="4070" y="201"/>
                    </a:lnTo>
                    <a:cubicBezTo>
                      <a:pt x="4068" y="199"/>
                      <a:pt x="4069" y="197"/>
                      <a:pt x="4070" y="195"/>
                    </a:cubicBezTo>
                    <a:cubicBezTo>
                      <a:pt x="4072" y="194"/>
                      <a:pt x="4075" y="194"/>
                      <a:pt x="4076" y="196"/>
                    </a:cubicBezTo>
                    <a:lnTo>
                      <a:pt x="4076" y="196"/>
                    </a:lnTo>
                    <a:cubicBezTo>
                      <a:pt x="4077" y="198"/>
                      <a:pt x="4077" y="200"/>
                      <a:pt x="4075" y="202"/>
                    </a:cubicBezTo>
                    <a:cubicBezTo>
                      <a:pt x="4074" y="203"/>
                      <a:pt x="4071" y="203"/>
                      <a:pt x="4070" y="201"/>
                    </a:cubicBezTo>
                    <a:close/>
                    <a:moveTo>
                      <a:pt x="4060" y="188"/>
                    </a:moveTo>
                    <a:lnTo>
                      <a:pt x="4060" y="188"/>
                    </a:lnTo>
                    <a:cubicBezTo>
                      <a:pt x="4059" y="186"/>
                      <a:pt x="4059" y="184"/>
                      <a:pt x="4061" y="182"/>
                    </a:cubicBezTo>
                    <a:cubicBezTo>
                      <a:pt x="4063" y="181"/>
                      <a:pt x="4065" y="181"/>
                      <a:pt x="4067" y="183"/>
                    </a:cubicBezTo>
                    <a:lnTo>
                      <a:pt x="4067" y="183"/>
                    </a:lnTo>
                    <a:cubicBezTo>
                      <a:pt x="4068" y="185"/>
                      <a:pt x="4068" y="188"/>
                      <a:pt x="4066" y="189"/>
                    </a:cubicBezTo>
                    <a:cubicBezTo>
                      <a:pt x="4064" y="190"/>
                      <a:pt x="4061" y="190"/>
                      <a:pt x="4060" y="188"/>
                    </a:cubicBezTo>
                    <a:close/>
                    <a:moveTo>
                      <a:pt x="4050" y="175"/>
                    </a:moveTo>
                    <a:lnTo>
                      <a:pt x="4050" y="175"/>
                    </a:lnTo>
                    <a:cubicBezTo>
                      <a:pt x="4049" y="174"/>
                      <a:pt x="4049" y="171"/>
                      <a:pt x="4051" y="170"/>
                    </a:cubicBezTo>
                    <a:cubicBezTo>
                      <a:pt x="4053" y="168"/>
                      <a:pt x="4055" y="169"/>
                      <a:pt x="4057" y="171"/>
                    </a:cubicBezTo>
                    <a:lnTo>
                      <a:pt x="4057" y="171"/>
                    </a:lnTo>
                    <a:cubicBezTo>
                      <a:pt x="4058" y="172"/>
                      <a:pt x="4058" y="175"/>
                      <a:pt x="4056" y="176"/>
                    </a:cubicBezTo>
                    <a:cubicBezTo>
                      <a:pt x="4054" y="177"/>
                      <a:pt x="4052" y="177"/>
                      <a:pt x="4050" y="175"/>
                    </a:cubicBezTo>
                    <a:close/>
                    <a:moveTo>
                      <a:pt x="4040" y="164"/>
                    </a:moveTo>
                    <a:lnTo>
                      <a:pt x="4040" y="164"/>
                    </a:lnTo>
                    <a:cubicBezTo>
                      <a:pt x="4038" y="162"/>
                      <a:pt x="4039" y="159"/>
                      <a:pt x="4040" y="158"/>
                    </a:cubicBezTo>
                    <a:cubicBezTo>
                      <a:pt x="4042" y="157"/>
                      <a:pt x="4045" y="157"/>
                      <a:pt x="4046" y="159"/>
                    </a:cubicBezTo>
                    <a:lnTo>
                      <a:pt x="4046" y="159"/>
                    </a:lnTo>
                    <a:cubicBezTo>
                      <a:pt x="4047" y="160"/>
                      <a:pt x="4047" y="163"/>
                      <a:pt x="4045" y="164"/>
                    </a:cubicBezTo>
                    <a:cubicBezTo>
                      <a:pt x="4043" y="166"/>
                      <a:pt x="4041" y="165"/>
                      <a:pt x="4040" y="164"/>
                    </a:cubicBezTo>
                    <a:close/>
                    <a:moveTo>
                      <a:pt x="4029" y="152"/>
                    </a:moveTo>
                    <a:lnTo>
                      <a:pt x="4029" y="152"/>
                    </a:lnTo>
                    <a:cubicBezTo>
                      <a:pt x="4028" y="150"/>
                      <a:pt x="4028" y="147"/>
                      <a:pt x="4030" y="146"/>
                    </a:cubicBezTo>
                    <a:cubicBezTo>
                      <a:pt x="4031" y="145"/>
                      <a:pt x="4034" y="145"/>
                      <a:pt x="4035" y="147"/>
                    </a:cubicBezTo>
                    <a:lnTo>
                      <a:pt x="4035" y="147"/>
                    </a:lnTo>
                    <a:cubicBezTo>
                      <a:pt x="4037" y="149"/>
                      <a:pt x="4036" y="151"/>
                      <a:pt x="4034" y="152"/>
                    </a:cubicBezTo>
                    <a:cubicBezTo>
                      <a:pt x="4033" y="154"/>
                      <a:pt x="4030" y="153"/>
                      <a:pt x="4029" y="152"/>
                    </a:cubicBezTo>
                    <a:close/>
                    <a:moveTo>
                      <a:pt x="4019" y="141"/>
                    </a:moveTo>
                    <a:lnTo>
                      <a:pt x="4019" y="141"/>
                    </a:lnTo>
                    <a:cubicBezTo>
                      <a:pt x="4017" y="140"/>
                      <a:pt x="4016" y="137"/>
                      <a:pt x="4018" y="135"/>
                    </a:cubicBezTo>
                    <a:cubicBezTo>
                      <a:pt x="4019" y="134"/>
                      <a:pt x="4022" y="133"/>
                      <a:pt x="4023" y="135"/>
                    </a:cubicBezTo>
                    <a:lnTo>
                      <a:pt x="4023" y="135"/>
                    </a:lnTo>
                    <a:cubicBezTo>
                      <a:pt x="4025" y="136"/>
                      <a:pt x="4025" y="138"/>
                      <a:pt x="4024" y="140"/>
                    </a:cubicBezTo>
                    <a:cubicBezTo>
                      <a:pt x="4023" y="142"/>
                      <a:pt x="4020" y="142"/>
                      <a:pt x="4019" y="141"/>
                    </a:cubicBezTo>
                    <a:close/>
                    <a:moveTo>
                      <a:pt x="4007" y="130"/>
                    </a:moveTo>
                    <a:lnTo>
                      <a:pt x="4007" y="130"/>
                    </a:lnTo>
                    <a:cubicBezTo>
                      <a:pt x="4005" y="129"/>
                      <a:pt x="4005" y="126"/>
                      <a:pt x="4006" y="125"/>
                    </a:cubicBezTo>
                    <a:cubicBezTo>
                      <a:pt x="4007" y="123"/>
                      <a:pt x="4010" y="123"/>
                      <a:pt x="4011" y="124"/>
                    </a:cubicBezTo>
                    <a:lnTo>
                      <a:pt x="4011" y="124"/>
                    </a:lnTo>
                    <a:cubicBezTo>
                      <a:pt x="4013" y="125"/>
                      <a:pt x="4014" y="128"/>
                      <a:pt x="4012" y="129"/>
                    </a:cubicBezTo>
                    <a:cubicBezTo>
                      <a:pt x="4011" y="131"/>
                      <a:pt x="4008" y="132"/>
                      <a:pt x="4007" y="130"/>
                    </a:cubicBezTo>
                    <a:close/>
                    <a:moveTo>
                      <a:pt x="3995" y="119"/>
                    </a:moveTo>
                    <a:lnTo>
                      <a:pt x="3995" y="119"/>
                    </a:lnTo>
                    <a:cubicBezTo>
                      <a:pt x="3993" y="118"/>
                      <a:pt x="3993" y="116"/>
                      <a:pt x="3994" y="114"/>
                    </a:cubicBezTo>
                    <a:cubicBezTo>
                      <a:pt x="3995" y="112"/>
                      <a:pt x="3998" y="112"/>
                      <a:pt x="4000" y="113"/>
                    </a:cubicBezTo>
                    <a:lnTo>
                      <a:pt x="4000" y="113"/>
                    </a:lnTo>
                    <a:cubicBezTo>
                      <a:pt x="4001" y="114"/>
                      <a:pt x="4002" y="117"/>
                      <a:pt x="4000" y="119"/>
                    </a:cubicBezTo>
                    <a:cubicBezTo>
                      <a:pt x="3999" y="120"/>
                      <a:pt x="3997" y="121"/>
                      <a:pt x="3995" y="119"/>
                    </a:cubicBezTo>
                    <a:close/>
                    <a:moveTo>
                      <a:pt x="3982" y="109"/>
                    </a:moveTo>
                    <a:lnTo>
                      <a:pt x="3982" y="109"/>
                    </a:lnTo>
                    <a:cubicBezTo>
                      <a:pt x="3981" y="108"/>
                      <a:pt x="3980" y="106"/>
                      <a:pt x="3982" y="104"/>
                    </a:cubicBezTo>
                    <a:cubicBezTo>
                      <a:pt x="3983" y="102"/>
                      <a:pt x="3985" y="102"/>
                      <a:pt x="3987" y="103"/>
                    </a:cubicBezTo>
                    <a:lnTo>
                      <a:pt x="3987" y="103"/>
                    </a:lnTo>
                    <a:cubicBezTo>
                      <a:pt x="3989" y="104"/>
                      <a:pt x="3989" y="107"/>
                      <a:pt x="3988" y="109"/>
                    </a:cubicBezTo>
                    <a:cubicBezTo>
                      <a:pt x="3987" y="110"/>
                      <a:pt x="3984" y="111"/>
                      <a:pt x="3982" y="109"/>
                    </a:cubicBezTo>
                    <a:close/>
                    <a:moveTo>
                      <a:pt x="3970" y="100"/>
                    </a:moveTo>
                    <a:lnTo>
                      <a:pt x="3970" y="100"/>
                    </a:lnTo>
                    <a:cubicBezTo>
                      <a:pt x="3968" y="99"/>
                      <a:pt x="3967" y="96"/>
                      <a:pt x="3969" y="94"/>
                    </a:cubicBezTo>
                    <a:cubicBezTo>
                      <a:pt x="3970" y="92"/>
                      <a:pt x="3973" y="92"/>
                      <a:pt x="3974" y="93"/>
                    </a:cubicBezTo>
                    <a:lnTo>
                      <a:pt x="3974" y="93"/>
                    </a:lnTo>
                    <a:cubicBezTo>
                      <a:pt x="3976" y="95"/>
                      <a:pt x="3976" y="97"/>
                      <a:pt x="3975" y="99"/>
                    </a:cubicBezTo>
                    <a:cubicBezTo>
                      <a:pt x="3974" y="101"/>
                      <a:pt x="3971" y="101"/>
                      <a:pt x="3970" y="100"/>
                    </a:cubicBezTo>
                    <a:close/>
                    <a:moveTo>
                      <a:pt x="3957" y="90"/>
                    </a:moveTo>
                    <a:lnTo>
                      <a:pt x="3957" y="90"/>
                    </a:lnTo>
                    <a:cubicBezTo>
                      <a:pt x="3955" y="89"/>
                      <a:pt x="3955" y="87"/>
                      <a:pt x="3956" y="85"/>
                    </a:cubicBezTo>
                    <a:cubicBezTo>
                      <a:pt x="3957" y="83"/>
                      <a:pt x="3960" y="83"/>
                      <a:pt x="3961" y="84"/>
                    </a:cubicBezTo>
                    <a:lnTo>
                      <a:pt x="3961" y="84"/>
                    </a:lnTo>
                    <a:cubicBezTo>
                      <a:pt x="3963" y="85"/>
                      <a:pt x="3964" y="88"/>
                      <a:pt x="3962" y="90"/>
                    </a:cubicBezTo>
                    <a:cubicBezTo>
                      <a:pt x="3961" y="91"/>
                      <a:pt x="3958" y="92"/>
                      <a:pt x="3957" y="90"/>
                    </a:cubicBezTo>
                    <a:close/>
                    <a:moveTo>
                      <a:pt x="3943" y="82"/>
                    </a:moveTo>
                    <a:lnTo>
                      <a:pt x="3943" y="82"/>
                    </a:lnTo>
                    <a:cubicBezTo>
                      <a:pt x="3941" y="80"/>
                      <a:pt x="3941" y="78"/>
                      <a:pt x="3942" y="76"/>
                    </a:cubicBezTo>
                    <a:cubicBezTo>
                      <a:pt x="3944" y="74"/>
                      <a:pt x="3946" y="74"/>
                      <a:pt x="3948" y="75"/>
                    </a:cubicBezTo>
                    <a:lnTo>
                      <a:pt x="3948" y="75"/>
                    </a:lnTo>
                    <a:cubicBezTo>
                      <a:pt x="3950" y="77"/>
                      <a:pt x="3950" y="79"/>
                      <a:pt x="3949" y="81"/>
                    </a:cubicBezTo>
                    <a:cubicBezTo>
                      <a:pt x="3948" y="83"/>
                      <a:pt x="3945" y="83"/>
                      <a:pt x="3943" y="82"/>
                    </a:cubicBezTo>
                    <a:close/>
                    <a:moveTo>
                      <a:pt x="3930" y="73"/>
                    </a:moveTo>
                    <a:lnTo>
                      <a:pt x="3930" y="73"/>
                    </a:lnTo>
                    <a:cubicBezTo>
                      <a:pt x="3928" y="72"/>
                      <a:pt x="3927" y="69"/>
                      <a:pt x="3929" y="68"/>
                    </a:cubicBezTo>
                    <a:cubicBezTo>
                      <a:pt x="3930" y="66"/>
                      <a:pt x="3933" y="66"/>
                      <a:pt x="3934" y="67"/>
                    </a:cubicBezTo>
                    <a:lnTo>
                      <a:pt x="3934" y="67"/>
                    </a:lnTo>
                    <a:cubicBezTo>
                      <a:pt x="3936" y="68"/>
                      <a:pt x="3937" y="71"/>
                      <a:pt x="3935" y="73"/>
                    </a:cubicBezTo>
                    <a:cubicBezTo>
                      <a:pt x="3934" y="74"/>
                      <a:pt x="3931" y="75"/>
                      <a:pt x="3930" y="73"/>
                    </a:cubicBezTo>
                    <a:close/>
                    <a:moveTo>
                      <a:pt x="3916" y="65"/>
                    </a:moveTo>
                    <a:lnTo>
                      <a:pt x="3916" y="65"/>
                    </a:lnTo>
                    <a:cubicBezTo>
                      <a:pt x="3914" y="64"/>
                      <a:pt x="3914" y="61"/>
                      <a:pt x="3915" y="59"/>
                    </a:cubicBezTo>
                    <a:cubicBezTo>
                      <a:pt x="3916" y="58"/>
                      <a:pt x="3919" y="57"/>
                      <a:pt x="3921" y="59"/>
                    </a:cubicBezTo>
                    <a:lnTo>
                      <a:pt x="3921" y="59"/>
                    </a:lnTo>
                    <a:cubicBezTo>
                      <a:pt x="3922" y="60"/>
                      <a:pt x="3923" y="62"/>
                      <a:pt x="3922" y="64"/>
                    </a:cubicBezTo>
                    <a:cubicBezTo>
                      <a:pt x="3920" y="66"/>
                      <a:pt x="3918" y="66"/>
                      <a:pt x="3916" y="65"/>
                    </a:cubicBezTo>
                    <a:close/>
                    <a:moveTo>
                      <a:pt x="3902" y="58"/>
                    </a:moveTo>
                    <a:lnTo>
                      <a:pt x="3902" y="58"/>
                    </a:lnTo>
                    <a:cubicBezTo>
                      <a:pt x="3900" y="57"/>
                      <a:pt x="3899" y="55"/>
                      <a:pt x="3900" y="53"/>
                    </a:cubicBezTo>
                    <a:cubicBezTo>
                      <a:pt x="3901" y="51"/>
                      <a:pt x="3904" y="50"/>
                      <a:pt x="3906" y="51"/>
                    </a:cubicBezTo>
                    <a:lnTo>
                      <a:pt x="3906" y="51"/>
                    </a:lnTo>
                    <a:cubicBezTo>
                      <a:pt x="3908" y="52"/>
                      <a:pt x="3909" y="55"/>
                      <a:pt x="3908" y="56"/>
                    </a:cubicBezTo>
                    <a:cubicBezTo>
                      <a:pt x="3907" y="58"/>
                      <a:pt x="3904" y="59"/>
                      <a:pt x="3902" y="58"/>
                    </a:cubicBezTo>
                    <a:close/>
                    <a:moveTo>
                      <a:pt x="3888" y="51"/>
                    </a:moveTo>
                    <a:lnTo>
                      <a:pt x="3888" y="51"/>
                    </a:lnTo>
                    <a:cubicBezTo>
                      <a:pt x="3886" y="50"/>
                      <a:pt x="3885" y="48"/>
                      <a:pt x="3886" y="46"/>
                    </a:cubicBezTo>
                    <a:cubicBezTo>
                      <a:pt x="3887" y="44"/>
                      <a:pt x="3889" y="43"/>
                      <a:pt x="3891" y="44"/>
                    </a:cubicBezTo>
                    <a:lnTo>
                      <a:pt x="3891" y="44"/>
                    </a:lnTo>
                    <a:cubicBezTo>
                      <a:pt x="3893" y="45"/>
                      <a:pt x="3894" y="48"/>
                      <a:pt x="3893" y="50"/>
                    </a:cubicBezTo>
                    <a:cubicBezTo>
                      <a:pt x="3892" y="52"/>
                      <a:pt x="3890" y="52"/>
                      <a:pt x="3888" y="51"/>
                    </a:cubicBezTo>
                    <a:close/>
                    <a:moveTo>
                      <a:pt x="3873" y="44"/>
                    </a:moveTo>
                    <a:lnTo>
                      <a:pt x="3873" y="44"/>
                    </a:lnTo>
                    <a:cubicBezTo>
                      <a:pt x="3871" y="43"/>
                      <a:pt x="3871" y="41"/>
                      <a:pt x="3872" y="39"/>
                    </a:cubicBezTo>
                    <a:cubicBezTo>
                      <a:pt x="3873" y="37"/>
                      <a:pt x="3875" y="36"/>
                      <a:pt x="3877" y="37"/>
                    </a:cubicBezTo>
                    <a:lnTo>
                      <a:pt x="3877" y="37"/>
                    </a:lnTo>
                    <a:cubicBezTo>
                      <a:pt x="3879" y="38"/>
                      <a:pt x="3880" y="41"/>
                      <a:pt x="3879" y="43"/>
                    </a:cubicBezTo>
                    <a:cubicBezTo>
                      <a:pt x="3878" y="45"/>
                      <a:pt x="3875" y="45"/>
                      <a:pt x="3873" y="44"/>
                    </a:cubicBezTo>
                    <a:close/>
                    <a:moveTo>
                      <a:pt x="3858" y="39"/>
                    </a:moveTo>
                    <a:lnTo>
                      <a:pt x="3858" y="39"/>
                    </a:lnTo>
                    <a:cubicBezTo>
                      <a:pt x="3856" y="38"/>
                      <a:pt x="3856" y="35"/>
                      <a:pt x="3857" y="33"/>
                    </a:cubicBezTo>
                    <a:cubicBezTo>
                      <a:pt x="3858" y="31"/>
                      <a:pt x="3860" y="31"/>
                      <a:pt x="3862" y="32"/>
                    </a:cubicBezTo>
                    <a:lnTo>
                      <a:pt x="3862" y="32"/>
                    </a:lnTo>
                    <a:cubicBezTo>
                      <a:pt x="3864" y="33"/>
                      <a:pt x="3865" y="35"/>
                      <a:pt x="3864" y="37"/>
                    </a:cubicBezTo>
                    <a:cubicBezTo>
                      <a:pt x="3863" y="39"/>
                      <a:pt x="3860" y="40"/>
                      <a:pt x="3858" y="39"/>
                    </a:cubicBezTo>
                    <a:close/>
                    <a:moveTo>
                      <a:pt x="3843" y="33"/>
                    </a:moveTo>
                    <a:lnTo>
                      <a:pt x="3843" y="33"/>
                    </a:lnTo>
                    <a:cubicBezTo>
                      <a:pt x="3841" y="32"/>
                      <a:pt x="3841" y="30"/>
                      <a:pt x="3842" y="28"/>
                    </a:cubicBezTo>
                    <a:cubicBezTo>
                      <a:pt x="3843" y="26"/>
                      <a:pt x="3845" y="25"/>
                      <a:pt x="3847" y="26"/>
                    </a:cubicBezTo>
                    <a:lnTo>
                      <a:pt x="3847" y="26"/>
                    </a:lnTo>
                    <a:cubicBezTo>
                      <a:pt x="3849" y="27"/>
                      <a:pt x="3850" y="29"/>
                      <a:pt x="3849" y="31"/>
                    </a:cubicBezTo>
                    <a:cubicBezTo>
                      <a:pt x="3848" y="33"/>
                      <a:pt x="3845" y="34"/>
                      <a:pt x="3843" y="33"/>
                    </a:cubicBezTo>
                    <a:close/>
                    <a:moveTo>
                      <a:pt x="3828" y="28"/>
                    </a:moveTo>
                    <a:lnTo>
                      <a:pt x="3828" y="28"/>
                    </a:lnTo>
                    <a:cubicBezTo>
                      <a:pt x="3826" y="27"/>
                      <a:pt x="3825" y="25"/>
                      <a:pt x="3826" y="23"/>
                    </a:cubicBezTo>
                    <a:cubicBezTo>
                      <a:pt x="3827" y="21"/>
                      <a:pt x="3830" y="20"/>
                      <a:pt x="3832" y="21"/>
                    </a:cubicBezTo>
                    <a:lnTo>
                      <a:pt x="3832" y="21"/>
                    </a:lnTo>
                    <a:cubicBezTo>
                      <a:pt x="3834" y="22"/>
                      <a:pt x="3835" y="24"/>
                      <a:pt x="3834" y="26"/>
                    </a:cubicBezTo>
                    <a:cubicBezTo>
                      <a:pt x="3833" y="28"/>
                      <a:pt x="3830" y="29"/>
                      <a:pt x="3828" y="28"/>
                    </a:cubicBezTo>
                    <a:close/>
                    <a:moveTo>
                      <a:pt x="3813" y="24"/>
                    </a:moveTo>
                    <a:lnTo>
                      <a:pt x="3813" y="24"/>
                    </a:lnTo>
                    <a:cubicBezTo>
                      <a:pt x="3811" y="23"/>
                      <a:pt x="3810" y="21"/>
                      <a:pt x="3811" y="19"/>
                    </a:cubicBezTo>
                    <a:cubicBezTo>
                      <a:pt x="3812" y="17"/>
                      <a:pt x="3814" y="16"/>
                      <a:pt x="3816" y="17"/>
                    </a:cubicBezTo>
                    <a:lnTo>
                      <a:pt x="3816" y="17"/>
                    </a:lnTo>
                    <a:cubicBezTo>
                      <a:pt x="3818" y="18"/>
                      <a:pt x="3819" y="20"/>
                      <a:pt x="3818" y="22"/>
                    </a:cubicBezTo>
                    <a:cubicBezTo>
                      <a:pt x="3817" y="24"/>
                      <a:pt x="3815" y="25"/>
                      <a:pt x="3813" y="24"/>
                    </a:cubicBezTo>
                    <a:close/>
                    <a:moveTo>
                      <a:pt x="3797" y="20"/>
                    </a:moveTo>
                    <a:lnTo>
                      <a:pt x="3797" y="20"/>
                    </a:lnTo>
                    <a:cubicBezTo>
                      <a:pt x="3795" y="19"/>
                      <a:pt x="3794" y="17"/>
                      <a:pt x="3795" y="15"/>
                    </a:cubicBezTo>
                    <a:cubicBezTo>
                      <a:pt x="3796" y="13"/>
                      <a:pt x="3799" y="12"/>
                      <a:pt x="3801" y="13"/>
                    </a:cubicBezTo>
                    <a:lnTo>
                      <a:pt x="3801" y="13"/>
                    </a:lnTo>
                    <a:cubicBezTo>
                      <a:pt x="3803" y="14"/>
                      <a:pt x="3804" y="16"/>
                      <a:pt x="3803" y="18"/>
                    </a:cubicBezTo>
                    <a:cubicBezTo>
                      <a:pt x="3802" y="20"/>
                      <a:pt x="3799" y="21"/>
                      <a:pt x="3797" y="20"/>
                    </a:cubicBezTo>
                    <a:close/>
                    <a:moveTo>
                      <a:pt x="3783" y="17"/>
                    </a:moveTo>
                    <a:lnTo>
                      <a:pt x="3783" y="17"/>
                    </a:lnTo>
                    <a:cubicBezTo>
                      <a:pt x="3780" y="16"/>
                      <a:pt x="3779" y="14"/>
                      <a:pt x="3779" y="12"/>
                    </a:cubicBezTo>
                    <a:cubicBezTo>
                      <a:pt x="3780" y="10"/>
                      <a:pt x="3782" y="9"/>
                      <a:pt x="3784" y="9"/>
                    </a:cubicBezTo>
                    <a:lnTo>
                      <a:pt x="3784" y="9"/>
                    </a:lnTo>
                    <a:cubicBezTo>
                      <a:pt x="3786" y="9"/>
                      <a:pt x="3788" y="11"/>
                      <a:pt x="3787" y="14"/>
                    </a:cubicBezTo>
                    <a:cubicBezTo>
                      <a:pt x="3787" y="16"/>
                      <a:pt x="3785" y="17"/>
                      <a:pt x="3783" y="17"/>
                    </a:cubicBezTo>
                    <a:close/>
                    <a:moveTo>
                      <a:pt x="3767" y="14"/>
                    </a:moveTo>
                    <a:lnTo>
                      <a:pt x="3767" y="14"/>
                    </a:lnTo>
                    <a:cubicBezTo>
                      <a:pt x="3765" y="14"/>
                      <a:pt x="3763" y="12"/>
                      <a:pt x="3764" y="10"/>
                    </a:cubicBezTo>
                    <a:cubicBezTo>
                      <a:pt x="3764" y="8"/>
                      <a:pt x="3766" y="6"/>
                      <a:pt x="3768" y="7"/>
                    </a:cubicBezTo>
                    <a:lnTo>
                      <a:pt x="3768" y="7"/>
                    </a:lnTo>
                    <a:cubicBezTo>
                      <a:pt x="3771" y="7"/>
                      <a:pt x="3772" y="9"/>
                      <a:pt x="3772" y="11"/>
                    </a:cubicBezTo>
                    <a:cubicBezTo>
                      <a:pt x="3771" y="13"/>
                      <a:pt x="3769" y="15"/>
                      <a:pt x="3767" y="14"/>
                    </a:cubicBezTo>
                    <a:close/>
                    <a:moveTo>
                      <a:pt x="3751" y="12"/>
                    </a:moveTo>
                    <a:lnTo>
                      <a:pt x="3751" y="12"/>
                    </a:lnTo>
                    <a:cubicBezTo>
                      <a:pt x="3749" y="12"/>
                      <a:pt x="3747" y="10"/>
                      <a:pt x="3748" y="7"/>
                    </a:cubicBezTo>
                    <a:cubicBezTo>
                      <a:pt x="3748" y="5"/>
                      <a:pt x="3750" y="4"/>
                      <a:pt x="3753" y="4"/>
                    </a:cubicBezTo>
                    <a:lnTo>
                      <a:pt x="3753" y="4"/>
                    </a:lnTo>
                    <a:cubicBezTo>
                      <a:pt x="3755" y="5"/>
                      <a:pt x="3756" y="7"/>
                      <a:pt x="3756" y="9"/>
                    </a:cubicBezTo>
                    <a:cubicBezTo>
                      <a:pt x="3755" y="11"/>
                      <a:pt x="3753" y="13"/>
                      <a:pt x="3751" y="12"/>
                    </a:cubicBezTo>
                    <a:close/>
                    <a:moveTo>
                      <a:pt x="3735" y="10"/>
                    </a:moveTo>
                    <a:lnTo>
                      <a:pt x="3735" y="10"/>
                    </a:lnTo>
                    <a:cubicBezTo>
                      <a:pt x="3733" y="10"/>
                      <a:pt x="3732" y="8"/>
                      <a:pt x="3732" y="5"/>
                    </a:cubicBezTo>
                    <a:cubicBezTo>
                      <a:pt x="3732" y="3"/>
                      <a:pt x="3734" y="2"/>
                      <a:pt x="3737" y="2"/>
                    </a:cubicBezTo>
                    <a:lnTo>
                      <a:pt x="3737" y="2"/>
                    </a:lnTo>
                    <a:cubicBezTo>
                      <a:pt x="3739" y="3"/>
                      <a:pt x="3740" y="5"/>
                      <a:pt x="3740" y="7"/>
                    </a:cubicBezTo>
                    <a:cubicBezTo>
                      <a:pt x="3739" y="9"/>
                      <a:pt x="3737" y="11"/>
                      <a:pt x="3735" y="10"/>
                    </a:cubicBezTo>
                    <a:close/>
                    <a:moveTo>
                      <a:pt x="3719" y="9"/>
                    </a:moveTo>
                    <a:lnTo>
                      <a:pt x="3719" y="9"/>
                    </a:lnTo>
                    <a:cubicBezTo>
                      <a:pt x="3717" y="9"/>
                      <a:pt x="3716" y="7"/>
                      <a:pt x="3716" y="5"/>
                    </a:cubicBezTo>
                    <a:cubicBezTo>
                      <a:pt x="3716" y="2"/>
                      <a:pt x="3719" y="1"/>
                      <a:pt x="3721" y="1"/>
                    </a:cubicBezTo>
                    <a:lnTo>
                      <a:pt x="3721" y="1"/>
                    </a:lnTo>
                    <a:cubicBezTo>
                      <a:pt x="3723" y="2"/>
                      <a:pt x="3724" y="4"/>
                      <a:pt x="3724" y="6"/>
                    </a:cubicBezTo>
                    <a:cubicBezTo>
                      <a:pt x="3723" y="8"/>
                      <a:pt x="3721" y="10"/>
                      <a:pt x="3719" y="9"/>
                    </a:cubicBezTo>
                    <a:close/>
                    <a:moveTo>
                      <a:pt x="3703" y="8"/>
                    </a:moveTo>
                    <a:lnTo>
                      <a:pt x="3703" y="8"/>
                    </a:lnTo>
                    <a:cubicBezTo>
                      <a:pt x="3701" y="8"/>
                      <a:pt x="3700" y="6"/>
                      <a:pt x="3700" y="4"/>
                    </a:cubicBezTo>
                    <a:cubicBezTo>
                      <a:pt x="3700" y="2"/>
                      <a:pt x="3703" y="0"/>
                      <a:pt x="3705" y="1"/>
                    </a:cubicBezTo>
                    <a:lnTo>
                      <a:pt x="3705" y="1"/>
                    </a:lnTo>
                    <a:cubicBezTo>
                      <a:pt x="3707" y="1"/>
                      <a:pt x="3708" y="3"/>
                      <a:pt x="3708" y="5"/>
                    </a:cubicBezTo>
                    <a:cubicBezTo>
                      <a:pt x="3707" y="8"/>
                      <a:pt x="3705" y="9"/>
                      <a:pt x="3703" y="8"/>
                    </a:cubicBezTo>
                    <a:close/>
                  </a:path>
                </a:pathLst>
              </a:custGeom>
              <a:solidFill>
                <a:srgbClr val="000000"/>
              </a:solidFill>
              <a:ln w="1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553" name="Freeform 245"/>
            <p:cNvSpPr>
              <a:spLocks/>
            </p:cNvSpPr>
            <p:nvPr/>
          </p:nvSpPr>
          <p:spPr bwMode="auto">
            <a:xfrm>
              <a:off x="2932113" y="3854451"/>
              <a:ext cx="19050" cy="125413"/>
            </a:xfrm>
            <a:custGeom>
              <a:avLst/>
              <a:gdLst>
                <a:gd name="T0" fmla="*/ 12 w 12"/>
                <a:gd name="T1" fmla="*/ 5 h 79"/>
                <a:gd name="T2" fmla="*/ 12 w 12"/>
                <a:gd name="T3" fmla="*/ 1 h 79"/>
                <a:gd name="T4" fmla="*/ 10 w 12"/>
                <a:gd name="T5" fmla="*/ 1 h 79"/>
                <a:gd name="T6" fmla="*/ 10 w 12"/>
                <a:gd name="T7" fmla="*/ 0 h 79"/>
                <a:gd name="T8" fmla="*/ 2 w 12"/>
                <a:gd name="T9" fmla="*/ 0 h 79"/>
                <a:gd name="T10" fmla="*/ 2 w 12"/>
                <a:gd name="T11" fmla="*/ 1 h 79"/>
                <a:gd name="T12" fmla="*/ 0 w 12"/>
                <a:gd name="T13" fmla="*/ 1 h 79"/>
                <a:gd name="T14" fmla="*/ 0 w 12"/>
                <a:gd name="T15" fmla="*/ 78 h 79"/>
                <a:gd name="T16" fmla="*/ 2 w 12"/>
                <a:gd name="T17" fmla="*/ 78 h 79"/>
                <a:gd name="T18" fmla="*/ 2 w 12"/>
                <a:gd name="T19" fmla="*/ 79 h 79"/>
                <a:gd name="T20" fmla="*/ 10 w 12"/>
                <a:gd name="T21" fmla="*/ 79 h 79"/>
                <a:gd name="T22" fmla="*/ 10 w 12"/>
                <a:gd name="T23" fmla="*/ 78 h 79"/>
                <a:gd name="T24" fmla="*/ 12 w 12"/>
                <a:gd name="T25" fmla="*/ 78 h 79"/>
                <a:gd name="T26" fmla="*/ 12 w 12"/>
                <a:gd name="T27" fmla="*/ 74 h 79"/>
                <a:gd name="T28" fmla="*/ 12 w 12"/>
                <a:gd name="T29" fmla="*/ 5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" h="79">
                  <a:moveTo>
                    <a:pt x="12" y="5"/>
                  </a:moveTo>
                  <a:lnTo>
                    <a:pt x="12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78"/>
                  </a:lnTo>
                  <a:lnTo>
                    <a:pt x="2" y="78"/>
                  </a:lnTo>
                  <a:lnTo>
                    <a:pt x="2" y="79"/>
                  </a:lnTo>
                  <a:lnTo>
                    <a:pt x="10" y="79"/>
                  </a:lnTo>
                  <a:lnTo>
                    <a:pt x="10" y="78"/>
                  </a:lnTo>
                  <a:lnTo>
                    <a:pt x="12" y="78"/>
                  </a:lnTo>
                  <a:lnTo>
                    <a:pt x="12" y="74"/>
                  </a:lnTo>
                  <a:lnTo>
                    <a:pt x="12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554" name="Freeform 246"/>
            <p:cNvSpPr>
              <a:spLocks/>
            </p:cNvSpPr>
            <p:nvPr/>
          </p:nvSpPr>
          <p:spPr bwMode="auto">
            <a:xfrm>
              <a:off x="2786063" y="3854451"/>
              <a:ext cx="20638" cy="125413"/>
            </a:xfrm>
            <a:custGeom>
              <a:avLst/>
              <a:gdLst>
                <a:gd name="T0" fmla="*/ 13 w 13"/>
                <a:gd name="T1" fmla="*/ 5 h 79"/>
                <a:gd name="T2" fmla="*/ 13 w 13"/>
                <a:gd name="T3" fmla="*/ 1 h 79"/>
                <a:gd name="T4" fmla="*/ 10 w 13"/>
                <a:gd name="T5" fmla="*/ 1 h 79"/>
                <a:gd name="T6" fmla="*/ 10 w 13"/>
                <a:gd name="T7" fmla="*/ 0 h 79"/>
                <a:gd name="T8" fmla="*/ 2 w 13"/>
                <a:gd name="T9" fmla="*/ 0 h 79"/>
                <a:gd name="T10" fmla="*/ 2 w 13"/>
                <a:gd name="T11" fmla="*/ 1 h 79"/>
                <a:gd name="T12" fmla="*/ 0 w 13"/>
                <a:gd name="T13" fmla="*/ 1 h 79"/>
                <a:gd name="T14" fmla="*/ 0 w 13"/>
                <a:gd name="T15" fmla="*/ 78 h 79"/>
                <a:gd name="T16" fmla="*/ 2 w 13"/>
                <a:gd name="T17" fmla="*/ 78 h 79"/>
                <a:gd name="T18" fmla="*/ 2 w 13"/>
                <a:gd name="T19" fmla="*/ 79 h 79"/>
                <a:gd name="T20" fmla="*/ 10 w 13"/>
                <a:gd name="T21" fmla="*/ 79 h 79"/>
                <a:gd name="T22" fmla="*/ 10 w 13"/>
                <a:gd name="T23" fmla="*/ 78 h 79"/>
                <a:gd name="T24" fmla="*/ 13 w 13"/>
                <a:gd name="T25" fmla="*/ 78 h 79"/>
                <a:gd name="T26" fmla="*/ 13 w 13"/>
                <a:gd name="T27" fmla="*/ 74 h 79"/>
                <a:gd name="T28" fmla="*/ 13 w 13"/>
                <a:gd name="T29" fmla="*/ 5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79">
                  <a:moveTo>
                    <a:pt x="13" y="5"/>
                  </a:moveTo>
                  <a:lnTo>
                    <a:pt x="13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78"/>
                  </a:lnTo>
                  <a:lnTo>
                    <a:pt x="2" y="78"/>
                  </a:lnTo>
                  <a:lnTo>
                    <a:pt x="2" y="79"/>
                  </a:lnTo>
                  <a:lnTo>
                    <a:pt x="10" y="79"/>
                  </a:lnTo>
                  <a:lnTo>
                    <a:pt x="10" y="78"/>
                  </a:lnTo>
                  <a:lnTo>
                    <a:pt x="13" y="78"/>
                  </a:lnTo>
                  <a:lnTo>
                    <a:pt x="13" y="74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555" name="Freeform 247"/>
            <p:cNvSpPr>
              <a:spLocks/>
            </p:cNvSpPr>
            <p:nvPr/>
          </p:nvSpPr>
          <p:spPr bwMode="auto">
            <a:xfrm>
              <a:off x="2641600" y="3854451"/>
              <a:ext cx="20638" cy="125413"/>
            </a:xfrm>
            <a:custGeom>
              <a:avLst/>
              <a:gdLst>
                <a:gd name="T0" fmla="*/ 13 w 13"/>
                <a:gd name="T1" fmla="*/ 5 h 79"/>
                <a:gd name="T2" fmla="*/ 13 w 13"/>
                <a:gd name="T3" fmla="*/ 1 h 79"/>
                <a:gd name="T4" fmla="*/ 11 w 13"/>
                <a:gd name="T5" fmla="*/ 1 h 79"/>
                <a:gd name="T6" fmla="*/ 11 w 13"/>
                <a:gd name="T7" fmla="*/ 0 h 79"/>
                <a:gd name="T8" fmla="*/ 3 w 13"/>
                <a:gd name="T9" fmla="*/ 0 h 79"/>
                <a:gd name="T10" fmla="*/ 3 w 13"/>
                <a:gd name="T11" fmla="*/ 1 h 79"/>
                <a:gd name="T12" fmla="*/ 0 w 13"/>
                <a:gd name="T13" fmla="*/ 1 h 79"/>
                <a:gd name="T14" fmla="*/ 0 w 13"/>
                <a:gd name="T15" fmla="*/ 78 h 79"/>
                <a:gd name="T16" fmla="*/ 3 w 13"/>
                <a:gd name="T17" fmla="*/ 78 h 79"/>
                <a:gd name="T18" fmla="*/ 3 w 13"/>
                <a:gd name="T19" fmla="*/ 79 h 79"/>
                <a:gd name="T20" fmla="*/ 11 w 13"/>
                <a:gd name="T21" fmla="*/ 79 h 79"/>
                <a:gd name="T22" fmla="*/ 11 w 13"/>
                <a:gd name="T23" fmla="*/ 78 h 79"/>
                <a:gd name="T24" fmla="*/ 13 w 13"/>
                <a:gd name="T25" fmla="*/ 78 h 79"/>
                <a:gd name="T26" fmla="*/ 13 w 13"/>
                <a:gd name="T27" fmla="*/ 74 h 79"/>
                <a:gd name="T28" fmla="*/ 13 w 13"/>
                <a:gd name="T29" fmla="*/ 5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79">
                  <a:moveTo>
                    <a:pt x="13" y="5"/>
                  </a:moveTo>
                  <a:lnTo>
                    <a:pt x="13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0" y="1"/>
                  </a:lnTo>
                  <a:lnTo>
                    <a:pt x="0" y="78"/>
                  </a:lnTo>
                  <a:lnTo>
                    <a:pt x="3" y="78"/>
                  </a:lnTo>
                  <a:lnTo>
                    <a:pt x="3" y="79"/>
                  </a:lnTo>
                  <a:lnTo>
                    <a:pt x="11" y="79"/>
                  </a:lnTo>
                  <a:lnTo>
                    <a:pt x="11" y="78"/>
                  </a:lnTo>
                  <a:lnTo>
                    <a:pt x="13" y="78"/>
                  </a:lnTo>
                  <a:lnTo>
                    <a:pt x="13" y="74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556" name="Freeform 248"/>
            <p:cNvSpPr>
              <a:spLocks/>
            </p:cNvSpPr>
            <p:nvPr/>
          </p:nvSpPr>
          <p:spPr bwMode="auto">
            <a:xfrm>
              <a:off x="2238375" y="3798888"/>
              <a:ext cx="808038" cy="238125"/>
            </a:xfrm>
            <a:custGeom>
              <a:avLst/>
              <a:gdLst>
                <a:gd name="T0" fmla="*/ 7 w 509"/>
                <a:gd name="T1" fmla="*/ 0 h 150"/>
                <a:gd name="T2" fmla="*/ 3 w 509"/>
                <a:gd name="T3" fmla="*/ 0 h 150"/>
                <a:gd name="T4" fmla="*/ 3 w 509"/>
                <a:gd name="T5" fmla="*/ 1 h 150"/>
                <a:gd name="T6" fmla="*/ 0 w 509"/>
                <a:gd name="T7" fmla="*/ 1 h 150"/>
                <a:gd name="T8" fmla="*/ 0 w 509"/>
                <a:gd name="T9" fmla="*/ 8 h 150"/>
                <a:gd name="T10" fmla="*/ 3 w 509"/>
                <a:gd name="T11" fmla="*/ 8 h 150"/>
                <a:gd name="T12" fmla="*/ 3 w 509"/>
                <a:gd name="T13" fmla="*/ 9 h 150"/>
                <a:gd name="T14" fmla="*/ 503 w 509"/>
                <a:gd name="T15" fmla="*/ 9 h 150"/>
                <a:gd name="T16" fmla="*/ 497 w 509"/>
                <a:gd name="T17" fmla="*/ 5 h 150"/>
                <a:gd name="T18" fmla="*/ 497 w 509"/>
                <a:gd name="T19" fmla="*/ 146 h 150"/>
                <a:gd name="T20" fmla="*/ 503 w 509"/>
                <a:gd name="T21" fmla="*/ 141 h 150"/>
                <a:gd name="T22" fmla="*/ 3 w 509"/>
                <a:gd name="T23" fmla="*/ 141 h 150"/>
                <a:gd name="T24" fmla="*/ 3 w 509"/>
                <a:gd name="T25" fmla="*/ 143 h 150"/>
                <a:gd name="T26" fmla="*/ 0 w 509"/>
                <a:gd name="T27" fmla="*/ 143 h 150"/>
                <a:gd name="T28" fmla="*/ 0 w 509"/>
                <a:gd name="T29" fmla="*/ 149 h 150"/>
                <a:gd name="T30" fmla="*/ 3 w 509"/>
                <a:gd name="T31" fmla="*/ 149 h 150"/>
                <a:gd name="T32" fmla="*/ 3 w 509"/>
                <a:gd name="T33" fmla="*/ 150 h 150"/>
                <a:gd name="T34" fmla="*/ 7 w 509"/>
                <a:gd name="T35" fmla="*/ 150 h 150"/>
                <a:gd name="T36" fmla="*/ 503 w 509"/>
                <a:gd name="T37" fmla="*/ 150 h 150"/>
                <a:gd name="T38" fmla="*/ 505 w 509"/>
                <a:gd name="T39" fmla="*/ 150 h 150"/>
                <a:gd name="T40" fmla="*/ 508 w 509"/>
                <a:gd name="T41" fmla="*/ 150 h 150"/>
                <a:gd name="T42" fmla="*/ 508 w 509"/>
                <a:gd name="T43" fmla="*/ 149 h 150"/>
                <a:gd name="T44" fmla="*/ 509 w 509"/>
                <a:gd name="T45" fmla="*/ 149 h 150"/>
                <a:gd name="T46" fmla="*/ 509 w 509"/>
                <a:gd name="T47" fmla="*/ 148 h 150"/>
                <a:gd name="T48" fmla="*/ 509 w 509"/>
                <a:gd name="T49" fmla="*/ 146 h 150"/>
                <a:gd name="T50" fmla="*/ 509 w 509"/>
                <a:gd name="T51" fmla="*/ 5 h 150"/>
                <a:gd name="T52" fmla="*/ 509 w 509"/>
                <a:gd name="T53" fmla="*/ 3 h 150"/>
                <a:gd name="T54" fmla="*/ 509 w 509"/>
                <a:gd name="T55" fmla="*/ 1 h 150"/>
                <a:gd name="T56" fmla="*/ 508 w 509"/>
                <a:gd name="T57" fmla="*/ 1 h 150"/>
                <a:gd name="T58" fmla="*/ 508 w 509"/>
                <a:gd name="T59" fmla="*/ 0 h 150"/>
                <a:gd name="T60" fmla="*/ 505 w 509"/>
                <a:gd name="T61" fmla="*/ 0 h 150"/>
                <a:gd name="T62" fmla="*/ 503 w 509"/>
                <a:gd name="T63" fmla="*/ 0 h 150"/>
                <a:gd name="T64" fmla="*/ 7 w 509"/>
                <a:gd name="T65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9" h="150">
                  <a:moveTo>
                    <a:pt x="7" y="0"/>
                  </a:moveTo>
                  <a:lnTo>
                    <a:pt x="3" y="0"/>
                  </a:lnTo>
                  <a:lnTo>
                    <a:pt x="3" y="1"/>
                  </a:lnTo>
                  <a:lnTo>
                    <a:pt x="0" y="1"/>
                  </a:lnTo>
                  <a:lnTo>
                    <a:pt x="0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503" y="9"/>
                  </a:lnTo>
                  <a:lnTo>
                    <a:pt x="497" y="5"/>
                  </a:lnTo>
                  <a:lnTo>
                    <a:pt x="497" y="146"/>
                  </a:lnTo>
                  <a:lnTo>
                    <a:pt x="503" y="141"/>
                  </a:lnTo>
                  <a:lnTo>
                    <a:pt x="3" y="141"/>
                  </a:lnTo>
                  <a:lnTo>
                    <a:pt x="3" y="143"/>
                  </a:lnTo>
                  <a:lnTo>
                    <a:pt x="0" y="143"/>
                  </a:lnTo>
                  <a:lnTo>
                    <a:pt x="0" y="149"/>
                  </a:lnTo>
                  <a:lnTo>
                    <a:pt x="3" y="149"/>
                  </a:lnTo>
                  <a:lnTo>
                    <a:pt x="3" y="150"/>
                  </a:lnTo>
                  <a:lnTo>
                    <a:pt x="7" y="150"/>
                  </a:lnTo>
                  <a:lnTo>
                    <a:pt x="503" y="150"/>
                  </a:lnTo>
                  <a:lnTo>
                    <a:pt x="505" y="150"/>
                  </a:lnTo>
                  <a:lnTo>
                    <a:pt x="508" y="150"/>
                  </a:lnTo>
                  <a:lnTo>
                    <a:pt x="508" y="149"/>
                  </a:lnTo>
                  <a:lnTo>
                    <a:pt x="509" y="149"/>
                  </a:lnTo>
                  <a:lnTo>
                    <a:pt x="509" y="148"/>
                  </a:lnTo>
                  <a:lnTo>
                    <a:pt x="509" y="146"/>
                  </a:lnTo>
                  <a:lnTo>
                    <a:pt x="509" y="5"/>
                  </a:lnTo>
                  <a:lnTo>
                    <a:pt x="509" y="3"/>
                  </a:lnTo>
                  <a:lnTo>
                    <a:pt x="509" y="1"/>
                  </a:lnTo>
                  <a:lnTo>
                    <a:pt x="508" y="1"/>
                  </a:lnTo>
                  <a:lnTo>
                    <a:pt x="508" y="0"/>
                  </a:lnTo>
                  <a:lnTo>
                    <a:pt x="505" y="0"/>
                  </a:lnTo>
                  <a:lnTo>
                    <a:pt x="50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557" name="Freeform 249"/>
            <p:cNvSpPr>
              <a:spLocks/>
            </p:cNvSpPr>
            <p:nvPr/>
          </p:nvSpPr>
          <p:spPr bwMode="auto">
            <a:xfrm>
              <a:off x="3040063" y="3922713"/>
              <a:ext cx="203200" cy="23813"/>
            </a:xfrm>
            <a:custGeom>
              <a:avLst/>
              <a:gdLst>
                <a:gd name="T0" fmla="*/ 7 w 128"/>
                <a:gd name="T1" fmla="*/ 0 h 15"/>
                <a:gd name="T2" fmla="*/ 3 w 128"/>
                <a:gd name="T3" fmla="*/ 0 h 15"/>
                <a:gd name="T4" fmla="*/ 3 w 128"/>
                <a:gd name="T5" fmla="*/ 3 h 15"/>
                <a:gd name="T6" fmla="*/ 0 w 128"/>
                <a:gd name="T7" fmla="*/ 3 h 15"/>
                <a:gd name="T8" fmla="*/ 0 w 128"/>
                <a:gd name="T9" fmla="*/ 12 h 15"/>
                <a:gd name="T10" fmla="*/ 3 w 128"/>
                <a:gd name="T11" fmla="*/ 12 h 15"/>
                <a:gd name="T12" fmla="*/ 3 w 128"/>
                <a:gd name="T13" fmla="*/ 15 h 15"/>
                <a:gd name="T14" fmla="*/ 125 w 128"/>
                <a:gd name="T15" fmla="*/ 15 h 15"/>
                <a:gd name="T16" fmla="*/ 125 w 128"/>
                <a:gd name="T17" fmla="*/ 12 h 15"/>
                <a:gd name="T18" fmla="*/ 128 w 128"/>
                <a:gd name="T19" fmla="*/ 12 h 15"/>
                <a:gd name="T20" fmla="*/ 128 w 128"/>
                <a:gd name="T21" fmla="*/ 3 h 15"/>
                <a:gd name="T22" fmla="*/ 125 w 128"/>
                <a:gd name="T23" fmla="*/ 3 h 15"/>
                <a:gd name="T24" fmla="*/ 125 w 128"/>
                <a:gd name="T25" fmla="*/ 0 h 15"/>
                <a:gd name="T26" fmla="*/ 121 w 128"/>
                <a:gd name="T27" fmla="*/ 0 h 15"/>
                <a:gd name="T28" fmla="*/ 7 w 128"/>
                <a:gd name="T2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8" h="15">
                  <a:moveTo>
                    <a:pt x="7" y="0"/>
                  </a:moveTo>
                  <a:lnTo>
                    <a:pt x="3" y="0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5"/>
                  </a:lnTo>
                  <a:lnTo>
                    <a:pt x="125" y="15"/>
                  </a:lnTo>
                  <a:lnTo>
                    <a:pt x="125" y="12"/>
                  </a:lnTo>
                  <a:lnTo>
                    <a:pt x="128" y="12"/>
                  </a:lnTo>
                  <a:lnTo>
                    <a:pt x="128" y="3"/>
                  </a:lnTo>
                  <a:lnTo>
                    <a:pt x="125" y="3"/>
                  </a:lnTo>
                  <a:lnTo>
                    <a:pt x="125" y="0"/>
                  </a:lnTo>
                  <a:lnTo>
                    <a:pt x="121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558" name="Freeform 250"/>
            <p:cNvSpPr>
              <a:spLocks/>
            </p:cNvSpPr>
            <p:nvPr/>
          </p:nvSpPr>
          <p:spPr bwMode="auto">
            <a:xfrm>
              <a:off x="1439863" y="3890963"/>
              <a:ext cx="611188" cy="22225"/>
            </a:xfrm>
            <a:custGeom>
              <a:avLst/>
              <a:gdLst>
                <a:gd name="T0" fmla="*/ 5 w 385"/>
                <a:gd name="T1" fmla="*/ 0 h 14"/>
                <a:gd name="T2" fmla="*/ 2 w 385"/>
                <a:gd name="T3" fmla="*/ 0 h 14"/>
                <a:gd name="T4" fmla="*/ 2 w 385"/>
                <a:gd name="T5" fmla="*/ 2 h 14"/>
                <a:gd name="T6" fmla="*/ 0 w 385"/>
                <a:gd name="T7" fmla="*/ 2 h 14"/>
                <a:gd name="T8" fmla="*/ 0 w 385"/>
                <a:gd name="T9" fmla="*/ 12 h 14"/>
                <a:gd name="T10" fmla="*/ 2 w 385"/>
                <a:gd name="T11" fmla="*/ 12 h 14"/>
                <a:gd name="T12" fmla="*/ 2 w 385"/>
                <a:gd name="T13" fmla="*/ 14 h 14"/>
                <a:gd name="T14" fmla="*/ 383 w 385"/>
                <a:gd name="T15" fmla="*/ 14 h 14"/>
                <a:gd name="T16" fmla="*/ 383 w 385"/>
                <a:gd name="T17" fmla="*/ 12 h 14"/>
                <a:gd name="T18" fmla="*/ 385 w 385"/>
                <a:gd name="T19" fmla="*/ 12 h 14"/>
                <a:gd name="T20" fmla="*/ 385 w 385"/>
                <a:gd name="T21" fmla="*/ 2 h 14"/>
                <a:gd name="T22" fmla="*/ 383 w 385"/>
                <a:gd name="T23" fmla="*/ 2 h 14"/>
                <a:gd name="T24" fmla="*/ 383 w 385"/>
                <a:gd name="T25" fmla="*/ 0 h 14"/>
                <a:gd name="T26" fmla="*/ 380 w 385"/>
                <a:gd name="T27" fmla="*/ 0 h 14"/>
                <a:gd name="T28" fmla="*/ 5 w 385"/>
                <a:gd name="T2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85" h="14">
                  <a:moveTo>
                    <a:pt x="5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383" y="14"/>
                  </a:lnTo>
                  <a:lnTo>
                    <a:pt x="383" y="12"/>
                  </a:lnTo>
                  <a:lnTo>
                    <a:pt x="385" y="12"/>
                  </a:lnTo>
                  <a:lnTo>
                    <a:pt x="385" y="2"/>
                  </a:lnTo>
                  <a:lnTo>
                    <a:pt x="383" y="2"/>
                  </a:lnTo>
                  <a:lnTo>
                    <a:pt x="383" y="0"/>
                  </a:lnTo>
                  <a:lnTo>
                    <a:pt x="38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60559" name="Group 253"/>
            <p:cNvGrpSpPr>
              <a:grpSpLocks/>
            </p:cNvGrpSpPr>
            <p:nvPr/>
          </p:nvGrpSpPr>
          <p:grpSpPr bwMode="auto">
            <a:xfrm>
              <a:off x="2009775" y="3860801"/>
              <a:ext cx="106363" cy="71438"/>
              <a:chOff x="1266" y="2432"/>
              <a:chExt cx="67" cy="45"/>
            </a:xfrm>
          </p:grpSpPr>
          <p:sp>
            <p:nvSpPr>
              <p:cNvPr id="60585" name="Freeform 251"/>
              <p:cNvSpPr>
                <a:spLocks/>
              </p:cNvSpPr>
              <p:nvPr/>
            </p:nvSpPr>
            <p:spPr bwMode="auto">
              <a:xfrm>
                <a:off x="1266" y="2432"/>
                <a:ext cx="67" cy="45"/>
              </a:xfrm>
              <a:custGeom>
                <a:avLst/>
                <a:gdLst>
                  <a:gd name="T0" fmla="*/ 0 w 67"/>
                  <a:gd name="T1" fmla="*/ 0 h 45"/>
                  <a:gd name="T2" fmla="*/ 67 w 67"/>
                  <a:gd name="T3" fmla="*/ 21 h 45"/>
                  <a:gd name="T4" fmla="*/ 0 w 67"/>
                  <a:gd name="T5" fmla="*/ 45 h 45"/>
                  <a:gd name="T6" fmla="*/ 0 w 67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5">
                    <a:moveTo>
                      <a:pt x="0" y="0"/>
                    </a:moveTo>
                    <a:lnTo>
                      <a:pt x="67" y="21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86" name="Freeform 252"/>
              <p:cNvSpPr>
                <a:spLocks/>
              </p:cNvSpPr>
              <p:nvPr/>
            </p:nvSpPr>
            <p:spPr bwMode="auto">
              <a:xfrm>
                <a:off x="1266" y="2432"/>
                <a:ext cx="67" cy="45"/>
              </a:xfrm>
              <a:custGeom>
                <a:avLst/>
                <a:gdLst>
                  <a:gd name="T0" fmla="*/ 0 w 67"/>
                  <a:gd name="T1" fmla="*/ 0 h 45"/>
                  <a:gd name="T2" fmla="*/ 67 w 67"/>
                  <a:gd name="T3" fmla="*/ 21 h 45"/>
                  <a:gd name="T4" fmla="*/ 0 w 67"/>
                  <a:gd name="T5" fmla="*/ 45 h 45"/>
                  <a:gd name="T6" fmla="*/ 0 w 67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5">
                    <a:moveTo>
                      <a:pt x="0" y="0"/>
                    </a:moveTo>
                    <a:lnTo>
                      <a:pt x="67" y="21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60560" name="Group 256"/>
            <p:cNvGrpSpPr>
              <a:grpSpLocks/>
            </p:cNvGrpSpPr>
            <p:nvPr/>
          </p:nvGrpSpPr>
          <p:grpSpPr bwMode="auto">
            <a:xfrm>
              <a:off x="3284538" y="3365501"/>
              <a:ext cx="371475" cy="373063"/>
              <a:chOff x="2069" y="2120"/>
              <a:chExt cx="234" cy="235"/>
            </a:xfrm>
          </p:grpSpPr>
          <p:sp>
            <p:nvSpPr>
              <p:cNvPr id="60583" name="Freeform 254"/>
              <p:cNvSpPr>
                <a:spLocks/>
              </p:cNvSpPr>
              <p:nvPr/>
            </p:nvSpPr>
            <p:spPr bwMode="auto">
              <a:xfrm>
                <a:off x="2069" y="2120"/>
                <a:ext cx="234" cy="235"/>
              </a:xfrm>
              <a:custGeom>
                <a:avLst/>
                <a:gdLst>
                  <a:gd name="T0" fmla="*/ 3 w 234"/>
                  <a:gd name="T1" fmla="*/ 143 h 235"/>
                  <a:gd name="T2" fmla="*/ 11 w 234"/>
                  <a:gd name="T3" fmla="*/ 168 h 235"/>
                  <a:gd name="T4" fmla="*/ 28 w 234"/>
                  <a:gd name="T5" fmla="*/ 192 h 235"/>
                  <a:gd name="T6" fmla="*/ 47 w 234"/>
                  <a:gd name="T7" fmla="*/ 211 h 235"/>
                  <a:gd name="T8" fmla="*/ 72 w 234"/>
                  <a:gd name="T9" fmla="*/ 226 h 235"/>
                  <a:gd name="T10" fmla="*/ 99 w 234"/>
                  <a:gd name="T11" fmla="*/ 232 h 235"/>
                  <a:gd name="T12" fmla="*/ 142 w 234"/>
                  <a:gd name="T13" fmla="*/ 232 h 235"/>
                  <a:gd name="T14" fmla="*/ 162 w 234"/>
                  <a:gd name="T15" fmla="*/ 226 h 235"/>
                  <a:gd name="T16" fmla="*/ 197 w 234"/>
                  <a:gd name="T17" fmla="*/ 205 h 235"/>
                  <a:gd name="T18" fmla="*/ 213 w 234"/>
                  <a:gd name="T19" fmla="*/ 184 h 235"/>
                  <a:gd name="T20" fmla="*/ 225 w 234"/>
                  <a:gd name="T21" fmla="*/ 162 h 235"/>
                  <a:gd name="T22" fmla="*/ 232 w 234"/>
                  <a:gd name="T23" fmla="*/ 134 h 235"/>
                  <a:gd name="T24" fmla="*/ 232 w 234"/>
                  <a:gd name="T25" fmla="*/ 92 h 235"/>
                  <a:gd name="T26" fmla="*/ 223 w 234"/>
                  <a:gd name="T27" fmla="*/ 66 h 235"/>
                  <a:gd name="T28" fmla="*/ 209 w 234"/>
                  <a:gd name="T29" fmla="*/ 47 h 235"/>
                  <a:gd name="T30" fmla="*/ 192 w 234"/>
                  <a:gd name="T31" fmla="*/ 28 h 235"/>
                  <a:gd name="T32" fmla="*/ 156 w 234"/>
                  <a:gd name="T33" fmla="*/ 7 h 235"/>
                  <a:gd name="T34" fmla="*/ 133 w 234"/>
                  <a:gd name="T35" fmla="*/ 2 h 235"/>
                  <a:gd name="T36" fmla="*/ 91 w 234"/>
                  <a:gd name="T37" fmla="*/ 2 h 235"/>
                  <a:gd name="T38" fmla="*/ 66 w 234"/>
                  <a:gd name="T39" fmla="*/ 11 h 235"/>
                  <a:gd name="T40" fmla="*/ 43 w 234"/>
                  <a:gd name="T41" fmla="*/ 28 h 235"/>
                  <a:gd name="T42" fmla="*/ 24 w 234"/>
                  <a:gd name="T43" fmla="*/ 47 h 235"/>
                  <a:gd name="T44" fmla="*/ 9 w 234"/>
                  <a:gd name="T45" fmla="*/ 73 h 235"/>
                  <a:gd name="T46" fmla="*/ 3 w 234"/>
                  <a:gd name="T47" fmla="*/ 101 h 235"/>
                  <a:gd name="T48" fmla="*/ 13 w 234"/>
                  <a:gd name="T49" fmla="*/ 107 h 235"/>
                  <a:gd name="T50" fmla="*/ 17 w 234"/>
                  <a:gd name="T51" fmla="*/ 85 h 235"/>
                  <a:gd name="T52" fmla="*/ 30 w 234"/>
                  <a:gd name="T53" fmla="*/ 60 h 235"/>
                  <a:gd name="T54" fmla="*/ 47 w 234"/>
                  <a:gd name="T55" fmla="*/ 39 h 235"/>
                  <a:gd name="T56" fmla="*/ 64 w 234"/>
                  <a:gd name="T57" fmla="*/ 26 h 235"/>
                  <a:gd name="T58" fmla="*/ 91 w 234"/>
                  <a:gd name="T59" fmla="*/ 17 h 235"/>
                  <a:gd name="T60" fmla="*/ 116 w 234"/>
                  <a:gd name="T61" fmla="*/ 13 h 235"/>
                  <a:gd name="T62" fmla="*/ 142 w 234"/>
                  <a:gd name="T63" fmla="*/ 17 h 235"/>
                  <a:gd name="T64" fmla="*/ 169 w 234"/>
                  <a:gd name="T65" fmla="*/ 28 h 235"/>
                  <a:gd name="T66" fmla="*/ 187 w 234"/>
                  <a:gd name="T67" fmla="*/ 39 h 235"/>
                  <a:gd name="T68" fmla="*/ 205 w 234"/>
                  <a:gd name="T69" fmla="*/ 60 h 235"/>
                  <a:gd name="T70" fmla="*/ 213 w 234"/>
                  <a:gd name="T71" fmla="*/ 77 h 235"/>
                  <a:gd name="T72" fmla="*/ 219 w 234"/>
                  <a:gd name="T73" fmla="*/ 101 h 235"/>
                  <a:gd name="T74" fmla="*/ 219 w 234"/>
                  <a:gd name="T75" fmla="*/ 134 h 235"/>
                  <a:gd name="T76" fmla="*/ 213 w 234"/>
                  <a:gd name="T77" fmla="*/ 157 h 235"/>
                  <a:gd name="T78" fmla="*/ 205 w 234"/>
                  <a:gd name="T79" fmla="*/ 175 h 235"/>
                  <a:gd name="T80" fmla="*/ 187 w 234"/>
                  <a:gd name="T81" fmla="*/ 196 h 235"/>
                  <a:gd name="T82" fmla="*/ 169 w 234"/>
                  <a:gd name="T83" fmla="*/ 207 h 235"/>
                  <a:gd name="T84" fmla="*/ 142 w 234"/>
                  <a:gd name="T85" fmla="*/ 218 h 235"/>
                  <a:gd name="T86" fmla="*/ 116 w 234"/>
                  <a:gd name="T87" fmla="*/ 222 h 235"/>
                  <a:gd name="T88" fmla="*/ 91 w 234"/>
                  <a:gd name="T89" fmla="*/ 218 h 235"/>
                  <a:gd name="T90" fmla="*/ 64 w 234"/>
                  <a:gd name="T91" fmla="*/ 209 h 235"/>
                  <a:gd name="T92" fmla="*/ 47 w 234"/>
                  <a:gd name="T93" fmla="*/ 196 h 235"/>
                  <a:gd name="T94" fmla="*/ 30 w 234"/>
                  <a:gd name="T95" fmla="*/ 175 h 235"/>
                  <a:gd name="T96" fmla="*/ 17 w 234"/>
                  <a:gd name="T97" fmla="*/ 149 h 235"/>
                  <a:gd name="T98" fmla="*/ 13 w 234"/>
                  <a:gd name="T99" fmla="*/ 12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5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3"/>
                    </a:lnTo>
                    <a:lnTo>
                      <a:pt x="5" y="148"/>
                    </a:lnTo>
                    <a:lnTo>
                      <a:pt x="5" y="154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4"/>
                    </a:lnTo>
                    <a:lnTo>
                      <a:pt x="24" y="188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5"/>
                    </a:lnTo>
                    <a:lnTo>
                      <a:pt x="43" y="207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8"/>
                    </a:lnTo>
                    <a:lnTo>
                      <a:pt x="66" y="224"/>
                    </a:lnTo>
                    <a:lnTo>
                      <a:pt x="72" y="226"/>
                    </a:lnTo>
                    <a:lnTo>
                      <a:pt x="80" y="230"/>
                    </a:lnTo>
                    <a:lnTo>
                      <a:pt x="87" y="230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5"/>
                    </a:lnTo>
                    <a:lnTo>
                      <a:pt x="127" y="235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30"/>
                    </a:lnTo>
                    <a:lnTo>
                      <a:pt x="152" y="230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20"/>
                    </a:lnTo>
                    <a:lnTo>
                      <a:pt x="184" y="215"/>
                    </a:lnTo>
                    <a:lnTo>
                      <a:pt x="192" y="207"/>
                    </a:lnTo>
                    <a:lnTo>
                      <a:pt x="197" y="205"/>
                    </a:lnTo>
                    <a:lnTo>
                      <a:pt x="198" y="201"/>
                    </a:lnTo>
                    <a:lnTo>
                      <a:pt x="207" y="192"/>
                    </a:lnTo>
                    <a:lnTo>
                      <a:pt x="209" y="188"/>
                    </a:lnTo>
                    <a:lnTo>
                      <a:pt x="213" y="184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4"/>
                    </a:lnTo>
                    <a:lnTo>
                      <a:pt x="230" y="148"/>
                    </a:lnTo>
                    <a:lnTo>
                      <a:pt x="232" y="143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7"/>
                    </a:lnTo>
                    <a:lnTo>
                      <a:pt x="232" y="101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3"/>
                    </a:lnTo>
                    <a:lnTo>
                      <a:pt x="223" y="66"/>
                    </a:lnTo>
                    <a:lnTo>
                      <a:pt x="219" y="60"/>
                    </a:lnTo>
                    <a:lnTo>
                      <a:pt x="215" y="56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3"/>
                    </a:lnTo>
                    <a:lnTo>
                      <a:pt x="198" y="34"/>
                    </a:lnTo>
                    <a:lnTo>
                      <a:pt x="197" y="30"/>
                    </a:lnTo>
                    <a:lnTo>
                      <a:pt x="192" y="28"/>
                    </a:lnTo>
                    <a:lnTo>
                      <a:pt x="184" y="20"/>
                    </a:lnTo>
                    <a:lnTo>
                      <a:pt x="178" y="15"/>
                    </a:lnTo>
                    <a:lnTo>
                      <a:pt x="162" y="9"/>
                    </a:lnTo>
                    <a:lnTo>
                      <a:pt x="156" y="7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2"/>
                    </a:lnTo>
                    <a:lnTo>
                      <a:pt x="133" y="2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2"/>
                    </a:lnTo>
                    <a:lnTo>
                      <a:pt x="91" y="2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9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30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6"/>
                    </a:lnTo>
                    <a:lnTo>
                      <a:pt x="11" y="66"/>
                    </a:lnTo>
                    <a:lnTo>
                      <a:pt x="9" y="73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1"/>
                    </a:lnTo>
                    <a:lnTo>
                      <a:pt x="0" y="107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7"/>
                    </a:lnTo>
                    <a:lnTo>
                      <a:pt x="16" y="101"/>
                    </a:lnTo>
                    <a:lnTo>
                      <a:pt x="16" y="96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7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60"/>
                    </a:lnTo>
                    <a:lnTo>
                      <a:pt x="32" y="56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9"/>
                    </a:lnTo>
                    <a:lnTo>
                      <a:pt x="51" y="37"/>
                    </a:lnTo>
                    <a:lnTo>
                      <a:pt x="55" y="32"/>
                    </a:lnTo>
                    <a:lnTo>
                      <a:pt x="60" y="30"/>
                    </a:lnTo>
                    <a:lnTo>
                      <a:pt x="64" y="26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5"/>
                    </a:lnTo>
                    <a:lnTo>
                      <a:pt x="99" y="15"/>
                    </a:lnTo>
                    <a:lnTo>
                      <a:pt x="106" y="13"/>
                    </a:lnTo>
                    <a:lnTo>
                      <a:pt x="116" y="13"/>
                    </a:lnTo>
                    <a:lnTo>
                      <a:pt x="127" y="13"/>
                    </a:lnTo>
                    <a:lnTo>
                      <a:pt x="133" y="15"/>
                    </a:lnTo>
                    <a:lnTo>
                      <a:pt x="137" y="15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20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2"/>
                    </a:lnTo>
                    <a:lnTo>
                      <a:pt x="179" y="32"/>
                    </a:lnTo>
                    <a:lnTo>
                      <a:pt x="184" y="37"/>
                    </a:lnTo>
                    <a:lnTo>
                      <a:pt x="187" y="39"/>
                    </a:lnTo>
                    <a:lnTo>
                      <a:pt x="190" y="43"/>
                    </a:lnTo>
                    <a:lnTo>
                      <a:pt x="198" y="51"/>
                    </a:lnTo>
                    <a:lnTo>
                      <a:pt x="200" y="56"/>
                    </a:lnTo>
                    <a:lnTo>
                      <a:pt x="205" y="60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7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6"/>
                    </a:lnTo>
                    <a:lnTo>
                      <a:pt x="219" y="101"/>
                    </a:lnTo>
                    <a:lnTo>
                      <a:pt x="222" y="107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3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5"/>
                    </a:lnTo>
                    <a:lnTo>
                      <a:pt x="211" y="166"/>
                    </a:lnTo>
                    <a:lnTo>
                      <a:pt x="207" y="171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4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7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8"/>
                    </a:lnTo>
                    <a:lnTo>
                      <a:pt x="142" y="218"/>
                    </a:lnTo>
                    <a:lnTo>
                      <a:pt x="137" y="220"/>
                    </a:lnTo>
                    <a:lnTo>
                      <a:pt x="133" y="220"/>
                    </a:lnTo>
                    <a:lnTo>
                      <a:pt x="127" y="222"/>
                    </a:lnTo>
                    <a:lnTo>
                      <a:pt x="116" y="222"/>
                    </a:lnTo>
                    <a:lnTo>
                      <a:pt x="106" y="222"/>
                    </a:lnTo>
                    <a:lnTo>
                      <a:pt x="99" y="220"/>
                    </a:lnTo>
                    <a:lnTo>
                      <a:pt x="96" y="220"/>
                    </a:lnTo>
                    <a:lnTo>
                      <a:pt x="91" y="218"/>
                    </a:lnTo>
                    <a:lnTo>
                      <a:pt x="85" y="218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5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8"/>
                    </a:lnTo>
                    <a:lnTo>
                      <a:pt x="36" y="184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1"/>
                    </a:lnTo>
                    <a:lnTo>
                      <a:pt x="24" y="165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3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84" name="Freeform 255"/>
              <p:cNvSpPr>
                <a:spLocks/>
              </p:cNvSpPr>
              <p:nvPr/>
            </p:nvSpPr>
            <p:spPr bwMode="auto">
              <a:xfrm>
                <a:off x="2069" y="2120"/>
                <a:ext cx="234" cy="235"/>
              </a:xfrm>
              <a:custGeom>
                <a:avLst/>
                <a:gdLst>
                  <a:gd name="T0" fmla="*/ 3 w 234"/>
                  <a:gd name="T1" fmla="*/ 143 h 235"/>
                  <a:gd name="T2" fmla="*/ 11 w 234"/>
                  <a:gd name="T3" fmla="*/ 168 h 235"/>
                  <a:gd name="T4" fmla="*/ 28 w 234"/>
                  <a:gd name="T5" fmla="*/ 192 h 235"/>
                  <a:gd name="T6" fmla="*/ 47 w 234"/>
                  <a:gd name="T7" fmla="*/ 211 h 235"/>
                  <a:gd name="T8" fmla="*/ 72 w 234"/>
                  <a:gd name="T9" fmla="*/ 226 h 235"/>
                  <a:gd name="T10" fmla="*/ 99 w 234"/>
                  <a:gd name="T11" fmla="*/ 232 h 235"/>
                  <a:gd name="T12" fmla="*/ 142 w 234"/>
                  <a:gd name="T13" fmla="*/ 232 h 235"/>
                  <a:gd name="T14" fmla="*/ 162 w 234"/>
                  <a:gd name="T15" fmla="*/ 226 h 235"/>
                  <a:gd name="T16" fmla="*/ 197 w 234"/>
                  <a:gd name="T17" fmla="*/ 205 h 235"/>
                  <a:gd name="T18" fmla="*/ 213 w 234"/>
                  <a:gd name="T19" fmla="*/ 184 h 235"/>
                  <a:gd name="T20" fmla="*/ 225 w 234"/>
                  <a:gd name="T21" fmla="*/ 162 h 235"/>
                  <a:gd name="T22" fmla="*/ 232 w 234"/>
                  <a:gd name="T23" fmla="*/ 134 h 235"/>
                  <a:gd name="T24" fmla="*/ 232 w 234"/>
                  <a:gd name="T25" fmla="*/ 92 h 235"/>
                  <a:gd name="T26" fmla="*/ 223 w 234"/>
                  <a:gd name="T27" fmla="*/ 66 h 235"/>
                  <a:gd name="T28" fmla="*/ 209 w 234"/>
                  <a:gd name="T29" fmla="*/ 47 h 235"/>
                  <a:gd name="T30" fmla="*/ 192 w 234"/>
                  <a:gd name="T31" fmla="*/ 28 h 235"/>
                  <a:gd name="T32" fmla="*/ 156 w 234"/>
                  <a:gd name="T33" fmla="*/ 7 h 235"/>
                  <a:gd name="T34" fmla="*/ 133 w 234"/>
                  <a:gd name="T35" fmla="*/ 2 h 235"/>
                  <a:gd name="T36" fmla="*/ 91 w 234"/>
                  <a:gd name="T37" fmla="*/ 2 h 235"/>
                  <a:gd name="T38" fmla="*/ 66 w 234"/>
                  <a:gd name="T39" fmla="*/ 11 h 235"/>
                  <a:gd name="T40" fmla="*/ 43 w 234"/>
                  <a:gd name="T41" fmla="*/ 28 h 235"/>
                  <a:gd name="T42" fmla="*/ 24 w 234"/>
                  <a:gd name="T43" fmla="*/ 47 h 235"/>
                  <a:gd name="T44" fmla="*/ 9 w 234"/>
                  <a:gd name="T45" fmla="*/ 73 h 235"/>
                  <a:gd name="T46" fmla="*/ 3 w 234"/>
                  <a:gd name="T47" fmla="*/ 101 h 235"/>
                  <a:gd name="T48" fmla="*/ 13 w 234"/>
                  <a:gd name="T49" fmla="*/ 107 h 235"/>
                  <a:gd name="T50" fmla="*/ 17 w 234"/>
                  <a:gd name="T51" fmla="*/ 85 h 235"/>
                  <a:gd name="T52" fmla="*/ 30 w 234"/>
                  <a:gd name="T53" fmla="*/ 60 h 235"/>
                  <a:gd name="T54" fmla="*/ 47 w 234"/>
                  <a:gd name="T55" fmla="*/ 39 h 235"/>
                  <a:gd name="T56" fmla="*/ 64 w 234"/>
                  <a:gd name="T57" fmla="*/ 26 h 235"/>
                  <a:gd name="T58" fmla="*/ 91 w 234"/>
                  <a:gd name="T59" fmla="*/ 17 h 235"/>
                  <a:gd name="T60" fmla="*/ 116 w 234"/>
                  <a:gd name="T61" fmla="*/ 13 h 235"/>
                  <a:gd name="T62" fmla="*/ 142 w 234"/>
                  <a:gd name="T63" fmla="*/ 17 h 235"/>
                  <a:gd name="T64" fmla="*/ 169 w 234"/>
                  <a:gd name="T65" fmla="*/ 28 h 235"/>
                  <a:gd name="T66" fmla="*/ 187 w 234"/>
                  <a:gd name="T67" fmla="*/ 39 h 235"/>
                  <a:gd name="T68" fmla="*/ 205 w 234"/>
                  <a:gd name="T69" fmla="*/ 60 h 235"/>
                  <a:gd name="T70" fmla="*/ 213 w 234"/>
                  <a:gd name="T71" fmla="*/ 77 h 235"/>
                  <a:gd name="T72" fmla="*/ 219 w 234"/>
                  <a:gd name="T73" fmla="*/ 101 h 235"/>
                  <a:gd name="T74" fmla="*/ 219 w 234"/>
                  <a:gd name="T75" fmla="*/ 134 h 235"/>
                  <a:gd name="T76" fmla="*/ 213 w 234"/>
                  <a:gd name="T77" fmla="*/ 157 h 235"/>
                  <a:gd name="T78" fmla="*/ 205 w 234"/>
                  <a:gd name="T79" fmla="*/ 175 h 235"/>
                  <a:gd name="T80" fmla="*/ 187 w 234"/>
                  <a:gd name="T81" fmla="*/ 196 h 235"/>
                  <a:gd name="T82" fmla="*/ 169 w 234"/>
                  <a:gd name="T83" fmla="*/ 207 h 235"/>
                  <a:gd name="T84" fmla="*/ 142 w 234"/>
                  <a:gd name="T85" fmla="*/ 218 h 235"/>
                  <a:gd name="T86" fmla="*/ 116 w 234"/>
                  <a:gd name="T87" fmla="*/ 222 h 235"/>
                  <a:gd name="T88" fmla="*/ 91 w 234"/>
                  <a:gd name="T89" fmla="*/ 218 h 235"/>
                  <a:gd name="T90" fmla="*/ 64 w 234"/>
                  <a:gd name="T91" fmla="*/ 209 h 235"/>
                  <a:gd name="T92" fmla="*/ 47 w 234"/>
                  <a:gd name="T93" fmla="*/ 196 h 235"/>
                  <a:gd name="T94" fmla="*/ 30 w 234"/>
                  <a:gd name="T95" fmla="*/ 175 h 235"/>
                  <a:gd name="T96" fmla="*/ 17 w 234"/>
                  <a:gd name="T97" fmla="*/ 149 h 235"/>
                  <a:gd name="T98" fmla="*/ 13 w 234"/>
                  <a:gd name="T99" fmla="*/ 12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5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3"/>
                    </a:lnTo>
                    <a:lnTo>
                      <a:pt x="5" y="148"/>
                    </a:lnTo>
                    <a:lnTo>
                      <a:pt x="5" y="154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4"/>
                    </a:lnTo>
                    <a:lnTo>
                      <a:pt x="24" y="188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5"/>
                    </a:lnTo>
                    <a:lnTo>
                      <a:pt x="43" y="207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8"/>
                    </a:lnTo>
                    <a:lnTo>
                      <a:pt x="66" y="224"/>
                    </a:lnTo>
                    <a:lnTo>
                      <a:pt x="72" y="226"/>
                    </a:lnTo>
                    <a:lnTo>
                      <a:pt x="80" y="230"/>
                    </a:lnTo>
                    <a:lnTo>
                      <a:pt x="87" y="230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5"/>
                    </a:lnTo>
                    <a:lnTo>
                      <a:pt x="127" y="235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30"/>
                    </a:lnTo>
                    <a:lnTo>
                      <a:pt x="152" y="230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20"/>
                    </a:lnTo>
                    <a:lnTo>
                      <a:pt x="184" y="215"/>
                    </a:lnTo>
                    <a:lnTo>
                      <a:pt x="192" y="207"/>
                    </a:lnTo>
                    <a:lnTo>
                      <a:pt x="197" y="205"/>
                    </a:lnTo>
                    <a:lnTo>
                      <a:pt x="198" y="201"/>
                    </a:lnTo>
                    <a:lnTo>
                      <a:pt x="207" y="192"/>
                    </a:lnTo>
                    <a:lnTo>
                      <a:pt x="209" y="188"/>
                    </a:lnTo>
                    <a:lnTo>
                      <a:pt x="213" y="184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4"/>
                    </a:lnTo>
                    <a:lnTo>
                      <a:pt x="230" y="148"/>
                    </a:lnTo>
                    <a:lnTo>
                      <a:pt x="232" y="143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7"/>
                    </a:lnTo>
                    <a:lnTo>
                      <a:pt x="232" y="101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3"/>
                    </a:lnTo>
                    <a:lnTo>
                      <a:pt x="223" y="66"/>
                    </a:lnTo>
                    <a:lnTo>
                      <a:pt x="219" y="60"/>
                    </a:lnTo>
                    <a:lnTo>
                      <a:pt x="215" y="56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3"/>
                    </a:lnTo>
                    <a:lnTo>
                      <a:pt x="198" y="34"/>
                    </a:lnTo>
                    <a:lnTo>
                      <a:pt x="197" y="30"/>
                    </a:lnTo>
                    <a:lnTo>
                      <a:pt x="192" y="28"/>
                    </a:lnTo>
                    <a:lnTo>
                      <a:pt x="184" y="20"/>
                    </a:lnTo>
                    <a:lnTo>
                      <a:pt x="178" y="15"/>
                    </a:lnTo>
                    <a:lnTo>
                      <a:pt x="162" y="9"/>
                    </a:lnTo>
                    <a:lnTo>
                      <a:pt x="156" y="7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2"/>
                    </a:lnTo>
                    <a:lnTo>
                      <a:pt x="133" y="2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2"/>
                    </a:lnTo>
                    <a:lnTo>
                      <a:pt x="91" y="2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9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30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6"/>
                    </a:lnTo>
                    <a:lnTo>
                      <a:pt x="11" y="66"/>
                    </a:lnTo>
                    <a:lnTo>
                      <a:pt x="9" y="73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1"/>
                    </a:lnTo>
                    <a:lnTo>
                      <a:pt x="0" y="107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7"/>
                    </a:lnTo>
                    <a:lnTo>
                      <a:pt x="16" y="101"/>
                    </a:lnTo>
                    <a:lnTo>
                      <a:pt x="16" y="96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7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60"/>
                    </a:lnTo>
                    <a:lnTo>
                      <a:pt x="32" y="56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9"/>
                    </a:lnTo>
                    <a:lnTo>
                      <a:pt x="51" y="37"/>
                    </a:lnTo>
                    <a:lnTo>
                      <a:pt x="55" y="32"/>
                    </a:lnTo>
                    <a:lnTo>
                      <a:pt x="60" y="30"/>
                    </a:lnTo>
                    <a:lnTo>
                      <a:pt x="64" y="26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5"/>
                    </a:lnTo>
                    <a:lnTo>
                      <a:pt x="99" y="15"/>
                    </a:lnTo>
                    <a:lnTo>
                      <a:pt x="106" y="13"/>
                    </a:lnTo>
                    <a:lnTo>
                      <a:pt x="116" y="13"/>
                    </a:lnTo>
                    <a:lnTo>
                      <a:pt x="127" y="13"/>
                    </a:lnTo>
                    <a:lnTo>
                      <a:pt x="133" y="15"/>
                    </a:lnTo>
                    <a:lnTo>
                      <a:pt x="137" y="15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20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2"/>
                    </a:lnTo>
                    <a:lnTo>
                      <a:pt x="179" y="32"/>
                    </a:lnTo>
                    <a:lnTo>
                      <a:pt x="184" y="37"/>
                    </a:lnTo>
                    <a:lnTo>
                      <a:pt x="187" y="39"/>
                    </a:lnTo>
                    <a:lnTo>
                      <a:pt x="190" y="43"/>
                    </a:lnTo>
                    <a:lnTo>
                      <a:pt x="198" y="51"/>
                    </a:lnTo>
                    <a:lnTo>
                      <a:pt x="200" y="56"/>
                    </a:lnTo>
                    <a:lnTo>
                      <a:pt x="205" y="60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7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6"/>
                    </a:lnTo>
                    <a:lnTo>
                      <a:pt x="219" y="101"/>
                    </a:lnTo>
                    <a:lnTo>
                      <a:pt x="222" y="107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3"/>
                    </a:lnTo>
                    <a:lnTo>
                      <a:pt x="217" y="149"/>
                    </a:lnTo>
                    <a:lnTo>
                      <a:pt x="213" y="157"/>
                    </a:lnTo>
                    <a:lnTo>
                      <a:pt x="211" y="165"/>
                    </a:lnTo>
                    <a:lnTo>
                      <a:pt x="211" y="166"/>
                    </a:lnTo>
                    <a:lnTo>
                      <a:pt x="207" y="171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4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7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8"/>
                    </a:lnTo>
                    <a:lnTo>
                      <a:pt x="142" y="218"/>
                    </a:lnTo>
                    <a:lnTo>
                      <a:pt x="137" y="220"/>
                    </a:lnTo>
                    <a:lnTo>
                      <a:pt x="133" y="220"/>
                    </a:lnTo>
                    <a:lnTo>
                      <a:pt x="127" y="222"/>
                    </a:lnTo>
                    <a:lnTo>
                      <a:pt x="116" y="222"/>
                    </a:lnTo>
                    <a:lnTo>
                      <a:pt x="106" y="222"/>
                    </a:lnTo>
                    <a:lnTo>
                      <a:pt x="99" y="220"/>
                    </a:lnTo>
                    <a:lnTo>
                      <a:pt x="96" y="220"/>
                    </a:lnTo>
                    <a:lnTo>
                      <a:pt x="91" y="218"/>
                    </a:lnTo>
                    <a:lnTo>
                      <a:pt x="85" y="218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5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8"/>
                    </a:lnTo>
                    <a:lnTo>
                      <a:pt x="36" y="184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1"/>
                    </a:lnTo>
                    <a:lnTo>
                      <a:pt x="24" y="165"/>
                    </a:lnTo>
                    <a:lnTo>
                      <a:pt x="22" y="157"/>
                    </a:lnTo>
                    <a:lnTo>
                      <a:pt x="17" y="149"/>
                    </a:lnTo>
                    <a:lnTo>
                      <a:pt x="17" y="143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no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561" name="Rectangle 257"/>
            <p:cNvSpPr>
              <a:spLocks noChangeArrowheads="1"/>
            </p:cNvSpPr>
            <p:nvPr/>
          </p:nvSpPr>
          <p:spPr bwMode="auto">
            <a:xfrm>
              <a:off x="3395663" y="3468688"/>
              <a:ext cx="149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562" name="Group 260"/>
            <p:cNvGrpSpPr>
              <a:grpSpLocks/>
            </p:cNvGrpSpPr>
            <p:nvPr/>
          </p:nvGrpSpPr>
          <p:grpSpPr bwMode="auto">
            <a:xfrm>
              <a:off x="3284538" y="4168776"/>
              <a:ext cx="371475" cy="371475"/>
              <a:chOff x="2069" y="2626"/>
              <a:chExt cx="234" cy="234"/>
            </a:xfrm>
          </p:grpSpPr>
          <p:sp>
            <p:nvSpPr>
              <p:cNvPr id="60581" name="Freeform 258"/>
              <p:cNvSpPr>
                <a:spLocks/>
              </p:cNvSpPr>
              <p:nvPr/>
            </p:nvSpPr>
            <p:spPr bwMode="auto">
              <a:xfrm>
                <a:off x="2069" y="2626"/>
                <a:ext cx="234" cy="234"/>
              </a:xfrm>
              <a:custGeom>
                <a:avLst/>
                <a:gdLst>
                  <a:gd name="T0" fmla="*/ 3 w 234"/>
                  <a:gd name="T1" fmla="*/ 142 h 234"/>
                  <a:gd name="T2" fmla="*/ 11 w 234"/>
                  <a:gd name="T3" fmla="*/ 168 h 234"/>
                  <a:gd name="T4" fmla="*/ 28 w 234"/>
                  <a:gd name="T5" fmla="*/ 192 h 234"/>
                  <a:gd name="T6" fmla="*/ 47 w 234"/>
                  <a:gd name="T7" fmla="*/ 211 h 234"/>
                  <a:gd name="T8" fmla="*/ 72 w 234"/>
                  <a:gd name="T9" fmla="*/ 226 h 234"/>
                  <a:gd name="T10" fmla="*/ 99 w 234"/>
                  <a:gd name="T11" fmla="*/ 232 h 234"/>
                  <a:gd name="T12" fmla="*/ 142 w 234"/>
                  <a:gd name="T13" fmla="*/ 232 h 234"/>
                  <a:gd name="T14" fmla="*/ 162 w 234"/>
                  <a:gd name="T15" fmla="*/ 226 h 234"/>
                  <a:gd name="T16" fmla="*/ 197 w 234"/>
                  <a:gd name="T17" fmla="*/ 204 h 234"/>
                  <a:gd name="T18" fmla="*/ 213 w 234"/>
                  <a:gd name="T19" fmla="*/ 183 h 234"/>
                  <a:gd name="T20" fmla="*/ 225 w 234"/>
                  <a:gd name="T21" fmla="*/ 162 h 234"/>
                  <a:gd name="T22" fmla="*/ 232 w 234"/>
                  <a:gd name="T23" fmla="*/ 134 h 234"/>
                  <a:gd name="T24" fmla="*/ 232 w 234"/>
                  <a:gd name="T25" fmla="*/ 92 h 234"/>
                  <a:gd name="T26" fmla="*/ 223 w 234"/>
                  <a:gd name="T27" fmla="*/ 65 h 234"/>
                  <a:gd name="T28" fmla="*/ 209 w 234"/>
                  <a:gd name="T29" fmla="*/ 47 h 234"/>
                  <a:gd name="T30" fmla="*/ 192 w 234"/>
                  <a:gd name="T31" fmla="*/ 28 h 234"/>
                  <a:gd name="T32" fmla="*/ 156 w 234"/>
                  <a:gd name="T33" fmla="*/ 6 h 234"/>
                  <a:gd name="T34" fmla="*/ 133 w 234"/>
                  <a:gd name="T35" fmla="*/ 1 h 234"/>
                  <a:gd name="T36" fmla="*/ 91 w 234"/>
                  <a:gd name="T37" fmla="*/ 1 h 234"/>
                  <a:gd name="T38" fmla="*/ 66 w 234"/>
                  <a:gd name="T39" fmla="*/ 11 h 234"/>
                  <a:gd name="T40" fmla="*/ 43 w 234"/>
                  <a:gd name="T41" fmla="*/ 28 h 234"/>
                  <a:gd name="T42" fmla="*/ 24 w 234"/>
                  <a:gd name="T43" fmla="*/ 47 h 234"/>
                  <a:gd name="T44" fmla="*/ 9 w 234"/>
                  <a:gd name="T45" fmla="*/ 72 h 234"/>
                  <a:gd name="T46" fmla="*/ 3 w 234"/>
                  <a:gd name="T47" fmla="*/ 100 h 234"/>
                  <a:gd name="T48" fmla="*/ 13 w 234"/>
                  <a:gd name="T49" fmla="*/ 106 h 234"/>
                  <a:gd name="T50" fmla="*/ 17 w 234"/>
                  <a:gd name="T51" fmla="*/ 85 h 234"/>
                  <a:gd name="T52" fmla="*/ 30 w 234"/>
                  <a:gd name="T53" fmla="*/ 59 h 234"/>
                  <a:gd name="T54" fmla="*/ 47 w 234"/>
                  <a:gd name="T55" fmla="*/ 38 h 234"/>
                  <a:gd name="T56" fmla="*/ 64 w 234"/>
                  <a:gd name="T57" fmla="*/ 25 h 234"/>
                  <a:gd name="T58" fmla="*/ 91 w 234"/>
                  <a:gd name="T59" fmla="*/ 17 h 234"/>
                  <a:gd name="T60" fmla="*/ 116 w 234"/>
                  <a:gd name="T61" fmla="*/ 12 h 234"/>
                  <a:gd name="T62" fmla="*/ 142 w 234"/>
                  <a:gd name="T63" fmla="*/ 17 h 234"/>
                  <a:gd name="T64" fmla="*/ 169 w 234"/>
                  <a:gd name="T65" fmla="*/ 28 h 234"/>
                  <a:gd name="T66" fmla="*/ 187 w 234"/>
                  <a:gd name="T67" fmla="*/ 38 h 234"/>
                  <a:gd name="T68" fmla="*/ 205 w 234"/>
                  <a:gd name="T69" fmla="*/ 59 h 234"/>
                  <a:gd name="T70" fmla="*/ 213 w 234"/>
                  <a:gd name="T71" fmla="*/ 76 h 234"/>
                  <a:gd name="T72" fmla="*/ 219 w 234"/>
                  <a:gd name="T73" fmla="*/ 100 h 234"/>
                  <a:gd name="T74" fmla="*/ 219 w 234"/>
                  <a:gd name="T75" fmla="*/ 134 h 234"/>
                  <a:gd name="T76" fmla="*/ 213 w 234"/>
                  <a:gd name="T77" fmla="*/ 157 h 234"/>
                  <a:gd name="T78" fmla="*/ 205 w 234"/>
                  <a:gd name="T79" fmla="*/ 175 h 234"/>
                  <a:gd name="T80" fmla="*/ 187 w 234"/>
                  <a:gd name="T81" fmla="*/ 196 h 234"/>
                  <a:gd name="T82" fmla="*/ 169 w 234"/>
                  <a:gd name="T83" fmla="*/ 206 h 234"/>
                  <a:gd name="T84" fmla="*/ 142 w 234"/>
                  <a:gd name="T85" fmla="*/ 217 h 234"/>
                  <a:gd name="T86" fmla="*/ 116 w 234"/>
                  <a:gd name="T87" fmla="*/ 221 h 234"/>
                  <a:gd name="T88" fmla="*/ 91 w 234"/>
                  <a:gd name="T89" fmla="*/ 217 h 234"/>
                  <a:gd name="T90" fmla="*/ 64 w 234"/>
                  <a:gd name="T91" fmla="*/ 209 h 234"/>
                  <a:gd name="T92" fmla="*/ 47 w 234"/>
                  <a:gd name="T93" fmla="*/ 196 h 234"/>
                  <a:gd name="T94" fmla="*/ 30 w 234"/>
                  <a:gd name="T95" fmla="*/ 175 h 234"/>
                  <a:gd name="T96" fmla="*/ 17 w 234"/>
                  <a:gd name="T97" fmla="*/ 148 h 234"/>
                  <a:gd name="T98" fmla="*/ 13 w 234"/>
                  <a:gd name="T99" fmla="*/ 128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4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2"/>
                    </a:lnTo>
                    <a:lnTo>
                      <a:pt x="5" y="147"/>
                    </a:lnTo>
                    <a:lnTo>
                      <a:pt x="5" y="153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3"/>
                    </a:lnTo>
                    <a:lnTo>
                      <a:pt x="24" y="187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6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7"/>
                    </a:lnTo>
                    <a:lnTo>
                      <a:pt x="66" y="223"/>
                    </a:lnTo>
                    <a:lnTo>
                      <a:pt x="72" y="226"/>
                    </a:lnTo>
                    <a:lnTo>
                      <a:pt x="80" y="229"/>
                    </a:lnTo>
                    <a:lnTo>
                      <a:pt x="87" y="229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4"/>
                    </a:lnTo>
                    <a:lnTo>
                      <a:pt x="127" y="234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29"/>
                    </a:lnTo>
                    <a:lnTo>
                      <a:pt x="152" y="229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19"/>
                    </a:lnTo>
                    <a:lnTo>
                      <a:pt x="184" y="215"/>
                    </a:lnTo>
                    <a:lnTo>
                      <a:pt x="192" y="206"/>
                    </a:lnTo>
                    <a:lnTo>
                      <a:pt x="197" y="204"/>
                    </a:lnTo>
                    <a:lnTo>
                      <a:pt x="198" y="200"/>
                    </a:lnTo>
                    <a:lnTo>
                      <a:pt x="207" y="192"/>
                    </a:lnTo>
                    <a:lnTo>
                      <a:pt x="209" y="187"/>
                    </a:lnTo>
                    <a:lnTo>
                      <a:pt x="213" y="183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3"/>
                    </a:lnTo>
                    <a:lnTo>
                      <a:pt x="230" y="147"/>
                    </a:lnTo>
                    <a:lnTo>
                      <a:pt x="232" y="142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6"/>
                    </a:lnTo>
                    <a:lnTo>
                      <a:pt x="232" y="100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2"/>
                    </a:lnTo>
                    <a:lnTo>
                      <a:pt x="223" y="65"/>
                    </a:lnTo>
                    <a:lnTo>
                      <a:pt x="219" y="59"/>
                    </a:lnTo>
                    <a:lnTo>
                      <a:pt x="215" y="55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2"/>
                    </a:lnTo>
                    <a:lnTo>
                      <a:pt x="198" y="34"/>
                    </a:lnTo>
                    <a:lnTo>
                      <a:pt x="197" y="29"/>
                    </a:lnTo>
                    <a:lnTo>
                      <a:pt x="192" y="28"/>
                    </a:lnTo>
                    <a:lnTo>
                      <a:pt x="184" y="19"/>
                    </a:lnTo>
                    <a:lnTo>
                      <a:pt x="178" y="14"/>
                    </a:lnTo>
                    <a:lnTo>
                      <a:pt x="162" y="8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1"/>
                    </a:lnTo>
                    <a:lnTo>
                      <a:pt x="133" y="1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1"/>
                    </a:lnTo>
                    <a:lnTo>
                      <a:pt x="91" y="1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8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29"/>
                    </a:lnTo>
                    <a:lnTo>
                      <a:pt x="30" y="38"/>
                    </a:lnTo>
                    <a:lnTo>
                      <a:pt x="28" y="42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5"/>
                    </a:lnTo>
                    <a:lnTo>
                      <a:pt x="11" y="65"/>
                    </a:lnTo>
                    <a:lnTo>
                      <a:pt x="9" y="72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0"/>
                    </a:lnTo>
                    <a:lnTo>
                      <a:pt x="0" y="106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6"/>
                    </a:lnTo>
                    <a:lnTo>
                      <a:pt x="16" y="100"/>
                    </a:lnTo>
                    <a:lnTo>
                      <a:pt x="16" y="95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6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59"/>
                    </a:lnTo>
                    <a:lnTo>
                      <a:pt x="32" y="55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8"/>
                    </a:lnTo>
                    <a:lnTo>
                      <a:pt x="51" y="36"/>
                    </a:lnTo>
                    <a:lnTo>
                      <a:pt x="55" y="31"/>
                    </a:lnTo>
                    <a:lnTo>
                      <a:pt x="60" y="29"/>
                    </a:lnTo>
                    <a:lnTo>
                      <a:pt x="64" y="25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4"/>
                    </a:lnTo>
                    <a:lnTo>
                      <a:pt x="99" y="14"/>
                    </a:lnTo>
                    <a:lnTo>
                      <a:pt x="106" y="12"/>
                    </a:lnTo>
                    <a:lnTo>
                      <a:pt x="116" y="12"/>
                    </a:lnTo>
                    <a:lnTo>
                      <a:pt x="127" y="12"/>
                    </a:lnTo>
                    <a:lnTo>
                      <a:pt x="133" y="14"/>
                    </a:lnTo>
                    <a:lnTo>
                      <a:pt x="137" y="14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1"/>
                    </a:lnTo>
                    <a:lnTo>
                      <a:pt x="179" y="31"/>
                    </a:lnTo>
                    <a:lnTo>
                      <a:pt x="184" y="36"/>
                    </a:lnTo>
                    <a:lnTo>
                      <a:pt x="187" y="38"/>
                    </a:lnTo>
                    <a:lnTo>
                      <a:pt x="190" y="42"/>
                    </a:lnTo>
                    <a:lnTo>
                      <a:pt x="198" y="51"/>
                    </a:lnTo>
                    <a:lnTo>
                      <a:pt x="200" y="55"/>
                    </a:lnTo>
                    <a:lnTo>
                      <a:pt x="205" y="59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6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5"/>
                    </a:lnTo>
                    <a:lnTo>
                      <a:pt x="219" y="100"/>
                    </a:lnTo>
                    <a:lnTo>
                      <a:pt x="222" y="106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2"/>
                    </a:lnTo>
                    <a:lnTo>
                      <a:pt x="217" y="148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5"/>
                    </a:lnTo>
                    <a:lnTo>
                      <a:pt x="207" y="170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3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6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7"/>
                    </a:lnTo>
                    <a:lnTo>
                      <a:pt x="142" y="217"/>
                    </a:lnTo>
                    <a:lnTo>
                      <a:pt x="137" y="219"/>
                    </a:lnTo>
                    <a:lnTo>
                      <a:pt x="133" y="219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19"/>
                    </a:lnTo>
                    <a:lnTo>
                      <a:pt x="96" y="219"/>
                    </a:lnTo>
                    <a:lnTo>
                      <a:pt x="91" y="217"/>
                    </a:lnTo>
                    <a:lnTo>
                      <a:pt x="85" y="217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7"/>
                    </a:lnTo>
                    <a:lnTo>
                      <a:pt x="36" y="183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0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8"/>
                    </a:lnTo>
                    <a:lnTo>
                      <a:pt x="17" y="142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582" name="Freeform 259"/>
              <p:cNvSpPr>
                <a:spLocks/>
              </p:cNvSpPr>
              <p:nvPr/>
            </p:nvSpPr>
            <p:spPr bwMode="auto">
              <a:xfrm>
                <a:off x="2069" y="2626"/>
                <a:ext cx="234" cy="234"/>
              </a:xfrm>
              <a:custGeom>
                <a:avLst/>
                <a:gdLst>
                  <a:gd name="T0" fmla="*/ 3 w 234"/>
                  <a:gd name="T1" fmla="*/ 142 h 234"/>
                  <a:gd name="T2" fmla="*/ 11 w 234"/>
                  <a:gd name="T3" fmla="*/ 168 h 234"/>
                  <a:gd name="T4" fmla="*/ 28 w 234"/>
                  <a:gd name="T5" fmla="*/ 192 h 234"/>
                  <a:gd name="T6" fmla="*/ 47 w 234"/>
                  <a:gd name="T7" fmla="*/ 211 h 234"/>
                  <a:gd name="T8" fmla="*/ 72 w 234"/>
                  <a:gd name="T9" fmla="*/ 226 h 234"/>
                  <a:gd name="T10" fmla="*/ 99 w 234"/>
                  <a:gd name="T11" fmla="*/ 232 h 234"/>
                  <a:gd name="T12" fmla="*/ 142 w 234"/>
                  <a:gd name="T13" fmla="*/ 232 h 234"/>
                  <a:gd name="T14" fmla="*/ 162 w 234"/>
                  <a:gd name="T15" fmla="*/ 226 h 234"/>
                  <a:gd name="T16" fmla="*/ 197 w 234"/>
                  <a:gd name="T17" fmla="*/ 204 h 234"/>
                  <a:gd name="T18" fmla="*/ 213 w 234"/>
                  <a:gd name="T19" fmla="*/ 183 h 234"/>
                  <a:gd name="T20" fmla="*/ 225 w 234"/>
                  <a:gd name="T21" fmla="*/ 162 h 234"/>
                  <a:gd name="T22" fmla="*/ 232 w 234"/>
                  <a:gd name="T23" fmla="*/ 134 h 234"/>
                  <a:gd name="T24" fmla="*/ 232 w 234"/>
                  <a:gd name="T25" fmla="*/ 92 h 234"/>
                  <a:gd name="T26" fmla="*/ 223 w 234"/>
                  <a:gd name="T27" fmla="*/ 65 h 234"/>
                  <a:gd name="T28" fmla="*/ 209 w 234"/>
                  <a:gd name="T29" fmla="*/ 47 h 234"/>
                  <a:gd name="T30" fmla="*/ 192 w 234"/>
                  <a:gd name="T31" fmla="*/ 28 h 234"/>
                  <a:gd name="T32" fmla="*/ 156 w 234"/>
                  <a:gd name="T33" fmla="*/ 6 h 234"/>
                  <a:gd name="T34" fmla="*/ 133 w 234"/>
                  <a:gd name="T35" fmla="*/ 1 h 234"/>
                  <a:gd name="T36" fmla="*/ 91 w 234"/>
                  <a:gd name="T37" fmla="*/ 1 h 234"/>
                  <a:gd name="T38" fmla="*/ 66 w 234"/>
                  <a:gd name="T39" fmla="*/ 11 h 234"/>
                  <a:gd name="T40" fmla="*/ 43 w 234"/>
                  <a:gd name="T41" fmla="*/ 28 h 234"/>
                  <a:gd name="T42" fmla="*/ 24 w 234"/>
                  <a:gd name="T43" fmla="*/ 47 h 234"/>
                  <a:gd name="T44" fmla="*/ 9 w 234"/>
                  <a:gd name="T45" fmla="*/ 72 h 234"/>
                  <a:gd name="T46" fmla="*/ 3 w 234"/>
                  <a:gd name="T47" fmla="*/ 100 h 234"/>
                  <a:gd name="T48" fmla="*/ 13 w 234"/>
                  <a:gd name="T49" fmla="*/ 106 h 234"/>
                  <a:gd name="T50" fmla="*/ 17 w 234"/>
                  <a:gd name="T51" fmla="*/ 85 h 234"/>
                  <a:gd name="T52" fmla="*/ 30 w 234"/>
                  <a:gd name="T53" fmla="*/ 59 h 234"/>
                  <a:gd name="T54" fmla="*/ 47 w 234"/>
                  <a:gd name="T55" fmla="*/ 38 h 234"/>
                  <a:gd name="T56" fmla="*/ 64 w 234"/>
                  <a:gd name="T57" fmla="*/ 25 h 234"/>
                  <a:gd name="T58" fmla="*/ 91 w 234"/>
                  <a:gd name="T59" fmla="*/ 17 h 234"/>
                  <a:gd name="T60" fmla="*/ 116 w 234"/>
                  <a:gd name="T61" fmla="*/ 12 h 234"/>
                  <a:gd name="T62" fmla="*/ 142 w 234"/>
                  <a:gd name="T63" fmla="*/ 17 h 234"/>
                  <a:gd name="T64" fmla="*/ 169 w 234"/>
                  <a:gd name="T65" fmla="*/ 28 h 234"/>
                  <a:gd name="T66" fmla="*/ 187 w 234"/>
                  <a:gd name="T67" fmla="*/ 38 h 234"/>
                  <a:gd name="T68" fmla="*/ 205 w 234"/>
                  <a:gd name="T69" fmla="*/ 59 h 234"/>
                  <a:gd name="T70" fmla="*/ 213 w 234"/>
                  <a:gd name="T71" fmla="*/ 76 h 234"/>
                  <a:gd name="T72" fmla="*/ 219 w 234"/>
                  <a:gd name="T73" fmla="*/ 100 h 234"/>
                  <a:gd name="T74" fmla="*/ 219 w 234"/>
                  <a:gd name="T75" fmla="*/ 134 h 234"/>
                  <a:gd name="T76" fmla="*/ 213 w 234"/>
                  <a:gd name="T77" fmla="*/ 157 h 234"/>
                  <a:gd name="T78" fmla="*/ 205 w 234"/>
                  <a:gd name="T79" fmla="*/ 175 h 234"/>
                  <a:gd name="T80" fmla="*/ 187 w 234"/>
                  <a:gd name="T81" fmla="*/ 196 h 234"/>
                  <a:gd name="T82" fmla="*/ 169 w 234"/>
                  <a:gd name="T83" fmla="*/ 206 h 234"/>
                  <a:gd name="T84" fmla="*/ 142 w 234"/>
                  <a:gd name="T85" fmla="*/ 217 h 234"/>
                  <a:gd name="T86" fmla="*/ 116 w 234"/>
                  <a:gd name="T87" fmla="*/ 221 h 234"/>
                  <a:gd name="T88" fmla="*/ 91 w 234"/>
                  <a:gd name="T89" fmla="*/ 217 h 234"/>
                  <a:gd name="T90" fmla="*/ 64 w 234"/>
                  <a:gd name="T91" fmla="*/ 209 h 234"/>
                  <a:gd name="T92" fmla="*/ 47 w 234"/>
                  <a:gd name="T93" fmla="*/ 196 h 234"/>
                  <a:gd name="T94" fmla="*/ 30 w 234"/>
                  <a:gd name="T95" fmla="*/ 175 h 234"/>
                  <a:gd name="T96" fmla="*/ 17 w 234"/>
                  <a:gd name="T97" fmla="*/ 148 h 234"/>
                  <a:gd name="T98" fmla="*/ 13 w 234"/>
                  <a:gd name="T99" fmla="*/ 128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4" h="234">
                    <a:moveTo>
                      <a:pt x="0" y="117"/>
                    </a:moveTo>
                    <a:lnTo>
                      <a:pt x="0" y="128"/>
                    </a:lnTo>
                    <a:lnTo>
                      <a:pt x="3" y="134"/>
                    </a:lnTo>
                    <a:lnTo>
                      <a:pt x="3" y="142"/>
                    </a:lnTo>
                    <a:lnTo>
                      <a:pt x="5" y="147"/>
                    </a:lnTo>
                    <a:lnTo>
                      <a:pt x="5" y="153"/>
                    </a:lnTo>
                    <a:lnTo>
                      <a:pt x="9" y="162"/>
                    </a:lnTo>
                    <a:lnTo>
                      <a:pt x="11" y="168"/>
                    </a:lnTo>
                    <a:lnTo>
                      <a:pt x="17" y="179"/>
                    </a:lnTo>
                    <a:lnTo>
                      <a:pt x="22" y="183"/>
                    </a:lnTo>
                    <a:lnTo>
                      <a:pt x="24" y="187"/>
                    </a:lnTo>
                    <a:lnTo>
                      <a:pt x="28" y="192"/>
                    </a:lnTo>
                    <a:lnTo>
                      <a:pt x="30" y="196"/>
                    </a:lnTo>
                    <a:lnTo>
                      <a:pt x="38" y="204"/>
                    </a:lnTo>
                    <a:lnTo>
                      <a:pt x="43" y="206"/>
                    </a:lnTo>
                    <a:lnTo>
                      <a:pt x="47" y="211"/>
                    </a:lnTo>
                    <a:lnTo>
                      <a:pt x="51" y="213"/>
                    </a:lnTo>
                    <a:lnTo>
                      <a:pt x="55" y="217"/>
                    </a:lnTo>
                    <a:lnTo>
                      <a:pt x="66" y="223"/>
                    </a:lnTo>
                    <a:lnTo>
                      <a:pt x="72" y="226"/>
                    </a:lnTo>
                    <a:lnTo>
                      <a:pt x="80" y="229"/>
                    </a:lnTo>
                    <a:lnTo>
                      <a:pt x="87" y="229"/>
                    </a:lnTo>
                    <a:lnTo>
                      <a:pt x="91" y="232"/>
                    </a:lnTo>
                    <a:lnTo>
                      <a:pt x="99" y="232"/>
                    </a:lnTo>
                    <a:lnTo>
                      <a:pt x="106" y="234"/>
                    </a:lnTo>
                    <a:lnTo>
                      <a:pt x="127" y="234"/>
                    </a:lnTo>
                    <a:lnTo>
                      <a:pt x="133" y="232"/>
                    </a:lnTo>
                    <a:lnTo>
                      <a:pt x="142" y="232"/>
                    </a:lnTo>
                    <a:lnTo>
                      <a:pt x="146" y="229"/>
                    </a:lnTo>
                    <a:lnTo>
                      <a:pt x="152" y="229"/>
                    </a:lnTo>
                    <a:lnTo>
                      <a:pt x="156" y="228"/>
                    </a:lnTo>
                    <a:lnTo>
                      <a:pt x="162" y="226"/>
                    </a:lnTo>
                    <a:lnTo>
                      <a:pt x="178" y="219"/>
                    </a:lnTo>
                    <a:lnTo>
                      <a:pt x="184" y="215"/>
                    </a:lnTo>
                    <a:lnTo>
                      <a:pt x="192" y="206"/>
                    </a:lnTo>
                    <a:lnTo>
                      <a:pt x="197" y="204"/>
                    </a:lnTo>
                    <a:lnTo>
                      <a:pt x="198" y="200"/>
                    </a:lnTo>
                    <a:lnTo>
                      <a:pt x="207" y="192"/>
                    </a:lnTo>
                    <a:lnTo>
                      <a:pt x="209" y="187"/>
                    </a:lnTo>
                    <a:lnTo>
                      <a:pt x="213" y="183"/>
                    </a:lnTo>
                    <a:lnTo>
                      <a:pt x="215" y="179"/>
                    </a:lnTo>
                    <a:lnTo>
                      <a:pt x="219" y="175"/>
                    </a:lnTo>
                    <a:lnTo>
                      <a:pt x="223" y="168"/>
                    </a:lnTo>
                    <a:lnTo>
                      <a:pt x="225" y="162"/>
                    </a:lnTo>
                    <a:lnTo>
                      <a:pt x="230" y="153"/>
                    </a:lnTo>
                    <a:lnTo>
                      <a:pt x="230" y="147"/>
                    </a:lnTo>
                    <a:lnTo>
                      <a:pt x="232" y="142"/>
                    </a:lnTo>
                    <a:lnTo>
                      <a:pt x="232" y="134"/>
                    </a:lnTo>
                    <a:lnTo>
                      <a:pt x="234" y="128"/>
                    </a:lnTo>
                    <a:lnTo>
                      <a:pt x="234" y="106"/>
                    </a:lnTo>
                    <a:lnTo>
                      <a:pt x="232" y="100"/>
                    </a:lnTo>
                    <a:lnTo>
                      <a:pt x="232" y="92"/>
                    </a:lnTo>
                    <a:lnTo>
                      <a:pt x="230" y="87"/>
                    </a:lnTo>
                    <a:lnTo>
                      <a:pt x="230" y="81"/>
                    </a:lnTo>
                    <a:lnTo>
                      <a:pt x="225" y="72"/>
                    </a:lnTo>
                    <a:lnTo>
                      <a:pt x="223" y="65"/>
                    </a:lnTo>
                    <a:lnTo>
                      <a:pt x="219" y="59"/>
                    </a:lnTo>
                    <a:lnTo>
                      <a:pt x="215" y="55"/>
                    </a:lnTo>
                    <a:lnTo>
                      <a:pt x="213" y="51"/>
                    </a:lnTo>
                    <a:lnTo>
                      <a:pt x="209" y="47"/>
                    </a:lnTo>
                    <a:lnTo>
                      <a:pt x="207" y="42"/>
                    </a:lnTo>
                    <a:lnTo>
                      <a:pt x="198" y="34"/>
                    </a:lnTo>
                    <a:lnTo>
                      <a:pt x="197" y="29"/>
                    </a:lnTo>
                    <a:lnTo>
                      <a:pt x="192" y="28"/>
                    </a:lnTo>
                    <a:lnTo>
                      <a:pt x="184" y="19"/>
                    </a:lnTo>
                    <a:lnTo>
                      <a:pt x="178" y="14"/>
                    </a:lnTo>
                    <a:lnTo>
                      <a:pt x="162" y="8"/>
                    </a:lnTo>
                    <a:lnTo>
                      <a:pt x="156" y="6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42" y="1"/>
                    </a:lnTo>
                    <a:lnTo>
                      <a:pt x="133" y="1"/>
                    </a:lnTo>
                    <a:lnTo>
                      <a:pt x="127" y="0"/>
                    </a:lnTo>
                    <a:lnTo>
                      <a:pt x="106" y="0"/>
                    </a:lnTo>
                    <a:lnTo>
                      <a:pt x="99" y="1"/>
                    </a:lnTo>
                    <a:lnTo>
                      <a:pt x="91" y="1"/>
                    </a:lnTo>
                    <a:lnTo>
                      <a:pt x="87" y="4"/>
                    </a:lnTo>
                    <a:lnTo>
                      <a:pt x="80" y="4"/>
                    </a:lnTo>
                    <a:lnTo>
                      <a:pt x="72" y="8"/>
                    </a:lnTo>
                    <a:lnTo>
                      <a:pt x="66" y="11"/>
                    </a:lnTo>
                    <a:lnTo>
                      <a:pt x="55" y="17"/>
                    </a:lnTo>
                    <a:lnTo>
                      <a:pt x="51" y="21"/>
                    </a:lnTo>
                    <a:lnTo>
                      <a:pt x="47" y="23"/>
                    </a:lnTo>
                    <a:lnTo>
                      <a:pt x="43" y="28"/>
                    </a:lnTo>
                    <a:lnTo>
                      <a:pt x="38" y="29"/>
                    </a:lnTo>
                    <a:lnTo>
                      <a:pt x="30" y="38"/>
                    </a:lnTo>
                    <a:lnTo>
                      <a:pt x="28" y="42"/>
                    </a:lnTo>
                    <a:lnTo>
                      <a:pt x="24" y="47"/>
                    </a:lnTo>
                    <a:lnTo>
                      <a:pt x="22" y="51"/>
                    </a:lnTo>
                    <a:lnTo>
                      <a:pt x="17" y="55"/>
                    </a:lnTo>
                    <a:lnTo>
                      <a:pt x="11" y="65"/>
                    </a:lnTo>
                    <a:lnTo>
                      <a:pt x="9" y="72"/>
                    </a:lnTo>
                    <a:lnTo>
                      <a:pt x="5" y="81"/>
                    </a:lnTo>
                    <a:lnTo>
                      <a:pt x="5" y="87"/>
                    </a:lnTo>
                    <a:lnTo>
                      <a:pt x="3" y="92"/>
                    </a:lnTo>
                    <a:lnTo>
                      <a:pt x="3" y="100"/>
                    </a:lnTo>
                    <a:lnTo>
                      <a:pt x="0" y="106"/>
                    </a:lnTo>
                    <a:lnTo>
                      <a:pt x="0" y="117"/>
                    </a:lnTo>
                    <a:lnTo>
                      <a:pt x="13" y="117"/>
                    </a:lnTo>
                    <a:lnTo>
                      <a:pt x="13" y="106"/>
                    </a:lnTo>
                    <a:lnTo>
                      <a:pt x="16" y="100"/>
                    </a:lnTo>
                    <a:lnTo>
                      <a:pt x="16" y="95"/>
                    </a:lnTo>
                    <a:lnTo>
                      <a:pt x="17" y="92"/>
                    </a:lnTo>
                    <a:lnTo>
                      <a:pt x="17" y="85"/>
                    </a:lnTo>
                    <a:lnTo>
                      <a:pt x="22" y="76"/>
                    </a:lnTo>
                    <a:lnTo>
                      <a:pt x="24" y="70"/>
                    </a:lnTo>
                    <a:lnTo>
                      <a:pt x="26" y="64"/>
                    </a:lnTo>
                    <a:lnTo>
                      <a:pt x="30" y="59"/>
                    </a:lnTo>
                    <a:lnTo>
                      <a:pt x="32" y="55"/>
                    </a:lnTo>
                    <a:lnTo>
                      <a:pt x="36" y="51"/>
                    </a:lnTo>
                    <a:lnTo>
                      <a:pt x="38" y="47"/>
                    </a:lnTo>
                    <a:lnTo>
                      <a:pt x="47" y="38"/>
                    </a:lnTo>
                    <a:lnTo>
                      <a:pt x="51" y="36"/>
                    </a:lnTo>
                    <a:lnTo>
                      <a:pt x="55" y="31"/>
                    </a:lnTo>
                    <a:lnTo>
                      <a:pt x="60" y="29"/>
                    </a:lnTo>
                    <a:lnTo>
                      <a:pt x="64" y="25"/>
                    </a:lnTo>
                    <a:lnTo>
                      <a:pt x="70" y="23"/>
                    </a:lnTo>
                    <a:lnTo>
                      <a:pt x="77" y="21"/>
                    </a:lnTo>
                    <a:lnTo>
                      <a:pt x="85" y="17"/>
                    </a:lnTo>
                    <a:lnTo>
                      <a:pt x="91" y="17"/>
                    </a:lnTo>
                    <a:lnTo>
                      <a:pt x="96" y="14"/>
                    </a:lnTo>
                    <a:lnTo>
                      <a:pt x="99" y="14"/>
                    </a:lnTo>
                    <a:lnTo>
                      <a:pt x="106" y="12"/>
                    </a:lnTo>
                    <a:lnTo>
                      <a:pt x="116" y="12"/>
                    </a:lnTo>
                    <a:lnTo>
                      <a:pt x="127" y="12"/>
                    </a:lnTo>
                    <a:lnTo>
                      <a:pt x="133" y="14"/>
                    </a:lnTo>
                    <a:lnTo>
                      <a:pt x="137" y="14"/>
                    </a:lnTo>
                    <a:lnTo>
                      <a:pt x="142" y="17"/>
                    </a:lnTo>
                    <a:lnTo>
                      <a:pt x="148" y="17"/>
                    </a:lnTo>
                    <a:lnTo>
                      <a:pt x="152" y="19"/>
                    </a:lnTo>
                    <a:lnTo>
                      <a:pt x="159" y="21"/>
                    </a:lnTo>
                    <a:lnTo>
                      <a:pt x="169" y="28"/>
                    </a:lnTo>
                    <a:lnTo>
                      <a:pt x="175" y="31"/>
                    </a:lnTo>
                    <a:lnTo>
                      <a:pt x="179" y="31"/>
                    </a:lnTo>
                    <a:lnTo>
                      <a:pt x="184" y="36"/>
                    </a:lnTo>
                    <a:lnTo>
                      <a:pt x="187" y="38"/>
                    </a:lnTo>
                    <a:lnTo>
                      <a:pt x="190" y="42"/>
                    </a:lnTo>
                    <a:lnTo>
                      <a:pt x="198" y="51"/>
                    </a:lnTo>
                    <a:lnTo>
                      <a:pt x="200" y="55"/>
                    </a:lnTo>
                    <a:lnTo>
                      <a:pt x="205" y="59"/>
                    </a:lnTo>
                    <a:lnTo>
                      <a:pt x="207" y="64"/>
                    </a:lnTo>
                    <a:lnTo>
                      <a:pt x="211" y="68"/>
                    </a:lnTo>
                    <a:lnTo>
                      <a:pt x="211" y="70"/>
                    </a:lnTo>
                    <a:lnTo>
                      <a:pt x="213" y="76"/>
                    </a:lnTo>
                    <a:lnTo>
                      <a:pt x="217" y="85"/>
                    </a:lnTo>
                    <a:lnTo>
                      <a:pt x="217" y="92"/>
                    </a:lnTo>
                    <a:lnTo>
                      <a:pt x="219" y="95"/>
                    </a:lnTo>
                    <a:lnTo>
                      <a:pt x="219" y="100"/>
                    </a:lnTo>
                    <a:lnTo>
                      <a:pt x="222" y="106"/>
                    </a:lnTo>
                    <a:lnTo>
                      <a:pt x="222" y="117"/>
                    </a:lnTo>
                    <a:lnTo>
                      <a:pt x="222" y="128"/>
                    </a:lnTo>
                    <a:lnTo>
                      <a:pt x="219" y="134"/>
                    </a:lnTo>
                    <a:lnTo>
                      <a:pt x="219" y="138"/>
                    </a:lnTo>
                    <a:lnTo>
                      <a:pt x="217" y="142"/>
                    </a:lnTo>
                    <a:lnTo>
                      <a:pt x="217" y="148"/>
                    </a:lnTo>
                    <a:lnTo>
                      <a:pt x="213" y="157"/>
                    </a:lnTo>
                    <a:lnTo>
                      <a:pt x="211" y="164"/>
                    </a:lnTo>
                    <a:lnTo>
                      <a:pt x="211" y="165"/>
                    </a:lnTo>
                    <a:lnTo>
                      <a:pt x="207" y="170"/>
                    </a:lnTo>
                    <a:lnTo>
                      <a:pt x="205" y="175"/>
                    </a:lnTo>
                    <a:lnTo>
                      <a:pt x="200" y="179"/>
                    </a:lnTo>
                    <a:lnTo>
                      <a:pt x="198" y="183"/>
                    </a:lnTo>
                    <a:lnTo>
                      <a:pt x="190" y="192"/>
                    </a:lnTo>
                    <a:lnTo>
                      <a:pt x="187" y="196"/>
                    </a:lnTo>
                    <a:lnTo>
                      <a:pt x="184" y="198"/>
                    </a:lnTo>
                    <a:lnTo>
                      <a:pt x="179" y="202"/>
                    </a:lnTo>
                    <a:lnTo>
                      <a:pt x="175" y="202"/>
                    </a:lnTo>
                    <a:lnTo>
                      <a:pt x="169" y="206"/>
                    </a:lnTo>
                    <a:lnTo>
                      <a:pt x="159" y="213"/>
                    </a:lnTo>
                    <a:lnTo>
                      <a:pt x="152" y="215"/>
                    </a:lnTo>
                    <a:lnTo>
                      <a:pt x="148" y="217"/>
                    </a:lnTo>
                    <a:lnTo>
                      <a:pt x="142" y="217"/>
                    </a:lnTo>
                    <a:lnTo>
                      <a:pt x="137" y="219"/>
                    </a:lnTo>
                    <a:lnTo>
                      <a:pt x="133" y="219"/>
                    </a:lnTo>
                    <a:lnTo>
                      <a:pt x="127" y="221"/>
                    </a:lnTo>
                    <a:lnTo>
                      <a:pt x="116" y="221"/>
                    </a:lnTo>
                    <a:lnTo>
                      <a:pt x="106" y="221"/>
                    </a:lnTo>
                    <a:lnTo>
                      <a:pt x="99" y="219"/>
                    </a:lnTo>
                    <a:lnTo>
                      <a:pt x="96" y="219"/>
                    </a:lnTo>
                    <a:lnTo>
                      <a:pt x="91" y="217"/>
                    </a:lnTo>
                    <a:lnTo>
                      <a:pt x="85" y="217"/>
                    </a:lnTo>
                    <a:lnTo>
                      <a:pt x="77" y="213"/>
                    </a:lnTo>
                    <a:lnTo>
                      <a:pt x="70" y="211"/>
                    </a:lnTo>
                    <a:lnTo>
                      <a:pt x="64" y="209"/>
                    </a:lnTo>
                    <a:lnTo>
                      <a:pt x="60" y="204"/>
                    </a:lnTo>
                    <a:lnTo>
                      <a:pt x="55" y="202"/>
                    </a:lnTo>
                    <a:lnTo>
                      <a:pt x="51" y="198"/>
                    </a:lnTo>
                    <a:lnTo>
                      <a:pt x="47" y="196"/>
                    </a:lnTo>
                    <a:lnTo>
                      <a:pt x="38" y="187"/>
                    </a:lnTo>
                    <a:lnTo>
                      <a:pt x="36" y="183"/>
                    </a:lnTo>
                    <a:lnTo>
                      <a:pt x="32" y="179"/>
                    </a:lnTo>
                    <a:lnTo>
                      <a:pt x="30" y="175"/>
                    </a:lnTo>
                    <a:lnTo>
                      <a:pt x="26" y="170"/>
                    </a:lnTo>
                    <a:lnTo>
                      <a:pt x="24" y="164"/>
                    </a:lnTo>
                    <a:lnTo>
                      <a:pt x="22" y="157"/>
                    </a:lnTo>
                    <a:lnTo>
                      <a:pt x="17" y="148"/>
                    </a:lnTo>
                    <a:lnTo>
                      <a:pt x="17" y="142"/>
                    </a:lnTo>
                    <a:lnTo>
                      <a:pt x="16" y="138"/>
                    </a:lnTo>
                    <a:lnTo>
                      <a:pt x="16" y="134"/>
                    </a:lnTo>
                    <a:lnTo>
                      <a:pt x="13" y="128"/>
                    </a:lnTo>
                    <a:lnTo>
                      <a:pt x="13" y="117"/>
                    </a:lnTo>
                    <a:lnTo>
                      <a:pt x="0" y="117"/>
                    </a:lnTo>
                    <a:close/>
                  </a:path>
                </a:pathLst>
              </a:custGeom>
              <a:no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0563" name="Rectangle 261"/>
            <p:cNvSpPr>
              <a:spLocks noChangeArrowheads="1"/>
            </p:cNvSpPr>
            <p:nvPr/>
          </p:nvSpPr>
          <p:spPr bwMode="auto">
            <a:xfrm>
              <a:off x="3395663" y="4271963"/>
              <a:ext cx="149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64" name="Rectangle 262"/>
            <p:cNvSpPr>
              <a:spLocks noChangeArrowheads="1"/>
            </p:cNvSpPr>
            <p:nvPr/>
          </p:nvSpPr>
          <p:spPr bwMode="auto">
            <a:xfrm>
              <a:off x="3735388" y="3463926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65" name="Rectangle 263"/>
            <p:cNvSpPr>
              <a:spLocks noChangeArrowheads="1"/>
            </p:cNvSpPr>
            <p:nvPr/>
          </p:nvSpPr>
          <p:spPr bwMode="auto">
            <a:xfrm>
              <a:off x="3735388" y="4219576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66" name="Rectangle 264"/>
            <p:cNvSpPr>
              <a:spLocks noChangeArrowheads="1"/>
            </p:cNvSpPr>
            <p:nvPr/>
          </p:nvSpPr>
          <p:spPr bwMode="auto">
            <a:xfrm>
              <a:off x="3470275" y="4598988"/>
              <a:ext cx="1619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200" b="0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m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67" name="Rectangle 265"/>
            <p:cNvSpPr>
              <a:spLocks noChangeArrowheads="1"/>
            </p:cNvSpPr>
            <p:nvPr/>
          </p:nvSpPr>
          <p:spPr bwMode="auto">
            <a:xfrm>
              <a:off x="2019300" y="4102101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68" name="Rectangle 266"/>
            <p:cNvSpPr>
              <a:spLocks noChangeArrowheads="1"/>
            </p:cNvSpPr>
            <p:nvPr/>
          </p:nvSpPr>
          <p:spPr bwMode="auto">
            <a:xfrm>
              <a:off x="2124075" y="4214813"/>
              <a:ext cx="12182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W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69" name="Rectangle 267"/>
            <p:cNvSpPr>
              <a:spLocks noChangeArrowheads="1"/>
            </p:cNvSpPr>
            <p:nvPr/>
          </p:nvSpPr>
          <p:spPr bwMode="auto">
            <a:xfrm>
              <a:off x="2252663" y="425926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70" name="Rectangle 268"/>
            <p:cNvSpPr>
              <a:spLocks noChangeArrowheads="1"/>
            </p:cNvSpPr>
            <p:nvPr/>
          </p:nvSpPr>
          <p:spPr bwMode="auto">
            <a:xfrm>
              <a:off x="2501900" y="4143376"/>
              <a:ext cx="19396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W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571" name="Rectangle 269"/>
            <p:cNvSpPr>
              <a:spLocks noChangeArrowheads="1"/>
            </p:cNvSpPr>
            <p:nvPr/>
          </p:nvSpPr>
          <p:spPr bwMode="auto">
            <a:xfrm>
              <a:off x="2687638" y="4257676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0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0572" name="Group 278"/>
            <p:cNvGrpSpPr>
              <a:grpSpLocks/>
            </p:cNvGrpSpPr>
            <p:nvPr/>
          </p:nvGrpSpPr>
          <p:grpSpPr bwMode="auto">
            <a:xfrm>
              <a:off x="1355725" y="1100138"/>
              <a:ext cx="2154238" cy="3001963"/>
              <a:chOff x="854" y="693"/>
              <a:chExt cx="1357" cy="1891"/>
            </a:xfrm>
          </p:grpSpPr>
          <p:sp>
            <p:nvSpPr>
              <p:cNvPr id="60573" name="Rectangle 270"/>
              <p:cNvSpPr>
                <a:spLocks noChangeArrowheads="1"/>
              </p:cNvSpPr>
              <p:nvPr/>
            </p:nvSpPr>
            <p:spPr bwMode="auto">
              <a:xfrm>
                <a:off x="2180" y="2292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74" name="Rectangle 271"/>
              <p:cNvSpPr>
                <a:spLocks noChangeArrowheads="1"/>
              </p:cNvSpPr>
              <p:nvPr/>
            </p:nvSpPr>
            <p:spPr bwMode="auto">
              <a:xfrm>
                <a:off x="2180" y="2370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75" name="Rectangle 272"/>
              <p:cNvSpPr>
                <a:spLocks noChangeArrowheads="1"/>
              </p:cNvSpPr>
              <p:nvPr/>
            </p:nvSpPr>
            <p:spPr bwMode="auto">
              <a:xfrm>
                <a:off x="2180" y="2448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76" name="Rectangle 273"/>
              <p:cNvSpPr>
                <a:spLocks noChangeArrowheads="1"/>
              </p:cNvSpPr>
              <p:nvPr/>
            </p:nvSpPr>
            <p:spPr bwMode="auto">
              <a:xfrm>
                <a:off x="2180" y="2292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77" name="Rectangle 274"/>
              <p:cNvSpPr>
                <a:spLocks noChangeArrowheads="1"/>
              </p:cNvSpPr>
              <p:nvPr/>
            </p:nvSpPr>
            <p:spPr bwMode="auto">
              <a:xfrm>
                <a:off x="2180" y="2370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78" name="Rectangle 275"/>
              <p:cNvSpPr>
                <a:spLocks noChangeArrowheads="1"/>
              </p:cNvSpPr>
              <p:nvPr/>
            </p:nvSpPr>
            <p:spPr bwMode="auto">
              <a:xfrm>
                <a:off x="2180" y="2448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b="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579" name="Rectangle 276"/>
              <p:cNvSpPr>
                <a:spLocks noChangeArrowheads="1"/>
              </p:cNvSpPr>
              <p:nvPr/>
            </p:nvSpPr>
            <p:spPr bwMode="auto">
              <a:xfrm>
                <a:off x="854" y="693"/>
                <a:ext cx="686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b="0" dirty="0">
                    <a:solidFill>
                      <a:srgbClr val="000000"/>
                    </a:solidFill>
                    <a:latin typeface="+mj-lt"/>
                    <a:cs typeface="Arial" pitchFamily="34" charset="0"/>
                  </a:rPr>
                  <a:t>Subsystem 1a</a:t>
                </a:r>
                <a:endParaRPr lang="en-US" sz="1800" b="0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60580" name="Rectangle 277"/>
              <p:cNvSpPr>
                <a:spLocks noChangeArrowheads="1"/>
              </p:cNvSpPr>
              <p:nvPr/>
            </p:nvSpPr>
            <p:spPr bwMode="auto">
              <a:xfrm>
                <a:off x="854" y="1990"/>
                <a:ext cx="71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b="0" dirty="0">
                    <a:solidFill>
                      <a:srgbClr val="000000"/>
                    </a:solidFill>
                    <a:latin typeface="+mj-lt"/>
                    <a:cs typeface="Arial" pitchFamily="34" charset="0"/>
                  </a:rPr>
                  <a:t>Subsystem 1b</a:t>
                </a:r>
                <a:endParaRPr lang="en-US" sz="1800" b="0" dirty="0">
                  <a:latin typeface="+mj-lt"/>
                  <a:cs typeface="Arial" pitchFamily="34" charset="0"/>
                </a:endParaRPr>
              </a:p>
            </p:txBody>
          </p: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697FE038-CB50-4975-9297-DF114225865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bility conditio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del Structure and Parameters</a:t>
            </a:r>
          </a:p>
        </p:txBody>
      </p:sp>
    </p:spTree>
    <p:extLst>
      <p:ext uri="{BB962C8B-B14F-4D97-AF65-F5344CB8AC3E}">
        <p14:creationId xmlns:p14="http://schemas.microsoft.com/office/powerpoint/2010/main" val="596626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7D63DBE0-458D-4150-B571-3F2DDE85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 System M/M/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974974"/>
                <a:ext cx="11582400" cy="350202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terarrival time A with arrival r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ervice time B with service r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Offered traffic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r>
                  <a:rPr lang="en-US" dirty="0"/>
                  <a:t>  in pseudo-unit Erlang [</a:t>
                </a:r>
                <a:r>
                  <a:rPr lang="en-US" dirty="0" err="1"/>
                  <a:t>Erl</a:t>
                </a:r>
                <a:r>
                  <a:rPr lang="en-US" dirty="0"/>
                  <a:t>]</a:t>
                </a:r>
              </a:p>
              <a:p>
                <a:endParaRPr lang="en-US" dirty="0"/>
              </a:p>
              <a:p>
                <a:r>
                  <a:rPr lang="en-US" dirty="0"/>
                  <a:t>Pure delay system</a:t>
                </a:r>
              </a:p>
              <a:p>
                <a:pPr lvl="1"/>
                <a:r>
                  <a:rPr lang="en-US" dirty="0"/>
                  <a:t>number of waiting places is assumed to be unlimited</a:t>
                </a:r>
              </a:p>
              <a:p>
                <a:pPr lvl="1"/>
                <a:r>
                  <a:rPr lang="en-US" dirty="0"/>
                  <a:t>arriving customer finding upon arrival all servers occupied will join the queue until a server becomes available</a:t>
                </a:r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974974"/>
                <a:ext cx="11582400" cy="3502025"/>
              </a:xfrm>
              <a:blipFill>
                <a:blip r:embed="rId3"/>
                <a:stretch>
                  <a:fillRect l="-211" t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59F1753-791A-4FD1-9116-37A3FF86BC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485C00B2-D7DA-408A-B60B-925E4CB0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85587"/>
              </p:ext>
            </p:extLst>
          </p:nvPr>
        </p:nvGraphicFramePr>
        <p:xfrm>
          <a:off x="6858000" y="2895600"/>
          <a:ext cx="43037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4" imgW="4111816" imgH="1191866" progId="Equation.DSMT4">
                  <p:embed/>
                </p:oleObj>
              </mc:Choice>
              <mc:Fallback>
                <p:oleObj name="Equation" r:id="rId4" imgW="4111816" imgH="1191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0" y="2895600"/>
                        <a:ext cx="4303713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afik 3">
            <a:extLst>
              <a:ext uri="{FF2B5EF4-FFF2-40B4-BE49-F238E27FC236}">
                <a16:creationId xmlns:a16="http://schemas.microsoft.com/office/drawing/2014/main" id="{96F54F30-8FDB-4B49-B020-3C685DE695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950" y="762000"/>
            <a:ext cx="8154099" cy="2080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579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7D63DBE0-458D-4150-B571-3F2DDE85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tilization and Stability Cond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>
                    <a:solidFill>
                      <a:schemeClr val="accent5"/>
                    </a:solidFill>
                  </a:rPr>
                  <a:t>Offered traffic </a:t>
                </a:r>
                <a:r>
                  <a:rPr lang="en-US" dirty="0"/>
                  <a:t>is identical to mean number of occupied serv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de-DE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Utilization </a:t>
                </a:r>
                <a:r>
                  <a:rPr lang="en-US" dirty="0"/>
                  <a:t>or occupancy of a single server is the mean offered traffic per server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Stability condition</a:t>
                </a:r>
              </a:p>
              <a:p>
                <a:pPr lvl="1"/>
                <a:r>
                  <a:rPr lang="en-US" dirty="0"/>
                  <a:t>during single service duration,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customers arrive on average </a:t>
                </a:r>
              </a:p>
              <a:p>
                <a:pPr lvl="1"/>
                <a:r>
                  <a:rPr lang="en-US" dirty="0"/>
                  <a:t>at most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customers can be served during single service duration: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table system requires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r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59F1753-791A-4FD1-9116-37A3FF86BC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8E11CCF4-7463-47DA-BDE8-4B29F7490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0576"/>
              </p:ext>
            </p:extLst>
          </p:nvPr>
        </p:nvGraphicFramePr>
        <p:xfrm>
          <a:off x="799403" y="5334000"/>
          <a:ext cx="11096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" name="Equation" r:id="rId4" imgW="672808" imgH="330057" progId="">
                  <p:embed/>
                </p:oleObj>
              </mc:Choice>
              <mc:Fallback>
                <p:oleObj name="Equation" r:id="rId4" imgW="672808" imgH="330057" progId="">
                  <p:embed/>
                  <p:pic>
                    <p:nvPicPr>
                      <p:cNvPr id="92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03" y="5334000"/>
                        <a:ext cx="1109662" cy="544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7E0A69F1-A56C-45CA-A464-37FAD8F35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84089"/>
              </p:ext>
            </p:extLst>
          </p:nvPr>
        </p:nvGraphicFramePr>
        <p:xfrm>
          <a:off x="799403" y="2789237"/>
          <a:ext cx="1609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" name="Equation" r:id="rId6" imgW="1015559" imgH="355446" progId="">
                  <p:embed/>
                </p:oleObj>
              </mc:Choice>
              <mc:Fallback>
                <p:oleObj name="Equation" r:id="rId6" imgW="1015559" imgH="355446" progId="">
                  <p:embed/>
                  <p:pic>
                    <p:nvPicPr>
                      <p:cNvPr id="92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03" y="2789237"/>
                        <a:ext cx="1609725" cy="5635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99F17D0E-EA1F-4C2F-AEB4-83A342954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20536"/>
              </p:ext>
            </p:extLst>
          </p:nvPr>
        </p:nvGraphicFramePr>
        <p:xfrm>
          <a:off x="799403" y="1371600"/>
          <a:ext cx="1676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Equation" r:id="rId8" imgW="1002865" imgH="355446" progId="">
                  <p:embed/>
                </p:oleObj>
              </mc:Choice>
              <mc:Fallback>
                <p:oleObj name="Equation" r:id="rId8" imgW="1002865" imgH="355446" progId="">
                  <p:embed/>
                  <p:pic>
                    <p:nvPicPr>
                      <p:cNvPr id="92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03" y="1371600"/>
                        <a:ext cx="1676400" cy="593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00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CA81328B-BE00-49E4-907F-CC5D092188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cess and State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1479376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48B4BDE-27EA-41FE-AF37-B0EA0B7D4B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Process of M/M/n Delay System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9FFB33B-C414-4515-B16D-1256DB4C23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435FD317-DE11-4C42-89CE-0A622BEF16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90600"/>
            <a:ext cx="9966121" cy="4714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56118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48B4BDE-27EA-41FE-AF37-B0EA0B7D4B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Process of M/M/n Delay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0ADE901F-1E19-45D6-968B-13935DE590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mplete description of stochastic process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at tim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de-DE" dirty="0"/>
                  <a:t> instead </a:t>
                </a:r>
                <a:r>
                  <a:rPr lang="de-DE" dirty="0" err="1"/>
                  <a:t>of</a:t>
                </a:r>
                <a:r>
                  <a:rPr lang="de-DE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d>
                          <m:dPr>
                            <m:ctrlP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  <m:d>
                          <m:dPr>
                            <m:ctrlP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0ADE901F-1E19-45D6-968B-13935DE590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9FFB33B-C414-4515-B16D-1256DB4C23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435FD317-DE11-4C42-89CE-0A622BEF16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1" y="1523999"/>
            <a:ext cx="6291032" cy="29760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>
                <a:extLst>
                  <a:ext uri="{FF2B5EF4-FFF2-40B4-BE49-F238E27FC236}">
                    <a16:creationId xmlns:a16="http://schemas.microsoft.com/office/drawing/2014/main" id="{E5494C94-4AD7-46FD-BB68-8D05DEBACC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71711" y="2885032"/>
                <a:ext cx="4114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med"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  <a:buFont typeface="MT Extra" pitchFamily="18" charset="2"/>
                  <a:buNone/>
                </a:pP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customers in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service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𝑋</m:t>
                        </m:r>
                      </m:e>
                      <m:sub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𝐵</m:t>
                        </m:r>
                      </m:sub>
                    </m:sSub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(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𝑡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)</m:t>
                    </m:r>
                  </m:oMath>
                </a14:m>
                <a:endParaRPr lang="de-DE" sz="2000" b="0" dirty="0">
                  <a:solidFill>
                    <a:srgbClr val="4D4D4D"/>
                  </a:solidFill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Text Box 5">
                <a:extLst>
                  <a:ext uri="{FF2B5EF4-FFF2-40B4-BE49-F238E27FC236}">
                    <a16:creationId xmlns:a16="http://schemas.microsoft.com/office/drawing/2014/main" id="{E5494C94-4AD7-46FD-BB68-8D05DEBAC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1711" y="2885032"/>
                <a:ext cx="4114800" cy="338554"/>
              </a:xfrm>
              <a:prstGeom prst="rect">
                <a:avLst/>
              </a:prstGeom>
              <a:blipFill>
                <a:blip r:embed="rId5"/>
                <a:stretch>
                  <a:fillRect l="-1630" t="-25000" b="-32143"/>
                </a:stretch>
              </a:blipFill>
              <a:ln w="9525">
                <a:noFill/>
                <a:miter lim="800000"/>
                <a:headEnd type="none" w="sm" len="sm"/>
                <a:tailEnd type="none" w="sm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DCA9C490-0233-4027-97D1-62FBE82FA8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71711" y="1761684"/>
                <a:ext cx="3878261" cy="738664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med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  <a:buFont typeface="MT Extra" pitchFamily="18" charset="2"/>
                  <a:buNone/>
                </a:pP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waiting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customers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𝑋</m:t>
                        </m:r>
                      </m:e>
                      <m:sub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𝑊</m:t>
                        </m:r>
                      </m:sub>
                    </m:sSub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(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𝑡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)</m:t>
                    </m:r>
                  </m:oMath>
                </a14:m>
                <a:endParaRPr lang="de-DE" sz="2000" b="0" dirty="0">
                  <a:solidFill>
                    <a:srgbClr val="4D4D4D"/>
                  </a:solidFill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  <a:buFont typeface="MT Extra" pitchFamily="18" charset="2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𝑋</m:t>
                        </m:r>
                      </m:e>
                      <m:sub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𝑊</m:t>
                        </m:r>
                      </m:sub>
                    </m:sSub>
                    <m:d>
                      <m:dPr>
                        <m:ctrlP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dPr>
                      <m:e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𝑡</m:t>
                        </m:r>
                      </m:e>
                    </m:d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=0</m:t>
                    </m:r>
                  </m:oMath>
                </a14:m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if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𝑋</m:t>
                        </m:r>
                      </m:e>
                      <m:sub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dPr>
                      <m:e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𝑡</m:t>
                        </m:r>
                      </m:e>
                    </m:d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&lt;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𝑛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 </m:t>
                    </m:r>
                  </m:oMath>
                </a14:m>
                <a:endParaRPr lang="de-DE" sz="2000" b="0" dirty="0">
                  <a:solidFill>
                    <a:srgbClr val="4D4D4D"/>
                  </a:solidFill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DCA9C490-0233-4027-97D1-62FBE82FA8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1711" y="1761684"/>
                <a:ext cx="3878261" cy="738664"/>
              </a:xfrm>
              <a:prstGeom prst="rect">
                <a:avLst/>
              </a:prstGeom>
              <a:blipFill>
                <a:blip r:embed="rId6"/>
                <a:stretch>
                  <a:fillRect l="-1730" t="-12397" b="-14876"/>
                </a:stretch>
              </a:blipFill>
              <a:ln w="9525">
                <a:noFill/>
                <a:miter lim="800000"/>
                <a:headEnd type="none" w="sm" len="sm"/>
                <a:tailEnd type="none" w="sm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9">
            <a:extLst>
              <a:ext uri="{FF2B5EF4-FFF2-40B4-BE49-F238E27FC236}">
                <a16:creationId xmlns:a16="http://schemas.microsoft.com/office/drawing/2014/main" id="{1D217188-0A4A-42F7-8667-628BBE84402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271711" y="4414392"/>
            <a:ext cx="5600700" cy="649192"/>
            <a:chOff x="1015" y="2889"/>
            <a:chExt cx="3752" cy="435"/>
          </a:xfrm>
        </p:grpSpPr>
        <p:sp>
          <p:nvSpPr>
            <p:cNvPr id="16" name="AutoShape 10">
              <a:extLst>
                <a:ext uri="{FF2B5EF4-FFF2-40B4-BE49-F238E27FC236}">
                  <a16:creationId xmlns:a16="http://schemas.microsoft.com/office/drawing/2014/main" id="{27809451-293F-4BF8-B496-AFA293B780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15" y="2889"/>
              <a:ext cx="375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Rectangle 11">
              <a:extLst>
                <a:ext uri="{FF2B5EF4-FFF2-40B4-BE49-F238E27FC236}">
                  <a16:creationId xmlns:a16="http://schemas.microsoft.com/office/drawing/2014/main" id="{C2E87B6F-C591-4F1F-BE8B-D82CF4AAC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3144"/>
              <a:ext cx="72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Symbol" pitchFamily="18" charset="2"/>
                </a:rPr>
                <a:t>î</a:t>
              </a:r>
              <a:endParaRPr lang="de-DE"/>
            </a:p>
          </p:txBody>
        </p:sp>
        <p:sp>
          <p:nvSpPr>
            <p:cNvPr id="18" name="Rectangle 12">
              <a:extLst>
                <a:ext uri="{FF2B5EF4-FFF2-40B4-BE49-F238E27FC236}">
                  <a16:creationId xmlns:a16="http://schemas.microsoft.com/office/drawing/2014/main" id="{796207B2-6140-473F-BF40-D2FBCC621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3026"/>
              <a:ext cx="72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Symbol" pitchFamily="18" charset="2"/>
                </a:rPr>
                <a:t>í</a:t>
              </a:r>
              <a:endParaRPr lang="de-DE"/>
            </a:p>
          </p:txBody>
        </p:sp>
        <p:sp>
          <p:nvSpPr>
            <p:cNvPr id="19" name="Rectangle 13">
              <a:extLst>
                <a:ext uri="{FF2B5EF4-FFF2-40B4-BE49-F238E27FC236}">
                  <a16:creationId xmlns:a16="http://schemas.microsoft.com/office/drawing/2014/main" id="{B2730381-52BA-4270-B7C2-75CC27C65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908"/>
              <a:ext cx="72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Symbol" pitchFamily="18" charset="2"/>
                </a:rPr>
                <a:t>ì</a:t>
              </a:r>
              <a:endParaRPr lang="de-DE"/>
            </a:p>
          </p:txBody>
        </p:sp>
        <p:sp>
          <p:nvSpPr>
            <p:cNvPr id="20" name="Rectangle 14">
              <a:extLst>
                <a:ext uri="{FF2B5EF4-FFF2-40B4-BE49-F238E27FC236}">
                  <a16:creationId xmlns:a16="http://schemas.microsoft.com/office/drawing/2014/main" id="{C7C130DD-E88A-4756-AB5A-1C0DA0651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113"/>
              <a:ext cx="85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n</a:t>
              </a:r>
              <a:endParaRPr lang="de-DE"/>
            </a:p>
          </p:txBody>
        </p:sp>
        <p:sp>
          <p:nvSpPr>
            <p:cNvPr id="21" name="Rectangle 15">
              <a:extLst>
                <a:ext uri="{FF2B5EF4-FFF2-40B4-BE49-F238E27FC236}">
                  <a16:creationId xmlns:a16="http://schemas.microsoft.com/office/drawing/2014/main" id="{02A0D6AA-3FA6-4E92-9CF8-29E4BCBD8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3113"/>
              <a:ext cx="3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</a:t>
              </a:r>
              <a:endParaRPr lang="de-DE"/>
            </a:p>
          </p:txBody>
        </p:sp>
        <p:sp>
          <p:nvSpPr>
            <p:cNvPr id="22" name="Rectangle 16">
              <a:extLst>
                <a:ext uri="{FF2B5EF4-FFF2-40B4-BE49-F238E27FC236}">
                  <a16:creationId xmlns:a16="http://schemas.microsoft.com/office/drawing/2014/main" id="{372B396A-9998-4DE3-BB64-B97D654D1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3113"/>
              <a:ext cx="88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=</a:t>
              </a:r>
              <a:endParaRPr lang="de-DE"/>
            </a:p>
          </p:txBody>
        </p:sp>
        <p:sp>
          <p:nvSpPr>
            <p:cNvPr id="23" name="Rectangle 17">
              <a:extLst>
                <a:ext uri="{FF2B5EF4-FFF2-40B4-BE49-F238E27FC236}">
                  <a16:creationId xmlns:a16="http://schemas.microsoft.com/office/drawing/2014/main" id="{EB988137-372A-457A-B1D8-B87F83A9D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3113"/>
              <a:ext cx="3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</a:t>
              </a:r>
              <a:endParaRPr lang="de-DE"/>
            </a:p>
          </p:txBody>
        </p:sp>
        <p:sp>
          <p:nvSpPr>
            <p:cNvPr id="24" name="Rectangle 18">
              <a:extLst>
                <a:ext uri="{FF2B5EF4-FFF2-40B4-BE49-F238E27FC236}">
                  <a16:creationId xmlns:a16="http://schemas.microsoft.com/office/drawing/2014/main" id="{3086B000-2AD0-4A61-9AF4-84B1CE082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0" y="3113"/>
              <a:ext cx="144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(t)</a:t>
              </a:r>
              <a:endParaRPr lang="de-DE"/>
            </a:p>
          </p:txBody>
        </p:sp>
        <p:sp>
          <p:nvSpPr>
            <p:cNvPr id="25" name="Rectangle 19">
              <a:extLst>
                <a:ext uri="{FF2B5EF4-FFF2-40B4-BE49-F238E27FC236}">
                  <a16:creationId xmlns:a16="http://schemas.microsoft.com/office/drawing/2014/main" id="{5D04575A-3CA6-43BC-9965-6AC5115B8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3113"/>
              <a:ext cx="98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X</a:t>
              </a:r>
              <a:endParaRPr lang="de-DE"/>
            </a:p>
          </p:txBody>
        </p:sp>
        <p:sp>
          <p:nvSpPr>
            <p:cNvPr id="26" name="Rectangle 20">
              <a:extLst>
                <a:ext uri="{FF2B5EF4-FFF2-40B4-BE49-F238E27FC236}">
                  <a16:creationId xmlns:a16="http://schemas.microsoft.com/office/drawing/2014/main" id="{1630E43C-72E3-49BB-A3AD-C9BF71091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2" y="3113"/>
              <a:ext cx="14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   </a:t>
              </a:r>
              <a:endParaRPr lang="de-DE"/>
            </a:p>
          </p:txBody>
        </p:sp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F55028F1-81E6-4D6F-90B1-69E1CA350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7" y="3113"/>
              <a:ext cx="186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 dirty="0" err="1">
                  <a:solidFill>
                    <a:srgbClr val="000000"/>
                  </a:solidFill>
                  <a:latin typeface="Book Antiqua" pitchFamily="18" charset="0"/>
                </a:rPr>
                <a:t>for</a:t>
              </a:r>
              <a:endParaRPr lang="de-DE" dirty="0"/>
            </a:p>
          </p:txBody>
        </p:sp>
        <p:sp>
          <p:nvSpPr>
            <p:cNvPr id="28" name="Rectangle 22">
              <a:extLst>
                <a:ext uri="{FF2B5EF4-FFF2-40B4-BE49-F238E27FC236}">
                  <a16:creationId xmlns:a16="http://schemas.microsoft.com/office/drawing/2014/main" id="{CA7B9EED-44BB-4C8A-83A9-A28839178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3113"/>
              <a:ext cx="292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       </a:t>
              </a:r>
              <a:endParaRPr lang="de-DE"/>
            </a:p>
          </p:txBody>
        </p:sp>
        <p:sp>
          <p:nvSpPr>
            <p:cNvPr id="29" name="Rectangle 23">
              <a:extLst>
                <a:ext uri="{FF2B5EF4-FFF2-40B4-BE49-F238E27FC236}">
                  <a16:creationId xmlns:a16="http://schemas.microsoft.com/office/drawing/2014/main" id="{1B9B5AF3-56A4-42D8-B617-77128F0E3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3113"/>
              <a:ext cx="144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 dirty="0">
                  <a:solidFill>
                    <a:srgbClr val="000000"/>
                  </a:solidFill>
                  <a:latin typeface="Book Antiqua" pitchFamily="18" charset="0"/>
                </a:rPr>
                <a:t>(t)</a:t>
              </a:r>
              <a:endParaRPr lang="de-DE" dirty="0"/>
            </a:p>
          </p:txBody>
        </p:sp>
        <p:sp>
          <p:nvSpPr>
            <p:cNvPr id="30" name="Rectangle 24">
              <a:extLst>
                <a:ext uri="{FF2B5EF4-FFF2-40B4-BE49-F238E27FC236}">
                  <a16:creationId xmlns:a16="http://schemas.microsoft.com/office/drawing/2014/main" id="{5D744956-389F-4F21-B037-6B0B0BB91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3113"/>
              <a:ext cx="9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X</a:t>
              </a:r>
              <a:endParaRPr lang="de-DE"/>
            </a:p>
          </p:txBody>
        </p:sp>
        <p:sp>
          <p:nvSpPr>
            <p:cNvPr id="31" name="Rectangle 25">
              <a:extLst>
                <a:ext uri="{FF2B5EF4-FFF2-40B4-BE49-F238E27FC236}">
                  <a16:creationId xmlns:a16="http://schemas.microsoft.com/office/drawing/2014/main" id="{CCCAF5AC-A570-4A33-9573-87DBC55FD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0" y="3113"/>
              <a:ext cx="3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</a:t>
              </a:r>
              <a:endParaRPr lang="de-DE"/>
            </a:p>
          </p:txBody>
        </p:sp>
        <p:sp>
          <p:nvSpPr>
            <p:cNvPr id="32" name="Rectangle 26">
              <a:extLst>
                <a:ext uri="{FF2B5EF4-FFF2-40B4-BE49-F238E27FC236}">
                  <a16:creationId xmlns:a16="http://schemas.microsoft.com/office/drawing/2014/main" id="{913480EC-1C94-4295-B7C4-00A5CFF1A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113"/>
              <a:ext cx="88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 dirty="0">
                  <a:solidFill>
                    <a:srgbClr val="000000"/>
                  </a:solidFill>
                  <a:latin typeface="Book Antiqua" pitchFamily="18" charset="0"/>
                </a:rPr>
                <a:t>+</a:t>
              </a:r>
              <a:endParaRPr lang="de-DE" dirty="0"/>
            </a:p>
          </p:txBody>
        </p:sp>
        <p:sp>
          <p:nvSpPr>
            <p:cNvPr id="33" name="Rectangle 27">
              <a:extLst>
                <a:ext uri="{FF2B5EF4-FFF2-40B4-BE49-F238E27FC236}">
                  <a16:creationId xmlns:a16="http://schemas.microsoft.com/office/drawing/2014/main" id="{83B467FC-67FF-40E2-94CC-EE38828DF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" y="3113"/>
              <a:ext cx="3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</a:t>
              </a:r>
              <a:endParaRPr lang="de-DE"/>
            </a:p>
          </p:txBody>
        </p:sp>
        <p:sp>
          <p:nvSpPr>
            <p:cNvPr id="34" name="Rectangle 28">
              <a:extLst>
                <a:ext uri="{FF2B5EF4-FFF2-40B4-BE49-F238E27FC236}">
                  <a16:creationId xmlns:a16="http://schemas.microsoft.com/office/drawing/2014/main" id="{44F64A6B-8729-4CA5-AC3C-7C070E019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3113"/>
              <a:ext cx="14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 dirty="0">
                  <a:solidFill>
                    <a:srgbClr val="000000"/>
                  </a:solidFill>
                  <a:latin typeface="Book Antiqua" pitchFamily="18" charset="0"/>
                </a:rPr>
                <a:t>(t)</a:t>
              </a:r>
              <a:endParaRPr lang="de-DE" dirty="0"/>
            </a:p>
          </p:txBody>
        </p:sp>
        <p:sp>
          <p:nvSpPr>
            <p:cNvPr id="35" name="Rectangle 29">
              <a:extLst>
                <a:ext uri="{FF2B5EF4-FFF2-40B4-BE49-F238E27FC236}">
                  <a16:creationId xmlns:a16="http://schemas.microsoft.com/office/drawing/2014/main" id="{2C7C206C-64D6-44D8-8B9D-CF311970C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0" y="3113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X</a:t>
              </a:r>
              <a:endParaRPr lang="de-DE"/>
            </a:p>
          </p:txBody>
        </p:sp>
        <p:sp>
          <p:nvSpPr>
            <p:cNvPr id="36" name="Rectangle 30">
              <a:extLst>
                <a:ext uri="{FF2B5EF4-FFF2-40B4-BE49-F238E27FC236}">
                  <a16:creationId xmlns:a16="http://schemas.microsoft.com/office/drawing/2014/main" id="{BDAB166A-1267-470D-AE1B-6CFCE21F0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8" y="3113"/>
              <a:ext cx="73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 </a:t>
              </a:r>
              <a:endParaRPr lang="de-DE"/>
            </a:p>
          </p:txBody>
        </p:sp>
        <p:sp>
          <p:nvSpPr>
            <p:cNvPr id="37" name="Rectangle 31">
              <a:extLst>
                <a:ext uri="{FF2B5EF4-FFF2-40B4-BE49-F238E27FC236}">
                  <a16:creationId xmlns:a16="http://schemas.microsoft.com/office/drawing/2014/main" id="{A801F664-C072-4F99-B192-6E0D88A45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2904"/>
              <a:ext cx="121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0)</a:t>
              </a:r>
              <a:endParaRPr lang="de-DE"/>
            </a:p>
          </p:txBody>
        </p:sp>
        <p:sp>
          <p:nvSpPr>
            <p:cNvPr id="38" name="Rectangle 32">
              <a:extLst>
                <a:ext uri="{FF2B5EF4-FFF2-40B4-BE49-F238E27FC236}">
                  <a16:creationId xmlns:a16="http://schemas.microsoft.com/office/drawing/2014/main" id="{D75E5879-FED0-4C4E-AB47-AC971377D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2" y="2904"/>
              <a:ext cx="88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=</a:t>
              </a:r>
              <a:endParaRPr lang="de-DE"/>
            </a:p>
          </p:txBody>
        </p:sp>
        <p:sp>
          <p:nvSpPr>
            <p:cNvPr id="39" name="Rectangle 33">
              <a:extLst>
                <a:ext uri="{FF2B5EF4-FFF2-40B4-BE49-F238E27FC236}">
                  <a16:creationId xmlns:a16="http://schemas.microsoft.com/office/drawing/2014/main" id="{EDFEBC6A-F3DB-4EF9-AEC5-14640E917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904"/>
              <a:ext cx="144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(t)</a:t>
              </a:r>
              <a:endParaRPr lang="de-DE"/>
            </a:p>
          </p:txBody>
        </p:sp>
        <p:sp>
          <p:nvSpPr>
            <p:cNvPr id="40" name="Rectangle 34">
              <a:extLst>
                <a:ext uri="{FF2B5EF4-FFF2-40B4-BE49-F238E27FC236}">
                  <a16:creationId xmlns:a16="http://schemas.microsoft.com/office/drawing/2014/main" id="{C4D63201-061F-4608-A87B-E4C3BA5FD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8" y="2904"/>
              <a:ext cx="146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(X</a:t>
              </a:r>
              <a:endParaRPr lang="de-DE"/>
            </a:p>
          </p:txBody>
        </p:sp>
        <p:sp>
          <p:nvSpPr>
            <p:cNvPr id="41" name="Rectangle 35">
              <a:extLst>
                <a:ext uri="{FF2B5EF4-FFF2-40B4-BE49-F238E27FC236}">
                  <a16:creationId xmlns:a16="http://schemas.microsoft.com/office/drawing/2014/main" id="{E2AA7126-F328-4872-9FAA-D83E82AAF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5" y="2904"/>
              <a:ext cx="26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n     </a:t>
              </a:r>
              <a:endParaRPr lang="de-DE"/>
            </a:p>
          </p:txBody>
        </p:sp>
        <p:sp>
          <p:nvSpPr>
            <p:cNvPr id="42" name="Rectangle 36">
              <a:extLst>
                <a:ext uri="{FF2B5EF4-FFF2-40B4-BE49-F238E27FC236}">
                  <a16:creationId xmlns:a16="http://schemas.microsoft.com/office/drawing/2014/main" id="{E30EFD27-3DEC-4245-AE0C-77CD56172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1" y="2904"/>
              <a:ext cx="3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</a:t>
              </a:r>
              <a:endParaRPr lang="de-DE"/>
            </a:p>
          </p:txBody>
        </p:sp>
        <p:sp>
          <p:nvSpPr>
            <p:cNvPr id="43" name="Rectangle 37">
              <a:extLst>
                <a:ext uri="{FF2B5EF4-FFF2-40B4-BE49-F238E27FC236}">
                  <a16:creationId xmlns:a16="http://schemas.microsoft.com/office/drawing/2014/main" id="{B8029907-3AC9-43CD-8F81-CD2CBA442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9" y="2904"/>
              <a:ext cx="88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&lt;</a:t>
              </a:r>
              <a:endParaRPr lang="de-DE"/>
            </a:p>
          </p:txBody>
        </p:sp>
        <p:sp>
          <p:nvSpPr>
            <p:cNvPr id="44" name="Rectangle 38">
              <a:extLst>
                <a:ext uri="{FF2B5EF4-FFF2-40B4-BE49-F238E27FC236}">
                  <a16:creationId xmlns:a16="http://schemas.microsoft.com/office/drawing/2014/main" id="{35EA2A83-4A45-4654-B4ED-3B0D98237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2904"/>
              <a:ext cx="3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</a:t>
              </a:r>
              <a:endParaRPr lang="de-DE"/>
            </a:p>
          </p:txBody>
        </p:sp>
        <p:sp>
          <p:nvSpPr>
            <p:cNvPr id="45" name="Rectangle 39">
              <a:extLst>
                <a:ext uri="{FF2B5EF4-FFF2-40B4-BE49-F238E27FC236}">
                  <a16:creationId xmlns:a16="http://schemas.microsoft.com/office/drawing/2014/main" id="{36FD4F2D-56CB-4DDA-BC0A-D762ECC41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3" y="2904"/>
              <a:ext cx="144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(t)</a:t>
              </a:r>
              <a:endParaRPr lang="de-DE"/>
            </a:p>
          </p:txBody>
        </p:sp>
        <p:sp>
          <p:nvSpPr>
            <p:cNvPr id="46" name="Rectangle 40">
              <a:extLst>
                <a:ext uri="{FF2B5EF4-FFF2-40B4-BE49-F238E27FC236}">
                  <a16:creationId xmlns:a16="http://schemas.microsoft.com/office/drawing/2014/main" id="{66F48820-4AA6-41D1-B286-99FA88295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2904"/>
              <a:ext cx="98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X</a:t>
              </a:r>
              <a:endParaRPr lang="de-DE"/>
            </a:p>
          </p:txBody>
        </p:sp>
        <p:sp>
          <p:nvSpPr>
            <p:cNvPr id="47" name="Rectangle 41">
              <a:extLst>
                <a:ext uri="{FF2B5EF4-FFF2-40B4-BE49-F238E27FC236}">
                  <a16:creationId xmlns:a16="http://schemas.microsoft.com/office/drawing/2014/main" id="{1E7D6FF0-3DD5-4FA0-9FD9-5F1D80B97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2904"/>
              <a:ext cx="146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   </a:t>
              </a:r>
              <a:endParaRPr lang="de-DE"/>
            </a:p>
          </p:txBody>
        </p:sp>
        <p:sp>
          <p:nvSpPr>
            <p:cNvPr id="48" name="Rectangle 42">
              <a:extLst>
                <a:ext uri="{FF2B5EF4-FFF2-40B4-BE49-F238E27FC236}">
                  <a16:creationId xmlns:a16="http://schemas.microsoft.com/office/drawing/2014/main" id="{4B4F2E56-D02B-40B5-A3F9-52A703247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1" y="2904"/>
              <a:ext cx="186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 dirty="0" err="1">
                  <a:solidFill>
                    <a:srgbClr val="000000"/>
                  </a:solidFill>
                  <a:latin typeface="Book Antiqua" pitchFamily="18" charset="0"/>
                </a:rPr>
                <a:t>for</a:t>
              </a:r>
              <a:endParaRPr lang="de-DE" dirty="0"/>
            </a:p>
          </p:txBody>
        </p:sp>
        <p:sp>
          <p:nvSpPr>
            <p:cNvPr id="49" name="Rectangle 43">
              <a:extLst>
                <a:ext uri="{FF2B5EF4-FFF2-40B4-BE49-F238E27FC236}">
                  <a16:creationId xmlns:a16="http://schemas.microsoft.com/office/drawing/2014/main" id="{03CD69BE-5A70-4477-B9CD-65A92418B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2" y="2904"/>
              <a:ext cx="110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  </a:t>
              </a:r>
              <a:endParaRPr lang="de-DE"/>
            </a:p>
          </p:txBody>
        </p:sp>
        <p:sp>
          <p:nvSpPr>
            <p:cNvPr id="50" name="Rectangle 44">
              <a:extLst>
                <a:ext uri="{FF2B5EF4-FFF2-40B4-BE49-F238E27FC236}">
                  <a16:creationId xmlns:a16="http://schemas.microsoft.com/office/drawing/2014/main" id="{E6A59F83-1D9C-438A-A713-7EB61B16C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2904"/>
              <a:ext cx="365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 dirty="0">
                  <a:solidFill>
                    <a:srgbClr val="000000"/>
                  </a:solidFill>
                  <a:latin typeface="Book Antiqua" pitchFamily="18" charset="0"/>
                </a:rPr>
                <a:t>          </a:t>
              </a:r>
              <a:endParaRPr lang="de-DE" dirty="0"/>
            </a:p>
          </p:txBody>
        </p:sp>
        <p:sp>
          <p:nvSpPr>
            <p:cNvPr id="51" name="Rectangle 45">
              <a:extLst>
                <a:ext uri="{FF2B5EF4-FFF2-40B4-BE49-F238E27FC236}">
                  <a16:creationId xmlns:a16="http://schemas.microsoft.com/office/drawing/2014/main" id="{318C42EC-161E-4F74-B23F-0D84B6FC9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" y="2904"/>
              <a:ext cx="365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         </a:t>
              </a:r>
              <a:endParaRPr lang="de-DE"/>
            </a:p>
          </p:txBody>
        </p:sp>
        <p:sp>
          <p:nvSpPr>
            <p:cNvPr id="52" name="Rectangle 46">
              <a:extLst>
                <a:ext uri="{FF2B5EF4-FFF2-40B4-BE49-F238E27FC236}">
                  <a16:creationId xmlns:a16="http://schemas.microsoft.com/office/drawing/2014/main" id="{B9516DA8-A653-4ABF-B419-5E8ED63F5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2904"/>
              <a:ext cx="144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(t)</a:t>
              </a:r>
              <a:endParaRPr lang="de-DE"/>
            </a:p>
          </p:txBody>
        </p:sp>
        <p:sp>
          <p:nvSpPr>
            <p:cNvPr id="53" name="Rectangle 47">
              <a:extLst>
                <a:ext uri="{FF2B5EF4-FFF2-40B4-BE49-F238E27FC236}">
                  <a16:creationId xmlns:a16="http://schemas.microsoft.com/office/drawing/2014/main" id="{2A1B3B56-E763-4141-ACC5-C4ECF4E00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0" y="2904"/>
              <a:ext cx="98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 dirty="0">
                  <a:solidFill>
                    <a:srgbClr val="000000"/>
                  </a:solidFill>
                  <a:latin typeface="Book Antiqua" pitchFamily="18" charset="0"/>
                </a:rPr>
                <a:t>X</a:t>
              </a:r>
              <a:endParaRPr lang="de-DE" dirty="0"/>
            </a:p>
          </p:txBody>
        </p:sp>
        <p:sp>
          <p:nvSpPr>
            <p:cNvPr id="54" name="Rectangle 48">
              <a:extLst>
                <a:ext uri="{FF2B5EF4-FFF2-40B4-BE49-F238E27FC236}">
                  <a16:creationId xmlns:a16="http://schemas.microsoft.com/office/drawing/2014/main" id="{A8F370BF-F37D-4C46-8E17-4FD7B635E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8" y="2904"/>
              <a:ext cx="73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 </a:t>
              </a:r>
              <a:endParaRPr lang="de-DE"/>
            </a:p>
          </p:txBody>
        </p:sp>
        <p:sp>
          <p:nvSpPr>
            <p:cNvPr id="55" name="Rectangle 49">
              <a:extLst>
                <a:ext uri="{FF2B5EF4-FFF2-40B4-BE49-F238E27FC236}">
                  <a16:creationId xmlns:a16="http://schemas.microsoft.com/office/drawing/2014/main" id="{AB4F3969-0699-4F3D-9A0B-D4E41CB12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3009"/>
              <a:ext cx="110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  </a:t>
              </a:r>
              <a:endParaRPr lang="de-DE"/>
            </a:p>
          </p:txBody>
        </p:sp>
        <p:sp>
          <p:nvSpPr>
            <p:cNvPr id="56" name="Rectangle 50">
              <a:extLst>
                <a:ext uri="{FF2B5EF4-FFF2-40B4-BE49-F238E27FC236}">
                  <a16:creationId xmlns:a16="http://schemas.microsoft.com/office/drawing/2014/main" id="{03A1CDB1-50E2-4655-A173-6E9FDD4BC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9" y="3009"/>
              <a:ext cx="88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=</a:t>
              </a:r>
              <a:endParaRPr lang="de-DE"/>
            </a:p>
          </p:txBody>
        </p:sp>
        <p:sp>
          <p:nvSpPr>
            <p:cNvPr id="57" name="Rectangle 51">
              <a:extLst>
                <a:ext uri="{FF2B5EF4-FFF2-40B4-BE49-F238E27FC236}">
                  <a16:creationId xmlns:a16="http://schemas.microsoft.com/office/drawing/2014/main" id="{44EF229A-15F1-4B2A-8D7B-BCE564950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4" y="3009"/>
              <a:ext cx="10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   </a:t>
              </a:r>
              <a:endParaRPr lang="de-DE"/>
            </a:p>
          </p:txBody>
        </p:sp>
        <p:sp>
          <p:nvSpPr>
            <p:cNvPr id="58" name="Rectangle 52">
              <a:extLst>
                <a:ext uri="{FF2B5EF4-FFF2-40B4-BE49-F238E27FC236}">
                  <a16:creationId xmlns:a16="http://schemas.microsoft.com/office/drawing/2014/main" id="{E9482660-255F-4A2A-AAD6-8A8CEE9DA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7" y="3009"/>
              <a:ext cx="14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 dirty="0">
                  <a:solidFill>
                    <a:srgbClr val="000000"/>
                  </a:solidFill>
                  <a:latin typeface="Book Antiqua" pitchFamily="18" charset="0"/>
                </a:rPr>
                <a:t>(t)</a:t>
              </a:r>
              <a:endParaRPr lang="de-DE" dirty="0"/>
            </a:p>
          </p:txBody>
        </p:sp>
        <p:sp>
          <p:nvSpPr>
            <p:cNvPr id="59" name="Rectangle 53">
              <a:extLst>
                <a:ext uri="{FF2B5EF4-FFF2-40B4-BE49-F238E27FC236}">
                  <a16:creationId xmlns:a16="http://schemas.microsoft.com/office/drawing/2014/main" id="{E98FC4ED-71B5-4283-98F5-01ACA074E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7" y="3009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X</a:t>
              </a:r>
              <a:endParaRPr lang="de-DE"/>
            </a:p>
          </p:txBody>
        </p:sp>
        <p:sp>
          <p:nvSpPr>
            <p:cNvPr id="60" name="Rectangle 54">
              <a:extLst>
                <a:ext uri="{FF2B5EF4-FFF2-40B4-BE49-F238E27FC236}">
                  <a16:creationId xmlns:a16="http://schemas.microsoft.com/office/drawing/2014/main" id="{0F5B968D-8304-41A2-B5DE-94A039001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3159"/>
              <a:ext cx="8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B</a:t>
              </a:r>
              <a:endParaRPr lang="de-DE"/>
            </a:p>
          </p:txBody>
        </p:sp>
        <p:sp>
          <p:nvSpPr>
            <p:cNvPr id="61" name="Rectangle 55">
              <a:extLst>
                <a:ext uri="{FF2B5EF4-FFF2-40B4-BE49-F238E27FC236}">
                  <a16:creationId xmlns:a16="http://schemas.microsoft.com/office/drawing/2014/main" id="{AA7AE8B3-851D-4456-80A3-363238DE4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" y="3159"/>
              <a:ext cx="137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W</a:t>
              </a:r>
              <a:endParaRPr lang="de-DE"/>
            </a:p>
          </p:txBody>
        </p:sp>
        <p:sp>
          <p:nvSpPr>
            <p:cNvPr id="62" name="Rectangle 56">
              <a:extLst>
                <a:ext uri="{FF2B5EF4-FFF2-40B4-BE49-F238E27FC236}">
                  <a16:creationId xmlns:a16="http://schemas.microsoft.com/office/drawing/2014/main" id="{27D249D1-8500-482A-8F53-1A78965B1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" y="3159"/>
              <a:ext cx="84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B</a:t>
              </a:r>
              <a:endParaRPr lang="de-DE"/>
            </a:p>
          </p:txBody>
        </p:sp>
        <p:sp>
          <p:nvSpPr>
            <p:cNvPr id="63" name="Rectangle 57">
              <a:extLst>
                <a:ext uri="{FF2B5EF4-FFF2-40B4-BE49-F238E27FC236}">
                  <a16:creationId xmlns:a16="http://schemas.microsoft.com/office/drawing/2014/main" id="{D5C1B560-D474-40F8-8E67-0347F149E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5" y="2949"/>
              <a:ext cx="137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W</a:t>
              </a:r>
              <a:endParaRPr lang="de-DE"/>
            </a:p>
          </p:txBody>
        </p:sp>
        <p:sp>
          <p:nvSpPr>
            <p:cNvPr id="64" name="Rectangle 58">
              <a:extLst>
                <a:ext uri="{FF2B5EF4-FFF2-40B4-BE49-F238E27FC236}">
                  <a16:creationId xmlns:a16="http://schemas.microsoft.com/office/drawing/2014/main" id="{1B41E77F-1782-4A5C-AD26-AA8D57514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949"/>
              <a:ext cx="84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B</a:t>
              </a:r>
              <a:endParaRPr lang="de-DE"/>
            </a:p>
          </p:txBody>
        </p:sp>
        <p:sp>
          <p:nvSpPr>
            <p:cNvPr id="65" name="Rectangle 59">
              <a:extLst>
                <a:ext uri="{FF2B5EF4-FFF2-40B4-BE49-F238E27FC236}">
                  <a16:creationId xmlns:a16="http://schemas.microsoft.com/office/drawing/2014/main" id="{F9E57C58-0C5A-4B28-BB80-743C5C45F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" y="2949"/>
              <a:ext cx="84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B</a:t>
              </a:r>
              <a:endParaRPr lang="de-DE"/>
            </a:p>
          </p:txBody>
        </p:sp>
      </p:grpSp>
      <p:graphicFrame>
        <p:nvGraphicFramePr>
          <p:cNvPr id="67" name="Object 62">
            <a:extLst>
              <a:ext uri="{FF2B5EF4-FFF2-40B4-BE49-F238E27FC236}">
                <a16:creationId xmlns:a16="http://schemas.microsoft.com/office/drawing/2014/main" id="{0F85AB78-C7FD-4892-87F9-211542531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2306"/>
              </p:ext>
            </p:extLst>
          </p:nvPr>
        </p:nvGraphicFramePr>
        <p:xfrm>
          <a:off x="1371600" y="5474226"/>
          <a:ext cx="4008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7" imgW="2501900" imgH="241300" progId="">
                  <p:embed/>
                </p:oleObj>
              </mc:Choice>
              <mc:Fallback>
                <p:oleObj name="Equation" r:id="rId7" imgW="2501900" imgH="241300" progId="">
                  <p:embed/>
                  <p:pic>
                    <p:nvPicPr>
                      <p:cNvPr id="16389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74226"/>
                        <a:ext cx="40084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5">
                <a:extLst>
                  <a:ext uri="{FF2B5EF4-FFF2-40B4-BE49-F238E27FC236}">
                    <a16:creationId xmlns:a16="http://schemas.microsoft.com/office/drawing/2014/main" id="{D72A7778-5E6D-40B7-A49D-9660738F0A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71711" y="3852446"/>
                <a:ext cx="469897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med"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  <a:buFont typeface="MT Extra" pitchFamily="18" charset="2"/>
                  <a:buNone/>
                </a:pP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number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of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customers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in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system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𝑋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(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𝑡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)</m:t>
                    </m:r>
                  </m:oMath>
                </a14:m>
                <a:endParaRPr lang="de-DE" sz="2000" b="0" dirty="0">
                  <a:solidFill>
                    <a:srgbClr val="4D4D4D"/>
                  </a:solidFill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68" name="Text Box 5">
                <a:extLst>
                  <a:ext uri="{FF2B5EF4-FFF2-40B4-BE49-F238E27FC236}">
                    <a16:creationId xmlns:a16="http://schemas.microsoft.com/office/drawing/2014/main" id="{D72A7778-5E6D-40B7-A49D-9660738F0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1711" y="3852446"/>
                <a:ext cx="4698975" cy="338554"/>
              </a:xfrm>
              <a:prstGeom prst="rect">
                <a:avLst/>
              </a:prstGeom>
              <a:blipFill>
                <a:blip r:embed="rId9"/>
                <a:stretch>
                  <a:fillRect l="-1427" t="-26786" b="-32143"/>
                </a:stretch>
              </a:blipFill>
              <a:ln w="9525">
                <a:noFill/>
                <a:miter lim="800000"/>
                <a:headEnd type="none" w="sm" len="sm"/>
                <a:tailEnd type="none" w="sm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 Box 5">
            <a:extLst>
              <a:ext uri="{FF2B5EF4-FFF2-40B4-BE49-F238E27FC236}">
                <a16:creationId xmlns:a16="http://schemas.microsoft.com/office/drawing/2014/main" id="{40217877-91D1-475F-9D0F-70D08BA31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158" y="5008366"/>
            <a:ext cx="4698975" cy="338554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med"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MT Extra" pitchFamily="18" charset="2"/>
              <a:buNone/>
            </a:pPr>
            <a:r>
              <a:rPr lang="de-DE" sz="2000" b="0" dirty="0" err="1">
                <a:solidFill>
                  <a:srgbClr val="4D4D4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eady</a:t>
            </a:r>
            <a:r>
              <a:rPr lang="de-DE" sz="2000" b="0" dirty="0">
                <a:solidFill>
                  <a:srgbClr val="4D4D4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de-DE" sz="2000" b="0" dirty="0" err="1">
                <a:solidFill>
                  <a:srgbClr val="4D4D4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ate</a:t>
            </a:r>
            <a:r>
              <a:rPr lang="de-DE" sz="2000" b="0" dirty="0">
                <a:solidFill>
                  <a:srgbClr val="4D4D4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de-DE" sz="2000" b="0" dirty="0" err="1">
                <a:solidFill>
                  <a:srgbClr val="4D4D4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obability</a:t>
            </a:r>
            <a:endParaRPr lang="de-DE" sz="2000" b="0" dirty="0">
              <a:solidFill>
                <a:srgbClr val="4D4D4D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79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8" grpId="0"/>
      <p:bldP spid="6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|34|15.5|13.3|22.9|33.6|26.8|48.7|32.4"/>
  <p:tag name="ISPRING_SLIDE_INDENT_LEVEL" val="1"/>
  <p:tag name="ISPRING_CUSTOM_TIMING_USED" val="0"/>
  <p:tag name="GENSWF_SLIDE_UID" val="{DADD2B03-4786-4761-9005-830BC23A28C5}:44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6|2.2|70.3|13.5"/>
  <p:tag name="GENSWF_SLIDE_UID" val="{3A4404D5-2606-4DBD-A71D-55A4F50802BF}:4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4|14.3|14.9|10.3"/>
  <p:tag name="GENSWF_SLIDE_UID" val="{DF5062CF-3643-44AE-BF53-4EE6EC595D85}:3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31.7|17.5|7.5|42.5|34.1|9.2"/>
  <p:tag name="GENSWF_SLIDE_UID" val="{7E8C0FAD-AEB1-48B4-938F-1129881B2861}:39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7"/>
  <p:tag name="GENSWF_SLIDE_UID" val="{23122D95-D716-4DD0-BD28-60B242AE4BFB}:40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1"/>
  <p:tag name="ISPRING_CUSTOM_TIMING_USED" val="0"/>
  <p:tag name="GENSWF_SLIDE_UID" val="{EE3FA463-AA71-4B19-AEAE-CE1AF5AB91A1}:35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7.3|19.6|11.8|20.4|24.1|9|26|12.5|46.9"/>
  <p:tag name="ISPRING_SLIDE_INDENT_LEVEL" val="1"/>
  <p:tag name="ISPRING_CUSTOM_TIMING_USED" val="0"/>
  <p:tag name="GENSWF_SLIDE_UID" val="{01F8A1F3-4AF3-43AC-BEC8-E2B000E52855}:43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7.3|19.6|11.8|20.4|24.1|9|26|12.5|46.9"/>
  <p:tag name="ISPRING_SLIDE_INDENT_LEVEL" val="1"/>
  <p:tag name="ISPRING_CUSTOM_TIMING_USED" val="0"/>
  <p:tag name="GENSWF_SLIDE_UID" val="{01F8A1F3-4AF3-43AC-BEC8-E2B000E52855}:43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1|24.6|29.9|12.6"/>
  <p:tag name="GENSWF_SLIDE_UID" val="{38E1A413-3768-4695-A0D3-89C11675ACCA}:45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1"/>
  <p:tag name="ISPRING_CUSTOM_TIMING_USED" val="0"/>
  <p:tag name="GENSWF_SLIDE_UID" val="{4472B69D-5786-4C17-97BA-DE41BD5AA668}:451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615</Words>
  <Application>Microsoft Office PowerPoint</Application>
  <PresentationFormat>Breitbild</PresentationFormat>
  <Paragraphs>422</Paragraphs>
  <Slides>31</Slides>
  <Notes>1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0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31</vt:i4>
      </vt:variant>
    </vt:vector>
  </HeadingPairs>
  <TitlesOfParts>
    <vt:vector size="45" baseType="lpstr">
      <vt:lpstr>Book Antiqua</vt:lpstr>
      <vt:lpstr>Wingdings</vt:lpstr>
      <vt:lpstr>Arial</vt:lpstr>
      <vt:lpstr>Symbol</vt:lpstr>
      <vt:lpstr>Cambria Math</vt:lpstr>
      <vt:lpstr>Times New Roman</vt:lpstr>
      <vt:lpstr>MT Extra</vt:lpstr>
      <vt:lpstr>Wingdings 3</vt:lpstr>
      <vt:lpstr>Segoe UI</vt:lpstr>
      <vt:lpstr>Arial Rounded MT Bold</vt:lpstr>
      <vt:lpstr>i3_powerpoint_2017</vt:lpstr>
      <vt:lpstr>Equation</vt:lpstr>
      <vt:lpstr>Formel</vt:lpstr>
      <vt:lpstr>Equation.3</vt:lpstr>
      <vt:lpstr>PowerPoint-Präsentation</vt:lpstr>
      <vt:lpstr>Disclaimer and Copyright Notice</vt:lpstr>
      <vt:lpstr>Chapter 4</vt:lpstr>
      <vt:lpstr>Model Structure and Parameters</vt:lpstr>
      <vt:lpstr>Delay System M/M/n</vt:lpstr>
      <vt:lpstr>Utilization and Stability Condition</vt:lpstr>
      <vt:lpstr>State Process and State Probabilities</vt:lpstr>
      <vt:lpstr>State Process of M/M/n Delay System</vt:lpstr>
      <vt:lpstr>State Process of M/M/n Delay System</vt:lpstr>
      <vt:lpstr>State Transition Diagram</vt:lpstr>
      <vt:lpstr>Macro State Equations</vt:lpstr>
      <vt:lpstr>Macro State Equations: Solution</vt:lpstr>
      <vt:lpstr>Macro State Equations: Solution</vt:lpstr>
      <vt:lpstr>Steady State Distribution</vt:lpstr>
      <vt:lpstr>Other System Characteristics</vt:lpstr>
      <vt:lpstr>Waiting Probability</vt:lpstr>
      <vt:lpstr>Waiting Probability: Illustration</vt:lpstr>
      <vt:lpstr>Carried Traffic</vt:lpstr>
      <vt:lpstr>Mean Queue Length</vt:lpstr>
      <vt:lpstr>Mean Waiting Time</vt:lpstr>
      <vt:lpstr>Mean Waiting Time of All Customers (System I)</vt:lpstr>
      <vt:lpstr>Mean Waiting Time of Waiting Customers (System II)</vt:lpstr>
      <vt:lpstr>Mean Waiting Time of Waiting Customers</vt:lpstr>
      <vt:lpstr>Delay Distribution</vt:lpstr>
      <vt:lpstr>Waiting Time Distribution for All Customers</vt:lpstr>
      <vt:lpstr>Waiting Time Distribution: Derivation</vt:lpstr>
      <vt:lpstr>Waiting Time Distribution: Derivation (f.)</vt:lpstr>
      <vt:lpstr>Examples</vt:lpstr>
      <vt:lpstr>Example: Waiting Time Distributions M/M/n</vt:lpstr>
      <vt:lpstr>Quantiles of Waiting Times</vt:lpstr>
      <vt:lpstr>Economy of Scale for Delay Syste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4.2 Delay System M/M/n</dc:title>
  <dc:creator>tobias.hossfeld@uni-wuerzburg.de</dc:creator>
  <cp:lastModifiedBy>Tobias Hoßfeld</cp:lastModifiedBy>
  <cp:revision>977</cp:revision>
  <dcterms:created xsi:type="dcterms:W3CDTF">2011-01-08T01:15:19Z</dcterms:created>
  <dcterms:modified xsi:type="dcterms:W3CDTF">2022-05-05T09:21:52Z</dcterms:modified>
</cp:coreProperties>
</file>